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1"/>
  </p:notesMasterIdLst>
  <p:handoutMasterIdLst>
    <p:handoutMasterId r:id="rId22"/>
  </p:handoutMasterIdLst>
  <p:sldIdLst>
    <p:sldId id="413" r:id="rId2"/>
    <p:sldId id="402" r:id="rId3"/>
    <p:sldId id="397" r:id="rId4"/>
    <p:sldId id="404" r:id="rId5"/>
    <p:sldId id="403" r:id="rId6"/>
    <p:sldId id="386" r:id="rId7"/>
    <p:sldId id="388" r:id="rId8"/>
    <p:sldId id="405" r:id="rId9"/>
    <p:sldId id="406" r:id="rId10"/>
    <p:sldId id="379" r:id="rId11"/>
    <p:sldId id="334" r:id="rId12"/>
    <p:sldId id="337" r:id="rId13"/>
    <p:sldId id="407" r:id="rId14"/>
    <p:sldId id="408" r:id="rId15"/>
    <p:sldId id="409" r:id="rId16"/>
    <p:sldId id="414" r:id="rId17"/>
    <p:sldId id="410" r:id="rId18"/>
    <p:sldId id="412" r:id="rId19"/>
    <p:sldId id="370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אמיל בשקנסקי" initials="אב" lastIdx="9" clrIdx="0">
    <p:extLst>
      <p:ext uri="{19B8F6BF-5375-455C-9EA6-DF929625EA0E}">
        <p15:presenceInfo xmlns:p15="http://schemas.microsoft.com/office/powerpoint/2012/main" userId="S-1-5-21-1968698658-2722743436-4250310748-317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EEC9"/>
    <a:srgbClr val="550B51"/>
    <a:srgbClr val="005828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349" autoAdjust="0"/>
  </p:normalViewPr>
  <p:slideViewPr>
    <p:cSldViewPr>
      <p:cViewPr varScale="1">
        <p:scale>
          <a:sx n="114" d="100"/>
          <a:sy n="114" d="100"/>
        </p:scale>
        <p:origin x="1506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3101" y="5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../embeddings/oleObject5.bin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../embeddings/oleObject9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8.2508250825082501E-3"/>
          <c:y val="0.14637588902739385"/>
          <c:w val="0.92415152932616096"/>
          <c:h val="0.67868586191549385"/>
        </c:manualLayout>
      </c:layout>
      <c:barChart>
        <c:barDir val="col"/>
        <c:grouping val="percentStack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Prevention Cost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B$1:$I$1</c:f>
              <c:strCache>
                <c:ptCount val="8"/>
                <c:pt idx="0">
                  <c:v>Company 1</c:v>
                </c:pt>
                <c:pt idx="1">
                  <c:v>Company 2</c:v>
                </c:pt>
                <c:pt idx="2">
                  <c:v>Company 3</c:v>
                </c:pt>
                <c:pt idx="3">
                  <c:v>Company 4</c:v>
                </c:pt>
                <c:pt idx="4">
                  <c:v>Company 5</c:v>
                </c:pt>
                <c:pt idx="5">
                  <c:v>Company 6</c:v>
                </c:pt>
                <c:pt idx="6">
                  <c:v>Company 7</c:v>
                </c:pt>
                <c:pt idx="7">
                  <c:v>Company 8</c:v>
                </c:pt>
              </c:strCache>
            </c:strRef>
          </c:cat>
          <c:val>
            <c:numRef>
              <c:f>Sheet1!$B$2:$I$2</c:f>
              <c:numCache>
                <c:formatCode>General</c:formatCode>
                <c:ptCount val="8"/>
                <c:pt idx="0">
                  <c:v>0.19</c:v>
                </c:pt>
                <c:pt idx="1">
                  <c:v>0.05</c:v>
                </c:pt>
                <c:pt idx="2">
                  <c:v>7.0000000000000007E-2</c:v>
                </c:pt>
                <c:pt idx="3">
                  <c:v>0.19</c:v>
                </c:pt>
                <c:pt idx="4">
                  <c:v>0.11</c:v>
                </c:pt>
                <c:pt idx="5">
                  <c:v>0.31</c:v>
                </c:pt>
                <c:pt idx="6">
                  <c:v>0.19</c:v>
                </c:pt>
                <c:pt idx="7">
                  <c:v>0.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931-48EB-AE17-8F25C6A00227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Appraisal Costs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B$1:$I$1</c:f>
              <c:strCache>
                <c:ptCount val="8"/>
                <c:pt idx="0">
                  <c:v>Company 1</c:v>
                </c:pt>
                <c:pt idx="1">
                  <c:v>Company 2</c:v>
                </c:pt>
                <c:pt idx="2">
                  <c:v>Company 3</c:v>
                </c:pt>
                <c:pt idx="3">
                  <c:v>Company 4</c:v>
                </c:pt>
                <c:pt idx="4">
                  <c:v>Company 5</c:v>
                </c:pt>
                <c:pt idx="5">
                  <c:v>Company 6</c:v>
                </c:pt>
                <c:pt idx="6">
                  <c:v>Company 7</c:v>
                </c:pt>
                <c:pt idx="7">
                  <c:v>Company 8</c:v>
                </c:pt>
              </c:strCache>
            </c:strRef>
          </c:cat>
          <c:val>
            <c:numRef>
              <c:f>Sheet1!$B$3:$I$3</c:f>
              <c:numCache>
                <c:formatCode>General</c:formatCode>
                <c:ptCount val="8"/>
                <c:pt idx="0">
                  <c:v>0.22</c:v>
                </c:pt>
                <c:pt idx="1">
                  <c:v>0.15</c:v>
                </c:pt>
                <c:pt idx="2">
                  <c:v>0.13</c:v>
                </c:pt>
                <c:pt idx="3">
                  <c:v>0.35</c:v>
                </c:pt>
                <c:pt idx="4">
                  <c:v>0.47</c:v>
                </c:pt>
                <c:pt idx="5">
                  <c:v>0.12</c:v>
                </c:pt>
                <c:pt idx="6">
                  <c:v>0.32</c:v>
                </c:pt>
                <c:pt idx="7">
                  <c:v>0.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931-48EB-AE17-8F25C6A00227}"/>
            </c:ext>
          </c:extLst>
        </c:ser>
        <c:ser>
          <c:idx val="2"/>
          <c:order val="2"/>
          <c:tx>
            <c:strRef>
              <c:f>Sheet1!$A$4</c:f>
              <c:strCache>
                <c:ptCount val="1"/>
                <c:pt idx="0">
                  <c:v>Internal Failure Costs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B$1:$I$1</c:f>
              <c:strCache>
                <c:ptCount val="8"/>
                <c:pt idx="0">
                  <c:v>Company 1</c:v>
                </c:pt>
                <c:pt idx="1">
                  <c:v>Company 2</c:v>
                </c:pt>
                <c:pt idx="2">
                  <c:v>Company 3</c:v>
                </c:pt>
                <c:pt idx="3">
                  <c:v>Company 4</c:v>
                </c:pt>
                <c:pt idx="4">
                  <c:v>Company 5</c:v>
                </c:pt>
                <c:pt idx="5">
                  <c:v>Company 6</c:v>
                </c:pt>
                <c:pt idx="6">
                  <c:v>Company 7</c:v>
                </c:pt>
                <c:pt idx="7">
                  <c:v>Company 8</c:v>
                </c:pt>
              </c:strCache>
            </c:strRef>
          </c:cat>
          <c:val>
            <c:numRef>
              <c:f>Sheet1!$B$4:$I$4</c:f>
              <c:numCache>
                <c:formatCode>General</c:formatCode>
                <c:ptCount val="8"/>
                <c:pt idx="0">
                  <c:v>0.14000000000000001</c:v>
                </c:pt>
                <c:pt idx="1">
                  <c:v>0.28000000000000003</c:v>
                </c:pt>
                <c:pt idx="2">
                  <c:v>0.18</c:v>
                </c:pt>
                <c:pt idx="3">
                  <c:v>0.27</c:v>
                </c:pt>
                <c:pt idx="4">
                  <c:v>0.19</c:v>
                </c:pt>
                <c:pt idx="5">
                  <c:v>0.14000000000000001</c:v>
                </c:pt>
                <c:pt idx="6">
                  <c:v>0.27</c:v>
                </c:pt>
                <c:pt idx="7">
                  <c:v>0.2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931-48EB-AE17-8F25C6A00227}"/>
            </c:ext>
          </c:extLst>
        </c:ser>
        <c:ser>
          <c:idx val="3"/>
          <c:order val="3"/>
          <c:tx>
            <c:strRef>
              <c:f>Sheet1!$A$5</c:f>
              <c:strCache>
                <c:ptCount val="1"/>
                <c:pt idx="0">
                  <c:v>External Failure Costs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B$1:$I$1</c:f>
              <c:strCache>
                <c:ptCount val="8"/>
                <c:pt idx="0">
                  <c:v>Company 1</c:v>
                </c:pt>
                <c:pt idx="1">
                  <c:v>Company 2</c:v>
                </c:pt>
                <c:pt idx="2">
                  <c:v>Company 3</c:v>
                </c:pt>
                <c:pt idx="3">
                  <c:v>Company 4</c:v>
                </c:pt>
                <c:pt idx="4">
                  <c:v>Company 5</c:v>
                </c:pt>
                <c:pt idx="5">
                  <c:v>Company 6</c:v>
                </c:pt>
                <c:pt idx="6">
                  <c:v>Company 7</c:v>
                </c:pt>
                <c:pt idx="7">
                  <c:v>Company 8</c:v>
                </c:pt>
              </c:strCache>
            </c:strRef>
          </c:cat>
          <c:val>
            <c:numRef>
              <c:f>Sheet1!$B$5:$I$5</c:f>
              <c:numCache>
                <c:formatCode>General</c:formatCode>
                <c:ptCount val="8"/>
                <c:pt idx="0">
                  <c:v>0.45</c:v>
                </c:pt>
                <c:pt idx="1">
                  <c:v>0.52</c:v>
                </c:pt>
                <c:pt idx="2">
                  <c:v>0.62</c:v>
                </c:pt>
                <c:pt idx="3">
                  <c:v>0.19</c:v>
                </c:pt>
                <c:pt idx="4">
                  <c:v>0.23</c:v>
                </c:pt>
                <c:pt idx="5">
                  <c:v>0.43</c:v>
                </c:pt>
                <c:pt idx="6">
                  <c:v>0.22</c:v>
                </c:pt>
                <c:pt idx="7">
                  <c:v>0.2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931-48EB-AE17-8F25C6A002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429117088"/>
        <c:axId val="429114208"/>
      </c:barChart>
      <c:catAx>
        <c:axId val="429117088"/>
        <c:scaling>
          <c:orientation val="maxMin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LID4096"/>
          </a:p>
        </c:txPr>
        <c:crossAx val="429114208"/>
        <c:crosses val="autoZero"/>
        <c:auto val="1"/>
        <c:lblAlgn val="ctr"/>
        <c:lblOffset val="100"/>
        <c:noMultiLvlLbl val="0"/>
      </c:catAx>
      <c:valAx>
        <c:axId val="429114208"/>
        <c:scaling>
          <c:orientation val="minMax"/>
        </c:scaling>
        <c:delete val="0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LID4096"/>
          </a:p>
        </c:txPr>
        <c:crossAx val="4291170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5538369894913241"/>
          <c:y val="0.9267493391465198"/>
          <c:w val="0.57304110020907784"/>
          <c:h val="7.325066085348022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LID4096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LID4096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7.2675724985596324E-2"/>
          <c:y val="9.8699253502403134E-2"/>
          <c:w val="0.80261122847448951"/>
          <c:h val="0.7464661708953047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output_n1n2 n1plusn2e4'!$B$2</c:f>
              <c:strCache>
                <c:ptCount val="1"/>
                <c:pt idx="0">
                  <c:v>N Rows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output_n1n2 n1plusn2e4'!$A$3:$A$90002</c:f>
              <c:numCache>
                <c:formatCode>General</c:formatCode>
                <c:ptCount val="90000"/>
                <c:pt idx="0">
                  <c:v>0.5</c:v>
                </c:pt>
                <c:pt idx="1">
                  <c:v>0.51</c:v>
                </c:pt>
                <c:pt idx="2">
                  <c:v>0.52</c:v>
                </c:pt>
                <c:pt idx="3">
                  <c:v>0.53</c:v>
                </c:pt>
                <c:pt idx="4">
                  <c:v>0.54</c:v>
                </c:pt>
                <c:pt idx="5">
                  <c:v>0.55000000000000004</c:v>
                </c:pt>
                <c:pt idx="6">
                  <c:v>0.56000000000000005</c:v>
                </c:pt>
                <c:pt idx="7">
                  <c:v>0.56999999999999995</c:v>
                </c:pt>
                <c:pt idx="8">
                  <c:v>0.57999999999999996</c:v>
                </c:pt>
                <c:pt idx="9">
                  <c:v>0.59</c:v>
                </c:pt>
                <c:pt idx="10">
                  <c:v>0.6</c:v>
                </c:pt>
                <c:pt idx="11">
                  <c:v>0.61</c:v>
                </c:pt>
                <c:pt idx="12">
                  <c:v>0.62</c:v>
                </c:pt>
                <c:pt idx="13">
                  <c:v>0.63</c:v>
                </c:pt>
                <c:pt idx="14">
                  <c:v>0.64</c:v>
                </c:pt>
                <c:pt idx="15">
                  <c:v>0.65</c:v>
                </c:pt>
                <c:pt idx="16">
                  <c:v>0.66</c:v>
                </c:pt>
                <c:pt idx="17">
                  <c:v>0.67</c:v>
                </c:pt>
                <c:pt idx="18">
                  <c:v>0.68</c:v>
                </c:pt>
                <c:pt idx="19">
                  <c:v>0.69</c:v>
                </c:pt>
                <c:pt idx="20">
                  <c:v>0.7</c:v>
                </c:pt>
                <c:pt idx="21">
                  <c:v>0.71</c:v>
                </c:pt>
                <c:pt idx="22">
                  <c:v>0.72</c:v>
                </c:pt>
                <c:pt idx="23">
                  <c:v>0.73</c:v>
                </c:pt>
                <c:pt idx="24">
                  <c:v>0.74</c:v>
                </c:pt>
                <c:pt idx="25">
                  <c:v>0.75</c:v>
                </c:pt>
                <c:pt idx="26">
                  <c:v>0.76</c:v>
                </c:pt>
                <c:pt idx="27">
                  <c:v>0.77</c:v>
                </c:pt>
                <c:pt idx="28">
                  <c:v>0.78</c:v>
                </c:pt>
                <c:pt idx="29">
                  <c:v>0.79</c:v>
                </c:pt>
                <c:pt idx="30">
                  <c:v>0.8</c:v>
                </c:pt>
                <c:pt idx="31">
                  <c:v>0.81</c:v>
                </c:pt>
                <c:pt idx="32">
                  <c:v>0.82</c:v>
                </c:pt>
                <c:pt idx="33">
                  <c:v>0.83</c:v>
                </c:pt>
                <c:pt idx="34">
                  <c:v>0.84</c:v>
                </c:pt>
                <c:pt idx="35">
                  <c:v>0.85</c:v>
                </c:pt>
                <c:pt idx="36">
                  <c:v>0.86</c:v>
                </c:pt>
                <c:pt idx="37">
                  <c:v>0.87</c:v>
                </c:pt>
                <c:pt idx="38">
                  <c:v>0.88</c:v>
                </c:pt>
                <c:pt idx="39">
                  <c:v>0.89</c:v>
                </c:pt>
                <c:pt idx="40">
                  <c:v>0.9</c:v>
                </c:pt>
                <c:pt idx="41">
                  <c:v>0.91</c:v>
                </c:pt>
                <c:pt idx="42">
                  <c:v>0.92</c:v>
                </c:pt>
                <c:pt idx="43">
                  <c:v>0.93</c:v>
                </c:pt>
                <c:pt idx="44">
                  <c:v>0.94</c:v>
                </c:pt>
                <c:pt idx="45">
                  <c:v>0.95</c:v>
                </c:pt>
                <c:pt idx="46">
                  <c:v>0.96</c:v>
                </c:pt>
                <c:pt idx="47">
                  <c:v>0.97</c:v>
                </c:pt>
                <c:pt idx="48">
                  <c:v>0.98</c:v>
                </c:pt>
                <c:pt idx="49">
                  <c:v>0.99</c:v>
                </c:pt>
                <c:pt idx="50">
                  <c:v>1</c:v>
                </c:pt>
                <c:pt idx="51">
                  <c:v>1.01</c:v>
                </c:pt>
                <c:pt idx="52">
                  <c:v>1.02</c:v>
                </c:pt>
                <c:pt idx="53">
                  <c:v>1.03</c:v>
                </c:pt>
                <c:pt idx="54">
                  <c:v>1.04</c:v>
                </c:pt>
                <c:pt idx="55">
                  <c:v>1.05</c:v>
                </c:pt>
                <c:pt idx="56">
                  <c:v>1.06</c:v>
                </c:pt>
                <c:pt idx="57">
                  <c:v>1.07</c:v>
                </c:pt>
                <c:pt idx="58">
                  <c:v>1.08</c:v>
                </c:pt>
                <c:pt idx="59">
                  <c:v>1.0900000000000001</c:v>
                </c:pt>
                <c:pt idx="60">
                  <c:v>1.1000000000000001</c:v>
                </c:pt>
                <c:pt idx="61">
                  <c:v>1.1100000000000001</c:v>
                </c:pt>
                <c:pt idx="62">
                  <c:v>1.1200000000000001</c:v>
                </c:pt>
                <c:pt idx="63">
                  <c:v>1.1299999999999999</c:v>
                </c:pt>
                <c:pt idx="64">
                  <c:v>1.1399999999999999</c:v>
                </c:pt>
                <c:pt idx="65">
                  <c:v>1.1499999999999999</c:v>
                </c:pt>
                <c:pt idx="66">
                  <c:v>1.1599999999999999</c:v>
                </c:pt>
                <c:pt idx="67">
                  <c:v>1.17</c:v>
                </c:pt>
                <c:pt idx="68">
                  <c:v>1.18</c:v>
                </c:pt>
                <c:pt idx="69">
                  <c:v>1.19</c:v>
                </c:pt>
                <c:pt idx="70">
                  <c:v>1.2</c:v>
                </c:pt>
                <c:pt idx="71">
                  <c:v>1.21</c:v>
                </c:pt>
                <c:pt idx="72">
                  <c:v>1.22</c:v>
                </c:pt>
                <c:pt idx="73">
                  <c:v>1.23</c:v>
                </c:pt>
                <c:pt idx="74">
                  <c:v>1.24</c:v>
                </c:pt>
                <c:pt idx="75">
                  <c:v>1.25</c:v>
                </c:pt>
                <c:pt idx="76">
                  <c:v>1.26</c:v>
                </c:pt>
                <c:pt idx="77">
                  <c:v>1.27</c:v>
                </c:pt>
                <c:pt idx="78">
                  <c:v>1.28</c:v>
                </c:pt>
                <c:pt idx="79">
                  <c:v>1.29</c:v>
                </c:pt>
                <c:pt idx="80">
                  <c:v>1.3</c:v>
                </c:pt>
                <c:pt idx="81">
                  <c:v>1.31</c:v>
                </c:pt>
                <c:pt idx="82">
                  <c:v>1.32</c:v>
                </c:pt>
                <c:pt idx="83">
                  <c:v>1.33</c:v>
                </c:pt>
                <c:pt idx="84">
                  <c:v>1.34</c:v>
                </c:pt>
                <c:pt idx="85">
                  <c:v>1.35</c:v>
                </c:pt>
                <c:pt idx="86">
                  <c:v>1.36</c:v>
                </c:pt>
                <c:pt idx="87">
                  <c:v>1.37</c:v>
                </c:pt>
                <c:pt idx="88">
                  <c:v>1.38</c:v>
                </c:pt>
                <c:pt idx="89">
                  <c:v>1.39</c:v>
                </c:pt>
                <c:pt idx="90">
                  <c:v>1.4</c:v>
                </c:pt>
                <c:pt idx="91">
                  <c:v>1.41</c:v>
                </c:pt>
                <c:pt idx="92">
                  <c:v>1.42</c:v>
                </c:pt>
                <c:pt idx="93">
                  <c:v>1.43</c:v>
                </c:pt>
                <c:pt idx="94">
                  <c:v>1.44</c:v>
                </c:pt>
                <c:pt idx="95">
                  <c:v>1.45</c:v>
                </c:pt>
                <c:pt idx="96">
                  <c:v>1.46</c:v>
                </c:pt>
                <c:pt idx="97">
                  <c:v>1.47</c:v>
                </c:pt>
                <c:pt idx="98">
                  <c:v>1.48</c:v>
                </c:pt>
                <c:pt idx="99">
                  <c:v>1.49</c:v>
                </c:pt>
                <c:pt idx="100">
                  <c:v>1.5</c:v>
                </c:pt>
                <c:pt idx="101">
                  <c:v>1.51</c:v>
                </c:pt>
                <c:pt idx="102">
                  <c:v>1.52</c:v>
                </c:pt>
                <c:pt idx="103">
                  <c:v>1.53</c:v>
                </c:pt>
                <c:pt idx="104">
                  <c:v>1.54</c:v>
                </c:pt>
                <c:pt idx="105">
                  <c:v>1.55</c:v>
                </c:pt>
                <c:pt idx="106">
                  <c:v>1.56</c:v>
                </c:pt>
                <c:pt idx="107">
                  <c:v>1.57</c:v>
                </c:pt>
                <c:pt idx="108">
                  <c:v>1.58</c:v>
                </c:pt>
                <c:pt idx="109">
                  <c:v>1.59</c:v>
                </c:pt>
                <c:pt idx="110">
                  <c:v>1.6</c:v>
                </c:pt>
                <c:pt idx="111">
                  <c:v>1.61</c:v>
                </c:pt>
                <c:pt idx="112">
                  <c:v>1.62</c:v>
                </c:pt>
                <c:pt idx="113">
                  <c:v>1.63</c:v>
                </c:pt>
                <c:pt idx="114">
                  <c:v>1.64</c:v>
                </c:pt>
                <c:pt idx="115">
                  <c:v>1.65</c:v>
                </c:pt>
                <c:pt idx="116">
                  <c:v>1.66</c:v>
                </c:pt>
                <c:pt idx="117">
                  <c:v>1.67</c:v>
                </c:pt>
                <c:pt idx="118">
                  <c:v>1.68</c:v>
                </c:pt>
                <c:pt idx="119">
                  <c:v>1.69</c:v>
                </c:pt>
                <c:pt idx="120">
                  <c:v>1.7</c:v>
                </c:pt>
                <c:pt idx="121">
                  <c:v>1.71</c:v>
                </c:pt>
                <c:pt idx="122">
                  <c:v>1.72</c:v>
                </c:pt>
                <c:pt idx="123">
                  <c:v>1.73</c:v>
                </c:pt>
                <c:pt idx="124">
                  <c:v>1.74</c:v>
                </c:pt>
                <c:pt idx="125">
                  <c:v>1.75</c:v>
                </c:pt>
                <c:pt idx="126">
                  <c:v>1.76</c:v>
                </c:pt>
                <c:pt idx="127">
                  <c:v>1.77</c:v>
                </c:pt>
                <c:pt idx="128">
                  <c:v>1.78</c:v>
                </c:pt>
                <c:pt idx="129">
                  <c:v>1.79</c:v>
                </c:pt>
                <c:pt idx="130">
                  <c:v>1.8</c:v>
                </c:pt>
                <c:pt idx="131">
                  <c:v>1.81</c:v>
                </c:pt>
                <c:pt idx="132">
                  <c:v>1.82</c:v>
                </c:pt>
                <c:pt idx="133">
                  <c:v>1.83</c:v>
                </c:pt>
                <c:pt idx="134">
                  <c:v>1.84</c:v>
                </c:pt>
                <c:pt idx="135">
                  <c:v>1.85</c:v>
                </c:pt>
                <c:pt idx="136">
                  <c:v>1.86</c:v>
                </c:pt>
                <c:pt idx="137">
                  <c:v>1.87</c:v>
                </c:pt>
                <c:pt idx="138">
                  <c:v>1.88</c:v>
                </c:pt>
                <c:pt idx="139">
                  <c:v>1.89</c:v>
                </c:pt>
                <c:pt idx="140">
                  <c:v>1.9</c:v>
                </c:pt>
                <c:pt idx="141">
                  <c:v>1.91</c:v>
                </c:pt>
                <c:pt idx="142">
                  <c:v>1.92</c:v>
                </c:pt>
                <c:pt idx="143">
                  <c:v>1.93</c:v>
                </c:pt>
                <c:pt idx="144">
                  <c:v>1.94</c:v>
                </c:pt>
                <c:pt idx="145">
                  <c:v>1.95</c:v>
                </c:pt>
                <c:pt idx="146">
                  <c:v>1.96</c:v>
                </c:pt>
                <c:pt idx="147">
                  <c:v>1.97</c:v>
                </c:pt>
                <c:pt idx="148">
                  <c:v>1.98</c:v>
                </c:pt>
                <c:pt idx="149">
                  <c:v>1.99</c:v>
                </c:pt>
                <c:pt idx="150">
                  <c:v>2</c:v>
                </c:pt>
                <c:pt idx="151">
                  <c:v>2.0099999999999998</c:v>
                </c:pt>
                <c:pt idx="152">
                  <c:v>2.02</c:v>
                </c:pt>
                <c:pt idx="153">
                  <c:v>2.0299999999999998</c:v>
                </c:pt>
                <c:pt idx="154">
                  <c:v>2.04</c:v>
                </c:pt>
                <c:pt idx="155">
                  <c:v>2.0499999999999998</c:v>
                </c:pt>
                <c:pt idx="156">
                  <c:v>2.06</c:v>
                </c:pt>
                <c:pt idx="157">
                  <c:v>2.0699999999999998</c:v>
                </c:pt>
                <c:pt idx="158">
                  <c:v>2.08</c:v>
                </c:pt>
                <c:pt idx="159">
                  <c:v>2.09</c:v>
                </c:pt>
                <c:pt idx="160">
                  <c:v>2.1</c:v>
                </c:pt>
                <c:pt idx="161">
                  <c:v>2.11</c:v>
                </c:pt>
                <c:pt idx="162">
                  <c:v>2.12</c:v>
                </c:pt>
                <c:pt idx="163">
                  <c:v>2.13</c:v>
                </c:pt>
                <c:pt idx="164">
                  <c:v>2.14</c:v>
                </c:pt>
                <c:pt idx="165">
                  <c:v>2.15</c:v>
                </c:pt>
                <c:pt idx="166">
                  <c:v>2.16</c:v>
                </c:pt>
                <c:pt idx="167">
                  <c:v>2.17</c:v>
                </c:pt>
                <c:pt idx="168">
                  <c:v>2.1800000000000002</c:v>
                </c:pt>
                <c:pt idx="169">
                  <c:v>2.19</c:v>
                </c:pt>
                <c:pt idx="170">
                  <c:v>2.2000000000000002</c:v>
                </c:pt>
                <c:pt idx="171">
                  <c:v>2.21</c:v>
                </c:pt>
                <c:pt idx="172">
                  <c:v>2.2200000000000002</c:v>
                </c:pt>
                <c:pt idx="173">
                  <c:v>2.23</c:v>
                </c:pt>
                <c:pt idx="174">
                  <c:v>2.2400000000000002</c:v>
                </c:pt>
                <c:pt idx="175">
                  <c:v>2.25</c:v>
                </c:pt>
                <c:pt idx="176">
                  <c:v>2.2599999999999998</c:v>
                </c:pt>
                <c:pt idx="177">
                  <c:v>2.27</c:v>
                </c:pt>
                <c:pt idx="178">
                  <c:v>2.2799999999999998</c:v>
                </c:pt>
                <c:pt idx="179">
                  <c:v>2.29</c:v>
                </c:pt>
                <c:pt idx="180">
                  <c:v>2.2999999999999998</c:v>
                </c:pt>
                <c:pt idx="181">
                  <c:v>2.31</c:v>
                </c:pt>
                <c:pt idx="182">
                  <c:v>2.3199999999999998</c:v>
                </c:pt>
                <c:pt idx="183">
                  <c:v>2.33</c:v>
                </c:pt>
                <c:pt idx="184">
                  <c:v>2.34</c:v>
                </c:pt>
                <c:pt idx="185">
                  <c:v>2.35</c:v>
                </c:pt>
                <c:pt idx="186">
                  <c:v>2.36</c:v>
                </c:pt>
                <c:pt idx="187">
                  <c:v>2.37</c:v>
                </c:pt>
                <c:pt idx="188">
                  <c:v>2.38</c:v>
                </c:pt>
                <c:pt idx="189">
                  <c:v>2.39</c:v>
                </c:pt>
                <c:pt idx="190">
                  <c:v>2.4</c:v>
                </c:pt>
                <c:pt idx="191">
                  <c:v>2.41</c:v>
                </c:pt>
                <c:pt idx="192">
                  <c:v>2.42</c:v>
                </c:pt>
                <c:pt idx="193">
                  <c:v>2.4300000000000002</c:v>
                </c:pt>
                <c:pt idx="194">
                  <c:v>2.44</c:v>
                </c:pt>
                <c:pt idx="195">
                  <c:v>2.4500000000000002</c:v>
                </c:pt>
                <c:pt idx="196">
                  <c:v>2.46</c:v>
                </c:pt>
                <c:pt idx="197">
                  <c:v>2.4700000000000002</c:v>
                </c:pt>
                <c:pt idx="198">
                  <c:v>2.48</c:v>
                </c:pt>
                <c:pt idx="199">
                  <c:v>2.4900000000000002</c:v>
                </c:pt>
                <c:pt idx="200">
                  <c:v>2.5</c:v>
                </c:pt>
                <c:pt idx="201">
                  <c:v>2.5099999999999998</c:v>
                </c:pt>
                <c:pt idx="202">
                  <c:v>2.52</c:v>
                </c:pt>
                <c:pt idx="203">
                  <c:v>2.5299999999999998</c:v>
                </c:pt>
                <c:pt idx="204">
                  <c:v>2.54</c:v>
                </c:pt>
                <c:pt idx="205">
                  <c:v>2.5499999999999998</c:v>
                </c:pt>
                <c:pt idx="206">
                  <c:v>2.56</c:v>
                </c:pt>
                <c:pt idx="207">
                  <c:v>2.57</c:v>
                </c:pt>
                <c:pt idx="208">
                  <c:v>2.58</c:v>
                </c:pt>
                <c:pt idx="209">
                  <c:v>2.59</c:v>
                </c:pt>
                <c:pt idx="210">
                  <c:v>2.6</c:v>
                </c:pt>
                <c:pt idx="211">
                  <c:v>2.61</c:v>
                </c:pt>
                <c:pt idx="212">
                  <c:v>2.62</c:v>
                </c:pt>
                <c:pt idx="213">
                  <c:v>2.63</c:v>
                </c:pt>
                <c:pt idx="214">
                  <c:v>2.64</c:v>
                </c:pt>
                <c:pt idx="215">
                  <c:v>2.65</c:v>
                </c:pt>
                <c:pt idx="216">
                  <c:v>2.66</c:v>
                </c:pt>
                <c:pt idx="217">
                  <c:v>2.67</c:v>
                </c:pt>
                <c:pt idx="218">
                  <c:v>2.68</c:v>
                </c:pt>
                <c:pt idx="219">
                  <c:v>2.69</c:v>
                </c:pt>
                <c:pt idx="220">
                  <c:v>2.7</c:v>
                </c:pt>
                <c:pt idx="221">
                  <c:v>2.71</c:v>
                </c:pt>
                <c:pt idx="222">
                  <c:v>2.72</c:v>
                </c:pt>
                <c:pt idx="223">
                  <c:v>2.73</c:v>
                </c:pt>
                <c:pt idx="224">
                  <c:v>2.74</c:v>
                </c:pt>
                <c:pt idx="225">
                  <c:v>2.75</c:v>
                </c:pt>
                <c:pt idx="226">
                  <c:v>2.76</c:v>
                </c:pt>
                <c:pt idx="227">
                  <c:v>2.77</c:v>
                </c:pt>
                <c:pt idx="228">
                  <c:v>2.78</c:v>
                </c:pt>
                <c:pt idx="229">
                  <c:v>2.79</c:v>
                </c:pt>
                <c:pt idx="230">
                  <c:v>2.8</c:v>
                </c:pt>
                <c:pt idx="231">
                  <c:v>2.81</c:v>
                </c:pt>
                <c:pt idx="232">
                  <c:v>2.82</c:v>
                </c:pt>
                <c:pt idx="233">
                  <c:v>2.83</c:v>
                </c:pt>
                <c:pt idx="234">
                  <c:v>2.84</c:v>
                </c:pt>
                <c:pt idx="235">
                  <c:v>2.85</c:v>
                </c:pt>
                <c:pt idx="236">
                  <c:v>2.86</c:v>
                </c:pt>
                <c:pt idx="237">
                  <c:v>2.87</c:v>
                </c:pt>
                <c:pt idx="238">
                  <c:v>2.88</c:v>
                </c:pt>
                <c:pt idx="239">
                  <c:v>2.89</c:v>
                </c:pt>
                <c:pt idx="240">
                  <c:v>2.9</c:v>
                </c:pt>
                <c:pt idx="241">
                  <c:v>2.91</c:v>
                </c:pt>
                <c:pt idx="242">
                  <c:v>2.92</c:v>
                </c:pt>
                <c:pt idx="243">
                  <c:v>2.93</c:v>
                </c:pt>
                <c:pt idx="244">
                  <c:v>2.94</c:v>
                </c:pt>
                <c:pt idx="245">
                  <c:v>2.95</c:v>
                </c:pt>
                <c:pt idx="246">
                  <c:v>2.96</c:v>
                </c:pt>
                <c:pt idx="247">
                  <c:v>2.97</c:v>
                </c:pt>
                <c:pt idx="248">
                  <c:v>2.98</c:v>
                </c:pt>
                <c:pt idx="249">
                  <c:v>2.99</c:v>
                </c:pt>
                <c:pt idx="250">
                  <c:v>3</c:v>
                </c:pt>
                <c:pt idx="251">
                  <c:v>3.01</c:v>
                </c:pt>
                <c:pt idx="252">
                  <c:v>3.02</c:v>
                </c:pt>
                <c:pt idx="253">
                  <c:v>3.03</c:v>
                </c:pt>
                <c:pt idx="254">
                  <c:v>3.04</c:v>
                </c:pt>
                <c:pt idx="255">
                  <c:v>3.05</c:v>
                </c:pt>
                <c:pt idx="256">
                  <c:v>3.06</c:v>
                </c:pt>
                <c:pt idx="257">
                  <c:v>3.07</c:v>
                </c:pt>
                <c:pt idx="258">
                  <c:v>3.08</c:v>
                </c:pt>
                <c:pt idx="259">
                  <c:v>3.09</c:v>
                </c:pt>
                <c:pt idx="260">
                  <c:v>3.1</c:v>
                </c:pt>
                <c:pt idx="261">
                  <c:v>3.11</c:v>
                </c:pt>
                <c:pt idx="262">
                  <c:v>3.12</c:v>
                </c:pt>
                <c:pt idx="263">
                  <c:v>3.13</c:v>
                </c:pt>
                <c:pt idx="264">
                  <c:v>3.14</c:v>
                </c:pt>
                <c:pt idx="265">
                  <c:v>3.15</c:v>
                </c:pt>
                <c:pt idx="266">
                  <c:v>3.16</c:v>
                </c:pt>
                <c:pt idx="267">
                  <c:v>3.17</c:v>
                </c:pt>
                <c:pt idx="268">
                  <c:v>3.18</c:v>
                </c:pt>
                <c:pt idx="269">
                  <c:v>3.19</c:v>
                </c:pt>
                <c:pt idx="270">
                  <c:v>3.2</c:v>
                </c:pt>
                <c:pt idx="271">
                  <c:v>3.21</c:v>
                </c:pt>
                <c:pt idx="272">
                  <c:v>3.22</c:v>
                </c:pt>
                <c:pt idx="273">
                  <c:v>3.23</c:v>
                </c:pt>
                <c:pt idx="274">
                  <c:v>3.24</c:v>
                </c:pt>
                <c:pt idx="275">
                  <c:v>3.25</c:v>
                </c:pt>
                <c:pt idx="276">
                  <c:v>3.26</c:v>
                </c:pt>
                <c:pt idx="277">
                  <c:v>3.27</c:v>
                </c:pt>
                <c:pt idx="278">
                  <c:v>3.28</c:v>
                </c:pt>
                <c:pt idx="279">
                  <c:v>3.29</c:v>
                </c:pt>
                <c:pt idx="280">
                  <c:v>3.3</c:v>
                </c:pt>
                <c:pt idx="281">
                  <c:v>3.31</c:v>
                </c:pt>
                <c:pt idx="282">
                  <c:v>3.32</c:v>
                </c:pt>
                <c:pt idx="283">
                  <c:v>3.33</c:v>
                </c:pt>
                <c:pt idx="284">
                  <c:v>3.34</c:v>
                </c:pt>
                <c:pt idx="285">
                  <c:v>3.35</c:v>
                </c:pt>
                <c:pt idx="286">
                  <c:v>3.36</c:v>
                </c:pt>
                <c:pt idx="287">
                  <c:v>3.37</c:v>
                </c:pt>
                <c:pt idx="288">
                  <c:v>3.38</c:v>
                </c:pt>
                <c:pt idx="289">
                  <c:v>3.39</c:v>
                </c:pt>
                <c:pt idx="290">
                  <c:v>3.4</c:v>
                </c:pt>
                <c:pt idx="291">
                  <c:v>3.41</c:v>
                </c:pt>
                <c:pt idx="292">
                  <c:v>3.42</c:v>
                </c:pt>
                <c:pt idx="293">
                  <c:v>3.43</c:v>
                </c:pt>
                <c:pt idx="294">
                  <c:v>3.44</c:v>
                </c:pt>
                <c:pt idx="295">
                  <c:v>3.45</c:v>
                </c:pt>
                <c:pt idx="296">
                  <c:v>3.46</c:v>
                </c:pt>
                <c:pt idx="297">
                  <c:v>3.47</c:v>
                </c:pt>
                <c:pt idx="298">
                  <c:v>3.48</c:v>
                </c:pt>
                <c:pt idx="299">
                  <c:v>3.49</c:v>
                </c:pt>
                <c:pt idx="300">
                  <c:v>3.5</c:v>
                </c:pt>
                <c:pt idx="301">
                  <c:v>3.51</c:v>
                </c:pt>
                <c:pt idx="302">
                  <c:v>3.52</c:v>
                </c:pt>
                <c:pt idx="303">
                  <c:v>3.53</c:v>
                </c:pt>
                <c:pt idx="304">
                  <c:v>3.54</c:v>
                </c:pt>
                <c:pt idx="305">
                  <c:v>3.55</c:v>
                </c:pt>
                <c:pt idx="306">
                  <c:v>3.56</c:v>
                </c:pt>
                <c:pt idx="307">
                  <c:v>3.57</c:v>
                </c:pt>
                <c:pt idx="308">
                  <c:v>3.58</c:v>
                </c:pt>
                <c:pt idx="309">
                  <c:v>3.59</c:v>
                </c:pt>
                <c:pt idx="310">
                  <c:v>3.6</c:v>
                </c:pt>
                <c:pt idx="311">
                  <c:v>3.61</c:v>
                </c:pt>
                <c:pt idx="312">
                  <c:v>3.62</c:v>
                </c:pt>
                <c:pt idx="313">
                  <c:v>3.63</c:v>
                </c:pt>
                <c:pt idx="314">
                  <c:v>3.64</c:v>
                </c:pt>
                <c:pt idx="315">
                  <c:v>3.65</c:v>
                </c:pt>
                <c:pt idx="316">
                  <c:v>3.66</c:v>
                </c:pt>
                <c:pt idx="317">
                  <c:v>3.67</c:v>
                </c:pt>
                <c:pt idx="318">
                  <c:v>3.68</c:v>
                </c:pt>
                <c:pt idx="319">
                  <c:v>3.69</c:v>
                </c:pt>
                <c:pt idx="320">
                  <c:v>3.7</c:v>
                </c:pt>
                <c:pt idx="321">
                  <c:v>3.71</c:v>
                </c:pt>
                <c:pt idx="322">
                  <c:v>3.72</c:v>
                </c:pt>
                <c:pt idx="323">
                  <c:v>3.73</c:v>
                </c:pt>
                <c:pt idx="324">
                  <c:v>3.74</c:v>
                </c:pt>
                <c:pt idx="325">
                  <c:v>3.75</c:v>
                </c:pt>
                <c:pt idx="326">
                  <c:v>3.76</c:v>
                </c:pt>
                <c:pt idx="327">
                  <c:v>3.77</c:v>
                </c:pt>
                <c:pt idx="328">
                  <c:v>3.78</c:v>
                </c:pt>
                <c:pt idx="329">
                  <c:v>3.79</c:v>
                </c:pt>
                <c:pt idx="330">
                  <c:v>3.8</c:v>
                </c:pt>
                <c:pt idx="331">
                  <c:v>3.81</c:v>
                </c:pt>
                <c:pt idx="332">
                  <c:v>3.82</c:v>
                </c:pt>
                <c:pt idx="333">
                  <c:v>3.83</c:v>
                </c:pt>
                <c:pt idx="334">
                  <c:v>3.84</c:v>
                </c:pt>
                <c:pt idx="335">
                  <c:v>3.85</c:v>
                </c:pt>
                <c:pt idx="336">
                  <c:v>3.86</c:v>
                </c:pt>
                <c:pt idx="337">
                  <c:v>3.87</c:v>
                </c:pt>
                <c:pt idx="338">
                  <c:v>3.88</c:v>
                </c:pt>
                <c:pt idx="339">
                  <c:v>3.89</c:v>
                </c:pt>
                <c:pt idx="340">
                  <c:v>3.9</c:v>
                </c:pt>
                <c:pt idx="341">
                  <c:v>3.91</c:v>
                </c:pt>
                <c:pt idx="342">
                  <c:v>3.92</c:v>
                </c:pt>
                <c:pt idx="343">
                  <c:v>3.93</c:v>
                </c:pt>
                <c:pt idx="344">
                  <c:v>3.94</c:v>
                </c:pt>
                <c:pt idx="345">
                  <c:v>3.95</c:v>
                </c:pt>
                <c:pt idx="346">
                  <c:v>3.96</c:v>
                </c:pt>
                <c:pt idx="347">
                  <c:v>3.97</c:v>
                </c:pt>
                <c:pt idx="348">
                  <c:v>3.98</c:v>
                </c:pt>
                <c:pt idx="349">
                  <c:v>3.99</c:v>
                </c:pt>
                <c:pt idx="350">
                  <c:v>4</c:v>
                </c:pt>
                <c:pt idx="351">
                  <c:v>4.01</c:v>
                </c:pt>
                <c:pt idx="352">
                  <c:v>4.0199999999999996</c:v>
                </c:pt>
                <c:pt idx="353">
                  <c:v>4.03</c:v>
                </c:pt>
                <c:pt idx="354">
                  <c:v>4.04</c:v>
                </c:pt>
                <c:pt idx="355">
                  <c:v>4.05</c:v>
                </c:pt>
                <c:pt idx="356">
                  <c:v>4.0599999999999996</c:v>
                </c:pt>
                <c:pt idx="357">
                  <c:v>4.07</c:v>
                </c:pt>
                <c:pt idx="358">
                  <c:v>4.08</c:v>
                </c:pt>
                <c:pt idx="359">
                  <c:v>4.09</c:v>
                </c:pt>
                <c:pt idx="360">
                  <c:v>4.0999999999999996</c:v>
                </c:pt>
                <c:pt idx="361">
                  <c:v>4.1100000000000003</c:v>
                </c:pt>
                <c:pt idx="362">
                  <c:v>4.12</c:v>
                </c:pt>
                <c:pt idx="363">
                  <c:v>4.13</c:v>
                </c:pt>
                <c:pt idx="364">
                  <c:v>4.1399999999999997</c:v>
                </c:pt>
                <c:pt idx="365">
                  <c:v>4.1500000000000004</c:v>
                </c:pt>
                <c:pt idx="366">
                  <c:v>4.16</c:v>
                </c:pt>
                <c:pt idx="367">
                  <c:v>4.17</c:v>
                </c:pt>
                <c:pt idx="368">
                  <c:v>4.18</c:v>
                </c:pt>
                <c:pt idx="369">
                  <c:v>4.1900000000000004</c:v>
                </c:pt>
                <c:pt idx="370">
                  <c:v>4.2</c:v>
                </c:pt>
                <c:pt idx="371">
                  <c:v>4.21</c:v>
                </c:pt>
                <c:pt idx="372">
                  <c:v>4.22</c:v>
                </c:pt>
                <c:pt idx="373">
                  <c:v>4.2300000000000004</c:v>
                </c:pt>
                <c:pt idx="374">
                  <c:v>4.24</c:v>
                </c:pt>
                <c:pt idx="375">
                  <c:v>4.25</c:v>
                </c:pt>
                <c:pt idx="376">
                  <c:v>4.26</c:v>
                </c:pt>
                <c:pt idx="377">
                  <c:v>4.2699999999999996</c:v>
                </c:pt>
                <c:pt idx="378">
                  <c:v>4.28</c:v>
                </c:pt>
                <c:pt idx="379">
                  <c:v>4.29</c:v>
                </c:pt>
                <c:pt idx="380">
                  <c:v>4.3</c:v>
                </c:pt>
                <c:pt idx="381">
                  <c:v>4.3099999999999996</c:v>
                </c:pt>
                <c:pt idx="382">
                  <c:v>4.32</c:v>
                </c:pt>
                <c:pt idx="383">
                  <c:v>4.33</c:v>
                </c:pt>
                <c:pt idx="384">
                  <c:v>4.34</c:v>
                </c:pt>
                <c:pt idx="385">
                  <c:v>4.3499999999999996</c:v>
                </c:pt>
                <c:pt idx="386">
                  <c:v>4.3600000000000003</c:v>
                </c:pt>
                <c:pt idx="387">
                  <c:v>4.37</c:v>
                </c:pt>
                <c:pt idx="388">
                  <c:v>4.38</c:v>
                </c:pt>
                <c:pt idx="389">
                  <c:v>4.3899999999999997</c:v>
                </c:pt>
                <c:pt idx="390">
                  <c:v>4.4000000000000004</c:v>
                </c:pt>
                <c:pt idx="391">
                  <c:v>4.41</c:v>
                </c:pt>
                <c:pt idx="392">
                  <c:v>4.42</c:v>
                </c:pt>
                <c:pt idx="393">
                  <c:v>4.43</c:v>
                </c:pt>
                <c:pt idx="394">
                  <c:v>4.4400000000000004</c:v>
                </c:pt>
                <c:pt idx="395">
                  <c:v>4.45</c:v>
                </c:pt>
                <c:pt idx="396">
                  <c:v>4.46</c:v>
                </c:pt>
                <c:pt idx="397">
                  <c:v>4.47</c:v>
                </c:pt>
                <c:pt idx="398">
                  <c:v>4.4800000000000004</c:v>
                </c:pt>
                <c:pt idx="399">
                  <c:v>4.49</c:v>
                </c:pt>
                <c:pt idx="400">
                  <c:v>4.5</c:v>
                </c:pt>
                <c:pt idx="401">
                  <c:v>4.51</c:v>
                </c:pt>
                <c:pt idx="402">
                  <c:v>4.5199999999999996</c:v>
                </c:pt>
                <c:pt idx="403">
                  <c:v>4.53</c:v>
                </c:pt>
                <c:pt idx="404">
                  <c:v>4.54</c:v>
                </c:pt>
                <c:pt idx="405">
                  <c:v>4.55</c:v>
                </c:pt>
                <c:pt idx="406">
                  <c:v>4.5599999999999996</c:v>
                </c:pt>
                <c:pt idx="407">
                  <c:v>4.57</c:v>
                </c:pt>
                <c:pt idx="408">
                  <c:v>4.58</c:v>
                </c:pt>
                <c:pt idx="409">
                  <c:v>4.59</c:v>
                </c:pt>
                <c:pt idx="410">
                  <c:v>4.5999999999999996</c:v>
                </c:pt>
                <c:pt idx="411">
                  <c:v>4.6100000000000003</c:v>
                </c:pt>
                <c:pt idx="412">
                  <c:v>4.62</c:v>
                </c:pt>
                <c:pt idx="413">
                  <c:v>4.63</c:v>
                </c:pt>
                <c:pt idx="414">
                  <c:v>4.6399999999999997</c:v>
                </c:pt>
                <c:pt idx="415">
                  <c:v>4.6500000000000004</c:v>
                </c:pt>
                <c:pt idx="416">
                  <c:v>4.66</c:v>
                </c:pt>
                <c:pt idx="417">
                  <c:v>4.67</c:v>
                </c:pt>
                <c:pt idx="418">
                  <c:v>4.68</c:v>
                </c:pt>
                <c:pt idx="419">
                  <c:v>4.6900000000000004</c:v>
                </c:pt>
                <c:pt idx="420">
                  <c:v>4.7</c:v>
                </c:pt>
                <c:pt idx="421">
                  <c:v>4.71</c:v>
                </c:pt>
                <c:pt idx="422">
                  <c:v>4.72</c:v>
                </c:pt>
                <c:pt idx="423">
                  <c:v>4.7300000000000004</c:v>
                </c:pt>
                <c:pt idx="424">
                  <c:v>4.74</c:v>
                </c:pt>
                <c:pt idx="425">
                  <c:v>4.75</c:v>
                </c:pt>
                <c:pt idx="426">
                  <c:v>4.76</c:v>
                </c:pt>
                <c:pt idx="427">
                  <c:v>4.7699999999999996</c:v>
                </c:pt>
                <c:pt idx="428">
                  <c:v>4.78</c:v>
                </c:pt>
                <c:pt idx="429">
                  <c:v>4.79</c:v>
                </c:pt>
                <c:pt idx="430">
                  <c:v>4.8</c:v>
                </c:pt>
                <c:pt idx="431">
                  <c:v>4.8099999999999996</c:v>
                </c:pt>
                <c:pt idx="432">
                  <c:v>4.82</c:v>
                </c:pt>
                <c:pt idx="433">
                  <c:v>4.83</c:v>
                </c:pt>
                <c:pt idx="434">
                  <c:v>4.84</c:v>
                </c:pt>
                <c:pt idx="435">
                  <c:v>4.8499999999999996</c:v>
                </c:pt>
                <c:pt idx="436">
                  <c:v>4.8600000000000003</c:v>
                </c:pt>
                <c:pt idx="437">
                  <c:v>4.87</c:v>
                </c:pt>
                <c:pt idx="438">
                  <c:v>4.88</c:v>
                </c:pt>
                <c:pt idx="439">
                  <c:v>4.8899999999999997</c:v>
                </c:pt>
                <c:pt idx="440">
                  <c:v>4.9000000000000004</c:v>
                </c:pt>
                <c:pt idx="441">
                  <c:v>4.91</c:v>
                </c:pt>
                <c:pt idx="442">
                  <c:v>4.92</c:v>
                </c:pt>
                <c:pt idx="443">
                  <c:v>4.93</c:v>
                </c:pt>
                <c:pt idx="444">
                  <c:v>4.9400000000000004</c:v>
                </c:pt>
                <c:pt idx="445">
                  <c:v>4.95</c:v>
                </c:pt>
                <c:pt idx="446">
                  <c:v>4.96</c:v>
                </c:pt>
                <c:pt idx="447">
                  <c:v>4.97</c:v>
                </c:pt>
                <c:pt idx="448">
                  <c:v>4.9800000000000004</c:v>
                </c:pt>
                <c:pt idx="449">
                  <c:v>4.99</c:v>
                </c:pt>
                <c:pt idx="450">
                  <c:v>5</c:v>
                </c:pt>
                <c:pt idx="451">
                  <c:v>5.01</c:v>
                </c:pt>
                <c:pt idx="452">
                  <c:v>5.0199999999999996</c:v>
                </c:pt>
                <c:pt idx="453">
                  <c:v>5.03</c:v>
                </c:pt>
                <c:pt idx="454">
                  <c:v>5.04</c:v>
                </c:pt>
                <c:pt idx="455">
                  <c:v>5.05</c:v>
                </c:pt>
                <c:pt idx="456">
                  <c:v>5.0599999999999996</c:v>
                </c:pt>
                <c:pt idx="457">
                  <c:v>5.07</c:v>
                </c:pt>
                <c:pt idx="458">
                  <c:v>5.08</c:v>
                </c:pt>
                <c:pt idx="459">
                  <c:v>5.09</c:v>
                </c:pt>
                <c:pt idx="460">
                  <c:v>5.0999999999999996</c:v>
                </c:pt>
                <c:pt idx="461">
                  <c:v>5.1100000000000003</c:v>
                </c:pt>
                <c:pt idx="462">
                  <c:v>5.12</c:v>
                </c:pt>
                <c:pt idx="463">
                  <c:v>5.13</c:v>
                </c:pt>
                <c:pt idx="464">
                  <c:v>5.14</c:v>
                </c:pt>
                <c:pt idx="465">
                  <c:v>5.15</c:v>
                </c:pt>
                <c:pt idx="466">
                  <c:v>5.16</c:v>
                </c:pt>
                <c:pt idx="467">
                  <c:v>5.17</c:v>
                </c:pt>
                <c:pt idx="468">
                  <c:v>5.18</c:v>
                </c:pt>
                <c:pt idx="469">
                  <c:v>5.19</c:v>
                </c:pt>
                <c:pt idx="470">
                  <c:v>5.2</c:v>
                </c:pt>
                <c:pt idx="471">
                  <c:v>5.21</c:v>
                </c:pt>
                <c:pt idx="472">
                  <c:v>5.22</c:v>
                </c:pt>
                <c:pt idx="473">
                  <c:v>5.23</c:v>
                </c:pt>
                <c:pt idx="474">
                  <c:v>5.24</c:v>
                </c:pt>
                <c:pt idx="475">
                  <c:v>5.25</c:v>
                </c:pt>
                <c:pt idx="476">
                  <c:v>5.26</c:v>
                </c:pt>
                <c:pt idx="477">
                  <c:v>5.27</c:v>
                </c:pt>
                <c:pt idx="478">
                  <c:v>5.28</c:v>
                </c:pt>
                <c:pt idx="479">
                  <c:v>5.29</c:v>
                </c:pt>
                <c:pt idx="480">
                  <c:v>5.3</c:v>
                </c:pt>
                <c:pt idx="481">
                  <c:v>5.31</c:v>
                </c:pt>
                <c:pt idx="482">
                  <c:v>5.32</c:v>
                </c:pt>
                <c:pt idx="483">
                  <c:v>5.33</c:v>
                </c:pt>
                <c:pt idx="484">
                  <c:v>5.34</c:v>
                </c:pt>
                <c:pt idx="485">
                  <c:v>5.35</c:v>
                </c:pt>
                <c:pt idx="486">
                  <c:v>5.36</c:v>
                </c:pt>
                <c:pt idx="487">
                  <c:v>5.37</c:v>
                </c:pt>
                <c:pt idx="488">
                  <c:v>5.38</c:v>
                </c:pt>
                <c:pt idx="489">
                  <c:v>5.39</c:v>
                </c:pt>
                <c:pt idx="490">
                  <c:v>5.4</c:v>
                </c:pt>
                <c:pt idx="491">
                  <c:v>5.41</c:v>
                </c:pt>
                <c:pt idx="492">
                  <c:v>5.42</c:v>
                </c:pt>
                <c:pt idx="493">
                  <c:v>5.43</c:v>
                </c:pt>
                <c:pt idx="494">
                  <c:v>5.44</c:v>
                </c:pt>
                <c:pt idx="495">
                  <c:v>5.45</c:v>
                </c:pt>
                <c:pt idx="496">
                  <c:v>5.46</c:v>
                </c:pt>
                <c:pt idx="497">
                  <c:v>5.47</c:v>
                </c:pt>
                <c:pt idx="498">
                  <c:v>5.48</c:v>
                </c:pt>
                <c:pt idx="499">
                  <c:v>5.49</c:v>
                </c:pt>
                <c:pt idx="500">
                  <c:v>5.5</c:v>
                </c:pt>
                <c:pt idx="501">
                  <c:v>5.51</c:v>
                </c:pt>
                <c:pt idx="502">
                  <c:v>5.52</c:v>
                </c:pt>
                <c:pt idx="503">
                  <c:v>5.53</c:v>
                </c:pt>
                <c:pt idx="504">
                  <c:v>5.54</c:v>
                </c:pt>
                <c:pt idx="505">
                  <c:v>5.55</c:v>
                </c:pt>
                <c:pt idx="506">
                  <c:v>5.56</c:v>
                </c:pt>
                <c:pt idx="507">
                  <c:v>5.57</c:v>
                </c:pt>
                <c:pt idx="508">
                  <c:v>5.58</c:v>
                </c:pt>
                <c:pt idx="509">
                  <c:v>5.59</c:v>
                </c:pt>
                <c:pt idx="510">
                  <c:v>5.6</c:v>
                </c:pt>
                <c:pt idx="511">
                  <c:v>5.61</c:v>
                </c:pt>
                <c:pt idx="512">
                  <c:v>5.62</c:v>
                </c:pt>
                <c:pt idx="513">
                  <c:v>5.63</c:v>
                </c:pt>
                <c:pt idx="514">
                  <c:v>5.64</c:v>
                </c:pt>
                <c:pt idx="515">
                  <c:v>5.65</c:v>
                </c:pt>
                <c:pt idx="516">
                  <c:v>5.66</c:v>
                </c:pt>
                <c:pt idx="517">
                  <c:v>5.67</c:v>
                </c:pt>
                <c:pt idx="518">
                  <c:v>5.68</c:v>
                </c:pt>
                <c:pt idx="519">
                  <c:v>5.69</c:v>
                </c:pt>
                <c:pt idx="520">
                  <c:v>5.7</c:v>
                </c:pt>
                <c:pt idx="521">
                  <c:v>5.71</c:v>
                </c:pt>
                <c:pt idx="522">
                  <c:v>5.72</c:v>
                </c:pt>
                <c:pt idx="523">
                  <c:v>5.73</c:v>
                </c:pt>
                <c:pt idx="524">
                  <c:v>5.74</c:v>
                </c:pt>
                <c:pt idx="525">
                  <c:v>5.75</c:v>
                </c:pt>
                <c:pt idx="526">
                  <c:v>5.76</c:v>
                </c:pt>
                <c:pt idx="527">
                  <c:v>5.77</c:v>
                </c:pt>
                <c:pt idx="528">
                  <c:v>5.78</c:v>
                </c:pt>
                <c:pt idx="529">
                  <c:v>5.79</c:v>
                </c:pt>
                <c:pt idx="530">
                  <c:v>5.8</c:v>
                </c:pt>
                <c:pt idx="531">
                  <c:v>5.81</c:v>
                </c:pt>
                <c:pt idx="532">
                  <c:v>5.82</c:v>
                </c:pt>
                <c:pt idx="533">
                  <c:v>5.83</c:v>
                </c:pt>
                <c:pt idx="534">
                  <c:v>5.84</c:v>
                </c:pt>
                <c:pt idx="535">
                  <c:v>5.85</c:v>
                </c:pt>
                <c:pt idx="536">
                  <c:v>5.86</c:v>
                </c:pt>
                <c:pt idx="537">
                  <c:v>5.87</c:v>
                </c:pt>
                <c:pt idx="538">
                  <c:v>5.88</c:v>
                </c:pt>
                <c:pt idx="539">
                  <c:v>5.89</c:v>
                </c:pt>
                <c:pt idx="540">
                  <c:v>5.9</c:v>
                </c:pt>
                <c:pt idx="541">
                  <c:v>5.91</c:v>
                </c:pt>
                <c:pt idx="542">
                  <c:v>5.92</c:v>
                </c:pt>
                <c:pt idx="543">
                  <c:v>5.93</c:v>
                </c:pt>
                <c:pt idx="544">
                  <c:v>5.94</c:v>
                </c:pt>
                <c:pt idx="545">
                  <c:v>5.95</c:v>
                </c:pt>
                <c:pt idx="546">
                  <c:v>5.96</c:v>
                </c:pt>
                <c:pt idx="547">
                  <c:v>5.97</c:v>
                </c:pt>
                <c:pt idx="548">
                  <c:v>5.98</c:v>
                </c:pt>
                <c:pt idx="549">
                  <c:v>5.99</c:v>
                </c:pt>
                <c:pt idx="550">
                  <c:v>6</c:v>
                </c:pt>
                <c:pt idx="551">
                  <c:v>6.01</c:v>
                </c:pt>
                <c:pt idx="552">
                  <c:v>6.02</c:v>
                </c:pt>
                <c:pt idx="553">
                  <c:v>6.03</c:v>
                </c:pt>
                <c:pt idx="554">
                  <c:v>6.04</c:v>
                </c:pt>
                <c:pt idx="555">
                  <c:v>6.05</c:v>
                </c:pt>
                <c:pt idx="556">
                  <c:v>6.06</c:v>
                </c:pt>
                <c:pt idx="557">
                  <c:v>6.07</c:v>
                </c:pt>
                <c:pt idx="558">
                  <c:v>6.08</c:v>
                </c:pt>
                <c:pt idx="559">
                  <c:v>6.09</c:v>
                </c:pt>
                <c:pt idx="560">
                  <c:v>6.1</c:v>
                </c:pt>
                <c:pt idx="561">
                  <c:v>6.11</c:v>
                </c:pt>
                <c:pt idx="562">
                  <c:v>6.12</c:v>
                </c:pt>
                <c:pt idx="563">
                  <c:v>6.13</c:v>
                </c:pt>
                <c:pt idx="564">
                  <c:v>6.14</c:v>
                </c:pt>
                <c:pt idx="565">
                  <c:v>6.15</c:v>
                </c:pt>
                <c:pt idx="566">
                  <c:v>6.16</c:v>
                </c:pt>
                <c:pt idx="567">
                  <c:v>6.17</c:v>
                </c:pt>
                <c:pt idx="568">
                  <c:v>6.18</c:v>
                </c:pt>
                <c:pt idx="569">
                  <c:v>6.19</c:v>
                </c:pt>
                <c:pt idx="570">
                  <c:v>6.2</c:v>
                </c:pt>
                <c:pt idx="571">
                  <c:v>6.21</c:v>
                </c:pt>
                <c:pt idx="572">
                  <c:v>6.22</c:v>
                </c:pt>
                <c:pt idx="573">
                  <c:v>6.23</c:v>
                </c:pt>
                <c:pt idx="574">
                  <c:v>6.24</c:v>
                </c:pt>
                <c:pt idx="575">
                  <c:v>6.25</c:v>
                </c:pt>
                <c:pt idx="576">
                  <c:v>6.26</c:v>
                </c:pt>
                <c:pt idx="577">
                  <c:v>6.27</c:v>
                </c:pt>
                <c:pt idx="578">
                  <c:v>6.28</c:v>
                </c:pt>
                <c:pt idx="579">
                  <c:v>6.29</c:v>
                </c:pt>
                <c:pt idx="580">
                  <c:v>6.3</c:v>
                </c:pt>
                <c:pt idx="581">
                  <c:v>6.31</c:v>
                </c:pt>
                <c:pt idx="582">
                  <c:v>6.32</c:v>
                </c:pt>
                <c:pt idx="583">
                  <c:v>6.33</c:v>
                </c:pt>
                <c:pt idx="584">
                  <c:v>6.34</c:v>
                </c:pt>
                <c:pt idx="585">
                  <c:v>6.35</c:v>
                </c:pt>
                <c:pt idx="586">
                  <c:v>6.36</c:v>
                </c:pt>
                <c:pt idx="587">
                  <c:v>6.37</c:v>
                </c:pt>
                <c:pt idx="588">
                  <c:v>6.38</c:v>
                </c:pt>
                <c:pt idx="589">
                  <c:v>6.39</c:v>
                </c:pt>
                <c:pt idx="590">
                  <c:v>6.4</c:v>
                </c:pt>
                <c:pt idx="591">
                  <c:v>6.41</c:v>
                </c:pt>
                <c:pt idx="592">
                  <c:v>6.42</c:v>
                </c:pt>
                <c:pt idx="593">
                  <c:v>6.43</c:v>
                </c:pt>
                <c:pt idx="594">
                  <c:v>6.44</c:v>
                </c:pt>
                <c:pt idx="595">
                  <c:v>6.45</c:v>
                </c:pt>
                <c:pt idx="596">
                  <c:v>6.46</c:v>
                </c:pt>
                <c:pt idx="597">
                  <c:v>6.47</c:v>
                </c:pt>
                <c:pt idx="598">
                  <c:v>6.48</c:v>
                </c:pt>
                <c:pt idx="599">
                  <c:v>6.49</c:v>
                </c:pt>
                <c:pt idx="600">
                  <c:v>6.5</c:v>
                </c:pt>
                <c:pt idx="601">
                  <c:v>6.51</c:v>
                </c:pt>
                <c:pt idx="602">
                  <c:v>6.52</c:v>
                </c:pt>
                <c:pt idx="603">
                  <c:v>6.53</c:v>
                </c:pt>
                <c:pt idx="604">
                  <c:v>6.54</c:v>
                </c:pt>
                <c:pt idx="605">
                  <c:v>6.55</c:v>
                </c:pt>
                <c:pt idx="606">
                  <c:v>6.56</c:v>
                </c:pt>
                <c:pt idx="607">
                  <c:v>6.57</c:v>
                </c:pt>
                <c:pt idx="608">
                  <c:v>6.58</c:v>
                </c:pt>
                <c:pt idx="609">
                  <c:v>6.59</c:v>
                </c:pt>
                <c:pt idx="610">
                  <c:v>6.6</c:v>
                </c:pt>
                <c:pt idx="611">
                  <c:v>6.61</c:v>
                </c:pt>
                <c:pt idx="612">
                  <c:v>6.62</c:v>
                </c:pt>
                <c:pt idx="613">
                  <c:v>6.63</c:v>
                </c:pt>
                <c:pt idx="614">
                  <c:v>6.64</c:v>
                </c:pt>
                <c:pt idx="615">
                  <c:v>6.65</c:v>
                </c:pt>
                <c:pt idx="616">
                  <c:v>6.66</c:v>
                </c:pt>
                <c:pt idx="617">
                  <c:v>6.67</c:v>
                </c:pt>
                <c:pt idx="618">
                  <c:v>6.68</c:v>
                </c:pt>
                <c:pt idx="619">
                  <c:v>6.69</c:v>
                </c:pt>
                <c:pt idx="620">
                  <c:v>6.7</c:v>
                </c:pt>
                <c:pt idx="621">
                  <c:v>6.71</c:v>
                </c:pt>
                <c:pt idx="622">
                  <c:v>6.72</c:v>
                </c:pt>
                <c:pt idx="623">
                  <c:v>6.73</c:v>
                </c:pt>
                <c:pt idx="624">
                  <c:v>6.74</c:v>
                </c:pt>
                <c:pt idx="625">
                  <c:v>6.75</c:v>
                </c:pt>
                <c:pt idx="626">
                  <c:v>6.76</c:v>
                </c:pt>
                <c:pt idx="627">
                  <c:v>6.77</c:v>
                </c:pt>
                <c:pt idx="628">
                  <c:v>6.78</c:v>
                </c:pt>
                <c:pt idx="629">
                  <c:v>6.79</c:v>
                </c:pt>
                <c:pt idx="630">
                  <c:v>6.8</c:v>
                </c:pt>
                <c:pt idx="631">
                  <c:v>6.81</c:v>
                </c:pt>
                <c:pt idx="632">
                  <c:v>6.82</c:v>
                </c:pt>
                <c:pt idx="633">
                  <c:v>6.83</c:v>
                </c:pt>
                <c:pt idx="634">
                  <c:v>6.84</c:v>
                </c:pt>
                <c:pt idx="635">
                  <c:v>6.85</c:v>
                </c:pt>
                <c:pt idx="636">
                  <c:v>6.86</c:v>
                </c:pt>
                <c:pt idx="637">
                  <c:v>6.87</c:v>
                </c:pt>
                <c:pt idx="638">
                  <c:v>6.88</c:v>
                </c:pt>
                <c:pt idx="639">
                  <c:v>6.89</c:v>
                </c:pt>
                <c:pt idx="640">
                  <c:v>6.9</c:v>
                </c:pt>
                <c:pt idx="641">
                  <c:v>6.91</c:v>
                </c:pt>
                <c:pt idx="642">
                  <c:v>6.92</c:v>
                </c:pt>
                <c:pt idx="643">
                  <c:v>6.93</c:v>
                </c:pt>
                <c:pt idx="644">
                  <c:v>6.94</c:v>
                </c:pt>
                <c:pt idx="645">
                  <c:v>6.95</c:v>
                </c:pt>
                <c:pt idx="646">
                  <c:v>6.96</c:v>
                </c:pt>
                <c:pt idx="647">
                  <c:v>6.97</c:v>
                </c:pt>
                <c:pt idx="648">
                  <c:v>6.98</c:v>
                </c:pt>
                <c:pt idx="649">
                  <c:v>6.99</c:v>
                </c:pt>
                <c:pt idx="650">
                  <c:v>7</c:v>
                </c:pt>
                <c:pt idx="651">
                  <c:v>7.01</c:v>
                </c:pt>
                <c:pt idx="652">
                  <c:v>7.02</c:v>
                </c:pt>
                <c:pt idx="653">
                  <c:v>7.03</c:v>
                </c:pt>
                <c:pt idx="654">
                  <c:v>7.04</c:v>
                </c:pt>
                <c:pt idx="655">
                  <c:v>7.05</c:v>
                </c:pt>
                <c:pt idx="656">
                  <c:v>7.06</c:v>
                </c:pt>
                <c:pt idx="657">
                  <c:v>7.07</c:v>
                </c:pt>
                <c:pt idx="658">
                  <c:v>7.08</c:v>
                </c:pt>
                <c:pt idx="659">
                  <c:v>7.09</c:v>
                </c:pt>
                <c:pt idx="660">
                  <c:v>7.1</c:v>
                </c:pt>
                <c:pt idx="661">
                  <c:v>7.11</c:v>
                </c:pt>
                <c:pt idx="662">
                  <c:v>7.12</c:v>
                </c:pt>
                <c:pt idx="663">
                  <c:v>7.13</c:v>
                </c:pt>
                <c:pt idx="664">
                  <c:v>7.14</c:v>
                </c:pt>
                <c:pt idx="665">
                  <c:v>7.15</c:v>
                </c:pt>
                <c:pt idx="666">
                  <c:v>7.16</c:v>
                </c:pt>
                <c:pt idx="667">
                  <c:v>7.17</c:v>
                </c:pt>
                <c:pt idx="668">
                  <c:v>7.18</c:v>
                </c:pt>
                <c:pt idx="669">
                  <c:v>7.19</c:v>
                </c:pt>
                <c:pt idx="670">
                  <c:v>7.2</c:v>
                </c:pt>
                <c:pt idx="671">
                  <c:v>7.21</c:v>
                </c:pt>
                <c:pt idx="672">
                  <c:v>7.22</c:v>
                </c:pt>
                <c:pt idx="673">
                  <c:v>7.23</c:v>
                </c:pt>
                <c:pt idx="674">
                  <c:v>7.24</c:v>
                </c:pt>
                <c:pt idx="675">
                  <c:v>7.25</c:v>
                </c:pt>
                <c:pt idx="676">
                  <c:v>7.26</c:v>
                </c:pt>
                <c:pt idx="677">
                  <c:v>7.27</c:v>
                </c:pt>
                <c:pt idx="678">
                  <c:v>7.28</c:v>
                </c:pt>
                <c:pt idx="679">
                  <c:v>7.29</c:v>
                </c:pt>
                <c:pt idx="680">
                  <c:v>7.3</c:v>
                </c:pt>
                <c:pt idx="681">
                  <c:v>7.31</c:v>
                </c:pt>
                <c:pt idx="682">
                  <c:v>7.32</c:v>
                </c:pt>
                <c:pt idx="683">
                  <c:v>7.33</c:v>
                </c:pt>
                <c:pt idx="684">
                  <c:v>7.34</c:v>
                </c:pt>
                <c:pt idx="685">
                  <c:v>7.35</c:v>
                </c:pt>
                <c:pt idx="686">
                  <c:v>7.36</c:v>
                </c:pt>
                <c:pt idx="687">
                  <c:v>7.37</c:v>
                </c:pt>
                <c:pt idx="688">
                  <c:v>7.38</c:v>
                </c:pt>
                <c:pt idx="689">
                  <c:v>7.39</c:v>
                </c:pt>
                <c:pt idx="690">
                  <c:v>7.4</c:v>
                </c:pt>
                <c:pt idx="691">
                  <c:v>7.41</c:v>
                </c:pt>
                <c:pt idx="692">
                  <c:v>7.42</c:v>
                </c:pt>
                <c:pt idx="693">
                  <c:v>7.43</c:v>
                </c:pt>
                <c:pt idx="694">
                  <c:v>7.44</c:v>
                </c:pt>
                <c:pt idx="695">
                  <c:v>7.45</c:v>
                </c:pt>
                <c:pt idx="696">
                  <c:v>7.46</c:v>
                </c:pt>
                <c:pt idx="697">
                  <c:v>7.47</c:v>
                </c:pt>
                <c:pt idx="698">
                  <c:v>7.48</c:v>
                </c:pt>
                <c:pt idx="699">
                  <c:v>7.49</c:v>
                </c:pt>
                <c:pt idx="700">
                  <c:v>7.5</c:v>
                </c:pt>
                <c:pt idx="701">
                  <c:v>7.51</c:v>
                </c:pt>
                <c:pt idx="702">
                  <c:v>7.52</c:v>
                </c:pt>
                <c:pt idx="703">
                  <c:v>7.53</c:v>
                </c:pt>
                <c:pt idx="704">
                  <c:v>7.54</c:v>
                </c:pt>
                <c:pt idx="705">
                  <c:v>7.55</c:v>
                </c:pt>
                <c:pt idx="706">
                  <c:v>7.56</c:v>
                </c:pt>
                <c:pt idx="707">
                  <c:v>7.57</c:v>
                </c:pt>
                <c:pt idx="708">
                  <c:v>7.58</c:v>
                </c:pt>
                <c:pt idx="709">
                  <c:v>7.59</c:v>
                </c:pt>
                <c:pt idx="710">
                  <c:v>7.6</c:v>
                </c:pt>
                <c:pt idx="711">
                  <c:v>7.61</c:v>
                </c:pt>
                <c:pt idx="712">
                  <c:v>7.62</c:v>
                </c:pt>
                <c:pt idx="713">
                  <c:v>7.63</c:v>
                </c:pt>
                <c:pt idx="714">
                  <c:v>7.64</c:v>
                </c:pt>
                <c:pt idx="715">
                  <c:v>7.65</c:v>
                </c:pt>
                <c:pt idx="716">
                  <c:v>7.66</c:v>
                </c:pt>
                <c:pt idx="717">
                  <c:v>7.67</c:v>
                </c:pt>
                <c:pt idx="718">
                  <c:v>7.68</c:v>
                </c:pt>
                <c:pt idx="719">
                  <c:v>7.69</c:v>
                </c:pt>
                <c:pt idx="720">
                  <c:v>7.7</c:v>
                </c:pt>
                <c:pt idx="721">
                  <c:v>7.71</c:v>
                </c:pt>
                <c:pt idx="722">
                  <c:v>7.72</c:v>
                </c:pt>
                <c:pt idx="723">
                  <c:v>7.73</c:v>
                </c:pt>
                <c:pt idx="724">
                  <c:v>7.74</c:v>
                </c:pt>
                <c:pt idx="725">
                  <c:v>7.75</c:v>
                </c:pt>
                <c:pt idx="726">
                  <c:v>7.76</c:v>
                </c:pt>
                <c:pt idx="727">
                  <c:v>7.77</c:v>
                </c:pt>
                <c:pt idx="728">
                  <c:v>7.78</c:v>
                </c:pt>
                <c:pt idx="729">
                  <c:v>7.79</c:v>
                </c:pt>
                <c:pt idx="730">
                  <c:v>7.8</c:v>
                </c:pt>
                <c:pt idx="731">
                  <c:v>7.81</c:v>
                </c:pt>
                <c:pt idx="732">
                  <c:v>7.82</c:v>
                </c:pt>
                <c:pt idx="733">
                  <c:v>7.83</c:v>
                </c:pt>
                <c:pt idx="734">
                  <c:v>7.84</c:v>
                </c:pt>
                <c:pt idx="735">
                  <c:v>7.85</c:v>
                </c:pt>
                <c:pt idx="736">
                  <c:v>7.86</c:v>
                </c:pt>
                <c:pt idx="737">
                  <c:v>7.87</c:v>
                </c:pt>
                <c:pt idx="738">
                  <c:v>7.88</c:v>
                </c:pt>
                <c:pt idx="739">
                  <c:v>7.89</c:v>
                </c:pt>
                <c:pt idx="740">
                  <c:v>7.9</c:v>
                </c:pt>
                <c:pt idx="741">
                  <c:v>7.91</c:v>
                </c:pt>
                <c:pt idx="742">
                  <c:v>7.92</c:v>
                </c:pt>
                <c:pt idx="743">
                  <c:v>7.93</c:v>
                </c:pt>
                <c:pt idx="744">
                  <c:v>7.94</c:v>
                </c:pt>
                <c:pt idx="745">
                  <c:v>7.95</c:v>
                </c:pt>
                <c:pt idx="746">
                  <c:v>7.96</c:v>
                </c:pt>
                <c:pt idx="747">
                  <c:v>7.97</c:v>
                </c:pt>
                <c:pt idx="748">
                  <c:v>7.98</c:v>
                </c:pt>
                <c:pt idx="749">
                  <c:v>7.99</c:v>
                </c:pt>
                <c:pt idx="750">
                  <c:v>8</c:v>
                </c:pt>
                <c:pt idx="751">
                  <c:v>8.01</c:v>
                </c:pt>
                <c:pt idx="752">
                  <c:v>8.02</c:v>
                </c:pt>
                <c:pt idx="753">
                  <c:v>8.0299999999999994</c:v>
                </c:pt>
                <c:pt idx="754">
                  <c:v>8.0399999999999991</c:v>
                </c:pt>
                <c:pt idx="755">
                  <c:v>8.0500000000000007</c:v>
                </c:pt>
                <c:pt idx="756">
                  <c:v>8.06</c:v>
                </c:pt>
                <c:pt idx="757">
                  <c:v>8.07</c:v>
                </c:pt>
                <c:pt idx="758">
                  <c:v>8.08</c:v>
                </c:pt>
                <c:pt idx="759">
                  <c:v>8.09</c:v>
                </c:pt>
                <c:pt idx="760">
                  <c:v>8.1</c:v>
                </c:pt>
                <c:pt idx="761">
                  <c:v>8.11</c:v>
                </c:pt>
                <c:pt idx="762">
                  <c:v>8.1199999999999992</c:v>
                </c:pt>
                <c:pt idx="763">
                  <c:v>8.1300000000000008</c:v>
                </c:pt>
                <c:pt idx="764">
                  <c:v>8.14</c:v>
                </c:pt>
                <c:pt idx="765">
                  <c:v>8.15</c:v>
                </c:pt>
                <c:pt idx="766">
                  <c:v>8.16</c:v>
                </c:pt>
                <c:pt idx="767">
                  <c:v>8.17</c:v>
                </c:pt>
                <c:pt idx="768">
                  <c:v>8.18</c:v>
                </c:pt>
                <c:pt idx="769">
                  <c:v>8.19</c:v>
                </c:pt>
                <c:pt idx="770">
                  <c:v>8.1999999999999993</c:v>
                </c:pt>
                <c:pt idx="771">
                  <c:v>8.2100000000000009</c:v>
                </c:pt>
                <c:pt idx="772">
                  <c:v>8.2200000000000006</c:v>
                </c:pt>
                <c:pt idx="773">
                  <c:v>8.23</c:v>
                </c:pt>
                <c:pt idx="774">
                  <c:v>8.24</c:v>
                </c:pt>
                <c:pt idx="775">
                  <c:v>8.25</c:v>
                </c:pt>
                <c:pt idx="776">
                  <c:v>8.26</c:v>
                </c:pt>
                <c:pt idx="777">
                  <c:v>8.27</c:v>
                </c:pt>
                <c:pt idx="778">
                  <c:v>8.2799999999999994</c:v>
                </c:pt>
                <c:pt idx="779">
                  <c:v>8.2899999999999991</c:v>
                </c:pt>
                <c:pt idx="780">
                  <c:v>8.3000000000000007</c:v>
                </c:pt>
                <c:pt idx="781">
                  <c:v>8.31</c:v>
                </c:pt>
                <c:pt idx="782">
                  <c:v>8.32</c:v>
                </c:pt>
                <c:pt idx="783">
                  <c:v>8.33</c:v>
                </c:pt>
                <c:pt idx="784">
                  <c:v>8.34</c:v>
                </c:pt>
                <c:pt idx="785">
                  <c:v>8.35</c:v>
                </c:pt>
                <c:pt idx="786">
                  <c:v>8.36</c:v>
                </c:pt>
                <c:pt idx="787">
                  <c:v>8.3699999999999992</c:v>
                </c:pt>
                <c:pt idx="788">
                  <c:v>8.3800000000000008</c:v>
                </c:pt>
                <c:pt idx="789">
                  <c:v>8.39</c:v>
                </c:pt>
                <c:pt idx="790">
                  <c:v>8.4</c:v>
                </c:pt>
                <c:pt idx="791">
                  <c:v>8.41</c:v>
                </c:pt>
                <c:pt idx="792">
                  <c:v>8.42</c:v>
                </c:pt>
                <c:pt idx="793">
                  <c:v>8.43</c:v>
                </c:pt>
                <c:pt idx="794">
                  <c:v>8.44</c:v>
                </c:pt>
                <c:pt idx="795">
                  <c:v>8.4499999999999993</c:v>
                </c:pt>
                <c:pt idx="796">
                  <c:v>8.4600000000000009</c:v>
                </c:pt>
                <c:pt idx="797">
                  <c:v>8.4700000000000006</c:v>
                </c:pt>
                <c:pt idx="798">
                  <c:v>8.48</c:v>
                </c:pt>
                <c:pt idx="799">
                  <c:v>8.49</c:v>
                </c:pt>
                <c:pt idx="800">
                  <c:v>8.5</c:v>
                </c:pt>
                <c:pt idx="801">
                  <c:v>8.51</c:v>
                </c:pt>
                <c:pt idx="802">
                  <c:v>8.52</c:v>
                </c:pt>
                <c:pt idx="803">
                  <c:v>8.5299999999999994</c:v>
                </c:pt>
                <c:pt idx="804">
                  <c:v>8.5399999999999991</c:v>
                </c:pt>
                <c:pt idx="805">
                  <c:v>8.5500000000000007</c:v>
                </c:pt>
                <c:pt idx="806">
                  <c:v>8.56</c:v>
                </c:pt>
                <c:pt idx="807">
                  <c:v>8.57</c:v>
                </c:pt>
                <c:pt idx="808">
                  <c:v>8.58</c:v>
                </c:pt>
                <c:pt idx="809">
                  <c:v>8.59</c:v>
                </c:pt>
                <c:pt idx="810">
                  <c:v>8.6</c:v>
                </c:pt>
                <c:pt idx="811">
                  <c:v>8.61</c:v>
                </c:pt>
                <c:pt idx="812">
                  <c:v>8.6199999999999992</c:v>
                </c:pt>
                <c:pt idx="813">
                  <c:v>8.6300000000000008</c:v>
                </c:pt>
                <c:pt idx="814">
                  <c:v>8.64</c:v>
                </c:pt>
                <c:pt idx="815">
                  <c:v>8.65</c:v>
                </c:pt>
                <c:pt idx="816">
                  <c:v>8.66</c:v>
                </c:pt>
                <c:pt idx="817">
                  <c:v>8.67</c:v>
                </c:pt>
                <c:pt idx="818">
                  <c:v>8.68</c:v>
                </c:pt>
                <c:pt idx="819">
                  <c:v>8.69</c:v>
                </c:pt>
                <c:pt idx="820">
                  <c:v>8.6999999999999993</c:v>
                </c:pt>
                <c:pt idx="821">
                  <c:v>8.7100000000000009</c:v>
                </c:pt>
                <c:pt idx="822">
                  <c:v>8.7200000000000006</c:v>
                </c:pt>
                <c:pt idx="823">
                  <c:v>8.73</c:v>
                </c:pt>
                <c:pt idx="824">
                  <c:v>8.74</c:v>
                </c:pt>
                <c:pt idx="825">
                  <c:v>8.75</c:v>
                </c:pt>
                <c:pt idx="826">
                  <c:v>8.76</c:v>
                </c:pt>
                <c:pt idx="827">
                  <c:v>8.77</c:v>
                </c:pt>
                <c:pt idx="828">
                  <c:v>8.7799999999999994</c:v>
                </c:pt>
                <c:pt idx="829">
                  <c:v>8.7899999999999991</c:v>
                </c:pt>
                <c:pt idx="830">
                  <c:v>8.8000000000000007</c:v>
                </c:pt>
                <c:pt idx="831">
                  <c:v>8.81</c:v>
                </c:pt>
                <c:pt idx="832">
                  <c:v>8.82</c:v>
                </c:pt>
                <c:pt idx="833">
                  <c:v>8.83</c:v>
                </c:pt>
                <c:pt idx="834">
                  <c:v>8.84</c:v>
                </c:pt>
                <c:pt idx="835">
                  <c:v>8.85</c:v>
                </c:pt>
                <c:pt idx="836">
                  <c:v>8.86</c:v>
                </c:pt>
                <c:pt idx="837">
                  <c:v>8.8699999999999992</c:v>
                </c:pt>
                <c:pt idx="838">
                  <c:v>8.8800000000000008</c:v>
                </c:pt>
                <c:pt idx="839">
                  <c:v>8.89</c:v>
                </c:pt>
                <c:pt idx="840">
                  <c:v>8.9</c:v>
                </c:pt>
                <c:pt idx="841">
                  <c:v>8.91</c:v>
                </c:pt>
                <c:pt idx="842">
                  <c:v>8.92</c:v>
                </c:pt>
                <c:pt idx="843">
                  <c:v>8.93</c:v>
                </c:pt>
                <c:pt idx="844">
                  <c:v>8.94</c:v>
                </c:pt>
                <c:pt idx="845">
                  <c:v>8.9499999999999993</c:v>
                </c:pt>
                <c:pt idx="846">
                  <c:v>8.9600000000000009</c:v>
                </c:pt>
                <c:pt idx="847">
                  <c:v>8.9700000000000006</c:v>
                </c:pt>
                <c:pt idx="848">
                  <c:v>8.98</c:v>
                </c:pt>
                <c:pt idx="849">
                  <c:v>8.99</c:v>
                </c:pt>
                <c:pt idx="850">
                  <c:v>9</c:v>
                </c:pt>
                <c:pt idx="851">
                  <c:v>9.01</c:v>
                </c:pt>
                <c:pt idx="852">
                  <c:v>9.02</c:v>
                </c:pt>
                <c:pt idx="853">
                  <c:v>9.0299999999999994</c:v>
                </c:pt>
                <c:pt idx="854">
                  <c:v>9.0399999999999991</c:v>
                </c:pt>
                <c:pt idx="855">
                  <c:v>9.0500000000000007</c:v>
                </c:pt>
                <c:pt idx="856">
                  <c:v>9.06</c:v>
                </c:pt>
                <c:pt idx="857">
                  <c:v>9.07</c:v>
                </c:pt>
                <c:pt idx="858">
                  <c:v>9.08</c:v>
                </c:pt>
                <c:pt idx="859">
                  <c:v>9.09</c:v>
                </c:pt>
                <c:pt idx="860">
                  <c:v>9.1</c:v>
                </c:pt>
                <c:pt idx="861">
                  <c:v>9.11</c:v>
                </c:pt>
                <c:pt idx="862">
                  <c:v>9.1199999999999992</c:v>
                </c:pt>
                <c:pt idx="863">
                  <c:v>9.1300000000000008</c:v>
                </c:pt>
                <c:pt idx="864">
                  <c:v>9.14</c:v>
                </c:pt>
                <c:pt idx="865">
                  <c:v>9.15</c:v>
                </c:pt>
                <c:pt idx="866">
                  <c:v>9.16</c:v>
                </c:pt>
                <c:pt idx="867">
                  <c:v>9.17</c:v>
                </c:pt>
                <c:pt idx="868">
                  <c:v>9.18</c:v>
                </c:pt>
                <c:pt idx="869">
                  <c:v>9.19</c:v>
                </c:pt>
                <c:pt idx="870">
                  <c:v>9.1999999999999993</c:v>
                </c:pt>
                <c:pt idx="871">
                  <c:v>9.2100000000000009</c:v>
                </c:pt>
                <c:pt idx="872">
                  <c:v>9.2200000000000006</c:v>
                </c:pt>
                <c:pt idx="873">
                  <c:v>9.23</c:v>
                </c:pt>
                <c:pt idx="874">
                  <c:v>9.24</c:v>
                </c:pt>
                <c:pt idx="875">
                  <c:v>9.25</c:v>
                </c:pt>
                <c:pt idx="876">
                  <c:v>9.26</c:v>
                </c:pt>
                <c:pt idx="877">
                  <c:v>9.27</c:v>
                </c:pt>
                <c:pt idx="878">
                  <c:v>9.2799999999999994</c:v>
                </c:pt>
                <c:pt idx="879">
                  <c:v>9.2899999999999991</c:v>
                </c:pt>
                <c:pt idx="880">
                  <c:v>9.3000000000000007</c:v>
                </c:pt>
                <c:pt idx="881">
                  <c:v>9.31</c:v>
                </c:pt>
                <c:pt idx="882">
                  <c:v>9.32</c:v>
                </c:pt>
                <c:pt idx="883">
                  <c:v>9.33</c:v>
                </c:pt>
                <c:pt idx="884">
                  <c:v>9.34</c:v>
                </c:pt>
                <c:pt idx="885">
                  <c:v>9.35</c:v>
                </c:pt>
                <c:pt idx="886">
                  <c:v>9.36</c:v>
                </c:pt>
                <c:pt idx="887">
                  <c:v>9.3699999999999992</c:v>
                </c:pt>
                <c:pt idx="888">
                  <c:v>9.3800000000000008</c:v>
                </c:pt>
                <c:pt idx="889">
                  <c:v>9.39</c:v>
                </c:pt>
                <c:pt idx="890">
                  <c:v>9.4</c:v>
                </c:pt>
                <c:pt idx="891">
                  <c:v>9.41</c:v>
                </c:pt>
                <c:pt idx="892">
                  <c:v>9.42</c:v>
                </c:pt>
                <c:pt idx="893">
                  <c:v>9.43</c:v>
                </c:pt>
                <c:pt idx="894">
                  <c:v>9.44</c:v>
                </c:pt>
                <c:pt idx="895">
                  <c:v>9.4499999999999993</c:v>
                </c:pt>
                <c:pt idx="896">
                  <c:v>9.4600000000000009</c:v>
                </c:pt>
                <c:pt idx="897">
                  <c:v>9.4700000000000006</c:v>
                </c:pt>
                <c:pt idx="898">
                  <c:v>9.48</c:v>
                </c:pt>
                <c:pt idx="899">
                  <c:v>9.49</c:v>
                </c:pt>
                <c:pt idx="900">
                  <c:v>9.5</c:v>
                </c:pt>
                <c:pt idx="901">
                  <c:v>9.51</c:v>
                </c:pt>
                <c:pt idx="902">
                  <c:v>9.52</c:v>
                </c:pt>
                <c:pt idx="903">
                  <c:v>9.5299999999999994</c:v>
                </c:pt>
                <c:pt idx="904">
                  <c:v>9.5399999999999991</c:v>
                </c:pt>
                <c:pt idx="905">
                  <c:v>9.5500000000000007</c:v>
                </c:pt>
                <c:pt idx="906">
                  <c:v>9.56</c:v>
                </c:pt>
                <c:pt idx="907">
                  <c:v>9.57</c:v>
                </c:pt>
                <c:pt idx="908">
                  <c:v>9.58</c:v>
                </c:pt>
                <c:pt idx="909">
                  <c:v>9.59</c:v>
                </c:pt>
                <c:pt idx="910">
                  <c:v>9.6</c:v>
                </c:pt>
                <c:pt idx="911">
                  <c:v>9.61</c:v>
                </c:pt>
                <c:pt idx="912">
                  <c:v>9.6199999999999992</c:v>
                </c:pt>
                <c:pt idx="913">
                  <c:v>9.6300000000000008</c:v>
                </c:pt>
                <c:pt idx="914">
                  <c:v>9.64</c:v>
                </c:pt>
                <c:pt idx="915">
                  <c:v>9.65</c:v>
                </c:pt>
                <c:pt idx="916">
                  <c:v>9.66</c:v>
                </c:pt>
                <c:pt idx="917">
                  <c:v>9.67</c:v>
                </c:pt>
                <c:pt idx="918">
                  <c:v>9.68</c:v>
                </c:pt>
                <c:pt idx="919">
                  <c:v>9.69</c:v>
                </c:pt>
                <c:pt idx="920">
                  <c:v>9.6999999999999993</c:v>
                </c:pt>
                <c:pt idx="921">
                  <c:v>9.7100000000000009</c:v>
                </c:pt>
                <c:pt idx="922">
                  <c:v>9.7200000000000006</c:v>
                </c:pt>
                <c:pt idx="923">
                  <c:v>9.73</c:v>
                </c:pt>
                <c:pt idx="924">
                  <c:v>9.74</c:v>
                </c:pt>
                <c:pt idx="925">
                  <c:v>9.75</c:v>
                </c:pt>
                <c:pt idx="926">
                  <c:v>9.76</c:v>
                </c:pt>
                <c:pt idx="927">
                  <c:v>9.77</c:v>
                </c:pt>
                <c:pt idx="928">
                  <c:v>9.7799999999999994</c:v>
                </c:pt>
                <c:pt idx="929">
                  <c:v>9.7899999999999991</c:v>
                </c:pt>
                <c:pt idx="930">
                  <c:v>9.8000000000000007</c:v>
                </c:pt>
                <c:pt idx="931">
                  <c:v>9.81</c:v>
                </c:pt>
                <c:pt idx="932">
                  <c:v>9.82</c:v>
                </c:pt>
                <c:pt idx="933">
                  <c:v>9.83</c:v>
                </c:pt>
                <c:pt idx="934">
                  <c:v>9.84</c:v>
                </c:pt>
                <c:pt idx="935">
                  <c:v>9.85</c:v>
                </c:pt>
                <c:pt idx="936">
                  <c:v>9.86</c:v>
                </c:pt>
                <c:pt idx="937">
                  <c:v>9.8699999999999992</c:v>
                </c:pt>
                <c:pt idx="938">
                  <c:v>9.8800000000000008</c:v>
                </c:pt>
                <c:pt idx="939">
                  <c:v>9.89</c:v>
                </c:pt>
                <c:pt idx="940">
                  <c:v>9.9</c:v>
                </c:pt>
                <c:pt idx="941">
                  <c:v>9.91</c:v>
                </c:pt>
                <c:pt idx="942">
                  <c:v>9.92</c:v>
                </c:pt>
                <c:pt idx="943">
                  <c:v>9.93</c:v>
                </c:pt>
                <c:pt idx="944">
                  <c:v>9.94</c:v>
                </c:pt>
                <c:pt idx="945">
                  <c:v>9.9499999999999993</c:v>
                </c:pt>
                <c:pt idx="946">
                  <c:v>9.9600000000000009</c:v>
                </c:pt>
                <c:pt idx="947">
                  <c:v>9.9700000000000006</c:v>
                </c:pt>
                <c:pt idx="948">
                  <c:v>9.98</c:v>
                </c:pt>
                <c:pt idx="949">
                  <c:v>9.99</c:v>
                </c:pt>
                <c:pt idx="950">
                  <c:v>10</c:v>
                </c:pt>
                <c:pt idx="951">
                  <c:v>10.01</c:v>
                </c:pt>
                <c:pt idx="952">
                  <c:v>10.02</c:v>
                </c:pt>
                <c:pt idx="953">
                  <c:v>10.029999999999999</c:v>
                </c:pt>
                <c:pt idx="954">
                  <c:v>10.039999999999999</c:v>
                </c:pt>
                <c:pt idx="955">
                  <c:v>10.050000000000001</c:v>
                </c:pt>
                <c:pt idx="956">
                  <c:v>10.06</c:v>
                </c:pt>
                <c:pt idx="957">
                  <c:v>10.07</c:v>
                </c:pt>
                <c:pt idx="958">
                  <c:v>10.08</c:v>
                </c:pt>
                <c:pt idx="959">
                  <c:v>10.09</c:v>
                </c:pt>
                <c:pt idx="960">
                  <c:v>10.1</c:v>
                </c:pt>
                <c:pt idx="961">
                  <c:v>10.11</c:v>
                </c:pt>
                <c:pt idx="962">
                  <c:v>10.119999999999999</c:v>
                </c:pt>
                <c:pt idx="963">
                  <c:v>10.130000000000001</c:v>
                </c:pt>
                <c:pt idx="964">
                  <c:v>10.14</c:v>
                </c:pt>
                <c:pt idx="965">
                  <c:v>10.15</c:v>
                </c:pt>
                <c:pt idx="966">
                  <c:v>10.16</c:v>
                </c:pt>
                <c:pt idx="967">
                  <c:v>10.17</c:v>
                </c:pt>
                <c:pt idx="968">
                  <c:v>10.18</c:v>
                </c:pt>
                <c:pt idx="969">
                  <c:v>10.19</c:v>
                </c:pt>
                <c:pt idx="970">
                  <c:v>10.199999999999999</c:v>
                </c:pt>
                <c:pt idx="971">
                  <c:v>10.210000000000001</c:v>
                </c:pt>
                <c:pt idx="972">
                  <c:v>10.220000000000001</c:v>
                </c:pt>
                <c:pt idx="973">
                  <c:v>10.23</c:v>
                </c:pt>
                <c:pt idx="974">
                  <c:v>10.24</c:v>
                </c:pt>
                <c:pt idx="975">
                  <c:v>10.25</c:v>
                </c:pt>
                <c:pt idx="976">
                  <c:v>10.26</c:v>
                </c:pt>
                <c:pt idx="977">
                  <c:v>10.27</c:v>
                </c:pt>
                <c:pt idx="978">
                  <c:v>10.28</c:v>
                </c:pt>
                <c:pt idx="979">
                  <c:v>10.29</c:v>
                </c:pt>
                <c:pt idx="980">
                  <c:v>10.3</c:v>
                </c:pt>
                <c:pt idx="981">
                  <c:v>10.31</c:v>
                </c:pt>
                <c:pt idx="982">
                  <c:v>10.32</c:v>
                </c:pt>
                <c:pt idx="983">
                  <c:v>10.33</c:v>
                </c:pt>
                <c:pt idx="984">
                  <c:v>10.34</c:v>
                </c:pt>
                <c:pt idx="985">
                  <c:v>10.35</c:v>
                </c:pt>
                <c:pt idx="986">
                  <c:v>10.36</c:v>
                </c:pt>
                <c:pt idx="987">
                  <c:v>10.37</c:v>
                </c:pt>
                <c:pt idx="988">
                  <c:v>10.38</c:v>
                </c:pt>
                <c:pt idx="989">
                  <c:v>10.39</c:v>
                </c:pt>
                <c:pt idx="990">
                  <c:v>10.4</c:v>
                </c:pt>
                <c:pt idx="991">
                  <c:v>10.41</c:v>
                </c:pt>
                <c:pt idx="992">
                  <c:v>10.42</c:v>
                </c:pt>
                <c:pt idx="993">
                  <c:v>10.43</c:v>
                </c:pt>
                <c:pt idx="994">
                  <c:v>10.44</c:v>
                </c:pt>
                <c:pt idx="995">
                  <c:v>10.45</c:v>
                </c:pt>
                <c:pt idx="996">
                  <c:v>10.46</c:v>
                </c:pt>
                <c:pt idx="997">
                  <c:v>10.47</c:v>
                </c:pt>
                <c:pt idx="998">
                  <c:v>10.48</c:v>
                </c:pt>
                <c:pt idx="999">
                  <c:v>10.49</c:v>
                </c:pt>
                <c:pt idx="1000">
                  <c:v>10.5</c:v>
                </c:pt>
                <c:pt idx="1001">
                  <c:v>10.51</c:v>
                </c:pt>
                <c:pt idx="1002">
                  <c:v>10.52</c:v>
                </c:pt>
                <c:pt idx="1003">
                  <c:v>10.53</c:v>
                </c:pt>
                <c:pt idx="1004">
                  <c:v>10.54</c:v>
                </c:pt>
                <c:pt idx="1005">
                  <c:v>10.55</c:v>
                </c:pt>
                <c:pt idx="1006">
                  <c:v>10.56</c:v>
                </c:pt>
                <c:pt idx="1007">
                  <c:v>10.57</c:v>
                </c:pt>
                <c:pt idx="1008">
                  <c:v>10.58</c:v>
                </c:pt>
                <c:pt idx="1009">
                  <c:v>10.59</c:v>
                </c:pt>
                <c:pt idx="1010">
                  <c:v>10.6</c:v>
                </c:pt>
                <c:pt idx="1011">
                  <c:v>10.61</c:v>
                </c:pt>
                <c:pt idx="1012">
                  <c:v>10.62</c:v>
                </c:pt>
                <c:pt idx="1013">
                  <c:v>10.63</c:v>
                </c:pt>
                <c:pt idx="1014">
                  <c:v>10.64</c:v>
                </c:pt>
                <c:pt idx="1015">
                  <c:v>10.65</c:v>
                </c:pt>
                <c:pt idx="1016">
                  <c:v>10.66</c:v>
                </c:pt>
                <c:pt idx="1017">
                  <c:v>10.67</c:v>
                </c:pt>
                <c:pt idx="1018">
                  <c:v>10.68</c:v>
                </c:pt>
                <c:pt idx="1019">
                  <c:v>10.69</c:v>
                </c:pt>
                <c:pt idx="1020">
                  <c:v>10.7</c:v>
                </c:pt>
                <c:pt idx="1021">
                  <c:v>10.71</c:v>
                </c:pt>
                <c:pt idx="1022">
                  <c:v>10.72</c:v>
                </c:pt>
                <c:pt idx="1023">
                  <c:v>10.73</c:v>
                </c:pt>
                <c:pt idx="1024">
                  <c:v>10.74</c:v>
                </c:pt>
                <c:pt idx="1025">
                  <c:v>10.75</c:v>
                </c:pt>
                <c:pt idx="1026">
                  <c:v>10.76</c:v>
                </c:pt>
                <c:pt idx="1027">
                  <c:v>10.77</c:v>
                </c:pt>
                <c:pt idx="1028">
                  <c:v>10.78</c:v>
                </c:pt>
                <c:pt idx="1029">
                  <c:v>10.79</c:v>
                </c:pt>
                <c:pt idx="1030">
                  <c:v>10.8</c:v>
                </c:pt>
                <c:pt idx="1031">
                  <c:v>10.81</c:v>
                </c:pt>
                <c:pt idx="1032">
                  <c:v>10.82</c:v>
                </c:pt>
                <c:pt idx="1033">
                  <c:v>10.83</c:v>
                </c:pt>
                <c:pt idx="1034">
                  <c:v>10.84</c:v>
                </c:pt>
                <c:pt idx="1035">
                  <c:v>10.85</c:v>
                </c:pt>
                <c:pt idx="1036">
                  <c:v>10.86</c:v>
                </c:pt>
                <c:pt idx="1037">
                  <c:v>10.87</c:v>
                </c:pt>
                <c:pt idx="1038">
                  <c:v>10.88</c:v>
                </c:pt>
                <c:pt idx="1039">
                  <c:v>10.89</c:v>
                </c:pt>
                <c:pt idx="1040">
                  <c:v>10.9</c:v>
                </c:pt>
                <c:pt idx="1041">
                  <c:v>10.91</c:v>
                </c:pt>
                <c:pt idx="1042">
                  <c:v>10.92</c:v>
                </c:pt>
                <c:pt idx="1043">
                  <c:v>10.93</c:v>
                </c:pt>
                <c:pt idx="1044">
                  <c:v>10.94</c:v>
                </c:pt>
                <c:pt idx="1045">
                  <c:v>10.95</c:v>
                </c:pt>
                <c:pt idx="1046">
                  <c:v>10.96</c:v>
                </c:pt>
                <c:pt idx="1047">
                  <c:v>10.97</c:v>
                </c:pt>
                <c:pt idx="1048">
                  <c:v>10.98</c:v>
                </c:pt>
                <c:pt idx="1049">
                  <c:v>10.99</c:v>
                </c:pt>
                <c:pt idx="1050">
                  <c:v>11</c:v>
                </c:pt>
                <c:pt idx="1051">
                  <c:v>11.01</c:v>
                </c:pt>
                <c:pt idx="1052">
                  <c:v>11.02</c:v>
                </c:pt>
                <c:pt idx="1053">
                  <c:v>11.03</c:v>
                </c:pt>
                <c:pt idx="1054">
                  <c:v>11.04</c:v>
                </c:pt>
                <c:pt idx="1055">
                  <c:v>11.05</c:v>
                </c:pt>
                <c:pt idx="1056">
                  <c:v>11.06</c:v>
                </c:pt>
                <c:pt idx="1057">
                  <c:v>11.07</c:v>
                </c:pt>
                <c:pt idx="1058">
                  <c:v>11.08</c:v>
                </c:pt>
                <c:pt idx="1059">
                  <c:v>11.09</c:v>
                </c:pt>
                <c:pt idx="1060">
                  <c:v>11.1</c:v>
                </c:pt>
                <c:pt idx="1061">
                  <c:v>11.11</c:v>
                </c:pt>
                <c:pt idx="1062">
                  <c:v>11.12</c:v>
                </c:pt>
                <c:pt idx="1063">
                  <c:v>11.13</c:v>
                </c:pt>
                <c:pt idx="1064">
                  <c:v>11.14</c:v>
                </c:pt>
                <c:pt idx="1065">
                  <c:v>11.15</c:v>
                </c:pt>
                <c:pt idx="1066">
                  <c:v>11.16</c:v>
                </c:pt>
                <c:pt idx="1067">
                  <c:v>11.17</c:v>
                </c:pt>
                <c:pt idx="1068">
                  <c:v>11.18</c:v>
                </c:pt>
                <c:pt idx="1069">
                  <c:v>11.19</c:v>
                </c:pt>
                <c:pt idx="1070">
                  <c:v>11.2</c:v>
                </c:pt>
                <c:pt idx="1071">
                  <c:v>11.21</c:v>
                </c:pt>
                <c:pt idx="1072">
                  <c:v>11.22</c:v>
                </c:pt>
                <c:pt idx="1073">
                  <c:v>11.23</c:v>
                </c:pt>
                <c:pt idx="1074">
                  <c:v>11.24</c:v>
                </c:pt>
                <c:pt idx="1075">
                  <c:v>11.25</c:v>
                </c:pt>
                <c:pt idx="1076">
                  <c:v>11.26</c:v>
                </c:pt>
                <c:pt idx="1077">
                  <c:v>11.27</c:v>
                </c:pt>
                <c:pt idx="1078">
                  <c:v>11.28</c:v>
                </c:pt>
                <c:pt idx="1079">
                  <c:v>11.29</c:v>
                </c:pt>
                <c:pt idx="1080">
                  <c:v>11.3</c:v>
                </c:pt>
                <c:pt idx="1081">
                  <c:v>11.31</c:v>
                </c:pt>
                <c:pt idx="1082">
                  <c:v>11.32</c:v>
                </c:pt>
                <c:pt idx="1083">
                  <c:v>11.33</c:v>
                </c:pt>
                <c:pt idx="1084">
                  <c:v>11.34</c:v>
                </c:pt>
                <c:pt idx="1085">
                  <c:v>11.35</c:v>
                </c:pt>
                <c:pt idx="1086">
                  <c:v>11.36</c:v>
                </c:pt>
                <c:pt idx="1087">
                  <c:v>11.37</c:v>
                </c:pt>
                <c:pt idx="1088">
                  <c:v>11.38</c:v>
                </c:pt>
                <c:pt idx="1089">
                  <c:v>11.39</c:v>
                </c:pt>
                <c:pt idx="1090">
                  <c:v>11.4</c:v>
                </c:pt>
                <c:pt idx="1091">
                  <c:v>11.41</c:v>
                </c:pt>
                <c:pt idx="1092">
                  <c:v>11.42</c:v>
                </c:pt>
                <c:pt idx="1093">
                  <c:v>11.43</c:v>
                </c:pt>
                <c:pt idx="1094">
                  <c:v>11.44</c:v>
                </c:pt>
                <c:pt idx="1095">
                  <c:v>11.45</c:v>
                </c:pt>
                <c:pt idx="1096">
                  <c:v>11.46</c:v>
                </c:pt>
                <c:pt idx="1097">
                  <c:v>11.47</c:v>
                </c:pt>
                <c:pt idx="1098">
                  <c:v>11.48</c:v>
                </c:pt>
                <c:pt idx="1099">
                  <c:v>11.49</c:v>
                </c:pt>
                <c:pt idx="1100">
                  <c:v>11.5</c:v>
                </c:pt>
                <c:pt idx="1101">
                  <c:v>11.51</c:v>
                </c:pt>
                <c:pt idx="1102">
                  <c:v>11.52</c:v>
                </c:pt>
                <c:pt idx="1103">
                  <c:v>11.53</c:v>
                </c:pt>
                <c:pt idx="1104">
                  <c:v>11.54</c:v>
                </c:pt>
                <c:pt idx="1105">
                  <c:v>11.55</c:v>
                </c:pt>
                <c:pt idx="1106">
                  <c:v>11.56</c:v>
                </c:pt>
                <c:pt idx="1107">
                  <c:v>11.57</c:v>
                </c:pt>
                <c:pt idx="1108">
                  <c:v>11.58</c:v>
                </c:pt>
                <c:pt idx="1109">
                  <c:v>11.59</c:v>
                </c:pt>
                <c:pt idx="1110">
                  <c:v>11.6</c:v>
                </c:pt>
                <c:pt idx="1111">
                  <c:v>11.61</c:v>
                </c:pt>
                <c:pt idx="1112">
                  <c:v>11.62</c:v>
                </c:pt>
                <c:pt idx="1113">
                  <c:v>11.63</c:v>
                </c:pt>
                <c:pt idx="1114">
                  <c:v>11.64</c:v>
                </c:pt>
                <c:pt idx="1115">
                  <c:v>11.65</c:v>
                </c:pt>
                <c:pt idx="1116">
                  <c:v>11.66</c:v>
                </c:pt>
                <c:pt idx="1117">
                  <c:v>11.67</c:v>
                </c:pt>
                <c:pt idx="1118">
                  <c:v>11.68</c:v>
                </c:pt>
                <c:pt idx="1119">
                  <c:v>11.69</c:v>
                </c:pt>
                <c:pt idx="1120">
                  <c:v>11.7</c:v>
                </c:pt>
                <c:pt idx="1121">
                  <c:v>11.71</c:v>
                </c:pt>
                <c:pt idx="1122">
                  <c:v>11.72</c:v>
                </c:pt>
                <c:pt idx="1123">
                  <c:v>11.73</c:v>
                </c:pt>
                <c:pt idx="1124">
                  <c:v>11.74</c:v>
                </c:pt>
                <c:pt idx="1125">
                  <c:v>11.75</c:v>
                </c:pt>
                <c:pt idx="1126">
                  <c:v>11.76</c:v>
                </c:pt>
                <c:pt idx="1127">
                  <c:v>11.77</c:v>
                </c:pt>
                <c:pt idx="1128">
                  <c:v>11.78</c:v>
                </c:pt>
                <c:pt idx="1129">
                  <c:v>11.79</c:v>
                </c:pt>
                <c:pt idx="1130">
                  <c:v>11.8</c:v>
                </c:pt>
                <c:pt idx="1131">
                  <c:v>11.81</c:v>
                </c:pt>
                <c:pt idx="1132">
                  <c:v>11.82</c:v>
                </c:pt>
                <c:pt idx="1133">
                  <c:v>11.83</c:v>
                </c:pt>
                <c:pt idx="1134">
                  <c:v>11.84</c:v>
                </c:pt>
                <c:pt idx="1135">
                  <c:v>11.85</c:v>
                </c:pt>
                <c:pt idx="1136">
                  <c:v>11.86</c:v>
                </c:pt>
                <c:pt idx="1137">
                  <c:v>11.87</c:v>
                </c:pt>
                <c:pt idx="1138">
                  <c:v>11.88</c:v>
                </c:pt>
                <c:pt idx="1139">
                  <c:v>11.89</c:v>
                </c:pt>
                <c:pt idx="1140">
                  <c:v>11.9</c:v>
                </c:pt>
                <c:pt idx="1141">
                  <c:v>11.91</c:v>
                </c:pt>
                <c:pt idx="1142">
                  <c:v>11.92</c:v>
                </c:pt>
                <c:pt idx="1143">
                  <c:v>11.93</c:v>
                </c:pt>
                <c:pt idx="1144">
                  <c:v>11.94</c:v>
                </c:pt>
                <c:pt idx="1145">
                  <c:v>11.95</c:v>
                </c:pt>
                <c:pt idx="1146">
                  <c:v>11.96</c:v>
                </c:pt>
                <c:pt idx="1147">
                  <c:v>11.97</c:v>
                </c:pt>
                <c:pt idx="1148">
                  <c:v>11.98</c:v>
                </c:pt>
                <c:pt idx="1149">
                  <c:v>11.99</c:v>
                </c:pt>
                <c:pt idx="1150">
                  <c:v>12</c:v>
                </c:pt>
                <c:pt idx="1151">
                  <c:v>12.01</c:v>
                </c:pt>
                <c:pt idx="1152">
                  <c:v>12.02</c:v>
                </c:pt>
                <c:pt idx="1153">
                  <c:v>12.03</c:v>
                </c:pt>
                <c:pt idx="1154">
                  <c:v>12.04</c:v>
                </c:pt>
                <c:pt idx="1155">
                  <c:v>12.05</c:v>
                </c:pt>
                <c:pt idx="1156">
                  <c:v>12.06</c:v>
                </c:pt>
                <c:pt idx="1157">
                  <c:v>12.07</c:v>
                </c:pt>
                <c:pt idx="1158">
                  <c:v>12.08</c:v>
                </c:pt>
                <c:pt idx="1159">
                  <c:v>12.09</c:v>
                </c:pt>
                <c:pt idx="1160">
                  <c:v>12.1</c:v>
                </c:pt>
                <c:pt idx="1161">
                  <c:v>12.11</c:v>
                </c:pt>
                <c:pt idx="1162">
                  <c:v>12.12</c:v>
                </c:pt>
                <c:pt idx="1163">
                  <c:v>12.13</c:v>
                </c:pt>
                <c:pt idx="1164">
                  <c:v>12.14</c:v>
                </c:pt>
                <c:pt idx="1165">
                  <c:v>12.15</c:v>
                </c:pt>
                <c:pt idx="1166">
                  <c:v>12.16</c:v>
                </c:pt>
                <c:pt idx="1167">
                  <c:v>12.17</c:v>
                </c:pt>
                <c:pt idx="1168">
                  <c:v>12.18</c:v>
                </c:pt>
                <c:pt idx="1169">
                  <c:v>12.19</c:v>
                </c:pt>
                <c:pt idx="1170">
                  <c:v>12.2</c:v>
                </c:pt>
                <c:pt idx="1171">
                  <c:v>12.21</c:v>
                </c:pt>
                <c:pt idx="1172">
                  <c:v>12.22</c:v>
                </c:pt>
                <c:pt idx="1173">
                  <c:v>12.23</c:v>
                </c:pt>
                <c:pt idx="1174">
                  <c:v>12.24</c:v>
                </c:pt>
                <c:pt idx="1175">
                  <c:v>12.25</c:v>
                </c:pt>
                <c:pt idx="1176">
                  <c:v>12.26</c:v>
                </c:pt>
                <c:pt idx="1177">
                  <c:v>12.27</c:v>
                </c:pt>
                <c:pt idx="1178">
                  <c:v>12.28</c:v>
                </c:pt>
                <c:pt idx="1179">
                  <c:v>12.29</c:v>
                </c:pt>
                <c:pt idx="1180">
                  <c:v>12.3</c:v>
                </c:pt>
                <c:pt idx="1181">
                  <c:v>12.31</c:v>
                </c:pt>
                <c:pt idx="1182">
                  <c:v>12.32</c:v>
                </c:pt>
                <c:pt idx="1183">
                  <c:v>12.33</c:v>
                </c:pt>
                <c:pt idx="1184">
                  <c:v>12.34</c:v>
                </c:pt>
                <c:pt idx="1185">
                  <c:v>12.35</c:v>
                </c:pt>
                <c:pt idx="1186">
                  <c:v>12.36</c:v>
                </c:pt>
                <c:pt idx="1187">
                  <c:v>12.37</c:v>
                </c:pt>
                <c:pt idx="1188">
                  <c:v>12.38</c:v>
                </c:pt>
                <c:pt idx="1189">
                  <c:v>12.39</c:v>
                </c:pt>
                <c:pt idx="1190">
                  <c:v>12.4</c:v>
                </c:pt>
                <c:pt idx="1191">
                  <c:v>12.41</c:v>
                </c:pt>
                <c:pt idx="1192">
                  <c:v>12.42</c:v>
                </c:pt>
                <c:pt idx="1193">
                  <c:v>12.43</c:v>
                </c:pt>
                <c:pt idx="1194">
                  <c:v>12.44</c:v>
                </c:pt>
                <c:pt idx="1195">
                  <c:v>12.45</c:v>
                </c:pt>
                <c:pt idx="1196">
                  <c:v>12.46</c:v>
                </c:pt>
                <c:pt idx="1197">
                  <c:v>12.47</c:v>
                </c:pt>
                <c:pt idx="1198">
                  <c:v>12.48</c:v>
                </c:pt>
                <c:pt idx="1199">
                  <c:v>12.49</c:v>
                </c:pt>
                <c:pt idx="1200">
                  <c:v>12.5</c:v>
                </c:pt>
                <c:pt idx="1201">
                  <c:v>12.51</c:v>
                </c:pt>
                <c:pt idx="1202">
                  <c:v>12.52</c:v>
                </c:pt>
                <c:pt idx="1203">
                  <c:v>12.53</c:v>
                </c:pt>
                <c:pt idx="1204">
                  <c:v>12.54</c:v>
                </c:pt>
                <c:pt idx="1205">
                  <c:v>12.55</c:v>
                </c:pt>
                <c:pt idx="1206">
                  <c:v>12.56</c:v>
                </c:pt>
                <c:pt idx="1207">
                  <c:v>12.57</c:v>
                </c:pt>
                <c:pt idx="1208">
                  <c:v>12.58</c:v>
                </c:pt>
                <c:pt idx="1209">
                  <c:v>12.59</c:v>
                </c:pt>
                <c:pt idx="1210">
                  <c:v>12.6</c:v>
                </c:pt>
                <c:pt idx="1211">
                  <c:v>12.61</c:v>
                </c:pt>
                <c:pt idx="1212">
                  <c:v>12.62</c:v>
                </c:pt>
                <c:pt idx="1213">
                  <c:v>12.63</c:v>
                </c:pt>
                <c:pt idx="1214">
                  <c:v>12.64</c:v>
                </c:pt>
                <c:pt idx="1215">
                  <c:v>12.65</c:v>
                </c:pt>
                <c:pt idx="1216">
                  <c:v>12.66</c:v>
                </c:pt>
                <c:pt idx="1217">
                  <c:v>12.67</c:v>
                </c:pt>
                <c:pt idx="1218">
                  <c:v>12.68</c:v>
                </c:pt>
                <c:pt idx="1219">
                  <c:v>12.69</c:v>
                </c:pt>
                <c:pt idx="1220">
                  <c:v>12.7</c:v>
                </c:pt>
                <c:pt idx="1221">
                  <c:v>12.71</c:v>
                </c:pt>
                <c:pt idx="1222">
                  <c:v>12.72</c:v>
                </c:pt>
                <c:pt idx="1223">
                  <c:v>12.73</c:v>
                </c:pt>
                <c:pt idx="1224">
                  <c:v>12.74</c:v>
                </c:pt>
                <c:pt idx="1225">
                  <c:v>12.75</c:v>
                </c:pt>
                <c:pt idx="1226">
                  <c:v>12.76</c:v>
                </c:pt>
                <c:pt idx="1227">
                  <c:v>12.77</c:v>
                </c:pt>
                <c:pt idx="1228">
                  <c:v>12.78</c:v>
                </c:pt>
                <c:pt idx="1229">
                  <c:v>12.79</c:v>
                </c:pt>
                <c:pt idx="1230">
                  <c:v>12.8</c:v>
                </c:pt>
                <c:pt idx="1231">
                  <c:v>12.81</c:v>
                </c:pt>
                <c:pt idx="1232">
                  <c:v>12.82</c:v>
                </c:pt>
                <c:pt idx="1233">
                  <c:v>12.83</c:v>
                </c:pt>
                <c:pt idx="1234">
                  <c:v>12.84</c:v>
                </c:pt>
                <c:pt idx="1235">
                  <c:v>12.85</c:v>
                </c:pt>
                <c:pt idx="1236">
                  <c:v>12.86</c:v>
                </c:pt>
                <c:pt idx="1237">
                  <c:v>12.87</c:v>
                </c:pt>
                <c:pt idx="1238">
                  <c:v>12.88</c:v>
                </c:pt>
                <c:pt idx="1239">
                  <c:v>12.89</c:v>
                </c:pt>
                <c:pt idx="1240">
                  <c:v>12.9</c:v>
                </c:pt>
                <c:pt idx="1241">
                  <c:v>12.91</c:v>
                </c:pt>
                <c:pt idx="1242">
                  <c:v>12.92</c:v>
                </c:pt>
                <c:pt idx="1243">
                  <c:v>12.93</c:v>
                </c:pt>
                <c:pt idx="1244">
                  <c:v>12.94</c:v>
                </c:pt>
                <c:pt idx="1245">
                  <c:v>12.95</c:v>
                </c:pt>
                <c:pt idx="1246">
                  <c:v>12.96</c:v>
                </c:pt>
                <c:pt idx="1247">
                  <c:v>12.97</c:v>
                </c:pt>
                <c:pt idx="1248">
                  <c:v>12.98</c:v>
                </c:pt>
                <c:pt idx="1249">
                  <c:v>12.99</c:v>
                </c:pt>
                <c:pt idx="1250">
                  <c:v>13</c:v>
                </c:pt>
                <c:pt idx="1251">
                  <c:v>13.01</c:v>
                </c:pt>
                <c:pt idx="1252">
                  <c:v>13.02</c:v>
                </c:pt>
                <c:pt idx="1253">
                  <c:v>13.03</c:v>
                </c:pt>
                <c:pt idx="1254">
                  <c:v>13.04</c:v>
                </c:pt>
                <c:pt idx="1255">
                  <c:v>13.05</c:v>
                </c:pt>
                <c:pt idx="1256">
                  <c:v>13.06</c:v>
                </c:pt>
                <c:pt idx="1257">
                  <c:v>13.07</c:v>
                </c:pt>
                <c:pt idx="1258">
                  <c:v>13.08</c:v>
                </c:pt>
                <c:pt idx="1259">
                  <c:v>13.09</c:v>
                </c:pt>
                <c:pt idx="1260">
                  <c:v>13.1</c:v>
                </c:pt>
                <c:pt idx="1261">
                  <c:v>13.11</c:v>
                </c:pt>
                <c:pt idx="1262">
                  <c:v>13.12</c:v>
                </c:pt>
                <c:pt idx="1263">
                  <c:v>13.13</c:v>
                </c:pt>
                <c:pt idx="1264">
                  <c:v>13.14</c:v>
                </c:pt>
                <c:pt idx="1265">
                  <c:v>13.15</c:v>
                </c:pt>
                <c:pt idx="1266">
                  <c:v>13.16</c:v>
                </c:pt>
                <c:pt idx="1267">
                  <c:v>13.17</c:v>
                </c:pt>
                <c:pt idx="1268">
                  <c:v>13.18</c:v>
                </c:pt>
                <c:pt idx="1269">
                  <c:v>13.19</c:v>
                </c:pt>
                <c:pt idx="1270">
                  <c:v>13.2</c:v>
                </c:pt>
                <c:pt idx="1271">
                  <c:v>13.21</c:v>
                </c:pt>
                <c:pt idx="1272">
                  <c:v>13.22</c:v>
                </c:pt>
                <c:pt idx="1273">
                  <c:v>13.23</c:v>
                </c:pt>
                <c:pt idx="1274">
                  <c:v>13.24</c:v>
                </c:pt>
                <c:pt idx="1275">
                  <c:v>13.25</c:v>
                </c:pt>
                <c:pt idx="1276">
                  <c:v>13.26</c:v>
                </c:pt>
                <c:pt idx="1277">
                  <c:v>13.27</c:v>
                </c:pt>
                <c:pt idx="1278">
                  <c:v>13.28</c:v>
                </c:pt>
                <c:pt idx="1279">
                  <c:v>13.29</c:v>
                </c:pt>
                <c:pt idx="1280">
                  <c:v>13.3</c:v>
                </c:pt>
                <c:pt idx="1281">
                  <c:v>13.31</c:v>
                </c:pt>
                <c:pt idx="1282">
                  <c:v>13.32</c:v>
                </c:pt>
                <c:pt idx="1283">
                  <c:v>13.33</c:v>
                </c:pt>
                <c:pt idx="1284">
                  <c:v>13.34</c:v>
                </c:pt>
                <c:pt idx="1285">
                  <c:v>13.35</c:v>
                </c:pt>
                <c:pt idx="1286">
                  <c:v>13.36</c:v>
                </c:pt>
                <c:pt idx="1287">
                  <c:v>13.37</c:v>
                </c:pt>
                <c:pt idx="1288">
                  <c:v>13.38</c:v>
                </c:pt>
                <c:pt idx="1289">
                  <c:v>13.39</c:v>
                </c:pt>
                <c:pt idx="1290">
                  <c:v>13.4</c:v>
                </c:pt>
                <c:pt idx="1291">
                  <c:v>13.41</c:v>
                </c:pt>
                <c:pt idx="1292">
                  <c:v>13.42</c:v>
                </c:pt>
                <c:pt idx="1293">
                  <c:v>13.43</c:v>
                </c:pt>
                <c:pt idx="1294">
                  <c:v>13.44</c:v>
                </c:pt>
                <c:pt idx="1295">
                  <c:v>13.45</c:v>
                </c:pt>
                <c:pt idx="1296">
                  <c:v>13.46</c:v>
                </c:pt>
                <c:pt idx="1297">
                  <c:v>13.47</c:v>
                </c:pt>
                <c:pt idx="1298">
                  <c:v>13.48</c:v>
                </c:pt>
                <c:pt idx="1299">
                  <c:v>13.49</c:v>
                </c:pt>
                <c:pt idx="1300">
                  <c:v>13.5</c:v>
                </c:pt>
                <c:pt idx="1301">
                  <c:v>13.51</c:v>
                </c:pt>
                <c:pt idx="1302">
                  <c:v>13.52</c:v>
                </c:pt>
                <c:pt idx="1303">
                  <c:v>13.53</c:v>
                </c:pt>
                <c:pt idx="1304">
                  <c:v>13.54</c:v>
                </c:pt>
                <c:pt idx="1305">
                  <c:v>13.55</c:v>
                </c:pt>
                <c:pt idx="1306">
                  <c:v>13.56</c:v>
                </c:pt>
                <c:pt idx="1307">
                  <c:v>13.57</c:v>
                </c:pt>
                <c:pt idx="1308">
                  <c:v>13.58</c:v>
                </c:pt>
                <c:pt idx="1309">
                  <c:v>13.59</c:v>
                </c:pt>
                <c:pt idx="1310">
                  <c:v>13.6</c:v>
                </c:pt>
                <c:pt idx="1311">
                  <c:v>13.61</c:v>
                </c:pt>
                <c:pt idx="1312">
                  <c:v>13.62</c:v>
                </c:pt>
                <c:pt idx="1313">
                  <c:v>13.63</c:v>
                </c:pt>
                <c:pt idx="1314">
                  <c:v>13.64</c:v>
                </c:pt>
                <c:pt idx="1315">
                  <c:v>13.65</c:v>
                </c:pt>
                <c:pt idx="1316">
                  <c:v>13.66</c:v>
                </c:pt>
                <c:pt idx="1317">
                  <c:v>13.67</c:v>
                </c:pt>
                <c:pt idx="1318">
                  <c:v>13.68</c:v>
                </c:pt>
                <c:pt idx="1319">
                  <c:v>13.69</c:v>
                </c:pt>
                <c:pt idx="1320">
                  <c:v>13.7</c:v>
                </c:pt>
                <c:pt idx="1321">
                  <c:v>13.71</c:v>
                </c:pt>
                <c:pt idx="1322">
                  <c:v>13.72</c:v>
                </c:pt>
                <c:pt idx="1323">
                  <c:v>13.73</c:v>
                </c:pt>
                <c:pt idx="1324">
                  <c:v>13.74</c:v>
                </c:pt>
                <c:pt idx="1325">
                  <c:v>13.75</c:v>
                </c:pt>
                <c:pt idx="1326">
                  <c:v>13.76</c:v>
                </c:pt>
                <c:pt idx="1327">
                  <c:v>13.77</c:v>
                </c:pt>
                <c:pt idx="1328">
                  <c:v>13.78</c:v>
                </c:pt>
                <c:pt idx="1329">
                  <c:v>13.79</c:v>
                </c:pt>
                <c:pt idx="1330">
                  <c:v>13.8</c:v>
                </c:pt>
                <c:pt idx="1331">
                  <c:v>13.81</c:v>
                </c:pt>
                <c:pt idx="1332">
                  <c:v>13.82</c:v>
                </c:pt>
                <c:pt idx="1333">
                  <c:v>13.83</c:v>
                </c:pt>
                <c:pt idx="1334">
                  <c:v>13.84</c:v>
                </c:pt>
                <c:pt idx="1335">
                  <c:v>13.85</c:v>
                </c:pt>
                <c:pt idx="1336">
                  <c:v>13.86</c:v>
                </c:pt>
                <c:pt idx="1337">
                  <c:v>13.87</c:v>
                </c:pt>
                <c:pt idx="1338">
                  <c:v>13.88</c:v>
                </c:pt>
                <c:pt idx="1339">
                  <c:v>13.89</c:v>
                </c:pt>
                <c:pt idx="1340">
                  <c:v>13.9</c:v>
                </c:pt>
                <c:pt idx="1341">
                  <c:v>13.91</c:v>
                </c:pt>
                <c:pt idx="1342">
                  <c:v>13.92</c:v>
                </c:pt>
                <c:pt idx="1343">
                  <c:v>13.93</c:v>
                </c:pt>
                <c:pt idx="1344">
                  <c:v>13.94</c:v>
                </c:pt>
                <c:pt idx="1345">
                  <c:v>13.95</c:v>
                </c:pt>
                <c:pt idx="1346">
                  <c:v>13.96</c:v>
                </c:pt>
                <c:pt idx="1347">
                  <c:v>13.97</c:v>
                </c:pt>
                <c:pt idx="1348">
                  <c:v>13.98</c:v>
                </c:pt>
                <c:pt idx="1349">
                  <c:v>13.99</c:v>
                </c:pt>
                <c:pt idx="1350">
                  <c:v>14</c:v>
                </c:pt>
                <c:pt idx="1351">
                  <c:v>14.01</c:v>
                </c:pt>
                <c:pt idx="1352">
                  <c:v>14.02</c:v>
                </c:pt>
                <c:pt idx="1353">
                  <c:v>14.03</c:v>
                </c:pt>
                <c:pt idx="1354">
                  <c:v>14.04</c:v>
                </c:pt>
                <c:pt idx="1355">
                  <c:v>14.05</c:v>
                </c:pt>
                <c:pt idx="1356">
                  <c:v>14.06</c:v>
                </c:pt>
                <c:pt idx="1357">
                  <c:v>14.07</c:v>
                </c:pt>
                <c:pt idx="1358">
                  <c:v>14.08</c:v>
                </c:pt>
                <c:pt idx="1359">
                  <c:v>14.09</c:v>
                </c:pt>
                <c:pt idx="1360">
                  <c:v>14.1</c:v>
                </c:pt>
                <c:pt idx="1361">
                  <c:v>14.11</c:v>
                </c:pt>
                <c:pt idx="1362">
                  <c:v>14.12</c:v>
                </c:pt>
                <c:pt idx="1363">
                  <c:v>14.13</c:v>
                </c:pt>
                <c:pt idx="1364">
                  <c:v>14.14</c:v>
                </c:pt>
                <c:pt idx="1365">
                  <c:v>14.15</c:v>
                </c:pt>
                <c:pt idx="1366">
                  <c:v>14.16</c:v>
                </c:pt>
                <c:pt idx="1367">
                  <c:v>14.17</c:v>
                </c:pt>
                <c:pt idx="1368">
                  <c:v>14.18</c:v>
                </c:pt>
                <c:pt idx="1369">
                  <c:v>14.19</c:v>
                </c:pt>
                <c:pt idx="1370">
                  <c:v>14.2</c:v>
                </c:pt>
                <c:pt idx="1371">
                  <c:v>14.21</c:v>
                </c:pt>
                <c:pt idx="1372">
                  <c:v>14.22</c:v>
                </c:pt>
                <c:pt idx="1373">
                  <c:v>14.23</c:v>
                </c:pt>
                <c:pt idx="1374">
                  <c:v>14.24</c:v>
                </c:pt>
                <c:pt idx="1375">
                  <c:v>14.25</c:v>
                </c:pt>
                <c:pt idx="1376">
                  <c:v>14.26</c:v>
                </c:pt>
                <c:pt idx="1377">
                  <c:v>14.27</c:v>
                </c:pt>
                <c:pt idx="1378">
                  <c:v>14.28</c:v>
                </c:pt>
                <c:pt idx="1379">
                  <c:v>14.29</c:v>
                </c:pt>
                <c:pt idx="1380">
                  <c:v>14.3</c:v>
                </c:pt>
                <c:pt idx="1381">
                  <c:v>14.31</c:v>
                </c:pt>
                <c:pt idx="1382">
                  <c:v>14.32</c:v>
                </c:pt>
                <c:pt idx="1383">
                  <c:v>14.33</c:v>
                </c:pt>
                <c:pt idx="1384">
                  <c:v>14.34</c:v>
                </c:pt>
                <c:pt idx="1385">
                  <c:v>14.35</c:v>
                </c:pt>
                <c:pt idx="1386">
                  <c:v>14.36</c:v>
                </c:pt>
                <c:pt idx="1387">
                  <c:v>14.37</c:v>
                </c:pt>
                <c:pt idx="1388">
                  <c:v>14.38</c:v>
                </c:pt>
                <c:pt idx="1389">
                  <c:v>14.39</c:v>
                </c:pt>
                <c:pt idx="1390">
                  <c:v>14.4</c:v>
                </c:pt>
                <c:pt idx="1391">
                  <c:v>14.41</c:v>
                </c:pt>
                <c:pt idx="1392">
                  <c:v>14.42</c:v>
                </c:pt>
                <c:pt idx="1393">
                  <c:v>14.43</c:v>
                </c:pt>
                <c:pt idx="1394">
                  <c:v>14.44</c:v>
                </c:pt>
                <c:pt idx="1395">
                  <c:v>14.45</c:v>
                </c:pt>
                <c:pt idx="1396">
                  <c:v>14.46</c:v>
                </c:pt>
                <c:pt idx="1397">
                  <c:v>14.47</c:v>
                </c:pt>
                <c:pt idx="1398">
                  <c:v>14.48</c:v>
                </c:pt>
                <c:pt idx="1399">
                  <c:v>14.49</c:v>
                </c:pt>
                <c:pt idx="1400">
                  <c:v>14.5</c:v>
                </c:pt>
                <c:pt idx="1401">
                  <c:v>14.51</c:v>
                </c:pt>
                <c:pt idx="1402">
                  <c:v>14.52</c:v>
                </c:pt>
                <c:pt idx="1403">
                  <c:v>14.53</c:v>
                </c:pt>
                <c:pt idx="1404">
                  <c:v>14.54</c:v>
                </c:pt>
                <c:pt idx="1405">
                  <c:v>14.55</c:v>
                </c:pt>
                <c:pt idx="1406">
                  <c:v>14.56</c:v>
                </c:pt>
                <c:pt idx="1407">
                  <c:v>14.57</c:v>
                </c:pt>
                <c:pt idx="1408">
                  <c:v>14.58</c:v>
                </c:pt>
                <c:pt idx="1409">
                  <c:v>14.59</c:v>
                </c:pt>
                <c:pt idx="1410">
                  <c:v>14.6</c:v>
                </c:pt>
                <c:pt idx="1411">
                  <c:v>14.61</c:v>
                </c:pt>
                <c:pt idx="1412">
                  <c:v>14.62</c:v>
                </c:pt>
                <c:pt idx="1413">
                  <c:v>14.63</c:v>
                </c:pt>
                <c:pt idx="1414">
                  <c:v>14.64</c:v>
                </c:pt>
                <c:pt idx="1415">
                  <c:v>14.65</c:v>
                </c:pt>
                <c:pt idx="1416">
                  <c:v>14.66</c:v>
                </c:pt>
                <c:pt idx="1417">
                  <c:v>14.67</c:v>
                </c:pt>
                <c:pt idx="1418">
                  <c:v>14.68</c:v>
                </c:pt>
                <c:pt idx="1419">
                  <c:v>14.69</c:v>
                </c:pt>
                <c:pt idx="1420">
                  <c:v>14.7</c:v>
                </c:pt>
                <c:pt idx="1421">
                  <c:v>14.71</c:v>
                </c:pt>
                <c:pt idx="1422">
                  <c:v>14.72</c:v>
                </c:pt>
                <c:pt idx="1423">
                  <c:v>14.73</c:v>
                </c:pt>
                <c:pt idx="1424">
                  <c:v>14.74</c:v>
                </c:pt>
                <c:pt idx="1425">
                  <c:v>14.75</c:v>
                </c:pt>
                <c:pt idx="1426">
                  <c:v>14.76</c:v>
                </c:pt>
                <c:pt idx="1427">
                  <c:v>14.77</c:v>
                </c:pt>
                <c:pt idx="1428">
                  <c:v>14.78</c:v>
                </c:pt>
                <c:pt idx="1429">
                  <c:v>14.79</c:v>
                </c:pt>
                <c:pt idx="1430">
                  <c:v>14.8</c:v>
                </c:pt>
                <c:pt idx="1431">
                  <c:v>14.81</c:v>
                </c:pt>
                <c:pt idx="1432">
                  <c:v>14.82</c:v>
                </c:pt>
                <c:pt idx="1433">
                  <c:v>14.83</c:v>
                </c:pt>
                <c:pt idx="1434">
                  <c:v>14.84</c:v>
                </c:pt>
                <c:pt idx="1435">
                  <c:v>14.85</c:v>
                </c:pt>
                <c:pt idx="1436">
                  <c:v>14.86</c:v>
                </c:pt>
                <c:pt idx="1437">
                  <c:v>14.87</c:v>
                </c:pt>
                <c:pt idx="1438">
                  <c:v>14.88</c:v>
                </c:pt>
                <c:pt idx="1439">
                  <c:v>14.89</c:v>
                </c:pt>
                <c:pt idx="1440">
                  <c:v>14.9</c:v>
                </c:pt>
                <c:pt idx="1441">
                  <c:v>14.91</c:v>
                </c:pt>
                <c:pt idx="1442">
                  <c:v>14.92</c:v>
                </c:pt>
                <c:pt idx="1443">
                  <c:v>14.93</c:v>
                </c:pt>
                <c:pt idx="1444">
                  <c:v>14.94</c:v>
                </c:pt>
                <c:pt idx="1445">
                  <c:v>14.95</c:v>
                </c:pt>
                <c:pt idx="1446">
                  <c:v>14.96</c:v>
                </c:pt>
                <c:pt idx="1447">
                  <c:v>14.97</c:v>
                </c:pt>
                <c:pt idx="1448">
                  <c:v>14.98</c:v>
                </c:pt>
                <c:pt idx="1449">
                  <c:v>14.99</c:v>
                </c:pt>
                <c:pt idx="1450">
                  <c:v>15</c:v>
                </c:pt>
                <c:pt idx="1451">
                  <c:v>15.01</c:v>
                </c:pt>
                <c:pt idx="1452">
                  <c:v>15.02</c:v>
                </c:pt>
                <c:pt idx="1453">
                  <c:v>15.03</c:v>
                </c:pt>
                <c:pt idx="1454">
                  <c:v>15.04</c:v>
                </c:pt>
                <c:pt idx="1455">
                  <c:v>15.05</c:v>
                </c:pt>
                <c:pt idx="1456">
                  <c:v>15.06</c:v>
                </c:pt>
                <c:pt idx="1457">
                  <c:v>15.07</c:v>
                </c:pt>
                <c:pt idx="1458">
                  <c:v>15.08</c:v>
                </c:pt>
                <c:pt idx="1459">
                  <c:v>15.09</c:v>
                </c:pt>
                <c:pt idx="1460">
                  <c:v>15.1</c:v>
                </c:pt>
                <c:pt idx="1461">
                  <c:v>15.11</c:v>
                </c:pt>
                <c:pt idx="1462">
                  <c:v>15.12</c:v>
                </c:pt>
                <c:pt idx="1463">
                  <c:v>15.13</c:v>
                </c:pt>
                <c:pt idx="1464">
                  <c:v>15.14</c:v>
                </c:pt>
                <c:pt idx="1465">
                  <c:v>15.15</c:v>
                </c:pt>
                <c:pt idx="1466">
                  <c:v>15.16</c:v>
                </c:pt>
                <c:pt idx="1467">
                  <c:v>15.17</c:v>
                </c:pt>
                <c:pt idx="1468">
                  <c:v>15.18</c:v>
                </c:pt>
                <c:pt idx="1469">
                  <c:v>15.19</c:v>
                </c:pt>
                <c:pt idx="1470">
                  <c:v>15.2</c:v>
                </c:pt>
                <c:pt idx="1471">
                  <c:v>15.21</c:v>
                </c:pt>
                <c:pt idx="1472">
                  <c:v>15.22</c:v>
                </c:pt>
                <c:pt idx="1473">
                  <c:v>15.23</c:v>
                </c:pt>
                <c:pt idx="1474">
                  <c:v>15.24</c:v>
                </c:pt>
                <c:pt idx="1475">
                  <c:v>15.25</c:v>
                </c:pt>
                <c:pt idx="1476">
                  <c:v>15.26</c:v>
                </c:pt>
                <c:pt idx="1477">
                  <c:v>15.27</c:v>
                </c:pt>
                <c:pt idx="1478">
                  <c:v>15.28</c:v>
                </c:pt>
                <c:pt idx="1479">
                  <c:v>15.29</c:v>
                </c:pt>
                <c:pt idx="1480">
                  <c:v>15.3</c:v>
                </c:pt>
                <c:pt idx="1481">
                  <c:v>15.31</c:v>
                </c:pt>
                <c:pt idx="1482">
                  <c:v>15.32</c:v>
                </c:pt>
                <c:pt idx="1483">
                  <c:v>15.33</c:v>
                </c:pt>
                <c:pt idx="1484">
                  <c:v>15.34</c:v>
                </c:pt>
                <c:pt idx="1485">
                  <c:v>15.35</c:v>
                </c:pt>
                <c:pt idx="1486">
                  <c:v>15.36</c:v>
                </c:pt>
                <c:pt idx="1487">
                  <c:v>15.37</c:v>
                </c:pt>
                <c:pt idx="1488">
                  <c:v>15.38</c:v>
                </c:pt>
                <c:pt idx="1489">
                  <c:v>15.39</c:v>
                </c:pt>
                <c:pt idx="1490">
                  <c:v>15.4</c:v>
                </c:pt>
                <c:pt idx="1491">
                  <c:v>15.41</c:v>
                </c:pt>
                <c:pt idx="1492">
                  <c:v>15.42</c:v>
                </c:pt>
                <c:pt idx="1493">
                  <c:v>15.43</c:v>
                </c:pt>
                <c:pt idx="1494">
                  <c:v>15.44</c:v>
                </c:pt>
                <c:pt idx="1495">
                  <c:v>15.45</c:v>
                </c:pt>
                <c:pt idx="1496">
                  <c:v>15.46</c:v>
                </c:pt>
                <c:pt idx="1497">
                  <c:v>15.47</c:v>
                </c:pt>
                <c:pt idx="1498">
                  <c:v>15.48</c:v>
                </c:pt>
                <c:pt idx="1499">
                  <c:v>15.49</c:v>
                </c:pt>
                <c:pt idx="1500">
                  <c:v>15.5</c:v>
                </c:pt>
                <c:pt idx="1501">
                  <c:v>15.51</c:v>
                </c:pt>
                <c:pt idx="1502">
                  <c:v>15.52</c:v>
                </c:pt>
                <c:pt idx="1503">
                  <c:v>15.53</c:v>
                </c:pt>
                <c:pt idx="1504">
                  <c:v>15.54</c:v>
                </c:pt>
                <c:pt idx="1505">
                  <c:v>15.55</c:v>
                </c:pt>
                <c:pt idx="1506">
                  <c:v>15.56</c:v>
                </c:pt>
                <c:pt idx="1507">
                  <c:v>15.57</c:v>
                </c:pt>
                <c:pt idx="1508">
                  <c:v>15.58</c:v>
                </c:pt>
                <c:pt idx="1509">
                  <c:v>15.59</c:v>
                </c:pt>
                <c:pt idx="1510">
                  <c:v>15.6</c:v>
                </c:pt>
                <c:pt idx="1511">
                  <c:v>15.61</c:v>
                </c:pt>
                <c:pt idx="1512">
                  <c:v>15.62</c:v>
                </c:pt>
                <c:pt idx="1513">
                  <c:v>15.63</c:v>
                </c:pt>
                <c:pt idx="1514">
                  <c:v>15.64</c:v>
                </c:pt>
                <c:pt idx="1515">
                  <c:v>15.65</c:v>
                </c:pt>
                <c:pt idx="1516">
                  <c:v>15.66</c:v>
                </c:pt>
                <c:pt idx="1517">
                  <c:v>15.67</c:v>
                </c:pt>
                <c:pt idx="1518">
                  <c:v>15.68</c:v>
                </c:pt>
                <c:pt idx="1519">
                  <c:v>15.69</c:v>
                </c:pt>
                <c:pt idx="1520">
                  <c:v>15.7</c:v>
                </c:pt>
                <c:pt idx="1521">
                  <c:v>15.71</c:v>
                </c:pt>
                <c:pt idx="1522">
                  <c:v>15.72</c:v>
                </c:pt>
                <c:pt idx="1523">
                  <c:v>15.73</c:v>
                </c:pt>
                <c:pt idx="1524">
                  <c:v>15.74</c:v>
                </c:pt>
                <c:pt idx="1525">
                  <c:v>15.75</c:v>
                </c:pt>
                <c:pt idx="1526">
                  <c:v>15.76</c:v>
                </c:pt>
                <c:pt idx="1527">
                  <c:v>15.77</c:v>
                </c:pt>
                <c:pt idx="1528">
                  <c:v>15.78</c:v>
                </c:pt>
                <c:pt idx="1529">
                  <c:v>15.79</c:v>
                </c:pt>
                <c:pt idx="1530">
                  <c:v>15.8</c:v>
                </c:pt>
                <c:pt idx="1531">
                  <c:v>15.81</c:v>
                </c:pt>
                <c:pt idx="1532">
                  <c:v>15.82</c:v>
                </c:pt>
                <c:pt idx="1533">
                  <c:v>15.83</c:v>
                </c:pt>
                <c:pt idx="1534">
                  <c:v>15.84</c:v>
                </c:pt>
                <c:pt idx="1535">
                  <c:v>15.85</c:v>
                </c:pt>
                <c:pt idx="1536">
                  <c:v>15.86</c:v>
                </c:pt>
                <c:pt idx="1537">
                  <c:v>15.87</c:v>
                </c:pt>
                <c:pt idx="1538">
                  <c:v>15.88</c:v>
                </c:pt>
                <c:pt idx="1539">
                  <c:v>15.89</c:v>
                </c:pt>
                <c:pt idx="1540">
                  <c:v>15.9</c:v>
                </c:pt>
                <c:pt idx="1541">
                  <c:v>15.91</c:v>
                </c:pt>
                <c:pt idx="1542">
                  <c:v>15.92</c:v>
                </c:pt>
                <c:pt idx="1543">
                  <c:v>15.93</c:v>
                </c:pt>
                <c:pt idx="1544">
                  <c:v>15.94</c:v>
                </c:pt>
                <c:pt idx="1545">
                  <c:v>15.95</c:v>
                </c:pt>
                <c:pt idx="1546">
                  <c:v>15.96</c:v>
                </c:pt>
                <c:pt idx="1547">
                  <c:v>15.97</c:v>
                </c:pt>
                <c:pt idx="1548">
                  <c:v>15.98</c:v>
                </c:pt>
                <c:pt idx="1549">
                  <c:v>15.99</c:v>
                </c:pt>
                <c:pt idx="1550">
                  <c:v>16</c:v>
                </c:pt>
                <c:pt idx="1551">
                  <c:v>16.010000000000002</c:v>
                </c:pt>
                <c:pt idx="1552">
                  <c:v>16.02</c:v>
                </c:pt>
                <c:pt idx="1553">
                  <c:v>16.03</c:v>
                </c:pt>
                <c:pt idx="1554">
                  <c:v>16.04</c:v>
                </c:pt>
                <c:pt idx="1555">
                  <c:v>16.05</c:v>
                </c:pt>
                <c:pt idx="1556">
                  <c:v>16.059999999999999</c:v>
                </c:pt>
                <c:pt idx="1557">
                  <c:v>16.07</c:v>
                </c:pt>
                <c:pt idx="1558">
                  <c:v>16.079999999999998</c:v>
                </c:pt>
                <c:pt idx="1559">
                  <c:v>16.09</c:v>
                </c:pt>
                <c:pt idx="1560">
                  <c:v>16.100000000000001</c:v>
                </c:pt>
                <c:pt idx="1561">
                  <c:v>16.11</c:v>
                </c:pt>
                <c:pt idx="1562">
                  <c:v>16.12</c:v>
                </c:pt>
                <c:pt idx="1563">
                  <c:v>16.13</c:v>
                </c:pt>
                <c:pt idx="1564">
                  <c:v>16.14</c:v>
                </c:pt>
                <c:pt idx="1565">
                  <c:v>16.149999999999999</c:v>
                </c:pt>
                <c:pt idx="1566">
                  <c:v>16.16</c:v>
                </c:pt>
                <c:pt idx="1567">
                  <c:v>16.170000000000002</c:v>
                </c:pt>
                <c:pt idx="1568">
                  <c:v>16.18</c:v>
                </c:pt>
                <c:pt idx="1569">
                  <c:v>16.190000000000001</c:v>
                </c:pt>
                <c:pt idx="1570">
                  <c:v>16.2</c:v>
                </c:pt>
                <c:pt idx="1571">
                  <c:v>16.21</c:v>
                </c:pt>
                <c:pt idx="1572">
                  <c:v>16.22</c:v>
                </c:pt>
                <c:pt idx="1573">
                  <c:v>16.23</c:v>
                </c:pt>
                <c:pt idx="1574">
                  <c:v>16.239999999999998</c:v>
                </c:pt>
                <c:pt idx="1575">
                  <c:v>16.25</c:v>
                </c:pt>
                <c:pt idx="1576">
                  <c:v>16.260000000000002</c:v>
                </c:pt>
                <c:pt idx="1577">
                  <c:v>16.27</c:v>
                </c:pt>
                <c:pt idx="1578">
                  <c:v>16.28</c:v>
                </c:pt>
                <c:pt idx="1579">
                  <c:v>16.29</c:v>
                </c:pt>
                <c:pt idx="1580">
                  <c:v>16.3</c:v>
                </c:pt>
                <c:pt idx="1581">
                  <c:v>16.309999999999999</c:v>
                </c:pt>
                <c:pt idx="1582">
                  <c:v>16.32</c:v>
                </c:pt>
                <c:pt idx="1583">
                  <c:v>16.329999999999998</c:v>
                </c:pt>
                <c:pt idx="1584">
                  <c:v>16.34</c:v>
                </c:pt>
                <c:pt idx="1585">
                  <c:v>16.350000000000001</c:v>
                </c:pt>
                <c:pt idx="1586">
                  <c:v>16.36</c:v>
                </c:pt>
                <c:pt idx="1587">
                  <c:v>16.37</c:v>
                </c:pt>
                <c:pt idx="1588">
                  <c:v>16.38</c:v>
                </c:pt>
                <c:pt idx="1589">
                  <c:v>16.39</c:v>
                </c:pt>
                <c:pt idx="1590">
                  <c:v>16.399999999999999</c:v>
                </c:pt>
                <c:pt idx="1591">
                  <c:v>16.41</c:v>
                </c:pt>
                <c:pt idx="1592">
                  <c:v>16.420000000000002</c:v>
                </c:pt>
                <c:pt idx="1593">
                  <c:v>16.43</c:v>
                </c:pt>
                <c:pt idx="1594">
                  <c:v>16.440000000000001</c:v>
                </c:pt>
                <c:pt idx="1595">
                  <c:v>16.45</c:v>
                </c:pt>
                <c:pt idx="1596">
                  <c:v>16.46</c:v>
                </c:pt>
                <c:pt idx="1597">
                  <c:v>16.47</c:v>
                </c:pt>
                <c:pt idx="1598">
                  <c:v>16.48</c:v>
                </c:pt>
                <c:pt idx="1599">
                  <c:v>16.489999999999998</c:v>
                </c:pt>
                <c:pt idx="1600">
                  <c:v>16.5</c:v>
                </c:pt>
                <c:pt idx="1601">
                  <c:v>16.510000000000002</c:v>
                </c:pt>
                <c:pt idx="1602">
                  <c:v>16.52</c:v>
                </c:pt>
                <c:pt idx="1603">
                  <c:v>16.53</c:v>
                </c:pt>
                <c:pt idx="1604">
                  <c:v>16.54</c:v>
                </c:pt>
                <c:pt idx="1605">
                  <c:v>16.55</c:v>
                </c:pt>
                <c:pt idx="1606">
                  <c:v>16.559999999999999</c:v>
                </c:pt>
                <c:pt idx="1607">
                  <c:v>16.57</c:v>
                </c:pt>
                <c:pt idx="1608">
                  <c:v>16.579999999999998</c:v>
                </c:pt>
                <c:pt idx="1609">
                  <c:v>16.59</c:v>
                </c:pt>
                <c:pt idx="1610">
                  <c:v>16.600000000000001</c:v>
                </c:pt>
                <c:pt idx="1611">
                  <c:v>16.61</c:v>
                </c:pt>
                <c:pt idx="1612">
                  <c:v>16.62</c:v>
                </c:pt>
                <c:pt idx="1613">
                  <c:v>16.63</c:v>
                </c:pt>
                <c:pt idx="1614">
                  <c:v>16.64</c:v>
                </c:pt>
                <c:pt idx="1615">
                  <c:v>16.649999999999999</c:v>
                </c:pt>
                <c:pt idx="1616">
                  <c:v>16.66</c:v>
                </c:pt>
                <c:pt idx="1617">
                  <c:v>16.670000000000002</c:v>
                </c:pt>
                <c:pt idx="1618">
                  <c:v>16.68</c:v>
                </c:pt>
                <c:pt idx="1619">
                  <c:v>16.690000000000001</c:v>
                </c:pt>
                <c:pt idx="1620">
                  <c:v>16.7</c:v>
                </c:pt>
                <c:pt idx="1621">
                  <c:v>16.71</c:v>
                </c:pt>
                <c:pt idx="1622">
                  <c:v>16.72</c:v>
                </c:pt>
                <c:pt idx="1623">
                  <c:v>16.73</c:v>
                </c:pt>
                <c:pt idx="1624">
                  <c:v>16.739999999999998</c:v>
                </c:pt>
                <c:pt idx="1625">
                  <c:v>16.75</c:v>
                </c:pt>
                <c:pt idx="1626">
                  <c:v>16.760000000000002</c:v>
                </c:pt>
                <c:pt idx="1627">
                  <c:v>16.77</c:v>
                </c:pt>
                <c:pt idx="1628">
                  <c:v>16.78</c:v>
                </c:pt>
                <c:pt idx="1629">
                  <c:v>16.79</c:v>
                </c:pt>
                <c:pt idx="1630">
                  <c:v>16.8</c:v>
                </c:pt>
                <c:pt idx="1631">
                  <c:v>16.809999999999999</c:v>
                </c:pt>
                <c:pt idx="1632">
                  <c:v>16.82</c:v>
                </c:pt>
                <c:pt idx="1633">
                  <c:v>16.829999999999998</c:v>
                </c:pt>
                <c:pt idx="1634">
                  <c:v>16.84</c:v>
                </c:pt>
                <c:pt idx="1635">
                  <c:v>16.850000000000001</c:v>
                </c:pt>
                <c:pt idx="1636">
                  <c:v>16.86</c:v>
                </c:pt>
                <c:pt idx="1637">
                  <c:v>16.87</c:v>
                </c:pt>
                <c:pt idx="1638">
                  <c:v>16.88</c:v>
                </c:pt>
                <c:pt idx="1639">
                  <c:v>16.89</c:v>
                </c:pt>
                <c:pt idx="1640">
                  <c:v>16.899999999999999</c:v>
                </c:pt>
                <c:pt idx="1641">
                  <c:v>16.91</c:v>
                </c:pt>
                <c:pt idx="1642">
                  <c:v>16.920000000000002</c:v>
                </c:pt>
                <c:pt idx="1643">
                  <c:v>16.93</c:v>
                </c:pt>
                <c:pt idx="1644">
                  <c:v>16.940000000000001</c:v>
                </c:pt>
                <c:pt idx="1645">
                  <c:v>16.95</c:v>
                </c:pt>
                <c:pt idx="1646">
                  <c:v>16.96</c:v>
                </c:pt>
                <c:pt idx="1647">
                  <c:v>16.97</c:v>
                </c:pt>
                <c:pt idx="1648">
                  <c:v>16.98</c:v>
                </c:pt>
                <c:pt idx="1649">
                  <c:v>16.989999999999998</c:v>
                </c:pt>
                <c:pt idx="1650">
                  <c:v>17</c:v>
                </c:pt>
                <c:pt idx="1651">
                  <c:v>17.010000000000002</c:v>
                </c:pt>
                <c:pt idx="1652">
                  <c:v>17.02</c:v>
                </c:pt>
                <c:pt idx="1653">
                  <c:v>17.03</c:v>
                </c:pt>
                <c:pt idx="1654">
                  <c:v>17.04</c:v>
                </c:pt>
                <c:pt idx="1655">
                  <c:v>17.05</c:v>
                </c:pt>
                <c:pt idx="1656">
                  <c:v>17.059999999999999</c:v>
                </c:pt>
                <c:pt idx="1657">
                  <c:v>17.07</c:v>
                </c:pt>
                <c:pt idx="1658">
                  <c:v>17.079999999999998</c:v>
                </c:pt>
                <c:pt idx="1659">
                  <c:v>17.09</c:v>
                </c:pt>
                <c:pt idx="1660">
                  <c:v>17.100000000000001</c:v>
                </c:pt>
                <c:pt idx="1661">
                  <c:v>17.11</c:v>
                </c:pt>
                <c:pt idx="1662">
                  <c:v>17.12</c:v>
                </c:pt>
                <c:pt idx="1663">
                  <c:v>17.13</c:v>
                </c:pt>
                <c:pt idx="1664">
                  <c:v>17.14</c:v>
                </c:pt>
                <c:pt idx="1665">
                  <c:v>17.149999999999999</c:v>
                </c:pt>
                <c:pt idx="1666">
                  <c:v>17.16</c:v>
                </c:pt>
                <c:pt idx="1667">
                  <c:v>17.170000000000002</c:v>
                </c:pt>
                <c:pt idx="1668">
                  <c:v>17.18</c:v>
                </c:pt>
                <c:pt idx="1669">
                  <c:v>17.190000000000001</c:v>
                </c:pt>
                <c:pt idx="1670">
                  <c:v>17.2</c:v>
                </c:pt>
                <c:pt idx="1671">
                  <c:v>17.21</c:v>
                </c:pt>
                <c:pt idx="1672">
                  <c:v>17.22</c:v>
                </c:pt>
                <c:pt idx="1673">
                  <c:v>17.23</c:v>
                </c:pt>
                <c:pt idx="1674">
                  <c:v>17.239999999999998</c:v>
                </c:pt>
                <c:pt idx="1675">
                  <c:v>17.25</c:v>
                </c:pt>
                <c:pt idx="1676">
                  <c:v>17.260000000000002</c:v>
                </c:pt>
                <c:pt idx="1677">
                  <c:v>17.27</c:v>
                </c:pt>
                <c:pt idx="1678">
                  <c:v>17.28</c:v>
                </c:pt>
                <c:pt idx="1679">
                  <c:v>17.29</c:v>
                </c:pt>
                <c:pt idx="1680">
                  <c:v>17.3</c:v>
                </c:pt>
                <c:pt idx="1681">
                  <c:v>17.309999999999999</c:v>
                </c:pt>
                <c:pt idx="1682">
                  <c:v>17.32</c:v>
                </c:pt>
                <c:pt idx="1683">
                  <c:v>17.329999999999998</c:v>
                </c:pt>
                <c:pt idx="1684">
                  <c:v>17.34</c:v>
                </c:pt>
                <c:pt idx="1685">
                  <c:v>17.350000000000001</c:v>
                </c:pt>
                <c:pt idx="1686">
                  <c:v>17.36</c:v>
                </c:pt>
                <c:pt idx="1687">
                  <c:v>17.37</c:v>
                </c:pt>
                <c:pt idx="1688">
                  <c:v>17.38</c:v>
                </c:pt>
                <c:pt idx="1689">
                  <c:v>17.39</c:v>
                </c:pt>
                <c:pt idx="1690">
                  <c:v>17.399999999999999</c:v>
                </c:pt>
                <c:pt idx="1691">
                  <c:v>17.41</c:v>
                </c:pt>
                <c:pt idx="1692">
                  <c:v>17.420000000000002</c:v>
                </c:pt>
                <c:pt idx="1693">
                  <c:v>17.43</c:v>
                </c:pt>
                <c:pt idx="1694">
                  <c:v>17.440000000000001</c:v>
                </c:pt>
                <c:pt idx="1695">
                  <c:v>17.45</c:v>
                </c:pt>
                <c:pt idx="1696">
                  <c:v>17.46</c:v>
                </c:pt>
                <c:pt idx="1697">
                  <c:v>17.47</c:v>
                </c:pt>
                <c:pt idx="1698">
                  <c:v>17.48</c:v>
                </c:pt>
                <c:pt idx="1699">
                  <c:v>17.489999999999998</c:v>
                </c:pt>
                <c:pt idx="1700">
                  <c:v>17.5</c:v>
                </c:pt>
                <c:pt idx="1701">
                  <c:v>17.510000000000002</c:v>
                </c:pt>
                <c:pt idx="1702">
                  <c:v>17.52</c:v>
                </c:pt>
                <c:pt idx="1703">
                  <c:v>17.53</c:v>
                </c:pt>
                <c:pt idx="1704">
                  <c:v>17.54</c:v>
                </c:pt>
                <c:pt idx="1705">
                  <c:v>17.55</c:v>
                </c:pt>
                <c:pt idx="1706">
                  <c:v>17.559999999999999</c:v>
                </c:pt>
                <c:pt idx="1707">
                  <c:v>17.57</c:v>
                </c:pt>
                <c:pt idx="1708">
                  <c:v>17.579999999999998</c:v>
                </c:pt>
                <c:pt idx="1709">
                  <c:v>17.59</c:v>
                </c:pt>
                <c:pt idx="1710">
                  <c:v>17.600000000000001</c:v>
                </c:pt>
                <c:pt idx="1711">
                  <c:v>17.61</c:v>
                </c:pt>
                <c:pt idx="1712">
                  <c:v>17.62</c:v>
                </c:pt>
                <c:pt idx="1713">
                  <c:v>17.63</c:v>
                </c:pt>
                <c:pt idx="1714">
                  <c:v>17.64</c:v>
                </c:pt>
                <c:pt idx="1715">
                  <c:v>17.649999999999999</c:v>
                </c:pt>
                <c:pt idx="1716">
                  <c:v>17.66</c:v>
                </c:pt>
                <c:pt idx="1717">
                  <c:v>17.670000000000002</c:v>
                </c:pt>
                <c:pt idx="1718">
                  <c:v>17.68</c:v>
                </c:pt>
                <c:pt idx="1719">
                  <c:v>17.690000000000001</c:v>
                </c:pt>
                <c:pt idx="1720">
                  <c:v>17.7</c:v>
                </c:pt>
                <c:pt idx="1721">
                  <c:v>17.71</c:v>
                </c:pt>
                <c:pt idx="1722">
                  <c:v>17.72</c:v>
                </c:pt>
                <c:pt idx="1723">
                  <c:v>17.73</c:v>
                </c:pt>
                <c:pt idx="1724">
                  <c:v>17.739999999999998</c:v>
                </c:pt>
                <c:pt idx="1725">
                  <c:v>17.75</c:v>
                </c:pt>
                <c:pt idx="1726">
                  <c:v>17.760000000000002</c:v>
                </c:pt>
                <c:pt idx="1727">
                  <c:v>17.77</c:v>
                </c:pt>
                <c:pt idx="1728">
                  <c:v>17.78</c:v>
                </c:pt>
                <c:pt idx="1729">
                  <c:v>17.79</c:v>
                </c:pt>
                <c:pt idx="1730">
                  <c:v>17.8</c:v>
                </c:pt>
                <c:pt idx="1731">
                  <c:v>17.809999999999999</c:v>
                </c:pt>
                <c:pt idx="1732">
                  <c:v>17.82</c:v>
                </c:pt>
                <c:pt idx="1733">
                  <c:v>17.829999999999998</c:v>
                </c:pt>
                <c:pt idx="1734">
                  <c:v>17.84</c:v>
                </c:pt>
                <c:pt idx="1735">
                  <c:v>17.850000000000001</c:v>
                </c:pt>
                <c:pt idx="1736">
                  <c:v>17.86</c:v>
                </c:pt>
                <c:pt idx="1737">
                  <c:v>17.87</c:v>
                </c:pt>
                <c:pt idx="1738">
                  <c:v>17.88</c:v>
                </c:pt>
                <c:pt idx="1739">
                  <c:v>17.89</c:v>
                </c:pt>
                <c:pt idx="1740">
                  <c:v>17.899999999999999</c:v>
                </c:pt>
                <c:pt idx="1741">
                  <c:v>17.91</c:v>
                </c:pt>
                <c:pt idx="1742">
                  <c:v>17.920000000000002</c:v>
                </c:pt>
                <c:pt idx="1743">
                  <c:v>17.93</c:v>
                </c:pt>
                <c:pt idx="1744">
                  <c:v>17.940000000000001</c:v>
                </c:pt>
                <c:pt idx="1745">
                  <c:v>17.95</c:v>
                </c:pt>
                <c:pt idx="1746">
                  <c:v>17.96</c:v>
                </c:pt>
                <c:pt idx="1747">
                  <c:v>17.97</c:v>
                </c:pt>
                <c:pt idx="1748">
                  <c:v>17.98</c:v>
                </c:pt>
                <c:pt idx="1749">
                  <c:v>17.989999999999998</c:v>
                </c:pt>
                <c:pt idx="1750">
                  <c:v>18</c:v>
                </c:pt>
                <c:pt idx="1751">
                  <c:v>18.010000000000002</c:v>
                </c:pt>
                <c:pt idx="1752">
                  <c:v>18.02</c:v>
                </c:pt>
                <c:pt idx="1753">
                  <c:v>18.03</c:v>
                </c:pt>
                <c:pt idx="1754">
                  <c:v>18.04</c:v>
                </c:pt>
                <c:pt idx="1755">
                  <c:v>18.05</c:v>
                </c:pt>
                <c:pt idx="1756">
                  <c:v>18.059999999999999</c:v>
                </c:pt>
                <c:pt idx="1757">
                  <c:v>18.07</c:v>
                </c:pt>
                <c:pt idx="1758">
                  <c:v>18.079999999999998</c:v>
                </c:pt>
                <c:pt idx="1759">
                  <c:v>18.09</c:v>
                </c:pt>
                <c:pt idx="1760">
                  <c:v>18.100000000000001</c:v>
                </c:pt>
                <c:pt idx="1761">
                  <c:v>18.11</c:v>
                </c:pt>
                <c:pt idx="1762">
                  <c:v>18.12</c:v>
                </c:pt>
                <c:pt idx="1763">
                  <c:v>18.13</c:v>
                </c:pt>
                <c:pt idx="1764">
                  <c:v>18.14</c:v>
                </c:pt>
                <c:pt idx="1765">
                  <c:v>18.149999999999999</c:v>
                </c:pt>
                <c:pt idx="1766">
                  <c:v>18.16</c:v>
                </c:pt>
                <c:pt idx="1767">
                  <c:v>18.170000000000002</c:v>
                </c:pt>
                <c:pt idx="1768">
                  <c:v>18.18</c:v>
                </c:pt>
                <c:pt idx="1769">
                  <c:v>18.190000000000001</c:v>
                </c:pt>
                <c:pt idx="1770">
                  <c:v>18.2</c:v>
                </c:pt>
                <c:pt idx="1771">
                  <c:v>18.21</c:v>
                </c:pt>
                <c:pt idx="1772">
                  <c:v>18.22</c:v>
                </c:pt>
                <c:pt idx="1773">
                  <c:v>18.23</c:v>
                </c:pt>
                <c:pt idx="1774">
                  <c:v>18.239999999999998</c:v>
                </c:pt>
                <c:pt idx="1775">
                  <c:v>18.25</c:v>
                </c:pt>
                <c:pt idx="1776">
                  <c:v>18.260000000000002</c:v>
                </c:pt>
                <c:pt idx="1777">
                  <c:v>18.27</c:v>
                </c:pt>
                <c:pt idx="1778">
                  <c:v>18.28</c:v>
                </c:pt>
                <c:pt idx="1779">
                  <c:v>18.29</c:v>
                </c:pt>
                <c:pt idx="1780">
                  <c:v>18.3</c:v>
                </c:pt>
                <c:pt idx="1781">
                  <c:v>18.309999999999999</c:v>
                </c:pt>
                <c:pt idx="1782">
                  <c:v>18.32</c:v>
                </c:pt>
                <c:pt idx="1783">
                  <c:v>18.329999999999998</c:v>
                </c:pt>
                <c:pt idx="1784">
                  <c:v>18.34</c:v>
                </c:pt>
                <c:pt idx="1785">
                  <c:v>18.350000000000001</c:v>
                </c:pt>
                <c:pt idx="1786">
                  <c:v>18.36</c:v>
                </c:pt>
                <c:pt idx="1787">
                  <c:v>18.37</c:v>
                </c:pt>
                <c:pt idx="1788">
                  <c:v>18.38</c:v>
                </c:pt>
                <c:pt idx="1789">
                  <c:v>18.39</c:v>
                </c:pt>
                <c:pt idx="1790">
                  <c:v>18.399999999999999</c:v>
                </c:pt>
                <c:pt idx="1791">
                  <c:v>18.41</c:v>
                </c:pt>
                <c:pt idx="1792">
                  <c:v>18.420000000000002</c:v>
                </c:pt>
                <c:pt idx="1793">
                  <c:v>18.43</c:v>
                </c:pt>
                <c:pt idx="1794">
                  <c:v>18.440000000000001</c:v>
                </c:pt>
                <c:pt idx="1795">
                  <c:v>18.45</c:v>
                </c:pt>
                <c:pt idx="1796">
                  <c:v>18.46</c:v>
                </c:pt>
                <c:pt idx="1797">
                  <c:v>18.47</c:v>
                </c:pt>
                <c:pt idx="1798">
                  <c:v>18.48</c:v>
                </c:pt>
                <c:pt idx="1799">
                  <c:v>18.489999999999998</c:v>
                </c:pt>
                <c:pt idx="1800">
                  <c:v>18.5</c:v>
                </c:pt>
                <c:pt idx="1801">
                  <c:v>18.510000000000002</c:v>
                </c:pt>
                <c:pt idx="1802">
                  <c:v>18.52</c:v>
                </c:pt>
                <c:pt idx="1803">
                  <c:v>18.53</c:v>
                </c:pt>
                <c:pt idx="1804">
                  <c:v>18.54</c:v>
                </c:pt>
                <c:pt idx="1805">
                  <c:v>18.55</c:v>
                </c:pt>
                <c:pt idx="1806">
                  <c:v>18.559999999999999</c:v>
                </c:pt>
                <c:pt idx="1807">
                  <c:v>18.57</c:v>
                </c:pt>
                <c:pt idx="1808">
                  <c:v>18.579999999999998</c:v>
                </c:pt>
                <c:pt idx="1809">
                  <c:v>18.59</c:v>
                </c:pt>
                <c:pt idx="1810">
                  <c:v>18.600000000000001</c:v>
                </c:pt>
                <c:pt idx="1811">
                  <c:v>18.61</c:v>
                </c:pt>
                <c:pt idx="1812">
                  <c:v>18.62</c:v>
                </c:pt>
                <c:pt idx="1813">
                  <c:v>18.63</c:v>
                </c:pt>
                <c:pt idx="1814">
                  <c:v>18.64</c:v>
                </c:pt>
                <c:pt idx="1815">
                  <c:v>18.649999999999999</c:v>
                </c:pt>
                <c:pt idx="1816">
                  <c:v>18.66</c:v>
                </c:pt>
                <c:pt idx="1817">
                  <c:v>18.670000000000002</c:v>
                </c:pt>
                <c:pt idx="1818">
                  <c:v>18.68</c:v>
                </c:pt>
                <c:pt idx="1819">
                  <c:v>18.690000000000001</c:v>
                </c:pt>
                <c:pt idx="1820">
                  <c:v>18.7</c:v>
                </c:pt>
                <c:pt idx="1821">
                  <c:v>18.71</c:v>
                </c:pt>
                <c:pt idx="1822">
                  <c:v>18.72</c:v>
                </c:pt>
                <c:pt idx="1823">
                  <c:v>18.73</c:v>
                </c:pt>
                <c:pt idx="1824">
                  <c:v>18.739999999999998</c:v>
                </c:pt>
                <c:pt idx="1825">
                  <c:v>18.75</c:v>
                </c:pt>
                <c:pt idx="1826">
                  <c:v>18.760000000000002</c:v>
                </c:pt>
                <c:pt idx="1827">
                  <c:v>18.77</c:v>
                </c:pt>
                <c:pt idx="1828">
                  <c:v>18.78</c:v>
                </c:pt>
                <c:pt idx="1829">
                  <c:v>18.79</c:v>
                </c:pt>
                <c:pt idx="1830">
                  <c:v>18.8</c:v>
                </c:pt>
                <c:pt idx="1831">
                  <c:v>18.809999999999999</c:v>
                </c:pt>
                <c:pt idx="1832">
                  <c:v>18.82</c:v>
                </c:pt>
                <c:pt idx="1833">
                  <c:v>18.829999999999998</c:v>
                </c:pt>
                <c:pt idx="1834">
                  <c:v>18.84</c:v>
                </c:pt>
                <c:pt idx="1835">
                  <c:v>18.850000000000001</c:v>
                </c:pt>
                <c:pt idx="1836">
                  <c:v>18.86</c:v>
                </c:pt>
                <c:pt idx="1837">
                  <c:v>18.87</c:v>
                </c:pt>
                <c:pt idx="1838">
                  <c:v>18.88</c:v>
                </c:pt>
                <c:pt idx="1839">
                  <c:v>18.89</c:v>
                </c:pt>
                <c:pt idx="1840">
                  <c:v>18.899999999999999</c:v>
                </c:pt>
                <c:pt idx="1841">
                  <c:v>18.91</c:v>
                </c:pt>
                <c:pt idx="1842">
                  <c:v>18.920000000000002</c:v>
                </c:pt>
                <c:pt idx="1843">
                  <c:v>18.93</c:v>
                </c:pt>
                <c:pt idx="1844">
                  <c:v>18.940000000000001</c:v>
                </c:pt>
                <c:pt idx="1845">
                  <c:v>18.95</c:v>
                </c:pt>
                <c:pt idx="1846">
                  <c:v>18.96</c:v>
                </c:pt>
                <c:pt idx="1847">
                  <c:v>18.97</c:v>
                </c:pt>
                <c:pt idx="1848">
                  <c:v>18.98</c:v>
                </c:pt>
                <c:pt idx="1849">
                  <c:v>18.989999999999998</c:v>
                </c:pt>
                <c:pt idx="1850">
                  <c:v>19</c:v>
                </c:pt>
                <c:pt idx="1851">
                  <c:v>19.010000000000002</c:v>
                </c:pt>
                <c:pt idx="1852">
                  <c:v>19.02</c:v>
                </c:pt>
                <c:pt idx="1853">
                  <c:v>19.03</c:v>
                </c:pt>
                <c:pt idx="1854">
                  <c:v>19.04</c:v>
                </c:pt>
                <c:pt idx="1855">
                  <c:v>19.05</c:v>
                </c:pt>
                <c:pt idx="1856">
                  <c:v>19.059999999999999</c:v>
                </c:pt>
                <c:pt idx="1857">
                  <c:v>19.07</c:v>
                </c:pt>
                <c:pt idx="1858">
                  <c:v>19.079999999999998</c:v>
                </c:pt>
                <c:pt idx="1859">
                  <c:v>19.09</c:v>
                </c:pt>
                <c:pt idx="1860">
                  <c:v>19.100000000000001</c:v>
                </c:pt>
                <c:pt idx="1861">
                  <c:v>19.11</c:v>
                </c:pt>
                <c:pt idx="1862">
                  <c:v>19.12</c:v>
                </c:pt>
                <c:pt idx="1863">
                  <c:v>19.13</c:v>
                </c:pt>
                <c:pt idx="1864">
                  <c:v>19.14</c:v>
                </c:pt>
                <c:pt idx="1865">
                  <c:v>19.149999999999999</c:v>
                </c:pt>
                <c:pt idx="1866">
                  <c:v>19.16</c:v>
                </c:pt>
                <c:pt idx="1867">
                  <c:v>19.170000000000002</c:v>
                </c:pt>
                <c:pt idx="1868">
                  <c:v>19.18</c:v>
                </c:pt>
                <c:pt idx="1869">
                  <c:v>19.190000000000001</c:v>
                </c:pt>
                <c:pt idx="1870">
                  <c:v>19.2</c:v>
                </c:pt>
                <c:pt idx="1871">
                  <c:v>19.21</c:v>
                </c:pt>
                <c:pt idx="1872">
                  <c:v>19.22</c:v>
                </c:pt>
                <c:pt idx="1873">
                  <c:v>19.23</c:v>
                </c:pt>
                <c:pt idx="1874">
                  <c:v>19.239999999999998</c:v>
                </c:pt>
                <c:pt idx="1875">
                  <c:v>19.25</c:v>
                </c:pt>
                <c:pt idx="1876">
                  <c:v>19.260000000000002</c:v>
                </c:pt>
                <c:pt idx="1877">
                  <c:v>19.27</c:v>
                </c:pt>
                <c:pt idx="1878">
                  <c:v>19.28</c:v>
                </c:pt>
                <c:pt idx="1879">
                  <c:v>19.29</c:v>
                </c:pt>
                <c:pt idx="1880">
                  <c:v>19.3</c:v>
                </c:pt>
                <c:pt idx="1881">
                  <c:v>19.309999999999999</c:v>
                </c:pt>
                <c:pt idx="1882">
                  <c:v>19.32</c:v>
                </c:pt>
                <c:pt idx="1883">
                  <c:v>19.329999999999998</c:v>
                </c:pt>
                <c:pt idx="1884">
                  <c:v>19.34</c:v>
                </c:pt>
                <c:pt idx="1885">
                  <c:v>19.350000000000001</c:v>
                </c:pt>
                <c:pt idx="1886">
                  <c:v>19.36</c:v>
                </c:pt>
                <c:pt idx="1887">
                  <c:v>19.37</c:v>
                </c:pt>
                <c:pt idx="1888">
                  <c:v>19.38</c:v>
                </c:pt>
                <c:pt idx="1889">
                  <c:v>19.39</c:v>
                </c:pt>
                <c:pt idx="1890">
                  <c:v>19.399999999999999</c:v>
                </c:pt>
                <c:pt idx="1891">
                  <c:v>19.41</c:v>
                </c:pt>
                <c:pt idx="1892">
                  <c:v>19.420000000000002</c:v>
                </c:pt>
                <c:pt idx="1893">
                  <c:v>19.43</c:v>
                </c:pt>
                <c:pt idx="1894">
                  <c:v>19.440000000000001</c:v>
                </c:pt>
                <c:pt idx="1895">
                  <c:v>19.45</c:v>
                </c:pt>
                <c:pt idx="1896">
                  <c:v>19.46</c:v>
                </c:pt>
                <c:pt idx="1897">
                  <c:v>19.47</c:v>
                </c:pt>
                <c:pt idx="1898">
                  <c:v>19.48</c:v>
                </c:pt>
                <c:pt idx="1899">
                  <c:v>19.489999999999998</c:v>
                </c:pt>
                <c:pt idx="1900">
                  <c:v>19.5</c:v>
                </c:pt>
                <c:pt idx="1901">
                  <c:v>19.510000000000002</c:v>
                </c:pt>
                <c:pt idx="1902">
                  <c:v>19.52</c:v>
                </c:pt>
                <c:pt idx="1903">
                  <c:v>19.53</c:v>
                </c:pt>
                <c:pt idx="1904">
                  <c:v>19.54</c:v>
                </c:pt>
                <c:pt idx="1905">
                  <c:v>19.55</c:v>
                </c:pt>
                <c:pt idx="1906">
                  <c:v>19.559999999999999</c:v>
                </c:pt>
                <c:pt idx="1907">
                  <c:v>19.57</c:v>
                </c:pt>
                <c:pt idx="1908">
                  <c:v>19.579999999999998</c:v>
                </c:pt>
                <c:pt idx="1909">
                  <c:v>19.59</c:v>
                </c:pt>
                <c:pt idx="1910">
                  <c:v>19.600000000000001</c:v>
                </c:pt>
                <c:pt idx="1911">
                  <c:v>19.61</c:v>
                </c:pt>
                <c:pt idx="1912">
                  <c:v>19.62</c:v>
                </c:pt>
                <c:pt idx="1913">
                  <c:v>19.63</c:v>
                </c:pt>
                <c:pt idx="1914">
                  <c:v>19.64</c:v>
                </c:pt>
                <c:pt idx="1915">
                  <c:v>19.649999999999999</c:v>
                </c:pt>
                <c:pt idx="1916">
                  <c:v>19.66</c:v>
                </c:pt>
                <c:pt idx="1917">
                  <c:v>19.670000000000002</c:v>
                </c:pt>
                <c:pt idx="1918">
                  <c:v>19.68</c:v>
                </c:pt>
                <c:pt idx="1919">
                  <c:v>19.690000000000001</c:v>
                </c:pt>
                <c:pt idx="1920">
                  <c:v>19.7</c:v>
                </c:pt>
                <c:pt idx="1921">
                  <c:v>19.71</c:v>
                </c:pt>
                <c:pt idx="1922">
                  <c:v>19.72</c:v>
                </c:pt>
                <c:pt idx="1923">
                  <c:v>19.73</c:v>
                </c:pt>
                <c:pt idx="1924">
                  <c:v>19.739999999999998</c:v>
                </c:pt>
                <c:pt idx="1925">
                  <c:v>19.75</c:v>
                </c:pt>
                <c:pt idx="1926">
                  <c:v>19.760000000000002</c:v>
                </c:pt>
                <c:pt idx="1927">
                  <c:v>19.77</c:v>
                </c:pt>
                <c:pt idx="1928">
                  <c:v>19.78</c:v>
                </c:pt>
                <c:pt idx="1929">
                  <c:v>19.79</c:v>
                </c:pt>
                <c:pt idx="1930">
                  <c:v>19.8</c:v>
                </c:pt>
                <c:pt idx="1931">
                  <c:v>19.809999999999999</c:v>
                </c:pt>
                <c:pt idx="1932">
                  <c:v>19.82</c:v>
                </c:pt>
                <c:pt idx="1933">
                  <c:v>19.829999999999998</c:v>
                </c:pt>
                <c:pt idx="1934">
                  <c:v>19.84</c:v>
                </c:pt>
                <c:pt idx="1935">
                  <c:v>19.850000000000001</c:v>
                </c:pt>
                <c:pt idx="1936">
                  <c:v>19.86</c:v>
                </c:pt>
                <c:pt idx="1937">
                  <c:v>19.87</c:v>
                </c:pt>
                <c:pt idx="1938">
                  <c:v>19.88</c:v>
                </c:pt>
                <c:pt idx="1939">
                  <c:v>19.89</c:v>
                </c:pt>
                <c:pt idx="1940">
                  <c:v>19.899999999999999</c:v>
                </c:pt>
                <c:pt idx="1941">
                  <c:v>19.91</c:v>
                </c:pt>
                <c:pt idx="1942">
                  <c:v>19.920000000000002</c:v>
                </c:pt>
                <c:pt idx="1943">
                  <c:v>19.93</c:v>
                </c:pt>
                <c:pt idx="1944">
                  <c:v>19.940000000000001</c:v>
                </c:pt>
                <c:pt idx="1945">
                  <c:v>19.95</c:v>
                </c:pt>
                <c:pt idx="1946">
                  <c:v>19.96</c:v>
                </c:pt>
                <c:pt idx="1947">
                  <c:v>19.97</c:v>
                </c:pt>
                <c:pt idx="1948">
                  <c:v>19.98</c:v>
                </c:pt>
                <c:pt idx="1949">
                  <c:v>19.989999999999998</c:v>
                </c:pt>
                <c:pt idx="1950">
                  <c:v>20</c:v>
                </c:pt>
                <c:pt idx="1951">
                  <c:v>20.010000000000002</c:v>
                </c:pt>
                <c:pt idx="1952">
                  <c:v>20.02</c:v>
                </c:pt>
                <c:pt idx="1953">
                  <c:v>20.03</c:v>
                </c:pt>
                <c:pt idx="1954">
                  <c:v>20.04</c:v>
                </c:pt>
                <c:pt idx="1955">
                  <c:v>20.05</c:v>
                </c:pt>
                <c:pt idx="1956">
                  <c:v>20.059999999999999</c:v>
                </c:pt>
                <c:pt idx="1957">
                  <c:v>20.07</c:v>
                </c:pt>
                <c:pt idx="1958">
                  <c:v>20.079999999999998</c:v>
                </c:pt>
                <c:pt idx="1959">
                  <c:v>20.09</c:v>
                </c:pt>
                <c:pt idx="1960">
                  <c:v>20.100000000000001</c:v>
                </c:pt>
                <c:pt idx="1961">
                  <c:v>20.11</c:v>
                </c:pt>
                <c:pt idx="1962">
                  <c:v>20.12</c:v>
                </c:pt>
                <c:pt idx="1963">
                  <c:v>20.13</c:v>
                </c:pt>
                <c:pt idx="1964">
                  <c:v>20.14</c:v>
                </c:pt>
                <c:pt idx="1965">
                  <c:v>20.149999999999999</c:v>
                </c:pt>
                <c:pt idx="1966">
                  <c:v>20.16</c:v>
                </c:pt>
                <c:pt idx="1967">
                  <c:v>20.170000000000002</c:v>
                </c:pt>
                <c:pt idx="1968">
                  <c:v>20.18</c:v>
                </c:pt>
                <c:pt idx="1969">
                  <c:v>20.190000000000001</c:v>
                </c:pt>
                <c:pt idx="1970">
                  <c:v>20.2</c:v>
                </c:pt>
                <c:pt idx="1971">
                  <c:v>20.21</c:v>
                </c:pt>
                <c:pt idx="1972">
                  <c:v>20.22</c:v>
                </c:pt>
                <c:pt idx="1973">
                  <c:v>20.23</c:v>
                </c:pt>
                <c:pt idx="1974">
                  <c:v>20.239999999999998</c:v>
                </c:pt>
                <c:pt idx="1975">
                  <c:v>20.25</c:v>
                </c:pt>
                <c:pt idx="1976">
                  <c:v>20.260000000000002</c:v>
                </c:pt>
                <c:pt idx="1977">
                  <c:v>20.27</c:v>
                </c:pt>
                <c:pt idx="1978">
                  <c:v>20.28</c:v>
                </c:pt>
                <c:pt idx="1979">
                  <c:v>20.29</c:v>
                </c:pt>
                <c:pt idx="1980">
                  <c:v>20.3</c:v>
                </c:pt>
                <c:pt idx="1981">
                  <c:v>20.309999999999999</c:v>
                </c:pt>
                <c:pt idx="1982">
                  <c:v>20.32</c:v>
                </c:pt>
                <c:pt idx="1983">
                  <c:v>20.329999999999998</c:v>
                </c:pt>
                <c:pt idx="1984">
                  <c:v>20.34</c:v>
                </c:pt>
                <c:pt idx="1985">
                  <c:v>20.350000000000001</c:v>
                </c:pt>
                <c:pt idx="1986">
                  <c:v>20.36</c:v>
                </c:pt>
                <c:pt idx="1987">
                  <c:v>20.37</c:v>
                </c:pt>
                <c:pt idx="1988">
                  <c:v>20.38</c:v>
                </c:pt>
                <c:pt idx="1989">
                  <c:v>20.39</c:v>
                </c:pt>
                <c:pt idx="1990">
                  <c:v>20.399999999999999</c:v>
                </c:pt>
                <c:pt idx="1991">
                  <c:v>20.41</c:v>
                </c:pt>
                <c:pt idx="1992">
                  <c:v>20.420000000000002</c:v>
                </c:pt>
                <c:pt idx="1993">
                  <c:v>20.43</c:v>
                </c:pt>
                <c:pt idx="1994">
                  <c:v>20.440000000000001</c:v>
                </c:pt>
                <c:pt idx="1995">
                  <c:v>20.45</c:v>
                </c:pt>
                <c:pt idx="1996">
                  <c:v>20.46</c:v>
                </c:pt>
                <c:pt idx="1997">
                  <c:v>20.47</c:v>
                </c:pt>
                <c:pt idx="1998">
                  <c:v>20.48</c:v>
                </c:pt>
                <c:pt idx="1999">
                  <c:v>20.49</c:v>
                </c:pt>
                <c:pt idx="2000">
                  <c:v>20.5</c:v>
                </c:pt>
                <c:pt idx="2001">
                  <c:v>20.51</c:v>
                </c:pt>
                <c:pt idx="2002">
                  <c:v>20.52</c:v>
                </c:pt>
                <c:pt idx="2003">
                  <c:v>20.53</c:v>
                </c:pt>
                <c:pt idx="2004">
                  <c:v>20.54</c:v>
                </c:pt>
                <c:pt idx="2005">
                  <c:v>20.55</c:v>
                </c:pt>
                <c:pt idx="2006">
                  <c:v>20.56</c:v>
                </c:pt>
                <c:pt idx="2007">
                  <c:v>20.57</c:v>
                </c:pt>
                <c:pt idx="2008">
                  <c:v>20.58</c:v>
                </c:pt>
                <c:pt idx="2009">
                  <c:v>20.59</c:v>
                </c:pt>
                <c:pt idx="2010">
                  <c:v>20.6</c:v>
                </c:pt>
                <c:pt idx="2011">
                  <c:v>20.61</c:v>
                </c:pt>
                <c:pt idx="2012">
                  <c:v>20.62</c:v>
                </c:pt>
                <c:pt idx="2013">
                  <c:v>20.63</c:v>
                </c:pt>
                <c:pt idx="2014">
                  <c:v>20.64</c:v>
                </c:pt>
                <c:pt idx="2015">
                  <c:v>20.65</c:v>
                </c:pt>
                <c:pt idx="2016">
                  <c:v>20.66</c:v>
                </c:pt>
                <c:pt idx="2017">
                  <c:v>20.67</c:v>
                </c:pt>
                <c:pt idx="2018">
                  <c:v>20.68</c:v>
                </c:pt>
                <c:pt idx="2019">
                  <c:v>20.69</c:v>
                </c:pt>
                <c:pt idx="2020">
                  <c:v>20.7</c:v>
                </c:pt>
                <c:pt idx="2021">
                  <c:v>20.71</c:v>
                </c:pt>
                <c:pt idx="2022">
                  <c:v>20.72</c:v>
                </c:pt>
                <c:pt idx="2023">
                  <c:v>20.73</c:v>
                </c:pt>
                <c:pt idx="2024">
                  <c:v>20.74</c:v>
                </c:pt>
                <c:pt idx="2025">
                  <c:v>20.75</c:v>
                </c:pt>
                <c:pt idx="2026">
                  <c:v>20.76</c:v>
                </c:pt>
                <c:pt idx="2027">
                  <c:v>20.77</c:v>
                </c:pt>
                <c:pt idx="2028">
                  <c:v>20.78</c:v>
                </c:pt>
                <c:pt idx="2029">
                  <c:v>20.79</c:v>
                </c:pt>
                <c:pt idx="2030">
                  <c:v>20.8</c:v>
                </c:pt>
                <c:pt idx="2031">
                  <c:v>20.81</c:v>
                </c:pt>
                <c:pt idx="2032">
                  <c:v>20.82</c:v>
                </c:pt>
                <c:pt idx="2033">
                  <c:v>20.83</c:v>
                </c:pt>
                <c:pt idx="2034">
                  <c:v>20.84</c:v>
                </c:pt>
                <c:pt idx="2035">
                  <c:v>20.85</c:v>
                </c:pt>
                <c:pt idx="2036">
                  <c:v>20.86</c:v>
                </c:pt>
                <c:pt idx="2037">
                  <c:v>20.87</c:v>
                </c:pt>
                <c:pt idx="2038">
                  <c:v>20.88</c:v>
                </c:pt>
                <c:pt idx="2039">
                  <c:v>20.89</c:v>
                </c:pt>
                <c:pt idx="2040">
                  <c:v>20.9</c:v>
                </c:pt>
                <c:pt idx="2041">
                  <c:v>20.91</c:v>
                </c:pt>
                <c:pt idx="2042">
                  <c:v>20.92</c:v>
                </c:pt>
                <c:pt idx="2043">
                  <c:v>20.93</c:v>
                </c:pt>
                <c:pt idx="2044">
                  <c:v>20.94</c:v>
                </c:pt>
                <c:pt idx="2045">
                  <c:v>20.95</c:v>
                </c:pt>
                <c:pt idx="2046">
                  <c:v>20.96</c:v>
                </c:pt>
                <c:pt idx="2047">
                  <c:v>20.97</c:v>
                </c:pt>
                <c:pt idx="2048">
                  <c:v>20.98</c:v>
                </c:pt>
                <c:pt idx="2049">
                  <c:v>20.99</c:v>
                </c:pt>
                <c:pt idx="2050">
                  <c:v>21</c:v>
                </c:pt>
                <c:pt idx="2051">
                  <c:v>21.01</c:v>
                </c:pt>
                <c:pt idx="2052">
                  <c:v>21.02</c:v>
                </c:pt>
                <c:pt idx="2053">
                  <c:v>21.03</c:v>
                </c:pt>
                <c:pt idx="2054">
                  <c:v>21.04</c:v>
                </c:pt>
                <c:pt idx="2055">
                  <c:v>21.05</c:v>
                </c:pt>
                <c:pt idx="2056">
                  <c:v>21.06</c:v>
                </c:pt>
                <c:pt idx="2057">
                  <c:v>21.07</c:v>
                </c:pt>
                <c:pt idx="2058">
                  <c:v>21.08</c:v>
                </c:pt>
                <c:pt idx="2059">
                  <c:v>21.09</c:v>
                </c:pt>
                <c:pt idx="2060">
                  <c:v>21.1</c:v>
                </c:pt>
                <c:pt idx="2061">
                  <c:v>21.11</c:v>
                </c:pt>
                <c:pt idx="2062">
                  <c:v>21.12</c:v>
                </c:pt>
                <c:pt idx="2063">
                  <c:v>21.13</c:v>
                </c:pt>
                <c:pt idx="2064">
                  <c:v>21.14</c:v>
                </c:pt>
                <c:pt idx="2065">
                  <c:v>21.15</c:v>
                </c:pt>
                <c:pt idx="2066">
                  <c:v>21.16</c:v>
                </c:pt>
                <c:pt idx="2067">
                  <c:v>21.17</c:v>
                </c:pt>
                <c:pt idx="2068">
                  <c:v>21.18</c:v>
                </c:pt>
                <c:pt idx="2069">
                  <c:v>21.19</c:v>
                </c:pt>
                <c:pt idx="2070">
                  <c:v>21.2</c:v>
                </c:pt>
                <c:pt idx="2071">
                  <c:v>21.21</c:v>
                </c:pt>
                <c:pt idx="2072">
                  <c:v>21.22</c:v>
                </c:pt>
                <c:pt idx="2073">
                  <c:v>21.23</c:v>
                </c:pt>
                <c:pt idx="2074">
                  <c:v>21.24</c:v>
                </c:pt>
                <c:pt idx="2075">
                  <c:v>21.25</c:v>
                </c:pt>
                <c:pt idx="2076">
                  <c:v>21.26</c:v>
                </c:pt>
                <c:pt idx="2077">
                  <c:v>21.27</c:v>
                </c:pt>
                <c:pt idx="2078">
                  <c:v>21.28</c:v>
                </c:pt>
                <c:pt idx="2079">
                  <c:v>21.29</c:v>
                </c:pt>
                <c:pt idx="2080">
                  <c:v>21.3</c:v>
                </c:pt>
                <c:pt idx="2081">
                  <c:v>21.31</c:v>
                </c:pt>
                <c:pt idx="2082">
                  <c:v>21.32</c:v>
                </c:pt>
                <c:pt idx="2083">
                  <c:v>21.33</c:v>
                </c:pt>
                <c:pt idx="2084">
                  <c:v>21.34</c:v>
                </c:pt>
                <c:pt idx="2085">
                  <c:v>21.35</c:v>
                </c:pt>
                <c:pt idx="2086">
                  <c:v>21.36</c:v>
                </c:pt>
                <c:pt idx="2087">
                  <c:v>21.37</c:v>
                </c:pt>
                <c:pt idx="2088">
                  <c:v>21.38</c:v>
                </c:pt>
                <c:pt idx="2089">
                  <c:v>21.39</c:v>
                </c:pt>
                <c:pt idx="2090">
                  <c:v>21.4</c:v>
                </c:pt>
                <c:pt idx="2091">
                  <c:v>21.41</c:v>
                </c:pt>
                <c:pt idx="2092">
                  <c:v>21.42</c:v>
                </c:pt>
                <c:pt idx="2093">
                  <c:v>21.43</c:v>
                </c:pt>
                <c:pt idx="2094">
                  <c:v>21.44</c:v>
                </c:pt>
                <c:pt idx="2095">
                  <c:v>21.45</c:v>
                </c:pt>
                <c:pt idx="2096">
                  <c:v>21.46</c:v>
                </c:pt>
                <c:pt idx="2097">
                  <c:v>21.47</c:v>
                </c:pt>
                <c:pt idx="2098">
                  <c:v>21.48</c:v>
                </c:pt>
                <c:pt idx="2099">
                  <c:v>21.49</c:v>
                </c:pt>
                <c:pt idx="2100">
                  <c:v>21.5</c:v>
                </c:pt>
                <c:pt idx="2101">
                  <c:v>21.51</c:v>
                </c:pt>
                <c:pt idx="2102">
                  <c:v>21.52</c:v>
                </c:pt>
                <c:pt idx="2103">
                  <c:v>21.53</c:v>
                </c:pt>
                <c:pt idx="2104">
                  <c:v>21.54</c:v>
                </c:pt>
                <c:pt idx="2105">
                  <c:v>21.55</c:v>
                </c:pt>
                <c:pt idx="2106">
                  <c:v>21.56</c:v>
                </c:pt>
                <c:pt idx="2107">
                  <c:v>21.57</c:v>
                </c:pt>
                <c:pt idx="2108">
                  <c:v>21.58</c:v>
                </c:pt>
                <c:pt idx="2109">
                  <c:v>21.59</c:v>
                </c:pt>
                <c:pt idx="2110">
                  <c:v>21.6</c:v>
                </c:pt>
                <c:pt idx="2111">
                  <c:v>21.61</c:v>
                </c:pt>
                <c:pt idx="2112">
                  <c:v>21.62</c:v>
                </c:pt>
                <c:pt idx="2113">
                  <c:v>21.63</c:v>
                </c:pt>
                <c:pt idx="2114">
                  <c:v>21.64</c:v>
                </c:pt>
                <c:pt idx="2115">
                  <c:v>21.65</c:v>
                </c:pt>
                <c:pt idx="2116">
                  <c:v>21.66</c:v>
                </c:pt>
                <c:pt idx="2117">
                  <c:v>21.67</c:v>
                </c:pt>
                <c:pt idx="2118">
                  <c:v>21.68</c:v>
                </c:pt>
                <c:pt idx="2119">
                  <c:v>21.69</c:v>
                </c:pt>
                <c:pt idx="2120">
                  <c:v>21.7</c:v>
                </c:pt>
                <c:pt idx="2121">
                  <c:v>21.71</c:v>
                </c:pt>
                <c:pt idx="2122">
                  <c:v>21.72</c:v>
                </c:pt>
                <c:pt idx="2123">
                  <c:v>21.73</c:v>
                </c:pt>
                <c:pt idx="2124">
                  <c:v>21.74</c:v>
                </c:pt>
                <c:pt idx="2125">
                  <c:v>21.75</c:v>
                </c:pt>
                <c:pt idx="2126">
                  <c:v>21.76</c:v>
                </c:pt>
                <c:pt idx="2127">
                  <c:v>21.77</c:v>
                </c:pt>
                <c:pt idx="2128">
                  <c:v>21.78</c:v>
                </c:pt>
                <c:pt idx="2129">
                  <c:v>21.79</c:v>
                </c:pt>
                <c:pt idx="2130">
                  <c:v>21.8</c:v>
                </c:pt>
                <c:pt idx="2131">
                  <c:v>21.81</c:v>
                </c:pt>
                <c:pt idx="2132">
                  <c:v>21.82</c:v>
                </c:pt>
                <c:pt idx="2133">
                  <c:v>21.83</c:v>
                </c:pt>
                <c:pt idx="2134">
                  <c:v>21.84</c:v>
                </c:pt>
                <c:pt idx="2135">
                  <c:v>21.85</c:v>
                </c:pt>
                <c:pt idx="2136">
                  <c:v>21.86</c:v>
                </c:pt>
                <c:pt idx="2137">
                  <c:v>21.87</c:v>
                </c:pt>
                <c:pt idx="2138">
                  <c:v>21.88</c:v>
                </c:pt>
                <c:pt idx="2139">
                  <c:v>21.89</c:v>
                </c:pt>
                <c:pt idx="2140">
                  <c:v>21.9</c:v>
                </c:pt>
                <c:pt idx="2141">
                  <c:v>21.91</c:v>
                </c:pt>
                <c:pt idx="2142">
                  <c:v>21.92</c:v>
                </c:pt>
                <c:pt idx="2143">
                  <c:v>21.93</c:v>
                </c:pt>
                <c:pt idx="2144">
                  <c:v>21.94</c:v>
                </c:pt>
                <c:pt idx="2145">
                  <c:v>21.95</c:v>
                </c:pt>
                <c:pt idx="2146">
                  <c:v>21.96</c:v>
                </c:pt>
                <c:pt idx="2147">
                  <c:v>21.97</c:v>
                </c:pt>
                <c:pt idx="2148">
                  <c:v>21.98</c:v>
                </c:pt>
                <c:pt idx="2149">
                  <c:v>21.99</c:v>
                </c:pt>
                <c:pt idx="2150">
                  <c:v>22</c:v>
                </c:pt>
                <c:pt idx="2151">
                  <c:v>22.01</c:v>
                </c:pt>
                <c:pt idx="2152">
                  <c:v>22.02</c:v>
                </c:pt>
                <c:pt idx="2153">
                  <c:v>22.03</c:v>
                </c:pt>
                <c:pt idx="2154">
                  <c:v>22.04</c:v>
                </c:pt>
                <c:pt idx="2155">
                  <c:v>22.05</c:v>
                </c:pt>
                <c:pt idx="2156">
                  <c:v>22.06</c:v>
                </c:pt>
                <c:pt idx="2157">
                  <c:v>22.07</c:v>
                </c:pt>
                <c:pt idx="2158">
                  <c:v>22.08</c:v>
                </c:pt>
                <c:pt idx="2159">
                  <c:v>22.09</c:v>
                </c:pt>
                <c:pt idx="2160">
                  <c:v>22.1</c:v>
                </c:pt>
                <c:pt idx="2161">
                  <c:v>22.11</c:v>
                </c:pt>
                <c:pt idx="2162">
                  <c:v>22.12</c:v>
                </c:pt>
                <c:pt idx="2163">
                  <c:v>22.13</c:v>
                </c:pt>
                <c:pt idx="2164">
                  <c:v>22.14</c:v>
                </c:pt>
                <c:pt idx="2165">
                  <c:v>22.15</c:v>
                </c:pt>
                <c:pt idx="2166">
                  <c:v>22.16</c:v>
                </c:pt>
                <c:pt idx="2167">
                  <c:v>22.17</c:v>
                </c:pt>
                <c:pt idx="2168">
                  <c:v>22.18</c:v>
                </c:pt>
                <c:pt idx="2169">
                  <c:v>22.19</c:v>
                </c:pt>
                <c:pt idx="2170">
                  <c:v>22.2</c:v>
                </c:pt>
                <c:pt idx="2171">
                  <c:v>22.21</c:v>
                </c:pt>
                <c:pt idx="2172">
                  <c:v>22.22</c:v>
                </c:pt>
                <c:pt idx="2173">
                  <c:v>22.23</c:v>
                </c:pt>
                <c:pt idx="2174">
                  <c:v>22.24</c:v>
                </c:pt>
                <c:pt idx="2175">
                  <c:v>22.25</c:v>
                </c:pt>
                <c:pt idx="2176">
                  <c:v>22.26</c:v>
                </c:pt>
                <c:pt idx="2177">
                  <c:v>22.27</c:v>
                </c:pt>
                <c:pt idx="2178">
                  <c:v>22.28</c:v>
                </c:pt>
                <c:pt idx="2179">
                  <c:v>22.29</c:v>
                </c:pt>
                <c:pt idx="2180">
                  <c:v>22.3</c:v>
                </c:pt>
                <c:pt idx="2181">
                  <c:v>22.31</c:v>
                </c:pt>
                <c:pt idx="2182">
                  <c:v>22.32</c:v>
                </c:pt>
                <c:pt idx="2183">
                  <c:v>22.33</c:v>
                </c:pt>
                <c:pt idx="2184">
                  <c:v>22.34</c:v>
                </c:pt>
                <c:pt idx="2185">
                  <c:v>22.36</c:v>
                </c:pt>
                <c:pt idx="2186">
                  <c:v>22.37</c:v>
                </c:pt>
                <c:pt idx="2187">
                  <c:v>22.38</c:v>
                </c:pt>
                <c:pt idx="2188">
                  <c:v>22.39</c:v>
                </c:pt>
                <c:pt idx="2189">
                  <c:v>22.4</c:v>
                </c:pt>
                <c:pt idx="2190">
                  <c:v>22.41</c:v>
                </c:pt>
                <c:pt idx="2191">
                  <c:v>22.42</c:v>
                </c:pt>
                <c:pt idx="2192">
                  <c:v>22.43</c:v>
                </c:pt>
                <c:pt idx="2193">
                  <c:v>22.44</c:v>
                </c:pt>
                <c:pt idx="2194">
                  <c:v>22.45</c:v>
                </c:pt>
                <c:pt idx="2195">
                  <c:v>22.46</c:v>
                </c:pt>
                <c:pt idx="2196">
                  <c:v>22.47</c:v>
                </c:pt>
                <c:pt idx="2197">
                  <c:v>22.48</c:v>
                </c:pt>
                <c:pt idx="2198">
                  <c:v>22.49</c:v>
                </c:pt>
                <c:pt idx="2199">
                  <c:v>22.5</c:v>
                </c:pt>
                <c:pt idx="2200">
                  <c:v>22.51</c:v>
                </c:pt>
                <c:pt idx="2201">
                  <c:v>22.52</c:v>
                </c:pt>
                <c:pt idx="2202">
                  <c:v>22.53</c:v>
                </c:pt>
                <c:pt idx="2203">
                  <c:v>22.54</c:v>
                </c:pt>
                <c:pt idx="2204">
                  <c:v>22.55</c:v>
                </c:pt>
                <c:pt idx="2205">
                  <c:v>22.56</c:v>
                </c:pt>
                <c:pt idx="2206">
                  <c:v>22.57</c:v>
                </c:pt>
                <c:pt idx="2207">
                  <c:v>22.58</c:v>
                </c:pt>
                <c:pt idx="2208">
                  <c:v>22.59</c:v>
                </c:pt>
                <c:pt idx="2209">
                  <c:v>22.6</c:v>
                </c:pt>
                <c:pt idx="2210">
                  <c:v>22.61</c:v>
                </c:pt>
                <c:pt idx="2211">
                  <c:v>22.62</c:v>
                </c:pt>
                <c:pt idx="2212">
                  <c:v>22.63</c:v>
                </c:pt>
                <c:pt idx="2213">
                  <c:v>22.64</c:v>
                </c:pt>
                <c:pt idx="2214">
                  <c:v>22.65</c:v>
                </c:pt>
                <c:pt idx="2215">
                  <c:v>22.66</c:v>
                </c:pt>
                <c:pt idx="2216">
                  <c:v>22.67</c:v>
                </c:pt>
                <c:pt idx="2217">
                  <c:v>22.68</c:v>
                </c:pt>
                <c:pt idx="2218">
                  <c:v>22.69</c:v>
                </c:pt>
                <c:pt idx="2219">
                  <c:v>22.7</c:v>
                </c:pt>
                <c:pt idx="2220">
                  <c:v>22.71</c:v>
                </c:pt>
                <c:pt idx="2221">
                  <c:v>22.72</c:v>
                </c:pt>
                <c:pt idx="2222">
                  <c:v>22.73</c:v>
                </c:pt>
                <c:pt idx="2223">
                  <c:v>22.74</c:v>
                </c:pt>
                <c:pt idx="2224">
                  <c:v>22.75</c:v>
                </c:pt>
                <c:pt idx="2225">
                  <c:v>22.76</c:v>
                </c:pt>
                <c:pt idx="2226">
                  <c:v>22.77</c:v>
                </c:pt>
                <c:pt idx="2227">
                  <c:v>22.78</c:v>
                </c:pt>
                <c:pt idx="2228">
                  <c:v>22.79</c:v>
                </c:pt>
                <c:pt idx="2229">
                  <c:v>22.8</c:v>
                </c:pt>
                <c:pt idx="2230">
                  <c:v>22.81</c:v>
                </c:pt>
                <c:pt idx="2231">
                  <c:v>22.82</c:v>
                </c:pt>
                <c:pt idx="2232">
                  <c:v>22.83</c:v>
                </c:pt>
                <c:pt idx="2233">
                  <c:v>22.84</c:v>
                </c:pt>
                <c:pt idx="2234">
                  <c:v>22.85</c:v>
                </c:pt>
                <c:pt idx="2235">
                  <c:v>22.86</c:v>
                </c:pt>
                <c:pt idx="2236">
                  <c:v>22.87</c:v>
                </c:pt>
                <c:pt idx="2237">
                  <c:v>22.88</c:v>
                </c:pt>
                <c:pt idx="2238">
                  <c:v>22.89</c:v>
                </c:pt>
                <c:pt idx="2239">
                  <c:v>22.9</c:v>
                </c:pt>
                <c:pt idx="2240">
                  <c:v>22.91</c:v>
                </c:pt>
                <c:pt idx="2241">
                  <c:v>22.92</c:v>
                </c:pt>
                <c:pt idx="2242">
                  <c:v>22.93</c:v>
                </c:pt>
                <c:pt idx="2243">
                  <c:v>22.94</c:v>
                </c:pt>
                <c:pt idx="2244">
                  <c:v>22.95</c:v>
                </c:pt>
                <c:pt idx="2245">
                  <c:v>22.96</c:v>
                </c:pt>
                <c:pt idx="2246">
                  <c:v>22.97</c:v>
                </c:pt>
                <c:pt idx="2247">
                  <c:v>22.98</c:v>
                </c:pt>
                <c:pt idx="2248">
                  <c:v>22.99</c:v>
                </c:pt>
                <c:pt idx="2249">
                  <c:v>23</c:v>
                </c:pt>
                <c:pt idx="2250">
                  <c:v>23.01</c:v>
                </c:pt>
                <c:pt idx="2251">
                  <c:v>23.02</c:v>
                </c:pt>
                <c:pt idx="2252">
                  <c:v>23.03</c:v>
                </c:pt>
                <c:pt idx="2253">
                  <c:v>23.04</c:v>
                </c:pt>
                <c:pt idx="2254">
                  <c:v>23.05</c:v>
                </c:pt>
                <c:pt idx="2255">
                  <c:v>23.06</c:v>
                </c:pt>
                <c:pt idx="2256">
                  <c:v>23.07</c:v>
                </c:pt>
                <c:pt idx="2257">
                  <c:v>23.08</c:v>
                </c:pt>
                <c:pt idx="2258">
                  <c:v>23.09</c:v>
                </c:pt>
                <c:pt idx="2259">
                  <c:v>23.1</c:v>
                </c:pt>
                <c:pt idx="2260">
                  <c:v>23.11</c:v>
                </c:pt>
                <c:pt idx="2261">
                  <c:v>23.12</c:v>
                </c:pt>
                <c:pt idx="2262">
                  <c:v>23.13</c:v>
                </c:pt>
                <c:pt idx="2263">
                  <c:v>23.14</c:v>
                </c:pt>
                <c:pt idx="2264">
                  <c:v>23.15</c:v>
                </c:pt>
                <c:pt idx="2265">
                  <c:v>23.16</c:v>
                </c:pt>
                <c:pt idx="2266">
                  <c:v>23.17</c:v>
                </c:pt>
                <c:pt idx="2267">
                  <c:v>23.18</c:v>
                </c:pt>
                <c:pt idx="2268">
                  <c:v>23.19</c:v>
                </c:pt>
                <c:pt idx="2269">
                  <c:v>23.2</c:v>
                </c:pt>
                <c:pt idx="2270">
                  <c:v>23.21</c:v>
                </c:pt>
                <c:pt idx="2271">
                  <c:v>23.22</c:v>
                </c:pt>
                <c:pt idx="2272">
                  <c:v>23.23</c:v>
                </c:pt>
                <c:pt idx="2273">
                  <c:v>23.24</c:v>
                </c:pt>
                <c:pt idx="2274">
                  <c:v>23.25</c:v>
                </c:pt>
                <c:pt idx="2275">
                  <c:v>23.26</c:v>
                </c:pt>
                <c:pt idx="2276">
                  <c:v>23.27</c:v>
                </c:pt>
                <c:pt idx="2277">
                  <c:v>23.28</c:v>
                </c:pt>
                <c:pt idx="2278">
                  <c:v>23.29</c:v>
                </c:pt>
                <c:pt idx="2279">
                  <c:v>23.3</c:v>
                </c:pt>
                <c:pt idx="2280">
                  <c:v>23.31</c:v>
                </c:pt>
                <c:pt idx="2281">
                  <c:v>23.32</c:v>
                </c:pt>
                <c:pt idx="2282">
                  <c:v>23.33</c:v>
                </c:pt>
                <c:pt idx="2283">
                  <c:v>23.34</c:v>
                </c:pt>
                <c:pt idx="2284">
                  <c:v>23.35</c:v>
                </c:pt>
                <c:pt idx="2285">
                  <c:v>23.36</c:v>
                </c:pt>
                <c:pt idx="2286">
                  <c:v>23.37</c:v>
                </c:pt>
                <c:pt idx="2287">
                  <c:v>23.38</c:v>
                </c:pt>
                <c:pt idx="2288">
                  <c:v>23.39</c:v>
                </c:pt>
                <c:pt idx="2289">
                  <c:v>23.4</c:v>
                </c:pt>
                <c:pt idx="2290">
                  <c:v>23.41</c:v>
                </c:pt>
                <c:pt idx="2291">
                  <c:v>23.42</c:v>
                </c:pt>
                <c:pt idx="2292">
                  <c:v>23.43</c:v>
                </c:pt>
                <c:pt idx="2293">
                  <c:v>23.44</c:v>
                </c:pt>
                <c:pt idx="2294">
                  <c:v>23.45</c:v>
                </c:pt>
                <c:pt idx="2295">
                  <c:v>23.46</c:v>
                </c:pt>
                <c:pt idx="2296">
                  <c:v>23.47</c:v>
                </c:pt>
                <c:pt idx="2297">
                  <c:v>23.48</c:v>
                </c:pt>
                <c:pt idx="2298">
                  <c:v>23.49</c:v>
                </c:pt>
                <c:pt idx="2299">
                  <c:v>23.5</c:v>
                </c:pt>
                <c:pt idx="2300">
                  <c:v>23.51</c:v>
                </c:pt>
                <c:pt idx="2301">
                  <c:v>23.52</c:v>
                </c:pt>
                <c:pt idx="2302">
                  <c:v>23.53</c:v>
                </c:pt>
                <c:pt idx="2303">
                  <c:v>23.54</c:v>
                </c:pt>
                <c:pt idx="2304">
                  <c:v>23.55</c:v>
                </c:pt>
                <c:pt idx="2305">
                  <c:v>23.56</c:v>
                </c:pt>
                <c:pt idx="2306">
                  <c:v>23.57</c:v>
                </c:pt>
                <c:pt idx="2307">
                  <c:v>23.58</c:v>
                </c:pt>
                <c:pt idx="2308">
                  <c:v>23.59</c:v>
                </c:pt>
                <c:pt idx="2309">
                  <c:v>23.6</c:v>
                </c:pt>
                <c:pt idx="2310">
                  <c:v>23.61</c:v>
                </c:pt>
                <c:pt idx="2311">
                  <c:v>23.62</c:v>
                </c:pt>
                <c:pt idx="2312">
                  <c:v>23.64</c:v>
                </c:pt>
                <c:pt idx="2313">
                  <c:v>23.65</c:v>
                </c:pt>
                <c:pt idx="2314">
                  <c:v>23.66</c:v>
                </c:pt>
                <c:pt idx="2315">
                  <c:v>23.67</c:v>
                </c:pt>
                <c:pt idx="2316">
                  <c:v>23.68</c:v>
                </c:pt>
                <c:pt idx="2317">
                  <c:v>23.69</c:v>
                </c:pt>
                <c:pt idx="2318">
                  <c:v>23.7</c:v>
                </c:pt>
                <c:pt idx="2319">
                  <c:v>23.71</c:v>
                </c:pt>
                <c:pt idx="2320">
                  <c:v>23.72</c:v>
                </c:pt>
                <c:pt idx="2321">
                  <c:v>23.73</c:v>
                </c:pt>
                <c:pt idx="2322">
                  <c:v>23.74</c:v>
                </c:pt>
                <c:pt idx="2323">
                  <c:v>23.75</c:v>
                </c:pt>
                <c:pt idx="2324">
                  <c:v>23.76</c:v>
                </c:pt>
                <c:pt idx="2325">
                  <c:v>23.77</c:v>
                </c:pt>
                <c:pt idx="2326">
                  <c:v>23.78</c:v>
                </c:pt>
                <c:pt idx="2327">
                  <c:v>23.79</c:v>
                </c:pt>
                <c:pt idx="2328">
                  <c:v>23.8</c:v>
                </c:pt>
                <c:pt idx="2329">
                  <c:v>23.81</c:v>
                </c:pt>
                <c:pt idx="2330">
                  <c:v>23.82</c:v>
                </c:pt>
                <c:pt idx="2331">
                  <c:v>23.83</c:v>
                </c:pt>
                <c:pt idx="2332">
                  <c:v>23.84</c:v>
                </c:pt>
                <c:pt idx="2333">
                  <c:v>23.85</c:v>
                </c:pt>
                <c:pt idx="2334">
                  <c:v>23.86</c:v>
                </c:pt>
                <c:pt idx="2335">
                  <c:v>23.87</c:v>
                </c:pt>
                <c:pt idx="2336">
                  <c:v>23.88</c:v>
                </c:pt>
                <c:pt idx="2337">
                  <c:v>23.89</c:v>
                </c:pt>
                <c:pt idx="2338">
                  <c:v>23.9</c:v>
                </c:pt>
                <c:pt idx="2339">
                  <c:v>23.91</c:v>
                </c:pt>
                <c:pt idx="2340">
                  <c:v>23.92</c:v>
                </c:pt>
                <c:pt idx="2341">
                  <c:v>23.93</c:v>
                </c:pt>
                <c:pt idx="2342">
                  <c:v>23.94</c:v>
                </c:pt>
                <c:pt idx="2343">
                  <c:v>23.95</c:v>
                </c:pt>
                <c:pt idx="2344">
                  <c:v>23.96</c:v>
                </c:pt>
                <c:pt idx="2345">
                  <c:v>23.97</c:v>
                </c:pt>
                <c:pt idx="2346">
                  <c:v>23.98</c:v>
                </c:pt>
                <c:pt idx="2347">
                  <c:v>23.99</c:v>
                </c:pt>
                <c:pt idx="2348">
                  <c:v>24</c:v>
                </c:pt>
                <c:pt idx="2349">
                  <c:v>24.01</c:v>
                </c:pt>
                <c:pt idx="2350">
                  <c:v>24.02</c:v>
                </c:pt>
                <c:pt idx="2351">
                  <c:v>24.03</c:v>
                </c:pt>
                <c:pt idx="2352">
                  <c:v>24.04</c:v>
                </c:pt>
                <c:pt idx="2353">
                  <c:v>24.05</c:v>
                </c:pt>
                <c:pt idx="2354">
                  <c:v>24.06</c:v>
                </c:pt>
                <c:pt idx="2355">
                  <c:v>24.07</c:v>
                </c:pt>
                <c:pt idx="2356">
                  <c:v>24.08</c:v>
                </c:pt>
                <c:pt idx="2357">
                  <c:v>24.09</c:v>
                </c:pt>
                <c:pt idx="2358">
                  <c:v>24.1</c:v>
                </c:pt>
                <c:pt idx="2359">
                  <c:v>24.11</c:v>
                </c:pt>
                <c:pt idx="2360">
                  <c:v>24.12</c:v>
                </c:pt>
                <c:pt idx="2361">
                  <c:v>24.13</c:v>
                </c:pt>
                <c:pt idx="2362">
                  <c:v>24.14</c:v>
                </c:pt>
                <c:pt idx="2363">
                  <c:v>24.15</c:v>
                </c:pt>
                <c:pt idx="2364">
                  <c:v>24.16</c:v>
                </c:pt>
                <c:pt idx="2365">
                  <c:v>24.17</c:v>
                </c:pt>
                <c:pt idx="2366">
                  <c:v>24.18</c:v>
                </c:pt>
                <c:pt idx="2367">
                  <c:v>24.2</c:v>
                </c:pt>
                <c:pt idx="2368">
                  <c:v>24.21</c:v>
                </c:pt>
                <c:pt idx="2369">
                  <c:v>24.22</c:v>
                </c:pt>
                <c:pt idx="2370">
                  <c:v>24.23</c:v>
                </c:pt>
                <c:pt idx="2371">
                  <c:v>24.24</c:v>
                </c:pt>
                <c:pt idx="2372">
                  <c:v>24.25</c:v>
                </c:pt>
                <c:pt idx="2373">
                  <c:v>24.26</c:v>
                </c:pt>
                <c:pt idx="2374">
                  <c:v>24.27</c:v>
                </c:pt>
                <c:pt idx="2375">
                  <c:v>24.28</c:v>
                </c:pt>
                <c:pt idx="2376">
                  <c:v>24.29</c:v>
                </c:pt>
                <c:pt idx="2377">
                  <c:v>24.3</c:v>
                </c:pt>
                <c:pt idx="2378">
                  <c:v>24.31</c:v>
                </c:pt>
                <c:pt idx="2379">
                  <c:v>24.32</c:v>
                </c:pt>
                <c:pt idx="2380">
                  <c:v>24.33</c:v>
                </c:pt>
                <c:pt idx="2381">
                  <c:v>24.34</c:v>
                </c:pt>
                <c:pt idx="2382">
                  <c:v>24.35</c:v>
                </c:pt>
                <c:pt idx="2383">
                  <c:v>24.36</c:v>
                </c:pt>
                <c:pt idx="2384">
                  <c:v>24.37</c:v>
                </c:pt>
                <c:pt idx="2385">
                  <c:v>24.38</c:v>
                </c:pt>
                <c:pt idx="2386">
                  <c:v>24.39</c:v>
                </c:pt>
                <c:pt idx="2387">
                  <c:v>24.4</c:v>
                </c:pt>
                <c:pt idx="2388">
                  <c:v>24.41</c:v>
                </c:pt>
                <c:pt idx="2389">
                  <c:v>24.42</c:v>
                </c:pt>
                <c:pt idx="2390">
                  <c:v>24.43</c:v>
                </c:pt>
                <c:pt idx="2391">
                  <c:v>24.44</c:v>
                </c:pt>
                <c:pt idx="2392">
                  <c:v>24.45</c:v>
                </c:pt>
                <c:pt idx="2393">
                  <c:v>24.46</c:v>
                </c:pt>
                <c:pt idx="2394">
                  <c:v>24.47</c:v>
                </c:pt>
                <c:pt idx="2395">
                  <c:v>24.49</c:v>
                </c:pt>
                <c:pt idx="2396">
                  <c:v>24.5</c:v>
                </c:pt>
                <c:pt idx="2397">
                  <c:v>24.51</c:v>
                </c:pt>
                <c:pt idx="2398">
                  <c:v>24.52</c:v>
                </c:pt>
                <c:pt idx="2399">
                  <c:v>24.53</c:v>
                </c:pt>
                <c:pt idx="2400">
                  <c:v>24.54</c:v>
                </c:pt>
                <c:pt idx="2401">
                  <c:v>24.55</c:v>
                </c:pt>
                <c:pt idx="2402">
                  <c:v>24.56</c:v>
                </c:pt>
                <c:pt idx="2403">
                  <c:v>24.57</c:v>
                </c:pt>
                <c:pt idx="2404">
                  <c:v>24.58</c:v>
                </c:pt>
                <c:pt idx="2405">
                  <c:v>24.59</c:v>
                </c:pt>
                <c:pt idx="2406">
                  <c:v>24.6</c:v>
                </c:pt>
                <c:pt idx="2407">
                  <c:v>24.61</c:v>
                </c:pt>
                <c:pt idx="2408">
                  <c:v>24.62</c:v>
                </c:pt>
                <c:pt idx="2409">
                  <c:v>24.63</c:v>
                </c:pt>
                <c:pt idx="2410">
                  <c:v>24.64</c:v>
                </c:pt>
                <c:pt idx="2411">
                  <c:v>24.65</c:v>
                </c:pt>
                <c:pt idx="2412">
                  <c:v>24.66</c:v>
                </c:pt>
                <c:pt idx="2413">
                  <c:v>24.67</c:v>
                </c:pt>
                <c:pt idx="2414">
                  <c:v>24.68</c:v>
                </c:pt>
                <c:pt idx="2415">
                  <c:v>24.69</c:v>
                </c:pt>
                <c:pt idx="2416">
                  <c:v>24.7</c:v>
                </c:pt>
                <c:pt idx="2417">
                  <c:v>24.71</c:v>
                </c:pt>
                <c:pt idx="2418">
                  <c:v>24.72</c:v>
                </c:pt>
                <c:pt idx="2419">
                  <c:v>24.73</c:v>
                </c:pt>
                <c:pt idx="2420">
                  <c:v>24.74</c:v>
                </c:pt>
                <c:pt idx="2421">
                  <c:v>24.75</c:v>
                </c:pt>
                <c:pt idx="2422">
                  <c:v>24.76</c:v>
                </c:pt>
                <c:pt idx="2423">
                  <c:v>24.77</c:v>
                </c:pt>
                <c:pt idx="2424">
                  <c:v>24.78</c:v>
                </c:pt>
                <c:pt idx="2425">
                  <c:v>24.79</c:v>
                </c:pt>
                <c:pt idx="2426">
                  <c:v>24.8</c:v>
                </c:pt>
                <c:pt idx="2427">
                  <c:v>24.81</c:v>
                </c:pt>
                <c:pt idx="2428">
                  <c:v>24.82</c:v>
                </c:pt>
                <c:pt idx="2429">
                  <c:v>24.83</c:v>
                </c:pt>
                <c:pt idx="2430">
                  <c:v>24.85</c:v>
                </c:pt>
                <c:pt idx="2431">
                  <c:v>24.86</c:v>
                </c:pt>
                <c:pt idx="2432">
                  <c:v>24.87</c:v>
                </c:pt>
                <c:pt idx="2433">
                  <c:v>24.88</c:v>
                </c:pt>
                <c:pt idx="2434">
                  <c:v>24.89</c:v>
                </c:pt>
                <c:pt idx="2435">
                  <c:v>24.9</c:v>
                </c:pt>
                <c:pt idx="2436">
                  <c:v>24.91</c:v>
                </c:pt>
                <c:pt idx="2437">
                  <c:v>24.92</c:v>
                </c:pt>
                <c:pt idx="2438">
                  <c:v>24.93</c:v>
                </c:pt>
                <c:pt idx="2439">
                  <c:v>24.94</c:v>
                </c:pt>
                <c:pt idx="2440">
                  <c:v>24.95</c:v>
                </c:pt>
                <c:pt idx="2441">
                  <c:v>24.96</c:v>
                </c:pt>
                <c:pt idx="2442">
                  <c:v>24.97</c:v>
                </c:pt>
                <c:pt idx="2443">
                  <c:v>24.98</c:v>
                </c:pt>
                <c:pt idx="2444">
                  <c:v>24.99</c:v>
                </c:pt>
                <c:pt idx="2445">
                  <c:v>25</c:v>
                </c:pt>
                <c:pt idx="2446">
                  <c:v>25.01</c:v>
                </c:pt>
                <c:pt idx="2447">
                  <c:v>25.02</c:v>
                </c:pt>
                <c:pt idx="2448">
                  <c:v>25.03</c:v>
                </c:pt>
                <c:pt idx="2449">
                  <c:v>25.04</c:v>
                </c:pt>
                <c:pt idx="2450">
                  <c:v>25.05</c:v>
                </c:pt>
                <c:pt idx="2451">
                  <c:v>25.06</c:v>
                </c:pt>
                <c:pt idx="2452">
                  <c:v>25.07</c:v>
                </c:pt>
                <c:pt idx="2453">
                  <c:v>25.08</c:v>
                </c:pt>
                <c:pt idx="2454">
                  <c:v>25.09</c:v>
                </c:pt>
                <c:pt idx="2455">
                  <c:v>25.1</c:v>
                </c:pt>
                <c:pt idx="2456">
                  <c:v>25.11</c:v>
                </c:pt>
                <c:pt idx="2457">
                  <c:v>25.12</c:v>
                </c:pt>
                <c:pt idx="2458">
                  <c:v>25.13</c:v>
                </c:pt>
                <c:pt idx="2459">
                  <c:v>25.14</c:v>
                </c:pt>
                <c:pt idx="2460">
                  <c:v>25.15</c:v>
                </c:pt>
                <c:pt idx="2461">
                  <c:v>25.16</c:v>
                </c:pt>
                <c:pt idx="2462">
                  <c:v>25.17</c:v>
                </c:pt>
                <c:pt idx="2463">
                  <c:v>25.18</c:v>
                </c:pt>
                <c:pt idx="2464">
                  <c:v>25.19</c:v>
                </c:pt>
                <c:pt idx="2465">
                  <c:v>25.2</c:v>
                </c:pt>
                <c:pt idx="2466">
                  <c:v>25.21</c:v>
                </c:pt>
                <c:pt idx="2467">
                  <c:v>25.22</c:v>
                </c:pt>
                <c:pt idx="2468">
                  <c:v>25.23</c:v>
                </c:pt>
                <c:pt idx="2469">
                  <c:v>25.24</c:v>
                </c:pt>
                <c:pt idx="2470">
                  <c:v>25.25</c:v>
                </c:pt>
                <c:pt idx="2471">
                  <c:v>25.26</c:v>
                </c:pt>
                <c:pt idx="2472">
                  <c:v>25.27</c:v>
                </c:pt>
                <c:pt idx="2473">
                  <c:v>25.28</c:v>
                </c:pt>
                <c:pt idx="2474">
                  <c:v>25.29</c:v>
                </c:pt>
                <c:pt idx="2475">
                  <c:v>25.3</c:v>
                </c:pt>
                <c:pt idx="2476">
                  <c:v>25.31</c:v>
                </c:pt>
                <c:pt idx="2477">
                  <c:v>25.32</c:v>
                </c:pt>
                <c:pt idx="2478">
                  <c:v>25.33</c:v>
                </c:pt>
                <c:pt idx="2479">
                  <c:v>25.35</c:v>
                </c:pt>
                <c:pt idx="2480">
                  <c:v>25.36</c:v>
                </c:pt>
                <c:pt idx="2481">
                  <c:v>25.37</c:v>
                </c:pt>
                <c:pt idx="2482">
                  <c:v>25.38</c:v>
                </c:pt>
                <c:pt idx="2483">
                  <c:v>25.39</c:v>
                </c:pt>
                <c:pt idx="2484">
                  <c:v>25.4</c:v>
                </c:pt>
                <c:pt idx="2485">
                  <c:v>25.41</c:v>
                </c:pt>
                <c:pt idx="2486">
                  <c:v>25.42</c:v>
                </c:pt>
                <c:pt idx="2487">
                  <c:v>25.43</c:v>
                </c:pt>
                <c:pt idx="2488">
                  <c:v>25.44</c:v>
                </c:pt>
                <c:pt idx="2489">
                  <c:v>25.45</c:v>
                </c:pt>
                <c:pt idx="2490">
                  <c:v>25.46</c:v>
                </c:pt>
                <c:pt idx="2491">
                  <c:v>25.47</c:v>
                </c:pt>
                <c:pt idx="2492">
                  <c:v>25.48</c:v>
                </c:pt>
                <c:pt idx="2493">
                  <c:v>25.49</c:v>
                </c:pt>
                <c:pt idx="2494">
                  <c:v>25.5</c:v>
                </c:pt>
                <c:pt idx="2495">
                  <c:v>25.51</c:v>
                </c:pt>
                <c:pt idx="2496">
                  <c:v>25.54</c:v>
                </c:pt>
                <c:pt idx="2497">
                  <c:v>25.55</c:v>
                </c:pt>
                <c:pt idx="2498">
                  <c:v>25.56</c:v>
                </c:pt>
                <c:pt idx="2499">
                  <c:v>25.57</c:v>
                </c:pt>
                <c:pt idx="2500">
                  <c:v>25.58</c:v>
                </c:pt>
                <c:pt idx="2501">
                  <c:v>25.59</c:v>
                </c:pt>
                <c:pt idx="2502">
                  <c:v>25.6</c:v>
                </c:pt>
                <c:pt idx="2503">
                  <c:v>25.61</c:v>
                </c:pt>
                <c:pt idx="2504">
                  <c:v>25.62</c:v>
                </c:pt>
                <c:pt idx="2505">
                  <c:v>25.63</c:v>
                </c:pt>
                <c:pt idx="2506">
                  <c:v>25.64</c:v>
                </c:pt>
                <c:pt idx="2507">
                  <c:v>25.65</c:v>
                </c:pt>
                <c:pt idx="2508">
                  <c:v>25.66</c:v>
                </c:pt>
                <c:pt idx="2509">
                  <c:v>25.67</c:v>
                </c:pt>
                <c:pt idx="2510">
                  <c:v>25.68</c:v>
                </c:pt>
                <c:pt idx="2511">
                  <c:v>25.69</c:v>
                </c:pt>
                <c:pt idx="2512">
                  <c:v>25.7</c:v>
                </c:pt>
                <c:pt idx="2513">
                  <c:v>25.71</c:v>
                </c:pt>
                <c:pt idx="2514">
                  <c:v>25.72</c:v>
                </c:pt>
                <c:pt idx="2515">
                  <c:v>25.73</c:v>
                </c:pt>
                <c:pt idx="2516">
                  <c:v>25.74</c:v>
                </c:pt>
                <c:pt idx="2517">
                  <c:v>25.75</c:v>
                </c:pt>
                <c:pt idx="2518">
                  <c:v>25.76</c:v>
                </c:pt>
                <c:pt idx="2519">
                  <c:v>25.77</c:v>
                </c:pt>
                <c:pt idx="2520">
                  <c:v>25.78</c:v>
                </c:pt>
                <c:pt idx="2521">
                  <c:v>25.79</c:v>
                </c:pt>
                <c:pt idx="2522">
                  <c:v>25.8</c:v>
                </c:pt>
                <c:pt idx="2523">
                  <c:v>25.81</c:v>
                </c:pt>
                <c:pt idx="2524">
                  <c:v>25.82</c:v>
                </c:pt>
                <c:pt idx="2525">
                  <c:v>25.83</c:v>
                </c:pt>
                <c:pt idx="2526">
                  <c:v>25.84</c:v>
                </c:pt>
                <c:pt idx="2527">
                  <c:v>25.85</c:v>
                </c:pt>
                <c:pt idx="2528">
                  <c:v>25.86</c:v>
                </c:pt>
                <c:pt idx="2529">
                  <c:v>25.87</c:v>
                </c:pt>
                <c:pt idx="2530">
                  <c:v>25.88</c:v>
                </c:pt>
                <c:pt idx="2531">
                  <c:v>25.89</c:v>
                </c:pt>
                <c:pt idx="2532">
                  <c:v>25.9</c:v>
                </c:pt>
                <c:pt idx="2533">
                  <c:v>25.91</c:v>
                </c:pt>
                <c:pt idx="2534">
                  <c:v>25.92</c:v>
                </c:pt>
                <c:pt idx="2535">
                  <c:v>25.93</c:v>
                </c:pt>
                <c:pt idx="2536">
                  <c:v>25.96</c:v>
                </c:pt>
                <c:pt idx="2537">
                  <c:v>25.97</c:v>
                </c:pt>
                <c:pt idx="2538">
                  <c:v>25.98</c:v>
                </c:pt>
                <c:pt idx="2539">
                  <c:v>25.99</c:v>
                </c:pt>
                <c:pt idx="2540">
                  <c:v>26</c:v>
                </c:pt>
                <c:pt idx="2541">
                  <c:v>26.01</c:v>
                </c:pt>
                <c:pt idx="2542">
                  <c:v>26.02</c:v>
                </c:pt>
                <c:pt idx="2543">
                  <c:v>26.03</c:v>
                </c:pt>
                <c:pt idx="2544">
                  <c:v>26.05</c:v>
                </c:pt>
                <c:pt idx="2545">
                  <c:v>26.06</c:v>
                </c:pt>
                <c:pt idx="2546">
                  <c:v>26.07</c:v>
                </c:pt>
                <c:pt idx="2547">
                  <c:v>26.08</c:v>
                </c:pt>
                <c:pt idx="2548">
                  <c:v>26.09</c:v>
                </c:pt>
                <c:pt idx="2549">
                  <c:v>26.1</c:v>
                </c:pt>
                <c:pt idx="2550">
                  <c:v>26.11</c:v>
                </c:pt>
                <c:pt idx="2551">
                  <c:v>26.12</c:v>
                </c:pt>
                <c:pt idx="2552">
                  <c:v>26.13</c:v>
                </c:pt>
                <c:pt idx="2553">
                  <c:v>26.14</c:v>
                </c:pt>
                <c:pt idx="2554">
                  <c:v>26.15</c:v>
                </c:pt>
                <c:pt idx="2555">
                  <c:v>26.16</c:v>
                </c:pt>
                <c:pt idx="2556">
                  <c:v>26.17</c:v>
                </c:pt>
                <c:pt idx="2557">
                  <c:v>26.18</c:v>
                </c:pt>
                <c:pt idx="2558">
                  <c:v>26.19</c:v>
                </c:pt>
                <c:pt idx="2559">
                  <c:v>26.2</c:v>
                </c:pt>
                <c:pt idx="2560">
                  <c:v>26.21</c:v>
                </c:pt>
                <c:pt idx="2561">
                  <c:v>26.22</c:v>
                </c:pt>
                <c:pt idx="2562">
                  <c:v>26.23</c:v>
                </c:pt>
                <c:pt idx="2563">
                  <c:v>26.24</c:v>
                </c:pt>
                <c:pt idx="2564">
                  <c:v>26.25</c:v>
                </c:pt>
                <c:pt idx="2565">
                  <c:v>26.26</c:v>
                </c:pt>
                <c:pt idx="2566">
                  <c:v>26.27</c:v>
                </c:pt>
                <c:pt idx="2567">
                  <c:v>26.28</c:v>
                </c:pt>
                <c:pt idx="2568">
                  <c:v>26.29</c:v>
                </c:pt>
                <c:pt idx="2569">
                  <c:v>26.3</c:v>
                </c:pt>
                <c:pt idx="2570">
                  <c:v>26.31</c:v>
                </c:pt>
                <c:pt idx="2571">
                  <c:v>26.32</c:v>
                </c:pt>
                <c:pt idx="2572">
                  <c:v>26.33</c:v>
                </c:pt>
                <c:pt idx="2573">
                  <c:v>26.34</c:v>
                </c:pt>
                <c:pt idx="2574">
                  <c:v>26.35</c:v>
                </c:pt>
                <c:pt idx="2575">
                  <c:v>26.36</c:v>
                </c:pt>
                <c:pt idx="2576">
                  <c:v>26.37</c:v>
                </c:pt>
                <c:pt idx="2577">
                  <c:v>26.38</c:v>
                </c:pt>
                <c:pt idx="2578">
                  <c:v>26.39</c:v>
                </c:pt>
                <c:pt idx="2579">
                  <c:v>26.4</c:v>
                </c:pt>
                <c:pt idx="2580">
                  <c:v>26.41</c:v>
                </c:pt>
                <c:pt idx="2581">
                  <c:v>26.42</c:v>
                </c:pt>
                <c:pt idx="2582">
                  <c:v>26.43</c:v>
                </c:pt>
                <c:pt idx="2583">
                  <c:v>26.44</c:v>
                </c:pt>
                <c:pt idx="2584">
                  <c:v>26.45</c:v>
                </c:pt>
                <c:pt idx="2585">
                  <c:v>26.46</c:v>
                </c:pt>
                <c:pt idx="2586">
                  <c:v>26.47</c:v>
                </c:pt>
                <c:pt idx="2587">
                  <c:v>26.48</c:v>
                </c:pt>
                <c:pt idx="2588">
                  <c:v>26.49</c:v>
                </c:pt>
                <c:pt idx="2589">
                  <c:v>26.5</c:v>
                </c:pt>
                <c:pt idx="2590">
                  <c:v>26.51</c:v>
                </c:pt>
                <c:pt idx="2591">
                  <c:v>26.52</c:v>
                </c:pt>
                <c:pt idx="2592">
                  <c:v>26.54</c:v>
                </c:pt>
                <c:pt idx="2593">
                  <c:v>26.55</c:v>
                </c:pt>
                <c:pt idx="2594">
                  <c:v>26.56</c:v>
                </c:pt>
                <c:pt idx="2595">
                  <c:v>26.57</c:v>
                </c:pt>
                <c:pt idx="2596">
                  <c:v>26.58</c:v>
                </c:pt>
                <c:pt idx="2597">
                  <c:v>26.59</c:v>
                </c:pt>
                <c:pt idx="2598">
                  <c:v>26.6</c:v>
                </c:pt>
                <c:pt idx="2599">
                  <c:v>26.61</c:v>
                </c:pt>
                <c:pt idx="2600">
                  <c:v>26.62</c:v>
                </c:pt>
                <c:pt idx="2601">
                  <c:v>26.63</c:v>
                </c:pt>
                <c:pt idx="2602">
                  <c:v>26.64</c:v>
                </c:pt>
                <c:pt idx="2603">
                  <c:v>26.65</c:v>
                </c:pt>
                <c:pt idx="2604">
                  <c:v>26.67</c:v>
                </c:pt>
                <c:pt idx="2605">
                  <c:v>26.68</c:v>
                </c:pt>
                <c:pt idx="2606">
                  <c:v>26.69</c:v>
                </c:pt>
                <c:pt idx="2607">
                  <c:v>26.7</c:v>
                </c:pt>
                <c:pt idx="2608">
                  <c:v>26.71</c:v>
                </c:pt>
                <c:pt idx="2609">
                  <c:v>26.72</c:v>
                </c:pt>
                <c:pt idx="2610">
                  <c:v>26.73</c:v>
                </c:pt>
                <c:pt idx="2611">
                  <c:v>26.74</c:v>
                </c:pt>
                <c:pt idx="2612">
                  <c:v>26.75</c:v>
                </c:pt>
                <c:pt idx="2613">
                  <c:v>26.76</c:v>
                </c:pt>
                <c:pt idx="2614">
                  <c:v>26.78</c:v>
                </c:pt>
                <c:pt idx="2615">
                  <c:v>26.79</c:v>
                </c:pt>
                <c:pt idx="2616">
                  <c:v>26.8</c:v>
                </c:pt>
                <c:pt idx="2617">
                  <c:v>26.81</c:v>
                </c:pt>
                <c:pt idx="2618">
                  <c:v>26.82</c:v>
                </c:pt>
                <c:pt idx="2619">
                  <c:v>26.83</c:v>
                </c:pt>
                <c:pt idx="2620">
                  <c:v>26.84</c:v>
                </c:pt>
                <c:pt idx="2621">
                  <c:v>26.85</c:v>
                </c:pt>
                <c:pt idx="2622">
                  <c:v>26.86</c:v>
                </c:pt>
                <c:pt idx="2623">
                  <c:v>26.87</c:v>
                </c:pt>
                <c:pt idx="2624">
                  <c:v>26.88</c:v>
                </c:pt>
                <c:pt idx="2625">
                  <c:v>26.89</c:v>
                </c:pt>
                <c:pt idx="2626">
                  <c:v>26.9</c:v>
                </c:pt>
                <c:pt idx="2627">
                  <c:v>26.91</c:v>
                </c:pt>
                <c:pt idx="2628">
                  <c:v>26.92</c:v>
                </c:pt>
                <c:pt idx="2629">
                  <c:v>26.93</c:v>
                </c:pt>
                <c:pt idx="2630">
                  <c:v>26.94</c:v>
                </c:pt>
                <c:pt idx="2631">
                  <c:v>26.95</c:v>
                </c:pt>
                <c:pt idx="2632">
                  <c:v>26.96</c:v>
                </c:pt>
                <c:pt idx="2633">
                  <c:v>26.97</c:v>
                </c:pt>
                <c:pt idx="2634">
                  <c:v>26.98</c:v>
                </c:pt>
                <c:pt idx="2635">
                  <c:v>26.99</c:v>
                </c:pt>
                <c:pt idx="2636">
                  <c:v>27</c:v>
                </c:pt>
                <c:pt idx="2637">
                  <c:v>27.01</c:v>
                </c:pt>
                <c:pt idx="2638">
                  <c:v>27.02</c:v>
                </c:pt>
                <c:pt idx="2639">
                  <c:v>27.03</c:v>
                </c:pt>
                <c:pt idx="2640">
                  <c:v>27.04</c:v>
                </c:pt>
                <c:pt idx="2641">
                  <c:v>27.05</c:v>
                </c:pt>
                <c:pt idx="2642">
                  <c:v>27.06</c:v>
                </c:pt>
                <c:pt idx="2643">
                  <c:v>27.07</c:v>
                </c:pt>
                <c:pt idx="2644">
                  <c:v>27.08</c:v>
                </c:pt>
                <c:pt idx="2645">
                  <c:v>27.09</c:v>
                </c:pt>
                <c:pt idx="2646">
                  <c:v>27.1</c:v>
                </c:pt>
                <c:pt idx="2647">
                  <c:v>27.11</c:v>
                </c:pt>
                <c:pt idx="2648">
                  <c:v>27.12</c:v>
                </c:pt>
                <c:pt idx="2649">
                  <c:v>27.13</c:v>
                </c:pt>
                <c:pt idx="2650">
                  <c:v>27.14</c:v>
                </c:pt>
                <c:pt idx="2651">
                  <c:v>27.15</c:v>
                </c:pt>
                <c:pt idx="2652">
                  <c:v>27.16</c:v>
                </c:pt>
                <c:pt idx="2653">
                  <c:v>27.17</c:v>
                </c:pt>
                <c:pt idx="2654">
                  <c:v>27.18</c:v>
                </c:pt>
                <c:pt idx="2655">
                  <c:v>27.19</c:v>
                </c:pt>
                <c:pt idx="2656">
                  <c:v>27.2</c:v>
                </c:pt>
                <c:pt idx="2657">
                  <c:v>27.21</c:v>
                </c:pt>
                <c:pt idx="2658">
                  <c:v>27.22</c:v>
                </c:pt>
                <c:pt idx="2659">
                  <c:v>27.23</c:v>
                </c:pt>
                <c:pt idx="2660">
                  <c:v>27.24</c:v>
                </c:pt>
                <c:pt idx="2661">
                  <c:v>27.25</c:v>
                </c:pt>
                <c:pt idx="2662">
                  <c:v>27.26</c:v>
                </c:pt>
                <c:pt idx="2663">
                  <c:v>27.27</c:v>
                </c:pt>
                <c:pt idx="2664">
                  <c:v>27.28</c:v>
                </c:pt>
                <c:pt idx="2665">
                  <c:v>27.29</c:v>
                </c:pt>
                <c:pt idx="2666">
                  <c:v>27.3</c:v>
                </c:pt>
                <c:pt idx="2667">
                  <c:v>27.31</c:v>
                </c:pt>
                <c:pt idx="2668">
                  <c:v>27.32</c:v>
                </c:pt>
                <c:pt idx="2669">
                  <c:v>27.33</c:v>
                </c:pt>
                <c:pt idx="2670">
                  <c:v>27.34</c:v>
                </c:pt>
                <c:pt idx="2671">
                  <c:v>27.35</c:v>
                </c:pt>
                <c:pt idx="2672">
                  <c:v>27.36</c:v>
                </c:pt>
                <c:pt idx="2673">
                  <c:v>27.37</c:v>
                </c:pt>
                <c:pt idx="2674">
                  <c:v>27.39</c:v>
                </c:pt>
                <c:pt idx="2675">
                  <c:v>27.4</c:v>
                </c:pt>
                <c:pt idx="2676">
                  <c:v>27.41</c:v>
                </c:pt>
                <c:pt idx="2677">
                  <c:v>27.43</c:v>
                </c:pt>
                <c:pt idx="2678">
                  <c:v>27.44</c:v>
                </c:pt>
                <c:pt idx="2679">
                  <c:v>27.45</c:v>
                </c:pt>
                <c:pt idx="2680">
                  <c:v>27.46</c:v>
                </c:pt>
                <c:pt idx="2681">
                  <c:v>27.47</c:v>
                </c:pt>
                <c:pt idx="2682">
                  <c:v>27.48</c:v>
                </c:pt>
                <c:pt idx="2683">
                  <c:v>27.49</c:v>
                </c:pt>
                <c:pt idx="2684">
                  <c:v>27.5</c:v>
                </c:pt>
                <c:pt idx="2685">
                  <c:v>27.51</c:v>
                </c:pt>
                <c:pt idx="2686">
                  <c:v>27.53</c:v>
                </c:pt>
                <c:pt idx="2687">
                  <c:v>27.54</c:v>
                </c:pt>
                <c:pt idx="2688">
                  <c:v>27.55</c:v>
                </c:pt>
                <c:pt idx="2689">
                  <c:v>27.56</c:v>
                </c:pt>
                <c:pt idx="2690">
                  <c:v>27.57</c:v>
                </c:pt>
                <c:pt idx="2691">
                  <c:v>27.58</c:v>
                </c:pt>
                <c:pt idx="2692">
                  <c:v>27.59</c:v>
                </c:pt>
                <c:pt idx="2693">
                  <c:v>27.6</c:v>
                </c:pt>
                <c:pt idx="2694">
                  <c:v>27.61</c:v>
                </c:pt>
                <c:pt idx="2695">
                  <c:v>27.62</c:v>
                </c:pt>
                <c:pt idx="2696">
                  <c:v>27.63</c:v>
                </c:pt>
                <c:pt idx="2697">
                  <c:v>27.64</c:v>
                </c:pt>
                <c:pt idx="2698">
                  <c:v>27.65</c:v>
                </c:pt>
                <c:pt idx="2699">
                  <c:v>27.66</c:v>
                </c:pt>
                <c:pt idx="2700">
                  <c:v>27.68</c:v>
                </c:pt>
                <c:pt idx="2701">
                  <c:v>27.69</c:v>
                </c:pt>
                <c:pt idx="2702">
                  <c:v>27.7</c:v>
                </c:pt>
                <c:pt idx="2703">
                  <c:v>27.71</c:v>
                </c:pt>
                <c:pt idx="2704">
                  <c:v>27.72</c:v>
                </c:pt>
                <c:pt idx="2705">
                  <c:v>27.73</c:v>
                </c:pt>
                <c:pt idx="2706">
                  <c:v>27.74</c:v>
                </c:pt>
                <c:pt idx="2707">
                  <c:v>27.75</c:v>
                </c:pt>
                <c:pt idx="2708">
                  <c:v>27.76</c:v>
                </c:pt>
                <c:pt idx="2709">
                  <c:v>27.77</c:v>
                </c:pt>
                <c:pt idx="2710">
                  <c:v>27.78</c:v>
                </c:pt>
                <c:pt idx="2711">
                  <c:v>27.79</c:v>
                </c:pt>
                <c:pt idx="2712">
                  <c:v>27.8</c:v>
                </c:pt>
                <c:pt idx="2713">
                  <c:v>27.81</c:v>
                </c:pt>
                <c:pt idx="2714">
                  <c:v>27.82</c:v>
                </c:pt>
                <c:pt idx="2715">
                  <c:v>27.83</c:v>
                </c:pt>
                <c:pt idx="2716">
                  <c:v>27.84</c:v>
                </c:pt>
                <c:pt idx="2717">
                  <c:v>27.85</c:v>
                </c:pt>
                <c:pt idx="2718">
                  <c:v>27.86</c:v>
                </c:pt>
                <c:pt idx="2719">
                  <c:v>27.87</c:v>
                </c:pt>
                <c:pt idx="2720">
                  <c:v>27.88</c:v>
                </c:pt>
                <c:pt idx="2721">
                  <c:v>27.89</c:v>
                </c:pt>
                <c:pt idx="2722">
                  <c:v>27.9</c:v>
                </c:pt>
                <c:pt idx="2723">
                  <c:v>27.91</c:v>
                </c:pt>
                <c:pt idx="2724">
                  <c:v>27.92</c:v>
                </c:pt>
                <c:pt idx="2725">
                  <c:v>27.93</c:v>
                </c:pt>
                <c:pt idx="2726">
                  <c:v>27.94</c:v>
                </c:pt>
                <c:pt idx="2727">
                  <c:v>27.95</c:v>
                </c:pt>
                <c:pt idx="2728">
                  <c:v>27.96</c:v>
                </c:pt>
                <c:pt idx="2729">
                  <c:v>27.97</c:v>
                </c:pt>
                <c:pt idx="2730">
                  <c:v>27.98</c:v>
                </c:pt>
                <c:pt idx="2731">
                  <c:v>27.99</c:v>
                </c:pt>
                <c:pt idx="2732">
                  <c:v>28</c:v>
                </c:pt>
                <c:pt idx="2733">
                  <c:v>28.01</c:v>
                </c:pt>
                <c:pt idx="2734">
                  <c:v>28.02</c:v>
                </c:pt>
                <c:pt idx="2735">
                  <c:v>28.03</c:v>
                </c:pt>
                <c:pt idx="2736">
                  <c:v>28.04</c:v>
                </c:pt>
                <c:pt idx="2737">
                  <c:v>28.05</c:v>
                </c:pt>
                <c:pt idx="2738">
                  <c:v>28.06</c:v>
                </c:pt>
                <c:pt idx="2739">
                  <c:v>28.07</c:v>
                </c:pt>
                <c:pt idx="2740">
                  <c:v>28.08</c:v>
                </c:pt>
                <c:pt idx="2741">
                  <c:v>28.09</c:v>
                </c:pt>
                <c:pt idx="2742">
                  <c:v>28.1</c:v>
                </c:pt>
                <c:pt idx="2743">
                  <c:v>28.12</c:v>
                </c:pt>
                <c:pt idx="2744">
                  <c:v>28.13</c:v>
                </c:pt>
                <c:pt idx="2745">
                  <c:v>28.14</c:v>
                </c:pt>
                <c:pt idx="2746">
                  <c:v>28.15</c:v>
                </c:pt>
                <c:pt idx="2747">
                  <c:v>28.16</c:v>
                </c:pt>
                <c:pt idx="2748">
                  <c:v>28.17</c:v>
                </c:pt>
                <c:pt idx="2749">
                  <c:v>28.18</c:v>
                </c:pt>
                <c:pt idx="2750">
                  <c:v>28.19</c:v>
                </c:pt>
                <c:pt idx="2751">
                  <c:v>28.2</c:v>
                </c:pt>
                <c:pt idx="2752">
                  <c:v>28.21</c:v>
                </c:pt>
                <c:pt idx="2753">
                  <c:v>28.23</c:v>
                </c:pt>
                <c:pt idx="2754">
                  <c:v>28.24</c:v>
                </c:pt>
                <c:pt idx="2755">
                  <c:v>28.25</c:v>
                </c:pt>
                <c:pt idx="2756">
                  <c:v>28.26</c:v>
                </c:pt>
                <c:pt idx="2757">
                  <c:v>28.27</c:v>
                </c:pt>
                <c:pt idx="2758">
                  <c:v>28.28</c:v>
                </c:pt>
                <c:pt idx="2759">
                  <c:v>28.29</c:v>
                </c:pt>
                <c:pt idx="2760">
                  <c:v>28.3</c:v>
                </c:pt>
                <c:pt idx="2761">
                  <c:v>28.31</c:v>
                </c:pt>
                <c:pt idx="2762">
                  <c:v>28.32</c:v>
                </c:pt>
                <c:pt idx="2763">
                  <c:v>28.33</c:v>
                </c:pt>
                <c:pt idx="2764">
                  <c:v>28.34</c:v>
                </c:pt>
                <c:pt idx="2765">
                  <c:v>28.35</c:v>
                </c:pt>
                <c:pt idx="2766">
                  <c:v>28.36</c:v>
                </c:pt>
                <c:pt idx="2767">
                  <c:v>28.37</c:v>
                </c:pt>
                <c:pt idx="2768">
                  <c:v>28.38</c:v>
                </c:pt>
                <c:pt idx="2769">
                  <c:v>28.39</c:v>
                </c:pt>
                <c:pt idx="2770">
                  <c:v>28.4</c:v>
                </c:pt>
                <c:pt idx="2771">
                  <c:v>28.41</c:v>
                </c:pt>
                <c:pt idx="2772">
                  <c:v>28.42</c:v>
                </c:pt>
                <c:pt idx="2773">
                  <c:v>28.43</c:v>
                </c:pt>
                <c:pt idx="2774">
                  <c:v>28.44</c:v>
                </c:pt>
                <c:pt idx="2775">
                  <c:v>28.45</c:v>
                </c:pt>
                <c:pt idx="2776">
                  <c:v>28.46</c:v>
                </c:pt>
                <c:pt idx="2777">
                  <c:v>28.47</c:v>
                </c:pt>
                <c:pt idx="2778">
                  <c:v>28.48</c:v>
                </c:pt>
                <c:pt idx="2779">
                  <c:v>28.5</c:v>
                </c:pt>
                <c:pt idx="2780">
                  <c:v>28.51</c:v>
                </c:pt>
                <c:pt idx="2781">
                  <c:v>28.52</c:v>
                </c:pt>
                <c:pt idx="2782">
                  <c:v>28.53</c:v>
                </c:pt>
                <c:pt idx="2783">
                  <c:v>28.54</c:v>
                </c:pt>
                <c:pt idx="2784">
                  <c:v>28.55</c:v>
                </c:pt>
                <c:pt idx="2785">
                  <c:v>28.56</c:v>
                </c:pt>
                <c:pt idx="2786">
                  <c:v>28.57</c:v>
                </c:pt>
                <c:pt idx="2787">
                  <c:v>28.58</c:v>
                </c:pt>
                <c:pt idx="2788">
                  <c:v>28.59</c:v>
                </c:pt>
                <c:pt idx="2789">
                  <c:v>28.6</c:v>
                </c:pt>
                <c:pt idx="2790">
                  <c:v>28.61</c:v>
                </c:pt>
                <c:pt idx="2791">
                  <c:v>28.62</c:v>
                </c:pt>
                <c:pt idx="2792">
                  <c:v>28.63</c:v>
                </c:pt>
                <c:pt idx="2793">
                  <c:v>28.64</c:v>
                </c:pt>
                <c:pt idx="2794">
                  <c:v>28.65</c:v>
                </c:pt>
                <c:pt idx="2795">
                  <c:v>28.66</c:v>
                </c:pt>
                <c:pt idx="2796">
                  <c:v>28.67</c:v>
                </c:pt>
                <c:pt idx="2797">
                  <c:v>28.68</c:v>
                </c:pt>
                <c:pt idx="2798">
                  <c:v>28.69</c:v>
                </c:pt>
                <c:pt idx="2799">
                  <c:v>28.7</c:v>
                </c:pt>
                <c:pt idx="2800">
                  <c:v>28.71</c:v>
                </c:pt>
                <c:pt idx="2801">
                  <c:v>28.72</c:v>
                </c:pt>
                <c:pt idx="2802">
                  <c:v>28.73</c:v>
                </c:pt>
                <c:pt idx="2803">
                  <c:v>28.74</c:v>
                </c:pt>
                <c:pt idx="2804">
                  <c:v>28.75</c:v>
                </c:pt>
                <c:pt idx="2805">
                  <c:v>28.76</c:v>
                </c:pt>
                <c:pt idx="2806">
                  <c:v>28.77</c:v>
                </c:pt>
                <c:pt idx="2807">
                  <c:v>28.78</c:v>
                </c:pt>
                <c:pt idx="2808">
                  <c:v>28.79</c:v>
                </c:pt>
                <c:pt idx="2809">
                  <c:v>28.8</c:v>
                </c:pt>
                <c:pt idx="2810">
                  <c:v>28.81</c:v>
                </c:pt>
                <c:pt idx="2811">
                  <c:v>28.82</c:v>
                </c:pt>
                <c:pt idx="2812">
                  <c:v>28.83</c:v>
                </c:pt>
                <c:pt idx="2813">
                  <c:v>28.84</c:v>
                </c:pt>
                <c:pt idx="2814">
                  <c:v>28.85</c:v>
                </c:pt>
                <c:pt idx="2815">
                  <c:v>28.86</c:v>
                </c:pt>
                <c:pt idx="2816">
                  <c:v>28.87</c:v>
                </c:pt>
                <c:pt idx="2817">
                  <c:v>28.88</c:v>
                </c:pt>
                <c:pt idx="2818">
                  <c:v>28.89</c:v>
                </c:pt>
                <c:pt idx="2819">
                  <c:v>28.9</c:v>
                </c:pt>
                <c:pt idx="2820">
                  <c:v>28.91</c:v>
                </c:pt>
                <c:pt idx="2821">
                  <c:v>28.92</c:v>
                </c:pt>
                <c:pt idx="2822">
                  <c:v>28.93</c:v>
                </c:pt>
                <c:pt idx="2823">
                  <c:v>28.94</c:v>
                </c:pt>
                <c:pt idx="2824">
                  <c:v>28.95</c:v>
                </c:pt>
                <c:pt idx="2825">
                  <c:v>28.96</c:v>
                </c:pt>
                <c:pt idx="2826">
                  <c:v>28.97</c:v>
                </c:pt>
                <c:pt idx="2827">
                  <c:v>28.99</c:v>
                </c:pt>
                <c:pt idx="2828">
                  <c:v>29.01</c:v>
                </c:pt>
                <c:pt idx="2829">
                  <c:v>29.04</c:v>
                </c:pt>
                <c:pt idx="2830">
                  <c:v>29.05</c:v>
                </c:pt>
                <c:pt idx="2831">
                  <c:v>29.06</c:v>
                </c:pt>
                <c:pt idx="2832">
                  <c:v>29.07</c:v>
                </c:pt>
                <c:pt idx="2833">
                  <c:v>29.08</c:v>
                </c:pt>
                <c:pt idx="2834">
                  <c:v>29.09</c:v>
                </c:pt>
                <c:pt idx="2835">
                  <c:v>29.1</c:v>
                </c:pt>
                <c:pt idx="2836">
                  <c:v>29.11</c:v>
                </c:pt>
                <c:pt idx="2837">
                  <c:v>29.13</c:v>
                </c:pt>
                <c:pt idx="2838">
                  <c:v>29.14</c:v>
                </c:pt>
                <c:pt idx="2839">
                  <c:v>29.15</c:v>
                </c:pt>
                <c:pt idx="2840">
                  <c:v>29.16</c:v>
                </c:pt>
                <c:pt idx="2841">
                  <c:v>29.17</c:v>
                </c:pt>
                <c:pt idx="2842">
                  <c:v>29.18</c:v>
                </c:pt>
                <c:pt idx="2843">
                  <c:v>29.19</c:v>
                </c:pt>
                <c:pt idx="2844">
                  <c:v>29.2</c:v>
                </c:pt>
                <c:pt idx="2845">
                  <c:v>29.21</c:v>
                </c:pt>
                <c:pt idx="2846">
                  <c:v>29.23</c:v>
                </c:pt>
                <c:pt idx="2847">
                  <c:v>29.24</c:v>
                </c:pt>
                <c:pt idx="2848">
                  <c:v>29.25</c:v>
                </c:pt>
                <c:pt idx="2849">
                  <c:v>29.26</c:v>
                </c:pt>
                <c:pt idx="2850">
                  <c:v>29.28</c:v>
                </c:pt>
                <c:pt idx="2851">
                  <c:v>29.29</c:v>
                </c:pt>
                <c:pt idx="2852">
                  <c:v>29.3</c:v>
                </c:pt>
                <c:pt idx="2853">
                  <c:v>29.31</c:v>
                </c:pt>
                <c:pt idx="2854">
                  <c:v>29.32</c:v>
                </c:pt>
                <c:pt idx="2855">
                  <c:v>29.33</c:v>
                </c:pt>
                <c:pt idx="2856">
                  <c:v>29.34</c:v>
                </c:pt>
                <c:pt idx="2857">
                  <c:v>29.35</c:v>
                </c:pt>
                <c:pt idx="2858">
                  <c:v>29.36</c:v>
                </c:pt>
                <c:pt idx="2859">
                  <c:v>29.37</c:v>
                </c:pt>
                <c:pt idx="2860">
                  <c:v>29.38</c:v>
                </c:pt>
                <c:pt idx="2861">
                  <c:v>29.39</c:v>
                </c:pt>
                <c:pt idx="2862">
                  <c:v>29.41</c:v>
                </c:pt>
                <c:pt idx="2863">
                  <c:v>29.42</c:v>
                </c:pt>
                <c:pt idx="2864">
                  <c:v>29.43</c:v>
                </c:pt>
                <c:pt idx="2865">
                  <c:v>29.44</c:v>
                </c:pt>
                <c:pt idx="2866">
                  <c:v>29.45</c:v>
                </c:pt>
                <c:pt idx="2867">
                  <c:v>29.47</c:v>
                </c:pt>
                <c:pt idx="2868">
                  <c:v>29.49</c:v>
                </c:pt>
                <c:pt idx="2869">
                  <c:v>29.5</c:v>
                </c:pt>
                <c:pt idx="2870">
                  <c:v>29.51</c:v>
                </c:pt>
                <c:pt idx="2871">
                  <c:v>29.52</c:v>
                </c:pt>
                <c:pt idx="2872">
                  <c:v>29.53</c:v>
                </c:pt>
                <c:pt idx="2873">
                  <c:v>29.54</c:v>
                </c:pt>
                <c:pt idx="2874">
                  <c:v>29.55</c:v>
                </c:pt>
                <c:pt idx="2875">
                  <c:v>29.56</c:v>
                </c:pt>
                <c:pt idx="2876">
                  <c:v>29.57</c:v>
                </c:pt>
                <c:pt idx="2877">
                  <c:v>29.58</c:v>
                </c:pt>
                <c:pt idx="2878">
                  <c:v>29.59</c:v>
                </c:pt>
                <c:pt idx="2879">
                  <c:v>29.6</c:v>
                </c:pt>
                <c:pt idx="2880">
                  <c:v>29.62</c:v>
                </c:pt>
                <c:pt idx="2881">
                  <c:v>29.64</c:v>
                </c:pt>
                <c:pt idx="2882">
                  <c:v>29.66</c:v>
                </c:pt>
                <c:pt idx="2883">
                  <c:v>29.68</c:v>
                </c:pt>
                <c:pt idx="2884">
                  <c:v>29.69</c:v>
                </c:pt>
                <c:pt idx="2885">
                  <c:v>29.7</c:v>
                </c:pt>
                <c:pt idx="2886">
                  <c:v>29.71</c:v>
                </c:pt>
                <c:pt idx="2887">
                  <c:v>29.72</c:v>
                </c:pt>
                <c:pt idx="2888">
                  <c:v>29.73</c:v>
                </c:pt>
                <c:pt idx="2889">
                  <c:v>29.75</c:v>
                </c:pt>
                <c:pt idx="2890">
                  <c:v>29.76</c:v>
                </c:pt>
                <c:pt idx="2891">
                  <c:v>29.77</c:v>
                </c:pt>
                <c:pt idx="2892">
                  <c:v>29.78</c:v>
                </c:pt>
                <c:pt idx="2893">
                  <c:v>29.79</c:v>
                </c:pt>
                <c:pt idx="2894">
                  <c:v>29.8</c:v>
                </c:pt>
                <c:pt idx="2895">
                  <c:v>29.81</c:v>
                </c:pt>
                <c:pt idx="2896">
                  <c:v>29.82</c:v>
                </c:pt>
                <c:pt idx="2897">
                  <c:v>29.83</c:v>
                </c:pt>
                <c:pt idx="2898">
                  <c:v>29.84</c:v>
                </c:pt>
                <c:pt idx="2899">
                  <c:v>29.86</c:v>
                </c:pt>
                <c:pt idx="2900">
                  <c:v>29.87</c:v>
                </c:pt>
                <c:pt idx="2901">
                  <c:v>29.88</c:v>
                </c:pt>
                <c:pt idx="2902">
                  <c:v>29.89</c:v>
                </c:pt>
                <c:pt idx="2903">
                  <c:v>29.9</c:v>
                </c:pt>
                <c:pt idx="2904">
                  <c:v>29.91</c:v>
                </c:pt>
                <c:pt idx="2905">
                  <c:v>29.92</c:v>
                </c:pt>
                <c:pt idx="2906">
                  <c:v>29.93</c:v>
                </c:pt>
                <c:pt idx="2907">
                  <c:v>29.94</c:v>
                </c:pt>
                <c:pt idx="2908">
                  <c:v>29.95</c:v>
                </c:pt>
                <c:pt idx="2909">
                  <c:v>29.96</c:v>
                </c:pt>
                <c:pt idx="2910">
                  <c:v>29.97</c:v>
                </c:pt>
                <c:pt idx="2911">
                  <c:v>29.98</c:v>
                </c:pt>
                <c:pt idx="2912">
                  <c:v>29.99</c:v>
                </c:pt>
                <c:pt idx="2913">
                  <c:v>30</c:v>
                </c:pt>
                <c:pt idx="2914">
                  <c:v>30.01</c:v>
                </c:pt>
                <c:pt idx="2915">
                  <c:v>30.02</c:v>
                </c:pt>
                <c:pt idx="2916">
                  <c:v>30.03</c:v>
                </c:pt>
                <c:pt idx="2917">
                  <c:v>30.04</c:v>
                </c:pt>
                <c:pt idx="2918">
                  <c:v>30.05</c:v>
                </c:pt>
                <c:pt idx="2919">
                  <c:v>30.06</c:v>
                </c:pt>
                <c:pt idx="2920">
                  <c:v>30.07</c:v>
                </c:pt>
                <c:pt idx="2921">
                  <c:v>30.08</c:v>
                </c:pt>
                <c:pt idx="2922">
                  <c:v>30.09</c:v>
                </c:pt>
                <c:pt idx="2923">
                  <c:v>30.11</c:v>
                </c:pt>
                <c:pt idx="2924">
                  <c:v>30.13</c:v>
                </c:pt>
                <c:pt idx="2925">
                  <c:v>30.14</c:v>
                </c:pt>
                <c:pt idx="2926">
                  <c:v>30.15</c:v>
                </c:pt>
                <c:pt idx="2927">
                  <c:v>30.16</c:v>
                </c:pt>
                <c:pt idx="2928">
                  <c:v>30.17</c:v>
                </c:pt>
                <c:pt idx="2929">
                  <c:v>30.18</c:v>
                </c:pt>
                <c:pt idx="2930">
                  <c:v>30.19</c:v>
                </c:pt>
                <c:pt idx="2931">
                  <c:v>30.2</c:v>
                </c:pt>
                <c:pt idx="2932">
                  <c:v>30.21</c:v>
                </c:pt>
                <c:pt idx="2933">
                  <c:v>30.22</c:v>
                </c:pt>
                <c:pt idx="2934">
                  <c:v>30.23</c:v>
                </c:pt>
                <c:pt idx="2935">
                  <c:v>30.24</c:v>
                </c:pt>
                <c:pt idx="2936">
                  <c:v>30.27</c:v>
                </c:pt>
                <c:pt idx="2937">
                  <c:v>30.28</c:v>
                </c:pt>
                <c:pt idx="2938">
                  <c:v>30.3</c:v>
                </c:pt>
                <c:pt idx="2939">
                  <c:v>30.31</c:v>
                </c:pt>
                <c:pt idx="2940">
                  <c:v>30.32</c:v>
                </c:pt>
                <c:pt idx="2941">
                  <c:v>30.33</c:v>
                </c:pt>
                <c:pt idx="2942">
                  <c:v>30.34</c:v>
                </c:pt>
                <c:pt idx="2943">
                  <c:v>30.36</c:v>
                </c:pt>
                <c:pt idx="2944">
                  <c:v>30.37</c:v>
                </c:pt>
                <c:pt idx="2945">
                  <c:v>30.38</c:v>
                </c:pt>
                <c:pt idx="2946">
                  <c:v>30.39</c:v>
                </c:pt>
                <c:pt idx="2947">
                  <c:v>30.4</c:v>
                </c:pt>
                <c:pt idx="2948">
                  <c:v>30.41</c:v>
                </c:pt>
                <c:pt idx="2949">
                  <c:v>30.42</c:v>
                </c:pt>
                <c:pt idx="2950">
                  <c:v>30.43</c:v>
                </c:pt>
                <c:pt idx="2951">
                  <c:v>30.45</c:v>
                </c:pt>
                <c:pt idx="2952">
                  <c:v>30.47</c:v>
                </c:pt>
                <c:pt idx="2953">
                  <c:v>30.48</c:v>
                </c:pt>
                <c:pt idx="2954">
                  <c:v>30.49</c:v>
                </c:pt>
                <c:pt idx="2955">
                  <c:v>30.5</c:v>
                </c:pt>
                <c:pt idx="2956">
                  <c:v>30.51</c:v>
                </c:pt>
                <c:pt idx="2957">
                  <c:v>30.52</c:v>
                </c:pt>
                <c:pt idx="2958">
                  <c:v>30.53</c:v>
                </c:pt>
                <c:pt idx="2959">
                  <c:v>30.54</c:v>
                </c:pt>
                <c:pt idx="2960">
                  <c:v>30.55</c:v>
                </c:pt>
                <c:pt idx="2961">
                  <c:v>30.56</c:v>
                </c:pt>
                <c:pt idx="2962">
                  <c:v>30.57</c:v>
                </c:pt>
                <c:pt idx="2963">
                  <c:v>30.58</c:v>
                </c:pt>
                <c:pt idx="2964">
                  <c:v>30.59</c:v>
                </c:pt>
                <c:pt idx="2965">
                  <c:v>30.6</c:v>
                </c:pt>
                <c:pt idx="2966">
                  <c:v>30.61</c:v>
                </c:pt>
                <c:pt idx="2967">
                  <c:v>30.62</c:v>
                </c:pt>
                <c:pt idx="2968">
                  <c:v>30.63</c:v>
                </c:pt>
                <c:pt idx="2969">
                  <c:v>30.65</c:v>
                </c:pt>
                <c:pt idx="2970">
                  <c:v>30.66</c:v>
                </c:pt>
                <c:pt idx="2971">
                  <c:v>30.67</c:v>
                </c:pt>
                <c:pt idx="2972">
                  <c:v>30.68</c:v>
                </c:pt>
                <c:pt idx="2973">
                  <c:v>30.69</c:v>
                </c:pt>
                <c:pt idx="2974">
                  <c:v>30.7</c:v>
                </c:pt>
                <c:pt idx="2975">
                  <c:v>30.71</c:v>
                </c:pt>
                <c:pt idx="2976">
                  <c:v>30.72</c:v>
                </c:pt>
                <c:pt idx="2977">
                  <c:v>30.73</c:v>
                </c:pt>
                <c:pt idx="2978">
                  <c:v>30.74</c:v>
                </c:pt>
                <c:pt idx="2979">
                  <c:v>30.75</c:v>
                </c:pt>
                <c:pt idx="2980">
                  <c:v>30.76</c:v>
                </c:pt>
                <c:pt idx="2981">
                  <c:v>30.77</c:v>
                </c:pt>
                <c:pt idx="2982">
                  <c:v>30.78</c:v>
                </c:pt>
                <c:pt idx="2983">
                  <c:v>30.8</c:v>
                </c:pt>
                <c:pt idx="2984">
                  <c:v>30.81</c:v>
                </c:pt>
                <c:pt idx="2985">
                  <c:v>30.82</c:v>
                </c:pt>
                <c:pt idx="2986">
                  <c:v>30.84</c:v>
                </c:pt>
                <c:pt idx="2987">
                  <c:v>30.85</c:v>
                </c:pt>
                <c:pt idx="2988">
                  <c:v>30.87</c:v>
                </c:pt>
                <c:pt idx="2989">
                  <c:v>30.88</c:v>
                </c:pt>
                <c:pt idx="2990">
                  <c:v>30.89</c:v>
                </c:pt>
                <c:pt idx="2991">
                  <c:v>30.9</c:v>
                </c:pt>
                <c:pt idx="2992">
                  <c:v>30.91</c:v>
                </c:pt>
                <c:pt idx="2993">
                  <c:v>30.93</c:v>
                </c:pt>
                <c:pt idx="2994">
                  <c:v>30.94</c:v>
                </c:pt>
                <c:pt idx="2995">
                  <c:v>30.95</c:v>
                </c:pt>
                <c:pt idx="2996">
                  <c:v>30.96</c:v>
                </c:pt>
                <c:pt idx="2997">
                  <c:v>30.98</c:v>
                </c:pt>
                <c:pt idx="2998">
                  <c:v>30.99</c:v>
                </c:pt>
                <c:pt idx="2999">
                  <c:v>31</c:v>
                </c:pt>
                <c:pt idx="3000">
                  <c:v>31.01</c:v>
                </c:pt>
                <c:pt idx="3001">
                  <c:v>31.02</c:v>
                </c:pt>
                <c:pt idx="3002">
                  <c:v>31.03</c:v>
                </c:pt>
                <c:pt idx="3003">
                  <c:v>31.04</c:v>
                </c:pt>
                <c:pt idx="3004">
                  <c:v>31.05</c:v>
                </c:pt>
                <c:pt idx="3005">
                  <c:v>31.06</c:v>
                </c:pt>
                <c:pt idx="3006">
                  <c:v>31.07</c:v>
                </c:pt>
                <c:pt idx="3007">
                  <c:v>31.08</c:v>
                </c:pt>
                <c:pt idx="3008">
                  <c:v>31.09</c:v>
                </c:pt>
                <c:pt idx="3009">
                  <c:v>31.12</c:v>
                </c:pt>
                <c:pt idx="3010">
                  <c:v>31.13</c:v>
                </c:pt>
                <c:pt idx="3011">
                  <c:v>31.15</c:v>
                </c:pt>
                <c:pt idx="3012">
                  <c:v>31.16</c:v>
                </c:pt>
                <c:pt idx="3013">
                  <c:v>31.17</c:v>
                </c:pt>
                <c:pt idx="3014">
                  <c:v>31.18</c:v>
                </c:pt>
                <c:pt idx="3015">
                  <c:v>31.19</c:v>
                </c:pt>
                <c:pt idx="3016">
                  <c:v>31.2</c:v>
                </c:pt>
                <c:pt idx="3017">
                  <c:v>31.21</c:v>
                </c:pt>
                <c:pt idx="3018">
                  <c:v>31.22</c:v>
                </c:pt>
                <c:pt idx="3019">
                  <c:v>31.23</c:v>
                </c:pt>
                <c:pt idx="3020">
                  <c:v>31.24</c:v>
                </c:pt>
                <c:pt idx="3021">
                  <c:v>31.26</c:v>
                </c:pt>
                <c:pt idx="3022">
                  <c:v>31.28</c:v>
                </c:pt>
                <c:pt idx="3023">
                  <c:v>31.29</c:v>
                </c:pt>
                <c:pt idx="3024">
                  <c:v>31.3</c:v>
                </c:pt>
                <c:pt idx="3025">
                  <c:v>31.31</c:v>
                </c:pt>
                <c:pt idx="3026">
                  <c:v>31.32</c:v>
                </c:pt>
                <c:pt idx="3027">
                  <c:v>31.33</c:v>
                </c:pt>
                <c:pt idx="3028">
                  <c:v>31.34</c:v>
                </c:pt>
                <c:pt idx="3029">
                  <c:v>31.35</c:v>
                </c:pt>
                <c:pt idx="3030">
                  <c:v>31.36</c:v>
                </c:pt>
                <c:pt idx="3031">
                  <c:v>31.37</c:v>
                </c:pt>
                <c:pt idx="3032">
                  <c:v>31.38</c:v>
                </c:pt>
                <c:pt idx="3033">
                  <c:v>31.4</c:v>
                </c:pt>
                <c:pt idx="3034">
                  <c:v>31.41</c:v>
                </c:pt>
                <c:pt idx="3035">
                  <c:v>31.42</c:v>
                </c:pt>
                <c:pt idx="3036">
                  <c:v>31.43</c:v>
                </c:pt>
                <c:pt idx="3037">
                  <c:v>31.44</c:v>
                </c:pt>
                <c:pt idx="3038">
                  <c:v>31.45</c:v>
                </c:pt>
                <c:pt idx="3039">
                  <c:v>31.47</c:v>
                </c:pt>
                <c:pt idx="3040">
                  <c:v>31.48</c:v>
                </c:pt>
                <c:pt idx="3041">
                  <c:v>31.49</c:v>
                </c:pt>
                <c:pt idx="3042">
                  <c:v>31.5</c:v>
                </c:pt>
                <c:pt idx="3043">
                  <c:v>31.51</c:v>
                </c:pt>
                <c:pt idx="3044">
                  <c:v>31.54</c:v>
                </c:pt>
                <c:pt idx="3045">
                  <c:v>31.55</c:v>
                </c:pt>
                <c:pt idx="3046">
                  <c:v>31.56</c:v>
                </c:pt>
                <c:pt idx="3047">
                  <c:v>31.57</c:v>
                </c:pt>
                <c:pt idx="3048">
                  <c:v>31.58</c:v>
                </c:pt>
                <c:pt idx="3049">
                  <c:v>31.59</c:v>
                </c:pt>
                <c:pt idx="3050">
                  <c:v>31.6</c:v>
                </c:pt>
                <c:pt idx="3051">
                  <c:v>31.61</c:v>
                </c:pt>
                <c:pt idx="3052">
                  <c:v>31.62</c:v>
                </c:pt>
                <c:pt idx="3053">
                  <c:v>31.63</c:v>
                </c:pt>
                <c:pt idx="3054">
                  <c:v>31.64</c:v>
                </c:pt>
                <c:pt idx="3055">
                  <c:v>31.65</c:v>
                </c:pt>
                <c:pt idx="3056">
                  <c:v>31.66</c:v>
                </c:pt>
                <c:pt idx="3057">
                  <c:v>31.68</c:v>
                </c:pt>
                <c:pt idx="3058">
                  <c:v>31.69</c:v>
                </c:pt>
                <c:pt idx="3059">
                  <c:v>31.7</c:v>
                </c:pt>
                <c:pt idx="3060">
                  <c:v>31.71</c:v>
                </c:pt>
                <c:pt idx="3061">
                  <c:v>31.72</c:v>
                </c:pt>
                <c:pt idx="3062">
                  <c:v>31.73</c:v>
                </c:pt>
                <c:pt idx="3063">
                  <c:v>31.74</c:v>
                </c:pt>
                <c:pt idx="3064">
                  <c:v>31.75</c:v>
                </c:pt>
                <c:pt idx="3065">
                  <c:v>31.76</c:v>
                </c:pt>
                <c:pt idx="3066">
                  <c:v>31.77</c:v>
                </c:pt>
                <c:pt idx="3067">
                  <c:v>31.78</c:v>
                </c:pt>
                <c:pt idx="3068">
                  <c:v>31.8</c:v>
                </c:pt>
                <c:pt idx="3069">
                  <c:v>31.81</c:v>
                </c:pt>
                <c:pt idx="3070">
                  <c:v>31.82</c:v>
                </c:pt>
                <c:pt idx="3071">
                  <c:v>31.83</c:v>
                </c:pt>
                <c:pt idx="3072">
                  <c:v>31.84</c:v>
                </c:pt>
                <c:pt idx="3073">
                  <c:v>31.85</c:v>
                </c:pt>
                <c:pt idx="3074">
                  <c:v>31.86</c:v>
                </c:pt>
                <c:pt idx="3075">
                  <c:v>31.87</c:v>
                </c:pt>
                <c:pt idx="3076">
                  <c:v>31.88</c:v>
                </c:pt>
                <c:pt idx="3077">
                  <c:v>31.89</c:v>
                </c:pt>
                <c:pt idx="3078">
                  <c:v>31.9</c:v>
                </c:pt>
                <c:pt idx="3079">
                  <c:v>31.93</c:v>
                </c:pt>
                <c:pt idx="3080">
                  <c:v>31.94</c:v>
                </c:pt>
                <c:pt idx="3081">
                  <c:v>31.96</c:v>
                </c:pt>
                <c:pt idx="3082">
                  <c:v>31.97</c:v>
                </c:pt>
                <c:pt idx="3083">
                  <c:v>31.98</c:v>
                </c:pt>
                <c:pt idx="3084">
                  <c:v>31.99</c:v>
                </c:pt>
                <c:pt idx="3085">
                  <c:v>32.01</c:v>
                </c:pt>
                <c:pt idx="3086">
                  <c:v>32.020000000000003</c:v>
                </c:pt>
                <c:pt idx="3087">
                  <c:v>32.03</c:v>
                </c:pt>
                <c:pt idx="3088">
                  <c:v>32.04</c:v>
                </c:pt>
                <c:pt idx="3089">
                  <c:v>32.049999999999997</c:v>
                </c:pt>
                <c:pt idx="3090">
                  <c:v>32.06</c:v>
                </c:pt>
                <c:pt idx="3091">
                  <c:v>32.07</c:v>
                </c:pt>
                <c:pt idx="3092">
                  <c:v>32.08</c:v>
                </c:pt>
                <c:pt idx="3093">
                  <c:v>32.090000000000003</c:v>
                </c:pt>
                <c:pt idx="3094">
                  <c:v>32.1</c:v>
                </c:pt>
                <c:pt idx="3095">
                  <c:v>32.11</c:v>
                </c:pt>
                <c:pt idx="3096">
                  <c:v>32.119999999999997</c:v>
                </c:pt>
                <c:pt idx="3097">
                  <c:v>32.130000000000003</c:v>
                </c:pt>
                <c:pt idx="3098">
                  <c:v>32.14</c:v>
                </c:pt>
                <c:pt idx="3099">
                  <c:v>32.159999999999997</c:v>
                </c:pt>
                <c:pt idx="3100">
                  <c:v>32.17</c:v>
                </c:pt>
                <c:pt idx="3101">
                  <c:v>32.19</c:v>
                </c:pt>
                <c:pt idx="3102">
                  <c:v>32.200000000000003</c:v>
                </c:pt>
                <c:pt idx="3103">
                  <c:v>32.21</c:v>
                </c:pt>
                <c:pt idx="3104">
                  <c:v>32.22</c:v>
                </c:pt>
                <c:pt idx="3105">
                  <c:v>32.229999999999997</c:v>
                </c:pt>
                <c:pt idx="3106">
                  <c:v>32.24</c:v>
                </c:pt>
                <c:pt idx="3107">
                  <c:v>32.25</c:v>
                </c:pt>
                <c:pt idx="3108">
                  <c:v>32.26</c:v>
                </c:pt>
                <c:pt idx="3109">
                  <c:v>32.270000000000003</c:v>
                </c:pt>
                <c:pt idx="3110">
                  <c:v>32.28</c:v>
                </c:pt>
                <c:pt idx="3111">
                  <c:v>32.29</c:v>
                </c:pt>
                <c:pt idx="3112">
                  <c:v>32.299999999999997</c:v>
                </c:pt>
                <c:pt idx="3113">
                  <c:v>32.31</c:v>
                </c:pt>
                <c:pt idx="3114">
                  <c:v>32.32</c:v>
                </c:pt>
                <c:pt idx="3115">
                  <c:v>32.33</c:v>
                </c:pt>
                <c:pt idx="3116">
                  <c:v>32.340000000000003</c:v>
                </c:pt>
                <c:pt idx="3117">
                  <c:v>32.36</c:v>
                </c:pt>
                <c:pt idx="3118">
                  <c:v>32.369999999999997</c:v>
                </c:pt>
                <c:pt idx="3119">
                  <c:v>32.380000000000003</c:v>
                </c:pt>
                <c:pt idx="3120">
                  <c:v>32.39</c:v>
                </c:pt>
                <c:pt idx="3121">
                  <c:v>32.4</c:v>
                </c:pt>
                <c:pt idx="3122">
                  <c:v>32.42</c:v>
                </c:pt>
                <c:pt idx="3123">
                  <c:v>32.43</c:v>
                </c:pt>
                <c:pt idx="3124">
                  <c:v>32.450000000000003</c:v>
                </c:pt>
                <c:pt idx="3125">
                  <c:v>32.46</c:v>
                </c:pt>
                <c:pt idx="3126">
                  <c:v>32.47</c:v>
                </c:pt>
                <c:pt idx="3127">
                  <c:v>32.479999999999997</c:v>
                </c:pt>
                <c:pt idx="3128">
                  <c:v>32.5</c:v>
                </c:pt>
                <c:pt idx="3129">
                  <c:v>32.51</c:v>
                </c:pt>
                <c:pt idx="3130">
                  <c:v>32.56</c:v>
                </c:pt>
                <c:pt idx="3131">
                  <c:v>32.57</c:v>
                </c:pt>
                <c:pt idx="3132">
                  <c:v>32.58</c:v>
                </c:pt>
                <c:pt idx="3133">
                  <c:v>32.590000000000003</c:v>
                </c:pt>
                <c:pt idx="3134">
                  <c:v>32.6</c:v>
                </c:pt>
                <c:pt idx="3135">
                  <c:v>32.61</c:v>
                </c:pt>
                <c:pt idx="3136">
                  <c:v>32.619999999999997</c:v>
                </c:pt>
                <c:pt idx="3137">
                  <c:v>32.630000000000003</c:v>
                </c:pt>
                <c:pt idx="3138">
                  <c:v>32.64</c:v>
                </c:pt>
                <c:pt idx="3139">
                  <c:v>32.659999999999997</c:v>
                </c:pt>
                <c:pt idx="3140">
                  <c:v>32.67</c:v>
                </c:pt>
                <c:pt idx="3141">
                  <c:v>32.68</c:v>
                </c:pt>
                <c:pt idx="3142">
                  <c:v>32.69</c:v>
                </c:pt>
                <c:pt idx="3143">
                  <c:v>32.700000000000003</c:v>
                </c:pt>
                <c:pt idx="3144">
                  <c:v>32.71</c:v>
                </c:pt>
                <c:pt idx="3145">
                  <c:v>32.729999999999997</c:v>
                </c:pt>
                <c:pt idx="3146">
                  <c:v>32.74</c:v>
                </c:pt>
                <c:pt idx="3147">
                  <c:v>32.75</c:v>
                </c:pt>
                <c:pt idx="3148">
                  <c:v>32.76</c:v>
                </c:pt>
                <c:pt idx="3149">
                  <c:v>32.770000000000003</c:v>
                </c:pt>
                <c:pt idx="3150">
                  <c:v>32.78</c:v>
                </c:pt>
                <c:pt idx="3151">
                  <c:v>32.799999999999997</c:v>
                </c:pt>
                <c:pt idx="3152">
                  <c:v>32.81</c:v>
                </c:pt>
                <c:pt idx="3153">
                  <c:v>32.82</c:v>
                </c:pt>
                <c:pt idx="3154">
                  <c:v>32.83</c:v>
                </c:pt>
                <c:pt idx="3155">
                  <c:v>32.840000000000003</c:v>
                </c:pt>
                <c:pt idx="3156">
                  <c:v>32.85</c:v>
                </c:pt>
                <c:pt idx="3157">
                  <c:v>32.86</c:v>
                </c:pt>
                <c:pt idx="3158">
                  <c:v>32.869999999999997</c:v>
                </c:pt>
                <c:pt idx="3159">
                  <c:v>32.880000000000003</c:v>
                </c:pt>
                <c:pt idx="3160">
                  <c:v>32.89</c:v>
                </c:pt>
                <c:pt idx="3161">
                  <c:v>32.9</c:v>
                </c:pt>
                <c:pt idx="3162">
                  <c:v>32.909999999999997</c:v>
                </c:pt>
                <c:pt idx="3163">
                  <c:v>32.94</c:v>
                </c:pt>
                <c:pt idx="3164">
                  <c:v>32.950000000000003</c:v>
                </c:pt>
                <c:pt idx="3165">
                  <c:v>32.97</c:v>
                </c:pt>
                <c:pt idx="3166">
                  <c:v>32.979999999999997</c:v>
                </c:pt>
                <c:pt idx="3167">
                  <c:v>33</c:v>
                </c:pt>
                <c:pt idx="3168">
                  <c:v>33.01</c:v>
                </c:pt>
                <c:pt idx="3169">
                  <c:v>33.020000000000003</c:v>
                </c:pt>
                <c:pt idx="3170">
                  <c:v>33.03</c:v>
                </c:pt>
                <c:pt idx="3171">
                  <c:v>33.04</c:v>
                </c:pt>
                <c:pt idx="3172">
                  <c:v>33.049999999999997</c:v>
                </c:pt>
                <c:pt idx="3173">
                  <c:v>33.06</c:v>
                </c:pt>
                <c:pt idx="3174">
                  <c:v>33.07</c:v>
                </c:pt>
                <c:pt idx="3175">
                  <c:v>33.08</c:v>
                </c:pt>
                <c:pt idx="3176">
                  <c:v>33.090000000000003</c:v>
                </c:pt>
                <c:pt idx="3177">
                  <c:v>33.1</c:v>
                </c:pt>
                <c:pt idx="3178">
                  <c:v>33.11</c:v>
                </c:pt>
                <c:pt idx="3179">
                  <c:v>33.119999999999997</c:v>
                </c:pt>
                <c:pt idx="3180">
                  <c:v>33.14</c:v>
                </c:pt>
                <c:pt idx="3181">
                  <c:v>33.15</c:v>
                </c:pt>
                <c:pt idx="3182">
                  <c:v>33.159999999999997</c:v>
                </c:pt>
                <c:pt idx="3183">
                  <c:v>33.17</c:v>
                </c:pt>
                <c:pt idx="3184">
                  <c:v>33.19</c:v>
                </c:pt>
                <c:pt idx="3185">
                  <c:v>33.200000000000003</c:v>
                </c:pt>
                <c:pt idx="3186">
                  <c:v>33.21</c:v>
                </c:pt>
                <c:pt idx="3187">
                  <c:v>33.22</c:v>
                </c:pt>
                <c:pt idx="3188">
                  <c:v>33.229999999999997</c:v>
                </c:pt>
                <c:pt idx="3189">
                  <c:v>33.24</c:v>
                </c:pt>
                <c:pt idx="3190">
                  <c:v>33.25</c:v>
                </c:pt>
                <c:pt idx="3191">
                  <c:v>33.26</c:v>
                </c:pt>
                <c:pt idx="3192">
                  <c:v>33.270000000000003</c:v>
                </c:pt>
                <c:pt idx="3193">
                  <c:v>33.28</c:v>
                </c:pt>
                <c:pt idx="3194">
                  <c:v>33.29</c:v>
                </c:pt>
                <c:pt idx="3195">
                  <c:v>33.31</c:v>
                </c:pt>
                <c:pt idx="3196">
                  <c:v>33.32</c:v>
                </c:pt>
                <c:pt idx="3197">
                  <c:v>33.33</c:v>
                </c:pt>
                <c:pt idx="3198">
                  <c:v>33.340000000000003</c:v>
                </c:pt>
                <c:pt idx="3199">
                  <c:v>33.35</c:v>
                </c:pt>
                <c:pt idx="3200">
                  <c:v>33.36</c:v>
                </c:pt>
                <c:pt idx="3201">
                  <c:v>33.369999999999997</c:v>
                </c:pt>
                <c:pt idx="3202">
                  <c:v>33.380000000000003</c:v>
                </c:pt>
                <c:pt idx="3203">
                  <c:v>33.39</c:v>
                </c:pt>
                <c:pt idx="3204">
                  <c:v>33.4</c:v>
                </c:pt>
                <c:pt idx="3205">
                  <c:v>33.409999999999997</c:v>
                </c:pt>
                <c:pt idx="3206">
                  <c:v>33.42</c:v>
                </c:pt>
                <c:pt idx="3207">
                  <c:v>33.43</c:v>
                </c:pt>
                <c:pt idx="3208">
                  <c:v>33.44</c:v>
                </c:pt>
                <c:pt idx="3209">
                  <c:v>33.450000000000003</c:v>
                </c:pt>
                <c:pt idx="3210">
                  <c:v>33.46</c:v>
                </c:pt>
                <c:pt idx="3211">
                  <c:v>33.47</c:v>
                </c:pt>
                <c:pt idx="3212">
                  <c:v>33.479999999999997</c:v>
                </c:pt>
                <c:pt idx="3213">
                  <c:v>33.5</c:v>
                </c:pt>
                <c:pt idx="3214">
                  <c:v>33.51</c:v>
                </c:pt>
                <c:pt idx="3215">
                  <c:v>33.520000000000003</c:v>
                </c:pt>
                <c:pt idx="3216">
                  <c:v>33.54</c:v>
                </c:pt>
                <c:pt idx="3217">
                  <c:v>33.58</c:v>
                </c:pt>
                <c:pt idx="3218">
                  <c:v>33.590000000000003</c:v>
                </c:pt>
                <c:pt idx="3219">
                  <c:v>33.61</c:v>
                </c:pt>
                <c:pt idx="3220">
                  <c:v>33.619999999999997</c:v>
                </c:pt>
                <c:pt idx="3221">
                  <c:v>33.630000000000003</c:v>
                </c:pt>
                <c:pt idx="3222">
                  <c:v>33.64</c:v>
                </c:pt>
                <c:pt idx="3223">
                  <c:v>33.659999999999997</c:v>
                </c:pt>
                <c:pt idx="3224">
                  <c:v>33.68</c:v>
                </c:pt>
                <c:pt idx="3225">
                  <c:v>33.700000000000003</c:v>
                </c:pt>
                <c:pt idx="3226">
                  <c:v>33.71</c:v>
                </c:pt>
                <c:pt idx="3227">
                  <c:v>33.729999999999997</c:v>
                </c:pt>
                <c:pt idx="3228">
                  <c:v>33.74</c:v>
                </c:pt>
                <c:pt idx="3229">
                  <c:v>33.75</c:v>
                </c:pt>
                <c:pt idx="3230">
                  <c:v>33.76</c:v>
                </c:pt>
                <c:pt idx="3231">
                  <c:v>33.770000000000003</c:v>
                </c:pt>
                <c:pt idx="3232">
                  <c:v>33.79</c:v>
                </c:pt>
                <c:pt idx="3233">
                  <c:v>33.81</c:v>
                </c:pt>
                <c:pt idx="3234">
                  <c:v>33.82</c:v>
                </c:pt>
                <c:pt idx="3235">
                  <c:v>33.83</c:v>
                </c:pt>
                <c:pt idx="3236">
                  <c:v>33.86</c:v>
                </c:pt>
                <c:pt idx="3237">
                  <c:v>33.880000000000003</c:v>
                </c:pt>
                <c:pt idx="3238">
                  <c:v>33.89</c:v>
                </c:pt>
                <c:pt idx="3239">
                  <c:v>33.9</c:v>
                </c:pt>
                <c:pt idx="3240">
                  <c:v>33.909999999999997</c:v>
                </c:pt>
                <c:pt idx="3241">
                  <c:v>33.92</c:v>
                </c:pt>
                <c:pt idx="3242">
                  <c:v>33.93</c:v>
                </c:pt>
                <c:pt idx="3243">
                  <c:v>33.94</c:v>
                </c:pt>
                <c:pt idx="3244">
                  <c:v>33.950000000000003</c:v>
                </c:pt>
                <c:pt idx="3245">
                  <c:v>33.96</c:v>
                </c:pt>
                <c:pt idx="3246">
                  <c:v>33.97</c:v>
                </c:pt>
                <c:pt idx="3247">
                  <c:v>33.979999999999997</c:v>
                </c:pt>
                <c:pt idx="3248">
                  <c:v>33.99</c:v>
                </c:pt>
                <c:pt idx="3249">
                  <c:v>34</c:v>
                </c:pt>
                <c:pt idx="3250">
                  <c:v>34.01</c:v>
                </c:pt>
                <c:pt idx="3251">
                  <c:v>34.03</c:v>
                </c:pt>
                <c:pt idx="3252">
                  <c:v>34.04</c:v>
                </c:pt>
                <c:pt idx="3253">
                  <c:v>34.049999999999997</c:v>
                </c:pt>
                <c:pt idx="3254">
                  <c:v>34.08</c:v>
                </c:pt>
                <c:pt idx="3255">
                  <c:v>34.090000000000003</c:v>
                </c:pt>
                <c:pt idx="3256">
                  <c:v>34.1</c:v>
                </c:pt>
                <c:pt idx="3257">
                  <c:v>34.11</c:v>
                </c:pt>
                <c:pt idx="3258">
                  <c:v>34.130000000000003</c:v>
                </c:pt>
                <c:pt idx="3259">
                  <c:v>34.14</c:v>
                </c:pt>
                <c:pt idx="3260">
                  <c:v>34.159999999999997</c:v>
                </c:pt>
                <c:pt idx="3261">
                  <c:v>34.17</c:v>
                </c:pt>
                <c:pt idx="3262">
                  <c:v>34.19</c:v>
                </c:pt>
                <c:pt idx="3263">
                  <c:v>34.200000000000003</c:v>
                </c:pt>
                <c:pt idx="3264">
                  <c:v>34.21</c:v>
                </c:pt>
                <c:pt idx="3265">
                  <c:v>34.22</c:v>
                </c:pt>
                <c:pt idx="3266">
                  <c:v>34.24</c:v>
                </c:pt>
                <c:pt idx="3267">
                  <c:v>34.25</c:v>
                </c:pt>
                <c:pt idx="3268">
                  <c:v>34.28</c:v>
                </c:pt>
                <c:pt idx="3269">
                  <c:v>34.299999999999997</c:v>
                </c:pt>
                <c:pt idx="3270">
                  <c:v>34.31</c:v>
                </c:pt>
                <c:pt idx="3271">
                  <c:v>34.32</c:v>
                </c:pt>
                <c:pt idx="3272">
                  <c:v>34.33</c:v>
                </c:pt>
                <c:pt idx="3273">
                  <c:v>34.340000000000003</c:v>
                </c:pt>
                <c:pt idx="3274">
                  <c:v>34.35</c:v>
                </c:pt>
                <c:pt idx="3275">
                  <c:v>34.36</c:v>
                </c:pt>
                <c:pt idx="3276">
                  <c:v>34.369999999999997</c:v>
                </c:pt>
                <c:pt idx="3277">
                  <c:v>34.380000000000003</c:v>
                </c:pt>
                <c:pt idx="3278">
                  <c:v>34.39</c:v>
                </c:pt>
                <c:pt idx="3279">
                  <c:v>34.4</c:v>
                </c:pt>
                <c:pt idx="3280">
                  <c:v>34.42</c:v>
                </c:pt>
                <c:pt idx="3281">
                  <c:v>34.44</c:v>
                </c:pt>
                <c:pt idx="3282">
                  <c:v>34.450000000000003</c:v>
                </c:pt>
                <c:pt idx="3283">
                  <c:v>34.47</c:v>
                </c:pt>
                <c:pt idx="3284">
                  <c:v>34.479999999999997</c:v>
                </c:pt>
                <c:pt idx="3285">
                  <c:v>34.49</c:v>
                </c:pt>
                <c:pt idx="3286">
                  <c:v>34.520000000000003</c:v>
                </c:pt>
                <c:pt idx="3287">
                  <c:v>34.56</c:v>
                </c:pt>
                <c:pt idx="3288">
                  <c:v>34.57</c:v>
                </c:pt>
                <c:pt idx="3289">
                  <c:v>34.58</c:v>
                </c:pt>
                <c:pt idx="3290">
                  <c:v>34.590000000000003</c:v>
                </c:pt>
                <c:pt idx="3291">
                  <c:v>34.61</c:v>
                </c:pt>
                <c:pt idx="3292">
                  <c:v>34.630000000000003</c:v>
                </c:pt>
                <c:pt idx="3293">
                  <c:v>34.64</c:v>
                </c:pt>
                <c:pt idx="3294">
                  <c:v>34.65</c:v>
                </c:pt>
                <c:pt idx="3295">
                  <c:v>34.659999999999997</c:v>
                </c:pt>
                <c:pt idx="3296">
                  <c:v>34.67</c:v>
                </c:pt>
                <c:pt idx="3297">
                  <c:v>34.68</c:v>
                </c:pt>
                <c:pt idx="3298">
                  <c:v>34.69</c:v>
                </c:pt>
                <c:pt idx="3299">
                  <c:v>34.700000000000003</c:v>
                </c:pt>
                <c:pt idx="3300">
                  <c:v>34.72</c:v>
                </c:pt>
                <c:pt idx="3301">
                  <c:v>34.729999999999997</c:v>
                </c:pt>
                <c:pt idx="3302">
                  <c:v>34.74</c:v>
                </c:pt>
                <c:pt idx="3303">
                  <c:v>34.75</c:v>
                </c:pt>
                <c:pt idx="3304">
                  <c:v>34.76</c:v>
                </c:pt>
                <c:pt idx="3305">
                  <c:v>34.78</c:v>
                </c:pt>
                <c:pt idx="3306">
                  <c:v>34.79</c:v>
                </c:pt>
                <c:pt idx="3307">
                  <c:v>34.840000000000003</c:v>
                </c:pt>
                <c:pt idx="3308">
                  <c:v>34.85</c:v>
                </c:pt>
                <c:pt idx="3309">
                  <c:v>34.880000000000003</c:v>
                </c:pt>
                <c:pt idx="3310">
                  <c:v>34.89</c:v>
                </c:pt>
                <c:pt idx="3311">
                  <c:v>34.9</c:v>
                </c:pt>
                <c:pt idx="3312">
                  <c:v>34.92</c:v>
                </c:pt>
                <c:pt idx="3313">
                  <c:v>34.93</c:v>
                </c:pt>
                <c:pt idx="3314">
                  <c:v>34.96</c:v>
                </c:pt>
                <c:pt idx="3315">
                  <c:v>34.97</c:v>
                </c:pt>
                <c:pt idx="3316">
                  <c:v>34.979999999999997</c:v>
                </c:pt>
                <c:pt idx="3317">
                  <c:v>34.99</c:v>
                </c:pt>
                <c:pt idx="3318">
                  <c:v>35</c:v>
                </c:pt>
                <c:pt idx="3319">
                  <c:v>35.03</c:v>
                </c:pt>
                <c:pt idx="3320">
                  <c:v>35.049999999999997</c:v>
                </c:pt>
                <c:pt idx="3321">
                  <c:v>35.07</c:v>
                </c:pt>
                <c:pt idx="3322">
                  <c:v>35.090000000000003</c:v>
                </c:pt>
                <c:pt idx="3323">
                  <c:v>35.1</c:v>
                </c:pt>
                <c:pt idx="3324">
                  <c:v>35.11</c:v>
                </c:pt>
                <c:pt idx="3325">
                  <c:v>35.119999999999997</c:v>
                </c:pt>
                <c:pt idx="3326">
                  <c:v>35.130000000000003</c:v>
                </c:pt>
                <c:pt idx="3327">
                  <c:v>35.14</c:v>
                </c:pt>
                <c:pt idx="3328">
                  <c:v>35.159999999999997</c:v>
                </c:pt>
                <c:pt idx="3329">
                  <c:v>35.17</c:v>
                </c:pt>
                <c:pt idx="3330">
                  <c:v>35.19</c:v>
                </c:pt>
                <c:pt idx="3331">
                  <c:v>35.200000000000003</c:v>
                </c:pt>
                <c:pt idx="3332">
                  <c:v>35.21</c:v>
                </c:pt>
                <c:pt idx="3333">
                  <c:v>35.22</c:v>
                </c:pt>
                <c:pt idx="3334">
                  <c:v>35.229999999999997</c:v>
                </c:pt>
                <c:pt idx="3335">
                  <c:v>35.24</c:v>
                </c:pt>
                <c:pt idx="3336">
                  <c:v>35.25</c:v>
                </c:pt>
                <c:pt idx="3337">
                  <c:v>35.26</c:v>
                </c:pt>
                <c:pt idx="3338">
                  <c:v>35.270000000000003</c:v>
                </c:pt>
                <c:pt idx="3339">
                  <c:v>35.28</c:v>
                </c:pt>
                <c:pt idx="3340">
                  <c:v>35.29</c:v>
                </c:pt>
                <c:pt idx="3341">
                  <c:v>35.299999999999997</c:v>
                </c:pt>
                <c:pt idx="3342">
                  <c:v>35.31</c:v>
                </c:pt>
                <c:pt idx="3343">
                  <c:v>35.340000000000003</c:v>
                </c:pt>
                <c:pt idx="3344">
                  <c:v>35.35</c:v>
                </c:pt>
                <c:pt idx="3345">
                  <c:v>35.36</c:v>
                </c:pt>
                <c:pt idx="3346">
                  <c:v>35.369999999999997</c:v>
                </c:pt>
                <c:pt idx="3347">
                  <c:v>35.380000000000003</c:v>
                </c:pt>
                <c:pt idx="3348">
                  <c:v>35.4</c:v>
                </c:pt>
                <c:pt idx="3349">
                  <c:v>35.409999999999997</c:v>
                </c:pt>
                <c:pt idx="3350">
                  <c:v>35.42</c:v>
                </c:pt>
                <c:pt idx="3351">
                  <c:v>35.44</c:v>
                </c:pt>
                <c:pt idx="3352">
                  <c:v>35.450000000000003</c:v>
                </c:pt>
                <c:pt idx="3353">
                  <c:v>35.46</c:v>
                </c:pt>
                <c:pt idx="3354">
                  <c:v>35.479999999999997</c:v>
                </c:pt>
                <c:pt idx="3355">
                  <c:v>35.49</c:v>
                </c:pt>
                <c:pt idx="3356">
                  <c:v>35.5</c:v>
                </c:pt>
                <c:pt idx="3357">
                  <c:v>35.51</c:v>
                </c:pt>
                <c:pt idx="3358">
                  <c:v>35.53</c:v>
                </c:pt>
                <c:pt idx="3359">
                  <c:v>35.54</c:v>
                </c:pt>
                <c:pt idx="3360">
                  <c:v>35.549999999999997</c:v>
                </c:pt>
                <c:pt idx="3361">
                  <c:v>35.56</c:v>
                </c:pt>
                <c:pt idx="3362">
                  <c:v>35.57</c:v>
                </c:pt>
                <c:pt idx="3363">
                  <c:v>35.58</c:v>
                </c:pt>
                <c:pt idx="3364">
                  <c:v>35.590000000000003</c:v>
                </c:pt>
                <c:pt idx="3365">
                  <c:v>35.6</c:v>
                </c:pt>
                <c:pt idx="3366">
                  <c:v>35.61</c:v>
                </c:pt>
                <c:pt idx="3367">
                  <c:v>35.619999999999997</c:v>
                </c:pt>
                <c:pt idx="3368">
                  <c:v>35.630000000000003</c:v>
                </c:pt>
                <c:pt idx="3369">
                  <c:v>35.64</c:v>
                </c:pt>
                <c:pt idx="3370">
                  <c:v>35.659999999999997</c:v>
                </c:pt>
                <c:pt idx="3371">
                  <c:v>35.68</c:v>
                </c:pt>
                <c:pt idx="3372">
                  <c:v>35.69</c:v>
                </c:pt>
                <c:pt idx="3373">
                  <c:v>35.700000000000003</c:v>
                </c:pt>
                <c:pt idx="3374">
                  <c:v>35.71</c:v>
                </c:pt>
                <c:pt idx="3375">
                  <c:v>35.74</c:v>
                </c:pt>
                <c:pt idx="3376">
                  <c:v>35.75</c:v>
                </c:pt>
                <c:pt idx="3377">
                  <c:v>35.76</c:v>
                </c:pt>
                <c:pt idx="3378">
                  <c:v>35.82</c:v>
                </c:pt>
                <c:pt idx="3379">
                  <c:v>35.840000000000003</c:v>
                </c:pt>
                <c:pt idx="3380">
                  <c:v>35.869999999999997</c:v>
                </c:pt>
                <c:pt idx="3381">
                  <c:v>35.880000000000003</c:v>
                </c:pt>
                <c:pt idx="3382">
                  <c:v>35.89</c:v>
                </c:pt>
                <c:pt idx="3383">
                  <c:v>35.9</c:v>
                </c:pt>
                <c:pt idx="3384">
                  <c:v>35.92</c:v>
                </c:pt>
                <c:pt idx="3385">
                  <c:v>35.93</c:v>
                </c:pt>
                <c:pt idx="3386">
                  <c:v>35.979999999999997</c:v>
                </c:pt>
                <c:pt idx="3387">
                  <c:v>35.99</c:v>
                </c:pt>
                <c:pt idx="3388">
                  <c:v>36</c:v>
                </c:pt>
                <c:pt idx="3389">
                  <c:v>36.01</c:v>
                </c:pt>
                <c:pt idx="3390">
                  <c:v>36.03</c:v>
                </c:pt>
                <c:pt idx="3391">
                  <c:v>36.04</c:v>
                </c:pt>
                <c:pt idx="3392">
                  <c:v>36.049999999999997</c:v>
                </c:pt>
                <c:pt idx="3393">
                  <c:v>36.07</c:v>
                </c:pt>
                <c:pt idx="3394">
                  <c:v>36.08</c:v>
                </c:pt>
                <c:pt idx="3395">
                  <c:v>36.090000000000003</c:v>
                </c:pt>
                <c:pt idx="3396">
                  <c:v>36.1</c:v>
                </c:pt>
                <c:pt idx="3397">
                  <c:v>36.11</c:v>
                </c:pt>
                <c:pt idx="3398">
                  <c:v>36.119999999999997</c:v>
                </c:pt>
                <c:pt idx="3399">
                  <c:v>36.130000000000003</c:v>
                </c:pt>
                <c:pt idx="3400">
                  <c:v>36.15</c:v>
                </c:pt>
                <c:pt idx="3401">
                  <c:v>36.159999999999997</c:v>
                </c:pt>
                <c:pt idx="3402">
                  <c:v>36.19</c:v>
                </c:pt>
                <c:pt idx="3403">
                  <c:v>36.21</c:v>
                </c:pt>
                <c:pt idx="3404">
                  <c:v>36.22</c:v>
                </c:pt>
                <c:pt idx="3405">
                  <c:v>36.229999999999997</c:v>
                </c:pt>
                <c:pt idx="3406">
                  <c:v>36.24</c:v>
                </c:pt>
                <c:pt idx="3407">
                  <c:v>36.25</c:v>
                </c:pt>
                <c:pt idx="3408">
                  <c:v>36.270000000000003</c:v>
                </c:pt>
                <c:pt idx="3409">
                  <c:v>36.29</c:v>
                </c:pt>
                <c:pt idx="3410">
                  <c:v>36.299999999999997</c:v>
                </c:pt>
                <c:pt idx="3411">
                  <c:v>36.32</c:v>
                </c:pt>
                <c:pt idx="3412">
                  <c:v>36.33</c:v>
                </c:pt>
                <c:pt idx="3413">
                  <c:v>36.340000000000003</c:v>
                </c:pt>
                <c:pt idx="3414">
                  <c:v>36.35</c:v>
                </c:pt>
                <c:pt idx="3415">
                  <c:v>36.36</c:v>
                </c:pt>
                <c:pt idx="3416">
                  <c:v>36.39</c:v>
                </c:pt>
                <c:pt idx="3417">
                  <c:v>36.4</c:v>
                </c:pt>
                <c:pt idx="3418">
                  <c:v>36.409999999999997</c:v>
                </c:pt>
                <c:pt idx="3419">
                  <c:v>36.42</c:v>
                </c:pt>
                <c:pt idx="3420">
                  <c:v>36.43</c:v>
                </c:pt>
                <c:pt idx="3421">
                  <c:v>36.44</c:v>
                </c:pt>
                <c:pt idx="3422">
                  <c:v>36.46</c:v>
                </c:pt>
                <c:pt idx="3423">
                  <c:v>36.47</c:v>
                </c:pt>
                <c:pt idx="3424">
                  <c:v>36.479999999999997</c:v>
                </c:pt>
                <c:pt idx="3425">
                  <c:v>36.49</c:v>
                </c:pt>
                <c:pt idx="3426">
                  <c:v>36.5</c:v>
                </c:pt>
                <c:pt idx="3427">
                  <c:v>36.51</c:v>
                </c:pt>
                <c:pt idx="3428">
                  <c:v>36.53</c:v>
                </c:pt>
                <c:pt idx="3429">
                  <c:v>36.54</c:v>
                </c:pt>
                <c:pt idx="3430">
                  <c:v>36.549999999999997</c:v>
                </c:pt>
                <c:pt idx="3431">
                  <c:v>36.58</c:v>
                </c:pt>
                <c:pt idx="3432">
                  <c:v>36.590000000000003</c:v>
                </c:pt>
                <c:pt idx="3433">
                  <c:v>36.6</c:v>
                </c:pt>
                <c:pt idx="3434">
                  <c:v>36.61</c:v>
                </c:pt>
                <c:pt idx="3435">
                  <c:v>36.619999999999997</c:v>
                </c:pt>
                <c:pt idx="3436">
                  <c:v>36.630000000000003</c:v>
                </c:pt>
                <c:pt idx="3437">
                  <c:v>36.64</c:v>
                </c:pt>
                <c:pt idx="3438">
                  <c:v>36.65</c:v>
                </c:pt>
                <c:pt idx="3439">
                  <c:v>36.68</c:v>
                </c:pt>
                <c:pt idx="3440">
                  <c:v>36.69</c:v>
                </c:pt>
                <c:pt idx="3441">
                  <c:v>36.700000000000003</c:v>
                </c:pt>
                <c:pt idx="3442">
                  <c:v>36.74</c:v>
                </c:pt>
                <c:pt idx="3443">
                  <c:v>36.75</c:v>
                </c:pt>
                <c:pt idx="3444">
                  <c:v>36.76</c:v>
                </c:pt>
                <c:pt idx="3445">
                  <c:v>36.770000000000003</c:v>
                </c:pt>
                <c:pt idx="3446">
                  <c:v>36.78</c:v>
                </c:pt>
                <c:pt idx="3447">
                  <c:v>36.82</c:v>
                </c:pt>
                <c:pt idx="3448">
                  <c:v>36.83</c:v>
                </c:pt>
                <c:pt idx="3449">
                  <c:v>36.840000000000003</c:v>
                </c:pt>
                <c:pt idx="3450">
                  <c:v>36.85</c:v>
                </c:pt>
                <c:pt idx="3451">
                  <c:v>36.86</c:v>
                </c:pt>
                <c:pt idx="3452">
                  <c:v>36.869999999999997</c:v>
                </c:pt>
                <c:pt idx="3453">
                  <c:v>36.9</c:v>
                </c:pt>
                <c:pt idx="3454">
                  <c:v>36.909999999999997</c:v>
                </c:pt>
                <c:pt idx="3455">
                  <c:v>36.92</c:v>
                </c:pt>
                <c:pt idx="3456">
                  <c:v>36.93</c:v>
                </c:pt>
                <c:pt idx="3457">
                  <c:v>36.94</c:v>
                </c:pt>
                <c:pt idx="3458">
                  <c:v>36.950000000000003</c:v>
                </c:pt>
                <c:pt idx="3459">
                  <c:v>36.96</c:v>
                </c:pt>
                <c:pt idx="3460">
                  <c:v>36.979999999999997</c:v>
                </c:pt>
                <c:pt idx="3461">
                  <c:v>36.99</c:v>
                </c:pt>
                <c:pt idx="3462">
                  <c:v>37</c:v>
                </c:pt>
                <c:pt idx="3463">
                  <c:v>37.01</c:v>
                </c:pt>
                <c:pt idx="3464">
                  <c:v>37.020000000000003</c:v>
                </c:pt>
                <c:pt idx="3465">
                  <c:v>37.04</c:v>
                </c:pt>
                <c:pt idx="3466">
                  <c:v>37.07</c:v>
                </c:pt>
                <c:pt idx="3467">
                  <c:v>37.08</c:v>
                </c:pt>
                <c:pt idx="3468">
                  <c:v>37.090000000000003</c:v>
                </c:pt>
                <c:pt idx="3469">
                  <c:v>37.1</c:v>
                </c:pt>
                <c:pt idx="3470">
                  <c:v>37.11</c:v>
                </c:pt>
                <c:pt idx="3471">
                  <c:v>37.119999999999997</c:v>
                </c:pt>
                <c:pt idx="3472">
                  <c:v>37.14</c:v>
                </c:pt>
                <c:pt idx="3473">
                  <c:v>37.17</c:v>
                </c:pt>
                <c:pt idx="3474">
                  <c:v>37.19</c:v>
                </c:pt>
                <c:pt idx="3475">
                  <c:v>37.200000000000003</c:v>
                </c:pt>
                <c:pt idx="3476">
                  <c:v>37.21</c:v>
                </c:pt>
                <c:pt idx="3477">
                  <c:v>37.229999999999997</c:v>
                </c:pt>
                <c:pt idx="3478">
                  <c:v>37.25</c:v>
                </c:pt>
                <c:pt idx="3479">
                  <c:v>37.26</c:v>
                </c:pt>
                <c:pt idx="3480">
                  <c:v>37.270000000000003</c:v>
                </c:pt>
                <c:pt idx="3481">
                  <c:v>37.28</c:v>
                </c:pt>
                <c:pt idx="3482">
                  <c:v>37.33</c:v>
                </c:pt>
                <c:pt idx="3483">
                  <c:v>37.340000000000003</c:v>
                </c:pt>
                <c:pt idx="3484">
                  <c:v>37.36</c:v>
                </c:pt>
                <c:pt idx="3485">
                  <c:v>37.39</c:v>
                </c:pt>
                <c:pt idx="3486">
                  <c:v>37.44</c:v>
                </c:pt>
                <c:pt idx="3487">
                  <c:v>37.450000000000003</c:v>
                </c:pt>
                <c:pt idx="3488">
                  <c:v>37.46</c:v>
                </c:pt>
                <c:pt idx="3489">
                  <c:v>37.51</c:v>
                </c:pt>
                <c:pt idx="3490">
                  <c:v>37.53</c:v>
                </c:pt>
                <c:pt idx="3491">
                  <c:v>37.54</c:v>
                </c:pt>
                <c:pt idx="3492">
                  <c:v>37.549999999999997</c:v>
                </c:pt>
                <c:pt idx="3493">
                  <c:v>37.57</c:v>
                </c:pt>
                <c:pt idx="3494">
                  <c:v>37.58</c:v>
                </c:pt>
                <c:pt idx="3495">
                  <c:v>37.590000000000003</c:v>
                </c:pt>
                <c:pt idx="3496">
                  <c:v>37.6</c:v>
                </c:pt>
                <c:pt idx="3497">
                  <c:v>37.630000000000003</c:v>
                </c:pt>
                <c:pt idx="3498">
                  <c:v>37.64</c:v>
                </c:pt>
                <c:pt idx="3499">
                  <c:v>37.67</c:v>
                </c:pt>
                <c:pt idx="3500">
                  <c:v>37.68</c:v>
                </c:pt>
                <c:pt idx="3501">
                  <c:v>37.71</c:v>
                </c:pt>
                <c:pt idx="3502">
                  <c:v>37.72</c:v>
                </c:pt>
                <c:pt idx="3503">
                  <c:v>37.75</c:v>
                </c:pt>
                <c:pt idx="3504">
                  <c:v>37.770000000000003</c:v>
                </c:pt>
                <c:pt idx="3505">
                  <c:v>37.79</c:v>
                </c:pt>
                <c:pt idx="3506">
                  <c:v>37.82</c:v>
                </c:pt>
                <c:pt idx="3507">
                  <c:v>37.840000000000003</c:v>
                </c:pt>
                <c:pt idx="3508">
                  <c:v>37.85</c:v>
                </c:pt>
                <c:pt idx="3509">
                  <c:v>37.86</c:v>
                </c:pt>
                <c:pt idx="3510">
                  <c:v>37.880000000000003</c:v>
                </c:pt>
                <c:pt idx="3511">
                  <c:v>37.9</c:v>
                </c:pt>
                <c:pt idx="3512">
                  <c:v>37.950000000000003</c:v>
                </c:pt>
                <c:pt idx="3513">
                  <c:v>37.97</c:v>
                </c:pt>
                <c:pt idx="3514">
                  <c:v>37.979999999999997</c:v>
                </c:pt>
                <c:pt idx="3515">
                  <c:v>37.99</c:v>
                </c:pt>
                <c:pt idx="3516">
                  <c:v>38</c:v>
                </c:pt>
                <c:pt idx="3517">
                  <c:v>38.01</c:v>
                </c:pt>
                <c:pt idx="3518">
                  <c:v>38.020000000000003</c:v>
                </c:pt>
                <c:pt idx="3519">
                  <c:v>38.03</c:v>
                </c:pt>
                <c:pt idx="3520">
                  <c:v>38.049999999999997</c:v>
                </c:pt>
                <c:pt idx="3521">
                  <c:v>38.06</c:v>
                </c:pt>
                <c:pt idx="3522">
                  <c:v>38.08</c:v>
                </c:pt>
                <c:pt idx="3523">
                  <c:v>38.090000000000003</c:v>
                </c:pt>
                <c:pt idx="3524">
                  <c:v>38.1</c:v>
                </c:pt>
                <c:pt idx="3525">
                  <c:v>38.119999999999997</c:v>
                </c:pt>
                <c:pt idx="3526">
                  <c:v>38.130000000000003</c:v>
                </c:pt>
                <c:pt idx="3527">
                  <c:v>38.14</c:v>
                </c:pt>
                <c:pt idx="3528">
                  <c:v>38.15</c:v>
                </c:pt>
                <c:pt idx="3529">
                  <c:v>38.18</c:v>
                </c:pt>
                <c:pt idx="3530">
                  <c:v>38.19</c:v>
                </c:pt>
                <c:pt idx="3531">
                  <c:v>38.200000000000003</c:v>
                </c:pt>
                <c:pt idx="3532">
                  <c:v>38.24</c:v>
                </c:pt>
                <c:pt idx="3533">
                  <c:v>38.28</c:v>
                </c:pt>
                <c:pt idx="3534">
                  <c:v>38.29</c:v>
                </c:pt>
                <c:pt idx="3535">
                  <c:v>38.299999999999997</c:v>
                </c:pt>
                <c:pt idx="3536">
                  <c:v>38.31</c:v>
                </c:pt>
                <c:pt idx="3537">
                  <c:v>38.33</c:v>
                </c:pt>
                <c:pt idx="3538">
                  <c:v>38.340000000000003</c:v>
                </c:pt>
                <c:pt idx="3539">
                  <c:v>38.369999999999997</c:v>
                </c:pt>
                <c:pt idx="3540">
                  <c:v>38.380000000000003</c:v>
                </c:pt>
                <c:pt idx="3541">
                  <c:v>38.39</c:v>
                </c:pt>
                <c:pt idx="3542">
                  <c:v>38.42</c:v>
                </c:pt>
                <c:pt idx="3543">
                  <c:v>38.46</c:v>
                </c:pt>
                <c:pt idx="3544">
                  <c:v>38.47</c:v>
                </c:pt>
                <c:pt idx="3545">
                  <c:v>38.479999999999997</c:v>
                </c:pt>
                <c:pt idx="3546">
                  <c:v>38.5</c:v>
                </c:pt>
                <c:pt idx="3547">
                  <c:v>38.51</c:v>
                </c:pt>
                <c:pt idx="3548">
                  <c:v>38.520000000000003</c:v>
                </c:pt>
                <c:pt idx="3549">
                  <c:v>38.53</c:v>
                </c:pt>
                <c:pt idx="3550">
                  <c:v>38.54</c:v>
                </c:pt>
                <c:pt idx="3551">
                  <c:v>38.549999999999997</c:v>
                </c:pt>
                <c:pt idx="3552">
                  <c:v>38.58</c:v>
                </c:pt>
                <c:pt idx="3553">
                  <c:v>38.590000000000003</c:v>
                </c:pt>
                <c:pt idx="3554">
                  <c:v>38.6</c:v>
                </c:pt>
                <c:pt idx="3555">
                  <c:v>38.630000000000003</c:v>
                </c:pt>
                <c:pt idx="3556">
                  <c:v>38.64</c:v>
                </c:pt>
                <c:pt idx="3557">
                  <c:v>38.65</c:v>
                </c:pt>
                <c:pt idx="3558">
                  <c:v>38.659999999999997</c:v>
                </c:pt>
                <c:pt idx="3559">
                  <c:v>38.68</c:v>
                </c:pt>
                <c:pt idx="3560">
                  <c:v>38.69</c:v>
                </c:pt>
                <c:pt idx="3561">
                  <c:v>38.76</c:v>
                </c:pt>
                <c:pt idx="3562">
                  <c:v>38.770000000000003</c:v>
                </c:pt>
                <c:pt idx="3563">
                  <c:v>38.78</c:v>
                </c:pt>
                <c:pt idx="3564">
                  <c:v>38.799999999999997</c:v>
                </c:pt>
                <c:pt idx="3565">
                  <c:v>38.81</c:v>
                </c:pt>
                <c:pt idx="3566">
                  <c:v>38.83</c:v>
                </c:pt>
                <c:pt idx="3567">
                  <c:v>38.85</c:v>
                </c:pt>
                <c:pt idx="3568">
                  <c:v>38.86</c:v>
                </c:pt>
                <c:pt idx="3569">
                  <c:v>38.869999999999997</c:v>
                </c:pt>
                <c:pt idx="3570">
                  <c:v>38.880000000000003</c:v>
                </c:pt>
                <c:pt idx="3571">
                  <c:v>38.909999999999997</c:v>
                </c:pt>
                <c:pt idx="3572">
                  <c:v>38.94</c:v>
                </c:pt>
                <c:pt idx="3573">
                  <c:v>38.96</c:v>
                </c:pt>
                <c:pt idx="3574">
                  <c:v>38.97</c:v>
                </c:pt>
                <c:pt idx="3575">
                  <c:v>38.979999999999997</c:v>
                </c:pt>
                <c:pt idx="3576">
                  <c:v>38.99</c:v>
                </c:pt>
                <c:pt idx="3577">
                  <c:v>39</c:v>
                </c:pt>
                <c:pt idx="3578">
                  <c:v>39.04</c:v>
                </c:pt>
                <c:pt idx="3579">
                  <c:v>39.07</c:v>
                </c:pt>
                <c:pt idx="3580">
                  <c:v>39.08</c:v>
                </c:pt>
                <c:pt idx="3581">
                  <c:v>39.090000000000003</c:v>
                </c:pt>
                <c:pt idx="3582">
                  <c:v>39.119999999999997</c:v>
                </c:pt>
                <c:pt idx="3583">
                  <c:v>39.14</c:v>
                </c:pt>
                <c:pt idx="3584">
                  <c:v>39.15</c:v>
                </c:pt>
                <c:pt idx="3585">
                  <c:v>39.159999999999997</c:v>
                </c:pt>
                <c:pt idx="3586">
                  <c:v>39.17</c:v>
                </c:pt>
                <c:pt idx="3587">
                  <c:v>39.19</c:v>
                </c:pt>
                <c:pt idx="3588">
                  <c:v>39.21</c:v>
                </c:pt>
                <c:pt idx="3589">
                  <c:v>39.22</c:v>
                </c:pt>
                <c:pt idx="3590">
                  <c:v>39.229999999999997</c:v>
                </c:pt>
                <c:pt idx="3591">
                  <c:v>39.25</c:v>
                </c:pt>
                <c:pt idx="3592">
                  <c:v>39.26</c:v>
                </c:pt>
                <c:pt idx="3593">
                  <c:v>39.270000000000003</c:v>
                </c:pt>
                <c:pt idx="3594">
                  <c:v>39.29</c:v>
                </c:pt>
                <c:pt idx="3595">
                  <c:v>39.299999999999997</c:v>
                </c:pt>
                <c:pt idx="3596">
                  <c:v>39.33</c:v>
                </c:pt>
                <c:pt idx="3597">
                  <c:v>39.380000000000003</c:v>
                </c:pt>
                <c:pt idx="3598">
                  <c:v>39.39</c:v>
                </c:pt>
                <c:pt idx="3599">
                  <c:v>39.409999999999997</c:v>
                </c:pt>
                <c:pt idx="3600">
                  <c:v>39.42</c:v>
                </c:pt>
                <c:pt idx="3601">
                  <c:v>39.43</c:v>
                </c:pt>
                <c:pt idx="3602">
                  <c:v>39.479999999999997</c:v>
                </c:pt>
                <c:pt idx="3603">
                  <c:v>39.51</c:v>
                </c:pt>
                <c:pt idx="3604">
                  <c:v>39.520000000000003</c:v>
                </c:pt>
                <c:pt idx="3605">
                  <c:v>39.53</c:v>
                </c:pt>
                <c:pt idx="3606">
                  <c:v>39.54</c:v>
                </c:pt>
                <c:pt idx="3607">
                  <c:v>39.56</c:v>
                </c:pt>
                <c:pt idx="3608">
                  <c:v>39.57</c:v>
                </c:pt>
                <c:pt idx="3609">
                  <c:v>39.58</c:v>
                </c:pt>
                <c:pt idx="3610">
                  <c:v>39.590000000000003</c:v>
                </c:pt>
                <c:pt idx="3611">
                  <c:v>39.61</c:v>
                </c:pt>
                <c:pt idx="3612">
                  <c:v>39.619999999999997</c:v>
                </c:pt>
                <c:pt idx="3613">
                  <c:v>39.64</c:v>
                </c:pt>
                <c:pt idx="3614">
                  <c:v>39.69</c:v>
                </c:pt>
                <c:pt idx="3615">
                  <c:v>39.72</c:v>
                </c:pt>
                <c:pt idx="3616">
                  <c:v>39.729999999999997</c:v>
                </c:pt>
                <c:pt idx="3617">
                  <c:v>39.74</c:v>
                </c:pt>
                <c:pt idx="3618">
                  <c:v>39.76</c:v>
                </c:pt>
                <c:pt idx="3619">
                  <c:v>39.79</c:v>
                </c:pt>
                <c:pt idx="3620">
                  <c:v>39.799999999999997</c:v>
                </c:pt>
                <c:pt idx="3621">
                  <c:v>39.81</c:v>
                </c:pt>
                <c:pt idx="3622">
                  <c:v>39.83</c:v>
                </c:pt>
                <c:pt idx="3623">
                  <c:v>39.86</c:v>
                </c:pt>
                <c:pt idx="3624">
                  <c:v>39.880000000000003</c:v>
                </c:pt>
                <c:pt idx="3625">
                  <c:v>39.9</c:v>
                </c:pt>
                <c:pt idx="3626">
                  <c:v>39.909999999999997</c:v>
                </c:pt>
                <c:pt idx="3627">
                  <c:v>39.92</c:v>
                </c:pt>
                <c:pt idx="3628">
                  <c:v>39.94</c:v>
                </c:pt>
                <c:pt idx="3629">
                  <c:v>39.96</c:v>
                </c:pt>
                <c:pt idx="3630">
                  <c:v>39.979999999999997</c:v>
                </c:pt>
                <c:pt idx="3631">
                  <c:v>40.020000000000003</c:v>
                </c:pt>
                <c:pt idx="3632">
                  <c:v>40.03</c:v>
                </c:pt>
                <c:pt idx="3633">
                  <c:v>40.06</c:v>
                </c:pt>
                <c:pt idx="3634">
                  <c:v>40.08</c:v>
                </c:pt>
                <c:pt idx="3635">
                  <c:v>40.090000000000003</c:v>
                </c:pt>
                <c:pt idx="3636">
                  <c:v>40.14</c:v>
                </c:pt>
                <c:pt idx="3637">
                  <c:v>40.15</c:v>
                </c:pt>
                <c:pt idx="3638">
                  <c:v>40.159999999999997</c:v>
                </c:pt>
                <c:pt idx="3639">
                  <c:v>40.17</c:v>
                </c:pt>
                <c:pt idx="3640">
                  <c:v>40.200000000000003</c:v>
                </c:pt>
                <c:pt idx="3641">
                  <c:v>40.24</c:v>
                </c:pt>
                <c:pt idx="3642">
                  <c:v>40.25</c:v>
                </c:pt>
                <c:pt idx="3643">
                  <c:v>40.26</c:v>
                </c:pt>
                <c:pt idx="3644">
                  <c:v>40.29</c:v>
                </c:pt>
                <c:pt idx="3645">
                  <c:v>40.299999999999997</c:v>
                </c:pt>
                <c:pt idx="3646">
                  <c:v>40.33</c:v>
                </c:pt>
                <c:pt idx="3647">
                  <c:v>40.340000000000003</c:v>
                </c:pt>
                <c:pt idx="3648">
                  <c:v>40.35</c:v>
                </c:pt>
                <c:pt idx="3649">
                  <c:v>40.36</c:v>
                </c:pt>
                <c:pt idx="3650">
                  <c:v>40.43</c:v>
                </c:pt>
                <c:pt idx="3651">
                  <c:v>40.450000000000003</c:v>
                </c:pt>
                <c:pt idx="3652">
                  <c:v>40.46</c:v>
                </c:pt>
                <c:pt idx="3653">
                  <c:v>40.479999999999997</c:v>
                </c:pt>
                <c:pt idx="3654">
                  <c:v>40.49</c:v>
                </c:pt>
                <c:pt idx="3655">
                  <c:v>40.5</c:v>
                </c:pt>
                <c:pt idx="3656">
                  <c:v>40.53</c:v>
                </c:pt>
                <c:pt idx="3657">
                  <c:v>40.56</c:v>
                </c:pt>
                <c:pt idx="3658">
                  <c:v>40.58</c:v>
                </c:pt>
                <c:pt idx="3659">
                  <c:v>40.590000000000003</c:v>
                </c:pt>
                <c:pt idx="3660">
                  <c:v>40.64</c:v>
                </c:pt>
                <c:pt idx="3661">
                  <c:v>40.65</c:v>
                </c:pt>
                <c:pt idx="3662">
                  <c:v>40.659999999999997</c:v>
                </c:pt>
                <c:pt idx="3663">
                  <c:v>40.67</c:v>
                </c:pt>
                <c:pt idx="3664">
                  <c:v>40.700000000000003</c:v>
                </c:pt>
                <c:pt idx="3665">
                  <c:v>40.71</c:v>
                </c:pt>
                <c:pt idx="3666">
                  <c:v>40.72</c:v>
                </c:pt>
                <c:pt idx="3667">
                  <c:v>40.729999999999997</c:v>
                </c:pt>
                <c:pt idx="3668">
                  <c:v>40.74</c:v>
                </c:pt>
                <c:pt idx="3669">
                  <c:v>40.76</c:v>
                </c:pt>
                <c:pt idx="3670">
                  <c:v>40.78</c:v>
                </c:pt>
                <c:pt idx="3671">
                  <c:v>40.79</c:v>
                </c:pt>
                <c:pt idx="3672">
                  <c:v>40.799999999999997</c:v>
                </c:pt>
                <c:pt idx="3673">
                  <c:v>40.83</c:v>
                </c:pt>
                <c:pt idx="3674">
                  <c:v>40.85</c:v>
                </c:pt>
                <c:pt idx="3675">
                  <c:v>40.869999999999997</c:v>
                </c:pt>
                <c:pt idx="3676">
                  <c:v>40.880000000000003</c:v>
                </c:pt>
                <c:pt idx="3677">
                  <c:v>40.9</c:v>
                </c:pt>
                <c:pt idx="3678">
                  <c:v>40.94</c:v>
                </c:pt>
                <c:pt idx="3679">
                  <c:v>40.97</c:v>
                </c:pt>
                <c:pt idx="3680">
                  <c:v>40.98</c:v>
                </c:pt>
                <c:pt idx="3681">
                  <c:v>41.06</c:v>
                </c:pt>
                <c:pt idx="3682">
                  <c:v>41.07</c:v>
                </c:pt>
                <c:pt idx="3683">
                  <c:v>41.08</c:v>
                </c:pt>
                <c:pt idx="3684">
                  <c:v>41.1</c:v>
                </c:pt>
                <c:pt idx="3685">
                  <c:v>41.11</c:v>
                </c:pt>
                <c:pt idx="3686">
                  <c:v>41.13</c:v>
                </c:pt>
                <c:pt idx="3687">
                  <c:v>41.15</c:v>
                </c:pt>
                <c:pt idx="3688">
                  <c:v>41.16</c:v>
                </c:pt>
                <c:pt idx="3689">
                  <c:v>41.19</c:v>
                </c:pt>
                <c:pt idx="3690">
                  <c:v>41.2</c:v>
                </c:pt>
                <c:pt idx="3691">
                  <c:v>41.22</c:v>
                </c:pt>
                <c:pt idx="3692">
                  <c:v>41.27</c:v>
                </c:pt>
                <c:pt idx="3693">
                  <c:v>41.29</c:v>
                </c:pt>
                <c:pt idx="3694">
                  <c:v>41.31</c:v>
                </c:pt>
                <c:pt idx="3695">
                  <c:v>41.34</c:v>
                </c:pt>
                <c:pt idx="3696">
                  <c:v>41.36</c:v>
                </c:pt>
                <c:pt idx="3697">
                  <c:v>41.38</c:v>
                </c:pt>
                <c:pt idx="3698">
                  <c:v>41.39</c:v>
                </c:pt>
                <c:pt idx="3699">
                  <c:v>41.41</c:v>
                </c:pt>
                <c:pt idx="3700">
                  <c:v>41.42</c:v>
                </c:pt>
                <c:pt idx="3701">
                  <c:v>41.45</c:v>
                </c:pt>
                <c:pt idx="3702">
                  <c:v>41.48</c:v>
                </c:pt>
                <c:pt idx="3703">
                  <c:v>41.49</c:v>
                </c:pt>
                <c:pt idx="3704">
                  <c:v>41.52</c:v>
                </c:pt>
                <c:pt idx="3705">
                  <c:v>41.54</c:v>
                </c:pt>
                <c:pt idx="3706">
                  <c:v>41.55</c:v>
                </c:pt>
                <c:pt idx="3707">
                  <c:v>41.59</c:v>
                </c:pt>
                <c:pt idx="3708">
                  <c:v>41.62</c:v>
                </c:pt>
                <c:pt idx="3709">
                  <c:v>41.63</c:v>
                </c:pt>
                <c:pt idx="3710">
                  <c:v>41.66</c:v>
                </c:pt>
                <c:pt idx="3711">
                  <c:v>41.68</c:v>
                </c:pt>
                <c:pt idx="3712">
                  <c:v>41.7</c:v>
                </c:pt>
                <c:pt idx="3713">
                  <c:v>41.71</c:v>
                </c:pt>
                <c:pt idx="3714">
                  <c:v>41.72</c:v>
                </c:pt>
                <c:pt idx="3715">
                  <c:v>41.73</c:v>
                </c:pt>
                <c:pt idx="3716">
                  <c:v>41.76</c:v>
                </c:pt>
                <c:pt idx="3717">
                  <c:v>41.78</c:v>
                </c:pt>
                <c:pt idx="3718">
                  <c:v>41.79</c:v>
                </c:pt>
                <c:pt idx="3719">
                  <c:v>41.8</c:v>
                </c:pt>
                <c:pt idx="3720">
                  <c:v>41.81</c:v>
                </c:pt>
                <c:pt idx="3721">
                  <c:v>41.82</c:v>
                </c:pt>
                <c:pt idx="3722">
                  <c:v>41.85</c:v>
                </c:pt>
                <c:pt idx="3723">
                  <c:v>41.89</c:v>
                </c:pt>
                <c:pt idx="3724">
                  <c:v>41.9</c:v>
                </c:pt>
                <c:pt idx="3725">
                  <c:v>41.92</c:v>
                </c:pt>
                <c:pt idx="3726">
                  <c:v>41.93</c:v>
                </c:pt>
                <c:pt idx="3727">
                  <c:v>41.94</c:v>
                </c:pt>
                <c:pt idx="3728">
                  <c:v>41.95</c:v>
                </c:pt>
                <c:pt idx="3729">
                  <c:v>41.96</c:v>
                </c:pt>
                <c:pt idx="3730">
                  <c:v>42</c:v>
                </c:pt>
                <c:pt idx="3731">
                  <c:v>42.02</c:v>
                </c:pt>
                <c:pt idx="3732">
                  <c:v>42.03</c:v>
                </c:pt>
                <c:pt idx="3733">
                  <c:v>42.04</c:v>
                </c:pt>
                <c:pt idx="3734">
                  <c:v>42.05</c:v>
                </c:pt>
                <c:pt idx="3735">
                  <c:v>42.09</c:v>
                </c:pt>
                <c:pt idx="3736">
                  <c:v>42.1</c:v>
                </c:pt>
                <c:pt idx="3737">
                  <c:v>42.16</c:v>
                </c:pt>
                <c:pt idx="3738">
                  <c:v>42.19</c:v>
                </c:pt>
                <c:pt idx="3739">
                  <c:v>42.2</c:v>
                </c:pt>
                <c:pt idx="3740">
                  <c:v>42.22</c:v>
                </c:pt>
                <c:pt idx="3741">
                  <c:v>42.24</c:v>
                </c:pt>
                <c:pt idx="3742">
                  <c:v>42.26</c:v>
                </c:pt>
                <c:pt idx="3743">
                  <c:v>42.27</c:v>
                </c:pt>
                <c:pt idx="3744">
                  <c:v>42.28</c:v>
                </c:pt>
                <c:pt idx="3745">
                  <c:v>42.29</c:v>
                </c:pt>
                <c:pt idx="3746">
                  <c:v>42.35</c:v>
                </c:pt>
                <c:pt idx="3747">
                  <c:v>42.36</c:v>
                </c:pt>
                <c:pt idx="3748">
                  <c:v>42.37</c:v>
                </c:pt>
                <c:pt idx="3749">
                  <c:v>42.39</c:v>
                </c:pt>
                <c:pt idx="3750">
                  <c:v>42.4</c:v>
                </c:pt>
                <c:pt idx="3751">
                  <c:v>42.41</c:v>
                </c:pt>
                <c:pt idx="3752">
                  <c:v>42.43</c:v>
                </c:pt>
                <c:pt idx="3753">
                  <c:v>42.45</c:v>
                </c:pt>
                <c:pt idx="3754">
                  <c:v>42.46</c:v>
                </c:pt>
                <c:pt idx="3755">
                  <c:v>42.47</c:v>
                </c:pt>
                <c:pt idx="3756">
                  <c:v>42.49</c:v>
                </c:pt>
                <c:pt idx="3757">
                  <c:v>42.52</c:v>
                </c:pt>
                <c:pt idx="3758">
                  <c:v>42.54</c:v>
                </c:pt>
                <c:pt idx="3759">
                  <c:v>42.6</c:v>
                </c:pt>
                <c:pt idx="3760">
                  <c:v>42.63</c:v>
                </c:pt>
                <c:pt idx="3761">
                  <c:v>42.64</c:v>
                </c:pt>
                <c:pt idx="3762">
                  <c:v>42.65</c:v>
                </c:pt>
                <c:pt idx="3763">
                  <c:v>42.69</c:v>
                </c:pt>
                <c:pt idx="3764">
                  <c:v>42.7</c:v>
                </c:pt>
                <c:pt idx="3765">
                  <c:v>42.74</c:v>
                </c:pt>
                <c:pt idx="3766">
                  <c:v>42.75</c:v>
                </c:pt>
                <c:pt idx="3767">
                  <c:v>42.77</c:v>
                </c:pt>
                <c:pt idx="3768">
                  <c:v>42.78</c:v>
                </c:pt>
                <c:pt idx="3769">
                  <c:v>42.8</c:v>
                </c:pt>
                <c:pt idx="3770">
                  <c:v>42.82</c:v>
                </c:pt>
                <c:pt idx="3771">
                  <c:v>42.83</c:v>
                </c:pt>
                <c:pt idx="3772">
                  <c:v>42.85</c:v>
                </c:pt>
                <c:pt idx="3773">
                  <c:v>42.87</c:v>
                </c:pt>
                <c:pt idx="3774">
                  <c:v>42.88</c:v>
                </c:pt>
                <c:pt idx="3775">
                  <c:v>42.89</c:v>
                </c:pt>
                <c:pt idx="3776">
                  <c:v>42.91</c:v>
                </c:pt>
                <c:pt idx="3777">
                  <c:v>42.93</c:v>
                </c:pt>
                <c:pt idx="3778">
                  <c:v>42.97</c:v>
                </c:pt>
                <c:pt idx="3779">
                  <c:v>42.99</c:v>
                </c:pt>
                <c:pt idx="3780">
                  <c:v>43.01</c:v>
                </c:pt>
                <c:pt idx="3781">
                  <c:v>43.04</c:v>
                </c:pt>
                <c:pt idx="3782">
                  <c:v>43.05</c:v>
                </c:pt>
                <c:pt idx="3783">
                  <c:v>43.06</c:v>
                </c:pt>
                <c:pt idx="3784">
                  <c:v>43.08</c:v>
                </c:pt>
                <c:pt idx="3785">
                  <c:v>43.09</c:v>
                </c:pt>
                <c:pt idx="3786">
                  <c:v>43.1</c:v>
                </c:pt>
                <c:pt idx="3787">
                  <c:v>43.11</c:v>
                </c:pt>
                <c:pt idx="3788">
                  <c:v>43.14</c:v>
                </c:pt>
                <c:pt idx="3789">
                  <c:v>43.15</c:v>
                </c:pt>
                <c:pt idx="3790">
                  <c:v>43.18</c:v>
                </c:pt>
                <c:pt idx="3791">
                  <c:v>43.19</c:v>
                </c:pt>
                <c:pt idx="3792">
                  <c:v>43.2</c:v>
                </c:pt>
                <c:pt idx="3793">
                  <c:v>43.21</c:v>
                </c:pt>
                <c:pt idx="3794">
                  <c:v>43.22</c:v>
                </c:pt>
                <c:pt idx="3795">
                  <c:v>43.25</c:v>
                </c:pt>
                <c:pt idx="3796">
                  <c:v>43.28</c:v>
                </c:pt>
                <c:pt idx="3797">
                  <c:v>43.33</c:v>
                </c:pt>
                <c:pt idx="3798">
                  <c:v>43.35</c:v>
                </c:pt>
                <c:pt idx="3799">
                  <c:v>43.36</c:v>
                </c:pt>
                <c:pt idx="3800">
                  <c:v>43.37</c:v>
                </c:pt>
                <c:pt idx="3801">
                  <c:v>43.41</c:v>
                </c:pt>
                <c:pt idx="3802">
                  <c:v>43.42</c:v>
                </c:pt>
                <c:pt idx="3803">
                  <c:v>43.43</c:v>
                </c:pt>
                <c:pt idx="3804">
                  <c:v>43.46</c:v>
                </c:pt>
                <c:pt idx="3805">
                  <c:v>43.48</c:v>
                </c:pt>
                <c:pt idx="3806">
                  <c:v>43.49</c:v>
                </c:pt>
                <c:pt idx="3807">
                  <c:v>43.52</c:v>
                </c:pt>
                <c:pt idx="3808">
                  <c:v>43.53</c:v>
                </c:pt>
                <c:pt idx="3809">
                  <c:v>43.54</c:v>
                </c:pt>
                <c:pt idx="3810">
                  <c:v>43.55</c:v>
                </c:pt>
                <c:pt idx="3811">
                  <c:v>43.56</c:v>
                </c:pt>
                <c:pt idx="3812">
                  <c:v>43.57</c:v>
                </c:pt>
                <c:pt idx="3813">
                  <c:v>43.59</c:v>
                </c:pt>
                <c:pt idx="3814">
                  <c:v>43.6</c:v>
                </c:pt>
                <c:pt idx="3815">
                  <c:v>43.62</c:v>
                </c:pt>
                <c:pt idx="3816">
                  <c:v>43.64</c:v>
                </c:pt>
                <c:pt idx="3817">
                  <c:v>43.67</c:v>
                </c:pt>
                <c:pt idx="3818">
                  <c:v>43.7</c:v>
                </c:pt>
                <c:pt idx="3819">
                  <c:v>43.72</c:v>
                </c:pt>
                <c:pt idx="3820">
                  <c:v>43.75</c:v>
                </c:pt>
                <c:pt idx="3821">
                  <c:v>43.76</c:v>
                </c:pt>
                <c:pt idx="3822">
                  <c:v>43.77</c:v>
                </c:pt>
                <c:pt idx="3823">
                  <c:v>43.81</c:v>
                </c:pt>
                <c:pt idx="3824">
                  <c:v>43.83</c:v>
                </c:pt>
                <c:pt idx="3825">
                  <c:v>43.84</c:v>
                </c:pt>
                <c:pt idx="3826">
                  <c:v>43.85</c:v>
                </c:pt>
                <c:pt idx="3827">
                  <c:v>43.86</c:v>
                </c:pt>
                <c:pt idx="3828">
                  <c:v>43.87</c:v>
                </c:pt>
                <c:pt idx="3829">
                  <c:v>43.93</c:v>
                </c:pt>
                <c:pt idx="3830">
                  <c:v>43.94</c:v>
                </c:pt>
                <c:pt idx="3831">
                  <c:v>43.97</c:v>
                </c:pt>
                <c:pt idx="3832">
                  <c:v>43.99</c:v>
                </c:pt>
                <c:pt idx="3833">
                  <c:v>44.01</c:v>
                </c:pt>
                <c:pt idx="3834">
                  <c:v>44.03</c:v>
                </c:pt>
                <c:pt idx="3835">
                  <c:v>44.09</c:v>
                </c:pt>
                <c:pt idx="3836">
                  <c:v>44.1</c:v>
                </c:pt>
                <c:pt idx="3837">
                  <c:v>44.12</c:v>
                </c:pt>
                <c:pt idx="3838">
                  <c:v>44.13</c:v>
                </c:pt>
                <c:pt idx="3839">
                  <c:v>44.15</c:v>
                </c:pt>
                <c:pt idx="3840">
                  <c:v>44.16</c:v>
                </c:pt>
                <c:pt idx="3841">
                  <c:v>44.17</c:v>
                </c:pt>
                <c:pt idx="3842">
                  <c:v>44.19</c:v>
                </c:pt>
                <c:pt idx="3843">
                  <c:v>44.2</c:v>
                </c:pt>
                <c:pt idx="3844">
                  <c:v>44.21</c:v>
                </c:pt>
                <c:pt idx="3845">
                  <c:v>44.23</c:v>
                </c:pt>
                <c:pt idx="3846">
                  <c:v>44.24</c:v>
                </c:pt>
                <c:pt idx="3847">
                  <c:v>44.27</c:v>
                </c:pt>
                <c:pt idx="3848">
                  <c:v>44.29</c:v>
                </c:pt>
                <c:pt idx="3849">
                  <c:v>44.31</c:v>
                </c:pt>
                <c:pt idx="3850">
                  <c:v>44.33</c:v>
                </c:pt>
                <c:pt idx="3851">
                  <c:v>44.36</c:v>
                </c:pt>
                <c:pt idx="3852">
                  <c:v>44.4</c:v>
                </c:pt>
                <c:pt idx="3853">
                  <c:v>44.42</c:v>
                </c:pt>
                <c:pt idx="3854">
                  <c:v>44.45</c:v>
                </c:pt>
                <c:pt idx="3855">
                  <c:v>44.5</c:v>
                </c:pt>
                <c:pt idx="3856">
                  <c:v>44.54</c:v>
                </c:pt>
                <c:pt idx="3857">
                  <c:v>44.56</c:v>
                </c:pt>
                <c:pt idx="3858">
                  <c:v>44.58</c:v>
                </c:pt>
                <c:pt idx="3859">
                  <c:v>44.59</c:v>
                </c:pt>
                <c:pt idx="3860">
                  <c:v>44.63</c:v>
                </c:pt>
                <c:pt idx="3861">
                  <c:v>44.67</c:v>
                </c:pt>
                <c:pt idx="3862">
                  <c:v>44.68</c:v>
                </c:pt>
                <c:pt idx="3863">
                  <c:v>44.69</c:v>
                </c:pt>
                <c:pt idx="3864">
                  <c:v>44.7</c:v>
                </c:pt>
                <c:pt idx="3865">
                  <c:v>44.72</c:v>
                </c:pt>
                <c:pt idx="3866">
                  <c:v>44.75</c:v>
                </c:pt>
                <c:pt idx="3867">
                  <c:v>44.76</c:v>
                </c:pt>
                <c:pt idx="3868">
                  <c:v>44.78</c:v>
                </c:pt>
                <c:pt idx="3869">
                  <c:v>44.8</c:v>
                </c:pt>
                <c:pt idx="3870">
                  <c:v>44.82</c:v>
                </c:pt>
                <c:pt idx="3871">
                  <c:v>44.84</c:v>
                </c:pt>
                <c:pt idx="3872">
                  <c:v>44.86</c:v>
                </c:pt>
                <c:pt idx="3873">
                  <c:v>44.87</c:v>
                </c:pt>
                <c:pt idx="3874">
                  <c:v>44.91</c:v>
                </c:pt>
                <c:pt idx="3875">
                  <c:v>45</c:v>
                </c:pt>
                <c:pt idx="3876">
                  <c:v>45.03</c:v>
                </c:pt>
                <c:pt idx="3877">
                  <c:v>45.06</c:v>
                </c:pt>
                <c:pt idx="3878">
                  <c:v>45.09</c:v>
                </c:pt>
                <c:pt idx="3879">
                  <c:v>45.13</c:v>
                </c:pt>
                <c:pt idx="3880">
                  <c:v>45.14</c:v>
                </c:pt>
                <c:pt idx="3881">
                  <c:v>45.16</c:v>
                </c:pt>
                <c:pt idx="3882">
                  <c:v>45.21</c:v>
                </c:pt>
                <c:pt idx="3883">
                  <c:v>45.22</c:v>
                </c:pt>
                <c:pt idx="3884">
                  <c:v>45.23</c:v>
                </c:pt>
                <c:pt idx="3885">
                  <c:v>45.24</c:v>
                </c:pt>
                <c:pt idx="3886">
                  <c:v>45.25</c:v>
                </c:pt>
                <c:pt idx="3887">
                  <c:v>45.27</c:v>
                </c:pt>
                <c:pt idx="3888">
                  <c:v>45.28</c:v>
                </c:pt>
                <c:pt idx="3889">
                  <c:v>45.29</c:v>
                </c:pt>
                <c:pt idx="3890">
                  <c:v>45.31</c:v>
                </c:pt>
                <c:pt idx="3891">
                  <c:v>45.36</c:v>
                </c:pt>
                <c:pt idx="3892">
                  <c:v>45.37</c:v>
                </c:pt>
                <c:pt idx="3893">
                  <c:v>45.38</c:v>
                </c:pt>
                <c:pt idx="3894">
                  <c:v>45.39</c:v>
                </c:pt>
                <c:pt idx="3895">
                  <c:v>45.44</c:v>
                </c:pt>
                <c:pt idx="3896">
                  <c:v>45.47</c:v>
                </c:pt>
                <c:pt idx="3897">
                  <c:v>45.48</c:v>
                </c:pt>
                <c:pt idx="3898">
                  <c:v>45.49</c:v>
                </c:pt>
                <c:pt idx="3899">
                  <c:v>45.51</c:v>
                </c:pt>
                <c:pt idx="3900">
                  <c:v>45.57</c:v>
                </c:pt>
                <c:pt idx="3901">
                  <c:v>45.59</c:v>
                </c:pt>
                <c:pt idx="3902">
                  <c:v>45.61</c:v>
                </c:pt>
                <c:pt idx="3903">
                  <c:v>45.63</c:v>
                </c:pt>
                <c:pt idx="3904">
                  <c:v>45.66</c:v>
                </c:pt>
                <c:pt idx="3905">
                  <c:v>45.68</c:v>
                </c:pt>
                <c:pt idx="3906">
                  <c:v>45.71</c:v>
                </c:pt>
                <c:pt idx="3907">
                  <c:v>45.76</c:v>
                </c:pt>
                <c:pt idx="3908">
                  <c:v>45.79</c:v>
                </c:pt>
                <c:pt idx="3909">
                  <c:v>45.81</c:v>
                </c:pt>
                <c:pt idx="3910">
                  <c:v>45.82</c:v>
                </c:pt>
                <c:pt idx="3911">
                  <c:v>45.84</c:v>
                </c:pt>
                <c:pt idx="3912">
                  <c:v>45.86</c:v>
                </c:pt>
                <c:pt idx="3913">
                  <c:v>45.87</c:v>
                </c:pt>
                <c:pt idx="3914">
                  <c:v>45.88</c:v>
                </c:pt>
                <c:pt idx="3915">
                  <c:v>45.91</c:v>
                </c:pt>
                <c:pt idx="3916">
                  <c:v>45.92</c:v>
                </c:pt>
                <c:pt idx="3917">
                  <c:v>45.94</c:v>
                </c:pt>
                <c:pt idx="3918">
                  <c:v>45.96</c:v>
                </c:pt>
                <c:pt idx="3919">
                  <c:v>45.97</c:v>
                </c:pt>
                <c:pt idx="3920">
                  <c:v>45.99</c:v>
                </c:pt>
                <c:pt idx="3921">
                  <c:v>46</c:v>
                </c:pt>
                <c:pt idx="3922">
                  <c:v>46.01</c:v>
                </c:pt>
                <c:pt idx="3923">
                  <c:v>46.03</c:v>
                </c:pt>
                <c:pt idx="3924">
                  <c:v>46.06</c:v>
                </c:pt>
                <c:pt idx="3925">
                  <c:v>46.09</c:v>
                </c:pt>
                <c:pt idx="3926">
                  <c:v>46.1</c:v>
                </c:pt>
                <c:pt idx="3927">
                  <c:v>46.13</c:v>
                </c:pt>
                <c:pt idx="3928">
                  <c:v>46.14</c:v>
                </c:pt>
                <c:pt idx="3929">
                  <c:v>46.15</c:v>
                </c:pt>
                <c:pt idx="3930">
                  <c:v>46.17</c:v>
                </c:pt>
                <c:pt idx="3931">
                  <c:v>46.18</c:v>
                </c:pt>
                <c:pt idx="3932">
                  <c:v>46.19</c:v>
                </c:pt>
                <c:pt idx="3933">
                  <c:v>46.2</c:v>
                </c:pt>
                <c:pt idx="3934">
                  <c:v>46.24</c:v>
                </c:pt>
                <c:pt idx="3935">
                  <c:v>46.26</c:v>
                </c:pt>
                <c:pt idx="3936">
                  <c:v>46.27</c:v>
                </c:pt>
                <c:pt idx="3937">
                  <c:v>46.29</c:v>
                </c:pt>
                <c:pt idx="3938">
                  <c:v>46.3</c:v>
                </c:pt>
                <c:pt idx="3939">
                  <c:v>46.33</c:v>
                </c:pt>
                <c:pt idx="3940">
                  <c:v>46.36</c:v>
                </c:pt>
                <c:pt idx="3941">
                  <c:v>46.4</c:v>
                </c:pt>
                <c:pt idx="3942">
                  <c:v>46.41</c:v>
                </c:pt>
                <c:pt idx="3943">
                  <c:v>46.42</c:v>
                </c:pt>
                <c:pt idx="3944">
                  <c:v>46.48</c:v>
                </c:pt>
                <c:pt idx="3945">
                  <c:v>46.55</c:v>
                </c:pt>
                <c:pt idx="3946">
                  <c:v>46.57</c:v>
                </c:pt>
                <c:pt idx="3947">
                  <c:v>46.61</c:v>
                </c:pt>
                <c:pt idx="3948">
                  <c:v>46.63</c:v>
                </c:pt>
                <c:pt idx="3949">
                  <c:v>46.65</c:v>
                </c:pt>
                <c:pt idx="3950">
                  <c:v>46.7</c:v>
                </c:pt>
                <c:pt idx="3951">
                  <c:v>46.71</c:v>
                </c:pt>
                <c:pt idx="3952">
                  <c:v>46.72</c:v>
                </c:pt>
                <c:pt idx="3953">
                  <c:v>46.73</c:v>
                </c:pt>
                <c:pt idx="3954">
                  <c:v>46.75</c:v>
                </c:pt>
                <c:pt idx="3955">
                  <c:v>46.79</c:v>
                </c:pt>
                <c:pt idx="3956">
                  <c:v>46.81</c:v>
                </c:pt>
                <c:pt idx="3957">
                  <c:v>46.84</c:v>
                </c:pt>
                <c:pt idx="3958">
                  <c:v>46.9</c:v>
                </c:pt>
                <c:pt idx="3959">
                  <c:v>46.93</c:v>
                </c:pt>
                <c:pt idx="3960">
                  <c:v>46.94</c:v>
                </c:pt>
                <c:pt idx="3961">
                  <c:v>46.95</c:v>
                </c:pt>
                <c:pt idx="3962">
                  <c:v>46.97</c:v>
                </c:pt>
                <c:pt idx="3963">
                  <c:v>46.98</c:v>
                </c:pt>
                <c:pt idx="3964">
                  <c:v>47.02</c:v>
                </c:pt>
                <c:pt idx="3965">
                  <c:v>47.03</c:v>
                </c:pt>
                <c:pt idx="3966">
                  <c:v>47.04</c:v>
                </c:pt>
                <c:pt idx="3967">
                  <c:v>47.08</c:v>
                </c:pt>
                <c:pt idx="3968">
                  <c:v>47.13</c:v>
                </c:pt>
                <c:pt idx="3969">
                  <c:v>47.14</c:v>
                </c:pt>
                <c:pt idx="3970">
                  <c:v>47.15</c:v>
                </c:pt>
                <c:pt idx="3971">
                  <c:v>47.16</c:v>
                </c:pt>
                <c:pt idx="3972">
                  <c:v>47.19</c:v>
                </c:pt>
                <c:pt idx="3973">
                  <c:v>47.21</c:v>
                </c:pt>
                <c:pt idx="3974">
                  <c:v>47.23</c:v>
                </c:pt>
                <c:pt idx="3975">
                  <c:v>47.25</c:v>
                </c:pt>
                <c:pt idx="3976">
                  <c:v>47.28</c:v>
                </c:pt>
                <c:pt idx="3977">
                  <c:v>47.33</c:v>
                </c:pt>
                <c:pt idx="3978">
                  <c:v>47.37</c:v>
                </c:pt>
                <c:pt idx="3979">
                  <c:v>47.42</c:v>
                </c:pt>
                <c:pt idx="3980">
                  <c:v>47.46</c:v>
                </c:pt>
                <c:pt idx="3981">
                  <c:v>47.47</c:v>
                </c:pt>
                <c:pt idx="3982">
                  <c:v>47.49</c:v>
                </c:pt>
                <c:pt idx="3983">
                  <c:v>47.51</c:v>
                </c:pt>
                <c:pt idx="3984">
                  <c:v>47.53</c:v>
                </c:pt>
                <c:pt idx="3985">
                  <c:v>47.57</c:v>
                </c:pt>
                <c:pt idx="3986">
                  <c:v>47.59</c:v>
                </c:pt>
                <c:pt idx="3987">
                  <c:v>47.64</c:v>
                </c:pt>
                <c:pt idx="3988">
                  <c:v>47.68</c:v>
                </c:pt>
                <c:pt idx="3989">
                  <c:v>47.7</c:v>
                </c:pt>
                <c:pt idx="3990">
                  <c:v>47.71</c:v>
                </c:pt>
                <c:pt idx="3991">
                  <c:v>47.72</c:v>
                </c:pt>
                <c:pt idx="3992">
                  <c:v>47.73</c:v>
                </c:pt>
                <c:pt idx="3993">
                  <c:v>47.84</c:v>
                </c:pt>
                <c:pt idx="3994">
                  <c:v>47.86</c:v>
                </c:pt>
                <c:pt idx="3995">
                  <c:v>47.92</c:v>
                </c:pt>
                <c:pt idx="3996">
                  <c:v>48.03</c:v>
                </c:pt>
                <c:pt idx="3997">
                  <c:v>48.05</c:v>
                </c:pt>
                <c:pt idx="3998">
                  <c:v>48.06</c:v>
                </c:pt>
                <c:pt idx="3999">
                  <c:v>48.07</c:v>
                </c:pt>
                <c:pt idx="4000">
                  <c:v>48.11</c:v>
                </c:pt>
                <c:pt idx="4001">
                  <c:v>48.13</c:v>
                </c:pt>
                <c:pt idx="4002">
                  <c:v>48.15</c:v>
                </c:pt>
                <c:pt idx="4003">
                  <c:v>48.19</c:v>
                </c:pt>
                <c:pt idx="4004">
                  <c:v>48.2</c:v>
                </c:pt>
                <c:pt idx="4005">
                  <c:v>48.21</c:v>
                </c:pt>
                <c:pt idx="4006">
                  <c:v>48.22</c:v>
                </c:pt>
                <c:pt idx="4007">
                  <c:v>48.23</c:v>
                </c:pt>
                <c:pt idx="4008">
                  <c:v>48.25</c:v>
                </c:pt>
                <c:pt idx="4009">
                  <c:v>48.26</c:v>
                </c:pt>
                <c:pt idx="4010">
                  <c:v>48.28</c:v>
                </c:pt>
                <c:pt idx="4011">
                  <c:v>48.3</c:v>
                </c:pt>
                <c:pt idx="4012">
                  <c:v>48.32</c:v>
                </c:pt>
                <c:pt idx="4013">
                  <c:v>48.34</c:v>
                </c:pt>
                <c:pt idx="4014">
                  <c:v>48.36</c:v>
                </c:pt>
                <c:pt idx="4015">
                  <c:v>48.37</c:v>
                </c:pt>
                <c:pt idx="4016">
                  <c:v>48.44</c:v>
                </c:pt>
                <c:pt idx="4017">
                  <c:v>48.51</c:v>
                </c:pt>
                <c:pt idx="4018">
                  <c:v>48.54</c:v>
                </c:pt>
                <c:pt idx="4019">
                  <c:v>48.55</c:v>
                </c:pt>
                <c:pt idx="4020">
                  <c:v>48.57</c:v>
                </c:pt>
                <c:pt idx="4021">
                  <c:v>48.59</c:v>
                </c:pt>
                <c:pt idx="4022">
                  <c:v>48.61</c:v>
                </c:pt>
                <c:pt idx="4023">
                  <c:v>48.64</c:v>
                </c:pt>
                <c:pt idx="4024">
                  <c:v>48.73</c:v>
                </c:pt>
                <c:pt idx="4025">
                  <c:v>48.74</c:v>
                </c:pt>
                <c:pt idx="4026">
                  <c:v>48.75</c:v>
                </c:pt>
                <c:pt idx="4027">
                  <c:v>48.77</c:v>
                </c:pt>
                <c:pt idx="4028">
                  <c:v>48.79</c:v>
                </c:pt>
                <c:pt idx="4029">
                  <c:v>48.81</c:v>
                </c:pt>
                <c:pt idx="4030">
                  <c:v>48.84</c:v>
                </c:pt>
                <c:pt idx="4031">
                  <c:v>48.91</c:v>
                </c:pt>
                <c:pt idx="4032">
                  <c:v>48.92</c:v>
                </c:pt>
                <c:pt idx="4033">
                  <c:v>48.96</c:v>
                </c:pt>
                <c:pt idx="4034">
                  <c:v>48.97</c:v>
                </c:pt>
                <c:pt idx="4035">
                  <c:v>48.98</c:v>
                </c:pt>
                <c:pt idx="4036">
                  <c:v>48.99</c:v>
                </c:pt>
                <c:pt idx="4037">
                  <c:v>49</c:v>
                </c:pt>
                <c:pt idx="4038">
                  <c:v>49.01</c:v>
                </c:pt>
                <c:pt idx="4039">
                  <c:v>49.04</c:v>
                </c:pt>
                <c:pt idx="4040">
                  <c:v>49.08</c:v>
                </c:pt>
                <c:pt idx="4041">
                  <c:v>49.09</c:v>
                </c:pt>
                <c:pt idx="4042">
                  <c:v>49.1</c:v>
                </c:pt>
                <c:pt idx="4043">
                  <c:v>49.11</c:v>
                </c:pt>
                <c:pt idx="4044">
                  <c:v>49.12</c:v>
                </c:pt>
                <c:pt idx="4045">
                  <c:v>49.13</c:v>
                </c:pt>
                <c:pt idx="4046">
                  <c:v>49.17</c:v>
                </c:pt>
                <c:pt idx="4047">
                  <c:v>49.26</c:v>
                </c:pt>
                <c:pt idx="4048">
                  <c:v>49.27</c:v>
                </c:pt>
                <c:pt idx="4049">
                  <c:v>49.28</c:v>
                </c:pt>
                <c:pt idx="4050">
                  <c:v>49.29</c:v>
                </c:pt>
                <c:pt idx="4051">
                  <c:v>49.3</c:v>
                </c:pt>
                <c:pt idx="4052">
                  <c:v>49.32</c:v>
                </c:pt>
                <c:pt idx="4053">
                  <c:v>49.34</c:v>
                </c:pt>
                <c:pt idx="4054">
                  <c:v>49.39</c:v>
                </c:pt>
                <c:pt idx="4055">
                  <c:v>49.41</c:v>
                </c:pt>
                <c:pt idx="4056">
                  <c:v>49.44</c:v>
                </c:pt>
                <c:pt idx="4057">
                  <c:v>49.47</c:v>
                </c:pt>
                <c:pt idx="4058">
                  <c:v>49.49</c:v>
                </c:pt>
                <c:pt idx="4059">
                  <c:v>49.52</c:v>
                </c:pt>
                <c:pt idx="4060">
                  <c:v>49.54</c:v>
                </c:pt>
                <c:pt idx="4061">
                  <c:v>49.57</c:v>
                </c:pt>
                <c:pt idx="4062">
                  <c:v>49.58</c:v>
                </c:pt>
                <c:pt idx="4063">
                  <c:v>49.61</c:v>
                </c:pt>
                <c:pt idx="4064">
                  <c:v>49.64</c:v>
                </c:pt>
                <c:pt idx="4065">
                  <c:v>49.69</c:v>
                </c:pt>
                <c:pt idx="4066">
                  <c:v>49.71</c:v>
                </c:pt>
                <c:pt idx="4067">
                  <c:v>49.73</c:v>
                </c:pt>
                <c:pt idx="4068">
                  <c:v>49.74</c:v>
                </c:pt>
                <c:pt idx="4069">
                  <c:v>49.77</c:v>
                </c:pt>
                <c:pt idx="4070">
                  <c:v>49.79</c:v>
                </c:pt>
                <c:pt idx="4071">
                  <c:v>49.82</c:v>
                </c:pt>
                <c:pt idx="4072">
                  <c:v>49.88</c:v>
                </c:pt>
                <c:pt idx="4073">
                  <c:v>49.9</c:v>
                </c:pt>
                <c:pt idx="4074">
                  <c:v>49.93</c:v>
                </c:pt>
                <c:pt idx="4075">
                  <c:v>49.95</c:v>
                </c:pt>
                <c:pt idx="4076">
                  <c:v>49.97</c:v>
                </c:pt>
                <c:pt idx="4077">
                  <c:v>49.98</c:v>
                </c:pt>
                <c:pt idx="4078">
                  <c:v>50</c:v>
                </c:pt>
                <c:pt idx="4079">
                  <c:v>50.02</c:v>
                </c:pt>
                <c:pt idx="4080">
                  <c:v>50.03</c:v>
                </c:pt>
                <c:pt idx="4081">
                  <c:v>50.08</c:v>
                </c:pt>
                <c:pt idx="4082">
                  <c:v>50.09</c:v>
                </c:pt>
                <c:pt idx="4083">
                  <c:v>50.1</c:v>
                </c:pt>
                <c:pt idx="4084">
                  <c:v>50.14</c:v>
                </c:pt>
                <c:pt idx="4085">
                  <c:v>50.15</c:v>
                </c:pt>
                <c:pt idx="4086">
                  <c:v>50.16</c:v>
                </c:pt>
                <c:pt idx="4087">
                  <c:v>50.18</c:v>
                </c:pt>
                <c:pt idx="4088">
                  <c:v>50.2</c:v>
                </c:pt>
                <c:pt idx="4089">
                  <c:v>50.22</c:v>
                </c:pt>
                <c:pt idx="4090">
                  <c:v>50.24</c:v>
                </c:pt>
                <c:pt idx="4091">
                  <c:v>50.27</c:v>
                </c:pt>
                <c:pt idx="4092">
                  <c:v>50.28</c:v>
                </c:pt>
                <c:pt idx="4093">
                  <c:v>50.31</c:v>
                </c:pt>
                <c:pt idx="4094">
                  <c:v>50.39</c:v>
                </c:pt>
                <c:pt idx="4095">
                  <c:v>50.42</c:v>
                </c:pt>
                <c:pt idx="4096">
                  <c:v>50.5</c:v>
                </c:pt>
                <c:pt idx="4097">
                  <c:v>50.59</c:v>
                </c:pt>
                <c:pt idx="4098">
                  <c:v>50.64</c:v>
                </c:pt>
                <c:pt idx="4099">
                  <c:v>50.68</c:v>
                </c:pt>
                <c:pt idx="4100">
                  <c:v>50.78</c:v>
                </c:pt>
                <c:pt idx="4101">
                  <c:v>50.8</c:v>
                </c:pt>
                <c:pt idx="4102">
                  <c:v>50.82</c:v>
                </c:pt>
                <c:pt idx="4103">
                  <c:v>50.87</c:v>
                </c:pt>
                <c:pt idx="4104">
                  <c:v>50.9</c:v>
                </c:pt>
                <c:pt idx="4105">
                  <c:v>50.91</c:v>
                </c:pt>
                <c:pt idx="4106">
                  <c:v>50.93</c:v>
                </c:pt>
                <c:pt idx="4107">
                  <c:v>50.96</c:v>
                </c:pt>
                <c:pt idx="4108">
                  <c:v>51</c:v>
                </c:pt>
                <c:pt idx="4109">
                  <c:v>51.01</c:v>
                </c:pt>
                <c:pt idx="4110">
                  <c:v>51.02</c:v>
                </c:pt>
                <c:pt idx="4111">
                  <c:v>51.04</c:v>
                </c:pt>
                <c:pt idx="4112">
                  <c:v>51.08</c:v>
                </c:pt>
                <c:pt idx="4113">
                  <c:v>51.11</c:v>
                </c:pt>
                <c:pt idx="4114">
                  <c:v>51.13</c:v>
                </c:pt>
                <c:pt idx="4115">
                  <c:v>51.14</c:v>
                </c:pt>
                <c:pt idx="4116">
                  <c:v>51.15</c:v>
                </c:pt>
                <c:pt idx="4117">
                  <c:v>51.16</c:v>
                </c:pt>
                <c:pt idx="4118">
                  <c:v>51.19</c:v>
                </c:pt>
                <c:pt idx="4119">
                  <c:v>51.24</c:v>
                </c:pt>
                <c:pt idx="4120">
                  <c:v>51.28</c:v>
                </c:pt>
                <c:pt idx="4121">
                  <c:v>51.29</c:v>
                </c:pt>
                <c:pt idx="4122">
                  <c:v>51.31</c:v>
                </c:pt>
                <c:pt idx="4123">
                  <c:v>51.34</c:v>
                </c:pt>
                <c:pt idx="4124">
                  <c:v>51.37</c:v>
                </c:pt>
                <c:pt idx="4125">
                  <c:v>51.41</c:v>
                </c:pt>
                <c:pt idx="4126">
                  <c:v>51.42</c:v>
                </c:pt>
                <c:pt idx="4127">
                  <c:v>51.44</c:v>
                </c:pt>
                <c:pt idx="4128">
                  <c:v>51.45</c:v>
                </c:pt>
                <c:pt idx="4129">
                  <c:v>51.48</c:v>
                </c:pt>
                <c:pt idx="4130">
                  <c:v>51.49</c:v>
                </c:pt>
                <c:pt idx="4131">
                  <c:v>51.5</c:v>
                </c:pt>
                <c:pt idx="4132">
                  <c:v>51.56</c:v>
                </c:pt>
                <c:pt idx="4133">
                  <c:v>51.58</c:v>
                </c:pt>
                <c:pt idx="4134">
                  <c:v>51.59</c:v>
                </c:pt>
                <c:pt idx="4135">
                  <c:v>51.62</c:v>
                </c:pt>
                <c:pt idx="4136">
                  <c:v>51.63</c:v>
                </c:pt>
                <c:pt idx="4137">
                  <c:v>51.71</c:v>
                </c:pt>
                <c:pt idx="4138">
                  <c:v>51.77</c:v>
                </c:pt>
                <c:pt idx="4139">
                  <c:v>51.8</c:v>
                </c:pt>
                <c:pt idx="4140">
                  <c:v>51.83</c:v>
                </c:pt>
                <c:pt idx="4141">
                  <c:v>51.92</c:v>
                </c:pt>
                <c:pt idx="4142">
                  <c:v>51.95</c:v>
                </c:pt>
                <c:pt idx="4143">
                  <c:v>51.96</c:v>
                </c:pt>
                <c:pt idx="4144">
                  <c:v>51.98</c:v>
                </c:pt>
                <c:pt idx="4145">
                  <c:v>52.01</c:v>
                </c:pt>
                <c:pt idx="4146">
                  <c:v>52.04</c:v>
                </c:pt>
                <c:pt idx="4147">
                  <c:v>52.06</c:v>
                </c:pt>
                <c:pt idx="4148">
                  <c:v>52.07</c:v>
                </c:pt>
                <c:pt idx="4149">
                  <c:v>52.14</c:v>
                </c:pt>
                <c:pt idx="4150">
                  <c:v>52.16</c:v>
                </c:pt>
                <c:pt idx="4151">
                  <c:v>52.17</c:v>
                </c:pt>
                <c:pt idx="4152">
                  <c:v>52.21</c:v>
                </c:pt>
                <c:pt idx="4153">
                  <c:v>52.24</c:v>
                </c:pt>
                <c:pt idx="4154">
                  <c:v>52.25</c:v>
                </c:pt>
                <c:pt idx="4155">
                  <c:v>52.26</c:v>
                </c:pt>
                <c:pt idx="4156">
                  <c:v>52.28</c:v>
                </c:pt>
                <c:pt idx="4157">
                  <c:v>52.31</c:v>
                </c:pt>
                <c:pt idx="4158">
                  <c:v>52.33</c:v>
                </c:pt>
                <c:pt idx="4159">
                  <c:v>52.34</c:v>
                </c:pt>
                <c:pt idx="4160">
                  <c:v>52.35</c:v>
                </c:pt>
                <c:pt idx="4161">
                  <c:v>52.37</c:v>
                </c:pt>
                <c:pt idx="4162">
                  <c:v>52.38</c:v>
                </c:pt>
                <c:pt idx="4163">
                  <c:v>52.41</c:v>
                </c:pt>
                <c:pt idx="4164">
                  <c:v>52.42</c:v>
                </c:pt>
                <c:pt idx="4165">
                  <c:v>52.49</c:v>
                </c:pt>
                <c:pt idx="4166">
                  <c:v>52.57</c:v>
                </c:pt>
                <c:pt idx="4167">
                  <c:v>52.59</c:v>
                </c:pt>
                <c:pt idx="4168">
                  <c:v>52.61</c:v>
                </c:pt>
                <c:pt idx="4169">
                  <c:v>52.62</c:v>
                </c:pt>
                <c:pt idx="4170">
                  <c:v>52.68</c:v>
                </c:pt>
                <c:pt idx="4171">
                  <c:v>52.69</c:v>
                </c:pt>
                <c:pt idx="4172">
                  <c:v>52.74</c:v>
                </c:pt>
                <c:pt idx="4173">
                  <c:v>52.8</c:v>
                </c:pt>
                <c:pt idx="4174">
                  <c:v>52.81</c:v>
                </c:pt>
                <c:pt idx="4175">
                  <c:v>52.84</c:v>
                </c:pt>
                <c:pt idx="4176">
                  <c:v>52.85</c:v>
                </c:pt>
                <c:pt idx="4177">
                  <c:v>52.88</c:v>
                </c:pt>
                <c:pt idx="4178">
                  <c:v>52.93</c:v>
                </c:pt>
                <c:pt idx="4179">
                  <c:v>52.95</c:v>
                </c:pt>
                <c:pt idx="4180">
                  <c:v>52.96</c:v>
                </c:pt>
                <c:pt idx="4181">
                  <c:v>53</c:v>
                </c:pt>
                <c:pt idx="4182">
                  <c:v>53.06</c:v>
                </c:pt>
                <c:pt idx="4183">
                  <c:v>53.09</c:v>
                </c:pt>
                <c:pt idx="4184">
                  <c:v>53.12</c:v>
                </c:pt>
                <c:pt idx="4185">
                  <c:v>53.15</c:v>
                </c:pt>
                <c:pt idx="4186">
                  <c:v>53.17</c:v>
                </c:pt>
                <c:pt idx="4187">
                  <c:v>53.22</c:v>
                </c:pt>
                <c:pt idx="4188">
                  <c:v>53.27</c:v>
                </c:pt>
                <c:pt idx="4189">
                  <c:v>53.29</c:v>
                </c:pt>
                <c:pt idx="4190">
                  <c:v>53.3</c:v>
                </c:pt>
                <c:pt idx="4191">
                  <c:v>53.34</c:v>
                </c:pt>
                <c:pt idx="4192">
                  <c:v>53.39</c:v>
                </c:pt>
                <c:pt idx="4193">
                  <c:v>53.4</c:v>
                </c:pt>
                <c:pt idx="4194">
                  <c:v>53.41</c:v>
                </c:pt>
                <c:pt idx="4195">
                  <c:v>53.44</c:v>
                </c:pt>
                <c:pt idx="4196">
                  <c:v>53.46</c:v>
                </c:pt>
                <c:pt idx="4197">
                  <c:v>53.49</c:v>
                </c:pt>
                <c:pt idx="4198">
                  <c:v>53.5</c:v>
                </c:pt>
                <c:pt idx="4199">
                  <c:v>53.52</c:v>
                </c:pt>
                <c:pt idx="4200">
                  <c:v>53.54</c:v>
                </c:pt>
                <c:pt idx="4201">
                  <c:v>53.55</c:v>
                </c:pt>
                <c:pt idx="4202">
                  <c:v>53.57</c:v>
                </c:pt>
                <c:pt idx="4203">
                  <c:v>53.65</c:v>
                </c:pt>
                <c:pt idx="4204">
                  <c:v>53.67</c:v>
                </c:pt>
                <c:pt idx="4205">
                  <c:v>53.69</c:v>
                </c:pt>
                <c:pt idx="4206">
                  <c:v>53.7</c:v>
                </c:pt>
                <c:pt idx="4207">
                  <c:v>53.72</c:v>
                </c:pt>
                <c:pt idx="4208">
                  <c:v>53.87</c:v>
                </c:pt>
                <c:pt idx="4209">
                  <c:v>53.91</c:v>
                </c:pt>
                <c:pt idx="4210">
                  <c:v>53.95</c:v>
                </c:pt>
                <c:pt idx="4211">
                  <c:v>53.99</c:v>
                </c:pt>
                <c:pt idx="4212">
                  <c:v>54.04</c:v>
                </c:pt>
                <c:pt idx="4213">
                  <c:v>54.05</c:v>
                </c:pt>
                <c:pt idx="4214">
                  <c:v>54.09</c:v>
                </c:pt>
                <c:pt idx="4215">
                  <c:v>54.16</c:v>
                </c:pt>
                <c:pt idx="4216">
                  <c:v>54.17</c:v>
                </c:pt>
                <c:pt idx="4217">
                  <c:v>54.18</c:v>
                </c:pt>
                <c:pt idx="4218">
                  <c:v>54.2</c:v>
                </c:pt>
                <c:pt idx="4219">
                  <c:v>54.27</c:v>
                </c:pt>
                <c:pt idx="4220">
                  <c:v>54.29</c:v>
                </c:pt>
                <c:pt idx="4221">
                  <c:v>54.32</c:v>
                </c:pt>
                <c:pt idx="4222">
                  <c:v>54.33</c:v>
                </c:pt>
                <c:pt idx="4223">
                  <c:v>54.34</c:v>
                </c:pt>
                <c:pt idx="4224">
                  <c:v>54.36</c:v>
                </c:pt>
                <c:pt idx="4225">
                  <c:v>54.43</c:v>
                </c:pt>
                <c:pt idx="4226">
                  <c:v>54.45</c:v>
                </c:pt>
                <c:pt idx="4227">
                  <c:v>54.47</c:v>
                </c:pt>
                <c:pt idx="4228">
                  <c:v>54.48</c:v>
                </c:pt>
                <c:pt idx="4229">
                  <c:v>54.53</c:v>
                </c:pt>
                <c:pt idx="4230">
                  <c:v>54.59</c:v>
                </c:pt>
                <c:pt idx="4231">
                  <c:v>54.6</c:v>
                </c:pt>
                <c:pt idx="4232">
                  <c:v>54.61</c:v>
                </c:pt>
                <c:pt idx="4233">
                  <c:v>54.63</c:v>
                </c:pt>
                <c:pt idx="4234">
                  <c:v>54.64</c:v>
                </c:pt>
                <c:pt idx="4235">
                  <c:v>54.66</c:v>
                </c:pt>
                <c:pt idx="4236">
                  <c:v>54.67</c:v>
                </c:pt>
                <c:pt idx="4237">
                  <c:v>54.71</c:v>
                </c:pt>
                <c:pt idx="4238">
                  <c:v>54.76</c:v>
                </c:pt>
                <c:pt idx="4239">
                  <c:v>54.77</c:v>
                </c:pt>
                <c:pt idx="4240">
                  <c:v>54.86</c:v>
                </c:pt>
                <c:pt idx="4241">
                  <c:v>54.88</c:v>
                </c:pt>
                <c:pt idx="4242">
                  <c:v>54.93</c:v>
                </c:pt>
                <c:pt idx="4243">
                  <c:v>54.96</c:v>
                </c:pt>
                <c:pt idx="4244">
                  <c:v>55</c:v>
                </c:pt>
                <c:pt idx="4245">
                  <c:v>55.01</c:v>
                </c:pt>
                <c:pt idx="4246">
                  <c:v>55.04</c:v>
                </c:pt>
                <c:pt idx="4247">
                  <c:v>55.15</c:v>
                </c:pt>
                <c:pt idx="4248">
                  <c:v>55.16</c:v>
                </c:pt>
                <c:pt idx="4249">
                  <c:v>55.19</c:v>
                </c:pt>
                <c:pt idx="4250">
                  <c:v>55.2</c:v>
                </c:pt>
                <c:pt idx="4251">
                  <c:v>55.21</c:v>
                </c:pt>
                <c:pt idx="4252">
                  <c:v>55.23</c:v>
                </c:pt>
                <c:pt idx="4253">
                  <c:v>55.24</c:v>
                </c:pt>
                <c:pt idx="4254">
                  <c:v>55.25</c:v>
                </c:pt>
                <c:pt idx="4255">
                  <c:v>55.34</c:v>
                </c:pt>
                <c:pt idx="4256">
                  <c:v>55.38</c:v>
                </c:pt>
                <c:pt idx="4257">
                  <c:v>55.52</c:v>
                </c:pt>
                <c:pt idx="4258">
                  <c:v>55.57</c:v>
                </c:pt>
                <c:pt idx="4259">
                  <c:v>55.58</c:v>
                </c:pt>
                <c:pt idx="4260">
                  <c:v>55.6</c:v>
                </c:pt>
                <c:pt idx="4261">
                  <c:v>55.66</c:v>
                </c:pt>
                <c:pt idx="4262">
                  <c:v>55.68</c:v>
                </c:pt>
                <c:pt idx="4263">
                  <c:v>55.69</c:v>
                </c:pt>
                <c:pt idx="4264">
                  <c:v>55.71</c:v>
                </c:pt>
                <c:pt idx="4265">
                  <c:v>55.75</c:v>
                </c:pt>
                <c:pt idx="4266">
                  <c:v>55.77</c:v>
                </c:pt>
                <c:pt idx="4267">
                  <c:v>55.81</c:v>
                </c:pt>
                <c:pt idx="4268">
                  <c:v>55.82</c:v>
                </c:pt>
                <c:pt idx="4269">
                  <c:v>55.83</c:v>
                </c:pt>
                <c:pt idx="4270">
                  <c:v>55.98</c:v>
                </c:pt>
                <c:pt idx="4271">
                  <c:v>55.99</c:v>
                </c:pt>
                <c:pt idx="4272">
                  <c:v>56</c:v>
                </c:pt>
                <c:pt idx="4273">
                  <c:v>56.05</c:v>
                </c:pt>
                <c:pt idx="4274">
                  <c:v>56.13</c:v>
                </c:pt>
                <c:pt idx="4275">
                  <c:v>56.17</c:v>
                </c:pt>
                <c:pt idx="4276">
                  <c:v>56.19</c:v>
                </c:pt>
                <c:pt idx="4277">
                  <c:v>56.25</c:v>
                </c:pt>
                <c:pt idx="4278">
                  <c:v>56.26</c:v>
                </c:pt>
                <c:pt idx="4279">
                  <c:v>56.28</c:v>
                </c:pt>
                <c:pt idx="4280">
                  <c:v>56.32</c:v>
                </c:pt>
                <c:pt idx="4281">
                  <c:v>56.39</c:v>
                </c:pt>
                <c:pt idx="4282">
                  <c:v>56.43</c:v>
                </c:pt>
                <c:pt idx="4283">
                  <c:v>56.45</c:v>
                </c:pt>
                <c:pt idx="4284">
                  <c:v>56.55</c:v>
                </c:pt>
                <c:pt idx="4285">
                  <c:v>56.62</c:v>
                </c:pt>
                <c:pt idx="4286">
                  <c:v>56.69</c:v>
                </c:pt>
                <c:pt idx="4287">
                  <c:v>56.71</c:v>
                </c:pt>
                <c:pt idx="4288">
                  <c:v>56.76</c:v>
                </c:pt>
                <c:pt idx="4289">
                  <c:v>56.84</c:v>
                </c:pt>
                <c:pt idx="4290">
                  <c:v>56.87</c:v>
                </c:pt>
                <c:pt idx="4291">
                  <c:v>56.88</c:v>
                </c:pt>
                <c:pt idx="4292">
                  <c:v>56.89</c:v>
                </c:pt>
                <c:pt idx="4293">
                  <c:v>56.94</c:v>
                </c:pt>
                <c:pt idx="4294">
                  <c:v>56.95</c:v>
                </c:pt>
                <c:pt idx="4295">
                  <c:v>56.98</c:v>
                </c:pt>
                <c:pt idx="4296">
                  <c:v>57.01</c:v>
                </c:pt>
                <c:pt idx="4297">
                  <c:v>57.02</c:v>
                </c:pt>
                <c:pt idx="4298">
                  <c:v>57.07</c:v>
                </c:pt>
                <c:pt idx="4299">
                  <c:v>57.1</c:v>
                </c:pt>
                <c:pt idx="4300">
                  <c:v>57.12</c:v>
                </c:pt>
                <c:pt idx="4301">
                  <c:v>57.15</c:v>
                </c:pt>
                <c:pt idx="4302">
                  <c:v>57.16</c:v>
                </c:pt>
                <c:pt idx="4303">
                  <c:v>57.18</c:v>
                </c:pt>
                <c:pt idx="4304">
                  <c:v>57.2</c:v>
                </c:pt>
                <c:pt idx="4305">
                  <c:v>57.22</c:v>
                </c:pt>
                <c:pt idx="4306">
                  <c:v>57.23</c:v>
                </c:pt>
                <c:pt idx="4307">
                  <c:v>57.25</c:v>
                </c:pt>
                <c:pt idx="4308">
                  <c:v>57.32</c:v>
                </c:pt>
                <c:pt idx="4309">
                  <c:v>57.33</c:v>
                </c:pt>
                <c:pt idx="4310">
                  <c:v>57.35</c:v>
                </c:pt>
                <c:pt idx="4311">
                  <c:v>57.38</c:v>
                </c:pt>
                <c:pt idx="4312">
                  <c:v>57.39</c:v>
                </c:pt>
                <c:pt idx="4313">
                  <c:v>57.45</c:v>
                </c:pt>
                <c:pt idx="4314">
                  <c:v>57.46</c:v>
                </c:pt>
                <c:pt idx="4315">
                  <c:v>57.49</c:v>
                </c:pt>
                <c:pt idx="4316">
                  <c:v>57.52</c:v>
                </c:pt>
                <c:pt idx="4317">
                  <c:v>57.53</c:v>
                </c:pt>
                <c:pt idx="4318">
                  <c:v>57.54</c:v>
                </c:pt>
                <c:pt idx="4319">
                  <c:v>57.59</c:v>
                </c:pt>
                <c:pt idx="4320">
                  <c:v>57.66</c:v>
                </c:pt>
                <c:pt idx="4321">
                  <c:v>57.68</c:v>
                </c:pt>
                <c:pt idx="4322">
                  <c:v>57.72</c:v>
                </c:pt>
                <c:pt idx="4323">
                  <c:v>57.8</c:v>
                </c:pt>
                <c:pt idx="4324">
                  <c:v>57.82</c:v>
                </c:pt>
                <c:pt idx="4325">
                  <c:v>57.88</c:v>
                </c:pt>
                <c:pt idx="4326">
                  <c:v>57.93</c:v>
                </c:pt>
                <c:pt idx="4327">
                  <c:v>57.94</c:v>
                </c:pt>
                <c:pt idx="4328">
                  <c:v>57.99</c:v>
                </c:pt>
                <c:pt idx="4329">
                  <c:v>58.01</c:v>
                </c:pt>
                <c:pt idx="4330">
                  <c:v>58.07</c:v>
                </c:pt>
                <c:pt idx="4331">
                  <c:v>58.08</c:v>
                </c:pt>
                <c:pt idx="4332">
                  <c:v>58.09</c:v>
                </c:pt>
                <c:pt idx="4333">
                  <c:v>58.1</c:v>
                </c:pt>
                <c:pt idx="4334">
                  <c:v>58.15</c:v>
                </c:pt>
                <c:pt idx="4335">
                  <c:v>58.17</c:v>
                </c:pt>
                <c:pt idx="4336">
                  <c:v>58.22</c:v>
                </c:pt>
                <c:pt idx="4337">
                  <c:v>58.26</c:v>
                </c:pt>
                <c:pt idx="4338">
                  <c:v>58.35</c:v>
                </c:pt>
                <c:pt idx="4339">
                  <c:v>58.47</c:v>
                </c:pt>
                <c:pt idx="4340">
                  <c:v>58.49</c:v>
                </c:pt>
                <c:pt idx="4341">
                  <c:v>58.55</c:v>
                </c:pt>
                <c:pt idx="4342">
                  <c:v>58.56</c:v>
                </c:pt>
                <c:pt idx="4343">
                  <c:v>58.57</c:v>
                </c:pt>
                <c:pt idx="4344">
                  <c:v>58.6</c:v>
                </c:pt>
                <c:pt idx="4345">
                  <c:v>58.64</c:v>
                </c:pt>
                <c:pt idx="4346">
                  <c:v>58.65</c:v>
                </c:pt>
                <c:pt idx="4347">
                  <c:v>58.69</c:v>
                </c:pt>
                <c:pt idx="4348">
                  <c:v>58.74</c:v>
                </c:pt>
                <c:pt idx="4349">
                  <c:v>58.75</c:v>
                </c:pt>
                <c:pt idx="4350">
                  <c:v>58.76</c:v>
                </c:pt>
                <c:pt idx="4351">
                  <c:v>59.01</c:v>
                </c:pt>
                <c:pt idx="4352">
                  <c:v>59.03</c:v>
                </c:pt>
                <c:pt idx="4353">
                  <c:v>59.09</c:v>
                </c:pt>
                <c:pt idx="4354">
                  <c:v>59.14</c:v>
                </c:pt>
                <c:pt idx="4355">
                  <c:v>59.2</c:v>
                </c:pt>
                <c:pt idx="4356">
                  <c:v>59.28</c:v>
                </c:pt>
                <c:pt idx="4357">
                  <c:v>59.29</c:v>
                </c:pt>
                <c:pt idx="4358">
                  <c:v>59.31</c:v>
                </c:pt>
                <c:pt idx="4359">
                  <c:v>59.36</c:v>
                </c:pt>
                <c:pt idx="4360">
                  <c:v>59.37</c:v>
                </c:pt>
                <c:pt idx="4361">
                  <c:v>59.38</c:v>
                </c:pt>
                <c:pt idx="4362">
                  <c:v>59.44</c:v>
                </c:pt>
                <c:pt idx="4363">
                  <c:v>59.48</c:v>
                </c:pt>
                <c:pt idx="4364">
                  <c:v>59.52</c:v>
                </c:pt>
                <c:pt idx="4365">
                  <c:v>59.59</c:v>
                </c:pt>
                <c:pt idx="4366">
                  <c:v>59.61</c:v>
                </c:pt>
                <c:pt idx="4367">
                  <c:v>59.62</c:v>
                </c:pt>
                <c:pt idx="4368">
                  <c:v>59.65</c:v>
                </c:pt>
                <c:pt idx="4369">
                  <c:v>59.7</c:v>
                </c:pt>
                <c:pt idx="4370">
                  <c:v>59.72</c:v>
                </c:pt>
                <c:pt idx="4371">
                  <c:v>59.82</c:v>
                </c:pt>
                <c:pt idx="4372">
                  <c:v>59.84</c:v>
                </c:pt>
                <c:pt idx="4373">
                  <c:v>59.85</c:v>
                </c:pt>
                <c:pt idx="4374">
                  <c:v>59.99</c:v>
                </c:pt>
                <c:pt idx="4375">
                  <c:v>60.02</c:v>
                </c:pt>
                <c:pt idx="4376">
                  <c:v>60.03</c:v>
                </c:pt>
                <c:pt idx="4377">
                  <c:v>60.07</c:v>
                </c:pt>
                <c:pt idx="4378">
                  <c:v>60.08</c:v>
                </c:pt>
                <c:pt idx="4379">
                  <c:v>60.14</c:v>
                </c:pt>
                <c:pt idx="4380">
                  <c:v>60.24</c:v>
                </c:pt>
                <c:pt idx="4381">
                  <c:v>60.25</c:v>
                </c:pt>
                <c:pt idx="4382">
                  <c:v>60.33</c:v>
                </c:pt>
                <c:pt idx="4383">
                  <c:v>60.37</c:v>
                </c:pt>
                <c:pt idx="4384">
                  <c:v>60.39</c:v>
                </c:pt>
                <c:pt idx="4385">
                  <c:v>60.41</c:v>
                </c:pt>
                <c:pt idx="4386">
                  <c:v>60.5</c:v>
                </c:pt>
                <c:pt idx="4387">
                  <c:v>60.51</c:v>
                </c:pt>
                <c:pt idx="4388">
                  <c:v>60.53</c:v>
                </c:pt>
                <c:pt idx="4389">
                  <c:v>60.62</c:v>
                </c:pt>
                <c:pt idx="4390">
                  <c:v>60.64</c:v>
                </c:pt>
                <c:pt idx="4391">
                  <c:v>60.65</c:v>
                </c:pt>
                <c:pt idx="4392">
                  <c:v>60.67</c:v>
                </c:pt>
                <c:pt idx="4393">
                  <c:v>60.72</c:v>
                </c:pt>
                <c:pt idx="4394">
                  <c:v>60.73</c:v>
                </c:pt>
                <c:pt idx="4395">
                  <c:v>60.76</c:v>
                </c:pt>
                <c:pt idx="4396">
                  <c:v>60.79</c:v>
                </c:pt>
                <c:pt idx="4397">
                  <c:v>60.8</c:v>
                </c:pt>
                <c:pt idx="4398">
                  <c:v>60.93</c:v>
                </c:pt>
                <c:pt idx="4399">
                  <c:v>60.95</c:v>
                </c:pt>
                <c:pt idx="4400">
                  <c:v>60.99</c:v>
                </c:pt>
                <c:pt idx="4401">
                  <c:v>61.01</c:v>
                </c:pt>
                <c:pt idx="4402">
                  <c:v>61.02</c:v>
                </c:pt>
                <c:pt idx="4403">
                  <c:v>61.06</c:v>
                </c:pt>
                <c:pt idx="4404">
                  <c:v>61.09</c:v>
                </c:pt>
                <c:pt idx="4405">
                  <c:v>61.11</c:v>
                </c:pt>
                <c:pt idx="4406">
                  <c:v>61.12</c:v>
                </c:pt>
                <c:pt idx="4407">
                  <c:v>61.13</c:v>
                </c:pt>
                <c:pt idx="4408">
                  <c:v>61.14</c:v>
                </c:pt>
                <c:pt idx="4409">
                  <c:v>61.17</c:v>
                </c:pt>
                <c:pt idx="4410">
                  <c:v>61.22</c:v>
                </c:pt>
                <c:pt idx="4411">
                  <c:v>61.23</c:v>
                </c:pt>
                <c:pt idx="4412">
                  <c:v>61.24</c:v>
                </c:pt>
                <c:pt idx="4413">
                  <c:v>61.34</c:v>
                </c:pt>
                <c:pt idx="4414">
                  <c:v>61.35</c:v>
                </c:pt>
                <c:pt idx="4415">
                  <c:v>61.38</c:v>
                </c:pt>
                <c:pt idx="4416">
                  <c:v>61.4</c:v>
                </c:pt>
                <c:pt idx="4417">
                  <c:v>61.41</c:v>
                </c:pt>
                <c:pt idx="4418">
                  <c:v>61.43</c:v>
                </c:pt>
                <c:pt idx="4419">
                  <c:v>61.44</c:v>
                </c:pt>
                <c:pt idx="4420">
                  <c:v>61.5</c:v>
                </c:pt>
                <c:pt idx="4421">
                  <c:v>61.52</c:v>
                </c:pt>
                <c:pt idx="4422">
                  <c:v>61.56</c:v>
                </c:pt>
                <c:pt idx="4423">
                  <c:v>61.6</c:v>
                </c:pt>
                <c:pt idx="4424">
                  <c:v>61.64</c:v>
                </c:pt>
                <c:pt idx="4425">
                  <c:v>61.65</c:v>
                </c:pt>
                <c:pt idx="4426">
                  <c:v>61.66</c:v>
                </c:pt>
                <c:pt idx="4427">
                  <c:v>61.7</c:v>
                </c:pt>
                <c:pt idx="4428">
                  <c:v>61.71</c:v>
                </c:pt>
                <c:pt idx="4429">
                  <c:v>61.72</c:v>
                </c:pt>
                <c:pt idx="4430">
                  <c:v>61.73</c:v>
                </c:pt>
                <c:pt idx="4431">
                  <c:v>61.76</c:v>
                </c:pt>
                <c:pt idx="4432">
                  <c:v>61.95</c:v>
                </c:pt>
                <c:pt idx="4433">
                  <c:v>61.98</c:v>
                </c:pt>
                <c:pt idx="4434">
                  <c:v>62.04</c:v>
                </c:pt>
                <c:pt idx="4435">
                  <c:v>62.08</c:v>
                </c:pt>
                <c:pt idx="4436">
                  <c:v>62.1</c:v>
                </c:pt>
                <c:pt idx="4437">
                  <c:v>62.14</c:v>
                </c:pt>
                <c:pt idx="4438">
                  <c:v>62.17</c:v>
                </c:pt>
                <c:pt idx="4439">
                  <c:v>62.26</c:v>
                </c:pt>
                <c:pt idx="4440">
                  <c:v>62.27</c:v>
                </c:pt>
                <c:pt idx="4441">
                  <c:v>62.34</c:v>
                </c:pt>
                <c:pt idx="4442">
                  <c:v>62.46</c:v>
                </c:pt>
                <c:pt idx="4443">
                  <c:v>62.47</c:v>
                </c:pt>
                <c:pt idx="4444">
                  <c:v>62.48</c:v>
                </c:pt>
                <c:pt idx="4445">
                  <c:v>62.5</c:v>
                </c:pt>
                <c:pt idx="4446">
                  <c:v>62.52</c:v>
                </c:pt>
                <c:pt idx="4447">
                  <c:v>62.6</c:v>
                </c:pt>
                <c:pt idx="4448">
                  <c:v>62.62</c:v>
                </c:pt>
                <c:pt idx="4449">
                  <c:v>62.69</c:v>
                </c:pt>
                <c:pt idx="4450">
                  <c:v>62.75</c:v>
                </c:pt>
                <c:pt idx="4451">
                  <c:v>62.8</c:v>
                </c:pt>
                <c:pt idx="4452">
                  <c:v>62.83</c:v>
                </c:pt>
                <c:pt idx="4453">
                  <c:v>62.85</c:v>
                </c:pt>
                <c:pt idx="4454">
                  <c:v>62.86</c:v>
                </c:pt>
                <c:pt idx="4455">
                  <c:v>62.9</c:v>
                </c:pt>
                <c:pt idx="4456">
                  <c:v>62.95</c:v>
                </c:pt>
                <c:pt idx="4457">
                  <c:v>63.12</c:v>
                </c:pt>
                <c:pt idx="4458">
                  <c:v>63.29</c:v>
                </c:pt>
                <c:pt idx="4459">
                  <c:v>63.3</c:v>
                </c:pt>
                <c:pt idx="4460">
                  <c:v>63.34</c:v>
                </c:pt>
                <c:pt idx="4461">
                  <c:v>63.35</c:v>
                </c:pt>
                <c:pt idx="4462">
                  <c:v>63.39</c:v>
                </c:pt>
                <c:pt idx="4463">
                  <c:v>63.44</c:v>
                </c:pt>
                <c:pt idx="4464">
                  <c:v>63.48</c:v>
                </c:pt>
                <c:pt idx="4465">
                  <c:v>63.5</c:v>
                </c:pt>
                <c:pt idx="4466">
                  <c:v>63.51</c:v>
                </c:pt>
                <c:pt idx="4467">
                  <c:v>63.64</c:v>
                </c:pt>
                <c:pt idx="4468">
                  <c:v>63.65</c:v>
                </c:pt>
                <c:pt idx="4469">
                  <c:v>63.67</c:v>
                </c:pt>
                <c:pt idx="4470">
                  <c:v>63.7</c:v>
                </c:pt>
                <c:pt idx="4471">
                  <c:v>63.71</c:v>
                </c:pt>
                <c:pt idx="4472">
                  <c:v>63.73</c:v>
                </c:pt>
                <c:pt idx="4473">
                  <c:v>63.79</c:v>
                </c:pt>
                <c:pt idx="4474">
                  <c:v>63.82</c:v>
                </c:pt>
                <c:pt idx="4475">
                  <c:v>63.86</c:v>
                </c:pt>
                <c:pt idx="4476">
                  <c:v>63.87</c:v>
                </c:pt>
                <c:pt idx="4477">
                  <c:v>63.9</c:v>
                </c:pt>
                <c:pt idx="4478">
                  <c:v>63.94</c:v>
                </c:pt>
                <c:pt idx="4479">
                  <c:v>63.95</c:v>
                </c:pt>
                <c:pt idx="4480">
                  <c:v>63.98</c:v>
                </c:pt>
                <c:pt idx="4481">
                  <c:v>64.03</c:v>
                </c:pt>
                <c:pt idx="4482">
                  <c:v>64.09</c:v>
                </c:pt>
                <c:pt idx="4483">
                  <c:v>64.2</c:v>
                </c:pt>
                <c:pt idx="4484">
                  <c:v>64.27</c:v>
                </c:pt>
                <c:pt idx="4485">
                  <c:v>64.319999999999993</c:v>
                </c:pt>
                <c:pt idx="4486">
                  <c:v>64.52</c:v>
                </c:pt>
                <c:pt idx="4487">
                  <c:v>64.67</c:v>
                </c:pt>
                <c:pt idx="4488">
                  <c:v>64.7</c:v>
                </c:pt>
                <c:pt idx="4489">
                  <c:v>64.709999999999994</c:v>
                </c:pt>
                <c:pt idx="4490">
                  <c:v>64.75</c:v>
                </c:pt>
                <c:pt idx="4491">
                  <c:v>64.83</c:v>
                </c:pt>
                <c:pt idx="4492">
                  <c:v>64.87</c:v>
                </c:pt>
                <c:pt idx="4493">
                  <c:v>64.89</c:v>
                </c:pt>
                <c:pt idx="4494">
                  <c:v>64.91</c:v>
                </c:pt>
                <c:pt idx="4495">
                  <c:v>65.040000000000006</c:v>
                </c:pt>
                <c:pt idx="4496">
                  <c:v>65.099999999999994</c:v>
                </c:pt>
                <c:pt idx="4497">
                  <c:v>65.17</c:v>
                </c:pt>
                <c:pt idx="4498">
                  <c:v>65.23</c:v>
                </c:pt>
                <c:pt idx="4499">
                  <c:v>65.25</c:v>
                </c:pt>
                <c:pt idx="4500">
                  <c:v>65.27</c:v>
                </c:pt>
                <c:pt idx="4501">
                  <c:v>65.42</c:v>
                </c:pt>
                <c:pt idx="4502">
                  <c:v>65.44</c:v>
                </c:pt>
                <c:pt idx="4503">
                  <c:v>65.45</c:v>
                </c:pt>
                <c:pt idx="4504">
                  <c:v>65.48</c:v>
                </c:pt>
                <c:pt idx="4505">
                  <c:v>65.489999999999995</c:v>
                </c:pt>
                <c:pt idx="4506">
                  <c:v>65.61</c:v>
                </c:pt>
                <c:pt idx="4507">
                  <c:v>65.64</c:v>
                </c:pt>
                <c:pt idx="4508">
                  <c:v>65.680000000000007</c:v>
                </c:pt>
                <c:pt idx="4509">
                  <c:v>65.81</c:v>
                </c:pt>
                <c:pt idx="4510">
                  <c:v>65.94</c:v>
                </c:pt>
                <c:pt idx="4511">
                  <c:v>65.959999999999994</c:v>
                </c:pt>
                <c:pt idx="4512">
                  <c:v>65.98</c:v>
                </c:pt>
                <c:pt idx="4513">
                  <c:v>66.069999999999993</c:v>
                </c:pt>
                <c:pt idx="4514">
                  <c:v>66.08</c:v>
                </c:pt>
                <c:pt idx="4515">
                  <c:v>66.09</c:v>
                </c:pt>
                <c:pt idx="4516">
                  <c:v>66.14</c:v>
                </c:pt>
                <c:pt idx="4517">
                  <c:v>66.150000000000006</c:v>
                </c:pt>
                <c:pt idx="4518">
                  <c:v>66.180000000000007</c:v>
                </c:pt>
                <c:pt idx="4519">
                  <c:v>66.239999999999995</c:v>
                </c:pt>
                <c:pt idx="4520">
                  <c:v>66.27</c:v>
                </c:pt>
                <c:pt idx="4521">
                  <c:v>66.39</c:v>
                </c:pt>
                <c:pt idx="4522">
                  <c:v>66.44</c:v>
                </c:pt>
                <c:pt idx="4523">
                  <c:v>66.45</c:v>
                </c:pt>
                <c:pt idx="4524">
                  <c:v>66.62</c:v>
                </c:pt>
                <c:pt idx="4525">
                  <c:v>66.8</c:v>
                </c:pt>
                <c:pt idx="4526">
                  <c:v>67.05</c:v>
                </c:pt>
                <c:pt idx="4527">
                  <c:v>67.150000000000006</c:v>
                </c:pt>
                <c:pt idx="4528">
                  <c:v>67.209999999999994</c:v>
                </c:pt>
                <c:pt idx="4529">
                  <c:v>67.239999999999995</c:v>
                </c:pt>
                <c:pt idx="4530">
                  <c:v>67.27</c:v>
                </c:pt>
                <c:pt idx="4531">
                  <c:v>67.34</c:v>
                </c:pt>
                <c:pt idx="4532">
                  <c:v>67.45</c:v>
                </c:pt>
                <c:pt idx="4533">
                  <c:v>67.459999999999994</c:v>
                </c:pt>
                <c:pt idx="4534">
                  <c:v>67.48</c:v>
                </c:pt>
                <c:pt idx="4535">
                  <c:v>67.510000000000005</c:v>
                </c:pt>
                <c:pt idx="4536">
                  <c:v>67.56</c:v>
                </c:pt>
                <c:pt idx="4537">
                  <c:v>67.599999999999994</c:v>
                </c:pt>
                <c:pt idx="4538">
                  <c:v>67.69</c:v>
                </c:pt>
                <c:pt idx="4539">
                  <c:v>67.7</c:v>
                </c:pt>
                <c:pt idx="4540">
                  <c:v>67.709999999999994</c:v>
                </c:pt>
                <c:pt idx="4541">
                  <c:v>67.77</c:v>
                </c:pt>
                <c:pt idx="4542">
                  <c:v>67.78</c:v>
                </c:pt>
                <c:pt idx="4543">
                  <c:v>67.81</c:v>
                </c:pt>
                <c:pt idx="4544">
                  <c:v>67.849999999999994</c:v>
                </c:pt>
                <c:pt idx="4545">
                  <c:v>68.040000000000006</c:v>
                </c:pt>
                <c:pt idx="4546">
                  <c:v>68.08</c:v>
                </c:pt>
                <c:pt idx="4547">
                  <c:v>68.14</c:v>
                </c:pt>
                <c:pt idx="4548">
                  <c:v>68.28</c:v>
                </c:pt>
                <c:pt idx="4549">
                  <c:v>68.39</c:v>
                </c:pt>
                <c:pt idx="4550">
                  <c:v>68.400000000000006</c:v>
                </c:pt>
                <c:pt idx="4551">
                  <c:v>68.45</c:v>
                </c:pt>
                <c:pt idx="4552">
                  <c:v>68.48</c:v>
                </c:pt>
                <c:pt idx="4553">
                  <c:v>68.510000000000005</c:v>
                </c:pt>
                <c:pt idx="4554">
                  <c:v>68.569999999999993</c:v>
                </c:pt>
                <c:pt idx="4555">
                  <c:v>68.66</c:v>
                </c:pt>
                <c:pt idx="4556">
                  <c:v>68.8</c:v>
                </c:pt>
                <c:pt idx="4557">
                  <c:v>68.83</c:v>
                </c:pt>
                <c:pt idx="4558">
                  <c:v>68.88</c:v>
                </c:pt>
                <c:pt idx="4559">
                  <c:v>68.92</c:v>
                </c:pt>
                <c:pt idx="4560">
                  <c:v>69.010000000000005</c:v>
                </c:pt>
                <c:pt idx="4561">
                  <c:v>69.02</c:v>
                </c:pt>
                <c:pt idx="4562">
                  <c:v>69.05</c:v>
                </c:pt>
                <c:pt idx="4563">
                  <c:v>69.069999999999993</c:v>
                </c:pt>
                <c:pt idx="4564">
                  <c:v>69.08</c:v>
                </c:pt>
                <c:pt idx="4565">
                  <c:v>69.099999999999994</c:v>
                </c:pt>
                <c:pt idx="4566">
                  <c:v>69.180000000000007</c:v>
                </c:pt>
                <c:pt idx="4567">
                  <c:v>69.22</c:v>
                </c:pt>
                <c:pt idx="4568">
                  <c:v>69.239999999999995</c:v>
                </c:pt>
                <c:pt idx="4569">
                  <c:v>69.319999999999993</c:v>
                </c:pt>
                <c:pt idx="4570">
                  <c:v>69.45</c:v>
                </c:pt>
                <c:pt idx="4571">
                  <c:v>69.510000000000005</c:v>
                </c:pt>
                <c:pt idx="4572">
                  <c:v>69.61</c:v>
                </c:pt>
                <c:pt idx="4573">
                  <c:v>69.73</c:v>
                </c:pt>
                <c:pt idx="4574">
                  <c:v>69.739999999999995</c:v>
                </c:pt>
                <c:pt idx="4575">
                  <c:v>69.87</c:v>
                </c:pt>
                <c:pt idx="4576">
                  <c:v>69.88</c:v>
                </c:pt>
                <c:pt idx="4577">
                  <c:v>69.959999999999994</c:v>
                </c:pt>
                <c:pt idx="4578">
                  <c:v>70.02</c:v>
                </c:pt>
                <c:pt idx="4579">
                  <c:v>70.040000000000006</c:v>
                </c:pt>
                <c:pt idx="4580">
                  <c:v>70.13</c:v>
                </c:pt>
                <c:pt idx="4581">
                  <c:v>70.16</c:v>
                </c:pt>
                <c:pt idx="4582">
                  <c:v>70.23</c:v>
                </c:pt>
                <c:pt idx="4583">
                  <c:v>70.25</c:v>
                </c:pt>
                <c:pt idx="4584">
                  <c:v>70.290000000000006</c:v>
                </c:pt>
                <c:pt idx="4585">
                  <c:v>70.34</c:v>
                </c:pt>
                <c:pt idx="4586">
                  <c:v>70.41</c:v>
                </c:pt>
                <c:pt idx="4587">
                  <c:v>70.42</c:v>
                </c:pt>
                <c:pt idx="4588">
                  <c:v>70.569999999999993</c:v>
                </c:pt>
                <c:pt idx="4589">
                  <c:v>70.760000000000005</c:v>
                </c:pt>
                <c:pt idx="4590">
                  <c:v>70.8</c:v>
                </c:pt>
                <c:pt idx="4591">
                  <c:v>70.84</c:v>
                </c:pt>
                <c:pt idx="4592">
                  <c:v>70.86</c:v>
                </c:pt>
                <c:pt idx="4593">
                  <c:v>70.88</c:v>
                </c:pt>
                <c:pt idx="4594">
                  <c:v>70.91</c:v>
                </c:pt>
                <c:pt idx="4595">
                  <c:v>70.97</c:v>
                </c:pt>
                <c:pt idx="4596">
                  <c:v>71.02</c:v>
                </c:pt>
                <c:pt idx="4597">
                  <c:v>71.06</c:v>
                </c:pt>
                <c:pt idx="4598">
                  <c:v>71.08</c:v>
                </c:pt>
                <c:pt idx="4599">
                  <c:v>71.13</c:v>
                </c:pt>
                <c:pt idx="4600">
                  <c:v>71.150000000000006</c:v>
                </c:pt>
                <c:pt idx="4601">
                  <c:v>71.209999999999994</c:v>
                </c:pt>
                <c:pt idx="4602">
                  <c:v>71.23</c:v>
                </c:pt>
                <c:pt idx="4603">
                  <c:v>71.290000000000006</c:v>
                </c:pt>
                <c:pt idx="4604">
                  <c:v>71.36</c:v>
                </c:pt>
                <c:pt idx="4605">
                  <c:v>71.41</c:v>
                </c:pt>
                <c:pt idx="4606">
                  <c:v>71.42</c:v>
                </c:pt>
                <c:pt idx="4607">
                  <c:v>71.48</c:v>
                </c:pt>
                <c:pt idx="4608">
                  <c:v>71.52</c:v>
                </c:pt>
                <c:pt idx="4609">
                  <c:v>71.569999999999993</c:v>
                </c:pt>
                <c:pt idx="4610">
                  <c:v>71.63</c:v>
                </c:pt>
                <c:pt idx="4611">
                  <c:v>71.650000000000006</c:v>
                </c:pt>
                <c:pt idx="4612">
                  <c:v>71.66</c:v>
                </c:pt>
                <c:pt idx="4613">
                  <c:v>71.760000000000005</c:v>
                </c:pt>
                <c:pt idx="4614">
                  <c:v>71.900000000000006</c:v>
                </c:pt>
                <c:pt idx="4615">
                  <c:v>71.97</c:v>
                </c:pt>
                <c:pt idx="4616">
                  <c:v>71.98</c:v>
                </c:pt>
                <c:pt idx="4617">
                  <c:v>72.03</c:v>
                </c:pt>
                <c:pt idx="4618">
                  <c:v>72.05</c:v>
                </c:pt>
                <c:pt idx="4619">
                  <c:v>72.08</c:v>
                </c:pt>
                <c:pt idx="4620">
                  <c:v>72.09</c:v>
                </c:pt>
                <c:pt idx="4621">
                  <c:v>72.239999999999995</c:v>
                </c:pt>
                <c:pt idx="4622">
                  <c:v>72.260000000000005</c:v>
                </c:pt>
                <c:pt idx="4623">
                  <c:v>72.27</c:v>
                </c:pt>
                <c:pt idx="4624">
                  <c:v>72.290000000000006</c:v>
                </c:pt>
                <c:pt idx="4625">
                  <c:v>72.42</c:v>
                </c:pt>
                <c:pt idx="4626">
                  <c:v>72.64</c:v>
                </c:pt>
                <c:pt idx="4627">
                  <c:v>72.66</c:v>
                </c:pt>
                <c:pt idx="4628">
                  <c:v>72.69</c:v>
                </c:pt>
                <c:pt idx="4629">
                  <c:v>72.72</c:v>
                </c:pt>
                <c:pt idx="4630">
                  <c:v>72.81</c:v>
                </c:pt>
                <c:pt idx="4631">
                  <c:v>72.92</c:v>
                </c:pt>
                <c:pt idx="4632">
                  <c:v>72.930000000000007</c:v>
                </c:pt>
                <c:pt idx="4633">
                  <c:v>72.95</c:v>
                </c:pt>
                <c:pt idx="4634">
                  <c:v>72.98</c:v>
                </c:pt>
                <c:pt idx="4635">
                  <c:v>73.040000000000006</c:v>
                </c:pt>
                <c:pt idx="4636">
                  <c:v>73.08</c:v>
                </c:pt>
                <c:pt idx="4637">
                  <c:v>73.13</c:v>
                </c:pt>
                <c:pt idx="4638">
                  <c:v>73.28</c:v>
                </c:pt>
                <c:pt idx="4639">
                  <c:v>73.290000000000006</c:v>
                </c:pt>
                <c:pt idx="4640">
                  <c:v>73.47</c:v>
                </c:pt>
                <c:pt idx="4641">
                  <c:v>73.510000000000005</c:v>
                </c:pt>
                <c:pt idx="4642">
                  <c:v>73.52</c:v>
                </c:pt>
                <c:pt idx="4643">
                  <c:v>73.59</c:v>
                </c:pt>
                <c:pt idx="4644">
                  <c:v>73.599999999999994</c:v>
                </c:pt>
                <c:pt idx="4645">
                  <c:v>73.62</c:v>
                </c:pt>
                <c:pt idx="4646">
                  <c:v>73.63</c:v>
                </c:pt>
                <c:pt idx="4647">
                  <c:v>73.650000000000006</c:v>
                </c:pt>
                <c:pt idx="4648">
                  <c:v>73.66</c:v>
                </c:pt>
                <c:pt idx="4649">
                  <c:v>73.7</c:v>
                </c:pt>
                <c:pt idx="4650">
                  <c:v>73.81</c:v>
                </c:pt>
                <c:pt idx="4651">
                  <c:v>74.010000000000005</c:v>
                </c:pt>
                <c:pt idx="4652">
                  <c:v>74.08</c:v>
                </c:pt>
                <c:pt idx="4653">
                  <c:v>74.13</c:v>
                </c:pt>
                <c:pt idx="4654">
                  <c:v>74.16</c:v>
                </c:pt>
                <c:pt idx="4655">
                  <c:v>74.180000000000007</c:v>
                </c:pt>
                <c:pt idx="4656">
                  <c:v>74.25</c:v>
                </c:pt>
                <c:pt idx="4657">
                  <c:v>74.290000000000006</c:v>
                </c:pt>
                <c:pt idx="4658">
                  <c:v>74.3</c:v>
                </c:pt>
                <c:pt idx="4659">
                  <c:v>74.400000000000006</c:v>
                </c:pt>
                <c:pt idx="4660">
                  <c:v>74.42</c:v>
                </c:pt>
                <c:pt idx="4661">
                  <c:v>74.55</c:v>
                </c:pt>
                <c:pt idx="4662">
                  <c:v>74.62</c:v>
                </c:pt>
                <c:pt idx="4663">
                  <c:v>74.67</c:v>
                </c:pt>
                <c:pt idx="4664">
                  <c:v>74.75</c:v>
                </c:pt>
                <c:pt idx="4665">
                  <c:v>74.77</c:v>
                </c:pt>
                <c:pt idx="4666">
                  <c:v>74.790000000000006</c:v>
                </c:pt>
                <c:pt idx="4667">
                  <c:v>74.83</c:v>
                </c:pt>
                <c:pt idx="4668">
                  <c:v>75.099999999999994</c:v>
                </c:pt>
                <c:pt idx="4669">
                  <c:v>75.180000000000007</c:v>
                </c:pt>
                <c:pt idx="4670">
                  <c:v>75.28</c:v>
                </c:pt>
                <c:pt idx="4671">
                  <c:v>75.31</c:v>
                </c:pt>
                <c:pt idx="4672">
                  <c:v>75.36</c:v>
                </c:pt>
                <c:pt idx="4673">
                  <c:v>75.38</c:v>
                </c:pt>
                <c:pt idx="4674">
                  <c:v>75.650000000000006</c:v>
                </c:pt>
                <c:pt idx="4675">
                  <c:v>75.680000000000007</c:v>
                </c:pt>
                <c:pt idx="4676">
                  <c:v>75.7</c:v>
                </c:pt>
                <c:pt idx="4677">
                  <c:v>75.73</c:v>
                </c:pt>
                <c:pt idx="4678">
                  <c:v>75.83</c:v>
                </c:pt>
                <c:pt idx="4679">
                  <c:v>75.84</c:v>
                </c:pt>
                <c:pt idx="4680">
                  <c:v>75.87</c:v>
                </c:pt>
                <c:pt idx="4681">
                  <c:v>75.89</c:v>
                </c:pt>
                <c:pt idx="4682">
                  <c:v>75.900000000000006</c:v>
                </c:pt>
                <c:pt idx="4683">
                  <c:v>75.930000000000007</c:v>
                </c:pt>
                <c:pt idx="4684">
                  <c:v>75.98</c:v>
                </c:pt>
                <c:pt idx="4685">
                  <c:v>76.13</c:v>
                </c:pt>
                <c:pt idx="4686">
                  <c:v>76.209999999999994</c:v>
                </c:pt>
                <c:pt idx="4687">
                  <c:v>76.239999999999995</c:v>
                </c:pt>
                <c:pt idx="4688">
                  <c:v>76.33</c:v>
                </c:pt>
                <c:pt idx="4689">
                  <c:v>76.349999999999994</c:v>
                </c:pt>
                <c:pt idx="4690">
                  <c:v>76.39</c:v>
                </c:pt>
                <c:pt idx="4691">
                  <c:v>76.44</c:v>
                </c:pt>
                <c:pt idx="4692">
                  <c:v>76.7</c:v>
                </c:pt>
                <c:pt idx="4693">
                  <c:v>76.87</c:v>
                </c:pt>
                <c:pt idx="4694">
                  <c:v>76.89</c:v>
                </c:pt>
                <c:pt idx="4695">
                  <c:v>76.97</c:v>
                </c:pt>
                <c:pt idx="4696">
                  <c:v>77.099999999999994</c:v>
                </c:pt>
                <c:pt idx="4697">
                  <c:v>77.17</c:v>
                </c:pt>
                <c:pt idx="4698">
                  <c:v>77.290000000000006</c:v>
                </c:pt>
                <c:pt idx="4699">
                  <c:v>77.37</c:v>
                </c:pt>
                <c:pt idx="4700">
                  <c:v>77.38</c:v>
                </c:pt>
                <c:pt idx="4701">
                  <c:v>77.489999999999995</c:v>
                </c:pt>
                <c:pt idx="4702">
                  <c:v>77.53</c:v>
                </c:pt>
                <c:pt idx="4703">
                  <c:v>77.59</c:v>
                </c:pt>
                <c:pt idx="4704">
                  <c:v>77.63</c:v>
                </c:pt>
                <c:pt idx="4705">
                  <c:v>77.67</c:v>
                </c:pt>
                <c:pt idx="4706">
                  <c:v>77.7</c:v>
                </c:pt>
                <c:pt idx="4707">
                  <c:v>77.86</c:v>
                </c:pt>
                <c:pt idx="4708">
                  <c:v>78.34</c:v>
                </c:pt>
                <c:pt idx="4709">
                  <c:v>78.349999999999994</c:v>
                </c:pt>
                <c:pt idx="4710">
                  <c:v>78.47</c:v>
                </c:pt>
                <c:pt idx="4711">
                  <c:v>78.510000000000005</c:v>
                </c:pt>
                <c:pt idx="4712">
                  <c:v>78.52</c:v>
                </c:pt>
                <c:pt idx="4713">
                  <c:v>78.53</c:v>
                </c:pt>
                <c:pt idx="4714">
                  <c:v>78.540000000000006</c:v>
                </c:pt>
                <c:pt idx="4715">
                  <c:v>78.61</c:v>
                </c:pt>
                <c:pt idx="4716">
                  <c:v>78.62</c:v>
                </c:pt>
                <c:pt idx="4717">
                  <c:v>78.64</c:v>
                </c:pt>
                <c:pt idx="4718">
                  <c:v>78.650000000000006</c:v>
                </c:pt>
                <c:pt idx="4719">
                  <c:v>78.989999999999995</c:v>
                </c:pt>
                <c:pt idx="4720">
                  <c:v>79.150000000000006</c:v>
                </c:pt>
                <c:pt idx="4721">
                  <c:v>79.180000000000007</c:v>
                </c:pt>
                <c:pt idx="4722">
                  <c:v>79.25</c:v>
                </c:pt>
                <c:pt idx="4723">
                  <c:v>79.290000000000006</c:v>
                </c:pt>
                <c:pt idx="4724">
                  <c:v>79.31</c:v>
                </c:pt>
                <c:pt idx="4725">
                  <c:v>79.5</c:v>
                </c:pt>
                <c:pt idx="4726">
                  <c:v>79.58</c:v>
                </c:pt>
                <c:pt idx="4727">
                  <c:v>79.59</c:v>
                </c:pt>
                <c:pt idx="4728">
                  <c:v>79.66</c:v>
                </c:pt>
                <c:pt idx="4729">
                  <c:v>79.67</c:v>
                </c:pt>
                <c:pt idx="4730">
                  <c:v>79.83</c:v>
                </c:pt>
                <c:pt idx="4731">
                  <c:v>79.97</c:v>
                </c:pt>
                <c:pt idx="4732">
                  <c:v>79.98</c:v>
                </c:pt>
                <c:pt idx="4733">
                  <c:v>80</c:v>
                </c:pt>
                <c:pt idx="4734">
                  <c:v>80.02</c:v>
                </c:pt>
                <c:pt idx="4735">
                  <c:v>80.180000000000007</c:v>
                </c:pt>
                <c:pt idx="4736">
                  <c:v>80.36</c:v>
                </c:pt>
                <c:pt idx="4737">
                  <c:v>80.55</c:v>
                </c:pt>
                <c:pt idx="4738">
                  <c:v>80.87</c:v>
                </c:pt>
                <c:pt idx="4739">
                  <c:v>81.040000000000006</c:v>
                </c:pt>
                <c:pt idx="4740">
                  <c:v>81.09</c:v>
                </c:pt>
                <c:pt idx="4741">
                  <c:v>81.180000000000007</c:v>
                </c:pt>
                <c:pt idx="4742">
                  <c:v>81.22</c:v>
                </c:pt>
                <c:pt idx="4743">
                  <c:v>81.55</c:v>
                </c:pt>
                <c:pt idx="4744">
                  <c:v>81.66</c:v>
                </c:pt>
                <c:pt idx="4745">
                  <c:v>81.77</c:v>
                </c:pt>
                <c:pt idx="4746">
                  <c:v>81.900000000000006</c:v>
                </c:pt>
                <c:pt idx="4747">
                  <c:v>81.92</c:v>
                </c:pt>
                <c:pt idx="4748">
                  <c:v>82.11</c:v>
                </c:pt>
                <c:pt idx="4749">
                  <c:v>82.14</c:v>
                </c:pt>
                <c:pt idx="4750">
                  <c:v>82.27</c:v>
                </c:pt>
                <c:pt idx="4751">
                  <c:v>82.28</c:v>
                </c:pt>
                <c:pt idx="4752">
                  <c:v>82.41</c:v>
                </c:pt>
                <c:pt idx="4753">
                  <c:v>82.52</c:v>
                </c:pt>
                <c:pt idx="4754">
                  <c:v>82.53</c:v>
                </c:pt>
                <c:pt idx="4755">
                  <c:v>82.55</c:v>
                </c:pt>
                <c:pt idx="4756">
                  <c:v>82.57</c:v>
                </c:pt>
                <c:pt idx="4757">
                  <c:v>82.58</c:v>
                </c:pt>
                <c:pt idx="4758">
                  <c:v>82.76</c:v>
                </c:pt>
                <c:pt idx="4759">
                  <c:v>82.95</c:v>
                </c:pt>
                <c:pt idx="4760">
                  <c:v>82.99</c:v>
                </c:pt>
                <c:pt idx="4761">
                  <c:v>83.32</c:v>
                </c:pt>
                <c:pt idx="4762">
                  <c:v>83.35</c:v>
                </c:pt>
                <c:pt idx="4763">
                  <c:v>83.62</c:v>
                </c:pt>
                <c:pt idx="4764">
                  <c:v>83.67</c:v>
                </c:pt>
                <c:pt idx="4765">
                  <c:v>83.68</c:v>
                </c:pt>
                <c:pt idx="4766">
                  <c:v>83.76</c:v>
                </c:pt>
                <c:pt idx="4767">
                  <c:v>83.88</c:v>
                </c:pt>
                <c:pt idx="4768">
                  <c:v>84.11</c:v>
                </c:pt>
                <c:pt idx="4769">
                  <c:v>84.12</c:v>
                </c:pt>
                <c:pt idx="4770">
                  <c:v>84.24</c:v>
                </c:pt>
                <c:pt idx="4771">
                  <c:v>84.46</c:v>
                </c:pt>
                <c:pt idx="4772">
                  <c:v>84.55</c:v>
                </c:pt>
                <c:pt idx="4773">
                  <c:v>84.56</c:v>
                </c:pt>
                <c:pt idx="4774">
                  <c:v>84.66</c:v>
                </c:pt>
                <c:pt idx="4775">
                  <c:v>84.69</c:v>
                </c:pt>
                <c:pt idx="4776">
                  <c:v>84.75</c:v>
                </c:pt>
                <c:pt idx="4777">
                  <c:v>84.87</c:v>
                </c:pt>
                <c:pt idx="4778">
                  <c:v>84.91</c:v>
                </c:pt>
                <c:pt idx="4779">
                  <c:v>85.02</c:v>
                </c:pt>
                <c:pt idx="4780">
                  <c:v>85.12</c:v>
                </c:pt>
                <c:pt idx="4781">
                  <c:v>85.44</c:v>
                </c:pt>
                <c:pt idx="4782">
                  <c:v>85.67</c:v>
                </c:pt>
                <c:pt idx="4783">
                  <c:v>85.68</c:v>
                </c:pt>
                <c:pt idx="4784">
                  <c:v>85.69</c:v>
                </c:pt>
                <c:pt idx="4785">
                  <c:v>86.12</c:v>
                </c:pt>
                <c:pt idx="4786">
                  <c:v>86.24</c:v>
                </c:pt>
                <c:pt idx="4787">
                  <c:v>86.25</c:v>
                </c:pt>
                <c:pt idx="4788">
                  <c:v>86.4</c:v>
                </c:pt>
                <c:pt idx="4789">
                  <c:v>86.41</c:v>
                </c:pt>
                <c:pt idx="4790">
                  <c:v>86.42</c:v>
                </c:pt>
                <c:pt idx="4791">
                  <c:v>86.51</c:v>
                </c:pt>
                <c:pt idx="4792">
                  <c:v>86.69</c:v>
                </c:pt>
                <c:pt idx="4793">
                  <c:v>86.78</c:v>
                </c:pt>
                <c:pt idx="4794">
                  <c:v>86.85</c:v>
                </c:pt>
                <c:pt idx="4795">
                  <c:v>86.98</c:v>
                </c:pt>
                <c:pt idx="4796">
                  <c:v>87.06</c:v>
                </c:pt>
                <c:pt idx="4797">
                  <c:v>87.1</c:v>
                </c:pt>
                <c:pt idx="4798">
                  <c:v>87.15</c:v>
                </c:pt>
                <c:pt idx="4799">
                  <c:v>87.19</c:v>
                </c:pt>
                <c:pt idx="4800">
                  <c:v>87.34</c:v>
                </c:pt>
                <c:pt idx="4801">
                  <c:v>87.55</c:v>
                </c:pt>
                <c:pt idx="4802">
                  <c:v>87.62</c:v>
                </c:pt>
                <c:pt idx="4803">
                  <c:v>87.7</c:v>
                </c:pt>
                <c:pt idx="4804">
                  <c:v>87.71</c:v>
                </c:pt>
                <c:pt idx="4805">
                  <c:v>87.75</c:v>
                </c:pt>
                <c:pt idx="4806">
                  <c:v>87.94</c:v>
                </c:pt>
                <c:pt idx="4807">
                  <c:v>87.98</c:v>
                </c:pt>
                <c:pt idx="4808">
                  <c:v>88.05</c:v>
                </c:pt>
                <c:pt idx="4809">
                  <c:v>88.24</c:v>
                </c:pt>
                <c:pt idx="4810">
                  <c:v>88.26</c:v>
                </c:pt>
                <c:pt idx="4811">
                  <c:v>88.38</c:v>
                </c:pt>
                <c:pt idx="4812">
                  <c:v>88.41</c:v>
                </c:pt>
                <c:pt idx="4813">
                  <c:v>88.63</c:v>
                </c:pt>
                <c:pt idx="4814">
                  <c:v>88.97</c:v>
                </c:pt>
                <c:pt idx="4815">
                  <c:v>89.14</c:v>
                </c:pt>
                <c:pt idx="4816">
                  <c:v>89.34</c:v>
                </c:pt>
                <c:pt idx="4817">
                  <c:v>89.35</c:v>
                </c:pt>
                <c:pt idx="4818">
                  <c:v>89.5</c:v>
                </c:pt>
                <c:pt idx="4819">
                  <c:v>89.7</c:v>
                </c:pt>
                <c:pt idx="4820">
                  <c:v>89.73</c:v>
                </c:pt>
                <c:pt idx="4821">
                  <c:v>89.78</c:v>
                </c:pt>
                <c:pt idx="4822">
                  <c:v>89.96</c:v>
                </c:pt>
                <c:pt idx="4823">
                  <c:v>89.97</c:v>
                </c:pt>
                <c:pt idx="4824">
                  <c:v>89.99</c:v>
                </c:pt>
                <c:pt idx="4825">
                  <c:v>90.11</c:v>
                </c:pt>
                <c:pt idx="4826">
                  <c:v>90.16</c:v>
                </c:pt>
                <c:pt idx="4827">
                  <c:v>90.22</c:v>
                </c:pt>
                <c:pt idx="4828">
                  <c:v>90.32</c:v>
                </c:pt>
                <c:pt idx="4829">
                  <c:v>90.36</c:v>
                </c:pt>
                <c:pt idx="4830">
                  <c:v>90.39</c:v>
                </c:pt>
                <c:pt idx="4831">
                  <c:v>90.5</c:v>
                </c:pt>
                <c:pt idx="4832">
                  <c:v>90.59</c:v>
                </c:pt>
                <c:pt idx="4833">
                  <c:v>90.73</c:v>
                </c:pt>
                <c:pt idx="4834">
                  <c:v>91.47</c:v>
                </c:pt>
                <c:pt idx="4835">
                  <c:v>91.53</c:v>
                </c:pt>
                <c:pt idx="4836">
                  <c:v>91.54</c:v>
                </c:pt>
                <c:pt idx="4837">
                  <c:v>91.66</c:v>
                </c:pt>
                <c:pt idx="4838">
                  <c:v>91.81</c:v>
                </c:pt>
                <c:pt idx="4839">
                  <c:v>91.82</c:v>
                </c:pt>
                <c:pt idx="4840">
                  <c:v>92</c:v>
                </c:pt>
                <c:pt idx="4841">
                  <c:v>92.22</c:v>
                </c:pt>
                <c:pt idx="4842">
                  <c:v>92.23</c:v>
                </c:pt>
                <c:pt idx="4843">
                  <c:v>92.62</c:v>
                </c:pt>
                <c:pt idx="4844">
                  <c:v>92.76</c:v>
                </c:pt>
                <c:pt idx="4845">
                  <c:v>92.85</c:v>
                </c:pt>
                <c:pt idx="4846">
                  <c:v>93.26</c:v>
                </c:pt>
                <c:pt idx="4847">
                  <c:v>93.51</c:v>
                </c:pt>
                <c:pt idx="4848">
                  <c:v>93.53</c:v>
                </c:pt>
                <c:pt idx="4849">
                  <c:v>93.87</c:v>
                </c:pt>
                <c:pt idx="4850">
                  <c:v>93.99</c:v>
                </c:pt>
                <c:pt idx="4851">
                  <c:v>94.09</c:v>
                </c:pt>
                <c:pt idx="4852">
                  <c:v>94.41</c:v>
                </c:pt>
                <c:pt idx="4853">
                  <c:v>94.42</c:v>
                </c:pt>
                <c:pt idx="4854">
                  <c:v>94.79</c:v>
                </c:pt>
                <c:pt idx="4855">
                  <c:v>95.42</c:v>
                </c:pt>
                <c:pt idx="4856">
                  <c:v>95.6</c:v>
                </c:pt>
                <c:pt idx="4857">
                  <c:v>95.68</c:v>
                </c:pt>
                <c:pt idx="4858">
                  <c:v>95.74</c:v>
                </c:pt>
                <c:pt idx="4859">
                  <c:v>95.75</c:v>
                </c:pt>
                <c:pt idx="4860">
                  <c:v>96.04</c:v>
                </c:pt>
                <c:pt idx="4861">
                  <c:v>96.15</c:v>
                </c:pt>
                <c:pt idx="4862">
                  <c:v>96.25</c:v>
                </c:pt>
                <c:pt idx="4863">
                  <c:v>96.5</c:v>
                </c:pt>
                <c:pt idx="4864">
                  <c:v>97.13</c:v>
                </c:pt>
                <c:pt idx="4865">
                  <c:v>97.3</c:v>
                </c:pt>
                <c:pt idx="4866">
                  <c:v>97.33</c:v>
                </c:pt>
                <c:pt idx="4867">
                  <c:v>97.41</c:v>
                </c:pt>
                <c:pt idx="4868">
                  <c:v>97.57</c:v>
                </c:pt>
                <c:pt idx="4869">
                  <c:v>97.81</c:v>
                </c:pt>
                <c:pt idx="4870">
                  <c:v>97.89</c:v>
                </c:pt>
                <c:pt idx="4871">
                  <c:v>97.96</c:v>
                </c:pt>
                <c:pt idx="4872">
                  <c:v>98.82</c:v>
                </c:pt>
                <c:pt idx="4873">
                  <c:v>98.83</c:v>
                </c:pt>
                <c:pt idx="4874">
                  <c:v>98.93</c:v>
                </c:pt>
                <c:pt idx="4875">
                  <c:v>98.95</c:v>
                </c:pt>
                <c:pt idx="4876">
                  <c:v>98.99</c:v>
                </c:pt>
                <c:pt idx="4877">
                  <c:v>99.55</c:v>
                </c:pt>
                <c:pt idx="4878">
                  <c:v>99.74</c:v>
                </c:pt>
                <c:pt idx="4879">
                  <c:v>100</c:v>
                </c:pt>
                <c:pt idx="4880">
                  <c:v>100.01</c:v>
                </c:pt>
                <c:pt idx="4881">
                  <c:v>100.32</c:v>
                </c:pt>
                <c:pt idx="4882">
                  <c:v>100.36</c:v>
                </c:pt>
                <c:pt idx="4883">
                  <c:v>100.43</c:v>
                </c:pt>
                <c:pt idx="4884">
                  <c:v>100.69</c:v>
                </c:pt>
                <c:pt idx="4885">
                  <c:v>100.85</c:v>
                </c:pt>
                <c:pt idx="4886">
                  <c:v>100.98</c:v>
                </c:pt>
                <c:pt idx="4887">
                  <c:v>101.08</c:v>
                </c:pt>
                <c:pt idx="4888">
                  <c:v>101.15</c:v>
                </c:pt>
                <c:pt idx="4889">
                  <c:v>101.25</c:v>
                </c:pt>
                <c:pt idx="4890">
                  <c:v>101.27</c:v>
                </c:pt>
                <c:pt idx="4891">
                  <c:v>101.32</c:v>
                </c:pt>
                <c:pt idx="4892">
                  <c:v>101.34</c:v>
                </c:pt>
                <c:pt idx="4893">
                  <c:v>101.4</c:v>
                </c:pt>
                <c:pt idx="4894">
                  <c:v>101.45</c:v>
                </c:pt>
                <c:pt idx="4895">
                  <c:v>101.5</c:v>
                </c:pt>
                <c:pt idx="4896">
                  <c:v>101.56</c:v>
                </c:pt>
                <c:pt idx="4897">
                  <c:v>101.82</c:v>
                </c:pt>
                <c:pt idx="4898">
                  <c:v>101.87</c:v>
                </c:pt>
                <c:pt idx="4899">
                  <c:v>101.95</c:v>
                </c:pt>
                <c:pt idx="4900">
                  <c:v>102.1</c:v>
                </c:pt>
                <c:pt idx="4901">
                  <c:v>102.22</c:v>
                </c:pt>
                <c:pt idx="4902">
                  <c:v>102.25</c:v>
                </c:pt>
                <c:pt idx="4903">
                  <c:v>102.58</c:v>
                </c:pt>
                <c:pt idx="4904">
                  <c:v>102.8</c:v>
                </c:pt>
                <c:pt idx="4905">
                  <c:v>102.99</c:v>
                </c:pt>
                <c:pt idx="4906">
                  <c:v>103</c:v>
                </c:pt>
                <c:pt idx="4907">
                  <c:v>103.01</c:v>
                </c:pt>
                <c:pt idx="4908">
                  <c:v>103.16</c:v>
                </c:pt>
                <c:pt idx="4909">
                  <c:v>103.4</c:v>
                </c:pt>
                <c:pt idx="4910">
                  <c:v>103.81</c:v>
                </c:pt>
                <c:pt idx="4911">
                  <c:v>103.89</c:v>
                </c:pt>
                <c:pt idx="4912">
                  <c:v>104.11</c:v>
                </c:pt>
                <c:pt idx="4913">
                  <c:v>104.3</c:v>
                </c:pt>
                <c:pt idx="4914">
                  <c:v>104.36</c:v>
                </c:pt>
                <c:pt idx="4915">
                  <c:v>104.37</c:v>
                </c:pt>
                <c:pt idx="4916">
                  <c:v>104.46</c:v>
                </c:pt>
                <c:pt idx="4917">
                  <c:v>104.49</c:v>
                </c:pt>
                <c:pt idx="4918">
                  <c:v>104.74</c:v>
                </c:pt>
                <c:pt idx="4919">
                  <c:v>104.79</c:v>
                </c:pt>
                <c:pt idx="4920">
                  <c:v>104.88</c:v>
                </c:pt>
                <c:pt idx="4921">
                  <c:v>105.11</c:v>
                </c:pt>
                <c:pt idx="4922">
                  <c:v>105.26</c:v>
                </c:pt>
                <c:pt idx="4923">
                  <c:v>105.59</c:v>
                </c:pt>
                <c:pt idx="4924">
                  <c:v>106.01</c:v>
                </c:pt>
                <c:pt idx="4925">
                  <c:v>106.42</c:v>
                </c:pt>
                <c:pt idx="4926">
                  <c:v>106.48</c:v>
                </c:pt>
                <c:pt idx="4927">
                  <c:v>107.29</c:v>
                </c:pt>
                <c:pt idx="4928">
                  <c:v>107.78</c:v>
                </c:pt>
                <c:pt idx="4929">
                  <c:v>107.87</c:v>
                </c:pt>
                <c:pt idx="4930">
                  <c:v>107.89</c:v>
                </c:pt>
                <c:pt idx="4931">
                  <c:v>108.03</c:v>
                </c:pt>
                <c:pt idx="4932">
                  <c:v>108.18</c:v>
                </c:pt>
                <c:pt idx="4933">
                  <c:v>108.5</c:v>
                </c:pt>
                <c:pt idx="4934">
                  <c:v>108.72</c:v>
                </c:pt>
                <c:pt idx="4935">
                  <c:v>108.83</c:v>
                </c:pt>
                <c:pt idx="4936">
                  <c:v>109.03</c:v>
                </c:pt>
                <c:pt idx="4937">
                  <c:v>109.29</c:v>
                </c:pt>
                <c:pt idx="4938">
                  <c:v>109.7</c:v>
                </c:pt>
                <c:pt idx="4939">
                  <c:v>109.82</c:v>
                </c:pt>
                <c:pt idx="4940">
                  <c:v>109.84</c:v>
                </c:pt>
                <c:pt idx="4941">
                  <c:v>110.33</c:v>
                </c:pt>
                <c:pt idx="4942">
                  <c:v>110.88</c:v>
                </c:pt>
                <c:pt idx="4943">
                  <c:v>111.58</c:v>
                </c:pt>
                <c:pt idx="4944">
                  <c:v>111.68</c:v>
                </c:pt>
                <c:pt idx="4945">
                  <c:v>112.71</c:v>
                </c:pt>
                <c:pt idx="4946">
                  <c:v>112.87</c:v>
                </c:pt>
                <c:pt idx="4947">
                  <c:v>113.22</c:v>
                </c:pt>
                <c:pt idx="4948">
                  <c:v>113.58</c:v>
                </c:pt>
                <c:pt idx="4949">
                  <c:v>113.91</c:v>
                </c:pt>
                <c:pt idx="4950">
                  <c:v>114.18</c:v>
                </c:pt>
                <c:pt idx="4951">
                  <c:v>114.25</c:v>
                </c:pt>
                <c:pt idx="4952">
                  <c:v>114.26</c:v>
                </c:pt>
                <c:pt idx="4953">
                  <c:v>114.27</c:v>
                </c:pt>
                <c:pt idx="4954">
                  <c:v>114.33</c:v>
                </c:pt>
                <c:pt idx="4955">
                  <c:v>114.58</c:v>
                </c:pt>
                <c:pt idx="4956">
                  <c:v>114.82</c:v>
                </c:pt>
                <c:pt idx="4957">
                  <c:v>115.34</c:v>
                </c:pt>
                <c:pt idx="4958">
                  <c:v>115.57</c:v>
                </c:pt>
                <c:pt idx="4959">
                  <c:v>115.71</c:v>
                </c:pt>
                <c:pt idx="4960">
                  <c:v>115.76</c:v>
                </c:pt>
                <c:pt idx="4961">
                  <c:v>115.88</c:v>
                </c:pt>
                <c:pt idx="4962">
                  <c:v>116.09</c:v>
                </c:pt>
                <c:pt idx="4963">
                  <c:v>116.24</c:v>
                </c:pt>
                <c:pt idx="4964">
                  <c:v>116.43</c:v>
                </c:pt>
                <c:pt idx="4965">
                  <c:v>116.73</c:v>
                </c:pt>
                <c:pt idx="4966">
                  <c:v>117.53</c:v>
                </c:pt>
                <c:pt idx="4967">
                  <c:v>117.71</c:v>
                </c:pt>
                <c:pt idx="4968">
                  <c:v>118.24</c:v>
                </c:pt>
                <c:pt idx="4969">
                  <c:v>118.67</c:v>
                </c:pt>
                <c:pt idx="4970">
                  <c:v>118.79</c:v>
                </c:pt>
                <c:pt idx="4971">
                  <c:v>118.8</c:v>
                </c:pt>
                <c:pt idx="4972">
                  <c:v>119.06</c:v>
                </c:pt>
                <c:pt idx="4973">
                  <c:v>119.4</c:v>
                </c:pt>
                <c:pt idx="4974">
                  <c:v>119.7</c:v>
                </c:pt>
                <c:pt idx="4975">
                  <c:v>119.85</c:v>
                </c:pt>
                <c:pt idx="4976">
                  <c:v>120.01</c:v>
                </c:pt>
                <c:pt idx="4977">
                  <c:v>120.28</c:v>
                </c:pt>
                <c:pt idx="4978">
                  <c:v>120.3</c:v>
                </c:pt>
                <c:pt idx="4979">
                  <c:v>120.88</c:v>
                </c:pt>
                <c:pt idx="4980">
                  <c:v>121.35</c:v>
                </c:pt>
                <c:pt idx="4981">
                  <c:v>121.49</c:v>
                </c:pt>
                <c:pt idx="4982">
                  <c:v>121.83</c:v>
                </c:pt>
                <c:pt idx="4983">
                  <c:v>122.35</c:v>
                </c:pt>
                <c:pt idx="4984">
                  <c:v>122.53</c:v>
                </c:pt>
                <c:pt idx="4985">
                  <c:v>122.65</c:v>
                </c:pt>
                <c:pt idx="4986">
                  <c:v>122.8</c:v>
                </c:pt>
                <c:pt idx="4987">
                  <c:v>123.41</c:v>
                </c:pt>
                <c:pt idx="4988">
                  <c:v>123.68</c:v>
                </c:pt>
                <c:pt idx="4989">
                  <c:v>124.68</c:v>
                </c:pt>
                <c:pt idx="4990">
                  <c:v>124.82</c:v>
                </c:pt>
                <c:pt idx="4991">
                  <c:v>124.86</c:v>
                </c:pt>
                <c:pt idx="4992">
                  <c:v>124.99</c:v>
                </c:pt>
                <c:pt idx="4993">
                  <c:v>125.12</c:v>
                </c:pt>
                <c:pt idx="4994">
                  <c:v>125.33</c:v>
                </c:pt>
                <c:pt idx="4995">
                  <c:v>125.4</c:v>
                </c:pt>
                <c:pt idx="4996">
                  <c:v>125.56</c:v>
                </c:pt>
                <c:pt idx="4997">
                  <c:v>125.68</c:v>
                </c:pt>
                <c:pt idx="4998">
                  <c:v>125.72</c:v>
                </c:pt>
                <c:pt idx="4999">
                  <c:v>126.54</c:v>
                </c:pt>
                <c:pt idx="5000">
                  <c:v>127.31</c:v>
                </c:pt>
                <c:pt idx="5001">
                  <c:v>127.5</c:v>
                </c:pt>
                <c:pt idx="5002">
                  <c:v>127.59</c:v>
                </c:pt>
                <c:pt idx="5003">
                  <c:v>127.65</c:v>
                </c:pt>
                <c:pt idx="5004">
                  <c:v>127.77</c:v>
                </c:pt>
                <c:pt idx="5005">
                  <c:v>127.84</c:v>
                </c:pt>
                <c:pt idx="5006">
                  <c:v>127.93</c:v>
                </c:pt>
                <c:pt idx="5007">
                  <c:v>127.94</c:v>
                </c:pt>
                <c:pt idx="5008">
                  <c:v>128.29</c:v>
                </c:pt>
                <c:pt idx="5009">
                  <c:v>128.47</c:v>
                </c:pt>
                <c:pt idx="5010">
                  <c:v>128.47999999999999</c:v>
                </c:pt>
                <c:pt idx="5011">
                  <c:v>128.61000000000001</c:v>
                </c:pt>
                <c:pt idx="5012">
                  <c:v>129.13999999999999</c:v>
                </c:pt>
                <c:pt idx="5013">
                  <c:v>129.22</c:v>
                </c:pt>
                <c:pt idx="5014">
                  <c:v>129.36000000000001</c:v>
                </c:pt>
                <c:pt idx="5015">
                  <c:v>129.43</c:v>
                </c:pt>
                <c:pt idx="5016">
                  <c:v>129.46</c:v>
                </c:pt>
                <c:pt idx="5017">
                  <c:v>129.49</c:v>
                </c:pt>
                <c:pt idx="5018">
                  <c:v>129.55000000000001</c:v>
                </c:pt>
                <c:pt idx="5019">
                  <c:v>130.05000000000001</c:v>
                </c:pt>
                <c:pt idx="5020">
                  <c:v>130.25</c:v>
                </c:pt>
                <c:pt idx="5021">
                  <c:v>130.36000000000001</c:v>
                </c:pt>
                <c:pt idx="5022">
                  <c:v>130.84</c:v>
                </c:pt>
                <c:pt idx="5023">
                  <c:v>131.03</c:v>
                </c:pt>
                <c:pt idx="5024">
                  <c:v>131.18</c:v>
                </c:pt>
                <c:pt idx="5025">
                  <c:v>131.5</c:v>
                </c:pt>
                <c:pt idx="5026">
                  <c:v>131.52000000000001</c:v>
                </c:pt>
                <c:pt idx="5027">
                  <c:v>131.99</c:v>
                </c:pt>
                <c:pt idx="5028">
                  <c:v>132.22</c:v>
                </c:pt>
                <c:pt idx="5029">
                  <c:v>132.63999999999999</c:v>
                </c:pt>
                <c:pt idx="5030">
                  <c:v>133.15</c:v>
                </c:pt>
                <c:pt idx="5031">
                  <c:v>134.97999999999999</c:v>
                </c:pt>
                <c:pt idx="5032">
                  <c:v>135.22</c:v>
                </c:pt>
                <c:pt idx="5033">
                  <c:v>135.84</c:v>
                </c:pt>
                <c:pt idx="5034">
                  <c:v>136</c:v>
                </c:pt>
                <c:pt idx="5035">
                  <c:v>136.86000000000001</c:v>
                </c:pt>
                <c:pt idx="5036">
                  <c:v>136.91999999999999</c:v>
                </c:pt>
                <c:pt idx="5037">
                  <c:v>137.96</c:v>
                </c:pt>
                <c:pt idx="5038">
                  <c:v>138.12</c:v>
                </c:pt>
                <c:pt idx="5039">
                  <c:v>138.21</c:v>
                </c:pt>
                <c:pt idx="5040">
                  <c:v>139.44</c:v>
                </c:pt>
                <c:pt idx="5041">
                  <c:v>139.66</c:v>
                </c:pt>
                <c:pt idx="5042">
                  <c:v>140.38</c:v>
                </c:pt>
                <c:pt idx="5043">
                  <c:v>140.52000000000001</c:v>
                </c:pt>
                <c:pt idx="5044">
                  <c:v>140.71</c:v>
                </c:pt>
                <c:pt idx="5045">
                  <c:v>141.01</c:v>
                </c:pt>
                <c:pt idx="5046">
                  <c:v>141.43</c:v>
                </c:pt>
                <c:pt idx="5047">
                  <c:v>141.55000000000001</c:v>
                </c:pt>
                <c:pt idx="5048">
                  <c:v>144.93</c:v>
                </c:pt>
                <c:pt idx="5049">
                  <c:v>145.52000000000001</c:v>
                </c:pt>
                <c:pt idx="5050">
                  <c:v>145.55000000000001</c:v>
                </c:pt>
                <c:pt idx="5051">
                  <c:v>146.16999999999999</c:v>
                </c:pt>
                <c:pt idx="5052">
                  <c:v>147.44</c:v>
                </c:pt>
                <c:pt idx="5053">
                  <c:v>148.07</c:v>
                </c:pt>
                <c:pt idx="5054">
                  <c:v>148.41</c:v>
                </c:pt>
                <c:pt idx="5055">
                  <c:v>148.44999999999999</c:v>
                </c:pt>
                <c:pt idx="5056">
                  <c:v>148.66</c:v>
                </c:pt>
                <c:pt idx="5057">
                  <c:v>149.1</c:v>
                </c:pt>
                <c:pt idx="5058">
                  <c:v>149.94</c:v>
                </c:pt>
                <c:pt idx="5059">
                  <c:v>151.21</c:v>
                </c:pt>
                <c:pt idx="5060">
                  <c:v>151.22999999999999</c:v>
                </c:pt>
                <c:pt idx="5061">
                  <c:v>151.56</c:v>
                </c:pt>
                <c:pt idx="5062">
                  <c:v>152.21</c:v>
                </c:pt>
                <c:pt idx="5063">
                  <c:v>152.59</c:v>
                </c:pt>
                <c:pt idx="5064">
                  <c:v>153.62</c:v>
                </c:pt>
                <c:pt idx="5065">
                  <c:v>154.02000000000001</c:v>
                </c:pt>
                <c:pt idx="5066">
                  <c:v>154.37</c:v>
                </c:pt>
                <c:pt idx="5067">
                  <c:v>155.69999999999999</c:v>
                </c:pt>
                <c:pt idx="5068">
                  <c:v>156.58000000000001</c:v>
                </c:pt>
                <c:pt idx="5069">
                  <c:v>156.66999999999999</c:v>
                </c:pt>
                <c:pt idx="5070">
                  <c:v>158</c:v>
                </c:pt>
                <c:pt idx="5071">
                  <c:v>158.35</c:v>
                </c:pt>
                <c:pt idx="5072">
                  <c:v>159.13999999999999</c:v>
                </c:pt>
                <c:pt idx="5073">
                  <c:v>159.38</c:v>
                </c:pt>
                <c:pt idx="5074">
                  <c:v>160.85</c:v>
                </c:pt>
                <c:pt idx="5075">
                  <c:v>161.47999999999999</c:v>
                </c:pt>
                <c:pt idx="5076">
                  <c:v>162.09</c:v>
                </c:pt>
                <c:pt idx="5077">
                  <c:v>163.43</c:v>
                </c:pt>
                <c:pt idx="5078">
                  <c:v>164.93</c:v>
                </c:pt>
                <c:pt idx="5079">
                  <c:v>165.62</c:v>
                </c:pt>
                <c:pt idx="5080">
                  <c:v>167.09</c:v>
                </c:pt>
                <c:pt idx="5081">
                  <c:v>167.74</c:v>
                </c:pt>
                <c:pt idx="5082">
                  <c:v>169.26</c:v>
                </c:pt>
                <c:pt idx="5083">
                  <c:v>171.33</c:v>
                </c:pt>
                <c:pt idx="5084">
                  <c:v>174.7</c:v>
                </c:pt>
                <c:pt idx="5085">
                  <c:v>176.13</c:v>
                </c:pt>
                <c:pt idx="5086">
                  <c:v>180.51</c:v>
                </c:pt>
                <c:pt idx="5087">
                  <c:v>181</c:v>
                </c:pt>
                <c:pt idx="5088">
                  <c:v>182.03</c:v>
                </c:pt>
                <c:pt idx="5089">
                  <c:v>182.11</c:v>
                </c:pt>
                <c:pt idx="5090">
                  <c:v>183.36</c:v>
                </c:pt>
                <c:pt idx="5091">
                  <c:v>183.72</c:v>
                </c:pt>
                <c:pt idx="5092">
                  <c:v>184.82</c:v>
                </c:pt>
                <c:pt idx="5093">
                  <c:v>185.36</c:v>
                </c:pt>
                <c:pt idx="5094">
                  <c:v>185.77</c:v>
                </c:pt>
                <c:pt idx="5095">
                  <c:v>187.76</c:v>
                </c:pt>
                <c:pt idx="5096">
                  <c:v>188.45</c:v>
                </c:pt>
                <c:pt idx="5097">
                  <c:v>188.46</c:v>
                </c:pt>
                <c:pt idx="5098">
                  <c:v>188.47</c:v>
                </c:pt>
                <c:pt idx="5099">
                  <c:v>189.58</c:v>
                </c:pt>
                <c:pt idx="5100">
                  <c:v>189.88</c:v>
                </c:pt>
                <c:pt idx="5101">
                  <c:v>190.5</c:v>
                </c:pt>
                <c:pt idx="5102">
                  <c:v>190.55</c:v>
                </c:pt>
                <c:pt idx="5103">
                  <c:v>194.04</c:v>
                </c:pt>
                <c:pt idx="5104">
                  <c:v>195.18</c:v>
                </c:pt>
                <c:pt idx="5105">
                  <c:v>196.67</c:v>
                </c:pt>
                <c:pt idx="5106">
                  <c:v>197.01</c:v>
                </c:pt>
                <c:pt idx="5107">
                  <c:v>200.26</c:v>
                </c:pt>
                <c:pt idx="5108">
                  <c:v>200.39</c:v>
                </c:pt>
                <c:pt idx="5109">
                  <c:v>202.3</c:v>
                </c:pt>
                <c:pt idx="5110">
                  <c:v>204.07</c:v>
                </c:pt>
                <c:pt idx="5111">
                  <c:v>204.12</c:v>
                </c:pt>
                <c:pt idx="5112">
                  <c:v>205.09</c:v>
                </c:pt>
                <c:pt idx="5113">
                  <c:v>207.13</c:v>
                </c:pt>
                <c:pt idx="5114">
                  <c:v>207.27</c:v>
                </c:pt>
                <c:pt idx="5115">
                  <c:v>207.55</c:v>
                </c:pt>
                <c:pt idx="5116">
                  <c:v>208.04</c:v>
                </c:pt>
                <c:pt idx="5117">
                  <c:v>212.47</c:v>
                </c:pt>
                <c:pt idx="5118">
                  <c:v>214.45</c:v>
                </c:pt>
                <c:pt idx="5119">
                  <c:v>215.49</c:v>
                </c:pt>
                <c:pt idx="5120">
                  <c:v>217.13</c:v>
                </c:pt>
                <c:pt idx="5121">
                  <c:v>219.07</c:v>
                </c:pt>
                <c:pt idx="5122">
                  <c:v>225.67</c:v>
                </c:pt>
                <c:pt idx="5123">
                  <c:v>225.75</c:v>
                </c:pt>
                <c:pt idx="5124">
                  <c:v>226.69</c:v>
                </c:pt>
                <c:pt idx="5125">
                  <c:v>232.73</c:v>
                </c:pt>
                <c:pt idx="5126">
                  <c:v>234.54</c:v>
                </c:pt>
                <c:pt idx="5127">
                  <c:v>235.81</c:v>
                </c:pt>
                <c:pt idx="5128">
                  <c:v>240.66</c:v>
                </c:pt>
                <c:pt idx="5129">
                  <c:v>243.4</c:v>
                </c:pt>
                <c:pt idx="5130">
                  <c:v>244.44</c:v>
                </c:pt>
                <c:pt idx="5131">
                  <c:v>247.61</c:v>
                </c:pt>
                <c:pt idx="5132">
                  <c:v>250.06</c:v>
                </c:pt>
                <c:pt idx="5133">
                  <c:v>252.19</c:v>
                </c:pt>
                <c:pt idx="5134">
                  <c:v>254.46</c:v>
                </c:pt>
                <c:pt idx="5135">
                  <c:v>255.65</c:v>
                </c:pt>
                <c:pt idx="5136">
                  <c:v>255.85</c:v>
                </c:pt>
                <c:pt idx="5137">
                  <c:v>256.87</c:v>
                </c:pt>
                <c:pt idx="5138">
                  <c:v>261.67</c:v>
                </c:pt>
                <c:pt idx="5139">
                  <c:v>266.64</c:v>
                </c:pt>
                <c:pt idx="5140">
                  <c:v>271.3</c:v>
                </c:pt>
                <c:pt idx="5141">
                  <c:v>272.02</c:v>
                </c:pt>
                <c:pt idx="5142">
                  <c:v>275.01</c:v>
                </c:pt>
                <c:pt idx="5143">
                  <c:v>276.41000000000003</c:v>
                </c:pt>
                <c:pt idx="5144">
                  <c:v>277.10000000000002</c:v>
                </c:pt>
                <c:pt idx="5145">
                  <c:v>277.31</c:v>
                </c:pt>
                <c:pt idx="5146">
                  <c:v>282.42</c:v>
                </c:pt>
                <c:pt idx="5147">
                  <c:v>287.52</c:v>
                </c:pt>
                <c:pt idx="5148">
                  <c:v>290.13</c:v>
                </c:pt>
                <c:pt idx="5149">
                  <c:v>296.52</c:v>
                </c:pt>
                <c:pt idx="5150">
                  <c:v>299.22000000000003</c:v>
                </c:pt>
                <c:pt idx="5151">
                  <c:v>315.33999999999997</c:v>
                </c:pt>
                <c:pt idx="5152">
                  <c:v>317.31</c:v>
                </c:pt>
                <c:pt idx="5153">
                  <c:v>317.72000000000003</c:v>
                </c:pt>
                <c:pt idx="5154">
                  <c:v>337.96</c:v>
                </c:pt>
                <c:pt idx="5155">
                  <c:v>350.28</c:v>
                </c:pt>
                <c:pt idx="5156">
                  <c:v>376.84</c:v>
                </c:pt>
                <c:pt idx="5157">
                  <c:v>380.65</c:v>
                </c:pt>
                <c:pt idx="5158">
                  <c:v>425.25</c:v>
                </c:pt>
                <c:pt idx="5159">
                  <c:v>428.73</c:v>
                </c:pt>
                <c:pt idx="5160">
                  <c:v>431.64</c:v>
                </c:pt>
                <c:pt idx="5161">
                  <c:v>546.83000000000004</c:v>
                </c:pt>
                <c:pt idx="5162">
                  <c:v>548.74</c:v>
                </c:pt>
                <c:pt idx="5163">
                  <c:v>554.57000000000005</c:v>
                </c:pt>
                <c:pt idx="5164">
                  <c:v>569.66999999999996</c:v>
                </c:pt>
                <c:pt idx="5165">
                  <c:v>569.80999999999995</c:v>
                </c:pt>
                <c:pt idx="5166">
                  <c:v>579.87</c:v>
                </c:pt>
                <c:pt idx="5167">
                  <c:v>585.49</c:v>
                </c:pt>
                <c:pt idx="5168">
                  <c:v>625.33000000000004</c:v>
                </c:pt>
                <c:pt idx="5169">
                  <c:v>653.4</c:v>
                </c:pt>
                <c:pt idx="5170">
                  <c:v>694.92</c:v>
                </c:pt>
                <c:pt idx="5171">
                  <c:v>702.4</c:v>
                </c:pt>
                <c:pt idx="5172">
                  <c:v>720.77</c:v>
                </c:pt>
                <c:pt idx="5173">
                  <c:v>801.82</c:v>
                </c:pt>
                <c:pt idx="5174">
                  <c:v>915.29</c:v>
                </c:pt>
                <c:pt idx="5175">
                  <c:v>936.52</c:v>
                </c:pt>
              </c:numCache>
            </c:numRef>
          </c:xVal>
          <c:yVal>
            <c:numRef>
              <c:f>'output_n1n2 n1plusn2e4'!$B$3:$B$90002</c:f>
            </c:numRef>
          </c:yVal>
          <c:smooth val="1"/>
          <c:extLst>
            <c:ext xmlns:c16="http://schemas.microsoft.com/office/drawing/2014/chart" uri="{C3380CC4-5D6E-409C-BE32-E72D297353CC}">
              <c16:uniqueId val="{00000000-4930-44B5-9D71-5E2F4E8ACD5C}"/>
            </c:ext>
          </c:extLst>
        </c:ser>
        <c:ser>
          <c:idx val="1"/>
          <c:order val="1"/>
          <c:tx>
            <c:strRef>
              <c:f>'output_n1n2 n1plusn2e4'!$C$2</c:f>
              <c:strCache>
                <c:ptCount val="1"/>
                <c:pt idx="0">
                  <c:v>N(1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output_n1n2 n1plusn2e4'!$A$3:$A$90002</c:f>
              <c:numCache>
                <c:formatCode>General</c:formatCode>
                <c:ptCount val="90000"/>
                <c:pt idx="0">
                  <c:v>0.5</c:v>
                </c:pt>
                <c:pt idx="1">
                  <c:v>0.51</c:v>
                </c:pt>
                <c:pt idx="2">
                  <c:v>0.52</c:v>
                </c:pt>
                <c:pt idx="3">
                  <c:v>0.53</c:v>
                </c:pt>
                <c:pt idx="4">
                  <c:v>0.54</c:v>
                </c:pt>
                <c:pt idx="5">
                  <c:v>0.55000000000000004</c:v>
                </c:pt>
                <c:pt idx="6">
                  <c:v>0.56000000000000005</c:v>
                </c:pt>
                <c:pt idx="7">
                  <c:v>0.56999999999999995</c:v>
                </c:pt>
                <c:pt idx="8">
                  <c:v>0.57999999999999996</c:v>
                </c:pt>
                <c:pt idx="9">
                  <c:v>0.59</c:v>
                </c:pt>
                <c:pt idx="10">
                  <c:v>0.6</c:v>
                </c:pt>
                <c:pt idx="11">
                  <c:v>0.61</c:v>
                </c:pt>
                <c:pt idx="12">
                  <c:v>0.62</c:v>
                </c:pt>
                <c:pt idx="13">
                  <c:v>0.63</c:v>
                </c:pt>
                <c:pt idx="14">
                  <c:v>0.64</c:v>
                </c:pt>
                <c:pt idx="15">
                  <c:v>0.65</c:v>
                </c:pt>
                <c:pt idx="16">
                  <c:v>0.66</c:v>
                </c:pt>
                <c:pt idx="17">
                  <c:v>0.67</c:v>
                </c:pt>
                <c:pt idx="18">
                  <c:v>0.68</c:v>
                </c:pt>
                <c:pt idx="19">
                  <c:v>0.69</c:v>
                </c:pt>
                <c:pt idx="20">
                  <c:v>0.7</c:v>
                </c:pt>
                <c:pt idx="21">
                  <c:v>0.71</c:v>
                </c:pt>
                <c:pt idx="22">
                  <c:v>0.72</c:v>
                </c:pt>
                <c:pt idx="23">
                  <c:v>0.73</c:v>
                </c:pt>
                <c:pt idx="24">
                  <c:v>0.74</c:v>
                </c:pt>
                <c:pt idx="25">
                  <c:v>0.75</c:v>
                </c:pt>
                <c:pt idx="26">
                  <c:v>0.76</c:v>
                </c:pt>
                <c:pt idx="27">
                  <c:v>0.77</c:v>
                </c:pt>
                <c:pt idx="28">
                  <c:v>0.78</c:v>
                </c:pt>
                <c:pt idx="29">
                  <c:v>0.79</c:v>
                </c:pt>
                <c:pt idx="30">
                  <c:v>0.8</c:v>
                </c:pt>
                <c:pt idx="31">
                  <c:v>0.81</c:v>
                </c:pt>
                <c:pt idx="32">
                  <c:v>0.82</c:v>
                </c:pt>
                <c:pt idx="33">
                  <c:v>0.83</c:v>
                </c:pt>
                <c:pt idx="34">
                  <c:v>0.84</c:v>
                </c:pt>
                <c:pt idx="35">
                  <c:v>0.85</c:v>
                </c:pt>
                <c:pt idx="36">
                  <c:v>0.86</c:v>
                </c:pt>
                <c:pt idx="37">
                  <c:v>0.87</c:v>
                </c:pt>
                <c:pt idx="38">
                  <c:v>0.88</c:v>
                </c:pt>
                <c:pt idx="39">
                  <c:v>0.89</c:v>
                </c:pt>
                <c:pt idx="40">
                  <c:v>0.9</c:v>
                </c:pt>
                <c:pt idx="41">
                  <c:v>0.91</c:v>
                </c:pt>
                <c:pt idx="42">
                  <c:v>0.92</c:v>
                </c:pt>
                <c:pt idx="43">
                  <c:v>0.93</c:v>
                </c:pt>
                <c:pt idx="44">
                  <c:v>0.94</c:v>
                </c:pt>
                <c:pt idx="45">
                  <c:v>0.95</c:v>
                </c:pt>
                <c:pt idx="46">
                  <c:v>0.96</c:v>
                </c:pt>
                <c:pt idx="47">
                  <c:v>0.97</c:v>
                </c:pt>
                <c:pt idx="48">
                  <c:v>0.98</c:v>
                </c:pt>
                <c:pt idx="49">
                  <c:v>0.99</c:v>
                </c:pt>
                <c:pt idx="50">
                  <c:v>1</c:v>
                </c:pt>
                <c:pt idx="51">
                  <c:v>1.01</c:v>
                </c:pt>
                <c:pt idx="52">
                  <c:v>1.02</c:v>
                </c:pt>
                <c:pt idx="53">
                  <c:v>1.03</c:v>
                </c:pt>
                <c:pt idx="54">
                  <c:v>1.04</c:v>
                </c:pt>
                <c:pt idx="55">
                  <c:v>1.05</c:v>
                </c:pt>
                <c:pt idx="56">
                  <c:v>1.06</c:v>
                </c:pt>
                <c:pt idx="57">
                  <c:v>1.07</c:v>
                </c:pt>
                <c:pt idx="58">
                  <c:v>1.08</c:v>
                </c:pt>
                <c:pt idx="59">
                  <c:v>1.0900000000000001</c:v>
                </c:pt>
                <c:pt idx="60">
                  <c:v>1.1000000000000001</c:v>
                </c:pt>
                <c:pt idx="61">
                  <c:v>1.1100000000000001</c:v>
                </c:pt>
                <c:pt idx="62">
                  <c:v>1.1200000000000001</c:v>
                </c:pt>
                <c:pt idx="63">
                  <c:v>1.1299999999999999</c:v>
                </c:pt>
                <c:pt idx="64">
                  <c:v>1.1399999999999999</c:v>
                </c:pt>
                <c:pt idx="65">
                  <c:v>1.1499999999999999</c:v>
                </c:pt>
                <c:pt idx="66">
                  <c:v>1.1599999999999999</c:v>
                </c:pt>
                <c:pt idx="67">
                  <c:v>1.17</c:v>
                </c:pt>
                <c:pt idx="68">
                  <c:v>1.18</c:v>
                </c:pt>
                <c:pt idx="69">
                  <c:v>1.19</c:v>
                </c:pt>
                <c:pt idx="70">
                  <c:v>1.2</c:v>
                </c:pt>
                <c:pt idx="71">
                  <c:v>1.21</c:v>
                </c:pt>
                <c:pt idx="72">
                  <c:v>1.22</c:v>
                </c:pt>
                <c:pt idx="73">
                  <c:v>1.23</c:v>
                </c:pt>
                <c:pt idx="74">
                  <c:v>1.24</c:v>
                </c:pt>
                <c:pt idx="75">
                  <c:v>1.25</c:v>
                </c:pt>
                <c:pt idx="76">
                  <c:v>1.26</c:v>
                </c:pt>
                <c:pt idx="77">
                  <c:v>1.27</c:v>
                </c:pt>
                <c:pt idx="78">
                  <c:v>1.28</c:v>
                </c:pt>
                <c:pt idx="79">
                  <c:v>1.29</c:v>
                </c:pt>
                <c:pt idx="80">
                  <c:v>1.3</c:v>
                </c:pt>
                <c:pt idx="81">
                  <c:v>1.31</c:v>
                </c:pt>
                <c:pt idx="82">
                  <c:v>1.32</c:v>
                </c:pt>
                <c:pt idx="83">
                  <c:v>1.33</c:v>
                </c:pt>
                <c:pt idx="84">
                  <c:v>1.34</c:v>
                </c:pt>
                <c:pt idx="85">
                  <c:v>1.35</c:v>
                </c:pt>
                <c:pt idx="86">
                  <c:v>1.36</c:v>
                </c:pt>
                <c:pt idx="87">
                  <c:v>1.37</c:v>
                </c:pt>
                <c:pt idx="88">
                  <c:v>1.38</c:v>
                </c:pt>
                <c:pt idx="89">
                  <c:v>1.39</c:v>
                </c:pt>
                <c:pt idx="90">
                  <c:v>1.4</c:v>
                </c:pt>
                <c:pt idx="91">
                  <c:v>1.41</c:v>
                </c:pt>
                <c:pt idx="92">
                  <c:v>1.42</c:v>
                </c:pt>
                <c:pt idx="93">
                  <c:v>1.43</c:v>
                </c:pt>
                <c:pt idx="94">
                  <c:v>1.44</c:v>
                </c:pt>
                <c:pt idx="95">
                  <c:v>1.45</c:v>
                </c:pt>
                <c:pt idx="96">
                  <c:v>1.46</c:v>
                </c:pt>
                <c:pt idx="97">
                  <c:v>1.47</c:v>
                </c:pt>
                <c:pt idx="98">
                  <c:v>1.48</c:v>
                </c:pt>
                <c:pt idx="99">
                  <c:v>1.49</c:v>
                </c:pt>
                <c:pt idx="100">
                  <c:v>1.5</c:v>
                </c:pt>
                <c:pt idx="101">
                  <c:v>1.51</c:v>
                </c:pt>
                <c:pt idx="102">
                  <c:v>1.52</c:v>
                </c:pt>
                <c:pt idx="103">
                  <c:v>1.53</c:v>
                </c:pt>
                <c:pt idx="104">
                  <c:v>1.54</c:v>
                </c:pt>
                <c:pt idx="105">
                  <c:v>1.55</c:v>
                </c:pt>
                <c:pt idx="106">
                  <c:v>1.56</c:v>
                </c:pt>
                <c:pt idx="107">
                  <c:v>1.57</c:v>
                </c:pt>
                <c:pt idx="108">
                  <c:v>1.58</c:v>
                </c:pt>
                <c:pt idx="109">
                  <c:v>1.59</c:v>
                </c:pt>
                <c:pt idx="110">
                  <c:v>1.6</c:v>
                </c:pt>
                <c:pt idx="111">
                  <c:v>1.61</c:v>
                </c:pt>
                <c:pt idx="112">
                  <c:v>1.62</c:v>
                </c:pt>
                <c:pt idx="113">
                  <c:v>1.63</c:v>
                </c:pt>
                <c:pt idx="114">
                  <c:v>1.64</c:v>
                </c:pt>
                <c:pt idx="115">
                  <c:v>1.65</c:v>
                </c:pt>
                <c:pt idx="116">
                  <c:v>1.66</c:v>
                </c:pt>
                <c:pt idx="117">
                  <c:v>1.67</c:v>
                </c:pt>
                <c:pt idx="118">
                  <c:v>1.68</c:v>
                </c:pt>
                <c:pt idx="119">
                  <c:v>1.69</c:v>
                </c:pt>
                <c:pt idx="120">
                  <c:v>1.7</c:v>
                </c:pt>
                <c:pt idx="121">
                  <c:v>1.71</c:v>
                </c:pt>
                <c:pt idx="122">
                  <c:v>1.72</c:v>
                </c:pt>
                <c:pt idx="123">
                  <c:v>1.73</c:v>
                </c:pt>
                <c:pt idx="124">
                  <c:v>1.74</c:v>
                </c:pt>
                <c:pt idx="125">
                  <c:v>1.75</c:v>
                </c:pt>
                <c:pt idx="126">
                  <c:v>1.76</c:v>
                </c:pt>
                <c:pt idx="127">
                  <c:v>1.77</c:v>
                </c:pt>
                <c:pt idx="128">
                  <c:v>1.78</c:v>
                </c:pt>
                <c:pt idx="129">
                  <c:v>1.79</c:v>
                </c:pt>
                <c:pt idx="130">
                  <c:v>1.8</c:v>
                </c:pt>
                <c:pt idx="131">
                  <c:v>1.81</c:v>
                </c:pt>
                <c:pt idx="132">
                  <c:v>1.82</c:v>
                </c:pt>
                <c:pt idx="133">
                  <c:v>1.83</c:v>
                </c:pt>
                <c:pt idx="134">
                  <c:v>1.84</c:v>
                </c:pt>
                <c:pt idx="135">
                  <c:v>1.85</c:v>
                </c:pt>
                <c:pt idx="136">
                  <c:v>1.86</c:v>
                </c:pt>
                <c:pt idx="137">
                  <c:v>1.87</c:v>
                </c:pt>
                <c:pt idx="138">
                  <c:v>1.88</c:v>
                </c:pt>
                <c:pt idx="139">
                  <c:v>1.89</c:v>
                </c:pt>
                <c:pt idx="140">
                  <c:v>1.9</c:v>
                </c:pt>
                <c:pt idx="141">
                  <c:v>1.91</c:v>
                </c:pt>
                <c:pt idx="142">
                  <c:v>1.92</c:v>
                </c:pt>
                <c:pt idx="143">
                  <c:v>1.93</c:v>
                </c:pt>
                <c:pt idx="144">
                  <c:v>1.94</c:v>
                </c:pt>
                <c:pt idx="145">
                  <c:v>1.95</c:v>
                </c:pt>
                <c:pt idx="146">
                  <c:v>1.96</c:v>
                </c:pt>
                <c:pt idx="147">
                  <c:v>1.97</c:v>
                </c:pt>
                <c:pt idx="148">
                  <c:v>1.98</c:v>
                </c:pt>
                <c:pt idx="149">
                  <c:v>1.99</c:v>
                </c:pt>
                <c:pt idx="150">
                  <c:v>2</c:v>
                </c:pt>
                <c:pt idx="151">
                  <c:v>2.0099999999999998</c:v>
                </c:pt>
                <c:pt idx="152">
                  <c:v>2.02</c:v>
                </c:pt>
                <c:pt idx="153">
                  <c:v>2.0299999999999998</c:v>
                </c:pt>
                <c:pt idx="154">
                  <c:v>2.04</c:v>
                </c:pt>
                <c:pt idx="155">
                  <c:v>2.0499999999999998</c:v>
                </c:pt>
                <c:pt idx="156">
                  <c:v>2.06</c:v>
                </c:pt>
                <c:pt idx="157">
                  <c:v>2.0699999999999998</c:v>
                </c:pt>
                <c:pt idx="158">
                  <c:v>2.08</c:v>
                </c:pt>
                <c:pt idx="159">
                  <c:v>2.09</c:v>
                </c:pt>
                <c:pt idx="160">
                  <c:v>2.1</c:v>
                </c:pt>
                <c:pt idx="161">
                  <c:v>2.11</c:v>
                </c:pt>
                <c:pt idx="162">
                  <c:v>2.12</c:v>
                </c:pt>
                <c:pt idx="163">
                  <c:v>2.13</c:v>
                </c:pt>
                <c:pt idx="164">
                  <c:v>2.14</c:v>
                </c:pt>
                <c:pt idx="165">
                  <c:v>2.15</c:v>
                </c:pt>
                <c:pt idx="166">
                  <c:v>2.16</c:v>
                </c:pt>
                <c:pt idx="167">
                  <c:v>2.17</c:v>
                </c:pt>
                <c:pt idx="168">
                  <c:v>2.1800000000000002</c:v>
                </c:pt>
                <c:pt idx="169">
                  <c:v>2.19</c:v>
                </c:pt>
                <c:pt idx="170">
                  <c:v>2.2000000000000002</c:v>
                </c:pt>
                <c:pt idx="171">
                  <c:v>2.21</c:v>
                </c:pt>
                <c:pt idx="172">
                  <c:v>2.2200000000000002</c:v>
                </c:pt>
                <c:pt idx="173">
                  <c:v>2.23</c:v>
                </c:pt>
                <c:pt idx="174">
                  <c:v>2.2400000000000002</c:v>
                </c:pt>
                <c:pt idx="175">
                  <c:v>2.25</c:v>
                </c:pt>
                <c:pt idx="176">
                  <c:v>2.2599999999999998</c:v>
                </c:pt>
                <c:pt idx="177">
                  <c:v>2.27</c:v>
                </c:pt>
                <c:pt idx="178">
                  <c:v>2.2799999999999998</c:v>
                </c:pt>
                <c:pt idx="179">
                  <c:v>2.29</c:v>
                </c:pt>
                <c:pt idx="180">
                  <c:v>2.2999999999999998</c:v>
                </c:pt>
                <c:pt idx="181">
                  <c:v>2.31</c:v>
                </c:pt>
                <c:pt idx="182">
                  <c:v>2.3199999999999998</c:v>
                </c:pt>
                <c:pt idx="183">
                  <c:v>2.33</c:v>
                </c:pt>
                <c:pt idx="184">
                  <c:v>2.34</c:v>
                </c:pt>
                <c:pt idx="185">
                  <c:v>2.35</c:v>
                </c:pt>
                <c:pt idx="186">
                  <c:v>2.36</c:v>
                </c:pt>
                <c:pt idx="187">
                  <c:v>2.37</c:v>
                </c:pt>
                <c:pt idx="188">
                  <c:v>2.38</c:v>
                </c:pt>
                <c:pt idx="189">
                  <c:v>2.39</c:v>
                </c:pt>
                <c:pt idx="190">
                  <c:v>2.4</c:v>
                </c:pt>
                <c:pt idx="191">
                  <c:v>2.41</c:v>
                </c:pt>
                <c:pt idx="192">
                  <c:v>2.42</c:v>
                </c:pt>
                <c:pt idx="193">
                  <c:v>2.4300000000000002</c:v>
                </c:pt>
                <c:pt idx="194">
                  <c:v>2.44</c:v>
                </c:pt>
                <c:pt idx="195">
                  <c:v>2.4500000000000002</c:v>
                </c:pt>
                <c:pt idx="196">
                  <c:v>2.46</c:v>
                </c:pt>
                <c:pt idx="197">
                  <c:v>2.4700000000000002</c:v>
                </c:pt>
                <c:pt idx="198">
                  <c:v>2.48</c:v>
                </c:pt>
                <c:pt idx="199">
                  <c:v>2.4900000000000002</c:v>
                </c:pt>
                <c:pt idx="200">
                  <c:v>2.5</c:v>
                </c:pt>
                <c:pt idx="201">
                  <c:v>2.5099999999999998</c:v>
                </c:pt>
                <c:pt idx="202">
                  <c:v>2.52</c:v>
                </c:pt>
                <c:pt idx="203">
                  <c:v>2.5299999999999998</c:v>
                </c:pt>
                <c:pt idx="204">
                  <c:v>2.54</c:v>
                </c:pt>
                <c:pt idx="205">
                  <c:v>2.5499999999999998</c:v>
                </c:pt>
                <c:pt idx="206">
                  <c:v>2.56</c:v>
                </c:pt>
                <c:pt idx="207">
                  <c:v>2.57</c:v>
                </c:pt>
                <c:pt idx="208">
                  <c:v>2.58</c:v>
                </c:pt>
                <c:pt idx="209">
                  <c:v>2.59</c:v>
                </c:pt>
                <c:pt idx="210">
                  <c:v>2.6</c:v>
                </c:pt>
                <c:pt idx="211">
                  <c:v>2.61</c:v>
                </c:pt>
                <c:pt idx="212">
                  <c:v>2.62</c:v>
                </c:pt>
                <c:pt idx="213">
                  <c:v>2.63</c:v>
                </c:pt>
                <c:pt idx="214">
                  <c:v>2.64</c:v>
                </c:pt>
                <c:pt idx="215">
                  <c:v>2.65</c:v>
                </c:pt>
                <c:pt idx="216">
                  <c:v>2.66</c:v>
                </c:pt>
                <c:pt idx="217">
                  <c:v>2.67</c:v>
                </c:pt>
                <c:pt idx="218">
                  <c:v>2.68</c:v>
                </c:pt>
                <c:pt idx="219">
                  <c:v>2.69</c:v>
                </c:pt>
                <c:pt idx="220">
                  <c:v>2.7</c:v>
                </c:pt>
                <c:pt idx="221">
                  <c:v>2.71</c:v>
                </c:pt>
                <c:pt idx="222">
                  <c:v>2.72</c:v>
                </c:pt>
                <c:pt idx="223">
                  <c:v>2.73</c:v>
                </c:pt>
                <c:pt idx="224">
                  <c:v>2.74</c:v>
                </c:pt>
                <c:pt idx="225">
                  <c:v>2.75</c:v>
                </c:pt>
                <c:pt idx="226">
                  <c:v>2.76</c:v>
                </c:pt>
                <c:pt idx="227">
                  <c:v>2.77</c:v>
                </c:pt>
                <c:pt idx="228">
                  <c:v>2.78</c:v>
                </c:pt>
                <c:pt idx="229">
                  <c:v>2.79</c:v>
                </c:pt>
                <c:pt idx="230">
                  <c:v>2.8</c:v>
                </c:pt>
                <c:pt idx="231">
                  <c:v>2.81</c:v>
                </c:pt>
                <c:pt idx="232">
                  <c:v>2.82</c:v>
                </c:pt>
                <c:pt idx="233">
                  <c:v>2.83</c:v>
                </c:pt>
                <c:pt idx="234">
                  <c:v>2.84</c:v>
                </c:pt>
                <c:pt idx="235">
                  <c:v>2.85</c:v>
                </c:pt>
                <c:pt idx="236">
                  <c:v>2.86</c:v>
                </c:pt>
                <c:pt idx="237">
                  <c:v>2.87</c:v>
                </c:pt>
                <c:pt idx="238">
                  <c:v>2.88</c:v>
                </c:pt>
                <c:pt idx="239">
                  <c:v>2.89</c:v>
                </c:pt>
                <c:pt idx="240">
                  <c:v>2.9</c:v>
                </c:pt>
                <c:pt idx="241">
                  <c:v>2.91</c:v>
                </c:pt>
                <c:pt idx="242">
                  <c:v>2.92</c:v>
                </c:pt>
                <c:pt idx="243">
                  <c:v>2.93</c:v>
                </c:pt>
                <c:pt idx="244">
                  <c:v>2.94</c:v>
                </c:pt>
                <c:pt idx="245">
                  <c:v>2.95</c:v>
                </c:pt>
                <c:pt idx="246">
                  <c:v>2.96</c:v>
                </c:pt>
                <c:pt idx="247">
                  <c:v>2.97</c:v>
                </c:pt>
                <c:pt idx="248">
                  <c:v>2.98</c:v>
                </c:pt>
                <c:pt idx="249">
                  <c:v>2.99</c:v>
                </c:pt>
                <c:pt idx="250">
                  <c:v>3</c:v>
                </c:pt>
                <c:pt idx="251">
                  <c:v>3.01</c:v>
                </c:pt>
                <c:pt idx="252">
                  <c:v>3.02</c:v>
                </c:pt>
                <c:pt idx="253">
                  <c:v>3.03</c:v>
                </c:pt>
                <c:pt idx="254">
                  <c:v>3.04</c:v>
                </c:pt>
                <c:pt idx="255">
                  <c:v>3.05</c:v>
                </c:pt>
                <c:pt idx="256">
                  <c:v>3.06</c:v>
                </c:pt>
                <c:pt idx="257">
                  <c:v>3.07</c:v>
                </c:pt>
                <c:pt idx="258">
                  <c:v>3.08</c:v>
                </c:pt>
                <c:pt idx="259">
                  <c:v>3.09</c:v>
                </c:pt>
                <c:pt idx="260">
                  <c:v>3.1</c:v>
                </c:pt>
                <c:pt idx="261">
                  <c:v>3.11</c:v>
                </c:pt>
                <c:pt idx="262">
                  <c:v>3.12</c:v>
                </c:pt>
                <c:pt idx="263">
                  <c:v>3.13</c:v>
                </c:pt>
                <c:pt idx="264">
                  <c:v>3.14</c:v>
                </c:pt>
                <c:pt idx="265">
                  <c:v>3.15</c:v>
                </c:pt>
                <c:pt idx="266">
                  <c:v>3.16</c:v>
                </c:pt>
                <c:pt idx="267">
                  <c:v>3.17</c:v>
                </c:pt>
                <c:pt idx="268">
                  <c:v>3.18</c:v>
                </c:pt>
                <c:pt idx="269">
                  <c:v>3.19</c:v>
                </c:pt>
                <c:pt idx="270">
                  <c:v>3.2</c:v>
                </c:pt>
                <c:pt idx="271">
                  <c:v>3.21</c:v>
                </c:pt>
                <c:pt idx="272">
                  <c:v>3.22</c:v>
                </c:pt>
                <c:pt idx="273">
                  <c:v>3.23</c:v>
                </c:pt>
                <c:pt idx="274">
                  <c:v>3.24</c:v>
                </c:pt>
                <c:pt idx="275">
                  <c:v>3.25</c:v>
                </c:pt>
                <c:pt idx="276">
                  <c:v>3.26</c:v>
                </c:pt>
                <c:pt idx="277">
                  <c:v>3.27</c:v>
                </c:pt>
                <c:pt idx="278">
                  <c:v>3.28</c:v>
                </c:pt>
                <c:pt idx="279">
                  <c:v>3.29</c:v>
                </c:pt>
                <c:pt idx="280">
                  <c:v>3.3</c:v>
                </c:pt>
                <c:pt idx="281">
                  <c:v>3.31</c:v>
                </c:pt>
                <c:pt idx="282">
                  <c:v>3.32</c:v>
                </c:pt>
                <c:pt idx="283">
                  <c:v>3.33</c:v>
                </c:pt>
                <c:pt idx="284">
                  <c:v>3.34</c:v>
                </c:pt>
                <c:pt idx="285">
                  <c:v>3.35</c:v>
                </c:pt>
                <c:pt idx="286">
                  <c:v>3.36</c:v>
                </c:pt>
                <c:pt idx="287">
                  <c:v>3.37</c:v>
                </c:pt>
                <c:pt idx="288">
                  <c:v>3.38</c:v>
                </c:pt>
                <c:pt idx="289">
                  <c:v>3.39</c:v>
                </c:pt>
                <c:pt idx="290">
                  <c:v>3.4</c:v>
                </c:pt>
                <c:pt idx="291">
                  <c:v>3.41</c:v>
                </c:pt>
                <c:pt idx="292">
                  <c:v>3.42</c:v>
                </c:pt>
                <c:pt idx="293">
                  <c:v>3.43</c:v>
                </c:pt>
                <c:pt idx="294">
                  <c:v>3.44</c:v>
                </c:pt>
                <c:pt idx="295">
                  <c:v>3.45</c:v>
                </c:pt>
                <c:pt idx="296">
                  <c:v>3.46</c:v>
                </c:pt>
                <c:pt idx="297">
                  <c:v>3.47</c:v>
                </c:pt>
                <c:pt idx="298">
                  <c:v>3.48</c:v>
                </c:pt>
                <c:pt idx="299">
                  <c:v>3.49</c:v>
                </c:pt>
                <c:pt idx="300">
                  <c:v>3.5</c:v>
                </c:pt>
                <c:pt idx="301">
                  <c:v>3.51</c:v>
                </c:pt>
                <c:pt idx="302">
                  <c:v>3.52</c:v>
                </c:pt>
                <c:pt idx="303">
                  <c:v>3.53</c:v>
                </c:pt>
                <c:pt idx="304">
                  <c:v>3.54</c:v>
                </c:pt>
                <c:pt idx="305">
                  <c:v>3.55</c:v>
                </c:pt>
                <c:pt idx="306">
                  <c:v>3.56</c:v>
                </c:pt>
                <c:pt idx="307">
                  <c:v>3.57</c:v>
                </c:pt>
                <c:pt idx="308">
                  <c:v>3.58</c:v>
                </c:pt>
                <c:pt idx="309">
                  <c:v>3.59</c:v>
                </c:pt>
                <c:pt idx="310">
                  <c:v>3.6</c:v>
                </c:pt>
                <c:pt idx="311">
                  <c:v>3.61</c:v>
                </c:pt>
                <c:pt idx="312">
                  <c:v>3.62</c:v>
                </c:pt>
                <c:pt idx="313">
                  <c:v>3.63</c:v>
                </c:pt>
                <c:pt idx="314">
                  <c:v>3.64</c:v>
                </c:pt>
                <c:pt idx="315">
                  <c:v>3.65</c:v>
                </c:pt>
                <c:pt idx="316">
                  <c:v>3.66</c:v>
                </c:pt>
                <c:pt idx="317">
                  <c:v>3.67</c:v>
                </c:pt>
                <c:pt idx="318">
                  <c:v>3.68</c:v>
                </c:pt>
                <c:pt idx="319">
                  <c:v>3.69</c:v>
                </c:pt>
                <c:pt idx="320">
                  <c:v>3.7</c:v>
                </c:pt>
                <c:pt idx="321">
                  <c:v>3.71</c:v>
                </c:pt>
                <c:pt idx="322">
                  <c:v>3.72</c:v>
                </c:pt>
                <c:pt idx="323">
                  <c:v>3.73</c:v>
                </c:pt>
                <c:pt idx="324">
                  <c:v>3.74</c:v>
                </c:pt>
                <c:pt idx="325">
                  <c:v>3.75</c:v>
                </c:pt>
                <c:pt idx="326">
                  <c:v>3.76</c:v>
                </c:pt>
                <c:pt idx="327">
                  <c:v>3.77</c:v>
                </c:pt>
                <c:pt idx="328">
                  <c:v>3.78</c:v>
                </c:pt>
                <c:pt idx="329">
                  <c:v>3.79</c:v>
                </c:pt>
                <c:pt idx="330">
                  <c:v>3.8</c:v>
                </c:pt>
                <c:pt idx="331">
                  <c:v>3.81</c:v>
                </c:pt>
                <c:pt idx="332">
                  <c:v>3.82</c:v>
                </c:pt>
                <c:pt idx="333">
                  <c:v>3.83</c:v>
                </c:pt>
                <c:pt idx="334">
                  <c:v>3.84</c:v>
                </c:pt>
                <c:pt idx="335">
                  <c:v>3.85</c:v>
                </c:pt>
                <c:pt idx="336">
                  <c:v>3.86</c:v>
                </c:pt>
                <c:pt idx="337">
                  <c:v>3.87</c:v>
                </c:pt>
                <c:pt idx="338">
                  <c:v>3.88</c:v>
                </c:pt>
                <c:pt idx="339">
                  <c:v>3.89</c:v>
                </c:pt>
                <c:pt idx="340">
                  <c:v>3.9</c:v>
                </c:pt>
                <c:pt idx="341">
                  <c:v>3.91</c:v>
                </c:pt>
                <c:pt idx="342">
                  <c:v>3.92</c:v>
                </c:pt>
                <c:pt idx="343">
                  <c:v>3.93</c:v>
                </c:pt>
                <c:pt idx="344">
                  <c:v>3.94</c:v>
                </c:pt>
                <c:pt idx="345">
                  <c:v>3.95</c:v>
                </c:pt>
                <c:pt idx="346">
                  <c:v>3.96</c:v>
                </c:pt>
                <c:pt idx="347">
                  <c:v>3.97</c:v>
                </c:pt>
                <c:pt idx="348">
                  <c:v>3.98</c:v>
                </c:pt>
                <c:pt idx="349">
                  <c:v>3.99</c:v>
                </c:pt>
                <c:pt idx="350">
                  <c:v>4</c:v>
                </c:pt>
                <c:pt idx="351">
                  <c:v>4.01</c:v>
                </c:pt>
                <c:pt idx="352">
                  <c:v>4.0199999999999996</c:v>
                </c:pt>
                <c:pt idx="353">
                  <c:v>4.03</c:v>
                </c:pt>
                <c:pt idx="354">
                  <c:v>4.04</c:v>
                </c:pt>
                <c:pt idx="355">
                  <c:v>4.05</c:v>
                </c:pt>
                <c:pt idx="356">
                  <c:v>4.0599999999999996</c:v>
                </c:pt>
                <c:pt idx="357">
                  <c:v>4.07</c:v>
                </c:pt>
                <c:pt idx="358">
                  <c:v>4.08</c:v>
                </c:pt>
                <c:pt idx="359">
                  <c:v>4.09</c:v>
                </c:pt>
                <c:pt idx="360">
                  <c:v>4.0999999999999996</c:v>
                </c:pt>
                <c:pt idx="361">
                  <c:v>4.1100000000000003</c:v>
                </c:pt>
                <c:pt idx="362">
                  <c:v>4.12</c:v>
                </c:pt>
                <c:pt idx="363">
                  <c:v>4.13</c:v>
                </c:pt>
                <c:pt idx="364">
                  <c:v>4.1399999999999997</c:v>
                </c:pt>
                <c:pt idx="365">
                  <c:v>4.1500000000000004</c:v>
                </c:pt>
                <c:pt idx="366">
                  <c:v>4.16</c:v>
                </c:pt>
                <c:pt idx="367">
                  <c:v>4.17</c:v>
                </c:pt>
                <c:pt idx="368">
                  <c:v>4.18</c:v>
                </c:pt>
                <c:pt idx="369">
                  <c:v>4.1900000000000004</c:v>
                </c:pt>
                <c:pt idx="370">
                  <c:v>4.2</c:v>
                </c:pt>
                <c:pt idx="371">
                  <c:v>4.21</c:v>
                </c:pt>
                <c:pt idx="372">
                  <c:v>4.22</c:v>
                </c:pt>
                <c:pt idx="373">
                  <c:v>4.2300000000000004</c:v>
                </c:pt>
                <c:pt idx="374">
                  <c:v>4.24</c:v>
                </c:pt>
                <c:pt idx="375">
                  <c:v>4.25</c:v>
                </c:pt>
                <c:pt idx="376">
                  <c:v>4.26</c:v>
                </c:pt>
                <c:pt idx="377">
                  <c:v>4.2699999999999996</c:v>
                </c:pt>
                <c:pt idx="378">
                  <c:v>4.28</c:v>
                </c:pt>
                <c:pt idx="379">
                  <c:v>4.29</c:v>
                </c:pt>
                <c:pt idx="380">
                  <c:v>4.3</c:v>
                </c:pt>
                <c:pt idx="381">
                  <c:v>4.3099999999999996</c:v>
                </c:pt>
                <c:pt idx="382">
                  <c:v>4.32</c:v>
                </c:pt>
                <c:pt idx="383">
                  <c:v>4.33</c:v>
                </c:pt>
                <c:pt idx="384">
                  <c:v>4.34</c:v>
                </c:pt>
                <c:pt idx="385">
                  <c:v>4.3499999999999996</c:v>
                </c:pt>
                <c:pt idx="386">
                  <c:v>4.3600000000000003</c:v>
                </c:pt>
                <c:pt idx="387">
                  <c:v>4.37</c:v>
                </c:pt>
                <c:pt idx="388">
                  <c:v>4.38</c:v>
                </c:pt>
                <c:pt idx="389">
                  <c:v>4.3899999999999997</c:v>
                </c:pt>
                <c:pt idx="390">
                  <c:v>4.4000000000000004</c:v>
                </c:pt>
                <c:pt idx="391">
                  <c:v>4.41</c:v>
                </c:pt>
                <c:pt idx="392">
                  <c:v>4.42</c:v>
                </c:pt>
                <c:pt idx="393">
                  <c:v>4.43</c:v>
                </c:pt>
                <c:pt idx="394">
                  <c:v>4.4400000000000004</c:v>
                </c:pt>
                <c:pt idx="395">
                  <c:v>4.45</c:v>
                </c:pt>
                <c:pt idx="396">
                  <c:v>4.46</c:v>
                </c:pt>
                <c:pt idx="397">
                  <c:v>4.47</c:v>
                </c:pt>
                <c:pt idx="398">
                  <c:v>4.4800000000000004</c:v>
                </c:pt>
                <c:pt idx="399">
                  <c:v>4.49</c:v>
                </c:pt>
                <c:pt idx="400">
                  <c:v>4.5</c:v>
                </c:pt>
                <c:pt idx="401">
                  <c:v>4.51</c:v>
                </c:pt>
                <c:pt idx="402">
                  <c:v>4.5199999999999996</c:v>
                </c:pt>
                <c:pt idx="403">
                  <c:v>4.53</c:v>
                </c:pt>
                <c:pt idx="404">
                  <c:v>4.54</c:v>
                </c:pt>
                <c:pt idx="405">
                  <c:v>4.55</c:v>
                </c:pt>
                <c:pt idx="406">
                  <c:v>4.5599999999999996</c:v>
                </c:pt>
                <c:pt idx="407">
                  <c:v>4.57</c:v>
                </c:pt>
                <c:pt idx="408">
                  <c:v>4.58</c:v>
                </c:pt>
                <c:pt idx="409">
                  <c:v>4.59</c:v>
                </c:pt>
                <c:pt idx="410">
                  <c:v>4.5999999999999996</c:v>
                </c:pt>
                <c:pt idx="411">
                  <c:v>4.6100000000000003</c:v>
                </c:pt>
                <c:pt idx="412">
                  <c:v>4.62</c:v>
                </c:pt>
                <c:pt idx="413">
                  <c:v>4.63</c:v>
                </c:pt>
                <c:pt idx="414">
                  <c:v>4.6399999999999997</c:v>
                </c:pt>
                <c:pt idx="415">
                  <c:v>4.6500000000000004</c:v>
                </c:pt>
                <c:pt idx="416">
                  <c:v>4.66</c:v>
                </c:pt>
                <c:pt idx="417">
                  <c:v>4.67</c:v>
                </c:pt>
                <c:pt idx="418">
                  <c:v>4.68</c:v>
                </c:pt>
                <c:pt idx="419">
                  <c:v>4.6900000000000004</c:v>
                </c:pt>
                <c:pt idx="420">
                  <c:v>4.7</c:v>
                </c:pt>
                <c:pt idx="421">
                  <c:v>4.71</c:v>
                </c:pt>
                <c:pt idx="422">
                  <c:v>4.72</c:v>
                </c:pt>
                <c:pt idx="423">
                  <c:v>4.7300000000000004</c:v>
                </c:pt>
                <c:pt idx="424">
                  <c:v>4.74</c:v>
                </c:pt>
                <c:pt idx="425">
                  <c:v>4.75</c:v>
                </c:pt>
                <c:pt idx="426">
                  <c:v>4.76</c:v>
                </c:pt>
                <c:pt idx="427">
                  <c:v>4.7699999999999996</c:v>
                </c:pt>
                <c:pt idx="428">
                  <c:v>4.78</c:v>
                </c:pt>
                <c:pt idx="429">
                  <c:v>4.79</c:v>
                </c:pt>
                <c:pt idx="430">
                  <c:v>4.8</c:v>
                </c:pt>
                <c:pt idx="431">
                  <c:v>4.8099999999999996</c:v>
                </c:pt>
                <c:pt idx="432">
                  <c:v>4.82</c:v>
                </c:pt>
                <c:pt idx="433">
                  <c:v>4.83</c:v>
                </c:pt>
                <c:pt idx="434">
                  <c:v>4.84</c:v>
                </c:pt>
                <c:pt idx="435">
                  <c:v>4.8499999999999996</c:v>
                </c:pt>
                <c:pt idx="436">
                  <c:v>4.8600000000000003</c:v>
                </c:pt>
                <c:pt idx="437">
                  <c:v>4.87</c:v>
                </c:pt>
                <c:pt idx="438">
                  <c:v>4.88</c:v>
                </c:pt>
                <c:pt idx="439">
                  <c:v>4.8899999999999997</c:v>
                </c:pt>
                <c:pt idx="440">
                  <c:v>4.9000000000000004</c:v>
                </c:pt>
                <c:pt idx="441">
                  <c:v>4.91</c:v>
                </c:pt>
                <c:pt idx="442">
                  <c:v>4.92</c:v>
                </c:pt>
                <c:pt idx="443">
                  <c:v>4.93</c:v>
                </c:pt>
                <c:pt idx="444">
                  <c:v>4.9400000000000004</c:v>
                </c:pt>
                <c:pt idx="445">
                  <c:v>4.95</c:v>
                </c:pt>
                <c:pt idx="446">
                  <c:v>4.96</c:v>
                </c:pt>
                <c:pt idx="447">
                  <c:v>4.97</c:v>
                </c:pt>
                <c:pt idx="448">
                  <c:v>4.9800000000000004</c:v>
                </c:pt>
                <c:pt idx="449">
                  <c:v>4.99</c:v>
                </c:pt>
                <c:pt idx="450">
                  <c:v>5</c:v>
                </c:pt>
                <c:pt idx="451">
                  <c:v>5.01</c:v>
                </c:pt>
                <c:pt idx="452">
                  <c:v>5.0199999999999996</c:v>
                </c:pt>
                <c:pt idx="453">
                  <c:v>5.03</c:v>
                </c:pt>
                <c:pt idx="454">
                  <c:v>5.04</c:v>
                </c:pt>
                <c:pt idx="455">
                  <c:v>5.05</c:v>
                </c:pt>
                <c:pt idx="456">
                  <c:v>5.0599999999999996</c:v>
                </c:pt>
                <c:pt idx="457">
                  <c:v>5.07</c:v>
                </c:pt>
                <c:pt idx="458">
                  <c:v>5.08</c:v>
                </c:pt>
                <c:pt idx="459">
                  <c:v>5.09</c:v>
                </c:pt>
                <c:pt idx="460">
                  <c:v>5.0999999999999996</c:v>
                </c:pt>
                <c:pt idx="461">
                  <c:v>5.1100000000000003</c:v>
                </c:pt>
                <c:pt idx="462">
                  <c:v>5.12</c:v>
                </c:pt>
                <c:pt idx="463">
                  <c:v>5.13</c:v>
                </c:pt>
                <c:pt idx="464">
                  <c:v>5.14</c:v>
                </c:pt>
                <c:pt idx="465">
                  <c:v>5.15</c:v>
                </c:pt>
                <c:pt idx="466">
                  <c:v>5.16</c:v>
                </c:pt>
                <c:pt idx="467">
                  <c:v>5.17</c:v>
                </c:pt>
                <c:pt idx="468">
                  <c:v>5.18</c:v>
                </c:pt>
                <c:pt idx="469">
                  <c:v>5.19</c:v>
                </c:pt>
                <c:pt idx="470">
                  <c:v>5.2</c:v>
                </c:pt>
                <c:pt idx="471">
                  <c:v>5.21</c:v>
                </c:pt>
                <c:pt idx="472">
                  <c:v>5.22</c:v>
                </c:pt>
                <c:pt idx="473">
                  <c:v>5.23</c:v>
                </c:pt>
                <c:pt idx="474">
                  <c:v>5.24</c:v>
                </c:pt>
                <c:pt idx="475">
                  <c:v>5.25</c:v>
                </c:pt>
                <c:pt idx="476">
                  <c:v>5.26</c:v>
                </c:pt>
                <c:pt idx="477">
                  <c:v>5.27</c:v>
                </c:pt>
                <c:pt idx="478">
                  <c:v>5.28</c:v>
                </c:pt>
                <c:pt idx="479">
                  <c:v>5.29</c:v>
                </c:pt>
                <c:pt idx="480">
                  <c:v>5.3</c:v>
                </c:pt>
                <c:pt idx="481">
                  <c:v>5.31</c:v>
                </c:pt>
                <c:pt idx="482">
                  <c:v>5.32</c:v>
                </c:pt>
                <c:pt idx="483">
                  <c:v>5.33</c:v>
                </c:pt>
                <c:pt idx="484">
                  <c:v>5.34</c:v>
                </c:pt>
                <c:pt idx="485">
                  <c:v>5.35</c:v>
                </c:pt>
                <c:pt idx="486">
                  <c:v>5.36</c:v>
                </c:pt>
                <c:pt idx="487">
                  <c:v>5.37</c:v>
                </c:pt>
                <c:pt idx="488">
                  <c:v>5.38</c:v>
                </c:pt>
                <c:pt idx="489">
                  <c:v>5.39</c:v>
                </c:pt>
                <c:pt idx="490">
                  <c:v>5.4</c:v>
                </c:pt>
                <c:pt idx="491">
                  <c:v>5.41</c:v>
                </c:pt>
                <c:pt idx="492">
                  <c:v>5.42</c:v>
                </c:pt>
                <c:pt idx="493">
                  <c:v>5.43</c:v>
                </c:pt>
                <c:pt idx="494">
                  <c:v>5.44</c:v>
                </c:pt>
                <c:pt idx="495">
                  <c:v>5.45</c:v>
                </c:pt>
                <c:pt idx="496">
                  <c:v>5.46</c:v>
                </c:pt>
                <c:pt idx="497">
                  <c:v>5.47</c:v>
                </c:pt>
                <c:pt idx="498">
                  <c:v>5.48</c:v>
                </c:pt>
                <c:pt idx="499">
                  <c:v>5.49</c:v>
                </c:pt>
                <c:pt idx="500">
                  <c:v>5.5</c:v>
                </c:pt>
                <c:pt idx="501">
                  <c:v>5.51</c:v>
                </c:pt>
                <c:pt idx="502">
                  <c:v>5.52</c:v>
                </c:pt>
                <c:pt idx="503">
                  <c:v>5.53</c:v>
                </c:pt>
                <c:pt idx="504">
                  <c:v>5.54</c:v>
                </c:pt>
                <c:pt idx="505">
                  <c:v>5.55</c:v>
                </c:pt>
                <c:pt idx="506">
                  <c:v>5.56</c:v>
                </c:pt>
                <c:pt idx="507">
                  <c:v>5.57</c:v>
                </c:pt>
                <c:pt idx="508">
                  <c:v>5.58</c:v>
                </c:pt>
                <c:pt idx="509">
                  <c:v>5.59</c:v>
                </c:pt>
                <c:pt idx="510">
                  <c:v>5.6</c:v>
                </c:pt>
                <c:pt idx="511">
                  <c:v>5.61</c:v>
                </c:pt>
                <c:pt idx="512">
                  <c:v>5.62</c:v>
                </c:pt>
                <c:pt idx="513">
                  <c:v>5.63</c:v>
                </c:pt>
                <c:pt idx="514">
                  <c:v>5.64</c:v>
                </c:pt>
                <c:pt idx="515">
                  <c:v>5.65</c:v>
                </c:pt>
                <c:pt idx="516">
                  <c:v>5.66</c:v>
                </c:pt>
                <c:pt idx="517">
                  <c:v>5.67</c:v>
                </c:pt>
                <c:pt idx="518">
                  <c:v>5.68</c:v>
                </c:pt>
                <c:pt idx="519">
                  <c:v>5.69</c:v>
                </c:pt>
                <c:pt idx="520">
                  <c:v>5.7</c:v>
                </c:pt>
                <c:pt idx="521">
                  <c:v>5.71</c:v>
                </c:pt>
                <c:pt idx="522">
                  <c:v>5.72</c:v>
                </c:pt>
                <c:pt idx="523">
                  <c:v>5.73</c:v>
                </c:pt>
                <c:pt idx="524">
                  <c:v>5.74</c:v>
                </c:pt>
                <c:pt idx="525">
                  <c:v>5.75</c:v>
                </c:pt>
                <c:pt idx="526">
                  <c:v>5.76</c:v>
                </c:pt>
                <c:pt idx="527">
                  <c:v>5.77</c:v>
                </c:pt>
                <c:pt idx="528">
                  <c:v>5.78</c:v>
                </c:pt>
                <c:pt idx="529">
                  <c:v>5.79</c:v>
                </c:pt>
                <c:pt idx="530">
                  <c:v>5.8</c:v>
                </c:pt>
                <c:pt idx="531">
                  <c:v>5.81</c:v>
                </c:pt>
                <c:pt idx="532">
                  <c:v>5.82</c:v>
                </c:pt>
                <c:pt idx="533">
                  <c:v>5.83</c:v>
                </c:pt>
                <c:pt idx="534">
                  <c:v>5.84</c:v>
                </c:pt>
                <c:pt idx="535">
                  <c:v>5.85</c:v>
                </c:pt>
                <c:pt idx="536">
                  <c:v>5.86</c:v>
                </c:pt>
                <c:pt idx="537">
                  <c:v>5.87</c:v>
                </c:pt>
                <c:pt idx="538">
                  <c:v>5.88</c:v>
                </c:pt>
                <c:pt idx="539">
                  <c:v>5.89</c:v>
                </c:pt>
                <c:pt idx="540">
                  <c:v>5.9</c:v>
                </c:pt>
                <c:pt idx="541">
                  <c:v>5.91</c:v>
                </c:pt>
                <c:pt idx="542">
                  <c:v>5.92</c:v>
                </c:pt>
                <c:pt idx="543">
                  <c:v>5.93</c:v>
                </c:pt>
                <c:pt idx="544">
                  <c:v>5.94</c:v>
                </c:pt>
                <c:pt idx="545">
                  <c:v>5.95</c:v>
                </c:pt>
                <c:pt idx="546">
                  <c:v>5.96</c:v>
                </c:pt>
                <c:pt idx="547">
                  <c:v>5.97</c:v>
                </c:pt>
                <c:pt idx="548">
                  <c:v>5.98</c:v>
                </c:pt>
                <c:pt idx="549">
                  <c:v>5.99</c:v>
                </c:pt>
                <c:pt idx="550">
                  <c:v>6</c:v>
                </c:pt>
                <c:pt idx="551">
                  <c:v>6.01</c:v>
                </c:pt>
                <c:pt idx="552">
                  <c:v>6.02</c:v>
                </c:pt>
                <c:pt idx="553">
                  <c:v>6.03</c:v>
                </c:pt>
                <c:pt idx="554">
                  <c:v>6.04</c:v>
                </c:pt>
                <c:pt idx="555">
                  <c:v>6.05</c:v>
                </c:pt>
                <c:pt idx="556">
                  <c:v>6.06</c:v>
                </c:pt>
                <c:pt idx="557">
                  <c:v>6.07</c:v>
                </c:pt>
                <c:pt idx="558">
                  <c:v>6.08</c:v>
                </c:pt>
                <c:pt idx="559">
                  <c:v>6.09</c:v>
                </c:pt>
                <c:pt idx="560">
                  <c:v>6.1</c:v>
                </c:pt>
                <c:pt idx="561">
                  <c:v>6.11</c:v>
                </c:pt>
                <c:pt idx="562">
                  <c:v>6.12</c:v>
                </c:pt>
                <c:pt idx="563">
                  <c:v>6.13</c:v>
                </c:pt>
                <c:pt idx="564">
                  <c:v>6.14</c:v>
                </c:pt>
                <c:pt idx="565">
                  <c:v>6.15</c:v>
                </c:pt>
                <c:pt idx="566">
                  <c:v>6.16</c:v>
                </c:pt>
                <c:pt idx="567">
                  <c:v>6.17</c:v>
                </c:pt>
                <c:pt idx="568">
                  <c:v>6.18</c:v>
                </c:pt>
                <c:pt idx="569">
                  <c:v>6.19</c:v>
                </c:pt>
                <c:pt idx="570">
                  <c:v>6.2</c:v>
                </c:pt>
                <c:pt idx="571">
                  <c:v>6.21</c:v>
                </c:pt>
                <c:pt idx="572">
                  <c:v>6.22</c:v>
                </c:pt>
                <c:pt idx="573">
                  <c:v>6.23</c:v>
                </c:pt>
                <c:pt idx="574">
                  <c:v>6.24</c:v>
                </c:pt>
                <c:pt idx="575">
                  <c:v>6.25</c:v>
                </c:pt>
                <c:pt idx="576">
                  <c:v>6.26</c:v>
                </c:pt>
                <c:pt idx="577">
                  <c:v>6.27</c:v>
                </c:pt>
                <c:pt idx="578">
                  <c:v>6.28</c:v>
                </c:pt>
                <c:pt idx="579">
                  <c:v>6.29</c:v>
                </c:pt>
                <c:pt idx="580">
                  <c:v>6.3</c:v>
                </c:pt>
                <c:pt idx="581">
                  <c:v>6.31</c:v>
                </c:pt>
                <c:pt idx="582">
                  <c:v>6.32</c:v>
                </c:pt>
                <c:pt idx="583">
                  <c:v>6.33</c:v>
                </c:pt>
                <c:pt idx="584">
                  <c:v>6.34</c:v>
                </c:pt>
                <c:pt idx="585">
                  <c:v>6.35</c:v>
                </c:pt>
                <c:pt idx="586">
                  <c:v>6.36</c:v>
                </c:pt>
                <c:pt idx="587">
                  <c:v>6.37</c:v>
                </c:pt>
                <c:pt idx="588">
                  <c:v>6.38</c:v>
                </c:pt>
                <c:pt idx="589">
                  <c:v>6.39</c:v>
                </c:pt>
                <c:pt idx="590">
                  <c:v>6.4</c:v>
                </c:pt>
                <c:pt idx="591">
                  <c:v>6.41</c:v>
                </c:pt>
                <c:pt idx="592">
                  <c:v>6.42</c:v>
                </c:pt>
                <c:pt idx="593">
                  <c:v>6.43</c:v>
                </c:pt>
                <c:pt idx="594">
                  <c:v>6.44</c:v>
                </c:pt>
                <c:pt idx="595">
                  <c:v>6.45</c:v>
                </c:pt>
                <c:pt idx="596">
                  <c:v>6.46</c:v>
                </c:pt>
                <c:pt idx="597">
                  <c:v>6.47</c:v>
                </c:pt>
                <c:pt idx="598">
                  <c:v>6.48</c:v>
                </c:pt>
                <c:pt idx="599">
                  <c:v>6.49</c:v>
                </c:pt>
                <c:pt idx="600">
                  <c:v>6.5</c:v>
                </c:pt>
                <c:pt idx="601">
                  <c:v>6.51</c:v>
                </c:pt>
                <c:pt idx="602">
                  <c:v>6.52</c:v>
                </c:pt>
                <c:pt idx="603">
                  <c:v>6.53</c:v>
                </c:pt>
                <c:pt idx="604">
                  <c:v>6.54</c:v>
                </c:pt>
                <c:pt idx="605">
                  <c:v>6.55</c:v>
                </c:pt>
                <c:pt idx="606">
                  <c:v>6.56</c:v>
                </c:pt>
                <c:pt idx="607">
                  <c:v>6.57</c:v>
                </c:pt>
                <c:pt idx="608">
                  <c:v>6.58</c:v>
                </c:pt>
                <c:pt idx="609">
                  <c:v>6.59</c:v>
                </c:pt>
                <c:pt idx="610">
                  <c:v>6.6</c:v>
                </c:pt>
                <c:pt idx="611">
                  <c:v>6.61</c:v>
                </c:pt>
                <c:pt idx="612">
                  <c:v>6.62</c:v>
                </c:pt>
                <c:pt idx="613">
                  <c:v>6.63</c:v>
                </c:pt>
                <c:pt idx="614">
                  <c:v>6.64</c:v>
                </c:pt>
                <c:pt idx="615">
                  <c:v>6.65</c:v>
                </c:pt>
                <c:pt idx="616">
                  <c:v>6.66</c:v>
                </c:pt>
                <c:pt idx="617">
                  <c:v>6.67</c:v>
                </c:pt>
                <c:pt idx="618">
                  <c:v>6.68</c:v>
                </c:pt>
                <c:pt idx="619">
                  <c:v>6.69</c:v>
                </c:pt>
                <c:pt idx="620">
                  <c:v>6.7</c:v>
                </c:pt>
                <c:pt idx="621">
                  <c:v>6.71</c:v>
                </c:pt>
                <c:pt idx="622">
                  <c:v>6.72</c:v>
                </c:pt>
                <c:pt idx="623">
                  <c:v>6.73</c:v>
                </c:pt>
                <c:pt idx="624">
                  <c:v>6.74</c:v>
                </c:pt>
                <c:pt idx="625">
                  <c:v>6.75</c:v>
                </c:pt>
                <c:pt idx="626">
                  <c:v>6.76</c:v>
                </c:pt>
                <c:pt idx="627">
                  <c:v>6.77</c:v>
                </c:pt>
                <c:pt idx="628">
                  <c:v>6.78</c:v>
                </c:pt>
                <c:pt idx="629">
                  <c:v>6.79</c:v>
                </c:pt>
                <c:pt idx="630">
                  <c:v>6.8</c:v>
                </c:pt>
                <c:pt idx="631">
                  <c:v>6.81</c:v>
                </c:pt>
                <c:pt idx="632">
                  <c:v>6.82</c:v>
                </c:pt>
                <c:pt idx="633">
                  <c:v>6.83</c:v>
                </c:pt>
                <c:pt idx="634">
                  <c:v>6.84</c:v>
                </c:pt>
                <c:pt idx="635">
                  <c:v>6.85</c:v>
                </c:pt>
                <c:pt idx="636">
                  <c:v>6.86</c:v>
                </c:pt>
                <c:pt idx="637">
                  <c:v>6.87</c:v>
                </c:pt>
                <c:pt idx="638">
                  <c:v>6.88</c:v>
                </c:pt>
                <c:pt idx="639">
                  <c:v>6.89</c:v>
                </c:pt>
                <c:pt idx="640">
                  <c:v>6.9</c:v>
                </c:pt>
                <c:pt idx="641">
                  <c:v>6.91</c:v>
                </c:pt>
                <c:pt idx="642">
                  <c:v>6.92</c:v>
                </c:pt>
                <c:pt idx="643">
                  <c:v>6.93</c:v>
                </c:pt>
                <c:pt idx="644">
                  <c:v>6.94</c:v>
                </c:pt>
                <c:pt idx="645">
                  <c:v>6.95</c:v>
                </c:pt>
                <c:pt idx="646">
                  <c:v>6.96</c:v>
                </c:pt>
                <c:pt idx="647">
                  <c:v>6.97</c:v>
                </c:pt>
                <c:pt idx="648">
                  <c:v>6.98</c:v>
                </c:pt>
                <c:pt idx="649">
                  <c:v>6.99</c:v>
                </c:pt>
                <c:pt idx="650">
                  <c:v>7</c:v>
                </c:pt>
                <c:pt idx="651">
                  <c:v>7.01</c:v>
                </c:pt>
                <c:pt idx="652">
                  <c:v>7.02</c:v>
                </c:pt>
                <c:pt idx="653">
                  <c:v>7.03</c:v>
                </c:pt>
                <c:pt idx="654">
                  <c:v>7.04</c:v>
                </c:pt>
                <c:pt idx="655">
                  <c:v>7.05</c:v>
                </c:pt>
                <c:pt idx="656">
                  <c:v>7.06</c:v>
                </c:pt>
                <c:pt idx="657">
                  <c:v>7.07</c:v>
                </c:pt>
                <c:pt idx="658">
                  <c:v>7.08</c:v>
                </c:pt>
                <c:pt idx="659">
                  <c:v>7.09</c:v>
                </c:pt>
                <c:pt idx="660">
                  <c:v>7.1</c:v>
                </c:pt>
                <c:pt idx="661">
                  <c:v>7.11</c:v>
                </c:pt>
                <c:pt idx="662">
                  <c:v>7.12</c:v>
                </c:pt>
                <c:pt idx="663">
                  <c:v>7.13</c:v>
                </c:pt>
                <c:pt idx="664">
                  <c:v>7.14</c:v>
                </c:pt>
                <c:pt idx="665">
                  <c:v>7.15</c:v>
                </c:pt>
                <c:pt idx="666">
                  <c:v>7.16</c:v>
                </c:pt>
                <c:pt idx="667">
                  <c:v>7.17</c:v>
                </c:pt>
                <c:pt idx="668">
                  <c:v>7.18</c:v>
                </c:pt>
                <c:pt idx="669">
                  <c:v>7.19</c:v>
                </c:pt>
                <c:pt idx="670">
                  <c:v>7.2</c:v>
                </c:pt>
                <c:pt idx="671">
                  <c:v>7.21</c:v>
                </c:pt>
                <c:pt idx="672">
                  <c:v>7.22</c:v>
                </c:pt>
                <c:pt idx="673">
                  <c:v>7.23</c:v>
                </c:pt>
                <c:pt idx="674">
                  <c:v>7.24</c:v>
                </c:pt>
                <c:pt idx="675">
                  <c:v>7.25</c:v>
                </c:pt>
                <c:pt idx="676">
                  <c:v>7.26</c:v>
                </c:pt>
                <c:pt idx="677">
                  <c:v>7.27</c:v>
                </c:pt>
                <c:pt idx="678">
                  <c:v>7.28</c:v>
                </c:pt>
                <c:pt idx="679">
                  <c:v>7.29</c:v>
                </c:pt>
                <c:pt idx="680">
                  <c:v>7.3</c:v>
                </c:pt>
                <c:pt idx="681">
                  <c:v>7.31</c:v>
                </c:pt>
                <c:pt idx="682">
                  <c:v>7.32</c:v>
                </c:pt>
                <c:pt idx="683">
                  <c:v>7.33</c:v>
                </c:pt>
                <c:pt idx="684">
                  <c:v>7.34</c:v>
                </c:pt>
                <c:pt idx="685">
                  <c:v>7.35</c:v>
                </c:pt>
                <c:pt idx="686">
                  <c:v>7.36</c:v>
                </c:pt>
                <c:pt idx="687">
                  <c:v>7.37</c:v>
                </c:pt>
                <c:pt idx="688">
                  <c:v>7.38</c:v>
                </c:pt>
                <c:pt idx="689">
                  <c:v>7.39</c:v>
                </c:pt>
                <c:pt idx="690">
                  <c:v>7.4</c:v>
                </c:pt>
                <c:pt idx="691">
                  <c:v>7.41</c:v>
                </c:pt>
                <c:pt idx="692">
                  <c:v>7.42</c:v>
                </c:pt>
                <c:pt idx="693">
                  <c:v>7.43</c:v>
                </c:pt>
                <c:pt idx="694">
                  <c:v>7.44</c:v>
                </c:pt>
                <c:pt idx="695">
                  <c:v>7.45</c:v>
                </c:pt>
                <c:pt idx="696">
                  <c:v>7.46</c:v>
                </c:pt>
                <c:pt idx="697">
                  <c:v>7.47</c:v>
                </c:pt>
                <c:pt idx="698">
                  <c:v>7.48</c:v>
                </c:pt>
                <c:pt idx="699">
                  <c:v>7.49</c:v>
                </c:pt>
                <c:pt idx="700">
                  <c:v>7.5</c:v>
                </c:pt>
                <c:pt idx="701">
                  <c:v>7.51</c:v>
                </c:pt>
                <c:pt idx="702">
                  <c:v>7.52</c:v>
                </c:pt>
                <c:pt idx="703">
                  <c:v>7.53</c:v>
                </c:pt>
                <c:pt idx="704">
                  <c:v>7.54</c:v>
                </c:pt>
                <c:pt idx="705">
                  <c:v>7.55</c:v>
                </c:pt>
                <c:pt idx="706">
                  <c:v>7.56</c:v>
                </c:pt>
                <c:pt idx="707">
                  <c:v>7.57</c:v>
                </c:pt>
                <c:pt idx="708">
                  <c:v>7.58</c:v>
                </c:pt>
                <c:pt idx="709">
                  <c:v>7.59</c:v>
                </c:pt>
                <c:pt idx="710">
                  <c:v>7.6</c:v>
                </c:pt>
                <c:pt idx="711">
                  <c:v>7.61</c:v>
                </c:pt>
                <c:pt idx="712">
                  <c:v>7.62</c:v>
                </c:pt>
                <c:pt idx="713">
                  <c:v>7.63</c:v>
                </c:pt>
                <c:pt idx="714">
                  <c:v>7.64</c:v>
                </c:pt>
                <c:pt idx="715">
                  <c:v>7.65</c:v>
                </c:pt>
                <c:pt idx="716">
                  <c:v>7.66</c:v>
                </c:pt>
                <c:pt idx="717">
                  <c:v>7.67</c:v>
                </c:pt>
                <c:pt idx="718">
                  <c:v>7.68</c:v>
                </c:pt>
                <c:pt idx="719">
                  <c:v>7.69</c:v>
                </c:pt>
                <c:pt idx="720">
                  <c:v>7.7</c:v>
                </c:pt>
                <c:pt idx="721">
                  <c:v>7.71</c:v>
                </c:pt>
                <c:pt idx="722">
                  <c:v>7.72</c:v>
                </c:pt>
                <c:pt idx="723">
                  <c:v>7.73</c:v>
                </c:pt>
                <c:pt idx="724">
                  <c:v>7.74</c:v>
                </c:pt>
                <c:pt idx="725">
                  <c:v>7.75</c:v>
                </c:pt>
                <c:pt idx="726">
                  <c:v>7.76</c:v>
                </c:pt>
                <c:pt idx="727">
                  <c:v>7.77</c:v>
                </c:pt>
                <c:pt idx="728">
                  <c:v>7.78</c:v>
                </c:pt>
                <c:pt idx="729">
                  <c:v>7.79</c:v>
                </c:pt>
                <c:pt idx="730">
                  <c:v>7.8</c:v>
                </c:pt>
                <c:pt idx="731">
                  <c:v>7.81</c:v>
                </c:pt>
                <c:pt idx="732">
                  <c:v>7.82</c:v>
                </c:pt>
                <c:pt idx="733">
                  <c:v>7.83</c:v>
                </c:pt>
                <c:pt idx="734">
                  <c:v>7.84</c:v>
                </c:pt>
                <c:pt idx="735">
                  <c:v>7.85</c:v>
                </c:pt>
                <c:pt idx="736">
                  <c:v>7.86</c:v>
                </c:pt>
                <c:pt idx="737">
                  <c:v>7.87</c:v>
                </c:pt>
                <c:pt idx="738">
                  <c:v>7.88</c:v>
                </c:pt>
                <c:pt idx="739">
                  <c:v>7.89</c:v>
                </c:pt>
                <c:pt idx="740">
                  <c:v>7.9</c:v>
                </c:pt>
                <c:pt idx="741">
                  <c:v>7.91</c:v>
                </c:pt>
                <c:pt idx="742">
                  <c:v>7.92</c:v>
                </c:pt>
                <c:pt idx="743">
                  <c:v>7.93</c:v>
                </c:pt>
                <c:pt idx="744">
                  <c:v>7.94</c:v>
                </c:pt>
                <c:pt idx="745">
                  <c:v>7.95</c:v>
                </c:pt>
                <c:pt idx="746">
                  <c:v>7.96</c:v>
                </c:pt>
                <c:pt idx="747">
                  <c:v>7.97</c:v>
                </c:pt>
                <c:pt idx="748">
                  <c:v>7.98</c:v>
                </c:pt>
                <c:pt idx="749">
                  <c:v>7.99</c:v>
                </c:pt>
                <c:pt idx="750">
                  <c:v>8</c:v>
                </c:pt>
                <c:pt idx="751">
                  <c:v>8.01</c:v>
                </c:pt>
                <c:pt idx="752">
                  <c:v>8.02</c:v>
                </c:pt>
                <c:pt idx="753">
                  <c:v>8.0299999999999994</c:v>
                </c:pt>
                <c:pt idx="754">
                  <c:v>8.0399999999999991</c:v>
                </c:pt>
                <c:pt idx="755">
                  <c:v>8.0500000000000007</c:v>
                </c:pt>
                <c:pt idx="756">
                  <c:v>8.06</c:v>
                </c:pt>
                <c:pt idx="757">
                  <c:v>8.07</c:v>
                </c:pt>
                <c:pt idx="758">
                  <c:v>8.08</c:v>
                </c:pt>
                <c:pt idx="759">
                  <c:v>8.09</c:v>
                </c:pt>
                <c:pt idx="760">
                  <c:v>8.1</c:v>
                </c:pt>
                <c:pt idx="761">
                  <c:v>8.11</c:v>
                </c:pt>
                <c:pt idx="762">
                  <c:v>8.1199999999999992</c:v>
                </c:pt>
                <c:pt idx="763">
                  <c:v>8.1300000000000008</c:v>
                </c:pt>
                <c:pt idx="764">
                  <c:v>8.14</c:v>
                </c:pt>
                <c:pt idx="765">
                  <c:v>8.15</c:v>
                </c:pt>
                <c:pt idx="766">
                  <c:v>8.16</c:v>
                </c:pt>
                <c:pt idx="767">
                  <c:v>8.17</c:v>
                </c:pt>
                <c:pt idx="768">
                  <c:v>8.18</c:v>
                </c:pt>
                <c:pt idx="769">
                  <c:v>8.19</c:v>
                </c:pt>
                <c:pt idx="770">
                  <c:v>8.1999999999999993</c:v>
                </c:pt>
                <c:pt idx="771">
                  <c:v>8.2100000000000009</c:v>
                </c:pt>
                <c:pt idx="772">
                  <c:v>8.2200000000000006</c:v>
                </c:pt>
                <c:pt idx="773">
                  <c:v>8.23</c:v>
                </c:pt>
                <c:pt idx="774">
                  <c:v>8.24</c:v>
                </c:pt>
                <c:pt idx="775">
                  <c:v>8.25</c:v>
                </c:pt>
                <c:pt idx="776">
                  <c:v>8.26</c:v>
                </c:pt>
                <c:pt idx="777">
                  <c:v>8.27</c:v>
                </c:pt>
                <c:pt idx="778">
                  <c:v>8.2799999999999994</c:v>
                </c:pt>
                <c:pt idx="779">
                  <c:v>8.2899999999999991</c:v>
                </c:pt>
                <c:pt idx="780">
                  <c:v>8.3000000000000007</c:v>
                </c:pt>
                <c:pt idx="781">
                  <c:v>8.31</c:v>
                </c:pt>
                <c:pt idx="782">
                  <c:v>8.32</c:v>
                </c:pt>
                <c:pt idx="783">
                  <c:v>8.33</c:v>
                </c:pt>
                <c:pt idx="784">
                  <c:v>8.34</c:v>
                </c:pt>
                <c:pt idx="785">
                  <c:v>8.35</c:v>
                </c:pt>
                <c:pt idx="786">
                  <c:v>8.36</c:v>
                </c:pt>
                <c:pt idx="787">
                  <c:v>8.3699999999999992</c:v>
                </c:pt>
                <c:pt idx="788">
                  <c:v>8.3800000000000008</c:v>
                </c:pt>
                <c:pt idx="789">
                  <c:v>8.39</c:v>
                </c:pt>
                <c:pt idx="790">
                  <c:v>8.4</c:v>
                </c:pt>
                <c:pt idx="791">
                  <c:v>8.41</c:v>
                </c:pt>
                <c:pt idx="792">
                  <c:v>8.42</c:v>
                </c:pt>
                <c:pt idx="793">
                  <c:v>8.43</c:v>
                </c:pt>
                <c:pt idx="794">
                  <c:v>8.44</c:v>
                </c:pt>
                <c:pt idx="795">
                  <c:v>8.4499999999999993</c:v>
                </c:pt>
                <c:pt idx="796">
                  <c:v>8.4600000000000009</c:v>
                </c:pt>
                <c:pt idx="797">
                  <c:v>8.4700000000000006</c:v>
                </c:pt>
                <c:pt idx="798">
                  <c:v>8.48</c:v>
                </c:pt>
                <c:pt idx="799">
                  <c:v>8.49</c:v>
                </c:pt>
                <c:pt idx="800">
                  <c:v>8.5</c:v>
                </c:pt>
                <c:pt idx="801">
                  <c:v>8.51</c:v>
                </c:pt>
                <c:pt idx="802">
                  <c:v>8.52</c:v>
                </c:pt>
                <c:pt idx="803">
                  <c:v>8.5299999999999994</c:v>
                </c:pt>
                <c:pt idx="804">
                  <c:v>8.5399999999999991</c:v>
                </c:pt>
                <c:pt idx="805">
                  <c:v>8.5500000000000007</c:v>
                </c:pt>
                <c:pt idx="806">
                  <c:v>8.56</c:v>
                </c:pt>
                <c:pt idx="807">
                  <c:v>8.57</c:v>
                </c:pt>
                <c:pt idx="808">
                  <c:v>8.58</c:v>
                </c:pt>
                <c:pt idx="809">
                  <c:v>8.59</c:v>
                </c:pt>
                <c:pt idx="810">
                  <c:v>8.6</c:v>
                </c:pt>
                <c:pt idx="811">
                  <c:v>8.61</c:v>
                </c:pt>
                <c:pt idx="812">
                  <c:v>8.6199999999999992</c:v>
                </c:pt>
                <c:pt idx="813">
                  <c:v>8.6300000000000008</c:v>
                </c:pt>
                <c:pt idx="814">
                  <c:v>8.64</c:v>
                </c:pt>
                <c:pt idx="815">
                  <c:v>8.65</c:v>
                </c:pt>
                <c:pt idx="816">
                  <c:v>8.66</c:v>
                </c:pt>
                <c:pt idx="817">
                  <c:v>8.67</c:v>
                </c:pt>
                <c:pt idx="818">
                  <c:v>8.68</c:v>
                </c:pt>
                <c:pt idx="819">
                  <c:v>8.69</c:v>
                </c:pt>
                <c:pt idx="820">
                  <c:v>8.6999999999999993</c:v>
                </c:pt>
                <c:pt idx="821">
                  <c:v>8.7100000000000009</c:v>
                </c:pt>
                <c:pt idx="822">
                  <c:v>8.7200000000000006</c:v>
                </c:pt>
                <c:pt idx="823">
                  <c:v>8.73</c:v>
                </c:pt>
                <c:pt idx="824">
                  <c:v>8.74</c:v>
                </c:pt>
                <c:pt idx="825">
                  <c:v>8.75</c:v>
                </c:pt>
                <c:pt idx="826">
                  <c:v>8.76</c:v>
                </c:pt>
                <c:pt idx="827">
                  <c:v>8.77</c:v>
                </c:pt>
                <c:pt idx="828">
                  <c:v>8.7799999999999994</c:v>
                </c:pt>
                <c:pt idx="829">
                  <c:v>8.7899999999999991</c:v>
                </c:pt>
                <c:pt idx="830">
                  <c:v>8.8000000000000007</c:v>
                </c:pt>
                <c:pt idx="831">
                  <c:v>8.81</c:v>
                </c:pt>
                <c:pt idx="832">
                  <c:v>8.82</c:v>
                </c:pt>
                <c:pt idx="833">
                  <c:v>8.83</c:v>
                </c:pt>
                <c:pt idx="834">
                  <c:v>8.84</c:v>
                </c:pt>
                <c:pt idx="835">
                  <c:v>8.85</c:v>
                </c:pt>
                <c:pt idx="836">
                  <c:v>8.86</c:v>
                </c:pt>
                <c:pt idx="837">
                  <c:v>8.8699999999999992</c:v>
                </c:pt>
                <c:pt idx="838">
                  <c:v>8.8800000000000008</c:v>
                </c:pt>
                <c:pt idx="839">
                  <c:v>8.89</c:v>
                </c:pt>
                <c:pt idx="840">
                  <c:v>8.9</c:v>
                </c:pt>
                <c:pt idx="841">
                  <c:v>8.91</c:v>
                </c:pt>
                <c:pt idx="842">
                  <c:v>8.92</c:v>
                </c:pt>
                <c:pt idx="843">
                  <c:v>8.93</c:v>
                </c:pt>
                <c:pt idx="844">
                  <c:v>8.94</c:v>
                </c:pt>
                <c:pt idx="845">
                  <c:v>8.9499999999999993</c:v>
                </c:pt>
                <c:pt idx="846">
                  <c:v>8.9600000000000009</c:v>
                </c:pt>
                <c:pt idx="847">
                  <c:v>8.9700000000000006</c:v>
                </c:pt>
                <c:pt idx="848">
                  <c:v>8.98</c:v>
                </c:pt>
                <c:pt idx="849">
                  <c:v>8.99</c:v>
                </c:pt>
                <c:pt idx="850">
                  <c:v>9</c:v>
                </c:pt>
                <c:pt idx="851">
                  <c:v>9.01</c:v>
                </c:pt>
                <c:pt idx="852">
                  <c:v>9.02</c:v>
                </c:pt>
                <c:pt idx="853">
                  <c:v>9.0299999999999994</c:v>
                </c:pt>
                <c:pt idx="854">
                  <c:v>9.0399999999999991</c:v>
                </c:pt>
                <c:pt idx="855">
                  <c:v>9.0500000000000007</c:v>
                </c:pt>
                <c:pt idx="856">
                  <c:v>9.06</c:v>
                </c:pt>
                <c:pt idx="857">
                  <c:v>9.07</c:v>
                </c:pt>
                <c:pt idx="858">
                  <c:v>9.08</c:v>
                </c:pt>
                <c:pt idx="859">
                  <c:v>9.09</c:v>
                </c:pt>
                <c:pt idx="860">
                  <c:v>9.1</c:v>
                </c:pt>
                <c:pt idx="861">
                  <c:v>9.11</c:v>
                </c:pt>
                <c:pt idx="862">
                  <c:v>9.1199999999999992</c:v>
                </c:pt>
                <c:pt idx="863">
                  <c:v>9.1300000000000008</c:v>
                </c:pt>
                <c:pt idx="864">
                  <c:v>9.14</c:v>
                </c:pt>
                <c:pt idx="865">
                  <c:v>9.15</c:v>
                </c:pt>
                <c:pt idx="866">
                  <c:v>9.16</c:v>
                </c:pt>
                <c:pt idx="867">
                  <c:v>9.17</c:v>
                </c:pt>
                <c:pt idx="868">
                  <c:v>9.18</c:v>
                </c:pt>
                <c:pt idx="869">
                  <c:v>9.19</c:v>
                </c:pt>
                <c:pt idx="870">
                  <c:v>9.1999999999999993</c:v>
                </c:pt>
                <c:pt idx="871">
                  <c:v>9.2100000000000009</c:v>
                </c:pt>
                <c:pt idx="872">
                  <c:v>9.2200000000000006</c:v>
                </c:pt>
                <c:pt idx="873">
                  <c:v>9.23</c:v>
                </c:pt>
                <c:pt idx="874">
                  <c:v>9.24</c:v>
                </c:pt>
                <c:pt idx="875">
                  <c:v>9.25</c:v>
                </c:pt>
                <c:pt idx="876">
                  <c:v>9.26</c:v>
                </c:pt>
                <c:pt idx="877">
                  <c:v>9.27</c:v>
                </c:pt>
                <c:pt idx="878">
                  <c:v>9.2799999999999994</c:v>
                </c:pt>
                <c:pt idx="879">
                  <c:v>9.2899999999999991</c:v>
                </c:pt>
                <c:pt idx="880">
                  <c:v>9.3000000000000007</c:v>
                </c:pt>
                <c:pt idx="881">
                  <c:v>9.31</c:v>
                </c:pt>
                <c:pt idx="882">
                  <c:v>9.32</c:v>
                </c:pt>
                <c:pt idx="883">
                  <c:v>9.33</c:v>
                </c:pt>
                <c:pt idx="884">
                  <c:v>9.34</c:v>
                </c:pt>
                <c:pt idx="885">
                  <c:v>9.35</c:v>
                </c:pt>
                <c:pt idx="886">
                  <c:v>9.36</c:v>
                </c:pt>
                <c:pt idx="887">
                  <c:v>9.3699999999999992</c:v>
                </c:pt>
                <c:pt idx="888">
                  <c:v>9.3800000000000008</c:v>
                </c:pt>
                <c:pt idx="889">
                  <c:v>9.39</c:v>
                </c:pt>
                <c:pt idx="890">
                  <c:v>9.4</c:v>
                </c:pt>
                <c:pt idx="891">
                  <c:v>9.41</c:v>
                </c:pt>
                <c:pt idx="892">
                  <c:v>9.42</c:v>
                </c:pt>
                <c:pt idx="893">
                  <c:v>9.43</c:v>
                </c:pt>
                <c:pt idx="894">
                  <c:v>9.44</c:v>
                </c:pt>
                <c:pt idx="895">
                  <c:v>9.4499999999999993</c:v>
                </c:pt>
                <c:pt idx="896">
                  <c:v>9.4600000000000009</c:v>
                </c:pt>
                <c:pt idx="897">
                  <c:v>9.4700000000000006</c:v>
                </c:pt>
                <c:pt idx="898">
                  <c:v>9.48</c:v>
                </c:pt>
                <c:pt idx="899">
                  <c:v>9.49</c:v>
                </c:pt>
                <c:pt idx="900">
                  <c:v>9.5</c:v>
                </c:pt>
                <c:pt idx="901">
                  <c:v>9.51</c:v>
                </c:pt>
                <c:pt idx="902">
                  <c:v>9.52</c:v>
                </c:pt>
                <c:pt idx="903">
                  <c:v>9.5299999999999994</c:v>
                </c:pt>
                <c:pt idx="904">
                  <c:v>9.5399999999999991</c:v>
                </c:pt>
                <c:pt idx="905">
                  <c:v>9.5500000000000007</c:v>
                </c:pt>
                <c:pt idx="906">
                  <c:v>9.56</c:v>
                </c:pt>
                <c:pt idx="907">
                  <c:v>9.57</c:v>
                </c:pt>
                <c:pt idx="908">
                  <c:v>9.58</c:v>
                </c:pt>
                <c:pt idx="909">
                  <c:v>9.59</c:v>
                </c:pt>
                <c:pt idx="910">
                  <c:v>9.6</c:v>
                </c:pt>
                <c:pt idx="911">
                  <c:v>9.61</c:v>
                </c:pt>
                <c:pt idx="912">
                  <c:v>9.6199999999999992</c:v>
                </c:pt>
                <c:pt idx="913">
                  <c:v>9.6300000000000008</c:v>
                </c:pt>
                <c:pt idx="914">
                  <c:v>9.64</c:v>
                </c:pt>
                <c:pt idx="915">
                  <c:v>9.65</c:v>
                </c:pt>
                <c:pt idx="916">
                  <c:v>9.66</c:v>
                </c:pt>
                <c:pt idx="917">
                  <c:v>9.67</c:v>
                </c:pt>
                <c:pt idx="918">
                  <c:v>9.68</c:v>
                </c:pt>
                <c:pt idx="919">
                  <c:v>9.69</c:v>
                </c:pt>
                <c:pt idx="920">
                  <c:v>9.6999999999999993</c:v>
                </c:pt>
                <c:pt idx="921">
                  <c:v>9.7100000000000009</c:v>
                </c:pt>
                <c:pt idx="922">
                  <c:v>9.7200000000000006</c:v>
                </c:pt>
                <c:pt idx="923">
                  <c:v>9.73</c:v>
                </c:pt>
                <c:pt idx="924">
                  <c:v>9.74</c:v>
                </c:pt>
                <c:pt idx="925">
                  <c:v>9.75</c:v>
                </c:pt>
                <c:pt idx="926">
                  <c:v>9.76</c:v>
                </c:pt>
                <c:pt idx="927">
                  <c:v>9.77</c:v>
                </c:pt>
                <c:pt idx="928">
                  <c:v>9.7799999999999994</c:v>
                </c:pt>
                <c:pt idx="929">
                  <c:v>9.7899999999999991</c:v>
                </c:pt>
                <c:pt idx="930">
                  <c:v>9.8000000000000007</c:v>
                </c:pt>
                <c:pt idx="931">
                  <c:v>9.81</c:v>
                </c:pt>
                <c:pt idx="932">
                  <c:v>9.82</c:v>
                </c:pt>
                <c:pt idx="933">
                  <c:v>9.83</c:v>
                </c:pt>
                <c:pt idx="934">
                  <c:v>9.84</c:v>
                </c:pt>
                <c:pt idx="935">
                  <c:v>9.85</c:v>
                </c:pt>
                <c:pt idx="936">
                  <c:v>9.86</c:v>
                </c:pt>
                <c:pt idx="937">
                  <c:v>9.8699999999999992</c:v>
                </c:pt>
                <c:pt idx="938">
                  <c:v>9.8800000000000008</c:v>
                </c:pt>
                <c:pt idx="939">
                  <c:v>9.89</c:v>
                </c:pt>
                <c:pt idx="940">
                  <c:v>9.9</c:v>
                </c:pt>
                <c:pt idx="941">
                  <c:v>9.91</c:v>
                </c:pt>
                <c:pt idx="942">
                  <c:v>9.92</c:v>
                </c:pt>
                <c:pt idx="943">
                  <c:v>9.93</c:v>
                </c:pt>
                <c:pt idx="944">
                  <c:v>9.94</c:v>
                </c:pt>
                <c:pt idx="945">
                  <c:v>9.9499999999999993</c:v>
                </c:pt>
                <c:pt idx="946">
                  <c:v>9.9600000000000009</c:v>
                </c:pt>
                <c:pt idx="947">
                  <c:v>9.9700000000000006</c:v>
                </c:pt>
                <c:pt idx="948">
                  <c:v>9.98</c:v>
                </c:pt>
                <c:pt idx="949">
                  <c:v>9.99</c:v>
                </c:pt>
                <c:pt idx="950">
                  <c:v>10</c:v>
                </c:pt>
                <c:pt idx="951">
                  <c:v>10.01</c:v>
                </c:pt>
                <c:pt idx="952">
                  <c:v>10.02</c:v>
                </c:pt>
                <c:pt idx="953">
                  <c:v>10.029999999999999</c:v>
                </c:pt>
                <c:pt idx="954">
                  <c:v>10.039999999999999</c:v>
                </c:pt>
                <c:pt idx="955">
                  <c:v>10.050000000000001</c:v>
                </c:pt>
                <c:pt idx="956">
                  <c:v>10.06</c:v>
                </c:pt>
                <c:pt idx="957">
                  <c:v>10.07</c:v>
                </c:pt>
                <c:pt idx="958">
                  <c:v>10.08</c:v>
                </c:pt>
                <c:pt idx="959">
                  <c:v>10.09</c:v>
                </c:pt>
                <c:pt idx="960">
                  <c:v>10.1</c:v>
                </c:pt>
                <c:pt idx="961">
                  <c:v>10.11</c:v>
                </c:pt>
                <c:pt idx="962">
                  <c:v>10.119999999999999</c:v>
                </c:pt>
                <c:pt idx="963">
                  <c:v>10.130000000000001</c:v>
                </c:pt>
                <c:pt idx="964">
                  <c:v>10.14</c:v>
                </c:pt>
                <c:pt idx="965">
                  <c:v>10.15</c:v>
                </c:pt>
                <c:pt idx="966">
                  <c:v>10.16</c:v>
                </c:pt>
                <c:pt idx="967">
                  <c:v>10.17</c:v>
                </c:pt>
                <c:pt idx="968">
                  <c:v>10.18</c:v>
                </c:pt>
                <c:pt idx="969">
                  <c:v>10.19</c:v>
                </c:pt>
                <c:pt idx="970">
                  <c:v>10.199999999999999</c:v>
                </c:pt>
                <c:pt idx="971">
                  <c:v>10.210000000000001</c:v>
                </c:pt>
                <c:pt idx="972">
                  <c:v>10.220000000000001</c:v>
                </c:pt>
                <c:pt idx="973">
                  <c:v>10.23</c:v>
                </c:pt>
                <c:pt idx="974">
                  <c:v>10.24</c:v>
                </c:pt>
                <c:pt idx="975">
                  <c:v>10.25</c:v>
                </c:pt>
                <c:pt idx="976">
                  <c:v>10.26</c:v>
                </c:pt>
                <c:pt idx="977">
                  <c:v>10.27</c:v>
                </c:pt>
                <c:pt idx="978">
                  <c:v>10.28</c:v>
                </c:pt>
                <c:pt idx="979">
                  <c:v>10.29</c:v>
                </c:pt>
                <c:pt idx="980">
                  <c:v>10.3</c:v>
                </c:pt>
                <c:pt idx="981">
                  <c:v>10.31</c:v>
                </c:pt>
                <c:pt idx="982">
                  <c:v>10.32</c:v>
                </c:pt>
                <c:pt idx="983">
                  <c:v>10.33</c:v>
                </c:pt>
                <c:pt idx="984">
                  <c:v>10.34</c:v>
                </c:pt>
                <c:pt idx="985">
                  <c:v>10.35</c:v>
                </c:pt>
                <c:pt idx="986">
                  <c:v>10.36</c:v>
                </c:pt>
                <c:pt idx="987">
                  <c:v>10.37</c:v>
                </c:pt>
                <c:pt idx="988">
                  <c:v>10.38</c:v>
                </c:pt>
                <c:pt idx="989">
                  <c:v>10.39</c:v>
                </c:pt>
                <c:pt idx="990">
                  <c:v>10.4</c:v>
                </c:pt>
                <c:pt idx="991">
                  <c:v>10.41</c:v>
                </c:pt>
                <c:pt idx="992">
                  <c:v>10.42</c:v>
                </c:pt>
                <c:pt idx="993">
                  <c:v>10.43</c:v>
                </c:pt>
                <c:pt idx="994">
                  <c:v>10.44</c:v>
                </c:pt>
                <c:pt idx="995">
                  <c:v>10.45</c:v>
                </c:pt>
                <c:pt idx="996">
                  <c:v>10.46</c:v>
                </c:pt>
                <c:pt idx="997">
                  <c:v>10.47</c:v>
                </c:pt>
                <c:pt idx="998">
                  <c:v>10.48</c:v>
                </c:pt>
                <c:pt idx="999">
                  <c:v>10.49</c:v>
                </c:pt>
                <c:pt idx="1000">
                  <c:v>10.5</c:v>
                </c:pt>
                <c:pt idx="1001">
                  <c:v>10.51</c:v>
                </c:pt>
                <c:pt idx="1002">
                  <c:v>10.52</c:v>
                </c:pt>
                <c:pt idx="1003">
                  <c:v>10.53</c:v>
                </c:pt>
                <c:pt idx="1004">
                  <c:v>10.54</c:v>
                </c:pt>
                <c:pt idx="1005">
                  <c:v>10.55</c:v>
                </c:pt>
                <c:pt idx="1006">
                  <c:v>10.56</c:v>
                </c:pt>
                <c:pt idx="1007">
                  <c:v>10.57</c:v>
                </c:pt>
                <c:pt idx="1008">
                  <c:v>10.58</c:v>
                </c:pt>
                <c:pt idx="1009">
                  <c:v>10.59</c:v>
                </c:pt>
                <c:pt idx="1010">
                  <c:v>10.6</c:v>
                </c:pt>
                <c:pt idx="1011">
                  <c:v>10.61</c:v>
                </c:pt>
                <c:pt idx="1012">
                  <c:v>10.62</c:v>
                </c:pt>
                <c:pt idx="1013">
                  <c:v>10.63</c:v>
                </c:pt>
                <c:pt idx="1014">
                  <c:v>10.64</c:v>
                </c:pt>
                <c:pt idx="1015">
                  <c:v>10.65</c:v>
                </c:pt>
                <c:pt idx="1016">
                  <c:v>10.66</c:v>
                </c:pt>
                <c:pt idx="1017">
                  <c:v>10.67</c:v>
                </c:pt>
                <c:pt idx="1018">
                  <c:v>10.68</c:v>
                </c:pt>
                <c:pt idx="1019">
                  <c:v>10.69</c:v>
                </c:pt>
                <c:pt idx="1020">
                  <c:v>10.7</c:v>
                </c:pt>
                <c:pt idx="1021">
                  <c:v>10.71</c:v>
                </c:pt>
                <c:pt idx="1022">
                  <c:v>10.72</c:v>
                </c:pt>
                <c:pt idx="1023">
                  <c:v>10.73</c:v>
                </c:pt>
                <c:pt idx="1024">
                  <c:v>10.74</c:v>
                </c:pt>
                <c:pt idx="1025">
                  <c:v>10.75</c:v>
                </c:pt>
                <c:pt idx="1026">
                  <c:v>10.76</c:v>
                </c:pt>
                <c:pt idx="1027">
                  <c:v>10.77</c:v>
                </c:pt>
                <c:pt idx="1028">
                  <c:v>10.78</c:v>
                </c:pt>
                <c:pt idx="1029">
                  <c:v>10.79</c:v>
                </c:pt>
                <c:pt idx="1030">
                  <c:v>10.8</c:v>
                </c:pt>
                <c:pt idx="1031">
                  <c:v>10.81</c:v>
                </c:pt>
                <c:pt idx="1032">
                  <c:v>10.82</c:v>
                </c:pt>
                <c:pt idx="1033">
                  <c:v>10.83</c:v>
                </c:pt>
                <c:pt idx="1034">
                  <c:v>10.84</c:v>
                </c:pt>
                <c:pt idx="1035">
                  <c:v>10.85</c:v>
                </c:pt>
                <c:pt idx="1036">
                  <c:v>10.86</c:v>
                </c:pt>
                <c:pt idx="1037">
                  <c:v>10.87</c:v>
                </c:pt>
                <c:pt idx="1038">
                  <c:v>10.88</c:v>
                </c:pt>
                <c:pt idx="1039">
                  <c:v>10.89</c:v>
                </c:pt>
                <c:pt idx="1040">
                  <c:v>10.9</c:v>
                </c:pt>
                <c:pt idx="1041">
                  <c:v>10.91</c:v>
                </c:pt>
                <c:pt idx="1042">
                  <c:v>10.92</c:v>
                </c:pt>
                <c:pt idx="1043">
                  <c:v>10.93</c:v>
                </c:pt>
                <c:pt idx="1044">
                  <c:v>10.94</c:v>
                </c:pt>
                <c:pt idx="1045">
                  <c:v>10.95</c:v>
                </c:pt>
                <c:pt idx="1046">
                  <c:v>10.96</c:v>
                </c:pt>
                <c:pt idx="1047">
                  <c:v>10.97</c:v>
                </c:pt>
                <c:pt idx="1048">
                  <c:v>10.98</c:v>
                </c:pt>
                <c:pt idx="1049">
                  <c:v>10.99</c:v>
                </c:pt>
                <c:pt idx="1050">
                  <c:v>11</c:v>
                </c:pt>
                <c:pt idx="1051">
                  <c:v>11.01</c:v>
                </c:pt>
                <c:pt idx="1052">
                  <c:v>11.02</c:v>
                </c:pt>
                <c:pt idx="1053">
                  <c:v>11.03</c:v>
                </c:pt>
                <c:pt idx="1054">
                  <c:v>11.04</c:v>
                </c:pt>
                <c:pt idx="1055">
                  <c:v>11.05</c:v>
                </c:pt>
                <c:pt idx="1056">
                  <c:v>11.06</c:v>
                </c:pt>
                <c:pt idx="1057">
                  <c:v>11.07</c:v>
                </c:pt>
                <c:pt idx="1058">
                  <c:v>11.08</c:v>
                </c:pt>
                <c:pt idx="1059">
                  <c:v>11.09</c:v>
                </c:pt>
                <c:pt idx="1060">
                  <c:v>11.1</c:v>
                </c:pt>
                <c:pt idx="1061">
                  <c:v>11.11</c:v>
                </c:pt>
                <c:pt idx="1062">
                  <c:v>11.12</c:v>
                </c:pt>
                <c:pt idx="1063">
                  <c:v>11.13</c:v>
                </c:pt>
                <c:pt idx="1064">
                  <c:v>11.14</c:v>
                </c:pt>
                <c:pt idx="1065">
                  <c:v>11.15</c:v>
                </c:pt>
                <c:pt idx="1066">
                  <c:v>11.16</c:v>
                </c:pt>
                <c:pt idx="1067">
                  <c:v>11.17</c:v>
                </c:pt>
                <c:pt idx="1068">
                  <c:v>11.18</c:v>
                </c:pt>
                <c:pt idx="1069">
                  <c:v>11.19</c:v>
                </c:pt>
                <c:pt idx="1070">
                  <c:v>11.2</c:v>
                </c:pt>
                <c:pt idx="1071">
                  <c:v>11.21</c:v>
                </c:pt>
                <c:pt idx="1072">
                  <c:v>11.22</c:v>
                </c:pt>
                <c:pt idx="1073">
                  <c:v>11.23</c:v>
                </c:pt>
                <c:pt idx="1074">
                  <c:v>11.24</c:v>
                </c:pt>
                <c:pt idx="1075">
                  <c:v>11.25</c:v>
                </c:pt>
                <c:pt idx="1076">
                  <c:v>11.26</c:v>
                </c:pt>
                <c:pt idx="1077">
                  <c:v>11.27</c:v>
                </c:pt>
                <c:pt idx="1078">
                  <c:v>11.28</c:v>
                </c:pt>
                <c:pt idx="1079">
                  <c:v>11.29</c:v>
                </c:pt>
                <c:pt idx="1080">
                  <c:v>11.3</c:v>
                </c:pt>
                <c:pt idx="1081">
                  <c:v>11.31</c:v>
                </c:pt>
                <c:pt idx="1082">
                  <c:v>11.32</c:v>
                </c:pt>
                <c:pt idx="1083">
                  <c:v>11.33</c:v>
                </c:pt>
                <c:pt idx="1084">
                  <c:v>11.34</c:v>
                </c:pt>
                <c:pt idx="1085">
                  <c:v>11.35</c:v>
                </c:pt>
                <c:pt idx="1086">
                  <c:v>11.36</c:v>
                </c:pt>
                <c:pt idx="1087">
                  <c:v>11.37</c:v>
                </c:pt>
                <c:pt idx="1088">
                  <c:v>11.38</c:v>
                </c:pt>
                <c:pt idx="1089">
                  <c:v>11.39</c:v>
                </c:pt>
                <c:pt idx="1090">
                  <c:v>11.4</c:v>
                </c:pt>
                <c:pt idx="1091">
                  <c:v>11.41</c:v>
                </c:pt>
                <c:pt idx="1092">
                  <c:v>11.42</c:v>
                </c:pt>
                <c:pt idx="1093">
                  <c:v>11.43</c:v>
                </c:pt>
                <c:pt idx="1094">
                  <c:v>11.44</c:v>
                </c:pt>
                <c:pt idx="1095">
                  <c:v>11.45</c:v>
                </c:pt>
                <c:pt idx="1096">
                  <c:v>11.46</c:v>
                </c:pt>
                <c:pt idx="1097">
                  <c:v>11.47</c:v>
                </c:pt>
                <c:pt idx="1098">
                  <c:v>11.48</c:v>
                </c:pt>
                <c:pt idx="1099">
                  <c:v>11.49</c:v>
                </c:pt>
                <c:pt idx="1100">
                  <c:v>11.5</c:v>
                </c:pt>
                <c:pt idx="1101">
                  <c:v>11.51</c:v>
                </c:pt>
                <c:pt idx="1102">
                  <c:v>11.52</c:v>
                </c:pt>
                <c:pt idx="1103">
                  <c:v>11.53</c:v>
                </c:pt>
                <c:pt idx="1104">
                  <c:v>11.54</c:v>
                </c:pt>
                <c:pt idx="1105">
                  <c:v>11.55</c:v>
                </c:pt>
                <c:pt idx="1106">
                  <c:v>11.56</c:v>
                </c:pt>
                <c:pt idx="1107">
                  <c:v>11.57</c:v>
                </c:pt>
                <c:pt idx="1108">
                  <c:v>11.58</c:v>
                </c:pt>
                <c:pt idx="1109">
                  <c:v>11.59</c:v>
                </c:pt>
                <c:pt idx="1110">
                  <c:v>11.6</c:v>
                </c:pt>
                <c:pt idx="1111">
                  <c:v>11.61</c:v>
                </c:pt>
                <c:pt idx="1112">
                  <c:v>11.62</c:v>
                </c:pt>
                <c:pt idx="1113">
                  <c:v>11.63</c:v>
                </c:pt>
                <c:pt idx="1114">
                  <c:v>11.64</c:v>
                </c:pt>
                <c:pt idx="1115">
                  <c:v>11.65</c:v>
                </c:pt>
                <c:pt idx="1116">
                  <c:v>11.66</c:v>
                </c:pt>
                <c:pt idx="1117">
                  <c:v>11.67</c:v>
                </c:pt>
                <c:pt idx="1118">
                  <c:v>11.68</c:v>
                </c:pt>
                <c:pt idx="1119">
                  <c:v>11.69</c:v>
                </c:pt>
                <c:pt idx="1120">
                  <c:v>11.7</c:v>
                </c:pt>
                <c:pt idx="1121">
                  <c:v>11.71</c:v>
                </c:pt>
                <c:pt idx="1122">
                  <c:v>11.72</c:v>
                </c:pt>
                <c:pt idx="1123">
                  <c:v>11.73</c:v>
                </c:pt>
                <c:pt idx="1124">
                  <c:v>11.74</c:v>
                </c:pt>
                <c:pt idx="1125">
                  <c:v>11.75</c:v>
                </c:pt>
                <c:pt idx="1126">
                  <c:v>11.76</c:v>
                </c:pt>
                <c:pt idx="1127">
                  <c:v>11.77</c:v>
                </c:pt>
                <c:pt idx="1128">
                  <c:v>11.78</c:v>
                </c:pt>
                <c:pt idx="1129">
                  <c:v>11.79</c:v>
                </c:pt>
                <c:pt idx="1130">
                  <c:v>11.8</c:v>
                </c:pt>
                <c:pt idx="1131">
                  <c:v>11.81</c:v>
                </c:pt>
                <c:pt idx="1132">
                  <c:v>11.82</c:v>
                </c:pt>
                <c:pt idx="1133">
                  <c:v>11.83</c:v>
                </c:pt>
                <c:pt idx="1134">
                  <c:v>11.84</c:v>
                </c:pt>
                <c:pt idx="1135">
                  <c:v>11.85</c:v>
                </c:pt>
                <c:pt idx="1136">
                  <c:v>11.86</c:v>
                </c:pt>
                <c:pt idx="1137">
                  <c:v>11.87</c:v>
                </c:pt>
                <c:pt idx="1138">
                  <c:v>11.88</c:v>
                </c:pt>
                <c:pt idx="1139">
                  <c:v>11.89</c:v>
                </c:pt>
                <c:pt idx="1140">
                  <c:v>11.9</c:v>
                </c:pt>
                <c:pt idx="1141">
                  <c:v>11.91</c:v>
                </c:pt>
                <c:pt idx="1142">
                  <c:v>11.92</c:v>
                </c:pt>
                <c:pt idx="1143">
                  <c:v>11.93</c:v>
                </c:pt>
                <c:pt idx="1144">
                  <c:v>11.94</c:v>
                </c:pt>
                <c:pt idx="1145">
                  <c:v>11.95</c:v>
                </c:pt>
                <c:pt idx="1146">
                  <c:v>11.96</c:v>
                </c:pt>
                <c:pt idx="1147">
                  <c:v>11.97</c:v>
                </c:pt>
                <c:pt idx="1148">
                  <c:v>11.98</c:v>
                </c:pt>
                <c:pt idx="1149">
                  <c:v>11.99</c:v>
                </c:pt>
                <c:pt idx="1150">
                  <c:v>12</c:v>
                </c:pt>
                <c:pt idx="1151">
                  <c:v>12.01</c:v>
                </c:pt>
                <c:pt idx="1152">
                  <c:v>12.02</c:v>
                </c:pt>
                <c:pt idx="1153">
                  <c:v>12.03</c:v>
                </c:pt>
                <c:pt idx="1154">
                  <c:v>12.04</c:v>
                </c:pt>
                <c:pt idx="1155">
                  <c:v>12.05</c:v>
                </c:pt>
                <c:pt idx="1156">
                  <c:v>12.06</c:v>
                </c:pt>
                <c:pt idx="1157">
                  <c:v>12.07</c:v>
                </c:pt>
                <c:pt idx="1158">
                  <c:v>12.08</c:v>
                </c:pt>
                <c:pt idx="1159">
                  <c:v>12.09</c:v>
                </c:pt>
                <c:pt idx="1160">
                  <c:v>12.1</c:v>
                </c:pt>
                <c:pt idx="1161">
                  <c:v>12.11</c:v>
                </c:pt>
                <c:pt idx="1162">
                  <c:v>12.12</c:v>
                </c:pt>
                <c:pt idx="1163">
                  <c:v>12.13</c:v>
                </c:pt>
                <c:pt idx="1164">
                  <c:v>12.14</c:v>
                </c:pt>
                <c:pt idx="1165">
                  <c:v>12.15</c:v>
                </c:pt>
                <c:pt idx="1166">
                  <c:v>12.16</c:v>
                </c:pt>
                <c:pt idx="1167">
                  <c:v>12.17</c:v>
                </c:pt>
                <c:pt idx="1168">
                  <c:v>12.18</c:v>
                </c:pt>
                <c:pt idx="1169">
                  <c:v>12.19</c:v>
                </c:pt>
                <c:pt idx="1170">
                  <c:v>12.2</c:v>
                </c:pt>
                <c:pt idx="1171">
                  <c:v>12.21</c:v>
                </c:pt>
                <c:pt idx="1172">
                  <c:v>12.22</c:v>
                </c:pt>
                <c:pt idx="1173">
                  <c:v>12.23</c:v>
                </c:pt>
                <c:pt idx="1174">
                  <c:v>12.24</c:v>
                </c:pt>
                <c:pt idx="1175">
                  <c:v>12.25</c:v>
                </c:pt>
                <c:pt idx="1176">
                  <c:v>12.26</c:v>
                </c:pt>
                <c:pt idx="1177">
                  <c:v>12.27</c:v>
                </c:pt>
                <c:pt idx="1178">
                  <c:v>12.28</c:v>
                </c:pt>
                <c:pt idx="1179">
                  <c:v>12.29</c:v>
                </c:pt>
                <c:pt idx="1180">
                  <c:v>12.3</c:v>
                </c:pt>
                <c:pt idx="1181">
                  <c:v>12.31</c:v>
                </c:pt>
                <c:pt idx="1182">
                  <c:v>12.32</c:v>
                </c:pt>
                <c:pt idx="1183">
                  <c:v>12.33</c:v>
                </c:pt>
                <c:pt idx="1184">
                  <c:v>12.34</c:v>
                </c:pt>
                <c:pt idx="1185">
                  <c:v>12.35</c:v>
                </c:pt>
                <c:pt idx="1186">
                  <c:v>12.36</c:v>
                </c:pt>
                <c:pt idx="1187">
                  <c:v>12.37</c:v>
                </c:pt>
                <c:pt idx="1188">
                  <c:v>12.38</c:v>
                </c:pt>
                <c:pt idx="1189">
                  <c:v>12.39</c:v>
                </c:pt>
                <c:pt idx="1190">
                  <c:v>12.4</c:v>
                </c:pt>
                <c:pt idx="1191">
                  <c:v>12.41</c:v>
                </c:pt>
                <c:pt idx="1192">
                  <c:v>12.42</c:v>
                </c:pt>
                <c:pt idx="1193">
                  <c:v>12.43</c:v>
                </c:pt>
                <c:pt idx="1194">
                  <c:v>12.44</c:v>
                </c:pt>
                <c:pt idx="1195">
                  <c:v>12.45</c:v>
                </c:pt>
                <c:pt idx="1196">
                  <c:v>12.46</c:v>
                </c:pt>
                <c:pt idx="1197">
                  <c:v>12.47</c:v>
                </c:pt>
                <c:pt idx="1198">
                  <c:v>12.48</c:v>
                </c:pt>
                <c:pt idx="1199">
                  <c:v>12.49</c:v>
                </c:pt>
                <c:pt idx="1200">
                  <c:v>12.5</c:v>
                </c:pt>
                <c:pt idx="1201">
                  <c:v>12.51</c:v>
                </c:pt>
                <c:pt idx="1202">
                  <c:v>12.52</c:v>
                </c:pt>
                <c:pt idx="1203">
                  <c:v>12.53</c:v>
                </c:pt>
                <c:pt idx="1204">
                  <c:v>12.54</c:v>
                </c:pt>
                <c:pt idx="1205">
                  <c:v>12.55</c:v>
                </c:pt>
                <c:pt idx="1206">
                  <c:v>12.56</c:v>
                </c:pt>
                <c:pt idx="1207">
                  <c:v>12.57</c:v>
                </c:pt>
                <c:pt idx="1208">
                  <c:v>12.58</c:v>
                </c:pt>
                <c:pt idx="1209">
                  <c:v>12.59</c:v>
                </c:pt>
                <c:pt idx="1210">
                  <c:v>12.6</c:v>
                </c:pt>
                <c:pt idx="1211">
                  <c:v>12.61</c:v>
                </c:pt>
                <c:pt idx="1212">
                  <c:v>12.62</c:v>
                </c:pt>
                <c:pt idx="1213">
                  <c:v>12.63</c:v>
                </c:pt>
                <c:pt idx="1214">
                  <c:v>12.64</c:v>
                </c:pt>
                <c:pt idx="1215">
                  <c:v>12.65</c:v>
                </c:pt>
                <c:pt idx="1216">
                  <c:v>12.66</c:v>
                </c:pt>
                <c:pt idx="1217">
                  <c:v>12.67</c:v>
                </c:pt>
                <c:pt idx="1218">
                  <c:v>12.68</c:v>
                </c:pt>
                <c:pt idx="1219">
                  <c:v>12.69</c:v>
                </c:pt>
                <c:pt idx="1220">
                  <c:v>12.7</c:v>
                </c:pt>
                <c:pt idx="1221">
                  <c:v>12.71</c:v>
                </c:pt>
                <c:pt idx="1222">
                  <c:v>12.72</c:v>
                </c:pt>
                <c:pt idx="1223">
                  <c:v>12.73</c:v>
                </c:pt>
                <c:pt idx="1224">
                  <c:v>12.74</c:v>
                </c:pt>
                <c:pt idx="1225">
                  <c:v>12.75</c:v>
                </c:pt>
                <c:pt idx="1226">
                  <c:v>12.76</c:v>
                </c:pt>
                <c:pt idx="1227">
                  <c:v>12.77</c:v>
                </c:pt>
                <c:pt idx="1228">
                  <c:v>12.78</c:v>
                </c:pt>
                <c:pt idx="1229">
                  <c:v>12.79</c:v>
                </c:pt>
                <c:pt idx="1230">
                  <c:v>12.8</c:v>
                </c:pt>
                <c:pt idx="1231">
                  <c:v>12.81</c:v>
                </c:pt>
                <c:pt idx="1232">
                  <c:v>12.82</c:v>
                </c:pt>
                <c:pt idx="1233">
                  <c:v>12.83</c:v>
                </c:pt>
                <c:pt idx="1234">
                  <c:v>12.84</c:v>
                </c:pt>
                <c:pt idx="1235">
                  <c:v>12.85</c:v>
                </c:pt>
                <c:pt idx="1236">
                  <c:v>12.86</c:v>
                </c:pt>
                <c:pt idx="1237">
                  <c:v>12.87</c:v>
                </c:pt>
                <c:pt idx="1238">
                  <c:v>12.88</c:v>
                </c:pt>
                <c:pt idx="1239">
                  <c:v>12.89</c:v>
                </c:pt>
                <c:pt idx="1240">
                  <c:v>12.9</c:v>
                </c:pt>
                <c:pt idx="1241">
                  <c:v>12.91</c:v>
                </c:pt>
                <c:pt idx="1242">
                  <c:v>12.92</c:v>
                </c:pt>
                <c:pt idx="1243">
                  <c:v>12.93</c:v>
                </c:pt>
                <c:pt idx="1244">
                  <c:v>12.94</c:v>
                </c:pt>
                <c:pt idx="1245">
                  <c:v>12.95</c:v>
                </c:pt>
                <c:pt idx="1246">
                  <c:v>12.96</c:v>
                </c:pt>
                <c:pt idx="1247">
                  <c:v>12.97</c:v>
                </c:pt>
                <c:pt idx="1248">
                  <c:v>12.98</c:v>
                </c:pt>
                <c:pt idx="1249">
                  <c:v>12.99</c:v>
                </c:pt>
                <c:pt idx="1250">
                  <c:v>13</c:v>
                </c:pt>
                <c:pt idx="1251">
                  <c:v>13.01</c:v>
                </c:pt>
                <c:pt idx="1252">
                  <c:v>13.02</c:v>
                </c:pt>
                <c:pt idx="1253">
                  <c:v>13.03</c:v>
                </c:pt>
                <c:pt idx="1254">
                  <c:v>13.04</c:v>
                </c:pt>
                <c:pt idx="1255">
                  <c:v>13.05</c:v>
                </c:pt>
                <c:pt idx="1256">
                  <c:v>13.06</c:v>
                </c:pt>
                <c:pt idx="1257">
                  <c:v>13.07</c:v>
                </c:pt>
                <c:pt idx="1258">
                  <c:v>13.08</c:v>
                </c:pt>
                <c:pt idx="1259">
                  <c:v>13.09</c:v>
                </c:pt>
                <c:pt idx="1260">
                  <c:v>13.1</c:v>
                </c:pt>
                <c:pt idx="1261">
                  <c:v>13.11</c:v>
                </c:pt>
                <c:pt idx="1262">
                  <c:v>13.12</c:v>
                </c:pt>
                <c:pt idx="1263">
                  <c:v>13.13</c:v>
                </c:pt>
                <c:pt idx="1264">
                  <c:v>13.14</c:v>
                </c:pt>
                <c:pt idx="1265">
                  <c:v>13.15</c:v>
                </c:pt>
                <c:pt idx="1266">
                  <c:v>13.16</c:v>
                </c:pt>
                <c:pt idx="1267">
                  <c:v>13.17</c:v>
                </c:pt>
                <c:pt idx="1268">
                  <c:v>13.18</c:v>
                </c:pt>
                <c:pt idx="1269">
                  <c:v>13.19</c:v>
                </c:pt>
                <c:pt idx="1270">
                  <c:v>13.2</c:v>
                </c:pt>
                <c:pt idx="1271">
                  <c:v>13.21</c:v>
                </c:pt>
                <c:pt idx="1272">
                  <c:v>13.22</c:v>
                </c:pt>
                <c:pt idx="1273">
                  <c:v>13.23</c:v>
                </c:pt>
                <c:pt idx="1274">
                  <c:v>13.24</c:v>
                </c:pt>
                <c:pt idx="1275">
                  <c:v>13.25</c:v>
                </c:pt>
                <c:pt idx="1276">
                  <c:v>13.26</c:v>
                </c:pt>
                <c:pt idx="1277">
                  <c:v>13.27</c:v>
                </c:pt>
                <c:pt idx="1278">
                  <c:v>13.28</c:v>
                </c:pt>
                <c:pt idx="1279">
                  <c:v>13.29</c:v>
                </c:pt>
                <c:pt idx="1280">
                  <c:v>13.3</c:v>
                </c:pt>
                <c:pt idx="1281">
                  <c:v>13.31</c:v>
                </c:pt>
                <c:pt idx="1282">
                  <c:v>13.32</c:v>
                </c:pt>
                <c:pt idx="1283">
                  <c:v>13.33</c:v>
                </c:pt>
                <c:pt idx="1284">
                  <c:v>13.34</c:v>
                </c:pt>
                <c:pt idx="1285">
                  <c:v>13.35</c:v>
                </c:pt>
                <c:pt idx="1286">
                  <c:v>13.36</c:v>
                </c:pt>
                <c:pt idx="1287">
                  <c:v>13.37</c:v>
                </c:pt>
                <c:pt idx="1288">
                  <c:v>13.38</c:v>
                </c:pt>
                <c:pt idx="1289">
                  <c:v>13.39</c:v>
                </c:pt>
                <c:pt idx="1290">
                  <c:v>13.4</c:v>
                </c:pt>
                <c:pt idx="1291">
                  <c:v>13.41</c:v>
                </c:pt>
                <c:pt idx="1292">
                  <c:v>13.42</c:v>
                </c:pt>
                <c:pt idx="1293">
                  <c:v>13.43</c:v>
                </c:pt>
                <c:pt idx="1294">
                  <c:v>13.44</c:v>
                </c:pt>
                <c:pt idx="1295">
                  <c:v>13.45</c:v>
                </c:pt>
                <c:pt idx="1296">
                  <c:v>13.46</c:v>
                </c:pt>
                <c:pt idx="1297">
                  <c:v>13.47</c:v>
                </c:pt>
                <c:pt idx="1298">
                  <c:v>13.48</c:v>
                </c:pt>
                <c:pt idx="1299">
                  <c:v>13.49</c:v>
                </c:pt>
                <c:pt idx="1300">
                  <c:v>13.5</c:v>
                </c:pt>
                <c:pt idx="1301">
                  <c:v>13.51</c:v>
                </c:pt>
                <c:pt idx="1302">
                  <c:v>13.52</c:v>
                </c:pt>
                <c:pt idx="1303">
                  <c:v>13.53</c:v>
                </c:pt>
                <c:pt idx="1304">
                  <c:v>13.54</c:v>
                </c:pt>
                <c:pt idx="1305">
                  <c:v>13.55</c:v>
                </c:pt>
                <c:pt idx="1306">
                  <c:v>13.56</c:v>
                </c:pt>
                <c:pt idx="1307">
                  <c:v>13.57</c:v>
                </c:pt>
                <c:pt idx="1308">
                  <c:v>13.58</c:v>
                </c:pt>
                <c:pt idx="1309">
                  <c:v>13.59</c:v>
                </c:pt>
                <c:pt idx="1310">
                  <c:v>13.6</c:v>
                </c:pt>
                <c:pt idx="1311">
                  <c:v>13.61</c:v>
                </c:pt>
                <c:pt idx="1312">
                  <c:v>13.62</c:v>
                </c:pt>
                <c:pt idx="1313">
                  <c:v>13.63</c:v>
                </c:pt>
                <c:pt idx="1314">
                  <c:v>13.64</c:v>
                </c:pt>
                <c:pt idx="1315">
                  <c:v>13.65</c:v>
                </c:pt>
                <c:pt idx="1316">
                  <c:v>13.66</c:v>
                </c:pt>
                <c:pt idx="1317">
                  <c:v>13.67</c:v>
                </c:pt>
                <c:pt idx="1318">
                  <c:v>13.68</c:v>
                </c:pt>
                <c:pt idx="1319">
                  <c:v>13.69</c:v>
                </c:pt>
                <c:pt idx="1320">
                  <c:v>13.7</c:v>
                </c:pt>
                <c:pt idx="1321">
                  <c:v>13.71</c:v>
                </c:pt>
                <c:pt idx="1322">
                  <c:v>13.72</c:v>
                </c:pt>
                <c:pt idx="1323">
                  <c:v>13.73</c:v>
                </c:pt>
                <c:pt idx="1324">
                  <c:v>13.74</c:v>
                </c:pt>
                <c:pt idx="1325">
                  <c:v>13.75</c:v>
                </c:pt>
                <c:pt idx="1326">
                  <c:v>13.76</c:v>
                </c:pt>
                <c:pt idx="1327">
                  <c:v>13.77</c:v>
                </c:pt>
                <c:pt idx="1328">
                  <c:v>13.78</c:v>
                </c:pt>
                <c:pt idx="1329">
                  <c:v>13.79</c:v>
                </c:pt>
                <c:pt idx="1330">
                  <c:v>13.8</c:v>
                </c:pt>
                <c:pt idx="1331">
                  <c:v>13.81</c:v>
                </c:pt>
                <c:pt idx="1332">
                  <c:v>13.82</c:v>
                </c:pt>
                <c:pt idx="1333">
                  <c:v>13.83</c:v>
                </c:pt>
                <c:pt idx="1334">
                  <c:v>13.84</c:v>
                </c:pt>
                <c:pt idx="1335">
                  <c:v>13.85</c:v>
                </c:pt>
                <c:pt idx="1336">
                  <c:v>13.86</c:v>
                </c:pt>
                <c:pt idx="1337">
                  <c:v>13.87</c:v>
                </c:pt>
                <c:pt idx="1338">
                  <c:v>13.88</c:v>
                </c:pt>
                <c:pt idx="1339">
                  <c:v>13.89</c:v>
                </c:pt>
                <c:pt idx="1340">
                  <c:v>13.9</c:v>
                </c:pt>
                <c:pt idx="1341">
                  <c:v>13.91</c:v>
                </c:pt>
                <c:pt idx="1342">
                  <c:v>13.92</c:v>
                </c:pt>
                <c:pt idx="1343">
                  <c:v>13.93</c:v>
                </c:pt>
                <c:pt idx="1344">
                  <c:v>13.94</c:v>
                </c:pt>
                <c:pt idx="1345">
                  <c:v>13.95</c:v>
                </c:pt>
                <c:pt idx="1346">
                  <c:v>13.96</c:v>
                </c:pt>
                <c:pt idx="1347">
                  <c:v>13.97</c:v>
                </c:pt>
                <c:pt idx="1348">
                  <c:v>13.98</c:v>
                </c:pt>
                <c:pt idx="1349">
                  <c:v>13.99</c:v>
                </c:pt>
                <c:pt idx="1350">
                  <c:v>14</c:v>
                </c:pt>
                <c:pt idx="1351">
                  <c:v>14.01</c:v>
                </c:pt>
                <c:pt idx="1352">
                  <c:v>14.02</c:v>
                </c:pt>
                <c:pt idx="1353">
                  <c:v>14.03</c:v>
                </c:pt>
                <c:pt idx="1354">
                  <c:v>14.04</c:v>
                </c:pt>
                <c:pt idx="1355">
                  <c:v>14.05</c:v>
                </c:pt>
                <c:pt idx="1356">
                  <c:v>14.06</c:v>
                </c:pt>
                <c:pt idx="1357">
                  <c:v>14.07</c:v>
                </c:pt>
                <c:pt idx="1358">
                  <c:v>14.08</c:v>
                </c:pt>
                <c:pt idx="1359">
                  <c:v>14.09</c:v>
                </c:pt>
                <c:pt idx="1360">
                  <c:v>14.1</c:v>
                </c:pt>
                <c:pt idx="1361">
                  <c:v>14.11</c:v>
                </c:pt>
                <c:pt idx="1362">
                  <c:v>14.12</c:v>
                </c:pt>
                <c:pt idx="1363">
                  <c:v>14.13</c:v>
                </c:pt>
                <c:pt idx="1364">
                  <c:v>14.14</c:v>
                </c:pt>
                <c:pt idx="1365">
                  <c:v>14.15</c:v>
                </c:pt>
                <c:pt idx="1366">
                  <c:v>14.16</c:v>
                </c:pt>
                <c:pt idx="1367">
                  <c:v>14.17</c:v>
                </c:pt>
                <c:pt idx="1368">
                  <c:v>14.18</c:v>
                </c:pt>
                <c:pt idx="1369">
                  <c:v>14.19</c:v>
                </c:pt>
                <c:pt idx="1370">
                  <c:v>14.2</c:v>
                </c:pt>
                <c:pt idx="1371">
                  <c:v>14.21</c:v>
                </c:pt>
                <c:pt idx="1372">
                  <c:v>14.22</c:v>
                </c:pt>
                <c:pt idx="1373">
                  <c:v>14.23</c:v>
                </c:pt>
                <c:pt idx="1374">
                  <c:v>14.24</c:v>
                </c:pt>
                <c:pt idx="1375">
                  <c:v>14.25</c:v>
                </c:pt>
                <c:pt idx="1376">
                  <c:v>14.26</c:v>
                </c:pt>
                <c:pt idx="1377">
                  <c:v>14.27</c:v>
                </c:pt>
                <c:pt idx="1378">
                  <c:v>14.28</c:v>
                </c:pt>
                <c:pt idx="1379">
                  <c:v>14.29</c:v>
                </c:pt>
                <c:pt idx="1380">
                  <c:v>14.3</c:v>
                </c:pt>
                <c:pt idx="1381">
                  <c:v>14.31</c:v>
                </c:pt>
                <c:pt idx="1382">
                  <c:v>14.32</c:v>
                </c:pt>
                <c:pt idx="1383">
                  <c:v>14.33</c:v>
                </c:pt>
                <c:pt idx="1384">
                  <c:v>14.34</c:v>
                </c:pt>
                <c:pt idx="1385">
                  <c:v>14.35</c:v>
                </c:pt>
                <c:pt idx="1386">
                  <c:v>14.36</c:v>
                </c:pt>
                <c:pt idx="1387">
                  <c:v>14.37</c:v>
                </c:pt>
                <c:pt idx="1388">
                  <c:v>14.38</c:v>
                </c:pt>
                <c:pt idx="1389">
                  <c:v>14.39</c:v>
                </c:pt>
                <c:pt idx="1390">
                  <c:v>14.4</c:v>
                </c:pt>
                <c:pt idx="1391">
                  <c:v>14.41</c:v>
                </c:pt>
                <c:pt idx="1392">
                  <c:v>14.42</c:v>
                </c:pt>
                <c:pt idx="1393">
                  <c:v>14.43</c:v>
                </c:pt>
                <c:pt idx="1394">
                  <c:v>14.44</c:v>
                </c:pt>
                <c:pt idx="1395">
                  <c:v>14.45</c:v>
                </c:pt>
                <c:pt idx="1396">
                  <c:v>14.46</c:v>
                </c:pt>
                <c:pt idx="1397">
                  <c:v>14.47</c:v>
                </c:pt>
                <c:pt idx="1398">
                  <c:v>14.48</c:v>
                </c:pt>
                <c:pt idx="1399">
                  <c:v>14.49</c:v>
                </c:pt>
                <c:pt idx="1400">
                  <c:v>14.5</c:v>
                </c:pt>
                <c:pt idx="1401">
                  <c:v>14.51</c:v>
                </c:pt>
                <c:pt idx="1402">
                  <c:v>14.52</c:v>
                </c:pt>
                <c:pt idx="1403">
                  <c:v>14.53</c:v>
                </c:pt>
                <c:pt idx="1404">
                  <c:v>14.54</c:v>
                </c:pt>
                <c:pt idx="1405">
                  <c:v>14.55</c:v>
                </c:pt>
                <c:pt idx="1406">
                  <c:v>14.56</c:v>
                </c:pt>
                <c:pt idx="1407">
                  <c:v>14.57</c:v>
                </c:pt>
                <c:pt idx="1408">
                  <c:v>14.58</c:v>
                </c:pt>
                <c:pt idx="1409">
                  <c:v>14.59</c:v>
                </c:pt>
                <c:pt idx="1410">
                  <c:v>14.6</c:v>
                </c:pt>
                <c:pt idx="1411">
                  <c:v>14.61</c:v>
                </c:pt>
                <c:pt idx="1412">
                  <c:v>14.62</c:v>
                </c:pt>
                <c:pt idx="1413">
                  <c:v>14.63</c:v>
                </c:pt>
                <c:pt idx="1414">
                  <c:v>14.64</c:v>
                </c:pt>
                <c:pt idx="1415">
                  <c:v>14.65</c:v>
                </c:pt>
                <c:pt idx="1416">
                  <c:v>14.66</c:v>
                </c:pt>
                <c:pt idx="1417">
                  <c:v>14.67</c:v>
                </c:pt>
                <c:pt idx="1418">
                  <c:v>14.68</c:v>
                </c:pt>
                <c:pt idx="1419">
                  <c:v>14.69</c:v>
                </c:pt>
                <c:pt idx="1420">
                  <c:v>14.7</c:v>
                </c:pt>
                <c:pt idx="1421">
                  <c:v>14.71</c:v>
                </c:pt>
                <c:pt idx="1422">
                  <c:v>14.72</c:v>
                </c:pt>
                <c:pt idx="1423">
                  <c:v>14.73</c:v>
                </c:pt>
                <c:pt idx="1424">
                  <c:v>14.74</c:v>
                </c:pt>
                <c:pt idx="1425">
                  <c:v>14.75</c:v>
                </c:pt>
                <c:pt idx="1426">
                  <c:v>14.76</c:v>
                </c:pt>
                <c:pt idx="1427">
                  <c:v>14.77</c:v>
                </c:pt>
                <c:pt idx="1428">
                  <c:v>14.78</c:v>
                </c:pt>
                <c:pt idx="1429">
                  <c:v>14.79</c:v>
                </c:pt>
                <c:pt idx="1430">
                  <c:v>14.8</c:v>
                </c:pt>
                <c:pt idx="1431">
                  <c:v>14.81</c:v>
                </c:pt>
                <c:pt idx="1432">
                  <c:v>14.82</c:v>
                </c:pt>
                <c:pt idx="1433">
                  <c:v>14.83</c:v>
                </c:pt>
                <c:pt idx="1434">
                  <c:v>14.84</c:v>
                </c:pt>
                <c:pt idx="1435">
                  <c:v>14.85</c:v>
                </c:pt>
                <c:pt idx="1436">
                  <c:v>14.86</c:v>
                </c:pt>
                <c:pt idx="1437">
                  <c:v>14.87</c:v>
                </c:pt>
                <c:pt idx="1438">
                  <c:v>14.88</c:v>
                </c:pt>
                <c:pt idx="1439">
                  <c:v>14.89</c:v>
                </c:pt>
                <c:pt idx="1440">
                  <c:v>14.9</c:v>
                </c:pt>
                <c:pt idx="1441">
                  <c:v>14.91</c:v>
                </c:pt>
                <c:pt idx="1442">
                  <c:v>14.92</c:v>
                </c:pt>
                <c:pt idx="1443">
                  <c:v>14.93</c:v>
                </c:pt>
                <c:pt idx="1444">
                  <c:v>14.94</c:v>
                </c:pt>
                <c:pt idx="1445">
                  <c:v>14.95</c:v>
                </c:pt>
                <c:pt idx="1446">
                  <c:v>14.96</c:v>
                </c:pt>
                <c:pt idx="1447">
                  <c:v>14.97</c:v>
                </c:pt>
                <c:pt idx="1448">
                  <c:v>14.98</c:v>
                </c:pt>
                <c:pt idx="1449">
                  <c:v>14.99</c:v>
                </c:pt>
                <c:pt idx="1450">
                  <c:v>15</c:v>
                </c:pt>
                <c:pt idx="1451">
                  <c:v>15.01</c:v>
                </c:pt>
                <c:pt idx="1452">
                  <c:v>15.02</c:v>
                </c:pt>
                <c:pt idx="1453">
                  <c:v>15.03</c:v>
                </c:pt>
                <c:pt idx="1454">
                  <c:v>15.04</c:v>
                </c:pt>
                <c:pt idx="1455">
                  <c:v>15.05</c:v>
                </c:pt>
                <c:pt idx="1456">
                  <c:v>15.06</c:v>
                </c:pt>
                <c:pt idx="1457">
                  <c:v>15.07</c:v>
                </c:pt>
                <c:pt idx="1458">
                  <c:v>15.08</c:v>
                </c:pt>
                <c:pt idx="1459">
                  <c:v>15.09</c:v>
                </c:pt>
                <c:pt idx="1460">
                  <c:v>15.1</c:v>
                </c:pt>
                <c:pt idx="1461">
                  <c:v>15.11</c:v>
                </c:pt>
                <c:pt idx="1462">
                  <c:v>15.12</c:v>
                </c:pt>
                <c:pt idx="1463">
                  <c:v>15.13</c:v>
                </c:pt>
                <c:pt idx="1464">
                  <c:v>15.14</c:v>
                </c:pt>
                <c:pt idx="1465">
                  <c:v>15.15</c:v>
                </c:pt>
                <c:pt idx="1466">
                  <c:v>15.16</c:v>
                </c:pt>
                <c:pt idx="1467">
                  <c:v>15.17</c:v>
                </c:pt>
                <c:pt idx="1468">
                  <c:v>15.18</c:v>
                </c:pt>
                <c:pt idx="1469">
                  <c:v>15.19</c:v>
                </c:pt>
                <c:pt idx="1470">
                  <c:v>15.2</c:v>
                </c:pt>
                <c:pt idx="1471">
                  <c:v>15.21</c:v>
                </c:pt>
                <c:pt idx="1472">
                  <c:v>15.22</c:v>
                </c:pt>
                <c:pt idx="1473">
                  <c:v>15.23</c:v>
                </c:pt>
                <c:pt idx="1474">
                  <c:v>15.24</c:v>
                </c:pt>
                <c:pt idx="1475">
                  <c:v>15.25</c:v>
                </c:pt>
                <c:pt idx="1476">
                  <c:v>15.26</c:v>
                </c:pt>
                <c:pt idx="1477">
                  <c:v>15.27</c:v>
                </c:pt>
                <c:pt idx="1478">
                  <c:v>15.28</c:v>
                </c:pt>
                <c:pt idx="1479">
                  <c:v>15.29</c:v>
                </c:pt>
                <c:pt idx="1480">
                  <c:v>15.3</c:v>
                </c:pt>
                <c:pt idx="1481">
                  <c:v>15.31</c:v>
                </c:pt>
                <c:pt idx="1482">
                  <c:v>15.32</c:v>
                </c:pt>
                <c:pt idx="1483">
                  <c:v>15.33</c:v>
                </c:pt>
                <c:pt idx="1484">
                  <c:v>15.34</c:v>
                </c:pt>
                <c:pt idx="1485">
                  <c:v>15.35</c:v>
                </c:pt>
                <c:pt idx="1486">
                  <c:v>15.36</c:v>
                </c:pt>
                <c:pt idx="1487">
                  <c:v>15.37</c:v>
                </c:pt>
                <c:pt idx="1488">
                  <c:v>15.38</c:v>
                </c:pt>
                <c:pt idx="1489">
                  <c:v>15.39</c:v>
                </c:pt>
                <c:pt idx="1490">
                  <c:v>15.4</c:v>
                </c:pt>
                <c:pt idx="1491">
                  <c:v>15.41</c:v>
                </c:pt>
                <c:pt idx="1492">
                  <c:v>15.42</c:v>
                </c:pt>
                <c:pt idx="1493">
                  <c:v>15.43</c:v>
                </c:pt>
                <c:pt idx="1494">
                  <c:v>15.44</c:v>
                </c:pt>
                <c:pt idx="1495">
                  <c:v>15.45</c:v>
                </c:pt>
                <c:pt idx="1496">
                  <c:v>15.46</c:v>
                </c:pt>
                <c:pt idx="1497">
                  <c:v>15.47</c:v>
                </c:pt>
                <c:pt idx="1498">
                  <c:v>15.48</c:v>
                </c:pt>
                <c:pt idx="1499">
                  <c:v>15.49</c:v>
                </c:pt>
                <c:pt idx="1500">
                  <c:v>15.5</c:v>
                </c:pt>
                <c:pt idx="1501">
                  <c:v>15.51</c:v>
                </c:pt>
                <c:pt idx="1502">
                  <c:v>15.52</c:v>
                </c:pt>
                <c:pt idx="1503">
                  <c:v>15.53</c:v>
                </c:pt>
                <c:pt idx="1504">
                  <c:v>15.54</c:v>
                </c:pt>
                <c:pt idx="1505">
                  <c:v>15.55</c:v>
                </c:pt>
                <c:pt idx="1506">
                  <c:v>15.56</c:v>
                </c:pt>
                <c:pt idx="1507">
                  <c:v>15.57</c:v>
                </c:pt>
                <c:pt idx="1508">
                  <c:v>15.58</c:v>
                </c:pt>
                <c:pt idx="1509">
                  <c:v>15.59</c:v>
                </c:pt>
                <c:pt idx="1510">
                  <c:v>15.6</c:v>
                </c:pt>
                <c:pt idx="1511">
                  <c:v>15.61</c:v>
                </c:pt>
                <c:pt idx="1512">
                  <c:v>15.62</c:v>
                </c:pt>
                <c:pt idx="1513">
                  <c:v>15.63</c:v>
                </c:pt>
                <c:pt idx="1514">
                  <c:v>15.64</c:v>
                </c:pt>
                <c:pt idx="1515">
                  <c:v>15.65</c:v>
                </c:pt>
                <c:pt idx="1516">
                  <c:v>15.66</c:v>
                </c:pt>
                <c:pt idx="1517">
                  <c:v>15.67</c:v>
                </c:pt>
                <c:pt idx="1518">
                  <c:v>15.68</c:v>
                </c:pt>
                <c:pt idx="1519">
                  <c:v>15.69</c:v>
                </c:pt>
                <c:pt idx="1520">
                  <c:v>15.7</c:v>
                </c:pt>
                <c:pt idx="1521">
                  <c:v>15.71</c:v>
                </c:pt>
                <c:pt idx="1522">
                  <c:v>15.72</c:v>
                </c:pt>
                <c:pt idx="1523">
                  <c:v>15.73</c:v>
                </c:pt>
                <c:pt idx="1524">
                  <c:v>15.74</c:v>
                </c:pt>
                <c:pt idx="1525">
                  <c:v>15.75</c:v>
                </c:pt>
                <c:pt idx="1526">
                  <c:v>15.76</c:v>
                </c:pt>
                <c:pt idx="1527">
                  <c:v>15.77</c:v>
                </c:pt>
                <c:pt idx="1528">
                  <c:v>15.78</c:v>
                </c:pt>
                <c:pt idx="1529">
                  <c:v>15.79</c:v>
                </c:pt>
                <c:pt idx="1530">
                  <c:v>15.8</c:v>
                </c:pt>
                <c:pt idx="1531">
                  <c:v>15.81</c:v>
                </c:pt>
                <c:pt idx="1532">
                  <c:v>15.82</c:v>
                </c:pt>
                <c:pt idx="1533">
                  <c:v>15.83</c:v>
                </c:pt>
                <c:pt idx="1534">
                  <c:v>15.84</c:v>
                </c:pt>
                <c:pt idx="1535">
                  <c:v>15.85</c:v>
                </c:pt>
                <c:pt idx="1536">
                  <c:v>15.86</c:v>
                </c:pt>
                <c:pt idx="1537">
                  <c:v>15.87</c:v>
                </c:pt>
                <c:pt idx="1538">
                  <c:v>15.88</c:v>
                </c:pt>
                <c:pt idx="1539">
                  <c:v>15.89</c:v>
                </c:pt>
                <c:pt idx="1540">
                  <c:v>15.9</c:v>
                </c:pt>
                <c:pt idx="1541">
                  <c:v>15.91</c:v>
                </c:pt>
                <c:pt idx="1542">
                  <c:v>15.92</c:v>
                </c:pt>
                <c:pt idx="1543">
                  <c:v>15.93</c:v>
                </c:pt>
                <c:pt idx="1544">
                  <c:v>15.94</c:v>
                </c:pt>
                <c:pt idx="1545">
                  <c:v>15.95</c:v>
                </c:pt>
                <c:pt idx="1546">
                  <c:v>15.96</c:v>
                </c:pt>
                <c:pt idx="1547">
                  <c:v>15.97</c:v>
                </c:pt>
                <c:pt idx="1548">
                  <c:v>15.98</c:v>
                </c:pt>
                <c:pt idx="1549">
                  <c:v>15.99</c:v>
                </c:pt>
                <c:pt idx="1550">
                  <c:v>16</c:v>
                </c:pt>
                <c:pt idx="1551">
                  <c:v>16.010000000000002</c:v>
                </c:pt>
                <c:pt idx="1552">
                  <c:v>16.02</c:v>
                </c:pt>
                <c:pt idx="1553">
                  <c:v>16.03</c:v>
                </c:pt>
                <c:pt idx="1554">
                  <c:v>16.04</c:v>
                </c:pt>
                <c:pt idx="1555">
                  <c:v>16.05</c:v>
                </c:pt>
                <c:pt idx="1556">
                  <c:v>16.059999999999999</c:v>
                </c:pt>
                <c:pt idx="1557">
                  <c:v>16.07</c:v>
                </c:pt>
                <c:pt idx="1558">
                  <c:v>16.079999999999998</c:v>
                </c:pt>
                <c:pt idx="1559">
                  <c:v>16.09</c:v>
                </c:pt>
                <c:pt idx="1560">
                  <c:v>16.100000000000001</c:v>
                </c:pt>
                <c:pt idx="1561">
                  <c:v>16.11</c:v>
                </c:pt>
                <c:pt idx="1562">
                  <c:v>16.12</c:v>
                </c:pt>
                <c:pt idx="1563">
                  <c:v>16.13</c:v>
                </c:pt>
                <c:pt idx="1564">
                  <c:v>16.14</c:v>
                </c:pt>
                <c:pt idx="1565">
                  <c:v>16.149999999999999</c:v>
                </c:pt>
                <c:pt idx="1566">
                  <c:v>16.16</c:v>
                </c:pt>
                <c:pt idx="1567">
                  <c:v>16.170000000000002</c:v>
                </c:pt>
                <c:pt idx="1568">
                  <c:v>16.18</c:v>
                </c:pt>
                <c:pt idx="1569">
                  <c:v>16.190000000000001</c:v>
                </c:pt>
                <c:pt idx="1570">
                  <c:v>16.2</c:v>
                </c:pt>
                <c:pt idx="1571">
                  <c:v>16.21</c:v>
                </c:pt>
                <c:pt idx="1572">
                  <c:v>16.22</c:v>
                </c:pt>
                <c:pt idx="1573">
                  <c:v>16.23</c:v>
                </c:pt>
                <c:pt idx="1574">
                  <c:v>16.239999999999998</c:v>
                </c:pt>
                <c:pt idx="1575">
                  <c:v>16.25</c:v>
                </c:pt>
                <c:pt idx="1576">
                  <c:v>16.260000000000002</c:v>
                </c:pt>
                <c:pt idx="1577">
                  <c:v>16.27</c:v>
                </c:pt>
                <c:pt idx="1578">
                  <c:v>16.28</c:v>
                </c:pt>
                <c:pt idx="1579">
                  <c:v>16.29</c:v>
                </c:pt>
                <c:pt idx="1580">
                  <c:v>16.3</c:v>
                </c:pt>
                <c:pt idx="1581">
                  <c:v>16.309999999999999</c:v>
                </c:pt>
                <c:pt idx="1582">
                  <c:v>16.32</c:v>
                </c:pt>
                <c:pt idx="1583">
                  <c:v>16.329999999999998</c:v>
                </c:pt>
                <c:pt idx="1584">
                  <c:v>16.34</c:v>
                </c:pt>
                <c:pt idx="1585">
                  <c:v>16.350000000000001</c:v>
                </c:pt>
                <c:pt idx="1586">
                  <c:v>16.36</c:v>
                </c:pt>
                <c:pt idx="1587">
                  <c:v>16.37</c:v>
                </c:pt>
                <c:pt idx="1588">
                  <c:v>16.38</c:v>
                </c:pt>
                <c:pt idx="1589">
                  <c:v>16.39</c:v>
                </c:pt>
                <c:pt idx="1590">
                  <c:v>16.399999999999999</c:v>
                </c:pt>
                <c:pt idx="1591">
                  <c:v>16.41</c:v>
                </c:pt>
                <c:pt idx="1592">
                  <c:v>16.420000000000002</c:v>
                </c:pt>
                <c:pt idx="1593">
                  <c:v>16.43</c:v>
                </c:pt>
                <c:pt idx="1594">
                  <c:v>16.440000000000001</c:v>
                </c:pt>
                <c:pt idx="1595">
                  <c:v>16.45</c:v>
                </c:pt>
                <c:pt idx="1596">
                  <c:v>16.46</c:v>
                </c:pt>
                <c:pt idx="1597">
                  <c:v>16.47</c:v>
                </c:pt>
                <c:pt idx="1598">
                  <c:v>16.48</c:v>
                </c:pt>
                <c:pt idx="1599">
                  <c:v>16.489999999999998</c:v>
                </c:pt>
                <c:pt idx="1600">
                  <c:v>16.5</c:v>
                </c:pt>
                <c:pt idx="1601">
                  <c:v>16.510000000000002</c:v>
                </c:pt>
                <c:pt idx="1602">
                  <c:v>16.52</c:v>
                </c:pt>
                <c:pt idx="1603">
                  <c:v>16.53</c:v>
                </c:pt>
                <c:pt idx="1604">
                  <c:v>16.54</c:v>
                </c:pt>
                <c:pt idx="1605">
                  <c:v>16.55</c:v>
                </c:pt>
                <c:pt idx="1606">
                  <c:v>16.559999999999999</c:v>
                </c:pt>
                <c:pt idx="1607">
                  <c:v>16.57</c:v>
                </c:pt>
                <c:pt idx="1608">
                  <c:v>16.579999999999998</c:v>
                </c:pt>
                <c:pt idx="1609">
                  <c:v>16.59</c:v>
                </c:pt>
                <c:pt idx="1610">
                  <c:v>16.600000000000001</c:v>
                </c:pt>
                <c:pt idx="1611">
                  <c:v>16.61</c:v>
                </c:pt>
                <c:pt idx="1612">
                  <c:v>16.62</c:v>
                </c:pt>
                <c:pt idx="1613">
                  <c:v>16.63</c:v>
                </c:pt>
                <c:pt idx="1614">
                  <c:v>16.64</c:v>
                </c:pt>
                <c:pt idx="1615">
                  <c:v>16.649999999999999</c:v>
                </c:pt>
                <c:pt idx="1616">
                  <c:v>16.66</c:v>
                </c:pt>
                <c:pt idx="1617">
                  <c:v>16.670000000000002</c:v>
                </c:pt>
                <c:pt idx="1618">
                  <c:v>16.68</c:v>
                </c:pt>
                <c:pt idx="1619">
                  <c:v>16.690000000000001</c:v>
                </c:pt>
                <c:pt idx="1620">
                  <c:v>16.7</c:v>
                </c:pt>
                <c:pt idx="1621">
                  <c:v>16.71</c:v>
                </c:pt>
                <c:pt idx="1622">
                  <c:v>16.72</c:v>
                </c:pt>
                <c:pt idx="1623">
                  <c:v>16.73</c:v>
                </c:pt>
                <c:pt idx="1624">
                  <c:v>16.739999999999998</c:v>
                </c:pt>
                <c:pt idx="1625">
                  <c:v>16.75</c:v>
                </c:pt>
                <c:pt idx="1626">
                  <c:v>16.760000000000002</c:v>
                </c:pt>
                <c:pt idx="1627">
                  <c:v>16.77</c:v>
                </c:pt>
                <c:pt idx="1628">
                  <c:v>16.78</c:v>
                </c:pt>
                <c:pt idx="1629">
                  <c:v>16.79</c:v>
                </c:pt>
                <c:pt idx="1630">
                  <c:v>16.8</c:v>
                </c:pt>
                <c:pt idx="1631">
                  <c:v>16.809999999999999</c:v>
                </c:pt>
                <c:pt idx="1632">
                  <c:v>16.82</c:v>
                </c:pt>
                <c:pt idx="1633">
                  <c:v>16.829999999999998</c:v>
                </c:pt>
                <c:pt idx="1634">
                  <c:v>16.84</c:v>
                </c:pt>
                <c:pt idx="1635">
                  <c:v>16.850000000000001</c:v>
                </c:pt>
                <c:pt idx="1636">
                  <c:v>16.86</c:v>
                </c:pt>
                <c:pt idx="1637">
                  <c:v>16.87</c:v>
                </c:pt>
                <c:pt idx="1638">
                  <c:v>16.88</c:v>
                </c:pt>
                <c:pt idx="1639">
                  <c:v>16.89</c:v>
                </c:pt>
                <c:pt idx="1640">
                  <c:v>16.899999999999999</c:v>
                </c:pt>
                <c:pt idx="1641">
                  <c:v>16.91</c:v>
                </c:pt>
                <c:pt idx="1642">
                  <c:v>16.920000000000002</c:v>
                </c:pt>
                <c:pt idx="1643">
                  <c:v>16.93</c:v>
                </c:pt>
                <c:pt idx="1644">
                  <c:v>16.940000000000001</c:v>
                </c:pt>
                <c:pt idx="1645">
                  <c:v>16.95</c:v>
                </c:pt>
                <c:pt idx="1646">
                  <c:v>16.96</c:v>
                </c:pt>
                <c:pt idx="1647">
                  <c:v>16.97</c:v>
                </c:pt>
                <c:pt idx="1648">
                  <c:v>16.98</c:v>
                </c:pt>
                <c:pt idx="1649">
                  <c:v>16.989999999999998</c:v>
                </c:pt>
                <c:pt idx="1650">
                  <c:v>17</c:v>
                </c:pt>
                <c:pt idx="1651">
                  <c:v>17.010000000000002</c:v>
                </c:pt>
                <c:pt idx="1652">
                  <c:v>17.02</c:v>
                </c:pt>
                <c:pt idx="1653">
                  <c:v>17.03</c:v>
                </c:pt>
                <c:pt idx="1654">
                  <c:v>17.04</c:v>
                </c:pt>
                <c:pt idx="1655">
                  <c:v>17.05</c:v>
                </c:pt>
                <c:pt idx="1656">
                  <c:v>17.059999999999999</c:v>
                </c:pt>
                <c:pt idx="1657">
                  <c:v>17.07</c:v>
                </c:pt>
                <c:pt idx="1658">
                  <c:v>17.079999999999998</c:v>
                </c:pt>
                <c:pt idx="1659">
                  <c:v>17.09</c:v>
                </c:pt>
                <c:pt idx="1660">
                  <c:v>17.100000000000001</c:v>
                </c:pt>
                <c:pt idx="1661">
                  <c:v>17.11</c:v>
                </c:pt>
                <c:pt idx="1662">
                  <c:v>17.12</c:v>
                </c:pt>
                <c:pt idx="1663">
                  <c:v>17.13</c:v>
                </c:pt>
                <c:pt idx="1664">
                  <c:v>17.14</c:v>
                </c:pt>
                <c:pt idx="1665">
                  <c:v>17.149999999999999</c:v>
                </c:pt>
                <c:pt idx="1666">
                  <c:v>17.16</c:v>
                </c:pt>
                <c:pt idx="1667">
                  <c:v>17.170000000000002</c:v>
                </c:pt>
                <c:pt idx="1668">
                  <c:v>17.18</c:v>
                </c:pt>
                <c:pt idx="1669">
                  <c:v>17.190000000000001</c:v>
                </c:pt>
                <c:pt idx="1670">
                  <c:v>17.2</c:v>
                </c:pt>
                <c:pt idx="1671">
                  <c:v>17.21</c:v>
                </c:pt>
                <c:pt idx="1672">
                  <c:v>17.22</c:v>
                </c:pt>
                <c:pt idx="1673">
                  <c:v>17.23</c:v>
                </c:pt>
                <c:pt idx="1674">
                  <c:v>17.239999999999998</c:v>
                </c:pt>
                <c:pt idx="1675">
                  <c:v>17.25</c:v>
                </c:pt>
                <c:pt idx="1676">
                  <c:v>17.260000000000002</c:v>
                </c:pt>
                <c:pt idx="1677">
                  <c:v>17.27</c:v>
                </c:pt>
                <c:pt idx="1678">
                  <c:v>17.28</c:v>
                </c:pt>
                <c:pt idx="1679">
                  <c:v>17.29</c:v>
                </c:pt>
                <c:pt idx="1680">
                  <c:v>17.3</c:v>
                </c:pt>
                <c:pt idx="1681">
                  <c:v>17.309999999999999</c:v>
                </c:pt>
                <c:pt idx="1682">
                  <c:v>17.32</c:v>
                </c:pt>
                <c:pt idx="1683">
                  <c:v>17.329999999999998</c:v>
                </c:pt>
                <c:pt idx="1684">
                  <c:v>17.34</c:v>
                </c:pt>
                <c:pt idx="1685">
                  <c:v>17.350000000000001</c:v>
                </c:pt>
                <c:pt idx="1686">
                  <c:v>17.36</c:v>
                </c:pt>
                <c:pt idx="1687">
                  <c:v>17.37</c:v>
                </c:pt>
                <c:pt idx="1688">
                  <c:v>17.38</c:v>
                </c:pt>
                <c:pt idx="1689">
                  <c:v>17.39</c:v>
                </c:pt>
                <c:pt idx="1690">
                  <c:v>17.399999999999999</c:v>
                </c:pt>
                <c:pt idx="1691">
                  <c:v>17.41</c:v>
                </c:pt>
                <c:pt idx="1692">
                  <c:v>17.420000000000002</c:v>
                </c:pt>
                <c:pt idx="1693">
                  <c:v>17.43</c:v>
                </c:pt>
                <c:pt idx="1694">
                  <c:v>17.440000000000001</c:v>
                </c:pt>
                <c:pt idx="1695">
                  <c:v>17.45</c:v>
                </c:pt>
                <c:pt idx="1696">
                  <c:v>17.46</c:v>
                </c:pt>
                <c:pt idx="1697">
                  <c:v>17.47</c:v>
                </c:pt>
                <c:pt idx="1698">
                  <c:v>17.48</c:v>
                </c:pt>
                <c:pt idx="1699">
                  <c:v>17.489999999999998</c:v>
                </c:pt>
                <c:pt idx="1700">
                  <c:v>17.5</c:v>
                </c:pt>
                <c:pt idx="1701">
                  <c:v>17.510000000000002</c:v>
                </c:pt>
                <c:pt idx="1702">
                  <c:v>17.52</c:v>
                </c:pt>
                <c:pt idx="1703">
                  <c:v>17.53</c:v>
                </c:pt>
                <c:pt idx="1704">
                  <c:v>17.54</c:v>
                </c:pt>
                <c:pt idx="1705">
                  <c:v>17.55</c:v>
                </c:pt>
                <c:pt idx="1706">
                  <c:v>17.559999999999999</c:v>
                </c:pt>
                <c:pt idx="1707">
                  <c:v>17.57</c:v>
                </c:pt>
                <c:pt idx="1708">
                  <c:v>17.579999999999998</c:v>
                </c:pt>
                <c:pt idx="1709">
                  <c:v>17.59</c:v>
                </c:pt>
                <c:pt idx="1710">
                  <c:v>17.600000000000001</c:v>
                </c:pt>
                <c:pt idx="1711">
                  <c:v>17.61</c:v>
                </c:pt>
                <c:pt idx="1712">
                  <c:v>17.62</c:v>
                </c:pt>
                <c:pt idx="1713">
                  <c:v>17.63</c:v>
                </c:pt>
                <c:pt idx="1714">
                  <c:v>17.64</c:v>
                </c:pt>
                <c:pt idx="1715">
                  <c:v>17.649999999999999</c:v>
                </c:pt>
                <c:pt idx="1716">
                  <c:v>17.66</c:v>
                </c:pt>
                <c:pt idx="1717">
                  <c:v>17.670000000000002</c:v>
                </c:pt>
                <c:pt idx="1718">
                  <c:v>17.68</c:v>
                </c:pt>
                <c:pt idx="1719">
                  <c:v>17.690000000000001</c:v>
                </c:pt>
                <c:pt idx="1720">
                  <c:v>17.7</c:v>
                </c:pt>
                <c:pt idx="1721">
                  <c:v>17.71</c:v>
                </c:pt>
                <c:pt idx="1722">
                  <c:v>17.72</c:v>
                </c:pt>
                <c:pt idx="1723">
                  <c:v>17.73</c:v>
                </c:pt>
                <c:pt idx="1724">
                  <c:v>17.739999999999998</c:v>
                </c:pt>
                <c:pt idx="1725">
                  <c:v>17.75</c:v>
                </c:pt>
                <c:pt idx="1726">
                  <c:v>17.760000000000002</c:v>
                </c:pt>
                <c:pt idx="1727">
                  <c:v>17.77</c:v>
                </c:pt>
                <c:pt idx="1728">
                  <c:v>17.78</c:v>
                </c:pt>
                <c:pt idx="1729">
                  <c:v>17.79</c:v>
                </c:pt>
                <c:pt idx="1730">
                  <c:v>17.8</c:v>
                </c:pt>
                <c:pt idx="1731">
                  <c:v>17.809999999999999</c:v>
                </c:pt>
                <c:pt idx="1732">
                  <c:v>17.82</c:v>
                </c:pt>
                <c:pt idx="1733">
                  <c:v>17.829999999999998</c:v>
                </c:pt>
                <c:pt idx="1734">
                  <c:v>17.84</c:v>
                </c:pt>
                <c:pt idx="1735">
                  <c:v>17.850000000000001</c:v>
                </c:pt>
                <c:pt idx="1736">
                  <c:v>17.86</c:v>
                </c:pt>
                <c:pt idx="1737">
                  <c:v>17.87</c:v>
                </c:pt>
                <c:pt idx="1738">
                  <c:v>17.88</c:v>
                </c:pt>
                <c:pt idx="1739">
                  <c:v>17.89</c:v>
                </c:pt>
                <c:pt idx="1740">
                  <c:v>17.899999999999999</c:v>
                </c:pt>
                <c:pt idx="1741">
                  <c:v>17.91</c:v>
                </c:pt>
                <c:pt idx="1742">
                  <c:v>17.920000000000002</c:v>
                </c:pt>
                <c:pt idx="1743">
                  <c:v>17.93</c:v>
                </c:pt>
                <c:pt idx="1744">
                  <c:v>17.940000000000001</c:v>
                </c:pt>
                <c:pt idx="1745">
                  <c:v>17.95</c:v>
                </c:pt>
                <c:pt idx="1746">
                  <c:v>17.96</c:v>
                </c:pt>
                <c:pt idx="1747">
                  <c:v>17.97</c:v>
                </c:pt>
                <c:pt idx="1748">
                  <c:v>17.98</c:v>
                </c:pt>
                <c:pt idx="1749">
                  <c:v>17.989999999999998</c:v>
                </c:pt>
                <c:pt idx="1750">
                  <c:v>18</c:v>
                </c:pt>
                <c:pt idx="1751">
                  <c:v>18.010000000000002</c:v>
                </c:pt>
                <c:pt idx="1752">
                  <c:v>18.02</c:v>
                </c:pt>
                <c:pt idx="1753">
                  <c:v>18.03</c:v>
                </c:pt>
                <c:pt idx="1754">
                  <c:v>18.04</c:v>
                </c:pt>
                <c:pt idx="1755">
                  <c:v>18.05</c:v>
                </c:pt>
                <c:pt idx="1756">
                  <c:v>18.059999999999999</c:v>
                </c:pt>
                <c:pt idx="1757">
                  <c:v>18.07</c:v>
                </c:pt>
                <c:pt idx="1758">
                  <c:v>18.079999999999998</c:v>
                </c:pt>
                <c:pt idx="1759">
                  <c:v>18.09</c:v>
                </c:pt>
                <c:pt idx="1760">
                  <c:v>18.100000000000001</c:v>
                </c:pt>
                <c:pt idx="1761">
                  <c:v>18.11</c:v>
                </c:pt>
                <c:pt idx="1762">
                  <c:v>18.12</c:v>
                </c:pt>
                <c:pt idx="1763">
                  <c:v>18.13</c:v>
                </c:pt>
                <c:pt idx="1764">
                  <c:v>18.14</c:v>
                </c:pt>
                <c:pt idx="1765">
                  <c:v>18.149999999999999</c:v>
                </c:pt>
                <c:pt idx="1766">
                  <c:v>18.16</c:v>
                </c:pt>
                <c:pt idx="1767">
                  <c:v>18.170000000000002</c:v>
                </c:pt>
                <c:pt idx="1768">
                  <c:v>18.18</c:v>
                </c:pt>
                <c:pt idx="1769">
                  <c:v>18.190000000000001</c:v>
                </c:pt>
                <c:pt idx="1770">
                  <c:v>18.2</c:v>
                </c:pt>
                <c:pt idx="1771">
                  <c:v>18.21</c:v>
                </c:pt>
                <c:pt idx="1772">
                  <c:v>18.22</c:v>
                </c:pt>
                <c:pt idx="1773">
                  <c:v>18.23</c:v>
                </c:pt>
                <c:pt idx="1774">
                  <c:v>18.239999999999998</c:v>
                </c:pt>
                <c:pt idx="1775">
                  <c:v>18.25</c:v>
                </c:pt>
                <c:pt idx="1776">
                  <c:v>18.260000000000002</c:v>
                </c:pt>
                <c:pt idx="1777">
                  <c:v>18.27</c:v>
                </c:pt>
                <c:pt idx="1778">
                  <c:v>18.28</c:v>
                </c:pt>
                <c:pt idx="1779">
                  <c:v>18.29</c:v>
                </c:pt>
                <c:pt idx="1780">
                  <c:v>18.3</c:v>
                </c:pt>
                <c:pt idx="1781">
                  <c:v>18.309999999999999</c:v>
                </c:pt>
                <c:pt idx="1782">
                  <c:v>18.32</c:v>
                </c:pt>
                <c:pt idx="1783">
                  <c:v>18.329999999999998</c:v>
                </c:pt>
                <c:pt idx="1784">
                  <c:v>18.34</c:v>
                </c:pt>
                <c:pt idx="1785">
                  <c:v>18.350000000000001</c:v>
                </c:pt>
                <c:pt idx="1786">
                  <c:v>18.36</c:v>
                </c:pt>
                <c:pt idx="1787">
                  <c:v>18.37</c:v>
                </c:pt>
                <c:pt idx="1788">
                  <c:v>18.38</c:v>
                </c:pt>
                <c:pt idx="1789">
                  <c:v>18.39</c:v>
                </c:pt>
                <c:pt idx="1790">
                  <c:v>18.399999999999999</c:v>
                </c:pt>
                <c:pt idx="1791">
                  <c:v>18.41</c:v>
                </c:pt>
                <c:pt idx="1792">
                  <c:v>18.420000000000002</c:v>
                </c:pt>
                <c:pt idx="1793">
                  <c:v>18.43</c:v>
                </c:pt>
                <c:pt idx="1794">
                  <c:v>18.440000000000001</c:v>
                </c:pt>
                <c:pt idx="1795">
                  <c:v>18.45</c:v>
                </c:pt>
                <c:pt idx="1796">
                  <c:v>18.46</c:v>
                </c:pt>
                <c:pt idx="1797">
                  <c:v>18.47</c:v>
                </c:pt>
                <c:pt idx="1798">
                  <c:v>18.48</c:v>
                </c:pt>
                <c:pt idx="1799">
                  <c:v>18.489999999999998</c:v>
                </c:pt>
                <c:pt idx="1800">
                  <c:v>18.5</c:v>
                </c:pt>
                <c:pt idx="1801">
                  <c:v>18.510000000000002</c:v>
                </c:pt>
                <c:pt idx="1802">
                  <c:v>18.52</c:v>
                </c:pt>
                <c:pt idx="1803">
                  <c:v>18.53</c:v>
                </c:pt>
                <c:pt idx="1804">
                  <c:v>18.54</c:v>
                </c:pt>
                <c:pt idx="1805">
                  <c:v>18.55</c:v>
                </c:pt>
                <c:pt idx="1806">
                  <c:v>18.559999999999999</c:v>
                </c:pt>
                <c:pt idx="1807">
                  <c:v>18.57</c:v>
                </c:pt>
                <c:pt idx="1808">
                  <c:v>18.579999999999998</c:v>
                </c:pt>
                <c:pt idx="1809">
                  <c:v>18.59</c:v>
                </c:pt>
                <c:pt idx="1810">
                  <c:v>18.600000000000001</c:v>
                </c:pt>
                <c:pt idx="1811">
                  <c:v>18.61</c:v>
                </c:pt>
                <c:pt idx="1812">
                  <c:v>18.62</c:v>
                </c:pt>
                <c:pt idx="1813">
                  <c:v>18.63</c:v>
                </c:pt>
                <c:pt idx="1814">
                  <c:v>18.64</c:v>
                </c:pt>
                <c:pt idx="1815">
                  <c:v>18.649999999999999</c:v>
                </c:pt>
                <c:pt idx="1816">
                  <c:v>18.66</c:v>
                </c:pt>
                <c:pt idx="1817">
                  <c:v>18.670000000000002</c:v>
                </c:pt>
                <c:pt idx="1818">
                  <c:v>18.68</c:v>
                </c:pt>
                <c:pt idx="1819">
                  <c:v>18.690000000000001</c:v>
                </c:pt>
                <c:pt idx="1820">
                  <c:v>18.7</c:v>
                </c:pt>
                <c:pt idx="1821">
                  <c:v>18.71</c:v>
                </c:pt>
                <c:pt idx="1822">
                  <c:v>18.72</c:v>
                </c:pt>
                <c:pt idx="1823">
                  <c:v>18.73</c:v>
                </c:pt>
                <c:pt idx="1824">
                  <c:v>18.739999999999998</c:v>
                </c:pt>
                <c:pt idx="1825">
                  <c:v>18.75</c:v>
                </c:pt>
                <c:pt idx="1826">
                  <c:v>18.760000000000002</c:v>
                </c:pt>
                <c:pt idx="1827">
                  <c:v>18.77</c:v>
                </c:pt>
                <c:pt idx="1828">
                  <c:v>18.78</c:v>
                </c:pt>
                <c:pt idx="1829">
                  <c:v>18.79</c:v>
                </c:pt>
                <c:pt idx="1830">
                  <c:v>18.8</c:v>
                </c:pt>
                <c:pt idx="1831">
                  <c:v>18.809999999999999</c:v>
                </c:pt>
                <c:pt idx="1832">
                  <c:v>18.82</c:v>
                </c:pt>
                <c:pt idx="1833">
                  <c:v>18.829999999999998</c:v>
                </c:pt>
                <c:pt idx="1834">
                  <c:v>18.84</c:v>
                </c:pt>
                <c:pt idx="1835">
                  <c:v>18.850000000000001</c:v>
                </c:pt>
                <c:pt idx="1836">
                  <c:v>18.86</c:v>
                </c:pt>
                <c:pt idx="1837">
                  <c:v>18.87</c:v>
                </c:pt>
                <c:pt idx="1838">
                  <c:v>18.88</c:v>
                </c:pt>
                <c:pt idx="1839">
                  <c:v>18.89</c:v>
                </c:pt>
                <c:pt idx="1840">
                  <c:v>18.899999999999999</c:v>
                </c:pt>
                <c:pt idx="1841">
                  <c:v>18.91</c:v>
                </c:pt>
                <c:pt idx="1842">
                  <c:v>18.920000000000002</c:v>
                </c:pt>
                <c:pt idx="1843">
                  <c:v>18.93</c:v>
                </c:pt>
                <c:pt idx="1844">
                  <c:v>18.940000000000001</c:v>
                </c:pt>
                <c:pt idx="1845">
                  <c:v>18.95</c:v>
                </c:pt>
                <c:pt idx="1846">
                  <c:v>18.96</c:v>
                </c:pt>
                <c:pt idx="1847">
                  <c:v>18.97</c:v>
                </c:pt>
                <c:pt idx="1848">
                  <c:v>18.98</c:v>
                </c:pt>
                <c:pt idx="1849">
                  <c:v>18.989999999999998</c:v>
                </c:pt>
                <c:pt idx="1850">
                  <c:v>19</c:v>
                </c:pt>
                <c:pt idx="1851">
                  <c:v>19.010000000000002</c:v>
                </c:pt>
                <c:pt idx="1852">
                  <c:v>19.02</c:v>
                </c:pt>
                <c:pt idx="1853">
                  <c:v>19.03</c:v>
                </c:pt>
                <c:pt idx="1854">
                  <c:v>19.04</c:v>
                </c:pt>
                <c:pt idx="1855">
                  <c:v>19.05</c:v>
                </c:pt>
                <c:pt idx="1856">
                  <c:v>19.059999999999999</c:v>
                </c:pt>
                <c:pt idx="1857">
                  <c:v>19.07</c:v>
                </c:pt>
                <c:pt idx="1858">
                  <c:v>19.079999999999998</c:v>
                </c:pt>
                <c:pt idx="1859">
                  <c:v>19.09</c:v>
                </c:pt>
                <c:pt idx="1860">
                  <c:v>19.100000000000001</c:v>
                </c:pt>
                <c:pt idx="1861">
                  <c:v>19.11</c:v>
                </c:pt>
                <c:pt idx="1862">
                  <c:v>19.12</c:v>
                </c:pt>
                <c:pt idx="1863">
                  <c:v>19.13</c:v>
                </c:pt>
                <c:pt idx="1864">
                  <c:v>19.14</c:v>
                </c:pt>
                <c:pt idx="1865">
                  <c:v>19.149999999999999</c:v>
                </c:pt>
                <c:pt idx="1866">
                  <c:v>19.16</c:v>
                </c:pt>
                <c:pt idx="1867">
                  <c:v>19.170000000000002</c:v>
                </c:pt>
                <c:pt idx="1868">
                  <c:v>19.18</c:v>
                </c:pt>
                <c:pt idx="1869">
                  <c:v>19.190000000000001</c:v>
                </c:pt>
                <c:pt idx="1870">
                  <c:v>19.2</c:v>
                </c:pt>
                <c:pt idx="1871">
                  <c:v>19.21</c:v>
                </c:pt>
                <c:pt idx="1872">
                  <c:v>19.22</c:v>
                </c:pt>
                <c:pt idx="1873">
                  <c:v>19.23</c:v>
                </c:pt>
                <c:pt idx="1874">
                  <c:v>19.239999999999998</c:v>
                </c:pt>
                <c:pt idx="1875">
                  <c:v>19.25</c:v>
                </c:pt>
                <c:pt idx="1876">
                  <c:v>19.260000000000002</c:v>
                </c:pt>
                <c:pt idx="1877">
                  <c:v>19.27</c:v>
                </c:pt>
                <c:pt idx="1878">
                  <c:v>19.28</c:v>
                </c:pt>
                <c:pt idx="1879">
                  <c:v>19.29</c:v>
                </c:pt>
                <c:pt idx="1880">
                  <c:v>19.3</c:v>
                </c:pt>
                <c:pt idx="1881">
                  <c:v>19.309999999999999</c:v>
                </c:pt>
                <c:pt idx="1882">
                  <c:v>19.32</c:v>
                </c:pt>
                <c:pt idx="1883">
                  <c:v>19.329999999999998</c:v>
                </c:pt>
                <c:pt idx="1884">
                  <c:v>19.34</c:v>
                </c:pt>
                <c:pt idx="1885">
                  <c:v>19.350000000000001</c:v>
                </c:pt>
                <c:pt idx="1886">
                  <c:v>19.36</c:v>
                </c:pt>
                <c:pt idx="1887">
                  <c:v>19.37</c:v>
                </c:pt>
                <c:pt idx="1888">
                  <c:v>19.38</c:v>
                </c:pt>
                <c:pt idx="1889">
                  <c:v>19.39</c:v>
                </c:pt>
                <c:pt idx="1890">
                  <c:v>19.399999999999999</c:v>
                </c:pt>
                <c:pt idx="1891">
                  <c:v>19.41</c:v>
                </c:pt>
                <c:pt idx="1892">
                  <c:v>19.420000000000002</c:v>
                </c:pt>
                <c:pt idx="1893">
                  <c:v>19.43</c:v>
                </c:pt>
                <c:pt idx="1894">
                  <c:v>19.440000000000001</c:v>
                </c:pt>
                <c:pt idx="1895">
                  <c:v>19.45</c:v>
                </c:pt>
                <c:pt idx="1896">
                  <c:v>19.46</c:v>
                </c:pt>
                <c:pt idx="1897">
                  <c:v>19.47</c:v>
                </c:pt>
                <c:pt idx="1898">
                  <c:v>19.48</c:v>
                </c:pt>
                <c:pt idx="1899">
                  <c:v>19.489999999999998</c:v>
                </c:pt>
                <c:pt idx="1900">
                  <c:v>19.5</c:v>
                </c:pt>
                <c:pt idx="1901">
                  <c:v>19.510000000000002</c:v>
                </c:pt>
                <c:pt idx="1902">
                  <c:v>19.52</c:v>
                </c:pt>
                <c:pt idx="1903">
                  <c:v>19.53</c:v>
                </c:pt>
                <c:pt idx="1904">
                  <c:v>19.54</c:v>
                </c:pt>
                <c:pt idx="1905">
                  <c:v>19.55</c:v>
                </c:pt>
                <c:pt idx="1906">
                  <c:v>19.559999999999999</c:v>
                </c:pt>
                <c:pt idx="1907">
                  <c:v>19.57</c:v>
                </c:pt>
                <c:pt idx="1908">
                  <c:v>19.579999999999998</c:v>
                </c:pt>
                <c:pt idx="1909">
                  <c:v>19.59</c:v>
                </c:pt>
                <c:pt idx="1910">
                  <c:v>19.600000000000001</c:v>
                </c:pt>
                <c:pt idx="1911">
                  <c:v>19.61</c:v>
                </c:pt>
                <c:pt idx="1912">
                  <c:v>19.62</c:v>
                </c:pt>
                <c:pt idx="1913">
                  <c:v>19.63</c:v>
                </c:pt>
                <c:pt idx="1914">
                  <c:v>19.64</c:v>
                </c:pt>
                <c:pt idx="1915">
                  <c:v>19.649999999999999</c:v>
                </c:pt>
                <c:pt idx="1916">
                  <c:v>19.66</c:v>
                </c:pt>
                <c:pt idx="1917">
                  <c:v>19.670000000000002</c:v>
                </c:pt>
                <c:pt idx="1918">
                  <c:v>19.68</c:v>
                </c:pt>
                <c:pt idx="1919">
                  <c:v>19.690000000000001</c:v>
                </c:pt>
                <c:pt idx="1920">
                  <c:v>19.7</c:v>
                </c:pt>
                <c:pt idx="1921">
                  <c:v>19.71</c:v>
                </c:pt>
                <c:pt idx="1922">
                  <c:v>19.72</c:v>
                </c:pt>
                <c:pt idx="1923">
                  <c:v>19.73</c:v>
                </c:pt>
                <c:pt idx="1924">
                  <c:v>19.739999999999998</c:v>
                </c:pt>
                <c:pt idx="1925">
                  <c:v>19.75</c:v>
                </c:pt>
                <c:pt idx="1926">
                  <c:v>19.760000000000002</c:v>
                </c:pt>
                <c:pt idx="1927">
                  <c:v>19.77</c:v>
                </c:pt>
                <c:pt idx="1928">
                  <c:v>19.78</c:v>
                </c:pt>
                <c:pt idx="1929">
                  <c:v>19.79</c:v>
                </c:pt>
                <c:pt idx="1930">
                  <c:v>19.8</c:v>
                </c:pt>
                <c:pt idx="1931">
                  <c:v>19.809999999999999</c:v>
                </c:pt>
                <c:pt idx="1932">
                  <c:v>19.82</c:v>
                </c:pt>
                <c:pt idx="1933">
                  <c:v>19.829999999999998</c:v>
                </c:pt>
                <c:pt idx="1934">
                  <c:v>19.84</c:v>
                </c:pt>
                <c:pt idx="1935">
                  <c:v>19.850000000000001</c:v>
                </c:pt>
                <c:pt idx="1936">
                  <c:v>19.86</c:v>
                </c:pt>
                <c:pt idx="1937">
                  <c:v>19.87</c:v>
                </c:pt>
                <c:pt idx="1938">
                  <c:v>19.88</c:v>
                </c:pt>
                <c:pt idx="1939">
                  <c:v>19.89</c:v>
                </c:pt>
                <c:pt idx="1940">
                  <c:v>19.899999999999999</c:v>
                </c:pt>
                <c:pt idx="1941">
                  <c:v>19.91</c:v>
                </c:pt>
                <c:pt idx="1942">
                  <c:v>19.920000000000002</c:v>
                </c:pt>
                <c:pt idx="1943">
                  <c:v>19.93</c:v>
                </c:pt>
                <c:pt idx="1944">
                  <c:v>19.940000000000001</c:v>
                </c:pt>
                <c:pt idx="1945">
                  <c:v>19.95</c:v>
                </c:pt>
                <c:pt idx="1946">
                  <c:v>19.96</c:v>
                </c:pt>
                <c:pt idx="1947">
                  <c:v>19.97</c:v>
                </c:pt>
                <c:pt idx="1948">
                  <c:v>19.98</c:v>
                </c:pt>
                <c:pt idx="1949">
                  <c:v>19.989999999999998</c:v>
                </c:pt>
                <c:pt idx="1950">
                  <c:v>20</c:v>
                </c:pt>
                <c:pt idx="1951">
                  <c:v>20.010000000000002</c:v>
                </c:pt>
                <c:pt idx="1952">
                  <c:v>20.02</c:v>
                </c:pt>
                <c:pt idx="1953">
                  <c:v>20.03</c:v>
                </c:pt>
                <c:pt idx="1954">
                  <c:v>20.04</c:v>
                </c:pt>
                <c:pt idx="1955">
                  <c:v>20.05</c:v>
                </c:pt>
                <c:pt idx="1956">
                  <c:v>20.059999999999999</c:v>
                </c:pt>
                <c:pt idx="1957">
                  <c:v>20.07</c:v>
                </c:pt>
                <c:pt idx="1958">
                  <c:v>20.079999999999998</c:v>
                </c:pt>
                <c:pt idx="1959">
                  <c:v>20.09</c:v>
                </c:pt>
                <c:pt idx="1960">
                  <c:v>20.100000000000001</c:v>
                </c:pt>
                <c:pt idx="1961">
                  <c:v>20.11</c:v>
                </c:pt>
                <c:pt idx="1962">
                  <c:v>20.12</c:v>
                </c:pt>
                <c:pt idx="1963">
                  <c:v>20.13</c:v>
                </c:pt>
                <c:pt idx="1964">
                  <c:v>20.14</c:v>
                </c:pt>
                <c:pt idx="1965">
                  <c:v>20.149999999999999</c:v>
                </c:pt>
                <c:pt idx="1966">
                  <c:v>20.16</c:v>
                </c:pt>
                <c:pt idx="1967">
                  <c:v>20.170000000000002</c:v>
                </c:pt>
                <c:pt idx="1968">
                  <c:v>20.18</c:v>
                </c:pt>
                <c:pt idx="1969">
                  <c:v>20.190000000000001</c:v>
                </c:pt>
                <c:pt idx="1970">
                  <c:v>20.2</c:v>
                </c:pt>
                <c:pt idx="1971">
                  <c:v>20.21</c:v>
                </c:pt>
                <c:pt idx="1972">
                  <c:v>20.22</c:v>
                </c:pt>
                <c:pt idx="1973">
                  <c:v>20.23</c:v>
                </c:pt>
                <c:pt idx="1974">
                  <c:v>20.239999999999998</c:v>
                </c:pt>
                <c:pt idx="1975">
                  <c:v>20.25</c:v>
                </c:pt>
                <c:pt idx="1976">
                  <c:v>20.260000000000002</c:v>
                </c:pt>
                <c:pt idx="1977">
                  <c:v>20.27</c:v>
                </c:pt>
                <c:pt idx="1978">
                  <c:v>20.28</c:v>
                </c:pt>
                <c:pt idx="1979">
                  <c:v>20.29</c:v>
                </c:pt>
                <c:pt idx="1980">
                  <c:v>20.3</c:v>
                </c:pt>
                <c:pt idx="1981">
                  <c:v>20.309999999999999</c:v>
                </c:pt>
                <c:pt idx="1982">
                  <c:v>20.32</c:v>
                </c:pt>
                <c:pt idx="1983">
                  <c:v>20.329999999999998</c:v>
                </c:pt>
                <c:pt idx="1984">
                  <c:v>20.34</c:v>
                </c:pt>
                <c:pt idx="1985">
                  <c:v>20.350000000000001</c:v>
                </c:pt>
                <c:pt idx="1986">
                  <c:v>20.36</c:v>
                </c:pt>
                <c:pt idx="1987">
                  <c:v>20.37</c:v>
                </c:pt>
                <c:pt idx="1988">
                  <c:v>20.38</c:v>
                </c:pt>
                <c:pt idx="1989">
                  <c:v>20.39</c:v>
                </c:pt>
                <c:pt idx="1990">
                  <c:v>20.399999999999999</c:v>
                </c:pt>
                <c:pt idx="1991">
                  <c:v>20.41</c:v>
                </c:pt>
                <c:pt idx="1992">
                  <c:v>20.420000000000002</c:v>
                </c:pt>
                <c:pt idx="1993">
                  <c:v>20.43</c:v>
                </c:pt>
                <c:pt idx="1994">
                  <c:v>20.440000000000001</c:v>
                </c:pt>
                <c:pt idx="1995">
                  <c:v>20.45</c:v>
                </c:pt>
                <c:pt idx="1996">
                  <c:v>20.46</c:v>
                </c:pt>
                <c:pt idx="1997">
                  <c:v>20.47</c:v>
                </c:pt>
                <c:pt idx="1998">
                  <c:v>20.48</c:v>
                </c:pt>
                <c:pt idx="1999">
                  <c:v>20.49</c:v>
                </c:pt>
                <c:pt idx="2000">
                  <c:v>20.5</c:v>
                </c:pt>
                <c:pt idx="2001">
                  <c:v>20.51</c:v>
                </c:pt>
                <c:pt idx="2002">
                  <c:v>20.52</c:v>
                </c:pt>
                <c:pt idx="2003">
                  <c:v>20.53</c:v>
                </c:pt>
                <c:pt idx="2004">
                  <c:v>20.54</c:v>
                </c:pt>
                <c:pt idx="2005">
                  <c:v>20.55</c:v>
                </c:pt>
                <c:pt idx="2006">
                  <c:v>20.56</c:v>
                </c:pt>
                <c:pt idx="2007">
                  <c:v>20.57</c:v>
                </c:pt>
                <c:pt idx="2008">
                  <c:v>20.58</c:v>
                </c:pt>
                <c:pt idx="2009">
                  <c:v>20.59</c:v>
                </c:pt>
                <c:pt idx="2010">
                  <c:v>20.6</c:v>
                </c:pt>
                <c:pt idx="2011">
                  <c:v>20.61</c:v>
                </c:pt>
                <c:pt idx="2012">
                  <c:v>20.62</c:v>
                </c:pt>
                <c:pt idx="2013">
                  <c:v>20.63</c:v>
                </c:pt>
                <c:pt idx="2014">
                  <c:v>20.64</c:v>
                </c:pt>
                <c:pt idx="2015">
                  <c:v>20.65</c:v>
                </c:pt>
                <c:pt idx="2016">
                  <c:v>20.66</c:v>
                </c:pt>
                <c:pt idx="2017">
                  <c:v>20.67</c:v>
                </c:pt>
                <c:pt idx="2018">
                  <c:v>20.68</c:v>
                </c:pt>
                <c:pt idx="2019">
                  <c:v>20.69</c:v>
                </c:pt>
                <c:pt idx="2020">
                  <c:v>20.7</c:v>
                </c:pt>
                <c:pt idx="2021">
                  <c:v>20.71</c:v>
                </c:pt>
                <c:pt idx="2022">
                  <c:v>20.72</c:v>
                </c:pt>
                <c:pt idx="2023">
                  <c:v>20.73</c:v>
                </c:pt>
                <c:pt idx="2024">
                  <c:v>20.74</c:v>
                </c:pt>
                <c:pt idx="2025">
                  <c:v>20.75</c:v>
                </c:pt>
                <c:pt idx="2026">
                  <c:v>20.76</c:v>
                </c:pt>
                <c:pt idx="2027">
                  <c:v>20.77</c:v>
                </c:pt>
                <c:pt idx="2028">
                  <c:v>20.78</c:v>
                </c:pt>
                <c:pt idx="2029">
                  <c:v>20.79</c:v>
                </c:pt>
                <c:pt idx="2030">
                  <c:v>20.8</c:v>
                </c:pt>
                <c:pt idx="2031">
                  <c:v>20.81</c:v>
                </c:pt>
                <c:pt idx="2032">
                  <c:v>20.82</c:v>
                </c:pt>
                <c:pt idx="2033">
                  <c:v>20.83</c:v>
                </c:pt>
                <c:pt idx="2034">
                  <c:v>20.84</c:v>
                </c:pt>
                <c:pt idx="2035">
                  <c:v>20.85</c:v>
                </c:pt>
                <c:pt idx="2036">
                  <c:v>20.86</c:v>
                </c:pt>
                <c:pt idx="2037">
                  <c:v>20.87</c:v>
                </c:pt>
                <c:pt idx="2038">
                  <c:v>20.88</c:v>
                </c:pt>
                <c:pt idx="2039">
                  <c:v>20.89</c:v>
                </c:pt>
                <c:pt idx="2040">
                  <c:v>20.9</c:v>
                </c:pt>
                <c:pt idx="2041">
                  <c:v>20.91</c:v>
                </c:pt>
                <c:pt idx="2042">
                  <c:v>20.92</c:v>
                </c:pt>
                <c:pt idx="2043">
                  <c:v>20.93</c:v>
                </c:pt>
                <c:pt idx="2044">
                  <c:v>20.94</c:v>
                </c:pt>
                <c:pt idx="2045">
                  <c:v>20.95</c:v>
                </c:pt>
                <c:pt idx="2046">
                  <c:v>20.96</c:v>
                </c:pt>
                <c:pt idx="2047">
                  <c:v>20.97</c:v>
                </c:pt>
                <c:pt idx="2048">
                  <c:v>20.98</c:v>
                </c:pt>
                <c:pt idx="2049">
                  <c:v>20.99</c:v>
                </c:pt>
                <c:pt idx="2050">
                  <c:v>21</c:v>
                </c:pt>
                <c:pt idx="2051">
                  <c:v>21.01</c:v>
                </c:pt>
                <c:pt idx="2052">
                  <c:v>21.02</c:v>
                </c:pt>
                <c:pt idx="2053">
                  <c:v>21.03</c:v>
                </c:pt>
                <c:pt idx="2054">
                  <c:v>21.04</c:v>
                </c:pt>
                <c:pt idx="2055">
                  <c:v>21.05</c:v>
                </c:pt>
                <c:pt idx="2056">
                  <c:v>21.06</c:v>
                </c:pt>
                <c:pt idx="2057">
                  <c:v>21.07</c:v>
                </c:pt>
                <c:pt idx="2058">
                  <c:v>21.08</c:v>
                </c:pt>
                <c:pt idx="2059">
                  <c:v>21.09</c:v>
                </c:pt>
                <c:pt idx="2060">
                  <c:v>21.1</c:v>
                </c:pt>
                <c:pt idx="2061">
                  <c:v>21.11</c:v>
                </c:pt>
                <c:pt idx="2062">
                  <c:v>21.12</c:v>
                </c:pt>
                <c:pt idx="2063">
                  <c:v>21.13</c:v>
                </c:pt>
                <c:pt idx="2064">
                  <c:v>21.14</c:v>
                </c:pt>
                <c:pt idx="2065">
                  <c:v>21.15</c:v>
                </c:pt>
                <c:pt idx="2066">
                  <c:v>21.16</c:v>
                </c:pt>
                <c:pt idx="2067">
                  <c:v>21.17</c:v>
                </c:pt>
                <c:pt idx="2068">
                  <c:v>21.18</c:v>
                </c:pt>
                <c:pt idx="2069">
                  <c:v>21.19</c:v>
                </c:pt>
                <c:pt idx="2070">
                  <c:v>21.2</c:v>
                </c:pt>
                <c:pt idx="2071">
                  <c:v>21.21</c:v>
                </c:pt>
                <c:pt idx="2072">
                  <c:v>21.22</c:v>
                </c:pt>
                <c:pt idx="2073">
                  <c:v>21.23</c:v>
                </c:pt>
                <c:pt idx="2074">
                  <c:v>21.24</c:v>
                </c:pt>
                <c:pt idx="2075">
                  <c:v>21.25</c:v>
                </c:pt>
                <c:pt idx="2076">
                  <c:v>21.26</c:v>
                </c:pt>
                <c:pt idx="2077">
                  <c:v>21.27</c:v>
                </c:pt>
                <c:pt idx="2078">
                  <c:v>21.28</c:v>
                </c:pt>
                <c:pt idx="2079">
                  <c:v>21.29</c:v>
                </c:pt>
                <c:pt idx="2080">
                  <c:v>21.3</c:v>
                </c:pt>
                <c:pt idx="2081">
                  <c:v>21.31</c:v>
                </c:pt>
                <c:pt idx="2082">
                  <c:v>21.32</c:v>
                </c:pt>
                <c:pt idx="2083">
                  <c:v>21.33</c:v>
                </c:pt>
                <c:pt idx="2084">
                  <c:v>21.34</c:v>
                </c:pt>
                <c:pt idx="2085">
                  <c:v>21.35</c:v>
                </c:pt>
                <c:pt idx="2086">
                  <c:v>21.36</c:v>
                </c:pt>
                <c:pt idx="2087">
                  <c:v>21.37</c:v>
                </c:pt>
                <c:pt idx="2088">
                  <c:v>21.38</c:v>
                </c:pt>
                <c:pt idx="2089">
                  <c:v>21.39</c:v>
                </c:pt>
                <c:pt idx="2090">
                  <c:v>21.4</c:v>
                </c:pt>
                <c:pt idx="2091">
                  <c:v>21.41</c:v>
                </c:pt>
                <c:pt idx="2092">
                  <c:v>21.42</c:v>
                </c:pt>
                <c:pt idx="2093">
                  <c:v>21.43</c:v>
                </c:pt>
                <c:pt idx="2094">
                  <c:v>21.44</c:v>
                </c:pt>
                <c:pt idx="2095">
                  <c:v>21.45</c:v>
                </c:pt>
                <c:pt idx="2096">
                  <c:v>21.46</c:v>
                </c:pt>
                <c:pt idx="2097">
                  <c:v>21.47</c:v>
                </c:pt>
                <c:pt idx="2098">
                  <c:v>21.48</c:v>
                </c:pt>
                <c:pt idx="2099">
                  <c:v>21.49</c:v>
                </c:pt>
                <c:pt idx="2100">
                  <c:v>21.5</c:v>
                </c:pt>
                <c:pt idx="2101">
                  <c:v>21.51</c:v>
                </c:pt>
                <c:pt idx="2102">
                  <c:v>21.52</c:v>
                </c:pt>
                <c:pt idx="2103">
                  <c:v>21.53</c:v>
                </c:pt>
                <c:pt idx="2104">
                  <c:v>21.54</c:v>
                </c:pt>
                <c:pt idx="2105">
                  <c:v>21.55</c:v>
                </c:pt>
                <c:pt idx="2106">
                  <c:v>21.56</c:v>
                </c:pt>
                <c:pt idx="2107">
                  <c:v>21.57</c:v>
                </c:pt>
                <c:pt idx="2108">
                  <c:v>21.58</c:v>
                </c:pt>
                <c:pt idx="2109">
                  <c:v>21.59</c:v>
                </c:pt>
                <c:pt idx="2110">
                  <c:v>21.6</c:v>
                </c:pt>
                <c:pt idx="2111">
                  <c:v>21.61</c:v>
                </c:pt>
                <c:pt idx="2112">
                  <c:v>21.62</c:v>
                </c:pt>
                <c:pt idx="2113">
                  <c:v>21.63</c:v>
                </c:pt>
                <c:pt idx="2114">
                  <c:v>21.64</c:v>
                </c:pt>
                <c:pt idx="2115">
                  <c:v>21.65</c:v>
                </c:pt>
                <c:pt idx="2116">
                  <c:v>21.66</c:v>
                </c:pt>
                <c:pt idx="2117">
                  <c:v>21.67</c:v>
                </c:pt>
                <c:pt idx="2118">
                  <c:v>21.68</c:v>
                </c:pt>
                <c:pt idx="2119">
                  <c:v>21.69</c:v>
                </c:pt>
                <c:pt idx="2120">
                  <c:v>21.7</c:v>
                </c:pt>
                <c:pt idx="2121">
                  <c:v>21.71</c:v>
                </c:pt>
                <c:pt idx="2122">
                  <c:v>21.72</c:v>
                </c:pt>
                <c:pt idx="2123">
                  <c:v>21.73</c:v>
                </c:pt>
                <c:pt idx="2124">
                  <c:v>21.74</c:v>
                </c:pt>
                <c:pt idx="2125">
                  <c:v>21.75</c:v>
                </c:pt>
                <c:pt idx="2126">
                  <c:v>21.76</c:v>
                </c:pt>
                <c:pt idx="2127">
                  <c:v>21.77</c:v>
                </c:pt>
                <c:pt idx="2128">
                  <c:v>21.78</c:v>
                </c:pt>
                <c:pt idx="2129">
                  <c:v>21.79</c:v>
                </c:pt>
                <c:pt idx="2130">
                  <c:v>21.8</c:v>
                </c:pt>
                <c:pt idx="2131">
                  <c:v>21.81</c:v>
                </c:pt>
                <c:pt idx="2132">
                  <c:v>21.82</c:v>
                </c:pt>
                <c:pt idx="2133">
                  <c:v>21.83</c:v>
                </c:pt>
                <c:pt idx="2134">
                  <c:v>21.84</c:v>
                </c:pt>
                <c:pt idx="2135">
                  <c:v>21.85</c:v>
                </c:pt>
                <c:pt idx="2136">
                  <c:v>21.86</c:v>
                </c:pt>
                <c:pt idx="2137">
                  <c:v>21.87</c:v>
                </c:pt>
                <c:pt idx="2138">
                  <c:v>21.88</c:v>
                </c:pt>
                <c:pt idx="2139">
                  <c:v>21.89</c:v>
                </c:pt>
                <c:pt idx="2140">
                  <c:v>21.9</c:v>
                </c:pt>
                <c:pt idx="2141">
                  <c:v>21.91</c:v>
                </c:pt>
                <c:pt idx="2142">
                  <c:v>21.92</c:v>
                </c:pt>
                <c:pt idx="2143">
                  <c:v>21.93</c:v>
                </c:pt>
                <c:pt idx="2144">
                  <c:v>21.94</c:v>
                </c:pt>
                <c:pt idx="2145">
                  <c:v>21.95</c:v>
                </c:pt>
                <c:pt idx="2146">
                  <c:v>21.96</c:v>
                </c:pt>
                <c:pt idx="2147">
                  <c:v>21.97</c:v>
                </c:pt>
                <c:pt idx="2148">
                  <c:v>21.98</c:v>
                </c:pt>
                <c:pt idx="2149">
                  <c:v>21.99</c:v>
                </c:pt>
                <c:pt idx="2150">
                  <c:v>22</c:v>
                </c:pt>
                <c:pt idx="2151">
                  <c:v>22.01</c:v>
                </c:pt>
                <c:pt idx="2152">
                  <c:v>22.02</c:v>
                </c:pt>
                <c:pt idx="2153">
                  <c:v>22.03</c:v>
                </c:pt>
                <c:pt idx="2154">
                  <c:v>22.04</c:v>
                </c:pt>
                <c:pt idx="2155">
                  <c:v>22.05</c:v>
                </c:pt>
                <c:pt idx="2156">
                  <c:v>22.06</c:v>
                </c:pt>
                <c:pt idx="2157">
                  <c:v>22.07</c:v>
                </c:pt>
                <c:pt idx="2158">
                  <c:v>22.08</c:v>
                </c:pt>
                <c:pt idx="2159">
                  <c:v>22.09</c:v>
                </c:pt>
                <c:pt idx="2160">
                  <c:v>22.1</c:v>
                </c:pt>
                <c:pt idx="2161">
                  <c:v>22.11</c:v>
                </c:pt>
                <c:pt idx="2162">
                  <c:v>22.12</c:v>
                </c:pt>
                <c:pt idx="2163">
                  <c:v>22.13</c:v>
                </c:pt>
                <c:pt idx="2164">
                  <c:v>22.14</c:v>
                </c:pt>
                <c:pt idx="2165">
                  <c:v>22.15</c:v>
                </c:pt>
                <c:pt idx="2166">
                  <c:v>22.16</c:v>
                </c:pt>
                <c:pt idx="2167">
                  <c:v>22.17</c:v>
                </c:pt>
                <c:pt idx="2168">
                  <c:v>22.18</c:v>
                </c:pt>
                <c:pt idx="2169">
                  <c:v>22.19</c:v>
                </c:pt>
                <c:pt idx="2170">
                  <c:v>22.2</c:v>
                </c:pt>
                <c:pt idx="2171">
                  <c:v>22.21</c:v>
                </c:pt>
                <c:pt idx="2172">
                  <c:v>22.22</c:v>
                </c:pt>
                <c:pt idx="2173">
                  <c:v>22.23</c:v>
                </c:pt>
                <c:pt idx="2174">
                  <c:v>22.24</c:v>
                </c:pt>
                <c:pt idx="2175">
                  <c:v>22.25</c:v>
                </c:pt>
                <c:pt idx="2176">
                  <c:v>22.26</c:v>
                </c:pt>
                <c:pt idx="2177">
                  <c:v>22.27</c:v>
                </c:pt>
                <c:pt idx="2178">
                  <c:v>22.28</c:v>
                </c:pt>
                <c:pt idx="2179">
                  <c:v>22.29</c:v>
                </c:pt>
                <c:pt idx="2180">
                  <c:v>22.3</c:v>
                </c:pt>
                <c:pt idx="2181">
                  <c:v>22.31</c:v>
                </c:pt>
                <c:pt idx="2182">
                  <c:v>22.32</c:v>
                </c:pt>
                <c:pt idx="2183">
                  <c:v>22.33</c:v>
                </c:pt>
                <c:pt idx="2184">
                  <c:v>22.34</c:v>
                </c:pt>
                <c:pt idx="2185">
                  <c:v>22.36</c:v>
                </c:pt>
                <c:pt idx="2186">
                  <c:v>22.37</c:v>
                </c:pt>
                <c:pt idx="2187">
                  <c:v>22.38</c:v>
                </c:pt>
                <c:pt idx="2188">
                  <c:v>22.39</c:v>
                </c:pt>
                <c:pt idx="2189">
                  <c:v>22.4</c:v>
                </c:pt>
                <c:pt idx="2190">
                  <c:v>22.41</c:v>
                </c:pt>
                <c:pt idx="2191">
                  <c:v>22.42</c:v>
                </c:pt>
                <c:pt idx="2192">
                  <c:v>22.43</c:v>
                </c:pt>
                <c:pt idx="2193">
                  <c:v>22.44</c:v>
                </c:pt>
                <c:pt idx="2194">
                  <c:v>22.45</c:v>
                </c:pt>
                <c:pt idx="2195">
                  <c:v>22.46</c:v>
                </c:pt>
                <c:pt idx="2196">
                  <c:v>22.47</c:v>
                </c:pt>
                <c:pt idx="2197">
                  <c:v>22.48</c:v>
                </c:pt>
                <c:pt idx="2198">
                  <c:v>22.49</c:v>
                </c:pt>
                <c:pt idx="2199">
                  <c:v>22.5</c:v>
                </c:pt>
                <c:pt idx="2200">
                  <c:v>22.51</c:v>
                </c:pt>
                <c:pt idx="2201">
                  <c:v>22.52</c:v>
                </c:pt>
                <c:pt idx="2202">
                  <c:v>22.53</c:v>
                </c:pt>
                <c:pt idx="2203">
                  <c:v>22.54</c:v>
                </c:pt>
                <c:pt idx="2204">
                  <c:v>22.55</c:v>
                </c:pt>
                <c:pt idx="2205">
                  <c:v>22.56</c:v>
                </c:pt>
                <c:pt idx="2206">
                  <c:v>22.57</c:v>
                </c:pt>
                <c:pt idx="2207">
                  <c:v>22.58</c:v>
                </c:pt>
                <c:pt idx="2208">
                  <c:v>22.59</c:v>
                </c:pt>
                <c:pt idx="2209">
                  <c:v>22.6</c:v>
                </c:pt>
                <c:pt idx="2210">
                  <c:v>22.61</c:v>
                </c:pt>
                <c:pt idx="2211">
                  <c:v>22.62</c:v>
                </c:pt>
                <c:pt idx="2212">
                  <c:v>22.63</c:v>
                </c:pt>
                <c:pt idx="2213">
                  <c:v>22.64</c:v>
                </c:pt>
                <c:pt idx="2214">
                  <c:v>22.65</c:v>
                </c:pt>
                <c:pt idx="2215">
                  <c:v>22.66</c:v>
                </c:pt>
                <c:pt idx="2216">
                  <c:v>22.67</c:v>
                </c:pt>
                <c:pt idx="2217">
                  <c:v>22.68</c:v>
                </c:pt>
                <c:pt idx="2218">
                  <c:v>22.69</c:v>
                </c:pt>
                <c:pt idx="2219">
                  <c:v>22.7</c:v>
                </c:pt>
                <c:pt idx="2220">
                  <c:v>22.71</c:v>
                </c:pt>
                <c:pt idx="2221">
                  <c:v>22.72</c:v>
                </c:pt>
                <c:pt idx="2222">
                  <c:v>22.73</c:v>
                </c:pt>
                <c:pt idx="2223">
                  <c:v>22.74</c:v>
                </c:pt>
                <c:pt idx="2224">
                  <c:v>22.75</c:v>
                </c:pt>
                <c:pt idx="2225">
                  <c:v>22.76</c:v>
                </c:pt>
                <c:pt idx="2226">
                  <c:v>22.77</c:v>
                </c:pt>
                <c:pt idx="2227">
                  <c:v>22.78</c:v>
                </c:pt>
                <c:pt idx="2228">
                  <c:v>22.79</c:v>
                </c:pt>
                <c:pt idx="2229">
                  <c:v>22.8</c:v>
                </c:pt>
                <c:pt idx="2230">
                  <c:v>22.81</c:v>
                </c:pt>
                <c:pt idx="2231">
                  <c:v>22.82</c:v>
                </c:pt>
                <c:pt idx="2232">
                  <c:v>22.83</c:v>
                </c:pt>
                <c:pt idx="2233">
                  <c:v>22.84</c:v>
                </c:pt>
                <c:pt idx="2234">
                  <c:v>22.85</c:v>
                </c:pt>
                <c:pt idx="2235">
                  <c:v>22.86</c:v>
                </c:pt>
                <c:pt idx="2236">
                  <c:v>22.87</c:v>
                </c:pt>
                <c:pt idx="2237">
                  <c:v>22.88</c:v>
                </c:pt>
                <c:pt idx="2238">
                  <c:v>22.89</c:v>
                </c:pt>
                <c:pt idx="2239">
                  <c:v>22.9</c:v>
                </c:pt>
                <c:pt idx="2240">
                  <c:v>22.91</c:v>
                </c:pt>
                <c:pt idx="2241">
                  <c:v>22.92</c:v>
                </c:pt>
                <c:pt idx="2242">
                  <c:v>22.93</c:v>
                </c:pt>
                <c:pt idx="2243">
                  <c:v>22.94</c:v>
                </c:pt>
                <c:pt idx="2244">
                  <c:v>22.95</c:v>
                </c:pt>
                <c:pt idx="2245">
                  <c:v>22.96</c:v>
                </c:pt>
                <c:pt idx="2246">
                  <c:v>22.97</c:v>
                </c:pt>
                <c:pt idx="2247">
                  <c:v>22.98</c:v>
                </c:pt>
                <c:pt idx="2248">
                  <c:v>22.99</c:v>
                </c:pt>
                <c:pt idx="2249">
                  <c:v>23</c:v>
                </c:pt>
                <c:pt idx="2250">
                  <c:v>23.01</c:v>
                </c:pt>
                <c:pt idx="2251">
                  <c:v>23.02</c:v>
                </c:pt>
                <c:pt idx="2252">
                  <c:v>23.03</c:v>
                </c:pt>
                <c:pt idx="2253">
                  <c:v>23.04</c:v>
                </c:pt>
                <c:pt idx="2254">
                  <c:v>23.05</c:v>
                </c:pt>
                <c:pt idx="2255">
                  <c:v>23.06</c:v>
                </c:pt>
                <c:pt idx="2256">
                  <c:v>23.07</c:v>
                </c:pt>
                <c:pt idx="2257">
                  <c:v>23.08</c:v>
                </c:pt>
                <c:pt idx="2258">
                  <c:v>23.09</c:v>
                </c:pt>
                <c:pt idx="2259">
                  <c:v>23.1</c:v>
                </c:pt>
                <c:pt idx="2260">
                  <c:v>23.11</c:v>
                </c:pt>
                <c:pt idx="2261">
                  <c:v>23.12</c:v>
                </c:pt>
                <c:pt idx="2262">
                  <c:v>23.13</c:v>
                </c:pt>
                <c:pt idx="2263">
                  <c:v>23.14</c:v>
                </c:pt>
                <c:pt idx="2264">
                  <c:v>23.15</c:v>
                </c:pt>
                <c:pt idx="2265">
                  <c:v>23.16</c:v>
                </c:pt>
                <c:pt idx="2266">
                  <c:v>23.17</c:v>
                </c:pt>
                <c:pt idx="2267">
                  <c:v>23.18</c:v>
                </c:pt>
                <c:pt idx="2268">
                  <c:v>23.19</c:v>
                </c:pt>
                <c:pt idx="2269">
                  <c:v>23.2</c:v>
                </c:pt>
                <c:pt idx="2270">
                  <c:v>23.21</c:v>
                </c:pt>
                <c:pt idx="2271">
                  <c:v>23.22</c:v>
                </c:pt>
                <c:pt idx="2272">
                  <c:v>23.23</c:v>
                </c:pt>
                <c:pt idx="2273">
                  <c:v>23.24</c:v>
                </c:pt>
                <c:pt idx="2274">
                  <c:v>23.25</c:v>
                </c:pt>
                <c:pt idx="2275">
                  <c:v>23.26</c:v>
                </c:pt>
                <c:pt idx="2276">
                  <c:v>23.27</c:v>
                </c:pt>
                <c:pt idx="2277">
                  <c:v>23.28</c:v>
                </c:pt>
                <c:pt idx="2278">
                  <c:v>23.29</c:v>
                </c:pt>
                <c:pt idx="2279">
                  <c:v>23.3</c:v>
                </c:pt>
                <c:pt idx="2280">
                  <c:v>23.31</c:v>
                </c:pt>
                <c:pt idx="2281">
                  <c:v>23.32</c:v>
                </c:pt>
                <c:pt idx="2282">
                  <c:v>23.33</c:v>
                </c:pt>
                <c:pt idx="2283">
                  <c:v>23.34</c:v>
                </c:pt>
                <c:pt idx="2284">
                  <c:v>23.35</c:v>
                </c:pt>
                <c:pt idx="2285">
                  <c:v>23.36</c:v>
                </c:pt>
                <c:pt idx="2286">
                  <c:v>23.37</c:v>
                </c:pt>
                <c:pt idx="2287">
                  <c:v>23.38</c:v>
                </c:pt>
                <c:pt idx="2288">
                  <c:v>23.39</c:v>
                </c:pt>
                <c:pt idx="2289">
                  <c:v>23.4</c:v>
                </c:pt>
                <c:pt idx="2290">
                  <c:v>23.41</c:v>
                </c:pt>
                <c:pt idx="2291">
                  <c:v>23.42</c:v>
                </c:pt>
                <c:pt idx="2292">
                  <c:v>23.43</c:v>
                </c:pt>
                <c:pt idx="2293">
                  <c:v>23.44</c:v>
                </c:pt>
                <c:pt idx="2294">
                  <c:v>23.45</c:v>
                </c:pt>
                <c:pt idx="2295">
                  <c:v>23.46</c:v>
                </c:pt>
                <c:pt idx="2296">
                  <c:v>23.47</c:v>
                </c:pt>
                <c:pt idx="2297">
                  <c:v>23.48</c:v>
                </c:pt>
                <c:pt idx="2298">
                  <c:v>23.49</c:v>
                </c:pt>
                <c:pt idx="2299">
                  <c:v>23.5</c:v>
                </c:pt>
                <c:pt idx="2300">
                  <c:v>23.51</c:v>
                </c:pt>
                <c:pt idx="2301">
                  <c:v>23.52</c:v>
                </c:pt>
                <c:pt idx="2302">
                  <c:v>23.53</c:v>
                </c:pt>
                <c:pt idx="2303">
                  <c:v>23.54</c:v>
                </c:pt>
                <c:pt idx="2304">
                  <c:v>23.55</c:v>
                </c:pt>
                <c:pt idx="2305">
                  <c:v>23.56</c:v>
                </c:pt>
                <c:pt idx="2306">
                  <c:v>23.57</c:v>
                </c:pt>
                <c:pt idx="2307">
                  <c:v>23.58</c:v>
                </c:pt>
                <c:pt idx="2308">
                  <c:v>23.59</c:v>
                </c:pt>
                <c:pt idx="2309">
                  <c:v>23.6</c:v>
                </c:pt>
                <c:pt idx="2310">
                  <c:v>23.61</c:v>
                </c:pt>
                <c:pt idx="2311">
                  <c:v>23.62</c:v>
                </c:pt>
                <c:pt idx="2312">
                  <c:v>23.64</c:v>
                </c:pt>
                <c:pt idx="2313">
                  <c:v>23.65</c:v>
                </c:pt>
                <c:pt idx="2314">
                  <c:v>23.66</c:v>
                </c:pt>
                <c:pt idx="2315">
                  <c:v>23.67</c:v>
                </c:pt>
                <c:pt idx="2316">
                  <c:v>23.68</c:v>
                </c:pt>
                <c:pt idx="2317">
                  <c:v>23.69</c:v>
                </c:pt>
                <c:pt idx="2318">
                  <c:v>23.7</c:v>
                </c:pt>
                <c:pt idx="2319">
                  <c:v>23.71</c:v>
                </c:pt>
                <c:pt idx="2320">
                  <c:v>23.72</c:v>
                </c:pt>
                <c:pt idx="2321">
                  <c:v>23.73</c:v>
                </c:pt>
                <c:pt idx="2322">
                  <c:v>23.74</c:v>
                </c:pt>
                <c:pt idx="2323">
                  <c:v>23.75</c:v>
                </c:pt>
                <c:pt idx="2324">
                  <c:v>23.76</c:v>
                </c:pt>
                <c:pt idx="2325">
                  <c:v>23.77</c:v>
                </c:pt>
                <c:pt idx="2326">
                  <c:v>23.78</c:v>
                </c:pt>
                <c:pt idx="2327">
                  <c:v>23.79</c:v>
                </c:pt>
                <c:pt idx="2328">
                  <c:v>23.8</c:v>
                </c:pt>
                <c:pt idx="2329">
                  <c:v>23.81</c:v>
                </c:pt>
                <c:pt idx="2330">
                  <c:v>23.82</c:v>
                </c:pt>
                <c:pt idx="2331">
                  <c:v>23.83</c:v>
                </c:pt>
                <c:pt idx="2332">
                  <c:v>23.84</c:v>
                </c:pt>
                <c:pt idx="2333">
                  <c:v>23.85</c:v>
                </c:pt>
                <c:pt idx="2334">
                  <c:v>23.86</c:v>
                </c:pt>
                <c:pt idx="2335">
                  <c:v>23.87</c:v>
                </c:pt>
                <c:pt idx="2336">
                  <c:v>23.88</c:v>
                </c:pt>
                <c:pt idx="2337">
                  <c:v>23.89</c:v>
                </c:pt>
                <c:pt idx="2338">
                  <c:v>23.9</c:v>
                </c:pt>
                <c:pt idx="2339">
                  <c:v>23.91</c:v>
                </c:pt>
                <c:pt idx="2340">
                  <c:v>23.92</c:v>
                </c:pt>
                <c:pt idx="2341">
                  <c:v>23.93</c:v>
                </c:pt>
                <c:pt idx="2342">
                  <c:v>23.94</c:v>
                </c:pt>
                <c:pt idx="2343">
                  <c:v>23.95</c:v>
                </c:pt>
                <c:pt idx="2344">
                  <c:v>23.96</c:v>
                </c:pt>
                <c:pt idx="2345">
                  <c:v>23.97</c:v>
                </c:pt>
                <c:pt idx="2346">
                  <c:v>23.98</c:v>
                </c:pt>
                <c:pt idx="2347">
                  <c:v>23.99</c:v>
                </c:pt>
                <c:pt idx="2348">
                  <c:v>24</c:v>
                </c:pt>
                <c:pt idx="2349">
                  <c:v>24.01</c:v>
                </c:pt>
                <c:pt idx="2350">
                  <c:v>24.02</c:v>
                </c:pt>
                <c:pt idx="2351">
                  <c:v>24.03</c:v>
                </c:pt>
                <c:pt idx="2352">
                  <c:v>24.04</c:v>
                </c:pt>
                <c:pt idx="2353">
                  <c:v>24.05</c:v>
                </c:pt>
                <c:pt idx="2354">
                  <c:v>24.06</c:v>
                </c:pt>
                <c:pt idx="2355">
                  <c:v>24.07</c:v>
                </c:pt>
                <c:pt idx="2356">
                  <c:v>24.08</c:v>
                </c:pt>
                <c:pt idx="2357">
                  <c:v>24.09</c:v>
                </c:pt>
                <c:pt idx="2358">
                  <c:v>24.1</c:v>
                </c:pt>
                <c:pt idx="2359">
                  <c:v>24.11</c:v>
                </c:pt>
                <c:pt idx="2360">
                  <c:v>24.12</c:v>
                </c:pt>
                <c:pt idx="2361">
                  <c:v>24.13</c:v>
                </c:pt>
                <c:pt idx="2362">
                  <c:v>24.14</c:v>
                </c:pt>
                <c:pt idx="2363">
                  <c:v>24.15</c:v>
                </c:pt>
                <c:pt idx="2364">
                  <c:v>24.16</c:v>
                </c:pt>
                <c:pt idx="2365">
                  <c:v>24.17</c:v>
                </c:pt>
                <c:pt idx="2366">
                  <c:v>24.18</c:v>
                </c:pt>
                <c:pt idx="2367">
                  <c:v>24.2</c:v>
                </c:pt>
                <c:pt idx="2368">
                  <c:v>24.21</c:v>
                </c:pt>
                <c:pt idx="2369">
                  <c:v>24.22</c:v>
                </c:pt>
                <c:pt idx="2370">
                  <c:v>24.23</c:v>
                </c:pt>
                <c:pt idx="2371">
                  <c:v>24.24</c:v>
                </c:pt>
                <c:pt idx="2372">
                  <c:v>24.25</c:v>
                </c:pt>
                <c:pt idx="2373">
                  <c:v>24.26</c:v>
                </c:pt>
                <c:pt idx="2374">
                  <c:v>24.27</c:v>
                </c:pt>
                <c:pt idx="2375">
                  <c:v>24.28</c:v>
                </c:pt>
                <c:pt idx="2376">
                  <c:v>24.29</c:v>
                </c:pt>
                <c:pt idx="2377">
                  <c:v>24.3</c:v>
                </c:pt>
                <c:pt idx="2378">
                  <c:v>24.31</c:v>
                </c:pt>
                <c:pt idx="2379">
                  <c:v>24.32</c:v>
                </c:pt>
                <c:pt idx="2380">
                  <c:v>24.33</c:v>
                </c:pt>
                <c:pt idx="2381">
                  <c:v>24.34</c:v>
                </c:pt>
                <c:pt idx="2382">
                  <c:v>24.35</c:v>
                </c:pt>
                <c:pt idx="2383">
                  <c:v>24.36</c:v>
                </c:pt>
                <c:pt idx="2384">
                  <c:v>24.37</c:v>
                </c:pt>
                <c:pt idx="2385">
                  <c:v>24.38</c:v>
                </c:pt>
                <c:pt idx="2386">
                  <c:v>24.39</c:v>
                </c:pt>
                <c:pt idx="2387">
                  <c:v>24.4</c:v>
                </c:pt>
                <c:pt idx="2388">
                  <c:v>24.41</c:v>
                </c:pt>
                <c:pt idx="2389">
                  <c:v>24.42</c:v>
                </c:pt>
                <c:pt idx="2390">
                  <c:v>24.43</c:v>
                </c:pt>
                <c:pt idx="2391">
                  <c:v>24.44</c:v>
                </c:pt>
                <c:pt idx="2392">
                  <c:v>24.45</c:v>
                </c:pt>
                <c:pt idx="2393">
                  <c:v>24.46</c:v>
                </c:pt>
                <c:pt idx="2394">
                  <c:v>24.47</c:v>
                </c:pt>
                <c:pt idx="2395">
                  <c:v>24.49</c:v>
                </c:pt>
                <c:pt idx="2396">
                  <c:v>24.5</c:v>
                </c:pt>
                <c:pt idx="2397">
                  <c:v>24.51</c:v>
                </c:pt>
                <c:pt idx="2398">
                  <c:v>24.52</c:v>
                </c:pt>
                <c:pt idx="2399">
                  <c:v>24.53</c:v>
                </c:pt>
                <c:pt idx="2400">
                  <c:v>24.54</c:v>
                </c:pt>
                <c:pt idx="2401">
                  <c:v>24.55</c:v>
                </c:pt>
                <c:pt idx="2402">
                  <c:v>24.56</c:v>
                </c:pt>
                <c:pt idx="2403">
                  <c:v>24.57</c:v>
                </c:pt>
                <c:pt idx="2404">
                  <c:v>24.58</c:v>
                </c:pt>
                <c:pt idx="2405">
                  <c:v>24.59</c:v>
                </c:pt>
                <c:pt idx="2406">
                  <c:v>24.6</c:v>
                </c:pt>
                <c:pt idx="2407">
                  <c:v>24.61</c:v>
                </c:pt>
                <c:pt idx="2408">
                  <c:v>24.62</c:v>
                </c:pt>
                <c:pt idx="2409">
                  <c:v>24.63</c:v>
                </c:pt>
                <c:pt idx="2410">
                  <c:v>24.64</c:v>
                </c:pt>
                <c:pt idx="2411">
                  <c:v>24.65</c:v>
                </c:pt>
                <c:pt idx="2412">
                  <c:v>24.66</c:v>
                </c:pt>
                <c:pt idx="2413">
                  <c:v>24.67</c:v>
                </c:pt>
                <c:pt idx="2414">
                  <c:v>24.68</c:v>
                </c:pt>
                <c:pt idx="2415">
                  <c:v>24.69</c:v>
                </c:pt>
                <c:pt idx="2416">
                  <c:v>24.7</c:v>
                </c:pt>
                <c:pt idx="2417">
                  <c:v>24.71</c:v>
                </c:pt>
                <c:pt idx="2418">
                  <c:v>24.72</c:v>
                </c:pt>
                <c:pt idx="2419">
                  <c:v>24.73</c:v>
                </c:pt>
                <c:pt idx="2420">
                  <c:v>24.74</c:v>
                </c:pt>
                <c:pt idx="2421">
                  <c:v>24.75</c:v>
                </c:pt>
                <c:pt idx="2422">
                  <c:v>24.76</c:v>
                </c:pt>
                <c:pt idx="2423">
                  <c:v>24.77</c:v>
                </c:pt>
                <c:pt idx="2424">
                  <c:v>24.78</c:v>
                </c:pt>
                <c:pt idx="2425">
                  <c:v>24.79</c:v>
                </c:pt>
                <c:pt idx="2426">
                  <c:v>24.8</c:v>
                </c:pt>
                <c:pt idx="2427">
                  <c:v>24.81</c:v>
                </c:pt>
                <c:pt idx="2428">
                  <c:v>24.82</c:v>
                </c:pt>
                <c:pt idx="2429">
                  <c:v>24.83</c:v>
                </c:pt>
                <c:pt idx="2430">
                  <c:v>24.85</c:v>
                </c:pt>
                <c:pt idx="2431">
                  <c:v>24.86</c:v>
                </c:pt>
                <c:pt idx="2432">
                  <c:v>24.87</c:v>
                </c:pt>
                <c:pt idx="2433">
                  <c:v>24.88</c:v>
                </c:pt>
                <c:pt idx="2434">
                  <c:v>24.89</c:v>
                </c:pt>
                <c:pt idx="2435">
                  <c:v>24.9</c:v>
                </c:pt>
                <c:pt idx="2436">
                  <c:v>24.91</c:v>
                </c:pt>
                <c:pt idx="2437">
                  <c:v>24.92</c:v>
                </c:pt>
                <c:pt idx="2438">
                  <c:v>24.93</c:v>
                </c:pt>
                <c:pt idx="2439">
                  <c:v>24.94</c:v>
                </c:pt>
                <c:pt idx="2440">
                  <c:v>24.95</c:v>
                </c:pt>
                <c:pt idx="2441">
                  <c:v>24.96</c:v>
                </c:pt>
                <c:pt idx="2442">
                  <c:v>24.97</c:v>
                </c:pt>
                <c:pt idx="2443">
                  <c:v>24.98</c:v>
                </c:pt>
                <c:pt idx="2444">
                  <c:v>24.99</c:v>
                </c:pt>
                <c:pt idx="2445">
                  <c:v>25</c:v>
                </c:pt>
                <c:pt idx="2446">
                  <c:v>25.01</c:v>
                </c:pt>
                <c:pt idx="2447">
                  <c:v>25.02</c:v>
                </c:pt>
                <c:pt idx="2448">
                  <c:v>25.03</c:v>
                </c:pt>
                <c:pt idx="2449">
                  <c:v>25.04</c:v>
                </c:pt>
                <c:pt idx="2450">
                  <c:v>25.05</c:v>
                </c:pt>
                <c:pt idx="2451">
                  <c:v>25.06</c:v>
                </c:pt>
                <c:pt idx="2452">
                  <c:v>25.07</c:v>
                </c:pt>
                <c:pt idx="2453">
                  <c:v>25.08</c:v>
                </c:pt>
                <c:pt idx="2454">
                  <c:v>25.09</c:v>
                </c:pt>
                <c:pt idx="2455">
                  <c:v>25.1</c:v>
                </c:pt>
                <c:pt idx="2456">
                  <c:v>25.11</c:v>
                </c:pt>
                <c:pt idx="2457">
                  <c:v>25.12</c:v>
                </c:pt>
                <c:pt idx="2458">
                  <c:v>25.13</c:v>
                </c:pt>
                <c:pt idx="2459">
                  <c:v>25.14</c:v>
                </c:pt>
                <c:pt idx="2460">
                  <c:v>25.15</c:v>
                </c:pt>
                <c:pt idx="2461">
                  <c:v>25.16</c:v>
                </c:pt>
                <c:pt idx="2462">
                  <c:v>25.17</c:v>
                </c:pt>
                <c:pt idx="2463">
                  <c:v>25.18</c:v>
                </c:pt>
                <c:pt idx="2464">
                  <c:v>25.19</c:v>
                </c:pt>
                <c:pt idx="2465">
                  <c:v>25.2</c:v>
                </c:pt>
                <c:pt idx="2466">
                  <c:v>25.21</c:v>
                </c:pt>
                <c:pt idx="2467">
                  <c:v>25.22</c:v>
                </c:pt>
                <c:pt idx="2468">
                  <c:v>25.23</c:v>
                </c:pt>
                <c:pt idx="2469">
                  <c:v>25.24</c:v>
                </c:pt>
                <c:pt idx="2470">
                  <c:v>25.25</c:v>
                </c:pt>
                <c:pt idx="2471">
                  <c:v>25.26</c:v>
                </c:pt>
                <c:pt idx="2472">
                  <c:v>25.27</c:v>
                </c:pt>
                <c:pt idx="2473">
                  <c:v>25.28</c:v>
                </c:pt>
                <c:pt idx="2474">
                  <c:v>25.29</c:v>
                </c:pt>
                <c:pt idx="2475">
                  <c:v>25.3</c:v>
                </c:pt>
                <c:pt idx="2476">
                  <c:v>25.31</c:v>
                </c:pt>
                <c:pt idx="2477">
                  <c:v>25.32</c:v>
                </c:pt>
                <c:pt idx="2478">
                  <c:v>25.33</c:v>
                </c:pt>
                <c:pt idx="2479">
                  <c:v>25.35</c:v>
                </c:pt>
                <c:pt idx="2480">
                  <c:v>25.36</c:v>
                </c:pt>
                <c:pt idx="2481">
                  <c:v>25.37</c:v>
                </c:pt>
                <c:pt idx="2482">
                  <c:v>25.38</c:v>
                </c:pt>
                <c:pt idx="2483">
                  <c:v>25.39</c:v>
                </c:pt>
                <c:pt idx="2484">
                  <c:v>25.4</c:v>
                </c:pt>
                <c:pt idx="2485">
                  <c:v>25.41</c:v>
                </c:pt>
                <c:pt idx="2486">
                  <c:v>25.42</c:v>
                </c:pt>
                <c:pt idx="2487">
                  <c:v>25.43</c:v>
                </c:pt>
                <c:pt idx="2488">
                  <c:v>25.44</c:v>
                </c:pt>
                <c:pt idx="2489">
                  <c:v>25.45</c:v>
                </c:pt>
                <c:pt idx="2490">
                  <c:v>25.46</c:v>
                </c:pt>
                <c:pt idx="2491">
                  <c:v>25.47</c:v>
                </c:pt>
                <c:pt idx="2492">
                  <c:v>25.48</c:v>
                </c:pt>
                <c:pt idx="2493">
                  <c:v>25.49</c:v>
                </c:pt>
                <c:pt idx="2494">
                  <c:v>25.5</c:v>
                </c:pt>
                <c:pt idx="2495">
                  <c:v>25.51</c:v>
                </c:pt>
                <c:pt idx="2496">
                  <c:v>25.54</c:v>
                </c:pt>
                <c:pt idx="2497">
                  <c:v>25.55</c:v>
                </c:pt>
                <c:pt idx="2498">
                  <c:v>25.56</c:v>
                </c:pt>
                <c:pt idx="2499">
                  <c:v>25.57</c:v>
                </c:pt>
                <c:pt idx="2500">
                  <c:v>25.58</c:v>
                </c:pt>
                <c:pt idx="2501">
                  <c:v>25.59</c:v>
                </c:pt>
                <c:pt idx="2502">
                  <c:v>25.6</c:v>
                </c:pt>
                <c:pt idx="2503">
                  <c:v>25.61</c:v>
                </c:pt>
                <c:pt idx="2504">
                  <c:v>25.62</c:v>
                </c:pt>
                <c:pt idx="2505">
                  <c:v>25.63</c:v>
                </c:pt>
                <c:pt idx="2506">
                  <c:v>25.64</c:v>
                </c:pt>
                <c:pt idx="2507">
                  <c:v>25.65</c:v>
                </c:pt>
                <c:pt idx="2508">
                  <c:v>25.66</c:v>
                </c:pt>
                <c:pt idx="2509">
                  <c:v>25.67</c:v>
                </c:pt>
                <c:pt idx="2510">
                  <c:v>25.68</c:v>
                </c:pt>
                <c:pt idx="2511">
                  <c:v>25.69</c:v>
                </c:pt>
                <c:pt idx="2512">
                  <c:v>25.7</c:v>
                </c:pt>
                <c:pt idx="2513">
                  <c:v>25.71</c:v>
                </c:pt>
                <c:pt idx="2514">
                  <c:v>25.72</c:v>
                </c:pt>
                <c:pt idx="2515">
                  <c:v>25.73</c:v>
                </c:pt>
                <c:pt idx="2516">
                  <c:v>25.74</c:v>
                </c:pt>
                <c:pt idx="2517">
                  <c:v>25.75</c:v>
                </c:pt>
                <c:pt idx="2518">
                  <c:v>25.76</c:v>
                </c:pt>
                <c:pt idx="2519">
                  <c:v>25.77</c:v>
                </c:pt>
                <c:pt idx="2520">
                  <c:v>25.78</c:v>
                </c:pt>
                <c:pt idx="2521">
                  <c:v>25.79</c:v>
                </c:pt>
                <c:pt idx="2522">
                  <c:v>25.8</c:v>
                </c:pt>
                <c:pt idx="2523">
                  <c:v>25.81</c:v>
                </c:pt>
                <c:pt idx="2524">
                  <c:v>25.82</c:v>
                </c:pt>
                <c:pt idx="2525">
                  <c:v>25.83</c:v>
                </c:pt>
                <c:pt idx="2526">
                  <c:v>25.84</c:v>
                </c:pt>
                <c:pt idx="2527">
                  <c:v>25.85</c:v>
                </c:pt>
                <c:pt idx="2528">
                  <c:v>25.86</c:v>
                </c:pt>
                <c:pt idx="2529">
                  <c:v>25.87</c:v>
                </c:pt>
                <c:pt idx="2530">
                  <c:v>25.88</c:v>
                </c:pt>
                <c:pt idx="2531">
                  <c:v>25.89</c:v>
                </c:pt>
                <c:pt idx="2532">
                  <c:v>25.9</c:v>
                </c:pt>
                <c:pt idx="2533">
                  <c:v>25.91</c:v>
                </c:pt>
                <c:pt idx="2534">
                  <c:v>25.92</c:v>
                </c:pt>
                <c:pt idx="2535">
                  <c:v>25.93</c:v>
                </c:pt>
                <c:pt idx="2536">
                  <c:v>25.96</c:v>
                </c:pt>
                <c:pt idx="2537">
                  <c:v>25.97</c:v>
                </c:pt>
                <c:pt idx="2538">
                  <c:v>25.98</c:v>
                </c:pt>
                <c:pt idx="2539">
                  <c:v>25.99</c:v>
                </c:pt>
                <c:pt idx="2540">
                  <c:v>26</c:v>
                </c:pt>
                <c:pt idx="2541">
                  <c:v>26.01</c:v>
                </c:pt>
                <c:pt idx="2542">
                  <c:v>26.02</c:v>
                </c:pt>
                <c:pt idx="2543">
                  <c:v>26.03</c:v>
                </c:pt>
                <c:pt idx="2544">
                  <c:v>26.05</c:v>
                </c:pt>
                <c:pt idx="2545">
                  <c:v>26.06</c:v>
                </c:pt>
                <c:pt idx="2546">
                  <c:v>26.07</c:v>
                </c:pt>
                <c:pt idx="2547">
                  <c:v>26.08</c:v>
                </c:pt>
                <c:pt idx="2548">
                  <c:v>26.09</c:v>
                </c:pt>
                <c:pt idx="2549">
                  <c:v>26.1</c:v>
                </c:pt>
                <c:pt idx="2550">
                  <c:v>26.11</c:v>
                </c:pt>
                <c:pt idx="2551">
                  <c:v>26.12</c:v>
                </c:pt>
                <c:pt idx="2552">
                  <c:v>26.13</c:v>
                </c:pt>
                <c:pt idx="2553">
                  <c:v>26.14</c:v>
                </c:pt>
                <c:pt idx="2554">
                  <c:v>26.15</c:v>
                </c:pt>
                <c:pt idx="2555">
                  <c:v>26.16</c:v>
                </c:pt>
                <c:pt idx="2556">
                  <c:v>26.17</c:v>
                </c:pt>
                <c:pt idx="2557">
                  <c:v>26.18</c:v>
                </c:pt>
                <c:pt idx="2558">
                  <c:v>26.19</c:v>
                </c:pt>
                <c:pt idx="2559">
                  <c:v>26.2</c:v>
                </c:pt>
                <c:pt idx="2560">
                  <c:v>26.21</c:v>
                </c:pt>
                <c:pt idx="2561">
                  <c:v>26.22</c:v>
                </c:pt>
                <c:pt idx="2562">
                  <c:v>26.23</c:v>
                </c:pt>
                <c:pt idx="2563">
                  <c:v>26.24</c:v>
                </c:pt>
                <c:pt idx="2564">
                  <c:v>26.25</c:v>
                </c:pt>
                <c:pt idx="2565">
                  <c:v>26.26</c:v>
                </c:pt>
                <c:pt idx="2566">
                  <c:v>26.27</c:v>
                </c:pt>
                <c:pt idx="2567">
                  <c:v>26.28</c:v>
                </c:pt>
                <c:pt idx="2568">
                  <c:v>26.29</c:v>
                </c:pt>
                <c:pt idx="2569">
                  <c:v>26.3</c:v>
                </c:pt>
                <c:pt idx="2570">
                  <c:v>26.31</c:v>
                </c:pt>
                <c:pt idx="2571">
                  <c:v>26.32</c:v>
                </c:pt>
                <c:pt idx="2572">
                  <c:v>26.33</c:v>
                </c:pt>
                <c:pt idx="2573">
                  <c:v>26.34</c:v>
                </c:pt>
                <c:pt idx="2574">
                  <c:v>26.35</c:v>
                </c:pt>
                <c:pt idx="2575">
                  <c:v>26.36</c:v>
                </c:pt>
                <c:pt idx="2576">
                  <c:v>26.37</c:v>
                </c:pt>
                <c:pt idx="2577">
                  <c:v>26.38</c:v>
                </c:pt>
                <c:pt idx="2578">
                  <c:v>26.39</c:v>
                </c:pt>
                <c:pt idx="2579">
                  <c:v>26.4</c:v>
                </c:pt>
                <c:pt idx="2580">
                  <c:v>26.41</c:v>
                </c:pt>
                <c:pt idx="2581">
                  <c:v>26.42</c:v>
                </c:pt>
                <c:pt idx="2582">
                  <c:v>26.43</c:v>
                </c:pt>
                <c:pt idx="2583">
                  <c:v>26.44</c:v>
                </c:pt>
                <c:pt idx="2584">
                  <c:v>26.45</c:v>
                </c:pt>
                <c:pt idx="2585">
                  <c:v>26.46</c:v>
                </c:pt>
                <c:pt idx="2586">
                  <c:v>26.47</c:v>
                </c:pt>
                <c:pt idx="2587">
                  <c:v>26.48</c:v>
                </c:pt>
                <c:pt idx="2588">
                  <c:v>26.49</c:v>
                </c:pt>
                <c:pt idx="2589">
                  <c:v>26.5</c:v>
                </c:pt>
                <c:pt idx="2590">
                  <c:v>26.51</c:v>
                </c:pt>
                <c:pt idx="2591">
                  <c:v>26.52</c:v>
                </c:pt>
                <c:pt idx="2592">
                  <c:v>26.54</c:v>
                </c:pt>
                <c:pt idx="2593">
                  <c:v>26.55</c:v>
                </c:pt>
                <c:pt idx="2594">
                  <c:v>26.56</c:v>
                </c:pt>
                <c:pt idx="2595">
                  <c:v>26.57</c:v>
                </c:pt>
                <c:pt idx="2596">
                  <c:v>26.58</c:v>
                </c:pt>
                <c:pt idx="2597">
                  <c:v>26.59</c:v>
                </c:pt>
                <c:pt idx="2598">
                  <c:v>26.6</c:v>
                </c:pt>
                <c:pt idx="2599">
                  <c:v>26.61</c:v>
                </c:pt>
                <c:pt idx="2600">
                  <c:v>26.62</c:v>
                </c:pt>
                <c:pt idx="2601">
                  <c:v>26.63</c:v>
                </c:pt>
                <c:pt idx="2602">
                  <c:v>26.64</c:v>
                </c:pt>
                <c:pt idx="2603">
                  <c:v>26.65</c:v>
                </c:pt>
                <c:pt idx="2604">
                  <c:v>26.67</c:v>
                </c:pt>
                <c:pt idx="2605">
                  <c:v>26.68</c:v>
                </c:pt>
                <c:pt idx="2606">
                  <c:v>26.69</c:v>
                </c:pt>
                <c:pt idx="2607">
                  <c:v>26.7</c:v>
                </c:pt>
                <c:pt idx="2608">
                  <c:v>26.71</c:v>
                </c:pt>
                <c:pt idx="2609">
                  <c:v>26.72</c:v>
                </c:pt>
                <c:pt idx="2610">
                  <c:v>26.73</c:v>
                </c:pt>
                <c:pt idx="2611">
                  <c:v>26.74</c:v>
                </c:pt>
                <c:pt idx="2612">
                  <c:v>26.75</c:v>
                </c:pt>
                <c:pt idx="2613">
                  <c:v>26.76</c:v>
                </c:pt>
                <c:pt idx="2614">
                  <c:v>26.78</c:v>
                </c:pt>
                <c:pt idx="2615">
                  <c:v>26.79</c:v>
                </c:pt>
                <c:pt idx="2616">
                  <c:v>26.8</c:v>
                </c:pt>
                <c:pt idx="2617">
                  <c:v>26.81</c:v>
                </c:pt>
                <c:pt idx="2618">
                  <c:v>26.82</c:v>
                </c:pt>
                <c:pt idx="2619">
                  <c:v>26.83</c:v>
                </c:pt>
                <c:pt idx="2620">
                  <c:v>26.84</c:v>
                </c:pt>
                <c:pt idx="2621">
                  <c:v>26.85</c:v>
                </c:pt>
                <c:pt idx="2622">
                  <c:v>26.86</c:v>
                </c:pt>
                <c:pt idx="2623">
                  <c:v>26.87</c:v>
                </c:pt>
                <c:pt idx="2624">
                  <c:v>26.88</c:v>
                </c:pt>
                <c:pt idx="2625">
                  <c:v>26.89</c:v>
                </c:pt>
                <c:pt idx="2626">
                  <c:v>26.9</c:v>
                </c:pt>
                <c:pt idx="2627">
                  <c:v>26.91</c:v>
                </c:pt>
                <c:pt idx="2628">
                  <c:v>26.92</c:v>
                </c:pt>
                <c:pt idx="2629">
                  <c:v>26.93</c:v>
                </c:pt>
                <c:pt idx="2630">
                  <c:v>26.94</c:v>
                </c:pt>
                <c:pt idx="2631">
                  <c:v>26.95</c:v>
                </c:pt>
                <c:pt idx="2632">
                  <c:v>26.96</c:v>
                </c:pt>
                <c:pt idx="2633">
                  <c:v>26.97</c:v>
                </c:pt>
                <c:pt idx="2634">
                  <c:v>26.98</c:v>
                </c:pt>
                <c:pt idx="2635">
                  <c:v>26.99</c:v>
                </c:pt>
                <c:pt idx="2636">
                  <c:v>27</c:v>
                </c:pt>
                <c:pt idx="2637">
                  <c:v>27.01</c:v>
                </c:pt>
                <c:pt idx="2638">
                  <c:v>27.02</c:v>
                </c:pt>
                <c:pt idx="2639">
                  <c:v>27.03</c:v>
                </c:pt>
                <c:pt idx="2640">
                  <c:v>27.04</c:v>
                </c:pt>
                <c:pt idx="2641">
                  <c:v>27.05</c:v>
                </c:pt>
                <c:pt idx="2642">
                  <c:v>27.06</c:v>
                </c:pt>
                <c:pt idx="2643">
                  <c:v>27.07</c:v>
                </c:pt>
                <c:pt idx="2644">
                  <c:v>27.08</c:v>
                </c:pt>
                <c:pt idx="2645">
                  <c:v>27.09</c:v>
                </c:pt>
                <c:pt idx="2646">
                  <c:v>27.1</c:v>
                </c:pt>
                <c:pt idx="2647">
                  <c:v>27.11</c:v>
                </c:pt>
                <c:pt idx="2648">
                  <c:v>27.12</c:v>
                </c:pt>
                <c:pt idx="2649">
                  <c:v>27.13</c:v>
                </c:pt>
                <c:pt idx="2650">
                  <c:v>27.14</c:v>
                </c:pt>
                <c:pt idx="2651">
                  <c:v>27.15</c:v>
                </c:pt>
                <c:pt idx="2652">
                  <c:v>27.16</c:v>
                </c:pt>
                <c:pt idx="2653">
                  <c:v>27.17</c:v>
                </c:pt>
                <c:pt idx="2654">
                  <c:v>27.18</c:v>
                </c:pt>
                <c:pt idx="2655">
                  <c:v>27.19</c:v>
                </c:pt>
                <c:pt idx="2656">
                  <c:v>27.2</c:v>
                </c:pt>
                <c:pt idx="2657">
                  <c:v>27.21</c:v>
                </c:pt>
                <c:pt idx="2658">
                  <c:v>27.22</c:v>
                </c:pt>
                <c:pt idx="2659">
                  <c:v>27.23</c:v>
                </c:pt>
                <c:pt idx="2660">
                  <c:v>27.24</c:v>
                </c:pt>
                <c:pt idx="2661">
                  <c:v>27.25</c:v>
                </c:pt>
                <c:pt idx="2662">
                  <c:v>27.26</c:v>
                </c:pt>
                <c:pt idx="2663">
                  <c:v>27.27</c:v>
                </c:pt>
                <c:pt idx="2664">
                  <c:v>27.28</c:v>
                </c:pt>
                <c:pt idx="2665">
                  <c:v>27.29</c:v>
                </c:pt>
                <c:pt idx="2666">
                  <c:v>27.3</c:v>
                </c:pt>
                <c:pt idx="2667">
                  <c:v>27.31</c:v>
                </c:pt>
                <c:pt idx="2668">
                  <c:v>27.32</c:v>
                </c:pt>
                <c:pt idx="2669">
                  <c:v>27.33</c:v>
                </c:pt>
                <c:pt idx="2670">
                  <c:v>27.34</c:v>
                </c:pt>
                <c:pt idx="2671">
                  <c:v>27.35</c:v>
                </c:pt>
                <c:pt idx="2672">
                  <c:v>27.36</c:v>
                </c:pt>
                <c:pt idx="2673">
                  <c:v>27.37</c:v>
                </c:pt>
                <c:pt idx="2674">
                  <c:v>27.39</c:v>
                </c:pt>
                <c:pt idx="2675">
                  <c:v>27.4</c:v>
                </c:pt>
                <c:pt idx="2676">
                  <c:v>27.41</c:v>
                </c:pt>
                <c:pt idx="2677">
                  <c:v>27.43</c:v>
                </c:pt>
                <c:pt idx="2678">
                  <c:v>27.44</c:v>
                </c:pt>
                <c:pt idx="2679">
                  <c:v>27.45</c:v>
                </c:pt>
                <c:pt idx="2680">
                  <c:v>27.46</c:v>
                </c:pt>
                <c:pt idx="2681">
                  <c:v>27.47</c:v>
                </c:pt>
                <c:pt idx="2682">
                  <c:v>27.48</c:v>
                </c:pt>
                <c:pt idx="2683">
                  <c:v>27.49</c:v>
                </c:pt>
                <c:pt idx="2684">
                  <c:v>27.5</c:v>
                </c:pt>
                <c:pt idx="2685">
                  <c:v>27.51</c:v>
                </c:pt>
                <c:pt idx="2686">
                  <c:v>27.53</c:v>
                </c:pt>
                <c:pt idx="2687">
                  <c:v>27.54</c:v>
                </c:pt>
                <c:pt idx="2688">
                  <c:v>27.55</c:v>
                </c:pt>
                <c:pt idx="2689">
                  <c:v>27.56</c:v>
                </c:pt>
                <c:pt idx="2690">
                  <c:v>27.57</c:v>
                </c:pt>
                <c:pt idx="2691">
                  <c:v>27.58</c:v>
                </c:pt>
                <c:pt idx="2692">
                  <c:v>27.59</c:v>
                </c:pt>
                <c:pt idx="2693">
                  <c:v>27.6</c:v>
                </c:pt>
                <c:pt idx="2694">
                  <c:v>27.61</c:v>
                </c:pt>
                <c:pt idx="2695">
                  <c:v>27.62</c:v>
                </c:pt>
                <c:pt idx="2696">
                  <c:v>27.63</c:v>
                </c:pt>
                <c:pt idx="2697">
                  <c:v>27.64</c:v>
                </c:pt>
                <c:pt idx="2698">
                  <c:v>27.65</c:v>
                </c:pt>
                <c:pt idx="2699">
                  <c:v>27.66</c:v>
                </c:pt>
                <c:pt idx="2700">
                  <c:v>27.68</c:v>
                </c:pt>
                <c:pt idx="2701">
                  <c:v>27.69</c:v>
                </c:pt>
                <c:pt idx="2702">
                  <c:v>27.7</c:v>
                </c:pt>
                <c:pt idx="2703">
                  <c:v>27.71</c:v>
                </c:pt>
                <c:pt idx="2704">
                  <c:v>27.72</c:v>
                </c:pt>
                <c:pt idx="2705">
                  <c:v>27.73</c:v>
                </c:pt>
                <c:pt idx="2706">
                  <c:v>27.74</c:v>
                </c:pt>
                <c:pt idx="2707">
                  <c:v>27.75</c:v>
                </c:pt>
                <c:pt idx="2708">
                  <c:v>27.76</c:v>
                </c:pt>
                <c:pt idx="2709">
                  <c:v>27.77</c:v>
                </c:pt>
                <c:pt idx="2710">
                  <c:v>27.78</c:v>
                </c:pt>
                <c:pt idx="2711">
                  <c:v>27.79</c:v>
                </c:pt>
                <c:pt idx="2712">
                  <c:v>27.8</c:v>
                </c:pt>
                <c:pt idx="2713">
                  <c:v>27.81</c:v>
                </c:pt>
                <c:pt idx="2714">
                  <c:v>27.82</c:v>
                </c:pt>
                <c:pt idx="2715">
                  <c:v>27.83</c:v>
                </c:pt>
                <c:pt idx="2716">
                  <c:v>27.84</c:v>
                </c:pt>
                <c:pt idx="2717">
                  <c:v>27.85</c:v>
                </c:pt>
                <c:pt idx="2718">
                  <c:v>27.86</c:v>
                </c:pt>
                <c:pt idx="2719">
                  <c:v>27.87</c:v>
                </c:pt>
                <c:pt idx="2720">
                  <c:v>27.88</c:v>
                </c:pt>
                <c:pt idx="2721">
                  <c:v>27.89</c:v>
                </c:pt>
                <c:pt idx="2722">
                  <c:v>27.9</c:v>
                </c:pt>
                <c:pt idx="2723">
                  <c:v>27.91</c:v>
                </c:pt>
                <c:pt idx="2724">
                  <c:v>27.92</c:v>
                </c:pt>
                <c:pt idx="2725">
                  <c:v>27.93</c:v>
                </c:pt>
                <c:pt idx="2726">
                  <c:v>27.94</c:v>
                </c:pt>
                <c:pt idx="2727">
                  <c:v>27.95</c:v>
                </c:pt>
                <c:pt idx="2728">
                  <c:v>27.96</c:v>
                </c:pt>
                <c:pt idx="2729">
                  <c:v>27.97</c:v>
                </c:pt>
                <c:pt idx="2730">
                  <c:v>27.98</c:v>
                </c:pt>
                <c:pt idx="2731">
                  <c:v>27.99</c:v>
                </c:pt>
                <c:pt idx="2732">
                  <c:v>28</c:v>
                </c:pt>
                <c:pt idx="2733">
                  <c:v>28.01</c:v>
                </c:pt>
                <c:pt idx="2734">
                  <c:v>28.02</c:v>
                </c:pt>
                <c:pt idx="2735">
                  <c:v>28.03</c:v>
                </c:pt>
                <c:pt idx="2736">
                  <c:v>28.04</c:v>
                </c:pt>
                <c:pt idx="2737">
                  <c:v>28.05</c:v>
                </c:pt>
                <c:pt idx="2738">
                  <c:v>28.06</c:v>
                </c:pt>
                <c:pt idx="2739">
                  <c:v>28.07</c:v>
                </c:pt>
                <c:pt idx="2740">
                  <c:v>28.08</c:v>
                </c:pt>
                <c:pt idx="2741">
                  <c:v>28.09</c:v>
                </c:pt>
                <c:pt idx="2742">
                  <c:v>28.1</c:v>
                </c:pt>
                <c:pt idx="2743">
                  <c:v>28.12</c:v>
                </c:pt>
                <c:pt idx="2744">
                  <c:v>28.13</c:v>
                </c:pt>
                <c:pt idx="2745">
                  <c:v>28.14</c:v>
                </c:pt>
                <c:pt idx="2746">
                  <c:v>28.15</c:v>
                </c:pt>
                <c:pt idx="2747">
                  <c:v>28.16</c:v>
                </c:pt>
                <c:pt idx="2748">
                  <c:v>28.17</c:v>
                </c:pt>
                <c:pt idx="2749">
                  <c:v>28.18</c:v>
                </c:pt>
                <c:pt idx="2750">
                  <c:v>28.19</c:v>
                </c:pt>
                <c:pt idx="2751">
                  <c:v>28.2</c:v>
                </c:pt>
                <c:pt idx="2752">
                  <c:v>28.21</c:v>
                </c:pt>
                <c:pt idx="2753">
                  <c:v>28.23</c:v>
                </c:pt>
                <c:pt idx="2754">
                  <c:v>28.24</c:v>
                </c:pt>
                <c:pt idx="2755">
                  <c:v>28.25</c:v>
                </c:pt>
                <c:pt idx="2756">
                  <c:v>28.26</c:v>
                </c:pt>
                <c:pt idx="2757">
                  <c:v>28.27</c:v>
                </c:pt>
                <c:pt idx="2758">
                  <c:v>28.28</c:v>
                </c:pt>
                <c:pt idx="2759">
                  <c:v>28.29</c:v>
                </c:pt>
                <c:pt idx="2760">
                  <c:v>28.3</c:v>
                </c:pt>
                <c:pt idx="2761">
                  <c:v>28.31</c:v>
                </c:pt>
                <c:pt idx="2762">
                  <c:v>28.32</c:v>
                </c:pt>
                <c:pt idx="2763">
                  <c:v>28.33</c:v>
                </c:pt>
                <c:pt idx="2764">
                  <c:v>28.34</c:v>
                </c:pt>
                <c:pt idx="2765">
                  <c:v>28.35</c:v>
                </c:pt>
                <c:pt idx="2766">
                  <c:v>28.36</c:v>
                </c:pt>
                <c:pt idx="2767">
                  <c:v>28.37</c:v>
                </c:pt>
                <c:pt idx="2768">
                  <c:v>28.38</c:v>
                </c:pt>
                <c:pt idx="2769">
                  <c:v>28.39</c:v>
                </c:pt>
                <c:pt idx="2770">
                  <c:v>28.4</c:v>
                </c:pt>
                <c:pt idx="2771">
                  <c:v>28.41</c:v>
                </c:pt>
                <c:pt idx="2772">
                  <c:v>28.42</c:v>
                </c:pt>
                <c:pt idx="2773">
                  <c:v>28.43</c:v>
                </c:pt>
                <c:pt idx="2774">
                  <c:v>28.44</c:v>
                </c:pt>
                <c:pt idx="2775">
                  <c:v>28.45</c:v>
                </c:pt>
                <c:pt idx="2776">
                  <c:v>28.46</c:v>
                </c:pt>
                <c:pt idx="2777">
                  <c:v>28.47</c:v>
                </c:pt>
                <c:pt idx="2778">
                  <c:v>28.48</c:v>
                </c:pt>
                <c:pt idx="2779">
                  <c:v>28.5</c:v>
                </c:pt>
                <c:pt idx="2780">
                  <c:v>28.51</c:v>
                </c:pt>
                <c:pt idx="2781">
                  <c:v>28.52</c:v>
                </c:pt>
                <c:pt idx="2782">
                  <c:v>28.53</c:v>
                </c:pt>
                <c:pt idx="2783">
                  <c:v>28.54</c:v>
                </c:pt>
                <c:pt idx="2784">
                  <c:v>28.55</c:v>
                </c:pt>
                <c:pt idx="2785">
                  <c:v>28.56</c:v>
                </c:pt>
                <c:pt idx="2786">
                  <c:v>28.57</c:v>
                </c:pt>
                <c:pt idx="2787">
                  <c:v>28.58</c:v>
                </c:pt>
                <c:pt idx="2788">
                  <c:v>28.59</c:v>
                </c:pt>
                <c:pt idx="2789">
                  <c:v>28.6</c:v>
                </c:pt>
                <c:pt idx="2790">
                  <c:v>28.61</c:v>
                </c:pt>
                <c:pt idx="2791">
                  <c:v>28.62</c:v>
                </c:pt>
                <c:pt idx="2792">
                  <c:v>28.63</c:v>
                </c:pt>
                <c:pt idx="2793">
                  <c:v>28.64</c:v>
                </c:pt>
                <c:pt idx="2794">
                  <c:v>28.65</c:v>
                </c:pt>
                <c:pt idx="2795">
                  <c:v>28.66</c:v>
                </c:pt>
                <c:pt idx="2796">
                  <c:v>28.67</c:v>
                </c:pt>
                <c:pt idx="2797">
                  <c:v>28.68</c:v>
                </c:pt>
                <c:pt idx="2798">
                  <c:v>28.69</c:v>
                </c:pt>
                <c:pt idx="2799">
                  <c:v>28.7</c:v>
                </c:pt>
                <c:pt idx="2800">
                  <c:v>28.71</c:v>
                </c:pt>
                <c:pt idx="2801">
                  <c:v>28.72</c:v>
                </c:pt>
                <c:pt idx="2802">
                  <c:v>28.73</c:v>
                </c:pt>
                <c:pt idx="2803">
                  <c:v>28.74</c:v>
                </c:pt>
                <c:pt idx="2804">
                  <c:v>28.75</c:v>
                </c:pt>
                <c:pt idx="2805">
                  <c:v>28.76</c:v>
                </c:pt>
                <c:pt idx="2806">
                  <c:v>28.77</c:v>
                </c:pt>
                <c:pt idx="2807">
                  <c:v>28.78</c:v>
                </c:pt>
                <c:pt idx="2808">
                  <c:v>28.79</c:v>
                </c:pt>
                <c:pt idx="2809">
                  <c:v>28.8</c:v>
                </c:pt>
                <c:pt idx="2810">
                  <c:v>28.81</c:v>
                </c:pt>
                <c:pt idx="2811">
                  <c:v>28.82</c:v>
                </c:pt>
                <c:pt idx="2812">
                  <c:v>28.83</c:v>
                </c:pt>
                <c:pt idx="2813">
                  <c:v>28.84</c:v>
                </c:pt>
                <c:pt idx="2814">
                  <c:v>28.85</c:v>
                </c:pt>
                <c:pt idx="2815">
                  <c:v>28.86</c:v>
                </c:pt>
                <c:pt idx="2816">
                  <c:v>28.87</c:v>
                </c:pt>
                <c:pt idx="2817">
                  <c:v>28.88</c:v>
                </c:pt>
                <c:pt idx="2818">
                  <c:v>28.89</c:v>
                </c:pt>
                <c:pt idx="2819">
                  <c:v>28.9</c:v>
                </c:pt>
                <c:pt idx="2820">
                  <c:v>28.91</c:v>
                </c:pt>
                <c:pt idx="2821">
                  <c:v>28.92</c:v>
                </c:pt>
                <c:pt idx="2822">
                  <c:v>28.93</c:v>
                </c:pt>
                <c:pt idx="2823">
                  <c:v>28.94</c:v>
                </c:pt>
                <c:pt idx="2824">
                  <c:v>28.95</c:v>
                </c:pt>
                <c:pt idx="2825">
                  <c:v>28.96</c:v>
                </c:pt>
                <c:pt idx="2826">
                  <c:v>28.97</c:v>
                </c:pt>
                <c:pt idx="2827">
                  <c:v>28.99</c:v>
                </c:pt>
                <c:pt idx="2828">
                  <c:v>29.01</c:v>
                </c:pt>
                <c:pt idx="2829">
                  <c:v>29.04</c:v>
                </c:pt>
                <c:pt idx="2830">
                  <c:v>29.05</c:v>
                </c:pt>
                <c:pt idx="2831">
                  <c:v>29.06</c:v>
                </c:pt>
                <c:pt idx="2832">
                  <c:v>29.07</c:v>
                </c:pt>
                <c:pt idx="2833">
                  <c:v>29.08</c:v>
                </c:pt>
                <c:pt idx="2834">
                  <c:v>29.09</c:v>
                </c:pt>
                <c:pt idx="2835">
                  <c:v>29.1</c:v>
                </c:pt>
                <c:pt idx="2836">
                  <c:v>29.11</c:v>
                </c:pt>
                <c:pt idx="2837">
                  <c:v>29.13</c:v>
                </c:pt>
                <c:pt idx="2838">
                  <c:v>29.14</c:v>
                </c:pt>
                <c:pt idx="2839">
                  <c:v>29.15</c:v>
                </c:pt>
                <c:pt idx="2840">
                  <c:v>29.16</c:v>
                </c:pt>
                <c:pt idx="2841">
                  <c:v>29.17</c:v>
                </c:pt>
                <c:pt idx="2842">
                  <c:v>29.18</c:v>
                </c:pt>
                <c:pt idx="2843">
                  <c:v>29.19</c:v>
                </c:pt>
                <c:pt idx="2844">
                  <c:v>29.2</c:v>
                </c:pt>
                <c:pt idx="2845">
                  <c:v>29.21</c:v>
                </c:pt>
                <c:pt idx="2846">
                  <c:v>29.23</c:v>
                </c:pt>
                <c:pt idx="2847">
                  <c:v>29.24</c:v>
                </c:pt>
                <c:pt idx="2848">
                  <c:v>29.25</c:v>
                </c:pt>
                <c:pt idx="2849">
                  <c:v>29.26</c:v>
                </c:pt>
                <c:pt idx="2850">
                  <c:v>29.28</c:v>
                </c:pt>
                <c:pt idx="2851">
                  <c:v>29.29</c:v>
                </c:pt>
                <c:pt idx="2852">
                  <c:v>29.3</c:v>
                </c:pt>
                <c:pt idx="2853">
                  <c:v>29.31</c:v>
                </c:pt>
                <c:pt idx="2854">
                  <c:v>29.32</c:v>
                </c:pt>
                <c:pt idx="2855">
                  <c:v>29.33</c:v>
                </c:pt>
                <c:pt idx="2856">
                  <c:v>29.34</c:v>
                </c:pt>
                <c:pt idx="2857">
                  <c:v>29.35</c:v>
                </c:pt>
                <c:pt idx="2858">
                  <c:v>29.36</c:v>
                </c:pt>
                <c:pt idx="2859">
                  <c:v>29.37</c:v>
                </c:pt>
                <c:pt idx="2860">
                  <c:v>29.38</c:v>
                </c:pt>
                <c:pt idx="2861">
                  <c:v>29.39</c:v>
                </c:pt>
                <c:pt idx="2862">
                  <c:v>29.41</c:v>
                </c:pt>
                <c:pt idx="2863">
                  <c:v>29.42</c:v>
                </c:pt>
                <c:pt idx="2864">
                  <c:v>29.43</c:v>
                </c:pt>
                <c:pt idx="2865">
                  <c:v>29.44</c:v>
                </c:pt>
                <c:pt idx="2866">
                  <c:v>29.45</c:v>
                </c:pt>
                <c:pt idx="2867">
                  <c:v>29.47</c:v>
                </c:pt>
                <c:pt idx="2868">
                  <c:v>29.49</c:v>
                </c:pt>
                <c:pt idx="2869">
                  <c:v>29.5</c:v>
                </c:pt>
                <c:pt idx="2870">
                  <c:v>29.51</c:v>
                </c:pt>
                <c:pt idx="2871">
                  <c:v>29.52</c:v>
                </c:pt>
                <c:pt idx="2872">
                  <c:v>29.53</c:v>
                </c:pt>
                <c:pt idx="2873">
                  <c:v>29.54</c:v>
                </c:pt>
                <c:pt idx="2874">
                  <c:v>29.55</c:v>
                </c:pt>
                <c:pt idx="2875">
                  <c:v>29.56</c:v>
                </c:pt>
                <c:pt idx="2876">
                  <c:v>29.57</c:v>
                </c:pt>
                <c:pt idx="2877">
                  <c:v>29.58</c:v>
                </c:pt>
                <c:pt idx="2878">
                  <c:v>29.59</c:v>
                </c:pt>
                <c:pt idx="2879">
                  <c:v>29.6</c:v>
                </c:pt>
                <c:pt idx="2880">
                  <c:v>29.62</c:v>
                </c:pt>
                <c:pt idx="2881">
                  <c:v>29.64</c:v>
                </c:pt>
                <c:pt idx="2882">
                  <c:v>29.66</c:v>
                </c:pt>
                <c:pt idx="2883">
                  <c:v>29.68</c:v>
                </c:pt>
                <c:pt idx="2884">
                  <c:v>29.69</c:v>
                </c:pt>
                <c:pt idx="2885">
                  <c:v>29.7</c:v>
                </c:pt>
                <c:pt idx="2886">
                  <c:v>29.71</c:v>
                </c:pt>
                <c:pt idx="2887">
                  <c:v>29.72</c:v>
                </c:pt>
                <c:pt idx="2888">
                  <c:v>29.73</c:v>
                </c:pt>
                <c:pt idx="2889">
                  <c:v>29.75</c:v>
                </c:pt>
                <c:pt idx="2890">
                  <c:v>29.76</c:v>
                </c:pt>
                <c:pt idx="2891">
                  <c:v>29.77</c:v>
                </c:pt>
                <c:pt idx="2892">
                  <c:v>29.78</c:v>
                </c:pt>
                <c:pt idx="2893">
                  <c:v>29.79</c:v>
                </c:pt>
                <c:pt idx="2894">
                  <c:v>29.8</c:v>
                </c:pt>
                <c:pt idx="2895">
                  <c:v>29.81</c:v>
                </c:pt>
                <c:pt idx="2896">
                  <c:v>29.82</c:v>
                </c:pt>
                <c:pt idx="2897">
                  <c:v>29.83</c:v>
                </c:pt>
                <c:pt idx="2898">
                  <c:v>29.84</c:v>
                </c:pt>
                <c:pt idx="2899">
                  <c:v>29.86</c:v>
                </c:pt>
                <c:pt idx="2900">
                  <c:v>29.87</c:v>
                </c:pt>
                <c:pt idx="2901">
                  <c:v>29.88</c:v>
                </c:pt>
                <c:pt idx="2902">
                  <c:v>29.89</c:v>
                </c:pt>
                <c:pt idx="2903">
                  <c:v>29.9</c:v>
                </c:pt>
                <c:pt idx="2904">
                  <c:v>29.91</c:v>
                </c:pt>
                <c:pt idx="2905">
                  <c:v>29.92</c:v>
                </c:pt>
                <c:pt idx="2906">
                  <c:v>29.93</c:v>
                </c:pt>
                <c:pt idx="2907">
                  <c:v>29.94</c:v>
                </c:pt>
                <c:pt idx="2908">
                  <c:v>29.95</c:v>
                </c:pt>
                <c:pt idx="2909">
                  <c:v>29.96</c:v>
                </c:pt>
                <c:pt idx="2910">
                  <c:v>29.97</c:v>
                </c:pt>
                <c:pt idx="2911">
                  <c:v>29.98</c:v>
                </c:pt>
                <c:pt idx="2912">
                  <c:v>29.99</c:v>
                </c:pt>
                <c:pt idx="2913">
                  <c:v>30</c:v>
                </c:pt>
                <c:pt idx="2914">
                  <c:v>30.01</c:v>
                </c:pt>
                <c:pt idx="2915">
                  <c:v>30.02</c:v>
                </c:pt>
                <c:pt idx="2916">
                  <c:v>30.03</c:v>
                </c:pt>
                <c:pt idx="2917">
                  <c:v>30.04</c:v>
                </c:pt>
                <c:pt idx="2918">
                  <c:v>30.05</c:v>
                </c:pt>
                <c:pt idx="2919">
                  <c:v>30.06</c:v>
                </c:pt>
                <c:pt idx="2920">
                  <c:v>30.07</c:v>
                </c:pt>
                <c:pt idx="2921">
                  <c:v>30.08</c:v>
                </c:pt>
                <c:pt idx="2922">
                  <c:v>30.09</c:v>
                </c:pt>
                <c:pt idx="2923">
                  <c:v>30.11</c:v>
                </c:pt>
                <c:pt idx="2924">
                  <c:v>30.13</c:v>
                </c:pt>
                <c:pt idx="2925">
                  <c:v>30.14</c:v>
                </c:pt>
                <c:pt idx="2926">
                  <c:v>30.15</c:v>
                </c:pt>
                <c:pt idx="2927">
                  <c:v>30.16</c:v>
                </c:pt>
                <c:pt idx="2928">
                  <c:v>30.17</c:v>
                </c:pt>
                <c:pt idx="2929">
                  <c:v>30.18</c:v>
                </c:pt>
                <c:pt idx="2930">
                  <c:v>30.19</c:v>
                </c:pt>
                <c:pt idx="2931">
                  <c:v>30.2</c:v>
                </c:pt>
                <c:pt idx="2932">
                  <c:v>30.21</c:v>
                </c:pt>
                <c:pt idx="2933">
                  <c:v>30.22</c:v>
                </c:pt>
                <c:pt idx="2934">
                  <c:v>30.23</c:v>
                </c:pt>
                <c:pt idx="2935">
                  <c:v>30.24</c:v>
                </c:pt>
                <c:pt idx="2936">
                  <c:v>30.27</c:v>
                </c:pt>
                <c:pt idx="2937">
                  <c:v>30.28</c:v>
                </c:pt>
                <c:pt idx="2938">
                  <c:v>30.3</c:v>
                </c:pt>
                <c:pt idx="2939">
                  <c:v>30.31</c:v>
                </c:pt>
                <c:pt idx="2940">
                  <c:v>30.32</c:v>
                </c:pt>
                <c:pt idx="2941">
                  <c:v>30.33</c:v>
                </c:pt>
                <c:pt idx="2942">
                  <c:v>30.34</c:v>
                </c:pt>
                <c:pt idx="2943">
                  <c:v>30.36</c:v>
                </c:pt>
                <c:pt idx="2944">
                  <c:v>30.37</c:v>
                </c:pt>
                <c:pt idx="2945">
                  <c:v>30.38</c:v>
                </c:pt>
                <c:pt idx="2946">
                  <c:v>30.39</c:v>
                </c:pt>
                <c:pt idx="2947">
                  <c:v>30.4</c:v>
                </c:pt>
                <c:pt idx="2948">
                  <c:v>30.41</c:v>
                </c:pt>
                <c:pt idx="2949">
                  <c:v>30.42</c:v>
                </c:pt>
                <c:pt idx="2950">
                  <c:v>30.43</c:v>
                </c:pt>
                <c:pt idx="2951">
                  <c:v>30.45</c:v>
                </c:pt>
                <c:pt idx="2952">
                  <c:v>30.47</c:v>
                </c:pt>
                <c:pt idx="2953">
                  <c:v>30.48</c:v>
                </c:pt>
                <c:pt idx="2954">
                  <c:v>30.49</c:v>
                </c:pt>
                <c:pt idx="2955">
                  <c:v>30.5</c:v>
                </c:pt>
                <c:pt idx="2956">
                  <c:v>30.51</c:v>
                </c:pt>
                <c:pt idx="2957">
                  <c:v>30.52</c:v>
                </c:pt>
                <c:pt idx="2958">
                  <c:v>30.53</c:v>
                </c:pt>
                <c:pt idx="2959">
                  <c:v>30.54</c:v>
                </c:pt>
                <c:pt idx="2960">
                  <c:v>30.55</c:v>
                </c:pt>
                <c:pt idx="2961">
                  <c:v>30.56</c:v>
                </c:pt>
                <c:pt idx="2962">
                  <c:v>30.57</c:v>
                </c:pt>
                <c:pt idx="2963">
                  <c:v>30.58</c:v>
                </c:pt>
                <c:pt idx="2964">
                  <c:v>30.59</c:v>
                </c:pt>
                <c:pt idx="2965">
                  <c:v>30.6</c:v>
                </c:pt>
                <c:pt idx="2966">
                  <c:v>30.61</c:v>
                </c:pt>
                <c:pt idx="2967">
                  <c:v>30.62</c:v>
                </c:pt>
                <c:pt idx="2968">
                  <c:v>30.63</c:v>
                </c:pt>
                <c:pt idx="2969">
                  <c:v>30.65</c:v>
                </c:pt>
                <c:pt idx="2970">
                  <c:v>30.66</c:v>
                </c:pt>
                <c:pt idx="2971">
                  <c:v>30.67</c:v>
                </c:pt>
                <c:pt idx="2972">
                  <c:v>30.68</c:v>
                </c:pt>
                <c:pt idx="2973">
                  <c:v>30.69</c:v>
                </c:pt>
                <c:pt idx="2974">
                  <c:v>30.7</c:v>
                </c:pt>
                <c:pt idx="2975">
                  <c:v>30.71</c:v>
                </c:pt>
                <c:pt idx="2976">
                  <c:v>30.72</c:v>
                </c:pt>
                <c:pt idx="2977">
                  <c:v>30.73</c:v>
                </c:pt>
                <c:pt idx="2978">
                  <c:v>30.74</c:v>
                </c:pt>
                <c:pt idx="2979">
                  <c:v>30.75</c:v>
                </c:pt>
                <c:pt idx="2980">
                  <c:v>30.76</c:v>
                </c:pt>
                <c:pt idx="2981">
                  <c:v>30.77</c:v>
                </c:pt>
                <c:pt idx="2982">
                  <c:v>30.78</c:v>
                </c:pt>
                <c:pt idx="2983">
                  <c:v>30.8</c:v>
                </c:pt>
                <c:pt idx="2984">
                  <c:v>30.81</c:v>
                </c:pt>
                <c:pt idx="2985">
                  <c:v>30.82</c:v>
                </c:pt>
                <c:pt idx="2986">
                  <c:v>30.84</c:v>
                </c:pt>
                <c:pt idx="2987">
                  <c:v>30.85</c:v>
                </c:pt>
                <c:pt idx="2988">
                  <c:v>30.87</c:v>
                </c:pt>
                <c:pt idx="2989">
                  <c:v>30.88</c:v>
                </c:pt>
                <c:pt idx="2990">
                  <c:v>30.89</c:v>
                </c:pt>
                <c:pt idx="2991">
                  <c:v>30.9</c:v>
                </c:pt>
                <c:pt idx="2992">
                  <c:v>30.91</c:v>
                </c:pt>
                <c:pt idx="2993">
                  <c:v>30.93</c:v>
                </c:pt>
                <c:pt idx="2994">
                  <c:v>30.94</c:v>
                </c:pt>
                <c:pt idx="2995">
                  <c:v>30.95</c:v>
                </c:pt>
                <c:pt idx="2996">
                  <c:v>30.96</c:v>
                </c:pt>
                <c:pt idx="2997">
                  <c:v>30.98</c:v>
                </c:pt>
                <c:pt idx="2998">
                  <c:v>30.99</c:v>
                </c:pt>
                <c:pt idx="2999">
                  <c:v>31</c:v>
                </c:pt>
                <c:pt idx="3000">
                  <c:v>31.01</c:v>
                </c:pt>
                <c:pt idx="3001">
                  <c:v>31.02</c:v>
                </c:pt>
                <c:pt idx="3002">
                  <c:v>31.03</c:v>
                </c:pt>
                <c:pt idx="3003">
                  <c:v>31.04</c:v>
                </c:pt>
                <c:pt idx="3004">
                  <c:v>31.05</c:v>
                </c:pt>
                <c:pt idx="3005">
                  <c:v>31.06</c:v>
                </c:pt>
                <c:pt idx="3006">
                  <c:v>31.07</c:v>
                </c:pt>
                <c:pt idx="3007">
                  <c:v>31.08</c:v>
                </c:pt>
                <c:pt idx="3008">
                  <c:v>31.09</c:v>
                </c:pt>
                <c:pt idx="3009">
                  <c:v>31.12</c:v>
                </c:pt>
                <c:pt idx="3010">
                  <c:v>31.13</c:v>
                </c:pt>
                <c:pt idx="3011">
                  <c:v>31.15</c:v>
                </c:pt>
                <c:pt idx="3012">
                  <c:v>31.16</c:v>
                </c:pt>
                <c:pt idx="3013">
                  <c:v>31.17</c:v>
                </c:pt>
                <c:pt idx="3014">
                  <c:v>31.18</c:v>
                </c:pt>
                <c:pt idx="3015">
                  <c:v>31.19</c:v>
                </c:pt>
                <c:pt idx="3016">
                  <c:v>31.2</c:v>
                </c:pt>
                <c:pt idx="3017">
                  <c:v>31.21</c:v>
                </c:pt>
                <c:pt idx="3018">
                  <c:v>31.22</c:v>
                </c:pt>
                <c:pt idx="3019">
                  <c:v>31.23</c:v>
                </c:pt>
                <c:pt idx="3020">
                  <c:v>31.24</c:v>
                </c:pt>
                <c:pt idx="3021">
                  <c:v>31.26</c:v>
                </c:pt>
                <c:pt idx="3022">
                  <c:v>31.28</c:v>
                </c:pt>
                <c:pt idx="3023">
                  <c:v>31.29</c:v>
                </c:pt>
                <c:pt idx="3024">
                  <c:v>31.3</c:v>
                </c:pt>
                <c:pt idx="3025">
                  <c:v>31.31</c:v>
                </c:pt>
                <c:pt idx="3026">
                  <c:v>31.32</c:v>
                </c:pt>
                <c:pt idx="3027">
                  <c:v>31.33</c:v>
                </c:pt>
                <c:pt idx="3028">
                  <c:v>31.34</c:v>
                </c:pt>
                <c:pt idx="3029">
                  <c:v>31.35</c:v>
                </c:pt>
                <c:pt idx="3030">
                  <c:v>31.36</c:v>
                </c:pt>
                <c:pt idx="3031">
                  <c:v>31.37</c:v>
                </c:pt>
                <c:pt idx="3032">
                  <c:v>31.38</c:v>
                </c:pt>
                <c:pt idx="3033">
                  <c:v>31.4</c:v>
                </c:pt>
                <c:pt idx="3034">
                  <c:v>31.41</c:v>
                </c:pt>
                <c:pt idx="3035">
                  <c:v>31.42</c:v>
                </c:pt>
                <c:pt idx="3036">
                  <c:v>31.43</c:v>
                </c:pt>
                <c:pt idx="3037">
                  <c:v>31.44</c:v>
                </c:pt>
                <c:pt idx="3038">
                  <c:v>31.45</c:v>
                </c:pt>
                <c:pt idx="3039">
                  <c:v>31.47</c:v>
                </c:pt>
                <c:pt idx="3040">
                  <c:v>31.48</c:v>
                </c:pt>
                <c:pt idx="3041">
                  <c:v>31.49</c:v>
                </c:pt>
                <c:pt idx="3042">
                  <c:v>31.5</c:v>
                </c:pt>
                <c:pt idx="3043">
                  <c:v>31.51</c:v>
                </c:pt>
                <c:pt idx="3044">
                  <c:v>31.54</c:v>
                </c:pt>
                <c:pt idx="3045">
                  <c:v>31.55</c:v>
                </c:pt>
                <c:pt idx="3046">
                  <c:v>31.56</c:v>
                </c:pt>
                <c:pt idx="3047">
                  <c:v>31.57</c:v>
                </c:pt>
                <c:pt idx="3048">
                  <c:v>31.58</c:v>
                </c:pt>
                <c:pt idx="3049">
                  <c:v>31.59</c:v>
                </c:pt>
                <c:pt idx="3050">
                  <c:v>31.6</c:v>
                </c:pt>
                <c:pt idx="3051">
                  <c:v>31.61</c:v>
                </c:pt>
                <c:pt idx="3052">
                  <c:v>31.62</c:v>
                </c:pt>
                <c:pt idx="3053">
                  <c:v>31.63</c:v>
                </c:pt>
                <c:pt idx="3054">
                  <c:v>31.64</c:v>
                </c:pt>
                <c:pt idx="3055">
                  <c:v>31.65</c:v>
                </c:pt>
                <c:pt idx="3056">
                  <c:v>31.66</c:v>
                </c:pt>
                <c:pt idx="3057">
                  <c:v>31.68</c:v>
                </c:pt>
                <c:pt idx="3058">
                  <c:v>31.69</c:v>
                </c:pt>
                <c:pt idx="3059">
                  <c:v>31.7</c:v>
                </c:pt>
                <c:pt idx="3060">
                  <c:v>31.71</c:v>
                </c:pt>
                <c:pt idx="3061">
                  <c:v>31.72</c:v>
                </c:pt>
                <c:pt idx="3062">
                  <c:v>31.73</c:v>
                </c:pt>
                <c:pt idx="3063">
                  <c:v>31.74</c:v>
                </c:pt>
                <c:pt idx="3064">
                  <c:v>31.75</c:v>
                </c:pt>
                <c:pt idx="3065">
                  <c:v>31.76</c:v>
                </c:pt>
                <c:pt idx="3066">
                  <c:v>31.77</c:v>
                </c:pt>
                <c:pt idx="3067">
                  <c:v>31.78</c:v>
                </c:pt>
                <c:pt idx="3068">
                  <c:v>31.8</c:v>
                </c:pt>
                <c:pt idx="3069">
                  <c:v>31.81</c:v>
                </c:pt>
                <c:pt idx="3070">
                  <c:v>31.82</c:v>
                </c:pt>
                <c:pt idx="3071">
                  <c:v>31.83</c:v>
                </c:pt>
                <c:pt idx="3072">
                  <c:v>31.84</c:v>
                </c:pt>
                <c:pt idx="3073">
                  <c:v>31.85</c:v>
                </c:pt>
                <c:pt idx="3074">
                  <c:v>31.86</c:v>
                </c:pt>
                <c:pt idx="3075">
                  <c:v>31.87</c:v>
                </c:pt>
                <c:pt idx="3076">
                  <c:v>31.88</c:v>
                </c:pt>
                <c:pt idx="3077">
                  <c:v>31.89</c:v>
                </c:pt>
                <c:pt idx="3078">
                  <c:v>31.9</c:v>
                </c:pt>
                <c:pt idx="3079">
                  <c:v>31.93</c:v>
                </c:pt>
                <c:pt idx="3080">
                  <c:v>31.94</c:v>
                </c:pt>
                <c:pt idx="3081">
                  <c:v>31.96</c:v>
                </c:pt>
                <c:pt idx="3082">
                  <c:v>31.97</c:v>
                </c:pt>
                <c:pt idx="3083">
                  <c:v>31.98</c:v>
                </c:pt>
                <c:pt idx="3084">
                  <c:v>31.99</c:v>
                </c:pt>
                <c:pt idx="3085">
                  <c:v>32.01</c:v>
                </c:pt>
                <c:pt idx="3086">
                  <c:v>32.020000000000003</c:v>
                </c:pt>
                <c:pt idx="3087">
                  <c:v>32.03</c:v>
                </c:pt>
                <c:pt idx="3088">
                  <c:v>32.04</c:v>
                </c:pt>
                <c:pt idx="3089">
                  <c:v>32.049999999999997</c:v>
                </c:pt>
                <c:pt idx="3090">
                  <c:v>32.06</c:v>
                </c:pt>
                <c:pt idx="3091">
                  <c:v>32.07</c:v>
                </c:pt>
                <c:pt idx="3092">
                  <c:v>32.08</c:v>
                </c:pt>
                <c:pt idx="3093">
                  <c:v>32.090000000000003</c:v>
                </c:pt>
                <c:pt idx="3094">
                  <c:v>32.1</c:v>
                </c:pt>
                <c:pt idx="3095">
                  <c:v>32.11</c:v>
                </c:pt>
                <c:pt idx="3096">
                  <c:v>32.119999999999997</c:v>
                </c:pt>
                <c:pt idx="3097">
                  <c:v>32.130000000000003</c:v>
                </c:pt>
                <c:pt idx="3098">
                  <c:v>32.14</c:v>
                </c:pt>
                <c:pt idx="3099">
                  <c:v>32.159999999999997</c:v>
                </c:pt>
                <c:pt idx="3100">
                  <c:v>32.17</c:v>
                </c:pt>
                <c:pt idx="3101">
                  <c:v>32.19</c:v>
                </c:pt>
                <c:pt idx="3102">
                  <c:v>32.200000000000003</c:v>
                </c:pt>
                <c:pt idx="3103">
                  <c:v>32.21</c:v>
                </c:pt>
                <c:pt idx="3104">
                  <c:v>32.22</c:v>
                </c:pt>
                <c:pt idx="3105">
                  <c:v>32.229999999999997</c:v>
                </c:pt>
                <c:pt idx="3106">
                  <c:v>32.24</c:v>
                </c:pt>
                <c:pt idx="3107">
                  <c:v>32.25</c:v>
                </c:pt>
                <c:pt idx="3108">
                  <c:v>32.26</c:v>
                </c:pt>
                <c:pt idx="3109">
                  <c:v>32.270000000000003</c:v>
                </c:pt>
                <c:pt idx="3110">
                  <c:v>32.28</c:v>
                </c:pt>
                <c:pt idx="3111">
                  <c:v>32.29</c:v>
                </c:pt>
                <c:pt idx="3112">
                  <c:v>32.299999999999997</c:v>
                </c:pt>
                <c:pt idx="3113">
                  <c:v>32.31</c:v>
                </c:pt>
                <c:pt idx="3114">
                  <c:v>32.32</c:v>
                </c:pt>
                <c:pt idx="3115">
                  <c:v>32.33</c:v>
                </c:pt>
                <c:pt idx="3116">
                  <c:v>32.340000000000003</c:v>
                </c:pt>
                <c:pt idx="3117">
                  <c:v>32.36</c:v>
                </c:pt>
                <c:pt idx="3118">
                  <c:v>32.369999999999997</c:v>
                </c:pt>
                <c:pt idx="3119">
                  <c:v>32.380000000000003</c:v>
                </c:pt>
                <c:pt idx="3120">
                  <c:v>32.39</c:v>
                </c:pt>
                <c:pt idx="3121">
                  <c:v>32.4</c:v>
                </c:pt>
                <c:pt idx="3122">
                  <c:v>32.42</c:v>
                </c:pt>
                <c:pt idx="3123">
                  <c:v>32.43</c:v>
                </c:pt>
                <c:pt idx="3124">
                  <c:v>32.450000000000003</c:v>
                </c:pt>
                <c:pt idx="3125">
                  <c:v>32.46</c:v>
                </c:pt>
                <c:pt idx="3126">
                  <c:v>32.47</c:v>
                </c:pt>
                <c:pt idx="3127">
                  <c:v>32.479999999999997</c:v>
                </c:pt>
                <c:pt idx="3128">
                  <c:v>32.5</c:v>
                </c:pt>
                <c:pt idx="3129">
                  <c:v>32.51</c:v>
                </c:pt>
                <c:pt idx="3130">
                  <c:v>32.56</c:v>
                </c:pt>
                <c:pt idx="3131">
                  <c:v>32.57</c:v>
                </c:pt>
                <c:pt idx="3132">
                  <c:v>32.58</c:v>
                </c:pt>
                <c:pt idx="3133">
                  <c:v>32.590000000000003</c:v>
                </c:pt>
                <c:pt idx="3134">
                  <c:v>32.6</c:v>
                </c:pt>
                <c:pt idx="3135">
                  <c:v>32.61</c:v>
                </c:pt>
                <c:pt idx="3136">
                  <c:v>32.619999999999997</c:v>
                </c:pt>
                <c:pt idx="3137">
                  <c:v>32.630000000000003</c:v>
                </c:pt>
                <c:pt idx="3138">
                  <c:v>32.64</c:v>
                </c:pt>
                <c:pt idx="3139">
                  <c:v>32.659999999999997</c:v>
                </c:pt>
                <c:pt idx="3140">
                  <c:v>32.67</c:v>
                </c:pt>
                <c:pt idx="3141">
                  <c:v>32.68</c:v>
                </c:pt>
                <c:pt idx="3142">
                  <c:v>32.69</c:v>
                </c:pt>
                <c:pt idx="3143">
                  <c:v>32.700000000000003</c:v>
                </c:pt>
                <c:pt idx="3144">
                  <c:v>32.71</c:v>
                </c:pt>
                <c:pt idx="3145">
                  <c:v>32.729999999999997</c:v>
                </c:pt>
                <c:pt idx="3146">
                  <c:v>32.74</c:v>
                </c:pt>
                <c:pt idx="3147">
                  <c:v>32.75</c:v>
                </c:pt>
                <c:pt idx="3148">
                  <c:v>32.76</c:v>
                </c:pt>
                <c:pt idx="3149">
                  <c:v>32.770000000000003</c:v>
                </c:pt>
                <c:pt idx="3150">
                  <c:v>32.78</c:v>
                </c:pt>
                <c:pt idx="3151">
                  <c:v>32.799999999999997</c:v>
                </c:pt>
                <c:pt idx="3152">
                  <c:v>32.81</c:v>
                </c:pt>
                <c:pt idx="3153">
                  <c:v>32.82</c:v>
                </c:pt>
                <c:pt idx="3154">
                  <c:v>32.83</c:v>
                </c:pt>
                <c:pt idx="3155">
                  <c:v>32.840000000000003</c:v>
                </c:pt>
                <c:pt idx="3156">
                  <c:v>32.85</c:v>
                </c:pt>
                <c:pt idx="3157">
                  <c:v>32.86</c:v>
                </c:pt>
                <c:pt idx="3158">
                  <c:v>32.869999999999997</c:v>
                </c:pt>
                <c:pt idx="3159">
                  <c:v>32.880000000000003</c:v>
                </c:pt>
                <c:pt idx="3160">
                  <c:v>32.89</c:v>
                </c:pt>
                <c:pt idx="3161">
                  <c:v>32.9</c:v>
                </c:pt>
                <c:pt idx="3162">
                  <c:v>32.909999999999997</c:v>
                </c:pt>
                <c:pt idx="3163">
                  <c:v>32.94</c:v>
                </c:pt>
                <c:pt idx="3164">
                  <c:v>32.950000000000003</c:v>
                </c:pt>
                <c:pt idx="3165">
                  <c:v>32.97</c:v>
                </c:pt>
                <c:pt idx="3166">
                  <c:v>32.979999999999997</c:v>
                </c:pt>
                <c:pt idx="3167">
                  <c:v>33</c:v>
                </c:pt>
                <c:pt idx="3168">
                  <c:v>33.01</c:v>
                </c:pt>
                <c:pt idx="3169">
                  <c:v>33.020000000000003</c:v>
                </c:pt>
                <c:pt idx="3170">
                  <c:v>33.03</c:v>
                </c:pt>
                <c:pt idx="3171">
                  <c:v>33.04</c:v>
                </c:pt>
                <c:pt idx="3172">
                  <c:v>33.049999999999997</c:v>
                </c:pt>
                <c:pt idx="3173">
                  <c:v>33.06</c:v>
                </c:pt>
                <c:pt idx="3174">
                  <c:v>33.07</c:v>
                </c:pt>
                <c:pt idx="3175">
                  <c:v>33.08</c:v>
                </c:pt>
                <c:pt idx="3176">
                  <c:v>33.090000000000003</c:v>
                </c:pt>
                <c:pt idx="3177">
                  <c:v>33.1</c:v>
                </c:pt>
                <c:pt idx="3178">
                  <c:v>33.11</c:v>
                </c:pt>
                <c:pt idx="3179">
                  <c:v>33.119999999999997</c:v>
                </c:pt>
                <c:pt idx="3180">
                  <c:v>33.14</c:v>
                </c:pt>
                <c:pt idx="3181">
                  <c:v>33.15</c:v>
                </c:pt>
                <c:pt idx="3182">
                  <c:v>33.159999999999997</c:v>
                </c:pt>
                <c:pt idx="3183">
                  <c:v>33.17</c:v>
                </c:pt>
                <c:pt idx="3184">
                  <c:v>33.19</c:v>
                </c:pt>
                <c:pt idx="3185">
                  <c:v>33.200000000000003</c:v>
                </c:pt>
                <c:pt idx="3186">
                  <c:v>33.21</c:v>
                </c:pt>
                <c:pt idx="3187">
                  <c:v>33.22</c:v>
                </c:pt>
                <c:pt idx="3188">
                  <c:v>33.229999999999997</c:v>
                </c:pt>
                <c:pt idx="3189">
                  <c:v>33.24</c:v>
                </c:pt>
                <c:pt idx="3190">
                  <c:v>33.25</c:v>
                </c:pt>
                <c:pt idx="3191">
                  <c:v>33.26</c:v>
                </c:pt>
                <c:pt idx="3192">
                  <c:v>33.270000000000003</c:v>
                </c:pt>
                <c:pt idx="3193">
                  <c:v>33.28</c:v>
                </c:pt>
                <c:pt idx="3194">
                  <c:v>33.29</c:v>
                </c:pt>
                <c:pt idx="3195">
                  <c:v>33.31</c:v>
                </c:pt>
                <c:pt idx="3196">
                  <c:v>33.32</c:v>
                </c:pt>
                <c:pt idx="3197">
                  <c:v>33.33</c:v>
                </c:pt>
                <c:pt idx="3198">
                  <c:v>33.340000000000003</c:v>
                </c:pt>
                <c:pt idx="3199">
                  <c:v>33.35</c:v>
                </c:pt>
                <c:pt idx="3200">
                  <c:v>33.36</c:v>
                </c:pt>
                <c:pt idx="3201">
                  <c:v>33.369999999999997</c:v>
                </c:pt>
                <c:pt idx="3202">
                  <c:v>33.380000000000003</c:v>
                </c:pt>
                <c:pt idx="3203">
                  <c:v>33.39</c:v>
                </c:pt>
                <c:pt idx="3204">
                  <c:v>33.4</c:v>
                </c:pt>
                <c:pt idx="3205">
                  <c:v>33.409999999999997</c:v>
                </c:pt>
                <c:pt idx="3206">
                  <c:v>33.42</c:v>
                </c:pt>
                <c:pt idx="3207">
                  <c:v>33.43</c:v>
                </c:pt>
                <c:pt idx="3208">
                  <c:v>33.44</c:v>
                </c:pt>
                <c:pt idx="3209">
                  <c:v>33.450000000000003</c:v>
                </c:pt>
                <c:pt idx="3210">
                  <c:v>33.46</c:v>
                </c:pt>
                <c:pt idx="3211">
                  <c:v>33.47</c:v>
                </c:pt>
                <c:pt idx="3212">
                  <c:v>33.479999999999997</c:v>
                </c:pt>
                <c:pt idx="3213">
                  <c:v>33.5</c:v>
                </c:pt>
                <c:pt idx="3214">
                  <c:v>33.51</c:v>
                </c:pt>
                <c:pt idx="3215">
                  <c:v>33.520000000000003</c:v>
                </c:pt>
                <c:pt idx="3216">
                  <c:v>33.54</c:v>
                </c:pt>
                <c:pt idx="3217">
                  <c:v>33.58</c:v>
                </c:pt>
                <c:pt idx="3218">
                  <c:v>33.590000000000003</c:v>
                </c:pt>
                <c:pt idx="3219">
                  <c:v>33.61</c:v>
                </c:pt>
                <c:pt idx="3220">
                  <c:v>33.619999999999997</c:v>
                </c:pt>
                <c:pt idx="3221">
                  <c:v>33.630000000000003</c:v>
                </c:pt>
                <c:pt idx="3222">
                  <c:v>33.64</c:v>
                </c:pt>
                <c:pt idx="3223">
                  <c:v>33.659999999999997</c:v>
                </c:pt>
                <c:pt idx="3224">
                  <c:v>33.68</c:v>
                </c:pt>
                <c:pt idx="3225">
                  <c:v>33.700000000000003</c:v>
                </c:pt>
                <c:pt idx="3226">
                  <c:v>33.71</c:v>
                </c:pt>
                <c:pt idx="3227">
                  <c:v>33.729999999999997</c:v>
                </c:pt>
                <c:pt idx="3228">
                  <c:v>33.74</c:v>
                </c:pt>
                <c:pt idx="3229">
                  <c:v>33.75</c:v>
                </c:pt>
                <c:pt idx="3230">
                  <c:v>33.76</c:v>
                </c:pt>
                <c:pt idx="3231">
                  <c:v>33.770000000000003</c:v>
                </c:pt>
                <c:pt idx="3232">
                  <c:v>33.79</c:v>
                </c:pt>
                <c:pt idx="3233">
                  <c:v>33.81</c:v>
                </c:pt>
                <c:pt idx="3234">
                  <c:v>33.82</c:v>
                </c:pt>
                <c:pt idx="3235">
                  <c:v>33.83</c:v>
                </c:pt>
                <c:pt idx="3236">
                  <c:v>33.86</c:v>
                </c:pt>
                <c:pt idx="3237">
                  <c:v>33.880000000000003</c:v>
                </c:pt>
                <c:pt idx="3238">
                  <c:v>33.89</c:v>
                </c:pt>
                <c:pt idx="3239">
                  <c:v>33.9</c:v>
                </c:pt>
                <c:pt idx="3240">
                  <c:v>33.909999999999997</c:v>
                </c:pt>
                <c:pt idx="3241">
                  <c:v>33.92</c:v>
                </c:pt>
                <c:pt idx="3242">
                  <c:v>33.93</c:v>
                </c:pt>
                <c:pt idx="3243">
                  <c:v>33.94</c:v>
                </c:pt>
                <c:pt idx="3244">
                  <c:v>33.950000000000003</c:v>
                </c:pt>
                <c:pt idx="3245">
                  <c:v>33.96</c:v>
                </c:pt>
                <c:pt idx="3246">
                  <c:v>33.97</c:v>
                </c:pt>
                <c:pt idx="3247">
                  <c:v>33.979999999999997</c:v>
                </c:pt>
                <c:pt idx="3248">
                  <c:v>33.99</c:v>
                </c:pt>
                <c:pt idx="3249">
                  <c:v>34</c:v>
                </c:pt>
                <c:pt idx="3250">
                  <c:v>34.01</c:v>
                </c:pt>
                <c:pt idx="3251">
                  <c:v>34.03</c:v>
                </c:pt>
                <c:pt idx="3252">
                  <c:v>34.04</c:v>
                </c:pt>
                <c:pt idx="3253">
                  <c:v>34.049999999999997</c:v>
                </c:pt>
                <c:pt idx="3254">
                  <c:v>34.08</c:v>
                </c:pt>
                <c:pt idx="3255">
                  <c:v>34.090000000000003</c:v>
                </c:pt>
                <c:pt idx="3256">
                  <c:v>34.1</c:v>
                </c:pt>
                <c:pt idx="3257">
                  <c:v>34.11</c:v>
                </c:pt>
                <c:pt idx="3258">
                  <c:v>34.130000000000003</c:v>
                </c:pt>
                <c:pt idx="3259">
                  <c:v>34.14</c:v>
                </c:pt>
                <c:pt idx="3260">
                  <c:v>34.159999999999997</c:v>
                </c:pt>
                <c:pt idx="3261">
                  <c:v>34.17</c:v>
                </c:pt>
                <c:pt idx="3262">
                  <c:v>34.19</c:v>
                </c:pt>
                <c:pt idx="3263">
                  <c:v>34.200000000000003</c:v>
                </c:pt>
                <c:pt idx="3264">
                  <c:v>34.21</c:v>
                </c:pt>
                <c:pt idx="3265">
                  <c:v>34.22</c:v>
                </c:pt>
                <c:pt idx="3266">
                  <c:v>34.24</c:v>
                </c:pt>
                <c:pt idx="3267">
                  <c:v>34.25</c:v>
                </c:pt>
                <c:pt idx="3268">
                  <c:v>34.28</c:v>
                </c:pt>
                <c:pt idx="3269">
                  <c:v>34.299999999999997</c:v>
                </c:pt>
                <c:pt idx="3270">
                  <c:v>34.31</c:v>
                </c:pt>
                <c:pt idx="3271">
                  <c:v>34.32</c:v>
                </c:pt>
                <c:pt idx="3272">
                  <c:v>34.33</c:v>
                </c:pt>
                <c:pt idx="3273">
                  <c:v>34.340000000000003</c:v>
                </c:pt>
                <c:pt idx="3274">
                  <c:v>34.35</c:v>
                </c:pt>
                <c:pt idx="3275">
                  <c:v>34.36</c:v>
                </c:pt>
                <c:pt idx="3276">
                  <c:v>34.369999999999997</c:v>
                </c:pt>
                <c:pt idx="3277">
                  <c:v>34.380000000000003</c:v>
                </c:pt>
                <c:pt idx="3278">
                  <c:v>34.39</c:v>
                </c:pt>
                <c:pt idx="3279">
                  <c:v>34.4</c:v>
                </c:pt>
                <c:pt idx="3280">
                  <c:v>34.42</c:v>
                </c:pt>
                <c:pt idx="3281">
                  <c:v>34.44</c:v>
                </c:pt>
                <c:pt idx="3282">
                  <c:v>34.450000000000003</c:v>
                </c:pt>
                <c:pt idx="3283">
                  <c:v>34.47</c:v>
                </c:pt>
                <c:pt idx="3284">
                  <c:v>34.479999999999997</c:v>
                </c:pt>
                <c:pt idx="3285">
                  <c:v>34.49</c:v>
                </c:pt>
                <c:pt idx="3286">
                  <c:v>34.520000000000003</c:v>
                </c:pt>
                <c:pt idx="3287">
                  <c:v>34.56</c:v>
                </c:pt>
                <c:pt idx="3288">
                  <c:v>34.57</c:v>
                </c:pt>
                <c:pt idx="3289">
                  <c:v>34.58</c:v>
                </c:pt>
                <c:pt idx="3290">
                  <c:v>34.590000000000003</c:v>
                </c:pt>
                <c:pt idx="3291">
                  <c:v>34.61</c:v>
                </c:pt>
                <c:pt idx="3292">
                  <c:v>34.630000000000003</c:v>
                </c:pt>
                <c:pt idx="3293">
                  <c:v>34.64</c:v>
                </c:pt>
                <c:pt idx="3294">
                  <c:v>34.65</c:v>
                </c:pt>
                <c:pt idx="3295">
                  <c:v>34.659999999999997</c:v>
                </c:pt>
                <c:pt idx="3296">
                  <c:v>34.67</c:v>
                </c:pt>
                <c:pt idx="3297">
                  <c:v>34.68</c:v>
                </c:pt>
                <c:pt idx="3298">
                  <c:v>34.69</c:v>
                </c:pt>
                <c:pt idx="3299">
                  <c:v>34.700000000000003</c:v>
                </c:pt>
                <c:pt idx="3300">
                  <c:v>34.72</c:v>
                </c:pt>
                <c:pt idx="3301">
                  <c:v>34.729999999999997</c:v>
                </c:pt>
                <c:pt idx="3302">
                  <c:v>34.74</c:v>
                </c:pt>
                <c:pt idx="3303">
                  <c:v>34.75</c:v>
                </c:pt>
                <c:pt idx="3304">
                  <c:v>34.76</c:v>
                </c:pt>
                <c:pt idx="3305">
                  <c:v>34.78</c:v>
                </c:pt>
                <c:pt idx="3306">
                  <c:v>34.79</c:v>
                </c:pt>
                <c:pt idx="3307">
                  <c:v>34.840000000000003</c:v>
                </c:pt>
                <c:pt idx="3308">
                  <c:v>34.85</c:v>
                </c:pt>
                <c:pt idx="3309">
                  <c:v>34.880000000000003</c:v>
                </c:pt>
                <c:pt idx="3310">
                  <c:v>34.89</c:v>
                </c:pt>
                <c:pt idx="3311">
                  <c:v>34.9</c:v>
                </c:pt>
                <c:pt idx="3312">
                  <c:v>34.92</c:v>
                </c:pt>
                <c:pt idx="3313">
                  <c:v>34.93</c:v>
                </c:pt>
                <c:pt idx="3314">
                  <c:v>34.96</c:v>
                </c:pt>
                <c:pt idx="3315">
                  <c:v>34.97</c:v>
                </c:pt>
                <c:pt idx="3316">
                  <c:v>34.979999999999997</c:v>
                </c:pt>
                <c:pt idx="3317">
                  <c:v>34.99</c:v>
                </c:pt>
                <c:pt idx="3318">
                  <c:v>35</c:v>
                </c:pt>
                <c:pt idx="3319">
                  <c:v>35.03</c:v>
                </c:pt>
                <c:pt idx="3320">
                  <c:v>35.049999999999997</c:v>
                </c:pt>
                <c:pt idx="3321">
                  <c:v>35.07</c:v>
                </c:pt>
                <c:pt idx="3322">
                  <c:v>35.090000000000003</c:v>
                </c:pt>
                <c:pt idx="3323">
                  <c:v>35.1</c:v>
                </c:pt>
                <c:pt idx="3324">
                  <c:v>35.11</c:v>
                </c:pt>
                <c:pt idx="3325">
                  <c:v>35.119999999999997</c:v>
                </c:pt>
                <c:pt idx="3326">
                  <c:v>35.130000000000003</c:v>
                </c:pt>
                <c:pt idx="3327">
                  <c:v>35.14</c:v>
                </c:pt>
                <c:pt idx="3328">
                  <c:v>35.159999999999997</c:v>
                </c:pt>
                <c:pt idx="3329">
                  <c:v>35.17</c:v>
                </c:pt>
                <c:pt idx="3330">
                  <c:v>35.19</c:v>
                </c:pt>
                <c:pt idx="3331">
                  <c:v>35.200000000000003</c:v>
                </c:pt>
                <c:pt idx="3332">
                  <c:v>35.21</c:v>
                </c:pt>
                <c:pt idx="3333">
                  <c:v>35.22</c:v>
                </c:pt>
                <c:pt idx="3334">
                  <c:v>35.229999999999997</c:v>
                </c:pt>
                <c:pt idx="3335">
                  <c:v>35.24</c:v>
                </c:pt>
                <c:pt idx="3336">
                  <c:v>35.25</c:v>
                </c:pt>
                <c:pt idx="3337">
                  <c:v>35.26</c:v>
                </c:pt>
                <c:pt idx="3338">
                  <c:v>35.270000000000003</c:v>
                </c:pt>
                <c:pt idx="3339">
                  <c:v>35.28</c:v>
                </c:pt>
                <c:pt idx="3340">
                  <c:v>35.29</c:v>
                </c:pt>
                <c:pt idx="3341">
                  <c:v>35.299999999999997</c:v>
                </c:pt>
                <c:pt idx="3342">
                  <c:v>35.31</c:v>
                </c:pt>
                <c:pt idx="3343">
                  <c:v>35.340000000000003</c:v>
                </c:pt>
                <c:pt idx="3344">
                  <c:v>35.35</c:v>
                </c:pt>
                <c:pt idx="3345">
                  <c:v>35.36</c:v>
                </c:pt>
                <c:pt idx="3346">
                  <c:v>35.369999999999997</c:v>
                </c:pt>
                <c:pt idx="3347">
                  <c:v>35.380000000000003</c:v>
                </c:pt>
                <c:pt idx="3348">
                  <c:v>35.4</c:v>
                </c:pt>
                <c:pt idx="3349">
                  <c:v>35.409999999999997</c:v>
                </c:pt>
                <c:pt idx="3350">
                  <c:v>35.42</c:v>
                </c:pt>
                <c:pt idx="3351">
                  <c:v>35.44</c:v>
                </c:pt>
                <c:pt idx="3352">
                  <c:v>35.450000000000003</c:v>
                </c:pt>
                <c:pt idx="3353">
                  <c:v>35.46</c:v>
                </c:pt>
                <c:pt idx="3354">
                  <c:v>35.479999999999997</c:v>
                </c:pt>
                <c:pt idx="3355">
                  <c:v>35.49</c:v>
                </c:pt>
                <c:pt idx="3356">
                  <c:v>35.5</c:v>
                </c:pt>
                <c:pt idx="3357">
                  <c:v>35.51</c:v>
                </c:pt>
                <c:pt idx="3358">
                  <c:v>35.53</c:v>
                </c:pt>
                <c:pt idx="3359">
                  <c:v>35.54</c:v>
                </c:pt>
                <c:pt idx="3360">
                  <c:v>35.549999999999997</c:v>
                </c:pt>
                <c:pt idx="3361">
                  <c:v>35.56</c:v>
                </c:pt>
                <c:pt idx="3362">
                  <c:v>35.57</c:v>
                </c:pt>
                <c:pt idx="3363">
                  <c:v>35.58</c:v>
                </c:pt>
                <c:pt idx="3364">
                  <c:v>35.590000000000003</c:v>
                </c:pt>
                <c:pt idx="3365">
                  <c:v>35.6</c:v>
                </c:pt>
                <c:pt idx="3366">
                  <c:v>35.61</c:v>
                </c:pt>
                <c:pt idx="3367">
                  <c:v>35.619999999999997</c:v>
                </c:pt>
                <c:pt idx="3368">
                  <c:v>35.630000000000003</c:v>
                </c:pt>
                <c:pt idx="3369">
                  <c:v>35.64</c:v>
                </c:pt>
                <c:pt idx="3370">
                  <c:v>35.659999999999997</c:v>
                </c:pt>
                <c:pt idx="3371">
                  <c:v>35.68</c:v>
                </c:pt>
                <c:pt idx="3372">
                  <c:v>35.69</c:v>
                </c:pt>
                <c:pt idx="3373">
                  <c:v>35.700000000000003</c:v>
                </c:pt>
                <c:pt idx="3374">
                  <c:v>35.71</c:v>
                </c:pt>
                <c:pt idx="3375">
                  <c:v>35.74</c:v>
                </c:pt>
                <c:pt idx="3376">
                  <c:v>35.75</c:v>
                </c:pt>
                <c:pt idx="3377">
                  <c:v>35.76</c:v>
                </c:pt>
                <c:pt idx="3378">
                  <c:v>35.82</c:v>
                </c:pt>
                <c:pt idx="3379">
                  <c:v>35.840000000000003</c:v>
                </c:pt>
                <c:pt idx="3380">
                  <c:v>35.869999999999997</c:v>
                </c:pt>
                <c:pt idx="3381">
                  <c:v>35.880000000000003</c:v>
                </c:pt>
                <c:pt idx="3382">
                  <c:v>35.89</c:v>
                </c:pt>
                <c:pt idx="3383">
                  <c:v>35.9</c:v>
                </c:pt>
                <c:pt idx="3384">
                  <c:v>35.92</c:v>
                </c:pt>
                <c:pt idx="3385">
                  <c:v>35.93</c:v>
                </c:pt>
                <c:pt idx="3386">
                  <c:v>35.979999999999997</c:v>
                </c:pt>
                <c:pt idx="3387">
                  <c:v>35.99</c:v>
                </c:pt>
                <c:pt idx="3388">
                  <c:v>36</c:v>
                </c:pt>
                <c:pt idx="3389">
                  <c:v>36.01</c:v>
                </c:pt>
                <c:pt idx="3390">
                  <c:v>36.03</c:v>
                </c:pt>
                <c:pt idx="3391">
                  <c:v>36.04</c:v>
                </c:pt>
                <c:pt idx="3392">
                  <c:v>36.049999999999997</c:v>
                </c:pt>
                <c:pt idx="3393">
                  <c:v>36.07</c:v>
                </c:pt>
                <c:pt idx="3394">
                  <c:v>36.08</c:v>
                </c:pt>
                <c:pt idx="3395">
                  <c:v>36.090000000000003</c:v>
                </c:pt>
                <c:pt idx="3396">
                  <c:v>36.1</c:v>
                </c:pt>
                <c:pt idx="3397">
                  <c:v>36.11</c:v>
                </c:pt>
                <c:pt idx="3398">
                  <c:v>36.119999999999997</c:v>
                </c:pt>
                <c:pt idx="3399">
                  <c:v>36.130000000000003</c:v>
                </c:pt>
                <c:pt idx="3400">
                  <c:v>36.15</c:v>
                </c:pt>
                <c:pt idx="3401">
                  <c:v>36.159999999999997</c:v>
                </c:pt>
                <c:pt idx="3402">
                  <c:v>36.19</c:v>
                </c:pt>
                <c:pt idx="3403">
                  <c:v>36.21</c:v>
                </c:pt>
                <c:pt idx="3404">
                  <c:v>36.22</c:v>
                </c:pt>
                <c:pt idx="3405">
                  <c:v>36.229999999999997</c:v>
                </c:pt>
                <c:pt idx="3406">
                  <c:v>36.24</c:v>
                </c:pt>
                <c:pt idx="3407">
                  <c:v>36.25</c:v>
                </c:pt>
                <c:pt idx="3408">
                  <c:v>36.270000000000003</c:v>
                </c:pt>
                <c:pt idx="3409">
                  <c:v>36.29</c:v>
                </c:pt>
                <c:pt idx="3410">
                  <c:v>36.299999999999997</c:v>
                </c:pt>
                <c:pt idx="3411">
                  <c:v>36.32</c:v>
                </c:pt>
                <c:pt idx="3412">
                  <c:v>36.33</c:v>
                </c:pt>
                <c:pt idx="3413">
                  <c:v>36.340000000000003</c:v>
                </c:pt>
                <c:pt idx="3414">
                  <c:v>36.35</c:v>
                </c:pt>
                <c:pt idx="3415">
                  <c:v>36.36</c:v>
                </c:pt>
                <c:pt idx="3416">
                  <c:v>36.39</c:v>
                </c:pt>
                <c:pt idx="3417">
                  <c:v>36.4</c:v>
                </c:pt>
                <c:pt idx="3418">
                  <c:v>36.409999999999997</c:v>
                </c:pt>
                <c:pt idx="3419">
                  <c:v>36.42</c:v>
                </c:pt>
                <c:pt idx="3420">
                  <c:v>36.43</c:v>
                </c:pt>
                <c:pt idx="3421">
                  <c:v>36.44</c:v>
                </c:pt>
                <c:pt idx="3422">
                  <c:v>36.46</c:v>
                </c:pt>
                <c:pt idx="3423">
                  <c:v>36.47</c:v>
                </c:pt>
                <c:pt idx="3424">
                  <c:v>36.479999999999997</c:v>
                </c:pt>
                <c:pt idx="3425">
                  <c:v>36.49</c:v>
                </c:pt>
                <c:pt idx="3426">
                  <c:v>36.5</c:v>
                </c:pt>
                <c:pt idx="3427">
                  <c:v>36.51</c:v>
                </c:pt>
                <c:pt idx="3428">
                  <c:v>36.53</c:v>
                </c:pt>
                <c:pt idx="3429">
                  <c:v>36.54</c:v>
                </c:pt>
                <c:pt idx="3430">
                  <c:v>36.549999999999997</c:v>
                </c:pt>
                <c:pt idx="3431">
                  <c:v>36.58</c:v>
                </c:pt>
                <c:pt idx="3432">
                  <c:v>36.590000000000003</c:v>
                </c:pt>
                <c:pt idx="3433">
                  <c:v>36.6</c:v>
                </c:pt>
                <c:pt idx="3434">
                  <c:v>36.61</c:v>
                </c:pt>
                <c:pt idx="3435">
                  <c:v>36.619999999999997</c:v>
                </c:pt>
                <c:pt idx="3436">
                  <c:v>36.630000000000003</c:v>
                </c:pt>
                <c:pt idx="3437">
                  <c:v>36.64</c:v>
                </c:pt>
                <c:pt idx="3438">
                  <c:v>36.65</c:v>
                </c:pt>
                <c:pt idx="3439">
                  <c:v>36.68</c:v>
                </c:pt>
                <c:pt idx="3440">
                  <c:v>36.69</c:v>
                </c:pt>
                <c:pt idx="3441">
                  <c:v>36.700000000000003</c:v>
                </c:pt>
                <c:pt idx="3442">
                  <c:v>36.74</c:v>
                </c:pt>
                <c:pt idx="3443">
                  <c:v>36.75</c:v>
                </c:pt>
                <c:pt idx="3444">
                  <c:v>36.76</c:v>
                </c:pt>
                <c:pt idx="3445">
                  <c:v>36.770000000000003</c:v>
                </c:pt>
                <c:pt idx="3446">
                  <c:v>36.78</c:v>
                </c:pt>
                <c:pt idx="3447">
                  <c:v>36.82</c:v>
                </c:pt>
                <c:pt idx="3448">
                  <c:v>36.83</c:v>
                </c:pt>
                <c:pt idx="3449">
                  <c:v>36.840000000000003</c:v>
                </c:pt>
                <c:pt idx="3450">
                  <c:v>36.85</c:v>
                </c:pt>
                <c:pt idx="3451">
                  <c:v>36.86</c:v>
                </c:pt>
                <c:pt idx="3452">
                  <c:v>36.869999999999997</c:v>
                </c:pt>
                <c:pt idx="3453">
                  <c:v>36.9</c:v>
                </c:pt>
                <c:pt idx="3454">
                  <c:v>36.909999999999997</c:v>
                </c:pt>
                <c:pt idx="3455">
                  <c:v>36.92</c:v>
                </c:pt>
                <c:pt idx="3456">
                  <c:v>36.93</c:v>
                </c:pt>
                <c:pt idx="3457">
                  <c:v>36.94</c:v>
                </c:pt>
                <c:pt idx="3458">
                  <c:v>36.950000000000003</c:v>
                </c:pt>
                <c:pt idx="3459">
                  <c:v>36.96</c:v>
                </c:pt>
                <c:pt idx="3460">
                  <c:v>36.979999999999997</c:v>
                </c:pt>
                <c:pt idx="3461">
                  <c:v>36.99</c:v>
                </c:pt>
                <c:pt idx="3462">
                  <c:v>37</c:v>
                </c:pt>
                <c:pt idx="3463">
                  <c:v>37.01</c:v>
                </c:pt>
                <c:pt idx="3464">
                  <c:v>37.020000000000003</c:v>
                </c:pt>
                <c:pt idx="3465">
                  <c:v>37.04</c:v>
                </c:pt>
                <c:pt idx="3466">
                  <c:v>37.07</c:v>
                </c:pt>
                <c:pt idx="3467">
                  <c:v>37.08</c:v>
                </c:pt>
                <c:pt idx="3468">
                  <c:v>37.090000000000003</c:v>
                </c:pt>
                <c:pt idx="3469">
                  <c:v>37.1</c:v>
                </c:pt>
                <c:pt idx="3470">
                  <c:v>37.11</c:v>
                </c:pt>
                <c:pt idx="3471">
                  <c:v>37.119999999999997</c:v>
                </c:pt>
                <c:pt idx="3472">
                  <c:v>37.14</c:v>
                </c:pt>
                <c:pt idx="3473">
                  <c:v>37.17</c:v>
                </c:pt>
                <c:pt idx="3474">
                  <c:v>37.19</c:v>
                </c:pt>
                <c:pt idx="3475">
                  <c:v>37.200000000000003</c:v>
                </c:pt>
                <c:pt idx="3476">
                  <c:v>37.21</c:v>
                </c:pt>
                <c:pt idx="3477">
                  <c:v>37.229999999999997</c:v>
                </c:pt>
                <c:pt idx="3478">
                  <c:v>37.25</c:v>
                </c:pt>
                <c:pt idx="3479">
                  <c:v>37.26</c:v>
                </c:pt>
                <c:pt idx="3480">
                  <c:v>37.270000000000003</c:v>
                </c:pt>
                <c:pt idx="3481">
                  <c:v>37.28</c:v>
                </c:pt>
                <c:pt idx="3482">
                  <c:v>37.33</c:v>
                </c:pt>
                <c:pt idx="3483">
                  <c:v>37.340000000000003</c:v>
                </c:pt>
                <c:pt idx="3484">
                  <c:v>37.36</c:v>
                </c:pt>
                <c:pt idx="3485">
                  <c:v>37.39</c:v>
                </c:pt>
                <c:pt idx="3486">
                  <c:v>37.44</c:v>
                </c:pt>
                <c:pt idx="3487">
                  <c:v>37.450000000000003</c:v>
                </c:pt>
                <c:pt idx="3488">
                  <c:v>37.46</c:v>
                </c:pt>
                <c:pt idx="3489">
                  <c:v>37.51</c:v>
                </c:pt>
                <c:pt idx="3490">
                  <c:v>37.53</c:v>
                </c:pt>
                <c:pt idx="3491">
                  <c:v>37.54</c:v>
                </c:pt>
                <c:pt idx="3492">
                  <c:v>37.549999999999997</c:v>
                </c:pt>
                <c:pt idx="3493">
                  <c:v>37.57</c:v>
                </c:pt>
                <c:pt idx="3494">
                  <c:v>37.58</c:v>
                </c:pt>
                <c:pt idx="3495">
                  <c:v>37.590000000000003</c:v>
                </c:pt>
                <c:pt idx="3496">
                  <c:v>37.6</c:v>
                </c:pt>
                <c:pt idx="3497">
                  <c:v>37.630000000000003</c:v>
                </c:pt>
                <c:pt idx="3498">
                  <c:v>37.64</c:v>
                </c:pt>
                <c:pt idx="3499">
                  <c:v>37.67</c:v>
                </c:pt>
                <c:pt idx="3500">
                  <c:v>37.68</c:v>
                </c:pt>
                <c:pt idx="3501">
                  <c:v>37.71</c:v>
                </c:pt>
                <c:pt idx="3502">
                  <c:v>37.72</c:v>
                </c:pt>
                <c:pt idx="3503">
                  <c:v>37.75</c:v>
                </c:pt>
                <c:pt idx="3504">
                  <c:v>37.770000000000003</c:v>
                </c:pt>
                <c:pt idx="3505">
                  <c:v>37.79</c:v>
                </c:pt>
                <c:pt idx="3506">
                  <c:v>37.82</c:v>
                </c:pt>
                <c:pt idx="3507">
                  <c:v>37.840000000000003</c:v>
                </c:pt>
                <c:pt idx="3508">
                  <c:v>37.85</c:v>
                </c:pt>
                <c:pt idx="3509">
                  <c:v>37.86</c:v>
                </c:pt>
                <c:pt idx="3510">
                  <c:v>37.880000000000003</c:v>
                </c:pt>
                <c:pt idx="3511">
                  <c:v>37.9</c:v>
                </c:pt>
                <c:pt idx="3512">
                  <c:v>37.950000000000003</c:v>
                </c:pt>
                <c:pt idx="3513">
                  <c:v>37.97</c:v>
                </c:pt>
                <c:pt idx="3514">
                  <c:v>37.979999999999997</c:v>
                </c:pt>
                <c:pt idx="3515">
                  <c:v>37.99</c:v>
                </c:pt>
                <c:pt idx="3516">
                  <c:v>38</c:v>
                </c:pt>
                <c:pt idx="3517">
                  <c:v>38.01</c:v>
                </c:pt>
                <c:pt idx="3518">
                  <c:v>38.020000000000003</c:v>
                </c:pt>
                <c:pt idx="3519">
                  <c:v>38.03</c:v>
                </c:pt>
                <c:pt idx="3520">
                  <c:v>38.049999999999997</c:v>
                </c:pt>
                <c:pt idx="3521">
                  <c:v>38.06</c:v>
                </c:pt>
                <c:pt idx="3522">
                  <c:v>38.08</c:v>
                </c:pt>
                <c:pt idx="3523">
                  <c:v>38.090000000000003</c:v>
                </c:pt>
                <c:pt idx="3524">
                  <c:v>38.1</c:v>
                </c:pt>
                <c:pt idx="3525">
                  <c:v>38.119999999999997</c:v>
                </c:pt>
                <c:pt idx="3526">
                  <c:v>38.130000000000003</c:v>
                </c:pt>
                <c:pt idx="3527">
                  <c:v>38.14</c:v>
                </c:pt>
                <c:pt idx="3528">
                  <c:v>38.15</c:v>
                </c:pt>
                <c:pt idx="3529">
                  <c:v>38.18</c:v>
                </c:pt>
                <c:pt idx="3530">
                  <c:v>38.19</c:v>
                </c:pt>
                <c:pt idx="3531">
                  <c:v>38.200000000000003</c:v>
                </c:pt>
                <c:pt idx="3532">
                  <c:v>38.24</c:v>
                </c:pt>
                <c:pt idx="3533">
                  <c:v>38.28</c:v>
                </c:pt>
                <c:pt idx="3534">
                  <c:v>38.29</c:v>
                </c:pt>
                <c:pt idx="3535">
                  <c:v>38.299999999999997</c:v>
                </c:pt>
                <c:pt idx="3536">
                  <c:v>38.31</c:v>
                </c:pt>
                <c:pt idx="3537">
                  <c:v>38.33</c:v>
                </c:pt>
                <c:pt idx="3538">
                  <c:v>38.340000000000003</c:v>
                </c:pt>
                <c:pt idx="3539">
                  <c:v>38.369999999999997</c:v>
                </c:pt>
                <c:pt idx="3540">
                  <c:v>38.380000000000003</c:v>
                </c:pt>
                <c:pt idx="3541">
                  <c:v>38.39</c:v>
                </c:pt>
                <c:pt idx="3542">
                  <c:v>38.42</c:v>
                </c:pt>
                <c:pt idx="3543">
                  <c:v>38.46</c:v>
                </c:pt>
                <c:pt idx="3544">
                  <c:v>38.47</c:v>
                </c:pt>
                <c:pt idx="3545">
                  <c:v>38.479999999999997</c:v>
                </c:pt>
                <c:pt idx="3546">
                  <c:v>38.5</c:v>
                </c:pt>
                <c:pt idx="3547">
                  <c:v>38.51</c:v>
                </c:pt>
                <c:pt idx="3548">
                  <c:v>38.520000000000003</c:v>
                </c:pt>
                <c:pt idx="3549">
                  <c:v>38.53</c:v>
                </c:pt>
                <c:pt idx="3550">
                  <c:v>38.54</c:v>
                </c:pt>
                <c:pt idx="3551">
                  <c:v>38.549999999999997</c:v>
                </c:pt>
                <c:pt idx="3552">
                  <c:v>38.58</c:v>
                </c:pt>
                <c:pt idx="3553">
                  <c:v>38.590000000000003</c:v>
                </c:pt>
                <c:pt idx="3554">
                  <c:v>38.6</c:v>
                </c:pt>
                <c:pt idx="3555">
                  <c:v>38.630000000000003</c:v>
                </c:pt>
                <c:pt idx="3556">
                  <c:v>38.64</c:v>
                </c:pt>
                <c:pt idx="3557">
                  <c:v>38.65</c:v>
                </c:pt>
                <c:pt idx="3558">
                  <c:v>38.659999999999997</c:v>
                </c:pt>
                <c:pt idx="3559">
                  <c:v>38.68</c:v>
                </c:pt>
                <c:pt idx="3560">
                  <c:v>38.69</c:v>
                </c:pt>
                <c:pt idx="3561">
                  <c:v>38.76</c:v>
                </c:pt>
                <c:pt idx="3562">
                  <c:v>38.770000000000003</c:v>
                </c:pt>
                <c:pt idx="3563">
                  <c:v>38.78</c:v>
                </c:pt>
                <c:pt idx="3564">
                  <c:v>38.799999999999997</c:v>
                </c:pt>
                <c:pt idx="3565">
                  <c:v>38.81</c:v>
                </c:pt>
                <c:pt idx="3566">
                  <c:v>38.83</c:v>
                </c:pt>
                <c:pt idx="3567">
                  <c:v>38.85</c:v>
                </c:pt>
                <c:pt idx="3568">
                  <c:v>38.86</c:v>
                </c:pt>
                <c:pt idx="3569">
                  <c:v>38.869999999999997</c:v>
                </c:pt>
                <c:pt idx="3570">
                  <c:v>38.880000000000003</c:v>
                </c:pt>
                <c:pt idx="3571">
                  <c:v>38.909999999999997</c:v>
                </c:pt>
                <c:pt idx="3572">
                  <c:v>38.94</c:v>
                </c:pt>
                <c:pt idx="3573">
                  <c:v>38.96</c:v>
                </c:pt>
                <c:pt idx="3574">
                  <c:v>38.97</c:v>
                </c:pt>
                <c:pt idx="3575">
                  <c:v>38.979999999999997</c:v>
                </c:pt>
                <c:pt idx="3576">
                  <c:v>38.99</c:v>
                </c:pt>
                <c:pt idx="3577">
                  <c:v>39</c:v>
                </c:pt>
                <c:pt idx="3578">
                  <c:v>39.04</c:v>
                </c:pt>
                <c:pt idx="3579">
                  <c:v>39.07</c:v>
                </c:pt>
                <c:pt idx="3580">
                  <c:v>39.08</c:v>
                </c:pt>
                <c:pt idx="3581">
                  <c:v>39.090000000000003</c:v>
                </c:pt>
                <c:pt idx="3582">
                  <c:v>39.119999999999997</c:v>
                </c:pt>
                <c:pt idx="3583">
                  <c:v>39.14</c:v>
                </c:pt>
                <c:pt idx="3584">
                  <c:v>39.15</c:v>
                </c:pt>
                <c:pt idx="3585">
                  <c:v>39.159999999999997</c:v>
                </c:pt>
                <c:pt idx="3586">
                  <c:v>39.17</c:v>
                </c:pt>
                <c:pt idx="3587">
                  <c:v>39.19</c:v>
                </c:pt>
                <c:pt idx="3588">
                  <c:v>39.21</c:v>
                </c:pt>
                <c:pt idx="3589">
                  <c:v>39.22</c:v>
                </c:pt>
                <c:pt idx="3590">
                  <c:v>39.229999999999997</c:v>
                </c:pt>
                <c:pt idx="3591">
                  <c:v>39.25</c:v>
                </c:pt>
                <c:pt idx="3592">
                  <c:v>39.26</c:v>
                </c:pt>
                <c:pt idx="3593">
                  <c:v>39.270000000000003</c:v>
                </c:pt>
                <c:pt idx="3594">
                  <c:v>39.29</c:v>
                </c:pt>
                <c:pt idx="3595">
                  <c:v>39.299999999999997</c:v>
                </c:pt>
                <c:pt idx="3596">
                  <c:v>39.33</c:v>
                </c:pt>
                <c:pt idx="3597">
                  <c:v>39.380000000000003</c:v>
                </c:pt>
                <c:pt idx="3598">
                  <c:v>39.39</c:v>
                </c:pt>
                <c:pt idx="3599">
                  <c:v>39.409999999999997</c:v>
                </c:pt>
                <c:pt idx="3600">
                  <c:v>39.42</c:v>
                </c:pt>
                <c:pt idx="3601">
                  <c:v>39.43</c:v>
                </c:pt>
                <c:pt idx="3602">
                  <c:v>39.479999999999997</c:v>
                </c:pt>
                <c:pt idx="3603">
                  <c:v>39.51</c:v>
                </c:pt>
                <c:pt idx="3604">
                  <c:v>39.520000000000003</c:v>
                </c:pt>
                <c:pt idx="3605">
                  <c:v>39.53</c:v>
                </c:pt>
                <c:pt idx="3606">
                  <c:v>39.54</c:v>
                </c:pt>
                <c:pt idx="3607">
                  <c:v>39.56</c:v>
                </c:pt>
                <c:pt idx="3608">
                  <c:v>39.57</c:v>
                </c:pt>
                <c:pt idx="3609">
                  <c:v>39.58</c:v>
                </c:pt>
                <c:pt idx="3610">
                  <c:v>39.590000000000003</c:v>
                </c:pt>
                <c:pt idx="3611">
                  <c:v>39.61</c:v>
                </c:pt>
                <c:pt idx="3612">
                  <c:v>39.619999999999997</c:v>
                </c:pt>
                <c:pt idx="3613">
                  <c:v>39.64</c:v>
                </c:pt>
                <c:pt idx="3614">
                  <c:v>39.69</c:v>
                </c:pt>
                <c:pt idx="3615">
                  <c:v>39.72</c:v>
                </c:pt>
                <c:pt idx="3616">
                  <c:v>39.729999999999997</c:v>
                </c:pt>
                <c:pt idx="3617">
                  <c:v>39.74</c:v>
                </c:pt>
                <c:pt idx="3618">
                  <c:v>39.76</c:v>
                </c:pt>
                <c:pt idx="3619">
                  <c:v>39.79</c:v>
                </c:pt>
                <c:pt idx="3620">
                  <c:v>39.799999999999997</c:v>
                </c:pt>
                <c:pt idx="3621">
                  <c:v>39.81</c:v>
                </c:pt>
                <c:pt idx="3622">
                  <c:v>39.83</c:v>
                </c:pt>
                <c:pt idx="3623">
                  <c:v>39.86</c:v>
                </c:pt>
                <c:pt idx="3624">
                  <c:v>39.880000000000003</c:v>
                </c:pt>
                <c:pt idx="3625">
                  <c:v>39.9</c:v>
                </c:pt>
                <c:pt idx="3626">
                  <c:v>39.909999999999997</c:v>
                </c:pt>
                <c:pt idx="3627">
                  <c:v>39.92</c:v>
                </c:pt>
                <c:pt idx="3628">
                  <c:v>39.94</c:v>
                </c:pt>
                <c:pt idx="3629">
                  <c:v>39.96</c:v>
                </c:pt>
                <c:pt idx="3630">
                  <c:v>39.979999999999997</c:v>
                </c:pt>
                <c:pt idx="3631">
                  <c:v>40.020000000000003</c:v>
                </c:pt>
                <c:pt idx="3632">
                  <c:v>40.03</c:v>
                </c:pt>
                <c:pt idx="3633">
                  <c:v>40.06</c:v>
                </c:pt>
                <c:pt idx="3634">
                  <c:v>40.08</c:v>
                </c:pt>
                <c:pt idx="3635">
                  <c:v>40.090000000000003</c:v>
                </c:pt>
                <c:pt idx="3636">
                  <c:v>40.14</c:v>
                </c:pt>
                <c:pt idx="3637">
                  <c:v>40.15</c:v>
                </c:pt>
                <c:pt idx="3638">
                  <c:v>40.159999999999997</c:v>
                </c:pt>
                <c:pt idx="3639">
                  <c:v>40.17</c:v>
                </c:pt>
                <c:pt idx="3640">
                  <c:v>40.200000000000003</c:v>
                </c:pt>
                <c:pt idx="3641">
                  <c:v>40.24</c:v>
                </c:pt>
                <c:pt idx="3642">
                  <c:v>40.25</c:v>
                </c:pt>
                <c:pt idx="3643">
                  <c:v>40.26</c:v>
                </c:pt>
                <c:pt idx="3644">
                  <c:v>40.29</c:v>
                </c:pt>
                <c:pt idx="3645">
                  <c:v>40.299999999999997</c:v>
                </c:pt>
                <c:pt idx="3646">
                  <c:v>40.33</c:v>
                </c:pt>
                <c:pt idx="3647">
                  <c:v>40.340000000000003</c:v>
                </c:pt>
                <c:pt idx="3648">
                  <c:v>40.35</c:v>
                </c:pt>
                <c:pt idx="3649">
                  <c:v>40.36</c:v>
                </c:pt>
                <c:pt idx="3650">
                  <c:v>40.43</c:v>
                </c:pt>
                <c:pt idx="3651">
                  <c:v>40.450000000000003</c:v>
                </c:pt>
                <c:pt idx="3652">
                  <c:v>40.46</c:v>
                </c:pt>
                <c:pt idx="3653">
                  <c:v>40.479999999999997</c:v>
                </c:pt>
                <c:pt idx="3654">
                  <c:v>40.49</c:v>
                </c:pt>
                <c:pt idx="3655">
                  <c:v>40.5</c:v>
                </c:pt>
                <c:pt idx="3656">
                  <c:v>40.53</c:v>
                </c:pt>
                <c:pt idx="3657">
                  <c:v>40.56</c:v>
                </c:pt>
                <c:pt idx="3658">
                  <c:v>40.58</c:v>
                </c:pt>
                <c:pt idx="3659">
                  <c:v>40.590000000000003</c:v>
                </c:pt>
                <c:pt idx="3660">
                  <c:v>40.64</c:v>
                </c:pt>
                <c:pt idx="3661">
                  <c:v>40.65</c:v>
                </c:pt>
                <c:pt idx="3662">
                  <c:v>40.659999999999997</c:v>
                </c:pt>
                <c:pt idx="3663">
                  <c:v>40.67</c:v>
                </c:pt>
                <c:pt idx="3664">
                  <c:v>40.700000000000003</c:v>
                </c:pt>
                <c:pt idx="3665">
                  <c:v>40.71</c:v>
                </c:pt>
                <c:pt idx="3666">
                  <c:v>40.72</c:v>
                </c:pt>
                <c:pt idx="3667">
                  <c:v>40.729999999999997</c:v>
                </c:pt>
                <c:pt idx="3668">
                  <c:v>40.74</c:v>
                </c:pt>
                <c:pt idx="3669">
                  <c:v>40.76</c:v>
                </c:pt>
                <c:pt idx="3670">
                  <c:v>40.78</c:v>
                </c:pt>
                <c:pt idx="3671">
                  <c:v>40.79</c:v>
                </c:pt>
                <c:pt idx="3672">
                  <c:v>40.799999999999997</c:v>
                </c:pt>
                <c:pt idx="3673">
                  <c:v>40.83</c:v>
                </c:pt>
                <c:pt idx="3674">
                  <c:v>40.85</c:v>
                </c:pt>
                <c:pt idx="3675">
                  <c:v>40.869999999999997</c:v>
                </c:pt>
                <c:pt idx="3676">
                  <c:v>40.880000000000003</c:v>
                </c:pt>
                <c:pt idx="3677">
                  <c:v>40.9</c:v>
                </c:pt>
                <c:pt idx="3678">
                  <c:v>40.94</c:v>
                </c:pt>
                <c:pt idx="3679">
                  <c:v>40.97</c:v>
                </c:pt>
                <c:pt idx="3680">
                  <c:v>40.98</c:v>
                </c:pt>
                <c:pt idx="3681">
                  <c:v>41.06</c:v>
                </c:pt>
                <c:pt idx="3682">
                  <c:v>41.07</c:v>
                </c:pt>
                <c:pt idx="3683">
                  <c:v>41.08</c:v>
                </c:pt>
                <c:pt idx="3684">
                  <c:v>41.1</c:v>
                </c:pt>
                <c:pt idx="3685">
                  <c:v>41.11</c:v>
                </c:pt>
                <c:pt idx="3686">
                  <c:v>41.13</c:v>
                </c:pt>
                <c:pt idx="3687">
                  <c:v>41.15</c:v>
                </c:pt>
                <c:pt idx="3688">
                  <c:v>41.16</c:v>
                </c:pt>
                <c:pt idx="3689">
                  <c:v>41.19</c:v>
                </c:pt>
                <c:pt idx="3690">
                  <c:v>41.2</c:v>
                </c:pt>
                <c:pt idx="3691">
                  <c:v>41.22</c:v>
                </c:pt>
                <c:pt idx="3692">
                  <c:v>41.27</c:v>
                </c:pt>
                <c:pt idx="3693">
                  <c:v>41.29</c:v>
                </c:pt>
                <c:pt idx="3694">
                  <c:v>41.31</c:v>
                </c:pt>
                <c:pt idx="3695">
                  <c:v>41.34</c:v>
                </c:pt>
                <c:pt idx="3696">
                  <c:v>41.36</c:v>
                </c:pt>
                <c:pt idx="3697">
                  <c:v>41.38</c:v>
                </c:pt>
                <c:pt idx="3698">
                  <c:v>41.39</c:v>
                </c:pt>
                <c:pt idx="3699">
                  <c:v>41.41</c:v>
                </c:pt>
                <c:pt idx="3700">
                  <c:v>41.42</c:v>
                </c:pt>
                <c:pt idx="3701">
                  <c:v>41.45</c:v>
                </c:pt>
                <c:pt idx="3702">
                  <c:v>41.48</c:v>
                </c:pt>
                <c:pt idx="3703">
                  <c:v>41.49</c:v>
                </c:pt>
                <c:pt idx="3704">
                  <c:v>41.52</c:v>
                </c:pt>
                <c:pt idx="3705">
                  <c:v>41.54</c:v>
                </c:pt>
                <c:pt idx="3706">
                  <c:v>41.55</c:v>
                </c:pt>
                <c:pt idx="3707">
                  <c:v>41.59</c:v>
                </c:pt>
                <c:pt idx="3708">
                  <c:v>41.62</c:v>
                </c:pt>
                <c:pt idx="3709">
                  <c:v>41.63</c:v>
                </c:pt>
                <c:pt idx="3710">
                  <c:v>41.66</c:v>
                </c:pt>
                <c:pt idx="3711">
                  <c:v>41.68</c:v>
                </c:pt>
                <c:pt idx="3712">
                  <c:v>41.7</c:v>
                </c:pt>
                <c:pt idx="3713">
                  <c:v>41.71</c:v>
                </c:pt>
                <c:pt idx="3714">
                  <c:v>41.72</c:v>
                </c:pt>
                <c:pt idx="3715">
                  <c:v>41.73</c:v>
                </c:pt>
                <c:pt idx="3716">
                  <c:v>41.76</c:v>
                </c:pt>
                <c:pt idx="3717">
                  <c:v>41.78</c:v>
                </c:pt>
                <c:pt idx="3718">
                  <c:v>41.79</c:v>
                </c:pt>
                <c:pt idx="3719">
                  <c:v>41.8</c:v>
                </c:pt>
                <c:pt idx="3720">
                  <c:v>41.81</c:v>
                </c:pt>
                <c:pt idx="3721">
                  <c:v>41.82</c:v>
                </c:pt>
                <c:pt idx="3722">
                  <c:v>41.85</c:v>
                </c:pt>
                <c:pt idx="3723">
                  <c:v>41.89</c:v>
                </c:pt>
                <c:pt idx="3724">
                  <c:v>41.9</c:v>
                </c:pt>
                <c:pt idx="3725">
                  <c:v>41.92</c:v>
                </c:pt>
                <c:pt idx="3726">
                  <c:v>41.93</c:v>
                </c:pt>
                <c:pt idx="3727">
                  <c:v>41.94</c:v>
                </c:pt>
                <c:pt idx="3728">
                  <c:v>41.95</c:v>
                </c:pt>
                <c:pt idx="3729">
                  <c:v>41.96</c:v>
                </c:pt>
                <c:pt idx="3730">
                  <c:v>42</c:v>
                </c:pt>
                <c:pt idx="3731">
                  <c:v>42.02</c:v>
                </c:pt>
                <c:pt idx="3732">
                  <c:v>42.03</c:v>
                </c:pt>
                <c:pt idx="3733">
                  <c:v>42.04</c:v>
                </c:pt>
                <c:pt idx="3734">
                  <c:v>42.05</c:v>
                </c:pt>
                <c:pt idx="3735">
                  <c:v>42.09</c:v>
                </c:pt>
                <c:pt idx="3736">
                  <c:v>42.1</c:v>
                </c:pt>
                <c:pt idx="3737">
                  <c:v>42.16</c:v>
                </c:pt>
                <c:pt idx="3738">
                  <c:v>42.19</c:v>
                </c:pt>
                <c:pt idx="3739">
                  <c:v>42.2</c:v>
                </c:pt>
                <c:pt idx="3740">
                  <c:v>42.22</c:v>
                </c:pt>
                <c:pt idx="3741">
                  <c:v>42.24</c:v>
                </c:pt>
                <c:pt idx="3742">
                  <c:v>42.26</c:v>
                </c:pt>
                <c:pt idx="3743">
                  <c:v>42.27</c:v>
                </c:pt>
                <c:pt idx="3744">
                  <c:v>42.28</c:v>
                </c:pt>
                <c:pt idx="3745">
                  <c:v>42.29</c:v>
                </c:pt>
                <c:pt idx="3746">
                  <c:v>42.35</c:v>
                </c:pt>
                <c:pt idx="3747">
                  <c:v>42.36</c:v>
                </c:pt>
                <c:pt idx="3748">
                  <c:v>42.37</c:v>
                </c:pt>
                <c:pt idx="3749">
                  <c:v>42.39</c:v>
                </c:pt>
                <c:pt idx="3750">
                  <c:v>42.4</c:v>
                </c:pt>
                <c:pt idx="3751">
                  <c:v>42.41</c:v>
                </c:pt>
                <c:pt idx="3752">
                  <c:v>42.43</c:v>
                </c:pt>
                <c:pt idx="3753">
                  <c:v>42.45</c:v>
                </c:pt>
                <c:pt idx="3754">
                  <c:v>42.46</c:v>
                </c:pt>
                <c:pt idx="3755">
                  <c:v>42.47</c:v>
                </c:pt>
                <c:pt idx="3756">
                  <c:v>42.49</c:v>
                </c:pt>
                <c:pt idx="3757">
                  <c:v>42.52</c:v>
                </c:pt>
                <c:pt idx="3758">
                  <c:v>42.54</c:v>
                </c:pt>
                <c:pt idx="3759">
                  <c:v>42.6</c:v>
                </c:pt>
                <c:pt idx="3760">
                  <c:v>42.63</c:v>
                </c:pt>
                <c:pt idx="3761">
                  <c:v>42.64</c:v>
                </c:pt>
                <c:pt idx="3762">
                  <c:v>42.65</c:v>
                </c:pt>
                <c:pt idx="3763">
                  <c:v>42.69</c:v>
                </c:pt>
                <c:pt idx="3764">
                  <c:v>42.7</c:v>
                </c:pt>
                <c:pt idx="3765">
                  <c:v>42.74</c:v>
                </c:pt>
                <c:pt idx="3766">
                  <c:v>42.75</c:v>
                </c:pt>
                <c:pt idx="3767">
                  <c:v>42.77</c:v>
                </c:pt>
                <c:pt idx="3768">
                  <c:v>42.78</c:v>
                </c:pt>
                <c:pt idx="3769">
                  <c:v>42.8</c:v>
                </c:pt>
                <c:pt idx="3770">
                  <c:v>42.82</c:v>
                </c:pt>
                <c:pt idx="3771">
                  <c:v>42.83</c:v>
                </c:pt>
                <c:pt idx="3772">
                  <c:v>42.85</c:v>
                </c:pt>
                <c:pt idx="3773">
                  <c:v>42.87</c:v>
                </c:pt>
                <c:pt idx="3774">
                  <c:v>42.88</c:v>
                </c:pt>
                <c:pt idx="3775">
                  <c:v>42.89</c:v>
                </c:pt>
                <c:pt idx="3776">
                  <c:v>42.91</c:v>
                </c:pt>
                <c:pt idx="3777">
                  <c:v>42.93</c:v>
                </c:pt>
                <c:pt idx="3778">
                  <c:v>42.97</c:v>
                </c:pt>
                <c:pt idx="3779">
                  <c:v>42.99</c:v>
                </c:pt>
                <c:pt idx="3780">
                  <c:v>43.01</c:v>
                </c:pt>
                <c:pt idx="3781">
                  <c:v>43.04</c:v>
                </c:pt>
                <c:pt idx="3782">
                  <c:v>43.05</c:v>
                </c:pt>
                <c:pt idx="3783">
                  <c:v>43.06</c:v>
                </c:pt>
                <c:pt idx="3784">
                  <c:v>43.08</c:v>
                </c:pt>
                <c:pt idx="3785">
                  <c:v>43.09</c:v>
                </c:pt>
                <c:pt idx="3786">
                  <c:v>43.1</c:v>
                </c:pt>
                <c:pt idx="3787">
                  <c:v>43.11</c:v>
                </c:pt>
                <c:pt idx="3788">
                  <c:v>43.14</c:v>
                </c:pt>
                <c:pt idx="3789">
                  <c:v>43.15</c:v>
                </c:pt>
                <c:pt idx="3790">
                  <c:v>43.18</c:v>
                </c:pt>
                <c:pt idx="3791">
                  <c:v>43.19</c:v>
                </c:pt>
                <c:pt idx="3792">
                  <c:v>43.2</c:v>
                </c:pt>
                <c:pt idx="3793">
                  <c:v>43.21</c:v>
                </c:pt>
                <c:pt idx="3794">
                  <c:v>43.22</c:v>
                </c:pt>
                <c:pt idx="3795">
                  <c:v>43.25</c:v>
                </c:pt>
                <c:pt idx="3796">
                  <c:v>43.28</c:v>
                </c:pt>
                <c:pt idx="3797">
                  <c:v>43.33</c:v>
                </c:pt>
                <c:pt idx="3798">
                  <c:v>43.35</c:v>
                </c:pt>
                <c:pt idx="3799">
                  <c:v>43.36</c:v>
                </c:pt>
                <c:pt idx="3800">
                  <c:v>43.37</c:v>
                </c:pt>
                <c:pt idx="3801">
                  <c:v>43.41</c:v>
                </c:pt>
                <c:pt idx="3802">
                  <c:v>43.42</c:v>
                </c:pt>
                <c:pt idx="3803">
                  <c:v>43.43</c:v>
                </c:pt>
                <c:pt idx="3804">
                  <c:v>43.46</c:v>
                </c:pt>
                <c:pt idx="3805">
                  <c:v>43.48</c:v>
                </c:pt>
                <c:pt idx="3806">
                  <c:v>43.49</c:v>
                </c:pt>
                <c:pt idx="3807">
                  <c:v>43.52</c:v>
                </c:pt>
                <c:pt idx="3808">
                  <c:v>43.53</c:v>
                </c:pt>
                <c:pt idx="3809">
                  <c:v>43.54</c:v>
                </c:pt>
                <c:pt idx="3810">
                  <c:v>43.55</c:v>
                </c:pt>
                <c:pt idx="3811">
                  <c:v>43.56</c:v>
                </c:pt>
                <c:pt idx="3812">
                  <c:v>43.57</c:v>
                </c:pt>
                <c:pt idx="3813">
                  <c:v>43.59</c:v>
                </c:pt>
                <c:pt idx="3814">
                  <c:v>43.6</c:v>
                </c:pt>
                <c:pt idx="3815">
                  <c:v>43.62</c:v>
                </c:pt>
                <c:pt idx="3816">
                  <c:v>43.64</c:v>
                </c:pt>
                <c:pt idx="3817">
                  <c:v>43.67</c:v>
                </c:pt>
                <c:pt idx="3818">
                  <c:v>43.7</c:v>
                </c:pt>
                <c:pt idx="3819">
                  <c:v>43.72</c:v>
                </c:pt>
                <c:pt idx="3820">
                  <c:v>43.75</c:v>
                </c:pt>
                <c:pt idx="3821">
                  <c:v>43.76</c:v>
                </c:pt>
                <c:pt idx="3822">
                  <c:v>43.77</c:v>
                </c:pt>
                <c:pt idx="3823">
                  <c:v>43.81</c:v>
                </c:pt>
                <c:pt idx="3824">
                  <c:v>43.83</c:v>
                </c:pt>
                <c:pt idx="3825">
                  <c:v>43.84</c:v>
                </c:pt>
                <c:pt idx="3826">
                  <c:v>43.85</c:v>
                </c:pt>
                <c:pt idx="3827">
                  <c:v>43.86</c:v>
                </c:pt>
                <c:pt idx="3828">
                  <c:v>43.87</c:v>
                </c:pt>
                <c:pt idx="3829">
                  <c:v>43.93</c:v>
                </c:pt>
                <c:pt idx="3830">
                  <c:v>43.94</c:v>
                </c:pt>
                <c:pt idx="3831">
                  <c:v>43.97</c:v>
                </c:pt>
                <c:pt idx="3832">
                  <c:v>43.99</c:v>
                </c:pt>
                <c:pt idx="3833">
                  <c:v>44.01</c:v>
                </c:pt>
                <c:pt idx="3834">
                  <c:v>44.03</c:v>
                </c:pt>
                <c:pt idx="3835">
                  <c:v>44.09</c:v>
                </c:pt>
                <c:pt idx="3836">
                  <c:v>44.1</c:v>
                </c:pt>
                <c:pt idx="3837">
                  <c:v>44.12</c:v>
                </c:pt>
                <c:pt idx="3838">
                  <c:v>44.13</c:v>
                </c:pt>
                <c:pt idx="3839">
                  <c:v>44.15</c:v>
                </c:pt>
                <c:pt idx="3840">
                  <c:v>44.16</c:v>
                </c:pt>
                <c:pt idx="3841">
                  <c:v>44.17</c:v>
                </c:pt>
                <c:pt idx="3842">
                  <c:v>44.19</c:v>
                </c:pt>
                <c:pt idx="3843">
                  <c:v>44.2</c:v>
                </c:pt>
                <c:pt idx="3844">
                  <c:v>44.21</c:v>
                </c:pt>
                <c:pt idx="3845">
                  <c:v>44.23</c:v>
                </c:pt>
                <c:pt idx="3846">
                  <c:v>44.24</c:v>
                </c:pt>
                <c:pt idx="3847">
                  <c:v>44.27</c:v>
                </c:pt>
                <c:pt idx="3848">
                  <c:v>44.29</c:v>
                </c:pt>
                <c:pt idx="3849">
                  <c:v>44.31</c:v>
                </c:pt>
                <c:pt idx="3850">
                  <c:v>44.33</c:v>
                </c:pt>
                <c:pt idx="3851">
                  <c:v>44.36</c:v>
                </c:pt>
                <c:pt idx="3852">
                  <c:v>44.4</c:v>
                </c:pt>
                <c:pt idx="3853">
                  <c:v>44.42</c:v>
                </c:pt>
                <c:pt idx="3854">
                  <c:v>44.45</c:v>
                </c:pt>
                <c:pt idx="3855">
                  <c:v>44.5</c:v>
                </c:pt>
                <c:pt idx="3856">
                  <c:v>44.54</c:v>
                </c:pt>
                <c:pt idx="3857">
                  <c:v>44.56</c:v>
                </c:pt>
                <c:pt idx="3858">
                  <c:v>44.58</c:v>
                </c:pt>
                <c:pt idx="3859">
                  <c:v>44.59</c:v>
                </c:pt>
                <c:pt idx="3860">
                  <c:v>44.63</c:v>
                </c:pt>
                <c:pt idx="3861">
                  <c:v>44.67</c:v>
                </c:pt>
                <c:pt idx="3862">
                  <c:v>44.68</c:v>
                </c:pt>
                <c:pt idx="3863">
                  <c:v>44.69</c:v>
                </c:pt>
                <c:pt idx="3864">
                  <c:v>44.7</c:v>
                </c:pt>
                <c:pt idx="3865">
                  <c:v>44.72</c:v>
                </c:pt>
                <c:pt idx="3866">
                  <c:v>44.75</c:v>
                </c:pt>
                <c:pt idx="3867">
                  <c:v>44.76</c:v>
                </c:pt>
                <c:pt idx="3868">
                  <c:v>44.78</c:v>
                </c:pt>
                <c:pt idx="3869">
                  <c:v>44.8</c:v>
                </c:pt>
                <c:pt idx="3870">
                  <c:v>44.82</c:v>
                </c:pt>
                <c:pt idx="3871">
                  <c:v>44.84</c:v>
                </c:pt>
                <c:pt idx="3872">
                  <c:v>44.86</c:v>
                </c:pt>
                <c:pt idx="3873">
                  <c:v>44.87</c:v>
                </c:pt>
                <c:pt idx="3874">
                  <c:v>44.91</c:v>
                </c:pt>
                <c:pt idx="3875">
                  <c:v>45</c:v>
                </c:pt>
                <c:pt idx="3876">
                  <c:v>45.03</c:v>
                </c:pt>
                <c:pt idx="3877">
                  <c:v>45.06</c:v>
                </c:pt>
                <c:pt idx="3878">
                  <c:v>45.09</c:v>
                </c:pt>
                <c:pt idx="3879">
                  <c:v>45.13</c:v>
                </c:pt>
                <c:pt idx="3880">
                  <c:v>45.14</c:v>
                </c:pt>
                <c:pt idx="3881">
                  <c:v>45.16</c:v>
                </c:pt>
                <c:pt idx="3882">
                  <c:v>45.21</c:v>
                </c:pt>
                <c:pt idx="3883">
                  <c:v>45.22</c:v>
                </c:pt>
                <c:pt idx="3884">
                  <c:v>45.23</c:v>
                </c:pt>
                <c:pt idx="3885">
                  <c:v>45.24</c:v>
                </c:pt>
                <c:pt idx="3886">
                  <c:v>45.25</c:v>
                </c:pt>
                <c:pt idx="3887">
                  <c:v>45.27</c:v>
                </c:pt>
                <c:pt idx="3888">
                  <c:v>45.28</c:v>
                </c:pt>
                <c:pt idx="3889">
                  <c:v>45.29</c:v>
                </c:pt>
                <c:pt idx="3890">
                  <c:v>45.31</c:v>
                </c:pt>
                <c:pt idx="3891">
                  <c:v>45.36</c:v>
                </c:pt>
                <c:pt idx="3892">
                  <c:v>45.37</c:v>
                </c:pt>
                <c:pt idx="3893">
                  <c:v>45.38</c:v>
                </c:pt>
                <c:pt idx="3894">
                  <c:v>45.39</c:v>
                </c:pt>
                <c:pt idx="3895">
                  <c:v>45.44</c:v>
                </c:pt>
                <c:pt idx="3896">
                  <c:v>45.47</c:v>
                </c:pt>
                <c:pt idx="3897">
                  <c:v>45.48</c:v>
                </c:pt>
                <c:pt idx="3898">
                  <c:v>45.49</c:v>
                </c:pt>
                <c:pt idx="3899">
                  <c:v>45.51</c:v>
                </c:pt>
                <c:pt idx="3900">
                  <c:v>45.57</c:v>
                </c:pt>
                <c:pt idx="3901">
                  <c:v>45.59</c:v>
                </c:pt>
                <c:pt idx="3902">
                  <c:v>45.61</c:v>
                </c:pt>
                <c:pt idx="3903">
                  <c:v>45.63</c:v>
                </c:pt>
                <c:pt idx="3904">
                  <c:v>45.66</c:v>
                </c:pt>
                <c:pt idx="3905">
                  <c:v>45.68</c:v>
                </c:pt>
                <c:pt idx="3906">
                  <c:v>45.71</c:v>
                </c:pt>
                <c:pt idx="3907">
                  <c:v>45.76</c:v>
                </c:pt>
                <c:pt idx="3908">
                  <c:v>45.79</c:v>
                </c:pt>
                <c:pt idx="3909">
                  <c:v>45.81</c:v>
                </c:pt>
                <c:pt idx="3910">
                  <c:v>45.82</c:v>
                </c:pt>
                <c:pt idx="3911">
                  <c:v>45.84</c:v>
                </c:pt>
                <c:pt idx="3912">
                  <c:v>45.86</c:v>
                </c:pt>
                <c:pt idx="3913">
                  <c:v>45.87</c:v>
                </c:pt>
                <c:pt idx="3914">
                  <c:v>45.88</c:v>
                </c:pt>
                <c:pt idx="3915">
                  <c:v>45.91</c:v>
                </c:pt>
                <c:pt idx="3916">
                  <c:v>45.92</c:v>
                </c:pt>
                <c:pt idx="3917">
                  <c:v>45.94</c:v>
                </c:pt>
                <c:pt idx="3918">
                  <c:v>45.96</c:v>
                </c:pt>
                <c:pt idx="3919">
                  <c:v>45.97</c:v>
                </c:pt>
                <c:pt idx="3920">
                  <c:v>45.99</c:v>
                </c:pt>
                <c:pt idx="3921">
                  <c:v>46</c:v>
                </c:pt>
                <c:pt idx="3922">
                  <c:v>46.01</c:v>
                </c:pt>
                <c:pt idx="3923">
                  <c:v>46.03</c:v>
                </c:pt>
                <c:pt idx="3924">
                  <c:v>46.06</c:v>
                </c:pt>
                <c:pt idx="3925">
                  <c:v>46.09</c:v>
                </c:pt>
                <c:pt idx="3926">
                  <c:v>46.1</c:v>
                </c:pt>
                <c:pt idx="3927">
                  <c:v>46.13</c:v>
                </c:pt>
                <c:pt idx="3928">
                  <c:v>46.14</c:v>
                </c:pt>
                <c:pt idx="3929">
                  <c:v>46.15</c:v>
                </c:pt>
                <c:pt idx="3930">
                  <c:v>46.17</c:v>
                </c:pt>
                <c:pt idx="3931">
                  <c:v>46.18</c:v>
                </c:pt>
                <c:pt idx="3932">
                  <c:v>46.19</c:v>
                </c:pt>
                <c:pt idx="3933">
                  <c:v>46.2</c:v>
                </c:pt>
                <c:pt idx="3934">
                  <c:v>46.24</c:v>
                </c:pt>
                <c:pt idx="3935">
                  <c:v>46.26</c:v>
                </c:pt>
                <c:pt idx="3936">
                  <c:v>46.27</c:v>
                </c:pt>
                <c:pt idx="3937">
                  <c:v>46.29</c:v>
                </c:pt>
                <c:pt idx="3938">
                  <c:v>46.3</c:v>
                </c:pt>
                <c:pt idx="3939">
                  <c:v>46.33</c:v>
                </c:pt>
                <c:pt idx="3940">
                  <c:v>46.36</c:v>
                </c:pt>
                <c:pt idx="3941">
                  <c:v>46.4</c:v>
                </c:pt>
                <c:pt idx="3942">
                  <c:v>46.41</c:v>
                </c:pt>
                <c:pt idx="3943">
                  <c:v>46.42</c:v>
                </c:pt>
                <c:pt idx="3944">
                  <c:v>46.48</c:v>
                </c:pt>
                <c:pt idx="3945">
                  <c:v>46.55</c:v>
                </c:pt>
                <c:pt idx="3946">
                  <c:v>46.57</c:v>
                </c:pt>
                <c:pt idx="3947">
                  <c:v>46.61</c:v>
                </c:pt>
                <c:pt idx="3948">
                  <c:v>46.63</c:v>
                </c:pt>
                <c:pt idx="3949">
                  <c:v>46.65</c:v>
                </c:pt>
                <c:pt idx="3950">
                  <c:v>46.7</c:v>
                </c:pt>
                <c:pt idx="3951">
                  <c:v>46.71</c:v>
                </c:pt>
                <c:pt idx="3952">
                  <c:v>46.72</c:v>
                </c:pt>
                <c:pt idx="3953">
                  <c:v>46.73</c:v>
                </c:pt>
                <c:pt idx="3954">
                  <c:v>46.75</c:v>
                </c:pt>
                <c:pt idx="3955">
                  <c:v>46.79</c:v>
                </c:pt>
                <c:pt idx="3956">
                  <c:v>46.81</c:v>
                </c:pt>
                <c:pt idx="3957">
                  <c:v>46.84</c:v>
                </c:pt>
                <c:pt idx="3958">
                  <c:v>46.9</c:v>
                </c:pt>
                <c:pt idx="3959">
                  <c:v>46.93</c:v>
                </c:pt>
                <c:pt idx="3960">
                  <c:v>46.94</c:v>
                </c:pt>
                <c:pt idx="3961">
                  <c:v>46.95</c:v>
                </c:pt>
                <c:pt idx="3962">
                  <c:v>46.97</c:v>
                </c:pt>
                <c:pt idx="3963">
                  <c:v>46.98</c:v>
                </c:pt>
                <c:pt idx="3964">
                  <c:v>47.02</c:v>
                </c:pt>
                <c:pt idx="3965">
                  <c:v>47.03</c:v>
                </c:pt>
                <c:pt idx="3966">
                  <c:v>47.04</c:v>
                </c:pt>
                <c:pt idx="3967">
                  <c:v>47.08</c:v>
                </c:pt>
                <c:pt idx="3968">
                  <c:v>47.13</c:v>
                </c:pt>
                <c:pt idx="3969">
                  <c:v>47.14</c:v>
                </c:pt>
                <c:pt idx="3970">
                  <c:v>47.15</c:v>
                </c:pt>
                <c:pt idx="3971">
                  <c:v>47.16</c:v>
                </c:pt>
                <c:pt idx="3972">
                  <c:v>47.19</c:v>
                </c:pt>
                <c:pt idx="3973">
                  <c:v>47.21</c:v>
                </c:pt>
                <c:pt idx="3974">
                  <c:v>47.23</c:v>
                </c:pt>
                <c:pt idx="3975">
                  <c:v>47.25</c:v>
                </c:pt>
                <c:pt idx="3976">
                  <c:v>47.28</c:v>
                </c:pt>
                <c:pt idx="3977">
                  <c:v>47.33</c:v>
                </c:pt>
                <c:pt idx="3978">
                  <c:v>47.37</c:v>
                </c:pt>
                <c:pt idx="3979">
                  <c:v>47.42</c:v>
                </c:pt>
                <c:pt idx="3980">
                  <c:v>47.46</c:v>
                </c:pt>
                <c:pt idx="3981">
                  <c:v>47.47</c:v>
                </c:pt>
                <c:pt idx="3982">
                  <c:v>47.49</c:v>
                </c:pt>
                <c:pt idx="3983">
                  <c:v>47.51</c:v>
                </c:pt>
                <c:pt idx="3984">
                  <c:v>47.53</c:v>
                </c:pt>
                <c:pt idx="3985">
                  <c:v>47.57</c:v>
                </c:pt>
                <c:pt idx="3986">
                  <c:v>47.59</c:v>
                </c:pt>
                <c:pt idx="3987">
                  <c:v>47.64</c:v>
                </c:pt>
                <c:pt idx="3988">
                  <c:v>47.68</c:v>
                </c:pt>
                <c:pt idx="3989">
                  <c:v>47.7</c:v>
                </c:pt>
                <c:pt idx="3990">
                  <c:v>47.71</c:v>
                </c:pt>
                <c:pt idx="3991">
                  <c:v>47.72</c:v>
                </c:pt>
                <c:pt idx="3992">
                  <c:v>47.73</c:v>
                </c:pt>
                <c:pt idx="3993">
                  <c:v>47.84</c:v>
                </c:pt>
                <c:pt idx="3994">
                  <c:v>47.86</c:v>
                </c:pt>
                <c:pt idx="3995">
                  <c:v>47.92</c:v>
                </c:pt>
                <c:pt idx="3996">
                  <c:v>48.03</c:v>
                </c:pt>
                <c:pt idx="3997">
                  <c:v>48.05</c:v>
                </c:pt>
                <c:pt idx="3998">
                  <c:v>48.06</c:v>
                </c:pt>
                <c:pt idx="3999">
                  <c:v>48.07</c:v>
                </c:pt>
                <c:pt idx="4000">
                  <c:v>48.11</c:v>
                </c:pt>
                <c:pt idx="4001">
                  <c:v>48.13</c:v>
                </c:pt>
                <c:pt idx="4002">
                  <c:v>48.15</c:v>
                </c:pt>
                <c:pt idx="4003">
                  <c:v>48.19</c:v>
                </c:pt>
                <c:pt idx="4004">
                  <c:v>48.2</c:v>
                </c:pt>
                <c:pt idx="4005">
                  <c:v>48.21</c:v>
                </c:pt>
                <c:pt idx="4006">
                  <c:v>48.22</c:v>
                </c:pt>
                <c:pt idx="4007">
                  <c:v>48.23</c:v>
                </c:pt>
                <c:pt idx="4008">
                  <c:v>48.25</c:v>
                </c:pt>
                <c:pt idx="4009">
                  <c:v>48.26</c:v>
                </c:pt>
                <c:pt idx="4010">
                  <c:v>48.28</c:v>
                </c:pt>
                <c:pt idx="4011">
                  <c:v>48.3</c:v>
                </c:pt>
                <c:pt idx="4012">
                  <c:v>48.32</c:v>
                </c:pt>
                <c:pt idx="4013">
                  <c:v>48.34</c:v>
                </c:pt>
                <c:pt idx="4014">
                  <c:v>48.36</c:v>
                </c:pt>
                <c:pt idx="4015">
                  <c:v>48.37</c:v>
                </c:pt>
                <c:pt idx="4016">
                  <c:v>48.44</c:v>
                </c:pt>
                <c:pt idx="4017">
                  <c:v>48.51</c:v>
                </c:pt>
                <c:pt idx="4018">
                  <c:v>48.54</c:v>
                </c:pt>
                <c:pt idx="4019">
                  <c:v>48.55</c:v>
                </c:pt>
                <c:pt idx="4020">
                  <c:v>48.57</c:v>
                </c:pt>
                <c:pt idx="4021">
                  <c:v>48.59</c:v>
                </c:pt>
                <c:pt idx="4022">
                  <c:v>48.61</c:v>
                </c:pt>
                <c:pt idx="4023">
                  <c:v>48.64</c:v>
                </c:pt>
                <c:pt idx="4024">
                  <c:v>48.73</c:v>
                </c:pt>
                <c:pt idx="4025">
                  <c:v>48.74</c:v>
                </c:pt>
                <c:pt idx="4026">
                  <c:v>48.75</c:v>
                </c:pt>
                <c:pt idx="4027">
                  <c:v>48.77</c:v>
                </c:pt>
                <c:pt idx="4028">
                  <c:v>48.79</c:v>
                </c:pt>
                <c:pt idx="4029">
                  <c:v>48.81</c:v>
                </c:pt>
                <c:pt idx="4030">
                  <c:v>48.84</c:v>
                </c:pt>
                <c:pt idx="4031">
                  <c:v>48.91</c:v>
                </c:pt>
                <c:pt idx="4032">
                  <c:v>48.92</c:v>
                </c:pt>
                <c:pt idx="4033">
                  <c:v>48.96</c:v>
                </c:pt>
                <c:pt idx="4034">
                  <c:v>48.97</c:v>
                </c:pt>
                <c:pt idx="4035">
                  <c:v>48.98</c:v>
                </c:pt>
                <c:pt idx="4036">
                  <c:v>48.99</c:v>
                </c:pt>
                <c:pt idx="4037">
                  <c:v>49</c:v>
                </c:pt>
                <c:pt idx="4038">
                  <c:v>49.01</c:v>
                </c:pt>
                <c:pt idx="4039">
                  <c:v>49.04</c:v>
                </c:pt>
                <c:pt idx="4040">
                  <c:v>49.08</c:v>
                </c:pt>
                <c:pt idx="4041">
                  <c:v>49.09</c:v>
                </c:pt>
                <c:pt idx="4042">
                  <c:v>49.1</c:v>
                </c:pt>
                <c:pt idx="4043">
                  <c:v>49.11</c:v>
                </c:pt>
                <c:pt idx="4044">
                  <c:v>49.12</c:v>
                </c:pt>
                <c:pt idx="4045">
                  <c:v>49.13</c:v>
                </c:pt>
                <c:pt idx="4046">
                  <c:v>49.17</c:v>
                </c:pt>
                <c:pt idx="4047">
                  <c:v>49.26</c:v>
                </c:pt>
                <c:pt idx="4048">
                  <c:v>49.27</c:v>
                </c:pt>
                <c:pt idx="4049">
                  <c:v>49.28</c:v>
                </c:pt>
                <c:pt idx="4050">
                  <c:v>49.29</c:v>
                </c:pt>
                <c:pt idx="4051">
                  <c:v>49.3</c:v>
                </c:pt>
                <c:pt idx="4052">
                  <c:v>49.32</c:v>
                </c:pt>
                <c:pt idx="4053">
                  <c:v>49.34</c:v>
                </c:pt>
                <c:pt idx="4054">
                  <c:v>49.39</c:v>
                </c:pt>
                <c:pt idx="4055">
                  <c:v>49.41</c:v>
                </c:pt>
                <c:pt idx="4056">
                  <c:v>49.44</c:v>
                </c:pt>
                <c:pt idx="4057">
                  <c:v>49.47</c:v>
                </c:pt>
                <c:pt idx="4058">
                  <c:v>49.49</c:v>
                </c:pt>
                <c:pt idx="4059">
                  <c:v>49.52</c:v>
                </c:pt>
                <c:pt idx="4060">
                  <c:v>49.54</c:v>
                </c:pt>
                <c:pt idx="4061">
                  <c:v>49.57</c:v>
                </c:pt>
                <c:pt idx="4062">
                  <c:v>49.58</c:v>
                </c:pt>
                <c:pt idx="4063">
                  <c:v>49.61</c:v>
                </c:pt>
                <c:pt idx="4064">
                  <c:v>49.64</c:v>
                </c:pt>
                <c:pt idx="4065">
                  <c:v>49.69</c:v>
                </c:pt>
                <c:pt idx="4066">
                  <c:v>49.71</c:v>
                </c:pt>
                <c:pt idx="4067">
                  <c:v>49.73</c:v>
                </c:pt>
                <c:pt idx="4068">
                  <c:v>49.74</c:v>
                </c:pt>
                <c:pt idx="4069">
                  <c:v>49.77</c:v>
                </c:pt>
                <c:pt idx="4070">
                  <c:v>49.79</c:v>
                </c:pt>
                <c:pt idx="4071">
                  <c:v>49.82</c:v>
                </c:pt>
                <c:pt idx="4072">
                  <c:v>49.88</c:v>
                </c:pt>
                <c:pt idx="4073">
                  <c:v>49.9</c:v>
                </c:pt>
                <c:pt idx="4074">
                  <c:v>49.93</c:v>
                </c:pt>
                <c:pt idx="4075">
                  <c:v>49.95</c:v>
                </c:pt>
                <c:pt idx="4076">
                  <c:v>49.97</c:v>
                </c:pt>
                <c:pt idx="4077">
                  <c:v>49.98</c:v>
                </c:pt>
                <c:pt idx="4078">
                  <c:v>50</c:v>
                </c:pt>
                <c:pt idx="4079">
                  <c:v>50.02</c:v>
                </c:pt>
                <c:pt idx="4080">
                  <c:v>50.03</c:v>
                </c:pt>
                <c:pt idx="4081">
                  <c:v>50.08</c:v>
                </c:pt>
                <c:pt idx="4082">
                  <c:v>50.09</c:v>
                </c:pt>
                <c:pt idx="4083">
                  <c:v>50.1</c:v>
                </c:pt>
                <c:pt idx="4084">
                  <c:v>50.14</c:v>
                </c:pt>
                <c:pt idx="4085">
                  <c:v>50.15</c:v>
                </c:pt>
                <c:pt idx="4086">
                  <c:v>50.16</c:v>
                </c:pt>
                <c:pt idx="4087">
                  <c:v>50.18</c:v>
                </c:pt>
                <c:pt idx="4088">
                  <c:v>50.2</c:v>
                </c:pt>
                <c:pt idx="4089">
                  <c:v>50.22</c:v>
                </c:pt>
                <c:pt idx="4090">
                  <c:v>50.24</c:v>
                </c:pt>
                <c:pt idx="4091">
                  <c:v>50.27</c:v>
                </c:pt>
                <c:pt idx="4092">
                  <c:v>50.28</c:v>
                </c:pt>
                <c:pt idx="4093">
                  <c:v>50.31</c:v>
                </c:pt>
                <c:pt idx="4094">
                  <c:v>50.39</c:v>
                </c:pt>
                <c:pt idx="4095">
                  <c:v>50.42</c:v>
                </c:pt>
                <c:pt idx="4096">
                  <c:v>50.5</c:v>
                </c:pt>
                <c:pt idx="4097">
                  <c:v>50.59</c:v>
                </c:pt>
                <c:pt idx="4098">
                  <c:v>50.64</c:v>
                </c:pt>
                <c:pt idx="4099">
                  <c:v>50.68</c:v>
                </c:pt>
                <c:pt idx="4100">
                  <c:v>50.78</c:v>
                </c:pt>
                <c:pt idx="4101">
                  <c:v>50.8</c:v>
                </c:pt>
                <c:pt idx="4102">
                  <c:v>50.82</c:v>
                </c:pt>
                <c:pt idx="4103">
                  <c:v>50.87</c:v>
                </c:pt>
                <c:pt idx="4104">
                  <c:v>50.9</c:v>
                </c:pt>
                <c:pt idx="4105">
                  <c:v>50.91</c:v>
                </c:pt>
                <c:pt idx="4106">
                  <c:v>50.93</c:v>
                </c:pt>
                <c:pt idx="4107">
                  <c:v>50.96</c:v>
                </c:pt>
                <c:pt idx="4108">
                  <c:v>51</c:v>
                </c:pt>
                <c:pt idx="4109">
                  <c:v>51.01</c:v>
                </c:pt>
                <c:pt idx="4110">
                  <c:v>51.02</c:v>
                </c:pt>
                <c:pt idx="4111">
                  <c:v>51.04</c:v>
                </c:pt>
                <c:pt idx="4112">
                  <c:v>51.08</c:v>
                </c:pt>
                <c:pt idx="4113">
                  <c:v>51.11</c:v>
                </c:pt>
                <c:pt idx="4114">
                  <c:v>51.13</c:v>
                </c:pt>
                <c:pt idx="4115">
                  <c:v>51.14</c:v>
                </c:pt>
                <c:pt idx="4116">
                  <c:v>51.15</c:v>
                </c:pt>
                <c:pt idx="4117">
                  <c:v>51.16</c:v>
                </c:pt>
                <c:pt idx="4118">
                  <c:v>51.19</c:v>
                </c:pt>
                <c:pt idx="4119">
                  <c:v>51.24</c:v>
                </c:pt>
                <c:pt idx="4120">
                  <c:v>51.28</c:v>
                </c:pt>
                <c:pt idx="4121">
                  <c:v>51.29</c:v>
                </c:pt>
                <c:pt idx="4122">
                  <c:v>51.31</c:v>
                </c:pt>
                <c:pt idx="4123">
                  <c:v>51.34</c:v>
                </c:pt>
                <c:pt idx="4124">
                  <c:v>51.37</c:v>
                </c:pt>
                <c:pt idx="4125">
                  <c:v>51.41</c:v>
                </c:pt>
                <c:pt idx="4126">
                  <c:v>51.42</c:v>
                </c:pt>
                <c:pt idx="4127">
                  <c:v>51.44</c:v>
                </c:pt>
                <c:pt idx="4128">
                  <c:v>51.45</c:v>
                </c:pt>
                <c:pt idx="4129">
                  <c:v>51.48</c:v>
                </c:pt>
                <c:pt idx="4130">
                  <c:v>51.49</c:v>
                </c:pt>
                <c:pt idx="4131">
                  <c:v>51.5</c:v>
                </c:pt>
                <c:pt idx="4132">
                  <c:v>51.56</c:v>
                </c:pt>
                <c:pt idx="4133">
                  <c:v>51.58</c:v>
                </c:pt>
                <c:pt idx="4134">
                  <c:v>51.59</c:v>
                </c:pt>
                <c:pt idx="4135">
                  <c:v>51.62</c:v>
                </c:pt>
                <c:pt idx="4136">
                  <c:v>51.63</c:v>
                </c:pt>
                <c:pt idx="4137">
                  <c:v>51.71</c:v>
                </c:pt>
                <c:pt idx="4138">
                  <c:v>51.77</c:v>
                </c:pt>
                <c:pt idx="4139">
                  <c:v>51.8</c:v>
                </c:pt>
                <c:pt idx="4140">
                  <c:v>51.83</c:v>
                </c:pt>
                <c:pt idx="4141">
                  <c:v>51.92</c:v>
                </c:pt>
                <c:pt idx="4142">
                  <c:v>51.95</c:v>
                </c:pt>
                <c:pt idx="4143">
                  <c:v>51.96</c:v>
                </c:pt>
                <c:pt idx="4144">
                  <c:v>51.98</c:v>
                </c:pt>
                <c:pt idx="4145">
                  <c:v>52.01</c:v>
                </c:pt>
                <c:pt idx="4146">
                  <c:v>52.04</c:v>
                </c:pt>
                <c:pt idx="4147">
                  <c:v>52.06</c:v>
                </c:pt>
                <c:pt idx="4148">
                  <c:v>52.07</c:v>
                </c:pt>
                <c:pt idx="4149">
                  <c:v>52.14</c:v>
                </c:pt>
                <c:pt idx="4150">
                  <c:v>52.16</c:v>
                </c:pt>
                <c:pt idx="4151">
                  <c:v>52.17</c:v>
                </c:pt>
                <c:pt idx="4152">
                  <c:v>52.21</c:v>
                </c:pt>
                <c:pt idx="4153">
                  <c:v>52.24</c:v>
                </c:pt>
                <c:pt idx="4154">
                  <c:v>52.25</c:v>
                </c:pt>
                <c:pt idx="4155">
                  <c:v>52.26</c:v>
                </c:pt>
                <c:pt idx="4156">
                  <c:v>52.28</c:v>
                </c:pt>
                <c:pt idx="4157">
                  <c:v>52.31</c:v>
                </c:pt>
                <c:pt idx="4158">
                  <c:v>52.33</c:v>
                </c:pt>
                <c:pt idx="4159">
                  <c:v>52.34</c:v>
                </c:pt>
                <c:pt idx="4160">
                  <c:v>52.35</c:v>
                </c:pt>
                <c:pt idx="4161">
                  <c:v>52.37</c:v>
                </c:pt>
                <c:pt idx="4162">
                  <c:v>52.38</c:v>
                </c:pt>
                <c:pt idx="4163">
                  <c:v>52.41</c:v>
                </c:pt>
                <c:pt idx="4164">
                  <c:v>52.42</c:v>
                </c:pt>
                <c:pt idx="4165">
                  <c:v>52.49</c:v>
                </c:pt>
                <c:pt idx="4166">
                  <c:v>52.57</c:v>
                </c:pt>
                <c:pt idx="4167">
                  <c:v>52.59</c:v>
                </c:pt>
                <c:pt idx="4168">
                  <c:v>52.61</c:v>
                </c:pt>
                <c:pt idx="4169">
                  <c:v>52.62</c:v>
                </c:pt>
                <c:pt idx="4170">
                  <c:v>52.68</c:v>
                </c:pt>
                <c:pt idx="4171">
                  <c:v>52.69</c:v>
                </c:pt>
                <c:pt idx="4172">
                  <c:v>52.74</c:v>
                </c:pt>
                <c:pt idx="4173">
                  <c:v>52.8</c:v>
                </c:pt>
                <c:pt idx="4174">
                  <c:v>52.81</c:v>
                </c:pt>
                <c:pt idx="4175">
                  <c:v>52.84</c:v>
                </c:pt>
                <c:pt idx="4176">
                  <c:v>52.85</c:v>
                </c:pt>
                <c:pt idx="4177">
                  <c:v>52.88</c:v>
                </c:pt>
                <c:pt idx="4178">
                  <c:v>52.93</c:v>
                </c:pt>
                <c:pt idx="4179">
                  <c:v>52.95</c:v>
                </c:pt>
                <c:pt idx="4180">
                  <c:v>52.96</c:v>
                </c:pt>
                <c:pt idx="4181">
                  <c:v>53</c:v>
                </c:pt>
                <c:pt idx="4182">
                  <c:v>53.06</c:v>
                </c:pt>
                <c:pt idx="4183">
                  <c:v>53.09</c:v>
                </c:pt>
                <c:pt idx="4184">
                  <c:v>53.12</c:v>
                </c:pt>
                <c:pt idx="4185">
                  <c:v>53.15</c:v>
                </c:pt>
                <c:pt idx="4186">
                  <c:v>53.17</c:v>
                </c:pt>
                <c:pt idx="4187">
                  <c:v>53.22</c:v>
                </c:pt>
                <c:pt idx="4188">
                  <c:v>53.27</c:v>
                </c:pt>
                <c:pt idx="4189">
                  <c:v>53.29</c:v>
                </c:pt>
                <c:pt idx="4190">
                  <c:v>53.3</c:v>
                </c:pt>
                <c:pt idx="4191">
                  <c:v>53.34</c:v>
                </c:pt>
                <c:pt idx="4192">
                  <c:v>53.39</c:v>
                </c:pt>
                <c:pt idx="4193">
                  <c:v>53.4</c:v>
                </c:pt>
                <c:pt idx="4194">
                  <c:v>53.41</c:v>
                </c:pt>
                <c:pt idx="4195">
                  <c:v>53.44</c:v>
                </c:pt>
                <c:pt idx="4196">
                  <c:v>53.46</c:v>
                </c:pt>
                <c:pt idx="4197">
                  <c:v>53.49</c:v>
                </c:pt>
                <c:pt idx="4198">
                  <c:v>53.5</c:v>
                </c:pt>
                <c:pt idx="4199">
                  <c:v>53.52</c:v>
                </c:pt>
                <c:pt idx="4200">
                  <c:v>53.54</c:v>
                </c:pt>
                <c:pt idx="4201">
                  <c:v>53.55</c:v>
                </c:pt>
                <c:pt idx="4202">
                  <c:v>53.57</c:v>
                </c:pt>
                <c:pt idx="4203">
                  <c:v>53.65</c:v>
                </c:pt>
                <c:pt idx="4204">
                  <c:v>53.67</c:v>
                </c:pt>
                <c:pt idx="4205">
                  <c:v>53.69</c:v>
                </c:pt>
                <c:pt idx="4206">
                  <c:v>53.7</c:v>
                </c:pt>
                <c:pt idx="4207">
                  <c:v>53.72</c:v>
                </c:pt>
                <c:pt idx="4208">
                  <c:v>53.87</c:v>
                </c:pt>
                <c:pt idx="4209">
                  <c:v>53.91</c:v>
                </c:pt>
                <c:pt idx="4210">
                  <c:v>53.95</c:v>
                </c:pt>
                <c:pt idx="4211">
                  <c:v>53.99</c:v>
                </c:pt>
                <c:pt idx="4212">
                  <c:v>54.04</c:v>
                </c:pt>
                <c:pt idx="4213">
                  <c:v>54.05</c:v>
                </c:pt>
                <c:pt idx="4214">
                  <c:v>54.09</c:v>
                </c:pt>
                <c:pt idx="4215">
                  <c:v>54.16</c:v>
                </c:pt>
                <c:pt idx="4216">
                  <c:v>54.17</c:v>
                </c:pt>
                <c:pt idx="4217">
                  <c:v>54.18</c:v>
                </c:pt>
                <c:pt idx="4218">
                  <c:v>54.2</c:v>
                </c:pt>
                <c:pt idx="4219">
                  <c:v>54.27</c:v>
                </c:pt>
                <c:pt idx="4220">
                  <c:v>54.29</c:v>
                </c:pt>
                <c:pt idx="4221">
                  <c:v>54.32</c:v>
                </c:pt>
                <c:pt idx="4222">
                  <c:v>54.33</c:v>
                </c:pt>
                <c:pt idx="4223">
                  <c:v>54.34</c:v>
                </c:pt>
                <c:pt idx="4224">
                  <c:v>54.36</c:v>
                </c:pt>
                <c:pt idx="4225">
                  <c:v>54.43</c:v>
                </c:pt>
                <c:pt idx="4226">
                  <c:v>54.45</c:v>
                </c:pt>
                <c:pt idx="4227">
                  <c:v>54.47</c:v>
                </c:pt>
                <c:pt idx="4228">
                  <c:v>54.48</c:v>
                </c:pt>
                <c:pt idx="4229">
                  <c:v>54.53</c:v>
                </c:pt>
                <c:pt idx="4230">
                  <c:v>54.59</c:v>
                </c:pt>
                <c:pt idx="4231">
                  <c:v>54.6</c:v>
                </c:pt>
                <c:pt idx="4232">
                  <c:v>54.61</c:v>
                </c:pt>
                <c:pt idx="4233">
                  <c:v>54.63</c:v>
                </c:pt>
                <c:pt idx="4234">
                  <c:v>54.64</c:v>
                </c:pt>
                <c:pt idx="4235">
                  <c:v>54.66</c:v>
                </c:pt>
                <c:pt idx="4236">
                  <c:v>54.67</c:v>
                </c:pt>
                <c:pt idx="4237">
                  <c:v>54.71</c:v>
                </c:pt>
                <c:pt idx="4238">
                  <c:v>54.76</c:v>
                </c:pt>
                <c:pt idx="4239">
                  <c:v>54.77</c:v>
                </c:pt>
                <c:pt idx="4240">
                  <c:v>54.86</c:v>
                </c:pt>
                <c:pt idx="4241">
                  <c:v>54.88</c:v>
                </c:pt>
                <c:pt idx="4242">
                  <c:v>54.93</c:v>
                </c:pt>
                <c:pt idx="4243">
                  <c:v>54.96</c:v>
                </c:pt>
                <c:pt idx="4244">
                  <c:v>55</c:v>
                </c:pt>
                <c:pt idx="4245">
                  <c:v>55.01</c:v>
                </c:pt>
                <c:pt idx="4246">
                  <c:v>55.04</c:v>
                </c:pt>
                <c:pt idx="4247">
                  <c:v>55.15</c:v>
                </c:pt>
                <c:pt idx="4248">
                  <c:v>55.16</c:v>
                </c:pt>
                <c:pt idx="4249">
                  <c:v>55.19</c:v>
                </c:pt>
                <c:pt idx="4250">
                  <c:v>55.2</c:v>
                </c:pt>
                <c:pt idx="4251">
                  <c:v>55.21</c:v>
                </c:pt>
                <c:pt idx="4252">
                  <c:v>55.23</c:v>
                </c:pt>
                <c:pt idx="4253">
                  <c:v>55.24</c:v>
                </c:pt>
                <c:pt idx="4254">
                  <c:v>55.25</c:v>
                </c:pt>
                <c:pt idx="4255">
                  <c:v>55.34</c:v>
                </c:pt>
                <c:pt idx="4256">
                  <c:v>55.38</c:v>
                </c:pt>
                <c:pt idx="4257">
                  <c:v>55.52</c:v>
                </c:pt>
                <c:pt idx="4258">
                  <c:v>55.57</c:v>
                </c:pt>
                <c:pt idx="4259">
                  <c:v>55.58</c:v>
                </c:pt>
                <c:pt idx="4260">
                  <c:v>55.6</c:v>
                </c:pt>
                <c:pt idx="4261">
                  <c:v>55.66</c:v>
                </c:pt>
                <c:pt idx="4262">
                  <c:v>55.68</c:v>
                </c:pt>
                <c:pt idx="4263">
                  <c:v>55.69</c:v>
                </c:pt>
                <c:pt idx="4264">
                  <c:v>55.71</c:v>
                </c:pt>
                <c:pt idx="4265">
                  <c:v>55.75</c:v>
                </c:pt>
                <c:pt idx="4266">
                  <c:v>55.77</c:v>
                </c:pt>
                <c:pt idx="4267">
                  <c:v>55.81</c:v>
                </c:pt>
                <c:pt idx="4268">
                  <c:v>55.82</c:v>
                </c:pt>
                <c:pt idx="4269">
                  <c:v>55.83</c:v>
                </c:pt>
                <c:pt idx="4270">
                  <c:v>55.98</c:v>
                </c:pt>
                <c:pt idx="4271">
                  <c:v>55.99</c:v>
                </c:pt>
                <c:pt idx="4272">
                  <c:v>56</c:v>
                </c:pt>
                <c:pt idx="4273">
                  <c:v>56.05</c:v>
                </c:pt>
                <c:pt idx="4274">
                  <c:v>56.13</c:v>
                </c:pt>
                <c:pt idx="4275">
                  <c:v>56.17</c:v>
                </c:pt>
                <c:pt idx="4276">
                  <c:v>56.19</c:v>
                </c:pt>
                <c:pt idx="4277">
                  <c:v>56.25</c:v>
                </c:pt>
                <c:pt idx="4278">
                  <c:v>56.26</c:v>
                </c:pt>
                <c:pt idx="4279">
                  <c:v>56.28</c:v>
                </c:pt>
                <c:pt idx="4280">
                  <c:v>56.32</c:v>
                </c:pt>
                <c:pt idx="4281">
                  <c:v>56.39</c:v>
                </c:pt>
                <c:pt idx="4282">
                  <c:v>56.43</c:v>
                </c:pt>
                <c:pt idx="4283">
                  <c:v>56.45</c:v>
                </c:pt>
                <c:pt idx="4284">
                  <c:v>56.55</c:v>
                </c:pt>
                <c:pt idx="4285">
                  <c:v>56.62</c:v>
                </c:pt>
                <c:pt idx="4286">
                  <c:v>56.69</c:v>
                </c:pt>
                <c:pt idx="4287">
                  <c:v>56.71</c:v>
                </c:pt>
                <c:pt idx="4288">
                  <c:v>56.76</c:v>
                </c:pt>
                <c:pt idx="4289">
                  <c:v>56.84</c:v>
                </c:pt>
                <c:pt idx="4290">
                  <c:v>56.87</c:v>
                </c:pt>
                <c:pt idx="4291">
                  <c:v>56.88</c:v>
                </c:pt>
                <c:pt idx="4292">
                  <c:v>56.89</c:v>
                </c:pt>
                <c:pt idx="4293">
                  <c:v>56.94</c:v>
                </c:pt>
                <c:pt idx="4294">
                  <c:v>56.95</c:v>
                </c:pt>
                <c:pt idx="4295">
                  <c:v>56.98</c:v>
                </c:pt>
                <c:pt idx="4296">
                  <c:v>57.01</c:v>
                </c:pt>
                <c:pt idx="4297">
                  <c:v>57.02</c:v>
                </c:pt>
                <c:pt idx="4298">
                  <c:v>57.07</c:v>
                </c:pt>
                <c:pt idx="4299">
                  <c:v>57.1</c:v>
                </c:pt>
                <c:pt idx="4300">
                  <c:v>57.12</c:v>
                </c:pt>
                <c:pt idx="4301">
                  <c:v>57.15</c:v>
                </c:pt>
                <c:pt idx="4302">
                  <c:v>57.16</c:v>
                </c:pt>
                <c:pt idx="4303">
                  <c:v>57.18</c:v>
                </c:pt>
                <c:pt idx="4304">
                  <c:v>57.2</c:v>
                </c:pt>
                <c:pt idx="4305">
                  <c:v>57.22</c:v>
                </c:pt>
                <c:pt idx="4306">
                  <c:v>57.23</c:v>
                </c:pt>
                <c:pt idx="4307">
                  <c:v>57.25</c:v>
                </c:pt>
                <c:pt idx="4308">
                  <c:v>57.32</c:v>
                </c:pt>
                <c:pt idx="4309">
                  <c:v>57.33</c:v>
                </c:pt>
                <c:pt idx="4310">
                  <c:v>57.35</c:v>
                </c:pt>
                <c:pt idx="4311">
                  <c:v>57.38</c:v>
                </c:pt>
                <c:pt idx="4312">
                  <c:v>57.39</c:v>
                </c:pt>
                <c:pt idx="4313">
                  <c:v>57.45</c:v>
                </c:pt>
                <c:pt idx="4314">
                  <c:v>57.46</c:v>
                </c:pt>
                <c:pt idx="4315">
                  <c:v>57.49</c:v>
                </c:pt>
                <c:pt idx="4316">
                  <c:v>57.52</c:v>
                </c:pt>
                <c:pt idx="4317">
                  <c:v>57.53</c:v>
                </c:pt>
                <c:pt idx="4318">
                  <c:v>57.54</c:v>
                </c:pt>
                <c:pt idx="4319">
                  <c:v>57.59</c:v>
                </c:pt>
                <c:pt idx="4320">
                  <c:v>57.66</c:v>
                </c:pt>
                <c:pt idx="4321">
                  <c:v>57.68</c:v>
                </c:pt>
                <c:pt idx="4322">
                  <c:v>57.72</c:v>
                </c:pt>
                <c:pt idx="4323">
                  <c:v>57.8</c:v>
                </c:pt>
                <c:pt idx="4324">
                  <c:v>57.82</c:v>
                </c:pt>
                <c:pt idx="4325">
                  <c:v>57.88</c:v>
                </c:pt>
                <c:pt idx="4326">
                  <c:v>57.93</c:v>
                </c:pt>
                <c:pt idx="4327">
                  <c:v>57.94</c:v>
                </c:pt>
                <c:pt idx="4328">
                  <c:v>57.99</c:v>
                </c:pt>
                <c:pt idx="4329">
                  <c:v>58.01</c:v>
                </c:pt>
                <c:pt idx="4330">
                  <c:v>58.07</c:v>
                </c:pt>
                <c:pt idx="4331">
                  <c:v>58.08</c:v>
                </c:pt>
                <c:pt idx="4332">
                  <c:v>58.09</c:v>
                </c:pt>
                <c:pt idx="4333">
                  <c:v>58.1</c:v>
                </c:pt>
                <c:pt idx="4334">
                  <c:v>58.15</c:v>
                </c:pt>
                <c:pt idx="4335">
                  <c:v>58.17</c:v>
                </c:pt>
                <c:pt idx="4336">
                  <c:v>58.22</c:v>
                </c:pt>
                <c:pt idx="4337">
                  <c:v>58.26</c:v>
                </c:pt>
                <c:pt idx="4338">
                  <c:v>58.35</c:v>
                </c:pt>
                <c:pt idx="4339">
                  <c:v>58.47</c:v>
                </c:pt>
                <c:pt idx="4340">
                  <c:v>58.49</c:v>
                </c:pt>
                <c:pt idx="4341">
                  <c:v>58.55</c:v>
                </c:pt>
                <c:pt idx="4342">
                  <c:v>58.56</c:v>
                </c:pt>
                <c:pt idx="4343">
                  <c:v>58.57</c:v>
                </c:pt>
                <c:pt idx="4344">
                  <c:v>58.6</c:v>
                </c:pt>
                <c:pt idx="4345">
                  <c:v>58.64</c:v>
                </c:pt>
                <c:pt idx="4346">
                  <c:v>58.65</c:v>
                </c:pt>
                <c:pt idx="4347">
                  <c:v>58.69</c:v>
                </c:pt>
                <c:pt idx="4348">
                  <c:v>58.74</c:v>
                </c:pt>
                <c:pt idx="4349">
                  <c:v>58.75</c:v>
                </c:pt>
                <c:pt idx="4350">
                  <c:v>58.76</c:v>
                </c:pt>
                <c:pt idx="4351">
                  <c:v>59.01</c:v>
                </c:pt>
                <c:pt idx="4352">
                  <c:v>59.03</c:v>
                </c:pt>
                <c:pt idx="4353">
                  <c:v>59.09</c:v>
                </c:pt>
                <c:pt idx="4354">
                  <c:v>59.14</c:v>
                </c:pt>
                <c:pt idx="4355">
                  <c:v>59.2</c:v>
                </c:pt>
                <c:pt idx="4356">
                  <c:v>59.28</c:v>
                </c:pt>
                <c:pt idx="4357">
                  <c:v>59.29</c:v>
                </c:pt>
                <c:pt idx="4358">
                  <c:v>59.31</c:v>
                </c:pt>
                <c:pt idx="4359">
                  <c:v>59.36</c:v>
                </c:pt>
                <c:pt idx="4360">
                  <c:v>59.37</c:v>
                </c:pt>
                <c:pt idx="4361">
                  <c:v>59.38</c:v>
                </c:pt>
                <c:pt idx="4362">
                  <c:v>59.44</c:v>
                </c:pt>
                <c:pt idx="4363">
                  <c:v>59.48</c:v>
                </c:pt>
                <c:pt idx="4364">
                  <c:v>59.52</c:v>
                </c:pt>
                <c:pt idx="4365">
                  <c:v>59.59</c:v>
                </c:pt>
                <c:pt idx="4366">
                  <c:v>59.61</c:v>
                </c:pt>
                <c:pt idx="4367">
                  <c:v>59.62</c:v>
                </c:pt>
                <c:pt idx="4368">
                  <c:v>59.65</c:v>
                </c:pt>
                <c:pt idx="4369">
                  <c:v>59.7</c:v>
                </c:pt>
                <c:pt idx="4370">
                  <c:v>59.72</c:v>
                </c:pt>
                <c:pt idx="4371">
                  <c:v>59.82</c:v>
                </c:pt>
                <c:pt idx="4372">
                  <c:v>59.84</c:v>
                </c:pt>
                <c:pt idx="4373">
                  <c:v>59.85</c:v>
                </c:pt>
                <c:pt idx="4374">
                  <c:v>59.99</c:v>
                </c:pt>
                <c:pt idx="4375">
                  <c:v>60.02</c:v>
                </c:pt>
                <c:pt idx="4376">
                  <c:v>60.03</c:v>
                </c:pt>
                <c:pt idx="4377">
                  <c:v>60.07</c:v>
                </c:pt>
                <c:pt idx="4378">
                  <c:v>60.08</c:v>
                </c:pt>
                <c:pt idx="4379">
                  <c:v>60.14</c:v>
                </c:pt>
                <c:pt idx="4380">
                  <c:v>60.24</c:v>
                </c:pt>
                <c:pt idx="4381">
                  <c:v>60.25</c:v>
                </c:pt>
                <c:pt idx="4382">
                  <c:v>60.33</c:v>
                </c:pt>
                <c:pt idx="4383">
                  <c:v>60.37</c:v>
                </c:pt>
                <c:pt idx="4384">
                  <c:v>60.39</c:v>
                </c:pt>
                <c:pt idx="4385">
                  <c:v>60.41</c:v>
                </c:pt>
                <c:pt idx="4386">
                  <c:v>60.5</c:v>
                </c:pt>
                <c:pt idx="4387">
                  <c:v>60.51</c:v>
                </c:pt>
                <c:pt idx="4388">
                  <c:v>60.53</c:v>
                </c:pt>
                <c:pt idx="4389">
                  <c:v>60.62</c:v>
                </c:pt>
                <c:pt idx="4390">
                  <c:v>60.64</c:v>
                </c:pt>
                <c:pt idx="4391">
                  <c:v>60.65</c:v>
                </c:pt>
                <c:pt idx="4392">
                  <c:v>60.67</c:v>
                </c:pt>
                <c:pt idx="4393">
                  <c:v>60.72</c:v>
                </c:pt>
                <c:pt idx="4394">
                  <c:v>60.73</c:v>
                </c:pt>
                <c:pt idx="4395">
                  <c:v>60.76</c:v>
                </c:pt>
                <c:pt idx="4396">
                  <c:v>60.79</c:v>
                </c:pt>
                <c:pt idx="4397">
                  <c:v>60.8</c:v>
                </c:pt>
                <c:pt idx="4398">
                  <c:v>60.93</c:v>
                </c:pt>
                <c:pt idx="4399">
                  <c:v>60.95</c:v>
                </c:pt>
                <c:pt idx="4400">
                  <c:v>60.99</c:v>
                </c:pt>
                <c:pt idx="4401">
                  <c:v>61.01</c:v>
                </c:pt>
                <c:pt idx="4402">
                  <c:v>61.02</c:v>
                </c:pt>
                <c:pt idx="4403">
                  <c:v>61.06</c:v>
                </c:pt>
                <c:pt idx="4404">
                  <c:v>61.09</c:v>
                </c:pt>
                <c:pt idx="4405">
                  <c:v>61.11</c:v>
                </c:pt>
                <c:pt idx="4406">
                  <c:v>61.12</c:v>
                </c:pt>
                <c:pt idx="4407">
                  <c:v>61.13</c:v>
                </c:pt>
                <c:pt idx="4408">
                  <c:v>61.14</c:v>
                </c:pt>
                <c:pt idx="4409">
                  <c:v>61.17</c:v>
                </c:pt>
                <c:pt idx="4410">
                  <c:v>61.22</c:v>
                </c:pt>
                <c:pt idx="4411">
                  <c:v>61.23</c:v>
                </c:pt>
                <c:pt idx="4412">
                  <c:v>61.24</c:v>
                </c:pt>
                <c:pt idx="4413">
                  <c:v>61.34</c:v>
                </c:pt>
                <c:pt idx="4414">
                  <c:v>61.35</c:v>
                </c:pt>
                <c:pt idx="4415">
                  <c:v>61.38</c:v>
                </c:pt>
                <c:pt idx="4416">
                  <c:v>61.4</c:v>
                </c:pt>
                <c:pt idx="4417">
                  <c:v>61.41</c:v>
                </c:pt>
                <c:pt idx="4418">
                  <c:v>61.43</c:v>
                </c:pt>
                <c:pt idx="4419">
                  <c:v>61.44</c:v>
                </c:pt>
                <c:pt idx="4420">
                  <c:v>61.5</c:v>
                </c:pt>
                <c:pt idx="4421">
                  <c:v>61.52</c:v>
                </c:pt>
                <c:pt idx="4422">
                  <c:v>61.56</c:v>
                </c:pt>
                <c:pt idx="4423">
                  <c:v>61.6</c:v>
                </c:pt>
                <c:pt idx="4424">
                  <c:v>61.64</c:v>
                </c:pt>
                <c:pt idx="4425">
                  <c:v>61.65</c:v>
                </c:pt>
                <c:pt idx="4426">
                  <c:v>61.66</c:v>
                </c:pt>
                <c:pt idx="4427">
                  <c:v>61.7</c:v>
                </c:pt>
                <c:pt idx="4428">
                  <c:v>61.71</c:v>
                </c:pt>
                <c:pt idx="4429">
                  <c:v>61.72</c:v>
                </c:pt>
                <c:pt idx="4430">
                  <c:v>61.73</c:v>
                </c:pt>
                <c:pt idx="4431">
                  <c:v>61.76</c:v>
                </c:pt>
                <c:pt idx="4432">
                  <c:v>61.95</c:v>
                </c:pt>
                <c:pt idx="4433">
                  <c:v>61.98</c:v>
                </c:pt>
                <c:pt idx="4434">
                  <c:v>62.04</c:v>
                </c:pt>
                <c:pt idx="4435">
                  <c:v>62.08</c:v>
                </c:pt>
                <c:pt idx="4436">
                  <c:v>62.1</c:v>
                </c:pt>
                <c:pt idx="4437">
                  <c:v>62.14</c:v>
                </c:pt>
                <c:pt idx="4438">
                  <c:v>62.17</c:v>
                </c:pt>
                <c:pt idx="4439">
                  <c:v>62.26</c:v>
                </c:pt>
                <c:pt idx="4440">
                  <c:v>62.27</c:v>
                </c:pt>
                <c:pt idx="4441">
                  <c:v>62.34</c:v>
                </c:pt>
                <c:pt idx="4442">
                  <c:v>62.46</c:v>
                </c:pt>
                <c:pt idx="4443">
                  <c:v>62.47</c:v>
                </c:pt>
                <c:pt idx="4444">
                  <c:v>62.48</c:v>
                </c:pt>
                <c:pt idx="4445">
                  <c:v>62.5</c:v>
                </c:pt>
                <c:pt idx="4446">
                  <c:v>62.52</c:v>
                </c:pt>
                <c:pt idx="4447">
                  <c:v>62.6</c:v>
                </c:pt>
                <c:pt idx="4448">
                  <c:v>62.62</c:v>
                </c:pt>
                <c:pt idx="4449">
                  <c:v>62.69</c:v>
                </c:pt>
                <c:pt idx="4450">
                  <c:v>62.75</c:v>
                </c:pt>
                <c:pt idx="4451">
                  <c:v>62.8</c:v>
                </c:pt>
                <c:pt idx="4452">
                  <c:v>62.83</c:v>
                </c:pt>
                <c:pt idx="4453">
                  <c:v>62.85</c:v>
                </c:pt>
                <c:pt idx="4454">
                  <c:v>62.86</c:v>
                </c:pt>
                <c:pt idx="4455">
                  <c:v>62.9</c:v>
                </c:pt>
                <c:pt idx="4456">
                  <c:v>62.95</c:v>
                </c:pt>
                <c:pt idx="4457">
                  <c:v>63.12</c:v>
                </c:pt>
                <c:pt idx="4458">
                  <c:v>63.29</c:v>
                </c:pt>
                <c:pt idx="4459">
                  <c:v>63.3</c:v>
                </c:pt>
                <c:pt idx="4460">
                  <c:v>63.34</c:v>
                </c:pt>
                <c:pt idx="4461">
                  <c:v>63.35</c:v>
                </c:pt>
                <c:pt idx="4462">
                  <c:v>63.39</c:v>
                </c:pt>
                <c:pt idx="4463">
                  <c:v>63.44</c:v>
                </c:pt>
                <c:pt idx="4464">
                  <c:v>63.48</c:v>
                </c:pt>
                <c:pt idx="4465">
                  <c:v>63.5</c:v>
                </c:pt>
                <c:pt idx="4466">
                  <c:v>63.51</c:v>
                </c:pt>
                <c:pt idx="4467">
                  <c:v>63.64</c:v>
                </c:pt>
                <c:pt idx="4468">
                  <c:v>63.65</c:v>
                </c:pt>
                <c:pt idx="4469">
                  <c:v>63.67</c:v>
                </c:pt>
                <c:pt idx="4470">
                  <c:v>63.7</c:v>
                </c:pt>
                <c:pt idx="4471">
                  <c:v>63.71</c:v>
                </c:pt>
                <c:pt idx="4472">
                  <c:v>63.73</c:v>
                </c:pt>
                <c:pt idx="4473">
                  <c:v>63.79</c:v>
                </c:pt>
                <c:pt idx="4474">
                  <c:v>63.82</c:v>
                </c:pt>
                <c:pt idx="4475">
                  <c:v>63.86</c:v>
                </c:pt>
                <c:pt idx="4476">
                  <c:v>63.87</c:v>
                </c:pt>
                <c:pt idx="4477">
                  <c:v>63.9</c:v>
                </c:pt>
                <c:pt idx="4478">
                  <c:v>63.94</c:v>
                </c:pt>
                <c:pt idx="4479">
                  <c:v>63.95</c:v>
                </c:pt>
                <c:pt idx="4480">
                  <c:v>63.98</c:v>
                </c:pt>
                <c:pt idx="4481">
                  <c:v>64.03</c:v>
                </c:pt>
                <c:pt idx="4482">
                  <c:v>64.09</c:v>
                </c:pt>
                <c:pt idx="4483">
                  <c:v>64.2</c:v>
                </c:pt>
                <c:pt idx="4484">
                  <c:v>64.27</c:v>
                </c:pt>
                <c:pt idx="4485">
                  <c:v>64.319999999999993</c:v>
                </c:pt>
                <c:pt idx="4486">
                  <c:v>64.52</c:v>
                </c:pt>
                <c:pt idx="4487">
                  <c:v>64.67</c:v>
                </c:pt>
                <c:pt idx="4488">
                  <c:v>64.7</c:v>
                </c:pt>
                <c:pt idx="4489">
                  <c:v>64.709999999999994</c:v>
                </c:pt>
                <c:pt idx="4490">
                  <c:v>64.75</c:v>
                </c:pt>
                <c:pt idx="4491">
                  <c:v>64.83</c:v>
                </c:pt>
                <c:pt idx="4492">
                  <c:v>64.87</c:v>
                </c:pt>
                <c:pt idx="4493">
                  <c:v>64.89</c:v>
                </c:pt>
                <c:pt idx="4494">
                  <c:v>64.91</c:v>
                </c:pt>
                <c:pt idx="4495">
                  <c:v>65.040000000000006</c:v>
                </c:pt>
                <c:pt idx="4496">
                  <c:v>65.099999999999994</c:v>
                </c:pt>
                <c:pt idx="4497">
                  <c:v>65.17</c:v>
                </c:pt>
                <c:pt idx="4498">
                  <c:v>65.23</c:v>
                </c:pt>
                <c:pt idx="4499">
                  <c:v>65.25</c:v>
                </c:pt>
                <c:pt idx="4500">
                  <c:v>65.27</c:v>
                </c:pt>
                <c:pt idx="4501">
                  <c:v>65.42</c:v>
                </c:pt>
                <c:pt idx="4502">
                  <c:v>65.44</c:v>
                </c:pt>
                <c:pt idx="4503">
                  <c:v>65.45</c:v>
                </c:pt>
                <c:pt idx="4504">
                  <c:v>65.48</c:v>
                </c:pt>
                <c:pt idx="4505">
                  <c:v>65.489999999999995</c:v>
                </c:pt>
                <c:pt idx="4506">
                  <c:v>65.61</c:v>
                </c:pt>
                <c:pt idx="4507">
                  <c:v>65.64</c:v>
                </c:pt>
                <c:pt idx="4508">
                  <c:v>65.680000000000007</c:v>
                </c:pt>
                <c:pt idx="4509">
                  <c:v>65.81</c:v>
                </c:pt>
                <c:pt idx="4510">
                  <c:v>65.94</c:v>
                </c:pt>
                <c:pt idx="4511">
                  <c:v>65.959999999999994</c:v>
                </c:pt>
                <c:pt idx="4512">
                  <c:v>65.98</c:v>
                </c:pt>
                <c:pt idx="4513">
                  <c:v>66.069999999999993</c:v>
                </c:pt>
                <c:pt idx="4514">
                  <c:v>66.08</c:v>
                </c:pt>
                <c:pt idx="4515">
                  <c:v>66.09</c:v>
                </c:pt>
                <c:pt idx="4516">
                  <c:v>66.14</c:v>
                </c:pt>
                <c:pt idx="4517">
                  <c:v>66.150000000000006</c:v>
                </c:pt>
                <c:pt idx="4518">
                  <c:v>66.180000000000007</c:v>
                </c:pt>
                <c:pt idx="4519">
                  <c:v>66.239999999999995</c:v>
                </c:pt>
                <c:pt idx="4520">
                  <c:v>66.27</c:v>
                </c:pt>
                <c:pt idx="4521">
                  <c:v>66.39</c:v>
                </c:pt>
                <c:pt idx="4522">
                  <c:v>66.44</c:v>
                </c:pt>
                <c:pt idx="4523">
                  <c:v>66.45</c:v>
                </c:pt>
                <c:pt idx="4524">
                  <c:v>66.62</c:v>
                </c:pt>
                <c:pt idx="4525">
                  <c:v>66.8</c:v>
                </c:pt>
                <c:pt idx="4526">
                  <c:v>67.05</c:v>
                </c:pt>
                <c:pt idx="4527">
                  <c:v>67.150000000000006</c:v>
                </c:pt>
                <c:pt idx="4528">
                  <c:v>67.209999999999994</c:v>
                </c:pt>
                <c:pt idx="4529">
                  <c:v>67.239999999999995</c:v>
                </c:pt>
                <c:pt idx="4530">
                  <c:v>67.27</c:v>
                </c:pt>
                <c:pt idx="4531">
                  <c:v>67.34</c:v>
                </c:pt>
                <c:pt idx="4532">
                  <c:v>67.45</c:v>
                </c:pt>
                <c:pt idx="4533">
                  <c:v>67.459999999999994</c:v>
                </c:pt>
                <c:pt idx="4534">
                  <c:v>67.48</c:v>
                </c:pt>
                <c:pt idx="4535">
                  <c:v>67.510000000000005</c:v>
                </c:pt>
                <c:pt idx="4536">
                  <c:v>67.56</c:v>
                </c:pt>
                <c:pt idx="4537">
                  <c:v>67.599999999999994</c:v>
                </c:pt>
                <c:pt idx="4538">
                  <c:v>67.69</c:v>
                </c:pt>
                <c:pt idx="4539">
                  <c:v>67.7</c:v>
                </c:pt>
                <c:pt idx="4540">
                  <c:v>67.709999999999994</c:v>
                </c:pt>
                <c:pt idx="4541">
                  <c:v>67.77</c:v>
                </c:pt>
                <c:pt idx="4542">
                  <c:v>67.78</c:v>
                </c:pt>
                <c:pt idx="4543">
                  <c:v>67.81</c:v>
                </c:pt>
                <c:pt idx="4544">
                  <c:v>67.849999999999994</c:v>
                </c:pt>
                <c:pt idx="4545">
                  <c:v>68.040000000000006</c:v>
                </c:pt>
                <c:pt idx="4546">
                  <c:v>68.08</c:v>
                </c:pt>
                <c:pt idx="4547">
                  <c:v>68.14</c:v>
                </c:pt>
                <c:pt idx="4548">
                  <c:v>68.28</c:v>
                </c:pt>
                <c:pt idx="4549">
                  <c:v>68.39</c:v>
                </c:pt>
                <c:pt idx="4550">
                  <c:v>68.400000000000006</c:v>
                </c:pt>
                <c:pt idx="4551">
                  <c:v>68.45</c:v>
                </c:pt>
                <c:pt idx="4552">
                  <c:v>68.48</c:v>
                </c:pt>
                <c:pt idx="4553">
                  <c:v>68.510000000000005</c:v>
                </c:pt>
                <c:pt idx="4554">
                  <c:v>68.569999999999993</c:v>
                </c:pt>
                <c:pt idx="4555">
                  <c:v>68.66</c:v>
                </c:pt>
                <c:pt idx="4556">
                  <c:v>68.8</c:v>
                </c:pt>
                <c:pt idx="4557">
                  <c:v>68.83</c:v>
                </c:pt>
                <c:pt idx="4558">
                  <c:v>68.88</c:v>
                </c:pt>
                <c:pt idx="4559">
                  <c:v>68.92</c:v>
                </c:pt>
                <c:pt idx="4560">
                  <c:v>69.010000000000005</c:v>
                </c:pt>
                <c:pt idx="4561">
                  <c:v>69.02</c:v>
                </c:pt>
                <c:pt idx="4562">
                  <c:v>69.05</c:v>
                </c:pt>
                <c:pt idx="4563">
                  <c:v>69.069999999999993</c:v>
                </c:pt>
                <c:pt idx="4564">
                  <c:v>69.08</c:v>
                </c:pt>
                <c:pt idx="4565">
                  <c:v>69.099999999999994</c:v>
                </c:pt>
                <c:pt idx="4566">
                  <c:v>69.180000000000007</c:v>
                </c:pt>
                <c:pt idx="4567">
                  <c:v>69.22</c:v>
                </c:pt>
                <c:pt idx="4568">
                  <c:v>69.239999999999995</c:v>
                </c:pt>
                <c:pt idx="4569">
                  <c:v>69.319999999999993</c:v>
                </c:pt>
                <c:pt idx="4570">
                  <c:v>69.45</c:v>
                </c:pt>
                <c:pt idx="4571">
                  <c:v>69.510000000000005</c:v>
                </c:pt>
                <c:pt idx="4572">
                  <c:v>69.61</c:v>
                </c:pt>
                <c:pt idx="4573">
                  <c:v>69.73</c:v>
                </c:pt>
                <c:pt idx="4574">
                  <c:v>69.739999999999995</c:v>
                </c:pt>
                <c:pt idx="4575">
                  <c:v>69.87</c:v>
                </c:pt>
                <c:pt idx="4576">
                  <c:v>69.88</c:v>
                </c:pt>
                <c:pt idx="4577">
                  <c:v>69.959999999999994</c:v>
                </c:pt>
                <c:pt idx="4578">
                  <c:v>70.02</c:v>
                </c:pt>
                <c:pt idx="4579">
                  <c:v>70.040000000000006</c:v>
                </c:pt>
                <c:pt idx="4580">
                  <c:v>70.13</c:v>
                </c:pt>
                <c:pt idx="4581">
                  <c:v>70.16</c:v>
                </c:pt>
                <c:pt idx="4582">
                  <c:v>70.23</c:v>
                </c:pt>
                <c:pt idx="4583">
                  <c:v>70.25</c:v>
                </c:pt>
                <c:pt idx="4584">
                  <c:v>70.290000000000006</c:v>
                </c:pt>
                <c:pt idx="4585">
                  <c:v>70.34</c:v>
                </c:pt>
                <c:pt idx="4586">
                  <c:v>70.41</c:v>
                </c:pt>
                <c:pt idx="4587">
                  <c:v>70.42</c:v>
                </c:pt>
                <c:pt idx="4588">
                  <c:v>70.569999999999993</c:v>
                </c:pt>
                <c:pt idx="4589">
                  <c:v>70.760000000000005</c:v>
                </c:pt>
                <c:pt idx="4590">
                  <c:v>70.8</c:v>
                </c:pt>
                <c:pt idx="4591">
                  <c:v>70.84</c:v>
                </c:pt>
                <c:pt idx="4592">
                  <c:v>70.86</c:v>
                </c:pt>
                <c:pt idx="4593">
                  <c:v>70.88</c:v>
                </c:pt>
                <c:pt idx="4594">
                  <c:v>70.91</c:v>
                </c:pt>
                <c:pt idx="4595">
                  <c:v>70.97</c:v>
                </c:pt>
                <c:pt idx="4596">
                  <c:v>71.02</c:v>
                </c:pt>
                <c:pt idx="4597">
                  <c:v>71.06</c:v>
                </c:pt>
                <c:pt idx="4598">
                  <c:v>71.08</c:v>
                </c:pt>
                <c:pt idx="4599">
                  <c:v>71.13</c:v>
                </c:pt>
                <c:pt idx="4600">
                  <c:v>71.150000000000006</c:v>
                </c:pt>
                <c:pt idx="4601">
                  <c:v>71.209999999999994</c:v>
                </c:pt>
                <c:pt idx="4602">
                  <c:v>71.23</c:v>
                </c:pt>
                <c:pt idx="4603">
                  <c:v>71.290000000000006</c:v>
                </c:pt>
                <c:pt idx="4604">
                  <c:v>71.36</c:v>
                </c:pt>
                <c:pt idx="4605">
                  <c:v>71.41</c:v>
                </c:pt>
                <c:pt idx="4606">
                  <c:v>71.42</c:v>
                </c:pt>
                <c:pt idx="4607">
                  <c:v>71.48</c:v>
                </c:pt>
                <c:pt idx="4608">
                  <c:v>71.52</c:v>
                </c:pt>
                <c:pt idx="4609">
                  <c:v>71.569999999999993</c:v>
                </c:pt>
                <c:pt idx="4610">
                  <c:v>71.63</c:v>
                </c:pt>
                <c:pt idx="4611">
                  <c:v>71.650000000000006</c:v>
                </c:pt>
                <c:pt idx="4612">
                  <c:v>71.66</c:v>
                </c:pt>
                <c:pt idx="4613">
                  <c:v>71.760000000000005</c:v>
                </c:pt>
                <c:pt idx="4614">
                  <c:v>71.900000000000006</c:v>
                </c:pt>
                <c:pt idx="4615">
                  <c:v>71.97</c:v>
                </c:pt>
                <c:pt idx="4616">
                  <c:v>71.98</c:v>
                </c:pt>
                <c:pt idx="4617">
                  <c:v>72.03</c:v>
                </c:pt>
                <c:pt idx="4618">
                  <c:v>72.05</c:v>
                </c:pt>
                <c:pt idx="4619">
                  <c:v>72.08</c:v>
                </c:pt>
                <c:pt idx="4620">
                  <c:v>72.09</c:v>
                </c:pt>
                <c:pt idx="4621">
                  <c:v>72.239999999999995</c:v>
                </c:pt>
                <c:pt idx="4622">
                  <c:v>72.260000000000005</c:v>
                </c:pt>
                <c:pt idx="4623">
                  <c:v>72.27</c:v>
                </c:pt>
                <c:pt idx="4624">
                  <c:v>72.290000000000006</c:v>
                </c:pt>
                <c:pt idx="4625">
                  <c:v>72.42</c:v>
                </c:pt>
                <c:pt idx="4626">
                  <c:v>72.64</c:v>
                </c:pt>
                <c:pt idx="4627">
                  <c:v>72.66</c:v>
                </c:pt>
                <c:pt idx="4628">
                  <c:v>72.69</c:v>
                </c:pt>
                <c:pt idx="4629">
                  <c:v>72.72</c:v>
                </c:pt>
                <c:pt idx="4630">
                  <c:v>72.81</c:v>
                </c:pt>
                <c:pt idx="4631">
                  <c:v>72.92</c:v>
                </c:pt>
                <c:pt idx="4632">
                  <c:v>72.930000000000007</c:v>
                </c:pt>
                <c:pt idx="4633">
                  <c:v>72.95</c:v>
                </c:pt>
                <c:pt idx="4634">
                  <c:v>72.98</c:v>
                </c:pt>
                <c:pt idx="4635">
                  <c:v>73.040000000000006</c:v>
                </c:pt>
                <c:pt idx="4636">
                  <c:v>73.08</c:v>
                </c:pt>
                <c:pt idx="4637">
                  <c:v>73.13</c:v>
                </c:pt>
                <c:pt idx="4638">
                  <c:v>73.28</c:v>
                </c:pt>
                <c:pt idx="4639">
                  <c:v>73.290000000000006</c:v>
                </c:pt>
                <c:pt idx="4640">
                  <c:v>73.47</c:v>
                </c:pt>
                <c:pt idx="4641">
                  <c:v>73.510000000000005</c:v>
                </c:pt>
                <c:pt idx="4642">
                  <c:v>73.52</c:v>
                </c:pt>
                <c:pt idx="4643">
                  <c:v>73.59</c:v>
                </c:pt>
                <c:pt idx="4644">
                  <c:v>73.599999999999994</c:v>
                </c:pt>
                <c:pt idx="4645">
                  <c:v>73.62</c:v>
                </c:pt>
                <c:pt idx="4646">
                  <c:v>73.63</c:v>
                </c:pt>
                <c:pt idx="4647">
                  <c:v>73.650000000000006</c:v>
                </c:pt>
                <c:pt idx="4648">
                  <c:v>73.66</c:v>
                </c:pt>
                <c:pt idx="4649">
                  <c:v>73.7</c:v>
                </c:pt>
                <c:pt idx="4650">
                  <c:v>73.81</c:v>
                </c:pt>
                <c:pt idx="4651">
                  <c:v>74.010000000000005</c:v>
                </c:pt>
                <c:pt idx="4652">
                  <c:v>74.08</c:v>
                </c:pt>
                <c:pt idx="4653">
                  <c:v>74.13</c:v>
                </c:pt>
                <c:pt idx="4654">
                  <c:v>74.16</c:v>
                </c:pt>
                <c:pt idx="4655">
                  <c:v>74.180000000000007</c:v>
                </c:pt>
                <c:pt idx="4656">
                  <c:v>74.25</c:v>
                </c:pt>
                <c:pt idx="4657">
                  <c:v>74.290000000000006</c:v>
                </c:pt>
                <c:pt idx="4658">
                  <c:v>74.3</c:v>
                </c:pt>
                <c:pt idx="4659">
                  <c:v>74.400000000000006</c:v>
                </c:pt>
                <c:pt idx="4660">
                  <c:v>74.42</c:v>
                </c:pt>
                <c:pt idx="4661">
                  <c:v>74.55</c:v>
                </c:pt>
                <c:pt idx="4662">
                  <c:v>74.62</c:v>
                </c:pt>
                <c:pt idx="4663">
                  <c:v>74.67</c:v>
                </c:pt>
                <c:pt idx="4664">
                  <c:v>74.75</c:v>
                </c:pt>
                <c:pt idx="4665">
                  <c:v>74.77</c:v>
                </c:pt>
                <c:pt idx="4666">
                  <c:v>74.790000000000006</c:v>
                </c:pt>
                <c:pt idx="4667">
                  <c:v>74.83</c:v>
                </c:pt>
                <c:pt idx="4668">
                  <c:v>75.099999999999994</c:v>
                </c:pt>
                <c:pt idx="4669">
                  <c:v>75.180000000000007</c:v>
                </c:pt>
                <c:pt idx="4670">
                  <c:v>75.28</c:v>
                </c:pt>
                <c:pt idx="4671">
                  <c:v>75.31</c:v>
                </c:pt>
                <c:pt idx="4672">
                  <c:v>75.36</c:v>
                </c:pt>
                <c:pt idx="4673">
                  <c:v>75.38</c:v>
                </c:pt>
                <c:pt idx="4674">
                  <c:v>75.650000000000006</c:v>
                </c:pt>
                <c:pt idx="4675">
                  <c:v>75.680000000000007</c:v>
                </c:pt>
                <c:pt idx="4676">
                  <c:v>75.7</c:v>
                </c:pt>
                <c:pt idx="4677">
                  <c:v>75.73</c:v>
                </c:pt>
                <c:pt idx="4678">
                  <c:v>75.83</c:v>
                </c:pt>
                <c:pt idx="4679">
                  <c:v>75.84</c:v>
                </c:pt>
                <c:pt idx="4680">
                  <c:v>75.87</c:v>
                </c:pt>
                <c:pt idx="4681">
                  <c:v>75.89</c:v>
                </c:pt>
                <c:pt idx="4682">
                  <c:v>75.900000000000006</c:v>
                </c:pt>
                <c:pt idx="4683">
                  <c:v>75.930000000000007</c:v>
                </c:pt>
                <c:pt idx="4684">
                  <c:v>75.98</c:v>
                </c:pt>
                <c:pt idx="4685">
                  <c:v>76.13</c:v>
                </c:pt>
                <c:pt idx="4686">
                  <c:v>76.209999999999994</c:v>
                </c:pt>
                <c:pt idx="4687">
                  <c:v>76.239999999999995</c:v>
                </c:pt>
                <c:pt idx="4688">
                  <c:v>76.33</c:v>
                </c:pt>
                <c:pt idx="4689">
                  <c:v>76.349999999999994</c:v>
                </c:pt>
                <c:pt idx="4690">
                  <c:v>76.39</c:v>
                </c:pt>
                <c:pt idx="4691">
                  <c:v>76.44</c:v>
                </c:pt>
                <c:pt idx="4692">
                  <c:v>76.7</c:v>
                </c:pt>
                <c:pt idx="4693">
                  <c:v>76.87</c:v>
                </c:pt>
                <c:pt idx="4694">
                  <c:v>76.89</c:v>
                </c:pt>
                <c:pt idx="4695">
                  <c:v>76.97</c:v>
                </c:pt>
                <c:pt idx="4696">
                  <c:v>77.099999999999994</c:v>
                </c:pt>
                <c:pt idx="4697">
                  <c:v>77.17</c:v>
                </c:pt>
                <c:pt idx="4698">
                  <c:v>77.290000000000006</c:v>
                </c:pt>
                <c:pt idx="4699">
                  <c:v>77.37</c:v>
                </c:pt>
                <c:pt idx="4700">
                  <c:v>77.38</c:v>
                </c:pt>
                <c:pt idx="4701">
                  <c:v>77.489999999999995</c:v>
                </c:pt>
                <c:pt idx="4702">
                  <c:v>77.53</c:v>
                </c:pt>
                <c:pt idx="4703">
                  <c:v>77.59</c:v>
                </c:pt>
                <c:pt idx="4704">
                  <c:v>77.63</c:v>
                </c:pt>
                <c:pt idx="4705">
                  <c:v>77.67</c:v>
                </c:pt>
                <c:pt idx="4706">
                  <c:v>77.7</c:v>
                </c:pt>
                <c:pt idx="4707">
                  <c:v>77.86</c:v>
                </c:pt>
                <c:pt idx="4708">
                  <c:v>78.34</c:v>
                </c:pt>
                <c:pt idx="4709">
                  <c:v>78.349999999999994</c:v>
                </c:pt>
                <c:pt idx="4710">
                  <c:v>78.47</c:v>
                </c:pt>
                <c:pt idx="4711">
                  <c:v>78.510000000000005</c:v>
                </c:pt>
                <c:pt idx="4712">
                  <c:v>78.52</c:v>
                </c:pt>
                <c:pt idx="4713">
                  <c:v>78.53</c:v>
                </c:pt>
                <c:pt idx="4714">
                  <c:v>78.540000000000006</c:v>
                </c:pt>
                <c:pt idx="4715">
                  <c:v>78.61</c:v>
                </c:pt>
                <c:pt idx="4716">
                  <c:v>78.62</c:v>
                </c:pt>
                <c:pt idx="4717">
                  <c:v>78.64</c:v>
                </c:pt>
                <c:pt idx="4718">
                  <c:v>78.650000000000006</c:v>
                </c:pt>
                <c:pt idx="4719">
                  <c:v>78.989999999999995</c:v>
                </c:pt>
                <c:pt idx="4720">
                  <c:v>79.150000000000006</c:v>
                </c:pt>
                <c:pt idx="4721">
                  <c:v>79.180000000000007</c:v>
                </c:pt>
                <c:pt idx="4722">
                  <c:v>79.25</c:v>
                </c:pt>
                <c:pt idx="4723">
                  <c:v>79.290000000000006</c:v>
                </c:pt>
                <c:pt idx="4724">
                  <c:v>79.31</c:v>
                </c:pt>
                <c:pt idx="4725">
                  <c:v>79.5</c:v>
                </c:pt>
                <c:pt idx="4726">
                  <c:v>79.58</c:v>
                </c:pt>
                <c:pt idx="4727">
                  <c:v>79.59</c:v>
                </c:pt>
                <c:pt idx="4728">
                  <c:v>79.66</c:v>
                </c:pt>
                <c:pt idx="4729">
                  <c:v>79.67</c:v>
                </c:pt>
                <c:pt idx="4730">
                  <c:v>79.83</c:v>
                </c:pt>
                <c:pt idx="4731">
                  <c:v>79.97</c:v>
                </c:pt>
                <c:pt idx="4732">
                  <c:v>79.98</c:v>
                </c:pt>
                <c:pt idx="4733">
                  <c:v>80</c:v>
                </c:pt>
                <c:pt idx="4734">
                  <c:v>80.02</c:v>
                </c:pt>
                <c:pt idx="4735">
                  <c:v>80.180000000000007</c:v>
                </c:pt>
                <c:pt idx="4736">
                  <c:v>80.36</c:v>
                </c:pt>
                <c:pt idx="4737">
                  <c:v>80.55</c:v>
                </c:pt>
                <c:pt idx="4738">
                  <c:v>80.87</c:v>
                </c:pt>
                <c:pt idx="4739">
                  <c:v>81.040000000000006</c:v>
                </c:pt>
                <c:pt idx="4740">
                  <c:v>81.09</c:v>
                </c:pt>
                <c:pt idx="4741">
                  <c:v>81.180000000000007</c:v>
                </c:pt>
                <c:pt idx="4742">
                  <c:v>81.22</c:v>
                </c:pt>
                <c:pt idx="4743">
                  <c:v>81.55</c:v>
                </c:pt>
                <c:pt idx="4744">
                  <c:v>81.66</c:v>
                </c:pt>
                <c:pt idx="4745">
                  <c:v>81.77</c:v>
                </c:pt>
                <c:pt idx="4746">
                  <c:v>81.900000000000006</c:v>
                </c:pt>
                <c:pt idx="4747">
                  <c:v>81.92</c:v>
                </c:pt>
                <c:pt idx="4748">
                  <c:v>82.11</c:v>
                </c:pt>
                <c:pt idx="4749">
                  <c:v>82.14</c:v>
                </c:pt>
                <c:pt idx="4750">
                  <c:v>82.27</c:v>
                </c:pt>
                <c:pt idx="4751">
                  <c:v>82.28</c:v>
                </c:pt>
                <c:pt idx="4752">
                  <c:v>82.41</c:v>
                </c:pt>
                <c:pt idx="4753">
                  <c:v>82.52</c:v>
                </c:pt>
                <c:pt idx="4754">
                  <c:v>82.53</c:v>
                </c:pt>
                <c:pt idx="4755">
                  <c:v>82.55</c:v>
                </c:pt>
                <c:pt idx="4756">
                  <c:v>82.57</c:v>
                </c:pt>
                <c:pt idx="4757">
                  <c:v>82.58</c:v>
                </c:pt>
                <c:pt idx="4758">
                  <c:v>82.76</c:v>
                </c:pt>
                <c:pt idx="4759">
                  <c:v>82.95</c:v>
                </c:pt>
                <c:pt idx="4760">
                  <c:v>82.99</c:v>
                </c:pt>
                <c:pt idx="4761">
                  <c:v>83.32</c:v>
                </c:pt>
                <c:pt idx="4762">
                  <c:v>83.35</c:v>
                </c:pt>
                <c:pt idx="4763">
                  <c:v>83.62</c:v>
                </c:pt>
                <c:pt idx="4764">
                  <c:v>83.67</c:v>
                </c:pt>
                <c:pt idx="4765">
                  <c:v>83.68</c:v>
                </c:pt>
                <c:pt idx="4766">
                  <c:v>83.76</c:v>
                </c:pt>
                <c:pt idx="4767">
                  <c:v>83.88</c:v>
                </c:pt>
                <c:pt idx="4768">
                  <c:v>84.11</c:v>
                </c:pt>
                <c:pt idx="4769">
                  <c:v>84.12</c:v>
                </c:pt>
                <c:pt idx="4770">
                  <c:v>84.24</c:v>
                </c:pt>
                <c:pt idx="4771">
                  <c:v>84.46</c:v>
                </c:pt>
                <c:pt idx="4772">
                  <c:v>84.55</c:v>
                </c:pt>
                <c:pt idx="4773">
                  <c:v>84.56</c:v>
                </c:pt>
                <c:pt idx="4774">
                  <c:v>84.66</c:v>
                </c:pt>
                <c:pt idx="4775">
                  <c:v>84.69</c:v>
                </c:pt>
                <c:pt idx="4776">
                  <c:v>84.75</c:v>
                </c:pt>
                <c:pt idx="4777">
                  <c:v>84.87</c:v>
                </c:pt>
                <c:pt idx="4778">
                  <c:v>84.91</c:v>
                </c:pt>
                <c:pt idx="4779">
                  <c:v>85.02</c:v>
                </c:pt>
                <c:pt idx="4780">
                  <c:v>85.12</c:v>
                </c:pt>
                <c:pt idx="4781">
                  <c:v>85.44</c:v>
                </c:pt>
                <c:pt idx="4782">
                  <c:v>85.67</c:v>
                </c:pt>
                <c:pt idx="4783">
                  <c:v>85.68</c:v>
                </c:pt>
                <c:pt idx="4784">
                  <c:v>85.69</c:v>
                </c:pt>
                <c:pt idx="4785">
                  <c:v>86.12</c:v>
                </c:pt>
                <c:pt idx="4786">
                  <c:v>86.24</c:v>
                </c:pt>
                <c:pt idx="4787">
                  <c:v>86.25</c:v>
                </c:pt>
                <c:pt idx="4788">
                  <c:v>86.4</c:v>
                </c:pt>
                <c:pt idx="4789">
                  <c:v>86.41</c:v>
                </c:pt>
                <c:pt idx="4790">
                  <c:v>86.42</c:v>
                </c:pt>
                <c:pt idx="4791">
                  <c:v>86.51</c:v>
                </c:pt>
                <c:pt idx="4792">
                  <c:v>86.69</c:v>
                </c:pt>
                <c:pt idx="4793">
                  <c:v>86.78</c:v>
                </c:pt>
                <c:pt idx="4794">
                  <c:v>86.85</c:v>
                </c:pt>
                <c:pt idx="4795">
                  <c:v>86.98</c:v>
                </c:pt>
                <c:pt idx="4796">
                  <c:v>87.06</c:v>
                </c:pt>
                <c:pt idx="4797">
                  <c:v>87.1</c:v>
                </c:pt>
                <c:pt idx="4798">
                  <c:v>87.15</c:v>
                </c:pt>
                <c:pt idx="4799">
                  <c:v>87.19</c:v>
                </c:pt>
                <c:pt idx="4800">
                  <c:v>87.34</c:v>
                </c:pt>
                <c:pt idx="4801">
                  <c:v>87.55</c:v>
                </c:pt>
                <c:pt idx="4802">
                  <c:v>87.62</c:v>
                </c:pt>
                <c:pt idx="4803">
                  <c:v>87.7</c:v>
                </c:pt>
                <c:pt idx="4804">
                  <c:v>87.71</c:v>
                </c:pt>
                <c:pt idx="4805">
                  <c:v>87.75</c:v>
                </c:pt>
                <c:pt idx="4806">
                  <c:v>87.94</c:v>
                </c:pt>
                <c:pt idx="4807">
                  <c:v>87.98</c:v>
                </c:pt>
                <c:pt idx="4808">
                  <c:v>88.05</c:v>
                </c:pt>
                <c:pt idx="4809">
                  <c:v>88.24</c:v>
                </c:pt>
                <c:pt idx="4810">
                  <c:v>88.26</c:v>
                </c:pt>
                <c:pt idx="4811">
                  <c:v>88.38</c:v>
                </c:pt>
                <c:pt idx="4812">
                  <c:v>88.41</c:v>
                </c:pt>
                <c:pt idx="4813">
                  <c:v>88.63</c:v>
                </c:pt>
                <c:pt idx="4814">
                  <c:v>88.97</c:v>
                </c:pt>
                <c:pt idx="4815">
                  <c:v>89.14</c:v>
                </c:pt>
                <c:pt idx="4816">
                  <c:v>89.34</c:v>
                </c:pt>
                <c:pt idx="4817">
                  <c:v>89.35</c:v>
                </c:pt>
                <c:pt idx="4818">
                  <c:v>89.5</c:v>
                </c:pt>
                <c:pt idx="4819">
                  <c:v>89.7</c:v>
                </c:pt>
                <c:pt idx="4820">
                  <c:v>89.73</c:v>
                </c:pt>
                <c:pt idx="4821">
                  <c:v>89.78</c:v>
                </c:pt>
                <c:pt idx="4822">
                  <c:v>89.96</c:v>
                </c:pt>
                <c:pt idx="4823">
                  <c:v>89.97</c:v>
                </c:pt>
                <c:pt idx="4824">
                  <c:v>89.99</c:v>
                </c:pt>
                <c:pt idx="4825">
                  <c:v>90.11</c:v>
                </c:pt>
                <c:pt idx="4826">
                  <c:v>90.16</c:v>
                </c:pt>
                <c:pt idx="4827">
                  <c:v>90.22</c:v>
                </c:pt>
                <c:pt idx="4828">
                  <c:v>90.32</c:v>
                </c:pt>
                <c:pt idx="4829">
                  <c:v>90.36</c:v>
                </c:pt>
                <c:pt idx="4830">
                  <c:v>90.39</c:v>
                </c:pt>
                <c:pt idx="4831">
                  <c:v>90.5</c:v>
                </c:pt>
                <c:pt idx="4832">
                  <c:v>90.59</c:v>
                </c:pt>
                <c:pt idx="4833">
                  <c:v>90.73</c:v>
                </c:pt>
                <c:pt idx="4834">
                  <c:v>91.47</c:v>
                </c:pt>
                <c:pt idx="4835">
                  <c:v>91.53</c:v>
                </c:pt>
                <c:pt idx="4836">
                  <c:v>91.54</c:v>
                </c:pt>
                <c:pt idx="4837">
                  <c:v>91.66</c:v>
                </c:pt>
                <c:pt idx="4838">
                  <c:v>91.81</c:v>
                </c:pt>
                <c:pt idx="4839">
                  <c:v>91.82</c:v>
                </c:pt>
                <c:pt idx="4840">
                  <c:v>92</c:v>
                </c:pt>
                <c:pt idx="4841">
                  <c:v>92.22</c:v>
                </c:pt>
                <c:pt idx="4842">
                  <c:v>92.23</c:v>
                </c:pt>
                <c:pt idx="4843">
                  <c:v>92.62</c:v>
                </c:pt>
                <c:pt idx="4844">
                  <c:v>92.76</c:v>
                </c:pt>
                <c:pt idx="4845">
                  <c:v>92.85</c:v>
                </c:pt>
                <c:pt idx="4846">
                  <c:v>93.26</c:v>
                </c:pt>
                <c:pt idx="4847">
                  <c:v>93.51</c:v>
                </c:pt>
                <c:pt idx="4848">
                  <c:v>93.53</c:v>
                </c:pt>
                <c:pt idx="4849">
                  <c:v>93.87</c:v>
                </c:pt>
                <c:pt idx="4850">
                  <c:v>93.99</c:v>
                </c:pt>
                <c:pt idx="4851">
                  <c:v>94.09</c:v>
                </c:pt>
                <c:pt idx="4852">
                  <c:v>94.41</c:v>
                </c:pt>
                <c:pt idx="4853">
                  <c:v>94.42</c:v>
                </c:pt>
                <c:pt idx="4854">
                  <c:v>94.79</c:v>
                </c:pt>
                <c:pt idx="4855">
                  <c:v>95.42</c:v>
                </c:pt>
                <c:pt idx="4856">
                  <c:v>95.6</c:v>
                </c:pt>
                <c:pt idx="4857">
                  <c:v>95.68</c:v>
                </c:pt>
                <c:pt idx="4858">
                  <c:v>95.74</c:v>
                </c:pt>
                <c:pt idx="4859">
                  <c:v>95.75</c:v>
                </c:pt>
                <c:pt idx="4860">
                  <c:v>96.04</c:v>
                </c:pt>
                <c:pt idx="4861">
                  <c:v>96.15</c:v>
                </c:pt>
                <c:pt idx="4862">
                  <c:v>96.25</c:v>
                </c:pt>
                <c:pt idx="4863">
                  <c:v>96.5</c:v>
                </c:pt>
                <c:pt idx="4864">
                  <c:v>97.13</c:v>
                </c:pt>
                <c:pt idx="4865">
                  <c:v>97.3</c:v>
                </c:pt>
                <c:pt idx="4866">
                  <c:v>97.33</c:v>
                </c:pt>
                <c:pt idx="4867">
                  <c:v>97.41</c:v>
                </c:pt>
                <c:pt idx="4868">
                  <c:v>97.57</c:v>
                </c:pt>
                <c:pt idx="4869">
                  <c:v>97.81</c:v>
                </c:pt>
                <c:pt idx="4870">
                  <c:v>97.89</c:v>
                </c:pt>
                <c:pt idx="4871">
                  <c:v>97.96</c:v>
                </c:pt>
                <c:pt idx="4872">
                  <c:v>98.82</c:v>
                </c:pt>
                <c:pt idx="4873">
                  <c:v>98.83</c:v>
                </c:pt>
                <c:pt idx="4874">
                  <c:v>98.93</c:v>
                </c:pt>
                <c:pt idx="4875">
                  <c:v>98.95</c:v>
                </c:pt>
                <c:pt idx="4876">
                  <c:v>98.99</c:v>
                </c:pt>
                <c:pt idx="4877">
                  <c:v>99.55</c:v>
                </c:pt>
                <c:pt idx="4878">
                  <c:v>99.74</c:v>
                </c:pt>
                <c:pt idx="4879">
                  <c:v>100</c:v>
                </c:pt>
                <c:pt idx="4880">
                  <c:v>100.01</c:v>
                </c:pt>
                <c:pt idx="4881">
                  <c:v>100.32</c:v>
                </c:pt>
                <c:pt idx="4882">
                  <c:v>100.36</c:v>
                </c:pt>
                <c:pt idx="4883">
                  <c:v>100.43</c:v>
                </c:pt>
                <c:pt idx="4884">
                  <c:v>100.69</c:v>
                </c:pt>
                <c:pt idx="4885">
                  <c:v>100.85</c:v>
                </c:pt>
                <c:pt idx="4886">
                  <c:v>100.98</c:v>
                </c:pt>
                <c:pt idx="4887">
                  <c:v>101.08</c:v>
                </c:pt>
                <c:pt idx="4888">
                  <c:v>101.15</c:v>
                </c:pt>
                <c:pt idx="4889">
                  <c:v>101.25</c:v>
                </c:pt>
                <c:pt idx="4890">
                  <c:v>101.27</c:v>
                </c:pt>
                <c:pt idx="4891">
                  <c:v>101.32</c:v>
                </c:pt>
                <c:pt idx="4892">
                  <c:v>101.34</c:v>
                </c:pt>
                <c:pt idx="4893">
                  <c:v>101.4</c:v>
                </c:pt>
                <c:pt idx="4894">
                  <c:v>101.45</c:v>
                </c:pt>
                <c:pt idx="4895">
                  <c:v>101.5</c:v>
                </c:pt>
                <c:pt idx="4896">
                  <c:v>101.56</c:v>
                </c:pt>
                <c:pt idx="4897">
                  <c:v>101.82</c:v>
                </c:pt>
                <c:pt idx="4898">
                  <c:v>101.87</c:v>
                </c:pt>
                <c:pt idx="4899">
                  <c:v>101.95</c:v>
                </c:pt>
                <c:pt idx="4900">
                  <c:v>102.1</c:v>
                </c:pt>
                <c:pt idx="4901">
                  <c:v>102.22</c:v>
                </c:pt>
                <c:pt idx="4902">
                  <c:v>102.25</c:v>
                </c:pt>
                <c:pt idx="4903">
                  <c:v>102.58</c:v>
                </c:pt>
                <c:pt idx="4904">
                  <c:v>102.8</c:v>
                </c:pt>
                <c:pt idx="4905">
                  <c:v>102.99</c:v>
                </c:pt>
                <c:pt idx="4906">
                  <c:v>103</c:v>
                </c:pt>
                <c:pt idx="4907">
                  <c:v>103.01</c:v>
                </c:pt>
                <c:pt idx="4908">
                  <c:v>103.16</c:v>
                </c:pt>
                <c:pt idx="4909">
                  <c:v>103.4</c:v>
                </c:pt>
                <c:pt idx="4910">
                  <c:v>103.81</c:v>
                </c:pt>
                <c:pt idx="4911">
                  <c:v>103.89</c:v>
                </c:pt>
                <c:pt idx="4912">
                  <c:v>104.11</c:v>
                </c:pt>
                <c:pt idx="4913">
                  <c:v>104.3</c:v>
                </c:pt>
                <c:pt idx="4914">
                  <c:v>104.36</c:v>
                </c:pt>
                <c:pt idx="4915">
                  <c:v>104.37</c:v>
                </c:pt>
                <c:pt idx="4916">
                  <c:v>104.46</c:v>
                </c:pt>
                <c:pt idx="4917">
                  <c:v>104.49</c:v>
                </c:pt>
                <c:pt idx="4918">
                  <c:v>104.74</c:v>
                </c:pt>
                <c:pt idx="4919">
                  <c:v>104.79</c:v>
                </c:pt>
                <c:pt idx="4920">
                  <c:v>104.88</c:v>
                </c:pt>
                <c:pt idx="4921">
                  <c:v>105.11</c:v>
                </c:pt>
                <c:pt idx="4922">
                  <c:v>105.26</c:v>
                </c:pt>
                <c:pt idx="4923">
                  <c:v>105.59</c:v>
                </c:pt>
                <c:pt idx="4924">
                  <c:v>106.01</c:v>
                </c:pt>
                <c:pt idx="4925">
                  <c:v>106.42</c:v>
                </c:pt>
                <c:pt idx="4926">
                  <c:v>106.48</c:v>
                </c:pt>
                <c:pt idx="4927">
                  <c:v>107.29</c:v>
                </c:pt>
                <c:pt idx="4928">
                  <c:v>107.78</c:v>
                </c:pt>
                <c:pt idx="4929">
                  <c:v>107.87</c:v>
                </c:pt>
                <c:pt idx="4930">
                  <c:v>107.89</c:v>
                </c:pt>
                <c:pt idx="4931">
                  <c:v>108.03</c:v>
                </c:pt>
                <c:pt idx="4932">
                  <c:v>108.18</c:v>
                </c:pt>
                <c:pt idx="4933">
                  <c:v>108.5</c:v>
                </c:pt>
                <c:pt idx="4934">
                  <c:v>108.72</c:v>
                </c:pt>
                <c:pt idx="4935">
                  <c:v>108.83</c:v>
                </c:pt>
                <c:pt idx="4936">
                  <c:v>109.03</c:v>
                </c:pt>
                <c:pt idx="4937">
                  <c:v>109.29</c:v>
                </c:pt>
                <c:pt idx="4938">
                  <c:v>109.7</c:v>
                </c:pt>
                <c:pt idx="4939">
                  <c:v>109.82</c:v>
                </c:pt>
                <c:pt idx="4940">
                  <c:v>109.84</c:v>
                </c:pt>
                <c:pt idx="4941">
                  <c:v>110.33</c:v>
                </c:pt>
                <c:pt idx="4942">
                  <c:v>110.88</c:v>
                </c:pt>
                <c:pt idx="4943">
                  <c:v>111.58</c:v>
                </c:pt>
                <c:pt idx="4944">
                  <c:v>111.68</c:v>
                </c:pt>
                <c:pt idx="4945">
                  <c:v>112.71</c:v>
                </c:pt>
                <c:pt idx="4946">
                  <c:v>112.87</c:v>
                </c:pt>
                <c:pt idx="4947">
                  <c:v>113.22</c:v>
                </c:pt>
                <c:pt idx="4948">
                  <c:v>113.58</c:v>
                </c:pt>
                <c:pt idx="4949">
                  <c:v>113.91</c:v>
                </c:pt>
                <c:pt idx="4950">
                  <c:v>114.18</c:v>
                </c:pt>
                <c:pt idx="4951">
                  <c:v>114.25</c:v>
                </c:pt>
                <c:pt idx="4952">
                  <c:v>114.26</c:v>
                </c:pt>
                <c:pt idx="4953">
                  <c:v>114.27</c:v>
                </c:pt>
                <c:pt idx="4954">
                  <c:v>114.33</c:v>
                </c:pt>
                <c:pt idx="4955">
                  <c:v>114.58</c:v>
                </c:pt>
                <c:pt idx="4956">
                  <c:v>114.82</c:v>
                </c:pt>
                <c:pt idx="4957">
                  <c:v>115.34</c:v>
                </c:pt>
                <c:pt idx="4958">
                  <c:v>115.57</c:v>
                </c:pt>
                <c:pt idx="4959">
                  <c:v>115.71</c:v>
                </c:pt>
                <c:pt idx="4960">
                  <c:v>115.76</c:v>
                </c:pt>
                <c:pt idx="4961">
                  <c:v>115.88</c:v>
                </c:pt>
                <c:pt idx="4962">
                  <c:v>116.09</c:v>
                </c:pt>
                <c:pt idx="4963">
                  <c:v>116.24</c:v>
                </c:pt>
                <c:pt idx="4964">
                  <c:v>116.43</c:v>
                </c:pt>
                <c:pt idx="4965">
                  <c:v>116.73</c:v>
                </c:pt>
                <c:pt idx="4966">
                  <c:v>117.53</c:v>
                </c:pt>
                <c:pt idx="4967">
                  <c:v>117.71</c:v>
                </c:pt>
                <c:pt idx="4968">
                  <c:v>118.24</c:v>
                </c:pt>
                <c:pt idx="4969">
                  <c:v>118.67</c:v>
                </c:pt>
                <c:pt idx="4970">
                  <c:v>118.79</c:v>
                </c:pt>
                <c:pt idx="4971">
                  <c:v>118.8</c:v>
                </c:pt>
                <c:pt idx="4972">
                  <c:v>119.06</c:v>
                </c:pt>
                <c:pt idx="4973">
                  <c:v>119.4</c:v>
                </c:pt>
                <c:pt idx="4974">
                  <c:v>119.7</c:v>
                </c:pt>
                <c:pt idx="4975">
                  <c:v>119.85</c:v>
                </c:pt>
                <c:pt idx="4976">
                  <c:v>120.01</c:v>
                </c:pt>
                <c:pt idx="4977">
                  <c:v>120.28</c:v>
                </c:pt>
                <c:pt idx="4978">
                  <c:v>120.3</c:v>
                </c:pt>
                <c:pt idx="4979">
                  <c:v>120.88</c:v>
                </c:pt>
                <c:pt idx="4980">
                  <c:v>121.35</c:v>
                </c:pt>
                <c:pt idx="4981">
                  <c:v>121.49</c:v>
                </c:pt>
                <c:pt idx="4982">
                  <c:v>121.83</c:v>
                </c:pt>
                <c:pt idx="4983">
                  <c:v>122.35</c:v>
                </c:pt>
                <c:pt idx="4984">
                  <c:v>122.53</c:v>
                </c:pt>
                <c:pt idx="4985">
                  <c:v>122.65</c:v>
                </c:pt>
                <c:pt idx="4986">
                  <c:v>122.8</c:v>
                </c:pt>
                <c:pt idx="4987">
                  <c:v>123.41</c:v>
                </c:pt>
                <c:pt idx="4988">
                  <c:v>123.68</c:v>
                </c:pt>
                <c:pt idx="4989">
                  <c:v>124.68</c:v>
                </c:pt>
                <c:pt idx="4990">
                  <c:v>124.82</c:v>
                </c:pt>
                <c:pt idx="4991">
                  <c:v>124.86</c:v>
                </c:pt>
                <c:pt idx="4992">
                  <c:v>124.99</c:v>
                </c:pt>
                <c:pt idx="4993">
                  <c:v>125.12</c:v>
                </c:pt>
                <c:pt idx="4994">
                  <c:v>125.33</c:v>
                </c:pt>
                <c:pt idx="4995">
                  <c:v>125.4</c:v>
                </c:pt>
                <c:pt idx="4996">
                  <c:v>125.56</c:v>
                </c:pt>
                <c:pt idx="4997">
                  <c:v>125.68</c:v>
                </c:pt>
                <c:pt idx="4998">
                  <c:v>125.72</c:v>
                </c:pt>
                <c:pt idx="4999">
                  <c:v>126.54</c:v>
                </c:pt>
                <c:pt idx="5000">
                  <c:v>127.31</c:v>
                </c:pt>
                <c:pt idx="5001">
                  <c:v>127.5</c:v>
                </c:pt>
                <c:pt idx="5002">
                  <c:v>127.59</c:v>
                </c:pt>
                <c:pt idx="5003">
                  <c:v>127.65</c:v>
                </c:pt>
                <c:pt idx="5004">
                  <c:v>127.77</c:v>
                </c:pt>
                <c:pt idx="5005">
                  <c:v>127.84</c:v>
                </c:pt>
                <c:pt idx="5006">
                  <c:v>127.93</c:v>
                </c:pt>
                <c:pt idx="5007">
                  <c:v>127.94</c:v>
                </c:pt>
                <c:pt idx="5008">
                  <c:v>128.29</c:v>
                </c:pt>
                <c:pt idx="5009">
                  <c:v>128.47</c:v>
                </c:pt>
                <c:pt idx="5010">
                  <c:v>128.47999999999999</c:v>
                </c:pt>
                <c:pt idx="5011">
                  <c:v>128.61000000000001</c:v>
                </c:pt>
                <c:pt idx="5012">
                  <c:v>129.13999999999999</c:v>
                </c:pt>
                <c:pt idx="5013">
                  <c:v>129.22</c:v>
                </c:pt>
                <c:pt idx="5014">
                  <c:v>129.36000000000001</c:v>
                </c:pt>
                <c:pt idx="5015">
                  <c:v>129.43</c:v>
                </c:pt>
                <c:pt idx="5016">
                  <c:v>129.46</c:v>
                </c:pt>
                <c:pt idx="5017">
                  <c:v>129.49</c:v>
                </c:pt>
                <c:pt idx="5018">
                  <c:v>129.55000000000001</c:v>
                </c:pt>
                <c:pt idx="5019">
                  <c:v>130.05000000000001</c:v>
                </c:pt>
                <c:pt idx="5020">
                  <c:v>130.25</c:v>
                </c:pt>
                <c:pt idx="5021">
                  <c:v>130.36000000000001</c:v>
                </c:pt>
                <c:pt idx="5022">
                  <c:v>130.84</c:v>
                </c:pt>
                <c:pt idx="5023">
                  <c:v>131.03</c:v>
                </c:pt>
                <c:pt idx="5024">
                  <c:v>131.18</c:v>
                </c:pt>
                <c:pt idx="5025">
                  <c:v>131.5</c:v>
                </c:pt>
                <c:pt idx="5026">
                  <c:v>131.52000000000001</c:v>
                </c:pt>
                <c:pt idx="5027">
                  <c:v>131.99</c:v>
                </c:pt>
                <c:pt idx="5028">
                  <c:v>132.22</c:v>
                </c:pt>
                <c:pt idx="5029">
                  <c:v>132.63999999999999</c:v>
                </c:pt>
                <c:pt idx="5030">
                  <c:v>133.15</c:v>
                </c:pt>
                <c:pt idx="5031">
                  <c:v>134.97999999999999</c:v>
                </c:pt>
                <c:pt idx="5032">
                  <c:v>135.22</c:v>
                </c:pt>
                <c:pt idx="5033">
                  <c:v>135.84</c:v>
                </c:pt>
                <c:pt idx="5034">
                  <c:v>136</c:v>
                </c:pt>
                <c:pt idx="5035">
                  <c:v>136.86000000000001</c:v>
                </c:pt>
                <c:pt idx="5036">
                  <c:v>136.91999999999999</c:v>
                </c:pt>
                <c:pt idx="5037">
                  <c:v>137.96</c:v>
                </c:pt>
                <c:pt idx="5038">
                  <c:v>138.12</c:v>
                </c:pt>
                <c:pt idx="5039">
                  <c:v>138.21</c:v>
                </c:pt>
                <c:pt idx="5040">
                  <c:v>139.44</c:v>
                </c:pt>
                <c:pt idx="5041">
                  <c:v>139.66</c:v>
                </c:pt>
                <c:pt idx="5042">
                  <c:v>140.38</c:v>
                </c:pt>
                <c:pt idx="5043">
                  <c:v>140.52000000000001</c:v>
                </c:pt>
                <c:pt idx="5044">
                  <c:v>140.71</c:v>
                </c:pt>
                <c:pt idx="5045">
                  <c:v>141.01</c:v>
                </c:pt>
                <c:pt idx="5046">
                  <c:v>141.43</c:v>
                </c:pt>
                <c:pt idx="5047">
                  <c:v>141.55000000000001</c:v>
                </c:pt>
                <c:pt idx="5048">
                  <c:v>144.93</c:v>
                </c:pt>
                <c:pt idx="5049">
                  <c:v>145.52000000000001</c:v>
                </c:pt>
                <c:pt idx="5050">
                  <c:v>145.55000000000001</c:v>
                </c:pt>
                <c:pt idx="5051">
                  <c:v>146.16999999999999</c:v>
                </c:pt>
                <c:pt idx="5052">
                  <c:v>147.44</c:v>
                </c:pt>
                <c:pt idx="5053">
                  <c:v>148.07</c:v>
                </c:pt>
                <c:pt idx="5054">
                  <c:v>148.41</c:v>
                </c:pt>
                <c:pt idx="5055">
                  <c:v>148.44999999999999</c:v>
                </c:pt>
                <c:pt idx="5056">
                  <c:v>148.66</c:v>
                </c:pt>
                <c:pt idx="5057">
                  <c:v>149.1</c:v>
                </c:pt>
                <c:pt idx="5058">
                  <c:v>149.94</c:v>
                </c:pt>
                <c:pt idx="5059">
                  <c:v>151.21</c:v>
                </c:pt>
                <c:pt idx="5060">
                  <c:v>151.22999999999999</c:v>
                </c:pt>
                <c:pt idx="5061">
                  <c:v>151.56</c:v>
                </c:pt>
                <c:pt idx="5062">
                  <c:v>152.21</c:v>
                </c:pt>
                <c:pt idx="5063">
                  <c:v>152.59</c:v>
                </c:pt>
                <c:pt idx="5064">
                  <c:v>153.62</c:v>
                </c:pt>
                <c:pt idx="5065">
                  <c:v>154.02000000000001</c:v>
                </c:pt>
                <c:pt idx="5066">
                  <c:v>154.37</c:v>
                </c:pt>
                <c:pt idx="5067">
                  <c:v>155.69999999999999</c:v>
                </c:pt>
                <c:pt idx="5068">
                  <c:v>156.58000000000001</c:v>
                </c:pt>
                <c:pt idx="5069">
                  <c:v>156.66999999999999</c:v>
                </c:pt>
                <c:pt idx="5070">
                  <c:v>158</c:v>
                </c:pt>
                <c:pt idx="5071">
                  <c:v>158.35</c:v>
                </c:pt>
                <c:pt idx="5072">
                  <c:v>159.13999999999999</c:v>
                </c:pt>
                <c:pt idx="5073">
                  <c:v>159.38</c:v>
                </c:pt>
                <c:pt idx="5074">
                  <c:v>160.85</c:v>
                </c:pt>
                <c:pt idx="5075">
                  <c:v>161.47999999999999</c:v>
                </c:pt>
                <c:pt idx="5076">
                  <c:v>162.09</c:v>
                </c:pt>
                <c:pt idx="5077">
                  <c:v>163.43</c:v>
                </c:pt>
                <c:pt idx="5078">
                  <c:v>164.93</c:v>
                </c:pt>
                <c:pt idx="5079">
                  <c:v>165.62</c:v>
                </c:pt>
                <c:pt idx="5080">
                  <c:v>167.09</c:v>
                </c:pt>
                <c:pt idx="5081">
                  <c:v>167.74</c:v>
                </c:pt>
                <c:pt idx="5082">
                  <c:v>169.26</c:v>
                </c:pt>
                <c:pt idx="5083">
                  <c:v>171.33</c:v>
                </c:pt>
                <c:pt idx="5084">
                  <c:v>174.7</c:v>
                </c:pt>
                <c:pt idx="5085">
                  <c:v>176.13</c:v>
                </c:pt>
                <c:pt idx="5086">
                  <c:v>180.51</c:v>
                </c:pt>
                <c:pt idx="5087">
                  <c:v>181</c:v>
                </c:pt>
                <c:pt idx="5088">
                  <c:v>182.03</c:v>
                </c:pt>
                <c:pt idx="5089">
                  <c:v>182.11</c:v>
                </c:pt>
                <c:pt idx="5090">
                  <c:v>183.36</c:v>
                </c:pt>
                <c:pt idx="5091">
                  <c:v>183.72</c:v>
                </c:pt>
                <c:pt idx="5092">
                  <c:v>184.82</c:v>
                </c:pt>
                <c:pt idx="5093">
                  <c:v>185.36</c:v>
                </c:pt>
                <c:pt idx="5094">
                  <c:v>185.77</c:v>
                </c:pt>
                <c:pt idx="5095">
                  <c:v>187.76</c:v>
                </c:pt>
                <c:pt idx="5096">
                  <c:v>188.45</c:v>
                </c:pt>
                <c:pt idx="5097">
                  <c:v>188.46</c:v>
                </c:pt>
                <c:pt idx="5098">
                  <c:v>188.47</c:v>
                </c:pt>
                <c:pt idx="5099">
                  <c:v>189.58</c:v>
                </c:pt>
                <c:pt idx="5100">
                  <c:v>189.88</c:v>
                </c:pt>
                <c:pt idx="5101">
                  <c:v>190.5</c:v>
                </c:pt>
                <c:pt idx="5102">
                  <c:v>190.55</c:v>
                </c:pt>
                <c:pt idx="5103">
                  <c:v>194.04</c:v>
                </c:pt>
                <c:pt idx="5104">
                  <c:v>195.18</c:v>
                </c:pt>
                <c:pt idx="5105">
                  <c:v>196.67</c:v>
                </c:pt>
                <c:pt idx="5106">
                  <c:v>197.01</c:v>
                </c:pt>
                <c:pt idx="5107">
                  <c:v>200.26</c:v>
                </c:pt>
                <c:pt idx="5108">
                  <c:v>200.39</c:v>
                </c:pt>
                <c:pt idx="5109">
                  <c:v>202.3</c:v>
                </c:pt>
                <c:pt idx="5110">
                  <c:v>204.07</c:v>
                </c:pt>
                <c:pt idx="5111">
                  <c:v>204.12</c:v>
                </c:pt>
                <c:pt idx="5112">
                  <c:v>205.09</c:v>
                </c:pt>
                <c:pt idx="5113">
                  <c:v>207.13</c:v>
                </c:pt>
                <c:pt idx="5114">
                  <c:v>207.27</c:v>
                </c:pt>
                <c:pt idx="5115">
                  <c:v>207.55</c:v>
                </c:pt>
                <c:pt idx="5116">
                  <c:v>208.04</c:v>
                </c:pt>
                <c:pt idx="5117">
                  <c:v>212.47</c:v>
                </c:pt>
                <c:pt idx="5118">
                  <c:v>214.45</c:v>
                </c:pt>
                <c:pt idx="5119">
                  <c:v>215.49</c:v>
                </c:pt>
                <c:pt idx="5120">
                  <c:v>217.13</c:v>
                </c:pt>
                <c:pt idx="5121">
                  <c:v>219.07</c:v>
                </c:pt>
                <c:pt idx="5122">
                  <c:v>225.67</c:v>
                </c:pt>
                <c:pt idx="5123">
                  <c:v>225.75</c:v>
                </c:pt>
                <c:pt idx="5124">
                  <c:v>226.69</c:v>
                </c:pt>
                <c:pt idx="5125">
                  <c:v>232.73</c:v>
                </c:pt>
                <c:pt idx="5126">
                  <c:v>234.54</c:v>
                </c:pt>
                <c:pt idx="5127">
                  <c:v>235.81</c:v>
                </c:pt>
                <c:pt idx="5128">
                  <c:v>240.66</c:v>
                </c:pt>
                <c:pt idx="5129">
                  <c:v>243.4</c:v>
                </c:pt>
                <c:pt idx="5130">
                  <c:v>244.44</c:v>
                </c:pt>
                <c:pt idx="5131">
                  <c:v>247.61</c:v>
                </c:pt>
                <c:pt idx="5132">
                  <c:v>250.06</c:v>
                </c:pt>
                <c:pt idx="5133">
                  <c:v>252.19</c:v>
                </c:pt>
                <c:pt idx="5134">
                  <c:v>254.46</c:v>
                </c:pt>
                <c:pt idx="5135">
                  <c:v>255.65</c:v>
                </c:pt>
                <c:pt idx="5136">
                  <c:v>255.85</c:v>
                </c:pt>
                <c:pt idx="5137">
                  <c:v>256.87</c:v>
                </c:pt>
                <c:pt idx="5138">
                  <c:v>261.67</c:v>
                </c:pt>
                <c:pt idx="5139">
                  <c:v>266.64</c:v>
                </c:pt>
                <c:pt idx="5140">
                  <c:v>271.3</c:v>
                </c:pt>
                <c:pt idx="5141">
                  <c:v>272.02</c:v>
                </c:pt>
                <c:pt idx="5142">
                  <c:v>275.01</c:v>
                </c:pt>
                <c:pt idx="5143">
                  <c:v>276.41000000000003</c:v>
                </c:pt>
                <c:pt idx="5144">
                  <c:v>277.10000000000002</c:v>
                </c:pt>
                <c:pt idx="5145">
                  <c:v>277.31</c:v>
                </c:pt>
                <c:pt idx="5146">
                  <c:v>282.42</c:v>
                </c:pt>
                <c:pt idx="5147">
                  <c:v>287.52</c:v>
                </c:pt>
                <c:pt idx="5148">
                  <c:v>290.13</c:v>
                </c:pt>
                <c:pt idx="5149">
                  <c:v>296.52</c:v>
                </c:pt>
                <c:pt idx="5150">
                  <c:v>299.22000000000003</c:v>
                </c:pt>
                <c:pt idx="5151">
                  <c:v>315.33999999999997</c:v>
                </c:pt>
                <c:pt idx="5152">
                  <c:v>317.31</c:v>
                </c:pt>
                <c:pt idx="5153">
                  <c:v>317.72000000000003</c:v>
                </c:pt>
                <c:pt idx="5154">
                  <c:v>337.96</c:v>
                </c:pt>
                <c:pt idx="5155">
                  <c:v>350.28</c:v>
                </c:pt>
                <c:pt idx="5156">
                  <c:v>376.84</c:v>
                </c:pt>
                <c:pt idx="5157">
                  <c:v>380.65</c:v>
                </c:pt>
                <c:pt idx="5158">
                  <c:v>425.25</c:v>
                </c:pt>
                <c:pt idx="5159">
                  <c:v>428.73</c:v>
                </c:pt>
                <c:pt idx="5160">
                  <c:v>431.64</c:v>
                </c:pt>
                <c:pt idx="5161">
                  <c:v>546.83000000000004</c:v>
                </c:pt>
                <c:pt idx="5162">
                  <c:v>548.74</c:v>
                </c:pt>
                <c:pt idx="5163">
                  <c:v>554.57000000000005</c:v>
                </c:pt>
                <c:pt idx="5164">
                  <c:v>569.66999999999996</c:v>
                </c:pt>
                <c:pt idx="5165">
                  <c:v>569.80999999999995</c:v>
                </c:pt>
                <c:pt idx="5166">
                  <c:v>579.87</c:v>
                </c:pt>
                <c:pt idx="5167">
                  <c:v>585.49</c:v>
                </c:pt>
                <c:pt idx="5168">
                  <c:v>625.33000000000004</c:v>
                </c:pt>
                <c:pt idx="5169">
                  <c:v>653.4</c:v>
                </c:pt>
                <c:pt idx="5170">
                  <c:v>694.92</c:v>
                </c:pt>
                <c:pt idx="5171">
                  <c:v>702.4</c:v>
                </c:pt>
                <c:pt idx="5172">
                  <c:v>720.77</c:v>
                </c:pt>
                <c:pt idx="5173">
                  <c:v>801.82</c:v>
                </c:pt>
                <c:pt idx="5174">
                  <c:v>915.29</c:v>
                </c:pt>
                <c:pt idx="5175">
                  <c:v>936.52</c:v>
                </c:pt>
              </c:numCache>
            </c:numRef>
          </c:xVal>
          <c:yVal>
            <c:numRef>
              <c:f>'output_n1n2 n1plusn2e4'!$C$3:$C$90002</c:f>
            </c:numRef>
          </c:yVal>
          <c:smooth val="1"/>
          <c:extLst>
            <c:ext xmlns:c16="http://schemas.microsoft.com/office/drawing/2014/chart" uri="{C3380CC4-5D6E-409C-BE32-E72D297353CC}">
              <c16:uniqueId val="{00000001-4930-44B5-9D71-5E2F4E8ACD5C}"/>
            </c:ext>
          </c:extLst>
        </c:ser>
        <c:ser>
          <c:idx val="2"/>
          <c:order val="2"/>
          <c:tx>
            <c:strRef>
              <c:f>'output_n1n2 n1plusn2e4'!$D$2</c:f>
              <c:strCache>
                <c:ptCount val="1"/>
                <c:pt idx="0">
                  <c:v>N(2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'output_n1n2 n1plusn2e4'!$A$3:$A$90002</c:f>
              <c:numCache>
                <c:formatCode>General</c:formatCode>
                <c:ptCount val="90000"/>
                <c:pt idx="0">
                  <c:v>0.5</c:v>
                </c:pt>
                <c:pt idx="1">
                  <c:v>0.51</c:v>
                </c:pt>
                <c:pt idx="2">
                  <c:v>0.52</c:v>
                </c:pt>
                <c:pt idx="3">
                  <c:v>0.53</c:v>
                </c:pt>
                <c:pt idx="4">
                  <c:v>0.54</c:v>
                </c:pt>
                <c:pt idx="5">
                  <c:v>0.55000000000000004</c:v>
                </c:pt>
                <c:pt idx="6">
                  <c:v>0.56000000000000005</c:v>
                </c:pt>
                <c:pt idx="7">
                  <c:v>0.56999999999999995</c:v>
                </c:pt>
                <c:pt idx="8">
                  <c:v>0.57999999999999996</c:v>
                </c:pt>
                <c:pt idx="9">
                  <c:v>0.59</c:v>
                </c:pt>
                <c:pt idx="10">
                  <c:v>0.6</c:v>
                </c:pt>
                <c:pt idx="11">
                  <c:v>0.61</c:v>
                </c:pt>
                <c:pt idx="12">
                  <c:v>0.62</c:v>
                </c:pt>
                <c:pt idx="13">
                  <c:v>0.63</c:v>
                </c:pt>
                <c:pt idx="14">
                  <c:v>0.64</c:v>
                </c:pt>
                <c:pt idx="15">
                  <c:v>0.65</c:v>
                </c:pt>
                <c:pt idx="16">
                  <c:v>0.66</c:v>
                </c:pt>
                <c:pt idx="17">
                  <c:v>0.67</c:v>
                </c:pt>
                <c:pt idx="18">
                  <c:v>0.68</c:v>
                </c:pt>
                <c:pt idx="19">
                  <c:v>0.69</c:v>
                </c:pt>
                <c:pt idx="20">
                  <c:v>0.7</c:v>
                </c:pt>
                <c:pt idx="21">
                  <c:v>0.71</c:v>
                </c:pt>
                <c:pt idx="22">
                  <c:v>0.72</c:v>
                </c:pt>
                <c:pt idx="23">
                  <c:v>0.73</c:v>
                </c:pt>
                <c:pt idx="24">
                  <c:v>0.74</c:v>
                </c:pt>
                <c:pt idx="25">
                  <c:v>0.75</c:v>
                </c:pt>
                <c:pt idx="26">
                  <c:v>0.76</c:v>
                </c:pt>
                <c:pt idx="27">
                  <c:v>0.77</c:v>
                </c:pt>
                <c:pt idx="28">
                  <c:v>0.78</c:v>
                </c:pt>
                <c:pt idx="29">
                  <c:v>0.79</c:v>
                </c:pt>
                <c:pt idx="30">
                  <c:v>0.8</c:v>
                </c:pt>
                <c:pt idx="31">
                  <c:v>0.81</c:v>
                </c:pt>
                <c:pt idx="32">
                  <c:v>0.82</c:v>
                </c:pt>
                <c:pt idx="33">
                  <c:v>0.83</c:v>
                </c:pt>
                <c:pt idx="34">
                  <c:v>0.84</c:v>
                </c:pt>
                <c:pt idx="35">
                  <c:v>0.85</c:v>
                </c:pt>
                <c:pt idx="36">
                  <c:v>0.86</c:v>
                </c:pt>
                <c:pt idx="37">
                  <c:v>0.87</c:v>
                </c:pt>
                <c:pt idx="38">
                  <c:v>0.88</c:v>
                </c:pt>
                <c:pt idx="39">
                  <c:v>0.89</c:v>
                </c:pt>
                <c:pt idx="40">
                  <c:v>0.9</c:v>
                </c:pt>
                <c:pt idx="41">
                  <c:v>0.91</c:v>
                </c:pt>
                <c:pt idx="42">
                  <c:v>0.92</c:v>
                </c:pt>
                <c:pt idx="43">
                  <c:v>0.93</c:v>
                </c:pt>
                <c:pt idx="44">
                  <c:v>0.94</c:v>
                </c:pt>
                <c:pt idx="45">
                  <c:v>0.95</c:v>
                </c:pt>
                <c:pt idx="46">
                  <c:v>0.96</c:v>
                </c:pt>
                <c:pt idx="47">
                  <c:v>0.97</c:v>
                </c:pt>
                <c:pt idx="48">
                  <c:v>0.98</c:v>
                </c:pt>
                <c:pt idx="49">
                  <c:v>0.99</c:v>
                </c:pt>
                <c:pt idx="50">
                  <c:v>1</c:v>
                </c:pt>
                <c:pt idx="51">
                  <c:v>1.01</c:v>
                </c:pt>
                <c:pt idx="52">
                  <c:v>1.02</c:v>
                </c:pt>
                <c:pt idx="53">
                  <c:v>1.03</c:v>
                </c:pt>
                <c:pt idx="54">
                  <c:v>1.04</c:v>
                </c:pt>
                <c:pt idx="55">
                  <c:v>1.05</c:v>
                </c:pt>
                <c:pt idx="56">
                  <c:v>1.06</c:v>
                </c:pt>
                <c:pt idx="57">
                  <c:v>1.07</c:v>
                </c:pt>
                <c:pt idx="58">
                  <c:v>1.08</c:v>
                </c:pt>
                <c:pt idx="59">
                  <c:v>1.0900000000000001</c:v>
                </c:pt>
                <c:pt idx="60">
                  <c:v>1.1000000000000001</c:v>
                </c:pt>
                <c:pt idx="61">
                  <c:v>1.1100000000000001</c:v>
                </c:pt>
                <c:pt idx="62">
                  <c:v>1.1200000000000001</c:v>
                </c:pt>
                <c:pt idx="63">
                  <c:v>1.1299999999999999</c:v>
                </c:pt>
                <c:pt idx="64">
                  <c:v>1.1399999999999999</c:v>
                </c:pt>
                <c:pt idx="65">
                  <c:v>1.1499999999999999</c:v>
                </c:pt>
                <c:pt idx="66">
                  <c:v>1.1599999999999999</c:v>
                </c:pt>
                <c:pt idx="67">
                  <c:v>1.17</c:v>
                </c:pt>
                <c:pt idx="68">
                  <c:v>1.18</c:v>
                </c:pt>
                <c:pt idx="69">
                  <c:v>1.19</c:v>
                </c:pt>
                <c:pt idx="70">
                  <c:v>1.2</c:v>
                </c:pt>
                <c:pt idx="71">
                  <c:v>1.21</c:v>
                </c:pt>
                <c:pt idx="72">
                  <c:v>1.22</c:v>
                </c:pt>
                <c:pt idx="73">
                  <c:v>1.23</c:v>
                </c:pt>
                <c:pt idx="74">
                  <c:v>1.24</c:v>
                </c:pt>
                <c:pt idx="75">
                  <c:v>1.25</c:v>
                </c:pt>
                <c:pt idx="76">
                  <c:v>1.26</c:v>
                </c:pt>
                <c:pt idx="77">
                  <c:v>1.27</c:v>
                </c:pt>
                <c:pt idx="78">
                  <c:v>1.28</c:v>
                </c:pt>
                <c:pt idx="79">
                  <c:v>1.29</c:v>
                </c:pt>
                <c:pt idx="80">
                  <c:v>1.3</c:v>
                </c:pt>
                <c:pt idx="81">
                  <c:v>1.31</c:v>
                </c:pt>
                <c:pt idx="82">
                  <c:v>1.32</c:v>
                </c:pt>
                <c:pt idx="83">
                  <c:v>1.33</c:v>
                </c:pt>
                <c:pt idx="84">
                  <c:v>1.34</c:v>
                </c:pt>
                <c:pt idx="85">
                  <c:v>1.35</c:v>
                </c:pt>
                <c:pt idx="86">
                  <c:v>1.36</c:v>
                </c:pt>
                <c:pt idx="87">
                  <c:v>1.37</c:v>
                </c:pt>
                <c:pt idx="88">
                  <c:v>1.38</c:v>
                </c:pt>
                <c:pt idx="89">
                  <c:v>1.39</c:v>
                </c:pt>
                <c:pt idx="90">
                  <c:v>1.4</c:v>
                </c:pt>
                <c:pt idx="91">
                  <c:v>1.41</c:v>
                </c:pt>
                <c:pt idx="92">
                  <c:v>1.42</c:v>
                </c:pt>
                <c:pt idx="93">
                  <c:v>1.43</c:v>
                </c:pt>
                <c:pt idx="94">
                  <c:v>1.44</c:v>
                </c:pt>
                <c:pt idx="95">
                  <c:v>1.45</c:v>
                </c:pt>
                <c:pt idx="96">
                  <c:v>1.46</c:v>
                </c:pt>
                <c:pt idx="97">
                  <c:v>1.47</c:v>
                </c:pt>
                <c:pt idx="98">
                  <c:v>1.48</c:v>
                </c:pt>
                <c:pt idx="99">
                  <c:v>1.49</c:v>
                </c:pt>
                <c:pt idx="100">
                  <c:v>1.5</c:v>
                </c:pt>
                <c:pt idx="101">
                  <c:v>1.51</c:v>
                </c:pt>
                <c:pt idx="102">
                  <c:v>1.52</c:v>
                </c:pt>
                <c:pt idx="103">
                  <c:v>1.53</c:v>
                </c:pt>
                <c:pt idx="104">
                  <c:v>1.54</c:v>
                </c:pt>
                <c:pt idx="105">
                  <c:v>1.55</c:v>
                </c:pt>
                <c:pt idx="106">
                  <c:v>1.56</c:v>
                </c:pt>
                <c:pt idx="107">
                  <c:v>1.57</c:v>
                </c:pt>
                <c:pt idx="108">
                  <c:v>1.58</c:v>
                </c:pt>
                <c:pt idx="109">
                  <c:v>1.59</c:v>
                </c:pt>
                <c:pt idx="110">
                  <c:v>1.6</c:v>
                </c:pt>
                <c:pt idx="111">
                  <c:v>1.61</c:v>
                </c:pt>
                <c:pt idx="112">
                  <c:v>1.62</c:v>
                </c:pt>
                <c:pt idx="113">
                  <c:v>1.63</c:v>
                </c:pt>
                <c:pt idx="114">
                  <c:v>1.64</c:v>
                </c:pt>
                <c:pt idx="115">
                  <c:v>1.65</c:v>
                </c:pt>
                <c:pt idx="116">
                  <c:v>1.66</c:v>
                </c:pt>
                <c:pt idx="117">
                  <c:v>1.67</c:v>
                </c:pt>
                <c:pt idx="118">
                  <c:v>1.68</c:v>
                </c:pt>
                <c:pt idx="119">
                  <c:v>1.69</c:v>
                </c:pt>
                <c:pt idx="120">
                  <c:v>1.7</c:v>
                </c:pt>
                <c:pt idx="121">
                  <c:v>1.71</c:v>
                </c:pt>
                <c:pt idx="122">
                  <c:v>1.72</c:v>
                </c:pt>
                <c:pt idx="123">
                  <c:v>1.73</c:v>
                </c:pt>
                <c:pt idx="124">
                  <c:v>1.74</c:v>
                </c:pt>
                <c:pt idx="125">
                  <c:v>1.75</c:v>
                </c:pt>
                <c:pt idx="126">
                  <c:v>1.76</c:v>
                </c:pt>
                <c:pt idx="127">
                  <c:v>1.77</c:v>
                </c:pt>
                <c:pt idx="128">
                  <c:v>1.78</c:v>
                </c:pt>
                <c:pt idx="129">
                  <c:v>1.79</c:v>
                </c:pt>
                <c:pt idx="130">
                  <c:v>1.8</c:v>
                </c:pt>
                <c:pt idx="131">
                  <c:v>1.81</c:v>
                </c:pt>
                <c:pt idx="132">
                  <c:v>1.82</c:v>
                </c:pt>
                <c:pt idx="133">
                  <c:v>1.83</c:v>
                </c:pt>
                <c:pt idx="134">
                  <c:v>1.84</c:v>
                </c:pt>
                <c:pt idx="135">
                  <c:v>1.85</c:v>
                </c:pt>
                <c:pt idx="136">
                  <c:v>1.86</c:v>
                </c:pt>
                <c:pt idx="137">
                  <c:v>1.87</c:v>
                </c:pt>
                <c:pt idx="138">
                  <c:v>1.88</c:v>
                </c:pt>
                <c:pt idx="139">
                  <c:v>1.89</c:v>
                </c:pt>
                <c:pt idx="140">
                  <c:v>1.9</c:v>
                </c:pt>
                <c:pt idx="141">
                  <c:v>1.91</c:v>
                </c:pt>
                <c:pt idx="142">
                  <c:v>1.92</c:v>
                </c:pt>
                <c:pt idx="143">
                  <c:v>1.93</c:v>
                </c:pt>
                <c:pt idx="144">
                  <c:v>1.94</c:v>
                </c:pt>
                <c:pt idx="145">
                  <c:v>1.95</c:v>
                </c:pt>
                <c:pt idx="146">
                  <c:v>1.96</c:v>
                </c:pt>
                <c:pt idx="147">
                  <c:v>1.97</c:v>
                </c:pt>
                <c:pt idx="148">
                  <c:v>1.98</c:v>
                </c:pt>
                <c:pt idx="149">
                  <c:v>1.99</c:v>
                </c:pt>
                <c:pt idx="150">
                  <c:v>2</c:v>
                </c:pt>
                <c:pt idx="151">
                  <c:v>2.0099999999999998</c:v>
                </c:pt>
                <c:pt idx="152">
                  <c:v>2.02</c:v>
                </c:pt>
                <c:pt idx="153">
                  <c:v>2.0299999999999998</c:v>
                </c:pt>
                <c:pt idx="154">
                  <c:v>2.04</c:v>
                </c:pt>
                <c:pt idx="155">
                  <c:v>2.0499999999999998</c:v>
                </c:pt>
                <c:pt idx="156">
                  <c:v>2.06</c:v>
                </c:pt>
                <c:pt idx="157">
                  <c:v>2.0699999999999998</c:v>
                </c:pt>
                <c:pt idx="158">
                  <c:v>2.08</c:v>
                </c:pt>
                <c:pt idx="159">
                  <c:v>2.09</c:v>
                </c:pt>
                <c:pt idx="160">
                  <c:v>2.1</c:v>
                </c:pt>
                <c:pt idx="161">
                  <c:v>2.11</c:v>
                </c:pt>
                <c:pt idx="162">
                  <c:v>2.12</c:v>
                </c:pt>
                <c:pt idx="163">
                  <c:v>2.13</c:v>
                </c:pt>
                <c:pt idx="164">
                  <c:v>2.14</c:v>
                </c:pt>
                <c:pt idx="165">
                  <c:v>2.15</c:v>
                </c:pt>
                <c:pt idx="166">
                  <c:v>2.16</c:v>
                </c:pt>
                <c:pt idx="167">
                  <c:v>2.17</c:v>
                </c:pt>
                <c:pt idx="168">
                  <c:v>2.1800000000000002</c:v>
                </c:pt>
                <c:pt idx="169">
                  <c:v>2.19</c:v>
                </c:pt>
                <c:pt idx="170">
                  <c:v>2.2000000000000002</c:v>
                </c:pt>
                <c:pt idx="171">
                  <c:v>2.21</c:v>
                </c:pt>
                <c:pt idx="172">
                  <c:v>2.2200000000000002</c:v>
                </c:pt>
                <c:pt idx="173">
                  <c:v>2.23</c:v>
                </c:pt>
                <c:pt idx="174">
                  <c:v>2.2400000000000002</c:v>
                </c:pt>
                <c:pt idx="175">
                  <c:v>2.25</c:v>
                </c:pt>
                <c:pt idx="176">
                  <c:v>2.2599999999999998</c:v>
                </c:pt>
                <c:pt idx="177">
                  <c:v>2.27</c:v>
                </c:pt>
                <c:pt idx="178">
                  <c:v>2.2799999999999998</c:v>
                </c:pt>
                <c:pt idx="179">
                  <c:v>2.29</c:v>
                </c:pt>
                <c:pt idx="180">
                  <c:v>2.2999999999999998</c:v>
                </c:pt>
                <c:pt idx="181">
                  <c:v>2.31</c:v>
                </c:pt>
                <c:pt idx="182">
                  <c:v>2.3199999999999998</c:v>
                </c:pt>
                <c:pt idx="183">
                  <c:v>2.33</c:v>
                </c:pt>
                <c:pt idx="184">
                  <c:v>2.34</c:v>
                </c:pt>
                <c:pt idx="185">
                  <c:v>2.35</c:v>
                </c:pt>
                <c:pt idx="186">
                  <c:v>2.36</c:v>
                </c:pt>
                <c:pt idx="187">
                  <c:v>2.37</c:v>
                </c:pt>
                <c:pt idx="188">
                  <c:v>2.38</c:v>
                </c:pt>
                <c:pt idx="189">
                  <c:v>2.39</c:v>
                </c:pt>
                <c:pt idx="190">
                  <c:v>2.4</c:v>
                </c:pt>
                <c:pt idx="191">
                  <c:v>2.41</c:v>
                </c:pt>
                <c:pt idx="192">
                  <c:v>2.42</c:v>
                </c:pt>
                <c:pt idx="193">
                  <c:v>2.4300000000000002</c:v>
                </c:pt>
                <c:pt idx="194">
                  <c:v>2.44</c:v>
                </c:pt>
                <c:pt idx="195">
                  <c:v>2.4500000000000002</c:v>
                </c:pt>
                <c:pt idx="196">
                  <c:v>2.46</c:v>
                </c:pt>
                <c:pt idx="197">
                  <c:v>2.4700000000000002</c:v>
                </c:pt>
                <c:pt idx="198">
                  <c:v>2.48</c:v>
                </c:pt>
                <c:pt idx="199">
                  <c:v>2.4900000000000002</c:v>
                </c:pt>
                <c:pt idx="200">
                  <c:v>2.5</c:v>
                </c:pt>
                <c:pt idx="201">
                  <c:v>2.5099999999999998</c:v>
                </c:pt>
                <c:pt idx="202">
                  <c:v>2.52</c:v>
                </c:pt>
                <c:pt idx="203">
                  <c:v>2.5299999999999998</c:v>
                </c:pt>
                <c:pt idx="204">
                  <c:v>2.54</c:v>
                </c:pt>
                <c:pt idx="205">
                  <c:v>2.5499999999999998</c:v>
                </c:pt>
                <c:pt idx="206">
                  <c:v>2.56</c:v>
                </c:pt>
                <c:pt idx="207">
                  <c:v>2.57</c:v>
                </c:pt>
                <c:pt idx="208">
                  <c:v>2.58</c:v>
                </c:pt>
                <c:pt idx="209">
                  <c:v>2.59</c:v>
                </c:pt>
                <c:pt idx="210">
                  <c:v>2.6</c:v>
                </c:pt>
                <c:pt idx="211">
                  <c:v>2.61</c:v>
                </c:pt>
                <c:pt idx="212">
                  <c:v>2.62</c:v>
                </c:pt>
                <c:pt idx="213">
                  <c:v>2.63</c:v>
                </c:pt>
                <c:pt idx="214">
                  <c:v>2.64</c:v>
                </c:pt>
                <c:pt idx="215">
                  <c:v>2.65</c:v>
                </c:pt>
                <c:pt idx="216">
                  <c:v>2.66</c:v>
                </c:pt>
                <c:pt idx="217">
                  <c:v>2.67</c:v>
                </c:pt>
                <c:pt idx="218">
                  <c:v>2.68</c:v>
                </c:pt>
                <c:pt idx="219">
                  <c:v>2.69</c:v>
                </c:pt>
                <c:pt idx="220">
                  <c:v>2.7</c:v>
                </c:pt>
                <c:pt idx="221">
                  <c:v>2.71</c:v>
                </c:pt>
                <c:pt idx="222">
                  <c:v>2.72</c:v>
                </c:pt>
                <c:pt idx="223">
                  <c:v>2.73</c:v>
                </c:pt>
                <c:pt idx="224">
                  <c:v>2.74</c:v>
                </c:pt>
                <c:pt idx="225">
                  <c:v>2.75</c:v>
                </c:pt>
                <c:pt idx="226">
                  <c:v>2.76</c:v>
                </c:pt>
                <c:pt idx="227">
                  <c:v>2.77</c:v>
                </c:pt>
                <c:pt idx="228">
                  <c:v>2.78</c:v>
                </c:pt>
                <c:pt idx="229">
                  <c:v>2.79</c:v>
                </c:pt>
                <c:pt idx="230">
                  <c:v>2.8</c:v>
                </c:pt>
                <c:pt idx="231">
                  <c:v>2.81</c:v>
                </c:pt>
                <c:pt idx="232">
                  <c:v>2.82</c:v>
                </c:pt>
                <c:pt idx="233">
                  <c:v>2.83</c:v>
                </c:pt>
                <c:pt idx="234">
                  <c:v>2.84</c:v>
                </c:pt>
                <c:pt idx="235">
                  <c:v>2.85</c:v>
                </c:pt>
                <c:pt idx="236">
                  <c:v>2.86</c:v>
                </c:pt>
                <c:pt idx="237">
                  <c:v>2.87</c:v>
                </c:pt>
                <c:pt idx="238">
                  <c:v>2.88</c:v>
                </c:pt>
                <c:pt idx="239">
                  <c:v>2.89</c:v>
                </c:pt>
                <c:pt idx="240">
                  <c:v>2.9</c:v>
                </c:pt>
                <c:pt idx="241">
                  <c:v>2.91</c:v>
                </c:pt>
                <c:pt idx="242">
                  <c:v>2.92</c:v>
                </c:pt>
                <c:pt idx="243">
                  <c:v>2.93</c:v>
                </c:pt>
                <c:pt idx="244">
                  <c:v>2.94</c:v>
                </c:pt>
                <c:pt idx="245">
                  <c:v>2.95</c:v>
                </c:pt>
                <c:pt idx="246">
                  <c:v>2.96</c:v>
                </c:pt>
                <c:pt idx="247">
                  <c:v>2.97</c:v>
                </c:pt>
                <c:pt idx="248">
                  <c:v>2.98</c:v>
                </c:pt>
                <c:pt idx="249">
                  <c:v>2.99</c:v>
                </c:pt>
                <c:pt idx="250">
                  <c:v>3</c:v>
                </c:pt>
                <c:pt idx="251">
                  <c:v>3.01</c:v>
                </c:pt>
                <c:pt idx="252">
                  <c:v>3.02</c:v>
                </c:pt>
                <c:pt idx="253">
                  <c:v>3.03</c:v>
                </c:pt>
                <c:pt idx="254">
                  <c:v>3.04</c:v>
                </c:pt>
                <c:pt idx="255">
                  <c:v>3.05</c:v>
                </c:pt>
                <c:pt idx="256">
                  <c:v>3.06</c:v>
                </c:pt>
                <c:pt idx="257">
                  <c:v>3.07</c:v>
                </c:pt>
                <c:pt idx="258">
                  <c:v>3.08</c:v>
                </c:pt>
                <c:pt idx="259">
                  <c:v>3.09</c:v>
                </c:pt>
                <c:pt idx="260">
                  <c:v>3.1</c:v>
                </c:pt>
                <c:pt idx="261">
                  <c:v>3.11</c:v>
                </c:pt>
                <c:pt idx="262">
                  <c:v>3.12</c:v>
                </c:pt>
                <c:pt idx="263">
                  <c:v>3.13</c:v>
                </c:pt>
                <c:pt idx="264">
                  <c:v>3.14</c:v>
                </c:pt>
                <c:pt idx="265">
                  <c:v>3.15</c:v>
                </c:pt>
                <c:pt idx="266">
                  <c:v>3.16</c:v>
                </c:pt>
                <c:pt idx="267">
                  <c:v>3.17</c:v>
                </c:pt>
                <c:pt idx="268">
                  <c:v>3.18</c:v>
                </c:pt>
                <c:pt idx="269">
                  <c:v>3.19</c:v>
                </c:pt>
                <c:pt idx="270">
                  <c:v>3.2</c:v>
                </c:pt>
                <c:pt idx="271">
                  <c:v>3.21</c:v>
                </c:pt>
                <c:pt idx="272">
                  <c:v>3.22</c:v>
                </c:pt>
                <c:pt idx="273">
                  <c:v>3.23</c:v>
                </c:pt>
                <c:pt idx="274">
                  <c:v>3.24</c:v>
                </c:pt>
                <c:pt idx="275">
                  <c:v>3.25</c:v>
                </c:pt>
                <c:pt idx="276">
                  <c:v>3.26</c:v>
                </c:pt>
                <c:pt idx="277">
                  <c:v>3.27</c:v>
                </c:pt>
                <c:pt idx="278">
                  <c:v>3.28</c:v>
                </c:pt>
                <c:pt idx="279">
                  <c:v>3.29</c:v>
                </c:pt>
                <c:pt idx="280">
                  <c:v>3.3</c:v>
                </c:pt>
                <c:pt idx="281">
                  <c:v>3.31</c:v>
                </c:pt>
                <c:pt idx="282">
                  <c:v>3.32</c:v>
                </c:pt>
                <c:pt idx="283">
                  <c:v>3.33</c:v>
                </c:pt>
                <c:pt idx="284">
                  <c:v>3.34</c:v>
                </c:pt>
                <c:pt idx="285">
                  <c:v>3.35</c:v>
                </c:pt>
                <c:pt idx="286">
                  <c:v>3.36</c:v>
                </c:pt>
                <c:pt idx="287">
                  <c:v>3.37</c:v>
                </c:pt>
                <c:pt idx="288">
                  <c:v>3.38</c:v>
                </c:pt>
                <c:pt idx="289">
                  <c:v>3.39</c:v>
                </c:pt>
                <c:pt idx="290">
                  <c:v>3.4</c:v>
                </c:pt>
                <c:pt idx="291">
                  <c:v>3.41</c:v>
                </c:pt>
                <c:pt idx="292">
                  <c:v>3.42</c:v>
                </c:pt>
                <c:pt idx="293">
                  <c:v>3.43</c:v>
                </c:pt>
                <c:pt idx="294">
                  <c:v>3.44</c:v>
                </c:pt>
                <c:pt idx="295">
                  <c:v>3.45</c:v>
                </c:pt>
                <c:pt idx="296">
                  <c:v>3.46</c:v>
                </c:pt>
                <c:pt idx="297">
                  <c:v>3.47</c:v>
                </c:pt>
                <c:pt idx="298">
                  <c:v>3.48</c:v>
                </c:pt>
                <c:pt idx="299">
                  <c:v>3.49</c:v>
                </c:pt>
                <c:pt idx="300">
                  <c:v>3.5</c:v>
                </c:pt>
                <c:pt idx="301">
                  <c:v>3.51</c:v>
                </c:pt>
                <c:pt idx="302">
                  <c:v>3.52</c:v>
                </c:pt>
                <c:pt idx="303">
                  <c:v>3.53</c:v>
                </c:pt>
                <c:pt idx="304">
                  <c:v>3.54</c:v>
                </c:pt>
                <c:pt idx="305">
                  <c:v>3.55</c:v>
                </c:pt>
                <c:pt idx="306">
                  <c:v>3.56</c:v>
                </c:pt>
                <c:pt idx="307">
                  <c:v>3.57</c:v>
                </c:pt>
                <c:pt idx="308">
                  <c:v>3.58</c:v>
                </c:pt>
                <c:pt idx="309">
                  <c:v>3.59</c:v>
                </c:pt>
                <c:pt idx="310">
                  <c:v>3.6</c:v>
                </c:pt>
                <c:pt idx="311">
                  <c:v>3.61</c:v>
                </c:pt>
                <c:pt idx="312">
                  <c:v>3.62</c:v>
                </c:pt>
                <c:pt idx="313">
                  <c:v>3.63</c:v>
                </c:pt>
                <c:pt idx="314">
                  <c:v>3.64</c:v>
                </c:pt>
                <c:pt idx="315">
                  <c:v>3.65</c:v>
                </c:pt>
                <c:pt idx="316">
                  <c:v>3.66</c:v>
                </c:pt>
                <c:pt idx="317">
                  <c:v>3.67</c:v>
                </c:pt>
                <c:pt idx="318">
                  <c:v>3.68</c:v>
                </c:pt>
                <c:pt idx="319">
                  <c:v>3.69</c:v>
                </c:pt>
                <c:pt idx="320">
                  <c:v>3.7</c:v>
                </c:pt>
                <c:pt idx="321">
                  <c:v>3.71</c:v>
                </c:pt>
                <c:pt idx="322">
                  <c:v>3.72</c:v>
                </c:pt>
                <c:pt idx="323">
                  <c:v>3.73</c:v>
                </c:pt>
                <c:pt idx="324">
                  <c:v>3.74</c:v>
                </c:pt>
                <c:pt idx="325">
                  <c:v>3.75</c:v>
                </c:pt>
                <c:pt idx="326">
                  <c:v>3.76</c:v>
                </c:pt>
                <c:pt idx="327">
                  <c:v>3.77</c:v>
                </c:pt>
                <c:pt idx="328">
                  <c:v>3.78</c:v>
                </c:pt>
                <c:pt idx="329">
                  <c:v>3.79</c:v>
                </c:pt>
                <c:pt idx="330">
                  <c:v>3.8</c:v>
                </c:pt>
                <c:pt idx="331">
                  <c:v>3.81</c:v>
                </c:pt>
                <c:pt idx="332">
                  <c:v>3.82</c:v>
                </c:pt>
                <c:pt idx="333">
                  <c:v>3.83</c:v>
                </c:pt>
                <c:pt idx="334">
                  <c:v>3.84</c:v>
                </c:pt>
                <c:pt idx="335">
                  <c:v>3.85</c:v>
                </c:pt>
                <c:pt idx="336">
                  <c:v>3.86</c:v>
                </c:pt>
                <c:pt idx="337">
                  <c:v>3.87</c:v>
                </c:pt>
                <c:pt idx="338">
                  <c:v>3.88</c:v>
                </c:pt>
                <c:pt idx="339">
                  <c:v>3.89</c:v>
                </c:pt>
                <c:pt idx="340">
                  <c:v>3.9</c:v>
                </c:pt>
                <c:pt idx="341">
                  <c:v>3.91</c:v>
                </c:pt>
                <c:pt idx="342">
                  <c:v>3.92</c:v>
                </c:pt>
                <c:pt idx="343">
                  <c:v>3.93</c:v>
                </c:pt>
                <c:pt idx="344">
                  <c:v>3.94</c:v>
                </c:pt>
                <c:pt idx="345">
                  <c:v>3.95</c:v>
                </c:pt>
                <c:pt idx="346">
                  <c:v>3.96</c:v>
                </c:pt>
                <c:pt idx="347">
                  <c:v>3.97</c:v>
                </c:pt>
                <c:pt idx="348">
                  <c:v>3.98</c:v>
                </c:pt>
                <c:pt idx="349">
                  <c:v>3.99</c:v>
                </c:pt>
                <c:pt idx="350">
                  <c:v>4</c:v>
                </c:pt>
                <c:pt idx="351">
                  <c:v>4.01</c:v>
                </c:pt>
                <c:pt idx="352">
                  <c:v>4.0199999999999996</c:v>
                </c:pt>
                <c:pt idx="353">
                  <c:v>4.03</c:v>
                </c:pt>
                <c:pt idx="354">
                  <c:v>4.04</c:v>
                </c:pt>
                <c:pt idx="355">
                  <c:v>4.05</c:v>
                </c:pt>
                <c:pt idx="356">
                  <c:v>4.0599999999999996</c:v>
                </c:pt>
                <c:pt idx="357">
                  <c:v>4.07</c:v>
                </c:pt>
                <c:pt idx="358">
                  <c:v>4.08</c:v>
                </c:pt>
                <c:pt idx="359">
                  <c:v>4.09</c:v>
                </c:pt>
                <c:pt idx="360">
                  <c:v>4.0999999999999996</c:v>
                </c:pt>
                <c:pt idx="361">
                  <c:v>4.1100000000000003</c:v>
                </c:pt>
                <c:pt idx="362">
                  <c:v>4.12</c:v>
                </c:pt>
                <c:pt idx="363">
                  <c:v>4.13</c:v>
                </c:pt>
                <c:pt idx="364">
                  <c:v>4.1399999999999997</c:v>
                </c:pt>
                <c:pt idx="365">
                  <c:v>4.1500000000000004</c:v>
                </c:pt>
                <c:pt idx="366">
                  <c:v>4.16</c:v>
                </c:pt>
                <c:pt idx="367">
                  <c:v>4.17</c:v>
                </c:pt>
                <c:pt idx="368">
                  <c:v>4.18</c:v>
                </c:pt>
                <c:pt idx="369">
                  <c:v>4.1900000000000004</c:v>
                </c:pt>
                <c:pt idx="370">
                  <c:v>4.2</c:v>
                </c:pt>
                <c:pt idx="371">
                  <c:v>4.21</c:v>
                </c:pt>
                <c:pt idx="372">
                  <c:v>4.22</c:v>
                </c:pt>
                <c:pt idx="373">
                  <c:v>4.2300000000000004</c:v>
                </c:pt>
                <c:pt idx="374">
                  <c:v>4.24</c:v>
                </c:pt>
                <c:pt idx="375">
                  <c:v>4.25</c:v>
                </c:pt>
                <c:pt idx="376">
                  <c:v>4.26</c:v>
                </c:pt>
                <c:pt idx="377">
                  <c:v>4.2699999999999996</c:v>
                </c:pt>
                <c:pt idx="378">
                  <c:v>4.28</c:v>
                </c:pt>
                <c:pt idx="379">
                  <c:v>4.29</c:v>
                </c:pt>
                <c:pt idx="380">
                  <c:v>4.3</c:v>
                </c:pt>
                <c:pt idx="381">
                  <c:v>4.3099999999999996</c:v>
                </c:pt>
                <c:pt idx="382">
                  <c:v>4.32</c:v>
                </c:pt>
                <c:pt idx="383">
                  <c:v>4.33</c:v>
                </c:pt>
                <c:pt idx="384">
                  <c:v>4.34</c:v>
                </c:pt>
                <c:pt idx="385">
                  <c:v>4.3499999999999996</c:v>
                </c:pt>
                <c:pt idx="386">
                  <c:v>4.3600000000000003</c:v>
                </c:pt>
                <c:pt idx="387">
                  <c:v>4.37</c:v>
                </c:pt>
                <c:pt idx="388">
                  <c:v>4.38</c:v>
                </c:pt>
                <c:pt idx="389">
                  <c:v>4.3899999999999997</c:v>
                </c:pt>
                <c:pt idx="390">
                  <c:v>4.4000000000000004</c:v>
                </c:pt>
                <c:pt idx="391">
                  <c:v>4.41</c:v>
                </c:pt>
                <c:pt idx="392">
                  <c:v>4.42</c:v>
                </c:pt>
                <c:pt idx="393">
                  <c:v>4.43</c:v>
                </c:pt>
                <c:pt idx="394">
                  <c:v>4.4400000000000004</c:v>
                </c:pt>
                <c:pt idx="395">
                  <c:v>4.45</c:v>
                </c:pt>
                <c:pt idx="396">
                  <c:v>4.46</c:v>
                </c:pt>
                <c:pt idx="397">
                  <c:v>4.47</c:v>
                </c:pt>
                <c:pt idx="398">
                  <c:v>4.4800000000000004</c:v>
                </c:pt>
                <c:pt idx="399">
                  <c:v>4.49</c:v>
                </c:pt>
                <c:pt idx="400">
                  <c:v>4.5</c:v>
                </c:pt>
                <c:pt idx="401">
                  <c:v>4.51</c:v>
                </c:pt>
                <c:pt idx="402">
                  <c:v>4.5199999999999996</c:v>
                </c:pt>
                <c:pt idx="403">
                  <c:v>4.53</c:v>
                </c:pt>
                <c:pt idx="404">
                  <c:v>4.54</c:v>
                </c:pt>
                <c:pt idx="405">
                  <c:v>4.55</c:v>
                </c:pt>
                <c:pt idx="406">
                  <c:v>4.5599999999999996</c:v>
                </c:pt>
                <c:pt idx="407">
                  <c:v>4.57</c:v>
                </c:pt>
                <c:pt idx="408">
                  <c:v>4.58</c:v>
                </c:pt>
                <c:pt idx="409">
                  <c:v>4.59</c:v>
                </c:pt>
                <c:pt idx="410">
                  <c:v>4.5999999999999996</c:v>
                </c:pt>
                <c:pt idx="411">
                  <c:v>4.6100000000000003</c:v>
                </c:pt>
                <c:pt idx="412">
                  <c:v>4.62</c:v>
                </c:pt>
                <c:pt idx="413">
                  <c:v>4.63</c:v>
                </c:pt>
                <c:pt idx="414">
                  <c:v>4.6399999999999997</c:v>
                </c:pt>
                <c:pt idx="415">
                  <c:v>4.6500000000000004</c:v>
                </c:pt>
                <c:pt idx="416">
                  <c:v>4.66</c:v>
                </c:pt>
                <c:pt idx="417">
                  <c:v>4.67</c:v>
                </c:pt>
                <c:pt idx="418">
                  <c:v>4.68</c:v>
                </c:pt>
                <c:pt idx="419">
                  <c:v>4.6900000000000004</c:v>
                </c:pt>
                <c:pt idx="420">
                  <c:v>4.7</c:v>
                </c:pt>
                <c:pt idx="421">
                  <c:v>4.71</c:v>
                </c:pt>
                <c:pt idx="422">
                  <c:v>4.72</c:v>
                </c:pt>
                <c:pt idx="423">
                  <c:v>4.7300000000000004</c:v>
                </c:pt>
                <c:pt idx="424">
                  <c:v>4.74</c:v>
                </c:pt>
                <c:pt idx="425">
                  <c:v>4.75</c:v>
                </c:pt>
                <c:pt idx="426">
                  <c:v>4.76</c:v>
                </c:pt>
                <c:pt idx="427">
                  <c:v>4.7699999999999996</c:v>
                </c:pt>
                <c:pt idx="428">
                  <c:v>4.78</c:v>
                </c:pt>
                <c:pt idx="429">
                  <c:v>4.79</c:v>
                </c:pt>
                <c:pt idx="430">
                  <c:v>4.8</c:v>
                </c:pt>
                <c:pt idx="431">
                  <c:v>4.8099999999999996</c:v>
                </c:pt>
                <c:pt idx="432">
                  <c:v>4.82</c:v>
                </c:pt>
                <c:pt idx="433">
                  <c:v>4.83</c:v>
                </c:pt>
                <c:pt idx="434">
                  <c:v>4.84</c:v>
                </c:pt>
                <c:pt idx="435">
                  <c:v>4.8499999999999996</c:v>
                </c:pt>
                <c:pt idx="436">
                  <c:v>4.8600000000000003</c:v>
                </c:pt>
                <c:pt idx="437">
                  <c:v>4.87</c:v>
                </c:pt>
                <c:pt idx="438">
                  <c:v>4.88</c:v>
                </c:pt>
                <c:pt idx="439">
                  <c:v>4.8899999999999997</c:v>
                </c:pt>
                <c:pt idx="440">
                  <c:v>4.9000000000000004</c:v>
                </c:pt>
                <c:pt idx="441">
                  <c:v>4.91</c:v>
                </c:pt>
                <c:pt idx="442">
                  <c:v>4.92</c:v>
                </c:pt>
                <c:pt idx="443">
                  <c:v>4.93</c:v>
                </c:pt>
                <c:pt idx="444">
                  <c:v>4.9400000000000004</c:v>
                </c:pt>
                <c:pt idx="445">
                  <c:v>4.95</c:v>
                </c:pt>
                <c:pt idx="446">
                  <c:v>4.96</c:v>
                </c:pt>
                <c:pt idx="447">
                  <c:v>4.97</c:v>
                </c:pt>
                <c:pt idx="448">
                  <c:v>4.9800000000000004</c:v>
                </c:pt>
                <c:pt idx="449">
                  <c:v>4.99</c:v>
                </c:pt>
                <c:pt idx="450">
                  <c:v>5</c:v>
                </c:pt>
                <c:pt idx="451">
                  <c:v>5.01</c:v>
                </c:pt>
                <c:pt idx="452">
                  <c:v>5.0199999999999996</c:v>
                </c:pt>
                <c:pt idx="453">
                  <c:v>5.03</c:v>
                </c:pt>
                <c:pt idx="454">
                  <c:v>5.04</c:v>
                </c:pt>
                <c:pt idx="455">
                  <c:v>5.05</c:v>
                </c:pt>
                <c:pt idx="456">
                  <c:v>5.0599999999999996</c:v>
                </c:pt>
                <c:pt idx="457">
                  <c:v>5.07</c:v>
                </c:pt>
                <c:pt idx="458">
                  <c:v>5.08</c:v>
                </c:pt>
                <c:pt idx="459">
                  <c:v>5.09</c:v>
                </c:pt>
                <c:pt idx="460">
                  <c:v>5.0999999999999996</c:v>
                </c:pt>
                <c:pt idx="461">
                  <c:v>5.1100000000000003</c:v>
                </c:pt>
                <c:pt idx="462">
                  <c:v>5.12</c:v>
                </c:pt>
                <c:pt idx="463">
                  <c:v>5.13</c:v>
                </c:pt>
                <c:pt idx="464">
                  <c:v>5.14</c:v>
                </c:pt>
                <c:pt idx="465">
                  <c:v>5.15</c:v>
                </c:pt>
                <c:pt idx="466">
                  <c:v>5.16</c:v>
                </c:pt>
                <c:pt idx="467">
                  <c:v>5.17</c:v>
                </c:pt>
                <c:pt idx="468">
                  <c:v>5.18</c:v>
                </c:pt>
                <c:pt idx="469">
                  <c:v>5.19</c:v>
                </c:pt>
                <c:pt idx="470">
                  <c:v>5.2</c:v>
                </c:pt>
                <c:pt idx="471">
                  <c:v>5.21</c:v>
                </c:pt>
                <c:pt idx="472">
                  <c:v>5.22</c:v>
                </c:pt>
                <c:pt idx="473">
                  <c:v>5.23</c:v>
                </c:pt>
                <c:pt idx="474">
                  <c:v>5.24</c:v>
                </c:pt>
                <c:pt idx="475">
                  <c:v>5.25</c:v>
                </c:pt>
                <c:pt idx="476">
                  <c:v>5.26</c:v>
                </c:pt>
                <c:pt idx="477">
                  <c:v>5.27</c:v>
                </c:pt>
                <c:pt idx="478">
                  <c:v>5.28</c:v>
                </c:pt>
                <c:pt idx="479">
                  <c:v>5.29</c:v>
                </c:pt>
                <c:pt idx="480">
                  <c:v>5.3</c:v>
                </c:pt>
                <c:pt idx="481">
                  <c:v>5.31</c:v>
                </c:pt>
                <c:pt idx="482">
                  <c:v>5.32</c:v>
                </c:pt>
                <c:pt idx="483">
                  <c:v>5.33</c:v>
                </c:pt>
                <c:pt idx="484">
                  <c:v>5.34</c:v>
                </c:pt>
                <c:pt idx="485">
                  <c:v>5.35</c:v>
                </c:pt>
                <c:pt idx="486">
                  <c:v>5.36</c:v>
                </c:pt>
                <c:pt idx="487">
                  <c:v>5.37</c:v>
                </c:pt>
                <c:pt idx="488">
                  <c:v>5.38</c:v>
                </c:pt>
                <c:pt idx="489">
                  <c:v>5.39</c:v>
                </c:pt>
                <c:pt idx="490">
                  <c:v>5.4</c:v>
                </c:pt>
                <c:pt idx="491">
                  <c:v>5.41</c:v>
                </c:pt>
                <c:pt idx="492">
                  <c:v>5.42</c:v>
                </c:pt>
                <c:pt idx="493">
                  <c:v>5.43</c:v>
                </c:pt>
                <c:pt idx="494">
                  <c:v>5.44</c:v>
                </c:pt>
                <c:pt idx="495">
                  <c:v>5.45</c:v>
                </c:pt>
                <c:pt idx="496">
                  <c:v>5.46</c:v>
                </c:pt>
                <c:pt idx="497">
                  <c:v>5.47</c:v>
                </c:pt>
                <c:pt idx="498">
                  <c:v>5.48</c:v>
                </c:pt>
                <c:pt idx="499">
                  <c:v>5.49</c:v>
                </c:pt>
                <c:pt idx="500">
                  <c:v>5.5</c:v>
                </c:pt>
                <c:pt idx="501">
                  <c:v>5.51</c:v>
                </c:pt>
                <c:pt idx="502">
                  <c:v>5.52</c:v>
                </c:pt>
                <c:pt idx="503">
                  <c:v>5.53</c:v>
                </c:pt>
                <c:pt idx="504">
                  <c:v>5.54</c:v>
                </c:pt>
                <c:pt idx="505">
                  <c:v>5.55</c:v>
                </c:pt>
                <c:pt idx="506">
                  <c:v>5.56</c:v>
                </c:pt>
                <c:pt idx="507">
                  <c:v>5.57</c:v>
                </c:pt>
                <c:pt idx="508">
                  <c:v>5.58</c:v>
                </c:pt>
                <c:pt idx="509">
                  <c:v>5.59</c:v>
                </c:pt>
                <c:pt idx="510">
                  <c:v>5.6</c:v>
                </c:pt>
                <c:pt idx="511">
                  <c:v>5.61</c:v>
                </c:pt>
                <c:pt idx="512">
                  <c:v>5.62</c:v>
                </c:pt>
                <c:pt idx="513">
                  <c:v>5.63</c:v>
                </c:pt>
                <c:pt idx="514">
                  <c:v>5.64</c:v>
                </c:pt>
                <c:pt idx="515">
                  <c:v>5.65</c:v>
                </c:pt>
                <c:pt idx="516">
                  <c:v>5.66</c:v>
                </c:pt>
                <c:pt idx="517">
                  <c:v>5.67</c:v>
                </c:pt>
                <c:pt idx="518">
                  <c:v>5.68</c:v>
                </c:pt>
                <c:pt idx="519">
                  <c:v>5.69</c:v>
                </c:pt>
                <c:pt idx="520">
                  <c:v>5.7</c:v>
                </c:pt>
                <c:pt idx="521">
                  <c:v>5.71</c:v>
                </c:pt>
                <c:pt idx="522">
                  <c:v>5.72</c:v>
                </c:pt>
                <c:pt idx="523">
                  <c:v>5.73</c:v>
                </c:pt>
                <c:pt idx="524">
                  <c:v>5.74</c:v>
                </c:pt>
                <c:pt idx="525">
                  <c:v>5.75</c:v>
                </c:pt>
                <c:pt idx="526">
                  <c:v>5.76</c:v>
                </c:pt>
                <c:pt idx="527">
                  <c:v>5.77</c:v>
                </c:pt>
                <c:pt idx="528">
                  <c:v>5.78</c:v>
                </c:pt>
                <c:pt idx="529">
                  <c:v>5.79</c:v>
                </c:pt>
                <c:pt idx="530">
                  <c:v>5.8</c:v>
                </c:pt>
                <c:pt idx="531">
                  <c:v>5.81</c:v>
                </c:pt>
                <c:pt idx="532">
                  <c:v>5.82</c:v>
                </c:pt>
                <c:pt idx="533">
                  <c:v>5.83</c:v>
                </c:pt>
                <c:pt idx="534">
                  <c:v>5.84</c:v>
                </c:pt>
                <c:pt idx="535">
                  <c:v>5.85</c:v>
                </c:pt>
                <c:pt idx="536">
                  <c:v>5.86</c:v>
                </c:pt>
                <c:pt idx="537">
                  <c:v>5.87</c:v>
                </c:pt>
                <c:pt idx="538">
                  <c:v>5.88</c:v>
                </c:pt>
                <c:pt idx="539">
                  <c:v>5.89</c:v>
                </c:pt>
                <c:pt idx="540">
                  <c:v>5.9</c:v>
                </c:pt>
                <c:pt idx="541">
                  <c:v>5.91</c:v>
                </c:pt>
                <c:pt idx="542">
                  <c:v>5.92</c:v>
                </c:pt>
                <c:pt idx="543">
                  <c:v>5.93</c:v>
                </c:pt>
                <c:pt idx="544">
                  <c:v>5.94</c:v>
                </c:pt>
                <c:pt idx="545">
                  <c:v>5.95</c:v>
                </c:pt>
                <c:pt idx="546">
                  <c:v>5.96</c:v>
                </c:pt>
                <c:pt idx="547">
                  <c:v>5.97</c:v>
                </c:pt>
                <c:pt idx="548">
                  <c:v>5.98</c:v>
                </c:pt>
                <c:pt idx="549">
                  <c:v>5.99</c:v>
                </c:pt>
                <c:pt idx="550">
                  <c:v>6</c:v>
                </c:pt>
                <c:pt idx="551">
                  <c:v>6.01</c:v>
                </c:pt>
                <c:pt idx="552">
                  <c:v>6.02</c:v>
                </c:pt>
                <c:pt idx="553">
                  <c:v>6.03</c:v>
                </c:pt>
                <c:pt idx="554">
                  <c:v>6.04</c:v>
                </c:pt>
                <c:pt idx="555">
                  <c:v>6.05</c:v>
                </c:pt>
                <c:pt idx="556">
                  <c:v>6.06</c:v>
                </c:pt>
                <c:pt idx="557">
                  <c:v>6.07</c:v>
                </c:pt>
                <c:pt idx="558">
                  <c:v>6.08</c:v>
                </c:pt>
                <c:pt idx="559">
                  <c:v>6.09</c:v>
                </c:pt>
                <c:pt idx="560">
                  <c:v>6.1</c:v>
                </c:pt>
                <c:pt idx="561">
                  <c:v>6.11</c:v>
                </c:pt>
                <c:pt idx="562">
                  <c:v>6.12</c:v>
                </c:pt>
                <c:pt idx="563">
                  <c:v>6.13</c:v>
                </c:pt>
                <c:pt idx="564">
                  <c:v>6.14</c:v>
                </c:pt>
                <c:pt idx="565">
                  <c:v>6.15</c:v>
                </c:pt>
                <c:pt idx="566">
                  <c:v>6.16</c:v>
                </c:pt>
                <c:pt idx="567">
                  <c:v>6.17</c:v>
                </c:pt>
                <c:pt idx="568">
                  <c:v>6.18</c:v>
                </c:pt>
                <c:pt idx="569">
                  <c:v>6.19</c:v>
                </c:pt>
                <c:pt idx="570">
                  <c:v>6.2</c:v>
                </c:pt>
                <c:pt idx="571">
                  <c:v>6.21</c:v>
                </c:pt>
                <c:pt idx="572">
                  <c:v>6.22</c:v>
                </c:pt>
                <c:pt idx="573">
                  <c:v>6.23</c:v>
                </c:pt>
                <c:pt idx="574">
                  <c:v>6.24</c:v>
                </c:pt>
                <c:pt idx="575">
                  <c:v>6.25</c:v>
                </c:pt>
                <c:pt idx="576">
                  <c:v>6.26</c:v>
                </c:pt>
                <c:pt idx="577">
                  <c:v>6.27</c:v>
                </c:pt>
                <c:pt idx="578">
                  <c:v>6.28</c:v>
                </c:pt>
                <c:pt idx="579">
                  <c:v>6.29</c:v>
                </c:pt>
                <c:pt idx="580">
                  <c:v>6.3</c:v>
                </c:pt>
                <c:pt idx="581">
                  <c:v>6.31</c:v>
                </c:pt>
                <c:pt idx="582">
                  <c:v>6.32</c:v>
                </c:pt>
                <c:pt idx="583">
                  <c:v>6.33</c:v>
                </c:pt>
                <c:pt idx="584">
                  <c:v>6.34</c:v>
                </c:pt>
                <c:pt idx="585">
                  <c:v>6.35</c:v>
                </c:pt>
                <c:pt idx="586">
                  <c:v>6.36</c:v>
                </c:pt>
                <c:pt idx="587">
                  <c:v>6.37</c:v>
                </c:pt>
                <c:pt idx="588">
                  <c:v>6.38</c:v>
                </c:pt>
                <c:pt idx="589">
                  <c:v>6.39</c:v>
                </c:pt>
                <c:pt idx="590">
                  <c:v>6.4</c:v>
                </c:pt>
                <c:pt idx="591">
                  <c:v>6.41</c:v>
                </c:pt>
                <c:pt idx="592">
                  <c:v>6.42</c:v>
                </c:pt>
                <c:pt idx="593">
                  <c:v>6.43</c:v>
                </c:pt>
                <c:pt idx="594">
                  <c:v>6.44</c:v>
                </c:pt>
                <c:pt idx="595">
                  <c:v>6.45</c:v>
                </c:pt>
                <c:pt idx="596">
                  <c:v>6.46</c:v>
                </c:pt>
                <c:pt idx="597">
                  <c:v>6.47</c:v>
                </c:pt>
                <c:pt idx="598">
                  <c:v>6.48</c:v>
                </c:pt>
                <c:pt idx="599">
                  <c:v>6.49</c:v>
                </c:pt>
                <c:pt idx="600">
                  <c:v>6.5</c:v>
                </c:pt>
                <c:pt idx="601">
                  <c:v>6.51</c:v>
                </c:pt>
                <c:pt idx="602">
                  <c:v>6.52</c:v>
                </c:pt>
                <c:pt idx="603">
                  <c:v>6.53</c:v>
                </c:pt>
                <c:pt idx="604">
                  <c:v>6.54</c:v>
                </c:pt>
                <c:pt idx="605">
                  <c:v>6.55</c:v>
                </c:pt>
                <c:pt idx="606">
                  <c:v>6.56</c:v>
                </c:pt>
                <c:pt idx="607">
                  <c:v>6.57</c:v>
                </c:pt>
                <c:pt idx="608">
                  <c:v>6.58</c:v>
                </c:pt>
                <c:pt idx="609">
                  <c:v>6.59</c:v>
                </c:pt>
                <c:pt idx="610">
                  <c:v>6.6</c:v>
                </c:pt>
                <c:pt idx="611">
                  <c:v>6.61</c:v>
                </c:pt>
                <c:pt idx="612">
                  <c:v>6.62</c:v>
                </c:pt>
                <c:pt idx="613">
                  <c:v>6.63</c:v>
                </c:pt>
                <c:pt idx="614">
                  <c:v>6.64</c:v>
                </c:pt>
                <c:pt idx="615">
                  <c:v>6.65</c:v>
                </c:pt>
                <c:pt idx="616">
                  <c:v>6.66</c:v>
                </c:pt>
                <c:pt idx="617">
                  <c:v>6.67</c:v>
                </c:pt>
                <c:pt idx="618">
                  <c:v>6.68</c:v>
                </c:pt>
                <c:pt idx="619">
                  <c:v>6.69</c:v>
                </c:pt>
                <c:pt idx="620">
                  <c:v>6.7</c:v>
                </c:pt>
                <c:pt idx="621">
                  <c:v>6.71</c:v>
                </c:pt>
                <c:pt idx="622">
                  <c:v>6.72</c:v>
                </c:pt>
                <c:pt idx="623">
                  <c:v>6.73</c:v>
                </c:pt>
                <c:pt idx="624">
                  <c:v>6.74</c:v>
                </c:pt>
                <c:pt idx="625">
                  <c:v>6.75</c:v>
                </c:pt>
                <c:pt idx="626">
                  <c:v>6.76</c:v>
                </c:pt>
                <c:pt idx="627">
                  <c:v>6.77</c:v>
                </c:pt>
                <c:pt idx="628">
                  <c:v>6.78</c:v>
                </c:pt>
                <c:pt idx="629">
                  <c:v>6.79</c:v>
                </c:pt>
                <c:pt idx="630">
                  <c:v>6.8</c:v>
                </c:pt>
                <c:pt idx="631">
                  <c:v>6.81</c:v>
                </c:pt>
                <c:pt idx="632">
                  <c:v>6.82</c:v>
                </c:pt>
                <c:pt idx="633">
                  <c:v>6.83</c:v>
                </c:pt>
                <c:pt idx="634">
                  <c:v>6.84</c:v>
                </c:pt>
                <c:pt idx="635">
                  <c:v>6.85</c:v>
                </c:pt>
                <c:pt idx="636">
                  <c:v>6.86</c:v>
                </c:pt>
                <c:pt idx="637">
                  <c:v>6.87</c:v>
                </c:pt>
                <c:pt idx="638">
                  <c:v>6.88</c:v>
                </c:pt>
                <c:pt idx="639">
                  <c:v>6.89</c:v>
                </c:pt>
                <c:pt idx="640">
                  <c:v>6.9</c:v>
                </c:pt>
                <c:pt idx="641">
                  <c:v>6.91</c:v>
                </c:pt>
                <c:pt idx="642">
                  <c:v>6.92</c:v>
                </c:pt>
                <c:pt idx="643">
                  <c:v>6.93</c:v>
                </c:pt>
                <c:pt idx="644">
                  <c:v>6.94</c:v>
                </c:pt>
                <c:pt idx="645">
                  <c:v>6.95</c:v>
                </c:pt>
                <c:pt idx="646">
                  <c:v>6.96</c:v>
                </c:pt>
                <c:pt idx="647">
                  <c:v>6.97</c:v>
                </c:pt>
                <c:pt idx="648">
                  <c:v>6.98</c:v>
                </c:pt>
                <c:pt idx="649">
                  <c:v>6.99</c:v>
                </c:pt>
                <c:pt idx="650">
                  <c:v>7</c:v>
                </c:pt>
                <c:pt idx="651">
                  <c:v>7.01</c:v>
                </c:pt>
                <c:pt idx="652">
                  <c:v>7.02</c:v>
                </c:pt>
                <c:pt idx="653">
                  <c:v>7.03</c:v>
                </c:pt>
                <c:pt idx="654">
                  <c:v>7.04</c:v>
                </c:pt>
                <c:pt idx="655">
                  <c:v>7.05</c:v>
                </c:pt>
                <c:pt idx="656">
                  <c:v>7.06</c:v>
                </c:pt>
                <c:pt idx="657">
                  <c:v>7.07</c:v>
                </c:pt>
                <c:pt idx="658">
                  <c:v>7.08</c:v>
                </c:pt>
                <c:pt idx="659">
                  <c:v>7.09</c:v>
                </c:pt>
                <c:pt idx="660">
                  <c:v>7.1</c:v>
                </c:pt>
                <c:pt idx="661">
                  <c:v>7.11</c:v>
                </c:pt>
                <c:pt idx="662">
                  <c:v>7.12</c:v>
                </c:pt>
                <c:pt idx="663">
                  <c:v>7.13</c:v>
                </c:pt>
                <c:pt idx="664">
                  <c:v>7.14</c:v>
                </c:pt>
                <c:pt idx="665">
                  <c:v>7.15</c:v>
                </c:pt>
                <c:pt idx="666">
                  <c:v>7.16</c:v>
                </c:pt>
                <c:pt idx="667">
                  <c:v>7.17</c:v>
                </c:pt>
                <c:pt idx="668">
                  <c:v>7.18</c:v>
                </c:pt>
                <c:pt idx="669">
                  <c:v>7.19</c:v>
                </c:pt>
                <c:pt idx="670">
                  <c:v>7.2</c:v>
                </c:pt>
                <c:pt idx="671">
                  <c:v>7.21</c:v>
                </c:pt>
                <c:pt idx="672">
                  <c:v>7.22</c:v>
                </c:pt>
                <c:pt idx="673">
                  <c:v>7.23</c:v>
                </c:pt>
                <c:pt idx="674">
                  <c:v>7.24</c:v>
                </c:pt>
                <c:pt idx="675">
                  <c:v>7.25</c:v>
                </c:pt>
                <c:pt idx="676">
                  <c:v>7.26</c:v>
                </c:pt>
                <c:pt idx="677">
                  <c:v>7.27</c:v>
                </c:pt>
                <c:pt idx="678">
                  <c:v>7.28</c:v>
                </c:pt>
                <c:pt idx="679">
                  <c:v>7.29</c:v>
                </c:pt>
                <c:pt idx="680">
                  <c:v>7.3</c:v>
                </c:pt>
                <c:pt idx="681">
                  <c:v>7.31</c:v>
                </c:pt>
                <c:pt idx="682">
                  <c:v>7.32</c:v>
                </c:pt>
                <c:pt idx="683">
                  <c:v>7.33</c:v>
                </c:pt>
                <c:pt idx="684">
                  <c:v>7.34</c:v>
                </c:pt>
                <c:pt idx="685">
                  <c:v>7.35</c:v>
                </c:pt>
                <c:pt idx="686">
                  <c:v>7.36</c:v>
                </c:pt>
                <c:pt idx="687">
                  <c:v>7.37</c:v>
                </c:pt>
                <c:pt idx="688">
                  <c:v>7.38</c:v>
                </c:pt>
                <c:pt idx="689">
                  <c:v>7.39</c:v>
                </c:pt>
                <c:pt idx="690">
                  <c:v>7.4</c:v>
                </c:pt>
                <c:pt idx="691">
                  <c:v>7.41</c:v>
                </c:pt>
                <c:pt idx="692">
                  <c:v>7.42</c:v>
                </c:pt>
                <c:pt idx="693">
                  <c:v>7.43</c:v>
                </c:pt>
                <c:pt idx="694">
                  <c:v>7.44</c:v>
                </c:pt>
                <c:pt idx="695">
                  <c:v>7.45</c:v>
                </c:pt>
                <c:pt idx="696">
                  <c:v>7.46</c:v>
                </c:pt>
                <c:pt idx="697">
                  <c:v>7.47</c:v>
                </c:pt>
                <c:pt idx="698">
                  <c:v>7.48</c:v>
                </c:pt>
                <c:pt idx="699">
                  <c:v>7.49</c:v>
                </c:pt>
                <c:pt idx="700">
                  <c:v>7.5</c:v>
                </c:pt>
                <c:pt idx="701">
                  <c:v>7.51</c:v>
                </c:pt>
                <c:pt idx="702">
                  <c:v>7.52</c:v>
                </c:pt>
                <c:pt idx="703">
                  <c:v>7.53</c:v>
                </c:pt>
                <c:pt idx="704">
                  <c:v>7.54</c:v>
                </c:pt>
                <c:pt idx="705">
                  <c:v>7.55</c:v>
                </c:pt>
                <c:pt idx="706">
                  <c:v>7.56</c:v>
                </c:pt>
                <c:pt idx="707">
                  <c:v>7.57</c:v>
                </c:pt>
                <c:pt idx="708">
                  <c:v>7.58</c:v>
                </c:pt>
                <c:pt idx="709">
                  <c:v>7.59</c:v>
                </c:pt>
                <c:pt idx="710">
                  <c:v>7.6</c:v>
                </c:pt>
                <c:pt idx="711">
                  <c:v>7.61</c:v>
                </c:pt>
                <c:pt idx="712">
                  <c:v>7.62</c:v>
                </c:pt>
                <c:pt idx="713">
                  <c:v>7.63</c:v>
                </c:pt>
                <c:pt idx="714">
                  <c:v>7.64</c:v>
                </c:pt>
                <c:pt idx="715">
                  <c:v>7.65</c:v>
                </c:pt>
                <c:pt idx="716">
                  <c:v>7.66</c:v>
                </c:pt>
                <c:pt idx="717">
                  <c:v>7.67</c:v>
                </c:pt>
                <c:pt idx="718">
                  <c:v>7.68</c:v>
                </c:pt>
                <c:pt idx="719">
                  <c:v>7.69</c:v>
                </c:pt>
                <c:pt idx="720">
                  <c:v>7.7</c:v>
                </c:pt>
                <c:pt idx="721">
                  <c:v>7.71</c:v>
                </c:pt>
                <c:pt idx="722">
                  <c:v>7.72</c:v>
                </c:pt>
                <c:pt idx="723">
                  <c:v>7.73</c:v>
                </c:pt>
                <c:pt idx="724">
                  <c:v>7.74</c:v>
                </c:pt>
                <c:pt idx="725">
                  <c:v>7.75</c:v>
                </c:pt>
                <c:pt idx="726">
                  <c:v>7.76</c:v>
                </c:pt>
                <c:pt idx="727">
                  <c:v>7.77</c:v>
                </c:pt>
                <c:pt idx="728">
                  <c:v>7.78</c:v>
                </c:pt>
                <c:pt idx="729">
                  <c:v>7.79</c:v>
                </c:pt>
                <c:pt idx="730">
                  <c:v>7.8</c:v>
                </c:pt>
                <c:pt idx="731">
                  <c:v>7.81</c:v>
                </c:pt>
                <c:pt idx="732">
                  <c:v>7.82</c:v>
                </c:pt>
                <c:pt idx="733">
                  <c:v>7.83</c:v>
                </c:pt>
                <c:pt idx="734">
                  <c:v>7.84</c:v>
                </c:pt>
                <c:pt idx="735">
                  <c:v>7.85</c:v>
                </c:pt>
                <c:pt idx="736">
                  <c:v>7.86</c:v>
                </c:pt>
                <c:pt idx="737">
                  <c:v>7.87</c:v>
                </c:pt>
                <c:pt idx="738">
                  <c:v>7.88</c:v>
                </c:pt>
                <c:pt idx="739">
                  <c:v>7.89</c:v>
                </c:pt>
                <c:pt idx="740">
                  <c:v>7.9</c:v>
                </c:pt>
                <c:pt idx="741">
                  <c:v>7.91</c:v>
                </c:pt>
                <c:pt idx="742">
                  <c:v>7.92</c:v>
                </c:pt>
                <c:pt idx="743">
                  <c:v>7.93</c:v>
                </c:pt>
                <c:pt idx="744">
                  <c:v>7.94</c:v>
                </c:pt>
                <c:pt idx="745">
                  <c:v>7.95</c:v>
                </c:pt>
                <c:pt idx="746">
                  <c:v>7.96</c:v>
                </c:pt>
                <c:pt idx="747">
                  <c:v>7.97</c:v>
                </c:pt>
                <c:pt idx="748">
                  <c:v>7.98</c:v>
                </c:pt>
                <c:pt idx="749">
                  <c:v>7.99</c:v>
                </c:pt>
                <c:pt idx="750">
                  <c:v>8</c:v>
                </c:pt>
                <c:pt idx="751">
                  <c:v>8.01</c:v>
                </c:pt>
                <c:pt idx="752">
                  <c:v>8.02</c:v>
                </c:pt>
                <c:pt idx="753">
                  <c:v>8.0299999999999994</c:v>
                </c:pt>
                <c:pt idx="754">
                  <c:v>8.0399999999999991</c:v>
                </c:pt>
                <c:pt idx="755">
                  <c:v>8.0500000000000007</c:v>
                </c:pt>
                <c:pt idx="756">
                  <c:v>8.06</c:v>
                </c:pt>
                <c:pt idx="757">
                  <c:v>8.07</c:v>
                </c:pt>
                <c:pt idx="758">
                  <c:v>8.08</c:v>
                </c:pt>
                <c:pt idx="759">
                  <c:v>8.09</c:v>
                </c:pt>
                <c:pt idx="760">
                  <c:v>8.1</c:v>
                </c:pt>
                <c:pt idx="761">
                  <c:v>8.11</c:v>
                </c:pt>
                <c:pt idx="762">
                  <c:v>8.1199999999999992</c:v>
                </c:pt>
                <c:pt idx="763">
                  <c:v>8.1300000000000008</c:v>
                </c:pt>
                <c:pt idx="764">
                  <c:v>8.14</c:v>
                </c:pt>
                <c:pt idx="765">
                  <c:v>8.15</c:v>
                </c:pt>
                <c:pt idx="766">
                  <c:v>8.16</c:v>
                </c:pt>
                <c:pt idx="767">
                  <c:v>8.17</c:v>
                </c:pt>
                <c:pt idx="768">
                  <c:v>8.18</c:v>
                </c:pt>
                <c:pt idx="769">
                  <c:v>8.19</c:v>
                </c:pt>
                <c:pt idx="770">
                  <c:v>8.1999999999999993</c:v>
                </c:pt>
                <c:pt idx="771">
                  <c:v>8.2100000000000009</c:v>
                </c:pt>
                <c:pt idx="772">
                  <c:v>8.2200000000000006</c:v>
                </c:pt>
                <c:pt idx="773">
                  <c:v>8.23</c:v>
                </c:pt>
                <c:pt idx="774">
                  <c:v>8.24</c:v>
                </c:pt>
                <c:pt idx="775">
                  <c:v>8.25</c:v>
                </c:pt>
                <c:pt idx="776">
                  <c:v>8.26</c:v>
                </c:pt>
                <c:pt idx="777">
                  <c:v>8.27</c:v>
                </c:pt>
                <c:pt idx="778">
                  <c:v>8.2799999999999994</c:v>
                </c:pt>
                <c:pt idx="779">
                  <c:v>8.2899999999999991</c:v>
                </c:pt>
                <c:pt idx="780">
                  <c:v>8.3000000000000007</c:v>
                </c:pt>
                <c:pt idx="781">
                  <c:v>8.31</c:v>
                </c:pt>
                <c:pt idx="782">
                  <c:v>8.32</c:v>
                </c:pt>
                <c:pt idx="783">
                  <c:v>8.33</c:v>
                </c:pt>
                <c:pt idx="784">
                  <c:v>8.34</c:v>
                </c:pt>
                <c:pt idx="785">
                  <c:v>8.35</c:v>
                </c:pt>
                <c:pt idx="786">
                  <c:v>8.36</c:v>
                </c:pt>
                <c:pt idx="787">
                  <c:v>8.3699999999999992</c:v>
                </c:pt>
                <c:pt idx="788">
                  <c:v>8.3800000000000008</c:v>
                </c:pt>
                <c:pt idx="789">
                  <c:v>8.39</c:v>
                </c:pt>
                <c:pt idx="790">
                  <c:v>8.4</c:v>
                </c:pt>
                <c:pt idx="791">
                  <c:v>8.41</c:v>
                </c:pt>
                <c:pt idx="792">
                  <c:v>8.42</c:v>
                </c:pt>
                <c:pt idx="793">
                  <c:v>8.43</c:v>
                </c:pt>
                <c:pt idx="794">
                  <c:v>8.44</c:v>
                </c:pt>
                <c:pt idx="795">
                  <c:v>8.4499999999999993</c:v>
                </c:pt>
                <c:pt idx="796">
                  <c:v>8.4600000000000009</c:v>
                </c:pt>
                <c:pt idx="797">
                  <c:v>8.4700000000000006</c:v>
                </c:pt>
                <c:pt idx="798">
                  <c:v>8.48</c:v>
                </c:pt>
                <c:pt idx="799">
                  <c:v>8.49</c:v>
                </c:pt>
                <c:pt idx="800">
                  <c:v>8.5</c:v>
                </c:pt>
                <c:pt idx="801">
                  <c:v>8.51</c:v>
                </c:pt>
                <c:pt idx="802">
                  <c:v>8.52</c:v>
                </c:pt>
                <c:pt idx="803">
                  <c:v>8.5299999999999994</c:v>
                </c:pt>
                <c:pt idx="804">
                  <c:v>8.5399999999999991</c:v>
                </c:pt>
                <c:pt idx="805">
                  <c:v>8.5500000000000007</c:v>
                </c:pt>
                <c:pt idx="806">
                  <c:v>8.56</c:v>
                </c:pt>
                <c:pt idx="807">
                  <c:v>8.57</c:v>
                </c:pt>
                <c:pt idx="808">
                  <c:v>8.58</c:v>
                </c:pt>
                <c:pt idx="809">
                  <c:v>8.59</c:v>
                </c:pt>
                <c:pt idx="810">
                  <c:v>8.6</c:v>
                </c:pt>
                <c:pt idx="811">
                  <c:v>8.61</c:v>
                </c:pt>
                <c:pt idx="812">
                  <c:v>8.6199999999999992</c:v>
                </c:pt>
                <c:pt idx="813">
                  <c:v>8.6300000000000008</c:v>
                </c:pt>
                <c:pt idx="814">
                  <c:v>8.64</c:v>
                </c:pt>
                <c:pt idx="815">
                  <c:v>8.65</c:v>
                </c:pt>
                <c:pt idx="816">
                  <c:v>8.66</c:v>
                </c:pt>
                <c:pt idx="817">
                  <c:v>8.67</c:v>
                </c:pt>
                <c:pt idx="818">
                  <c:v>8.68</c:v>
                </c:pt>
                <c:pt idx="819">
                  <c:v>8.69</c:v>
                </c:pt>
                <c:pt idx="820">
                  <c:v>8.6999999999999993</c:v>
                </c:pt>
                <c:pt idx="821">
                  <c:v>8.7100000000000009</c:v>
                </c:pt>
                <c:pt idx="822">
                  <c:v>8.7200000000000006</c:v>
                </c:pt>
                <c:pt idx="823">
                  <c:v>8.73</c:v>
                </c:pt>
                <c:pt idx="824">
                  <c:v>8.74</c:v>
                </c:pt>
                <c:pt idx="825">
                  <c:v>8.75</c:v>
                </c:pt>
                <c:pt idx="826">
                  <c:v>8.76</c:v>
                </c:pt>
                <c:pt idx="827">
                  <c:v>8.77</c:v>
                </c:pt>
                <c:pt idx="828">
                  <c:v>8.7799999999999994</c:v>
                </c:pt>
                <c:pt idx="829">
                  <c:v>8.7899999999999991</c:v>
                </c:pt>
                <c:pt idx="830">
                  <c:v>8.8000000000000007</c:v>
                </c:pt>
                <c:pt idx="831">
                  <c:v>8.81</c:v>
                </c:pt>
                <c:pt idx="832">
                  <c:v>8.82</c:v>
                </c:pt>
                <c:pt idx="833">
                  <c:v>8.83</c:v>
                </c:pt>
                <c:pt idx="834">
                  <c:v>8.84</c:v>
                </c:pt>
                <c:pt idx="835">
                  <c:v>8.85</c:v>
                </c:pt>
                <c:pt idx="836">
                  <c:v>8.86</c:v>
                </c:pt>
                <c:pt idx="837">
                  <c:v>8.8699999999999992</c:v>
                </c:pt>
                <c:pt idx="838">
                  <c:v>8.8800000000000008</c:v>
                </c:pt>
                <c:pt idx="839">
                  <c:v>8.89</c:v>
                </c:pt>
                <c:pt idx="840">
                  <c:v>8.9</c:v>
                </c:pt>
                <c:pt idx="841">
                  <c:v>8.91</c:v>
                </c:pt>
                <c:pt idx="842">
                  <c:v>8.92</c:v>
                </c:pt>
                <c:pt idx="843">
                  <c:v>8.93</c:v>
                </c:pt>
                <c:pt idx="844">
                  <c:v>8.94</c:v>
                </c:pt>
                <c:pt idx="845">
                  <c:v>8.9499999999999993</c:v>
                </c:pt>
                <c:pt idx="846">
                  <c:v>8.9600000000000009</c:v>
                </c:pt>
                <c:pt idx="847">
                  <c:v>8.9700000000000006</c:v>
                </c:pt>
                <c:pt idx="848">
                  <c:v>8.98</c:v>
                </c:pt>
                <c:pt idx="849">
                  <c:v>8.99</c:v>
                </c:pt>
                <c:pt idx="850">
                  <c:v>9</c:v>
                </c:pt>
                <c:pt idx="851">
                  <c:v>9.01</c:v>
                </c:pt>
                <c:pt idx="852">
                  <c:v>9.02</c:v>
                </c:pt>
                <c:pt idx="853">
                  <c:v>9.0299999999999994</c:v>
                </c:pt>
                <c:pt idx="854">
                  <c:v>9.0399999999999991</c:v>
                </c:pt>
                <c:pt idx="855">
                  <c:v>9.0500000000000007</c:v>
                </c:pt>
                <c:pt idx="856">
                  <c:v>9.06</c:v>
                </c:pt>
                <c:pt idx="857">
                  <c:v>9.07</c:v>
                </c:pt>
                <c:pt idx="858">
                  <c:v>9.08</c:v>
                </c:pt>
                <c:pt idx="859">
                  <c:v>9.09</c:v>
                </c:pt>
                <c:pt idx="860">
                  <c:v>9.1</c:v>
                </c:pt>
                <c:pt idx="861">
                  <c:v>9.11</c:v>
                </c:pt>
                <c:pt idx="862">
                  <c:v>9.1199999999999992</c:v>
                </c:pt>
                <c:pt idx="863">
                  <c:v>9.1300000000000008</c:v>
                </c:pt>
                <c:pt idx="864">
                  <c:v>9.14</c:v>
                </c:pt>
                <c:pt idx="865">
                  <c:v>9.15</c:v>
                </c:pt>
                <c:pt idx="866">
                  <c:v>9.16</c:v>
                </c:pt>
                <c:pt idx="867">
                  <c:v>9.17</c:v>
                </c:pt>
                <c:pt idx="868">
                  <c:v>9.18</c:v>
                </c:pt>
                <c:pt idx="869">
                  <c:v>9.19</c:v>
                </c:pt>
                <c:pt idx="870">
                  <c:v>9.1999999999999993</c:v>
                </c:pt>
                <c:pt idx="871">
                  <c:v>9.2100000000000009</c:v>
                </c:pt>
                <c:pt idx="872">
                  <c:v>9.2200000000000006</c:v>
                </c:pt>
                <c:pt idx="873">
                  <c:v>9.23</c:v>
                </c:pt>
                <c:pt idx="874">
                  <c:v>9.24</c:v>
                </c:pt>
                <c:pt idx="875">
                  <c:v>9.25</c:v>
                </c:pt>
                <c:pt idx="876">
                  <c:v>9.26</c:v>
                </c:pt>
                <c:pt idx="877">
                  <c:v>9.27</c:v>
                </c:pt>
                <c:pt idx="878">
                  <c:v>9.2799999999999994</c:v>
                </c:pt>
                <c:pt idx="879">
                  <c:v>9.2899999999999991</c:v>
                </c:pt>
                <c:pt idx="880">
                  <c:v>9.3000000000000007</c:v>
                </c:pt>
                <c:pt idx="881">
                  <c:v>9.31</c:v>
                </c:pt>
                <c:pt idx="882">
                  <c:v>9.32</c:v>
                </c:pt>
                <c:pt idx="883">
                  <c:v>9.33</c:v>
                </c:pt>
                <c:pt idx="884">
                  <c:v>9.34</c:v>
                </c:pt>
                <c:pt idx="885">
                  <c:v>9.35</c:v>
                </c:pt>
                <c:pt idx="886">
                  <c:v>9.36</c:v>
                </c:pt>
                <c:pt idx="887">
                  <c:v>9.3699999999999992</c:v>
                </c:pt>
                <c:pt idx="888">
                  <c:v>9.3800000000000008</c:v>
                </c:pt>
                <c:pt idx="889">
                  <c:v>9.39</c:v>
                </c:pt>
                <c:pt idx="890">
                  <c:v>9.4</c:v>
                </c:pt>
                <c:pt idx="891">
                  <c:v>9.41</c:v>
                </c:pt>
                <c:pt idx="892">
                  <c:v>9.42</c:v>
                </c:pt>
                <c:pt idx="893">
                  <c:v>9.43</c:v>
                </c:pt>
                <c:pt idx="894">
                  <c:v>9.44</c:v>
                </c:pt>
                <c:pt idx="895">
                  <c:v>9.4499999999999993</c:v>
                </c:pt>
                <c:pt idx="896">
                  <c:v>9.4600000000000009</c:v>
                </c:pt>
                <c:pt idx="897">
                  <c:v>9.4700000000000006</c:v>
                </c:pt>
                <c:pt idx="898">
                  <c:v>9.48</c:v>
                </c:pt>
                <c:pt idx="899">
                  <c:v>9.49</c:v>
                </c:pt>
                <c:pt idx="900">
                  <c:v>9.5</c:v>
                </c:pt>
                <c:pt idx="901">
                  <c:v>9.51</c:v>
                </c:pt>
                <c:pt idx="902">
                  <c:v>9.52</c:v>
                </c:pt>
                <c:pt idx="903">
                  <c:v>9.5299999999999994</c:v>
                </c:pt>
                <c:pt idx="904">
                  <c:v>9.5399999999999991</c:v>
                </c:pt>
                <c:pt idx="905">
                  <c:v>9.5500000000000007</c:v>
                </c:pt>
                <c:pt idx="906">
                  <c:v>9.56</c:v>
                </c:pt>
                <c:pt idx="907">
                  <c:v>9.57</c:v>
                </c:pt>
                <c:pt idx="908">
                  <c:v>9.58</c:v>
                </c:pt>
                <c:pt idx="909">
                  <c:v>9.59</c:v>
                </c:pt>
                <c:pt idx="910">
                  <c:v>9.6</c:v>
                </c:pt>
                <c:pt idx="911">
                  <c:v>9.61</c:v>
                </c:pt>
                <c:pt idx="912">
                  <c:v>9.6199999999999992</c:v>
                </c:pt>
                <c:pt idx="913">
                  <c:v>9.6300000000000008</c:v>
                </c:pt>
                <c:pt idx="914">
                  <c:v>9.64</c:v>
                </c:pt>
                <c:pt idx="915">
                  <c:v>9.65</c:v>
                </c:pt>
                <c:pt idx="916">
                  <c:v>9.66</c:v>
                </c:pt>
                <c:pt idx="917">
                  <c:v>9.67</c:v>
                </c:pt>
                <c:pt idx="918">
                  <c:v>9.68</c:v>
                </c:pt>
                <c:pt idx="919">
                  <c:v>9.69</c:v>
                </c:pt>
                <c:pt idx="920">
                  <c:v>9.6999999999999993</c:v>
                </c:pt>
                <c:pt idx="921">
                  <c:v>9.7100000000000009</c:v>
                </c:pt>
                <c:pt idx="922">
                  <c:v>9.7200000000000006</c:v>
                </c:pt>
                <c:pt idx="923">
                  <c:v>9.73</c:v>
                </c:pt>
                <c:pt idx="924">
                  <c:v>9.74</c:v>
                </c:pt>
                <c:pt idx="925">
                  <c:v>9.75</c:v>
                </c:pt>
                <c:pt idx="926">
                  <c:v>9.76</c:v>
                </c:pt>
                <c:pt idx="927">
                  <c:v>9.77</c:v>
                </c:pt>
                <c:pt idx="928">
                  <c:v>9.7799999999999994</c:v>
                </c:pt>
                <c:pt idx="929">
                  <c:v>9.7899999999999991</c:v>
                </c:pt>
                <c:pt idx="930">
                  <c:v>9.8000000000000007</c:v>
                </c:pt>
                <c:pt idx="931">
                  <c:v>9.81</c:v>
                </c:pt>
                <c:pt idx="932">
                  <c:v>9.82</c:v>
                </c:pt>
                <c:pt idx="933">
                  <c:v>9.83</c:v>
                </c:pt>
                <c:pt idx="934">
                  <c:v>9.84</c:v>
                </c:pt>
                <c:pt idx="935">
                  <c:v>9.85</c:v>
                </c:pt>
                <c:pt idx="936">
                  <c:v>9.86</c:v>
                </c:pt>
                <c:pt idx="937">
                  <c:v>9.8699999999999992</c:v>
                </c:pt>
                <c:pt idx="938">
                  <c:v>9.8800000000000008</c:v>
                </c:pt>
                <c:pt idx="939">
                  <c:v>9.89</c:v>
                </c:pt>
                <c:pt idx="940">
                  <c:v>9.9</c:v>
                </c:pt>
                <c:pt idx="941">
                  <c:v>9.91</c:v>
                </c:pt>
                <c:pt idx="942">
                  <c:v>9.92</c:v>
                </c:pt>
                <c:pt idx="943">
                  <c:v>9.93</c:v>
                </c:pt>
                <c:pt idx="944">
                  <c:v>9.94</c:v>
                </c:pt>
                <c:pt idx="945">
                  <c:v>9.9499999999999993</c:v>
                </c:pt>
                <c:pt idx="946">
                  <c:v>9.9600000000000009</c:v>
                </c:pt>
                <c:pt idx="947">
                  <c:v>9.9700000000000006</c:v>
                </c:pt>
                <c:pt idx="948">
                  <c:v>9.98</c:v>
                </c:pt>
                <c:pt idx="949">
                  <c:v>9.99</c:v>
                </c:pt>
                <c:pt idx="950">
                  <c:v>10</c:v>
                </c:pt>
                <c:pt idx="951">
                  <c:v>10.01</c:v>
                </c:pt>
                <c:pt idx="952">
                  <c:v>10.02</c:v>
                </c:pt>
                <c:pt idx="953">
                  <c:v>10.029999999999999</c:v>
                </c:pt>
                <c:pt idx="954">
                  <c:v>10.039999999999999</c:v>
                </c:pt>
                <c:pt idx="955">
                  <c:v>10.050000000000001</c:v>
                </c:pt>
                <c:pt idx="956">
                  <c:v>10.06</c:v>
                </c:pt>
                <c:pt idx="957">
                  <c:v>10.07</c:v>
                </c:pt>
                <c:pt idx="958">
                  <c:v>10.08</c:v>
                </c:pt>
                <c:pt idx="959">
                  <c:v>10.09</c:v>
                </c:pt>
                <c:pt idx="960">
                  <c:v>10.1</c:v>
                </c:pt>
                <c:pt idx="961">
                  <c:v>10.11</c:v>
                </c:pt>
                <c:pt idx="962">
                  <c:v>10.119999999999999</c:v>
                </c:pt>
                <c:pt idx="963">
                  <c:v>10.130000000000001</c:v>
                </c:pt>
                <c:pt idx="964">
                  <c:v>10.14</c:v>
                </c:pt>
                <c:pt idx="965">
                  <c:v>10.15</c:v>
                </c:pt>
                <c:pt idx="966">
                  <c:v>10.16</c:v>
                </c:pt>
                <c:pt idx="967">
                  <c:v>10.17</c:v>
                </c:pt>
                <c:pt idx="968">
                  <c:v>10.18</c:v>
                </c:pt>
                <c:pt idx="969">
                  <c:v>10.19</c:v>
                </c:pt>
                <c:pt idx="970">
                  <c:v>10.199999999999999</c:v>
                </c:pt>
                <c:pt idx="971">
                  <c:v>10.210000000000001</c:v>
                </c:pt>
                <c:pt idx="972">
                  <c:v>10.220000000000001</c:v>
                </c:pt>
                <c:pt idx="973">
                  <c:v>10.23</c:v>
                </c:pt>
                <c:pt idx="974">
                  <c:v>10.24</c:v>
                </c:pt>
                <c:pt idx="975">
                  <c:v>10.25</c:v>
                </c:pt>
                <c:pt idx="976">
                  <c:v>10.26</c:v>
                </c:pt>
                <c:pt idx="977">
                  <c:v>10.27</c:v>
                </c:pt>
                <c:pt idx="978">
                  <c:v>10.28</c:v>
                </c:pt>
                <c:pt idx="979">
                  <c:v>10.29</c:v>
                </c:pt>
                <c:pt idx="980">
                  <c:v>10.3</c:v>
                </c:pt>
                <c:pt idx="981">
                  <c:v>10.31</c:v>
                </c:pt>
                <c:pt idx="982">
                  <c:v>10.32</c:v>
                </c:pt>
                <c:pt idx="983">
                  <c:v>10.33</c:v>
                </c:pt>
                <c:pt idx="984">
                  <c:v>10.34</c:v>
                </c:pt>
                <c:pt idx="985">
                  <c:v>10.35</c:v>
                </c:pt>
                <c:pt idx="986">
                  <c:v>10.36</c:v>
                </c:pt>
                <c:pt idx="987">
                  <c:v>10.37</c:v>
                </c:pt>
                <c:pt idx="988">
                  <c:v>10.38</c:v>
                </c:pt>
                <c:pt idx="989">
                  <c:v>10.39</c:v>
                </c:pt>
                <c:pt idx="990">
                  <c:v>10.4</c:v>
                </c:pt>
                <c:pt idx="991">
                  <c:v>10.41</c:v>
                </c:pt>
                <c:pt idx="992">
                  <c:v>10.42</c:v>
                </c:pt>
                <c:pt idx="993">
                  <c:v>10.43</c:v>
                </c:pt>
                <c:pt idx="994">
                  <c:v>10.44</c:v>
                </c:pt>
                <c:pt idx="995">
                  <c:v>10.45</c:v>
                </c:pt>
                <c:pt idx="996">
                  <c:v>10.46</c:v>
                </c:pt>
                <c:pt idx="997">
                  <c:v>10.47</c:v>
                </c:pt>
                <c:pt idx="998">
                  <c:v>10.48</c:v>
                </c:pt>
                <c:pt idx="999">
                  <c:v>10.49</c:v>
                </c:pt>
                <c:pt idx="1000">
                  <c:v>10.5</c:v>
                </c:pt>
                <c:pt idx="1001">
                  <c:v>10.51</c:v>
                </c:pt>
                <c:pt idx="1002">
                  <c:v>10.52</c:v>
                </c:pt>
                <c:pt idx="1003">
                  <c:v>10.53</c:v>
                </c:pt>
                <c:pt idx="1004">
                  <c:v>10.54</c:v>
                </c:pt>
                <c:pt idx="1005">
                  <c:v>10.55</c:v>
                </c:pt>
                <c:pt idx="1006">
                  <c:v>10.56</c:v>
                </c:pt>
                <c:pt idx="1007">
                  <c:v>10.57</c:v>
                </c:pt>
                <c:pt idx="1008">
                  <c:v>10.58</c:v>
                </c:pt>
                <c:pt idx="1009">
                  <c:v>10.59</c:v>
                </c:pt>
                <c:pt idx="1010">
                  <c:v>10.6</c:v>
                </c:pt>
                <c:pt idx="1011">
                  <c:v>10.61</c:v>
                </c:pt>
                <c:pt idx="1012">
                  <c:v>10.62</c:v>
                </c:pt>
                <c:pt idx="1013">
                  <c:v>10.63</c:v>
                </c:pt>
                <c:pt idx="1014">
                  <c:v>10.64</c:v>
                </c:pt>
                <c:pt idx="1015">
                  <c:v>10.65</c:v>
                </c:pt>
                <c:pt idx="1016">
                  <c:v>10.66</c:v>
                </c:pt>
                <c:pt idx="1017">
                  <c:v>10.67</c:v>
                </c:pt>
                <c:pt idx="1018">
                  <c:v>10.68</c:v>
                </c:pt>
                <c:pt idx="1019">
                  <c:v>10.69</c:v>
                </c:pt>
                <c:pt idx="1020">
                  <c:v>10.7</c:v>
                </c:pt>
                <c:pt idx="1021">
                  <c:v>10.71</c:v>
                </c:pt>
                <c:pt idx="1022">
                  <c:v>10.72</c:v>
                </c:pt>
                <c:pt idx="1023">
                  <c:v>10.73</c:v>
                </c:pt>
                <c:pt idx="1024">
                  <c:v>10.74</c:v>
                </c:pt>
                <c:pt idx="1025">
                  <c:v>10.75</c:v>
                </c:pt>
                <c:pt idx="1026">
                  <c:v>10.76</c:v>
                </c:pt>
                <c:pt idx="1027">
                  <c:v>10.77</c:v>
                </c:pt>
                <c:pt idx="1028">
                  <c:v>10.78</c:v>
                </c:pt>
                <c:pt idx="1029">
                  <c:v>10.79</c:v>
                </c:pt>
                <c:pt idx="1030">
                  <c:v>10.8</c:v>
                </c:pt>
                <c:pt idx="1031">
                  <c:v>10.81</c:v>
                </c:pt>
                <c:pt idx="1032">
                  <c:v>10.82</c:v>
                </c:pt>
                <c:pt idx="1033">
                  <c:v>10.83</c:v>
                </c:pt>
                <c:pt idx="1034">
                  <c:v>10.84</c:v>
                </c:pt>
                <c:pt idx="1035">
                  <c:v>10.85</c:v>
                </c:pt>
                <c:pt idx="1036">
                  <c:v>10.86</c:v>
                </c:pt>
                <c:pt idx="1037">
                  <c:v>10.87</c:v>
                </c:pt>
                <c:pt idx="1038">
                  <c:v>10.88</c:v>
                </c:pt>
                <c:pt idx="1039">
                  <c:v>10.89</c:v>
                </c:pt>
                <c:pt idx="1040">
                  <c:v>10.9</c:v>
                </c:pt>
                <c:pt idx="1041">
                  <c:v>10.91</c:v>
                </c:pt>
                <c:pt idx="1042">
                  <c:v>10.92</c:v>
                </c:pt>
                <c:pt idx="1043">
                  <c:v>10.93</c:v>
                </c:pt>
                <c:pt idx="1044">
                  <c:v>10.94</c:v>
                </c:pt>
                <c:pt idx="1045">
                  <c:v>10.95</c:v>
                </c:pt>
                <c:pt idx="1046">
                  <c:v>10.96</c:v>
                </c:pt>
                <c:pt idx="1047">
                  <c:v>10.97</c:v>
                </c:pt>
                <c:pt idx="1048">
                  <c:v>10.98</c:v>
                </c:pt>
                <c:pt idx="1049">
                  <c:v>10.99</c:v>
                </c:pt>
                <c:pt idx="1050">
                  <c:v>11</c:v>
                </c:pt>
                <c:pt idx="1051">
                  <c:v>11.01</c:v>
                </c:pt>
                <c:pt idx="1052">
                  <c:v>11.02</c:v>
                </c:pt>
                <c:pt idx="1053">
                  <c:v>11.03</c:v>
                </c:pt>
                <c:pt idx="1054">
                  <c:v>11.04</c:v>
                </c:pt>
                <c:pt idx="1055">
                  <c:v>11.05</c:v>
                </c:pt>
                <c:pt idx="1056">
                  <c:v>11.06</c:v>
                </c:pt>
                <c:pt idx="1057">
                  <c:v>11.07</c:v>
                </c:pt>
                <c:pt idx="1058">
                  <c:v>11.08</c:v>
                </c:pt>
                <c:pt idx="1059">
                  <c:v>11.09</c:v>
                </c:pt>
                <c:pt idx="1060">
                  <c:v>11.1</c:v>
                </c:pt>
                <c:pt idx="1061">
                  <c:v>11.11</c:v>
                </c:pt>
                <c:pt idx="1062">
                  <c:v>11.12</c:v>
                </c:pt>
                <c:pt idx="1063">
                  <c:v>11.13</c:v>
                </c:pt>
                <c:pt idx="1064">
                  <c:v>11.14</c:v>
                </c:pt>
                <c:pt idx="1065">
                  <c:v>11.15</c:v>
                </c:pt>
                <c:pt idx="1066">
                  <c:v>11.16</c:v>
                </c:pt>
                <c:pt idx="1067">
                  <c:v>11.17</c:v>
                </c:pt>
                <c:pt idx="1068">
                  <c:v>11.18</c:v>
                </c:pt>
                <c:pt idx="1069">
                  <c:v>11.19</c:v>
                </c:pt>
                <c:pt idx="1070">
                  <c:v>11.2</c:v>
                </c:pt>
                <c:pt idx="1071">
                  <c:v>11.21</c:v>
                </c:pt>
                <c:pt idx="1072">
                  <c:v>11.22</c:v>
                </c:pt>
                <c:pt idx="1073">
                  <c:v>11.23</c:v>
                </c:pt>
                <c:pt idx="1074">
                  <c:v>11.24</c:v>
                </c:pt>
                <c:pt idx="1075">
                  <c:v>11.25</c:v>
                </c:pt>
                <c:pt idx="1076">
                  <c:v>11.26</c:v>
                </c:pt>
                <c:pt idx="1077">
                  <c:v>11.27</c:v>
                </c:pt>
                <c:pt idx="1078">
                  <c:v>11.28</c:v>
                </c:pt>
                <c:pt idx="1079">
                  <c:v>11.29</c:v>
                </c:pt>
                <c:pt idx="1080">
                  <c:v>11.3</c:v>
                </c:pt>
                <c:pt idx="1081">
                  <c:v>11.31</c:v>
                </c:pt>
                <c:pt idx="1082">
                  <c:v>11.32</c:v>
                </c:pt>
                <c:pt idx="1083">
                  <c:v>11.33</c:v>
                </c:pt>
                <c:pt idx="1084">
                  <c:v>11.34</c:v>
                </c:pt>
                <c:pt idx="1085">
                  <c:v>11.35</c:v>
                </c:pt>
                <c:pt idx="1086">
                  <c:v>11.36</c:v>
                </c:pt>
                <c:pt idx="1087">
                  <c:v>11.37</c:v>
                </c:pt>
                <c:pt idx="1088">
                  <c:v>11.38</c:v>
                </c:pt>
                <c:pt idx="1089">
                  <c:v>11.39</c:v>
                </c:pt>
                <c:pt idx="1090">
                  <c:v>11.4</c:v>
                </c:pt>
                <c:pt idx="1091">
                  <c:v>11.41</c:v>
                </c:pt>
                <c:pt idx="1092">
                  <c:v>11.42</c:v>
                </c:pt>
                <c:pt idx="1093">
                  <c:v>11.43</c:v>
                </c:pt>
                <c:pt idx="1094">
                  <c:v>11.44</c:v>
                </c:pt>
                <c:pt idx="1095">
                  <c:v>11.45</c:v>
                </c:pt>
                <c:pt idx="1096">
                  <c:v>11.46</c:v>
                </c:pt>
                <c:pt idx="1097">
                  <c:v>11.47</c:v>
                </c:pt>
                <c:pt idx="1098">
                  <c:v>11.48</c:v>
                </c:pt>
                <c:pt idx="1099">
                  <c:v>11.49</c:v>
                </c:pt>
                <c:pt idx="1100">
                  <c:v>11.5</c:v>
                </c:pt>
                <c:pt idx="1101">
                  <c:v>11.51</c:v>
                </c:pt>
                <c:pt idx="1102">
                  <c:v>11.52</c:v>
                </c:pt>
                <c:pt idx="1103">
                  <c:v>11.53</c:v>
                </c:pt>
                <c:pt idx="1104">
                  <c:v>11.54</c:v>
                </c:pt>
                <c:pt idx="1105">
                  <c:v>11.55</c:v>
                </c:pt>
                <c:pt idx="1106">
                  <c:v>11.56</c:v>
                </c:pt>
                <c:pt idx="1107">
                  <c:v>11.57</c:v>
                </c:pt>
                <c:pt idx="1108">
                  <c:v>11.58</c:v>
                </c:pt>
                <c:pt idx="1109">
                  <c:v>11.59</c:v>
                </c:pt>
                <c:pt idx="1110">
                  <c:v>11.6</c:v>
                </c:pt>
                <c:pt idx="1111">
                  <c:v>11.61</c:v>
                </c:pt>
                <c:pt idx="1112">
                  <c:v>11.62</c:v>
                </c:pt>
                <c:pt idx="1113">
                  <c:v>11.63</c:v>
                </c:pt>
                <c:pt idx="1114">
                  <c:v>11.64</c:v>
                </c:pt>
                <c:pt idx="1115">
                  <c:v>11.65</c:v>
                </c:pt>
                <c:pt idx="1116">
                  <c:v>11.66</c:v>
                </c:pt>
                <c:pt idx="1117">
                  <c:v>11.67</c:v>
                </c:pt>
                <c:pt idx="1118">
                  <c:v>11.68</c:v>
                </c:pt>
                <c:pt idx="1119">
                  <c:v>11.69</c:v>
                </c:pt>
                <c:pt idx="1120">
                  <c:v>11.7</c:v>
                </c:pt>
                <c:pt idx="1121">
                  <c:v>11.71</c:v>
                </c:pt>
                <c:pt idx="1122">
                  <c:v>11.72</c:v>
                </c:pt>
                <c:pt idx="1123">
                  <c:v>11.73</c:v>
                </c:pt>
                <c:pt idx="1124">
                  <c:v>11.74</c:v>
                </c:pt>
                <c:pt idx="1125">
                  <c:v>11.75</c:v>
                </c:pt>
                <c:pt idx="1126">
                  <c:v>11.76</c:v>
                </c:pt>
                <c:pt idx="1127">
                  <c:v>11.77</c:v>
                </c:pt>
                <c:pt idx="1128">
                  <c:v>11.78</c:v>
                </c:pt>
                <c:pt idx="1129">
                  <c:v>11.79</c:v>
                </c:pt>
                <c:pt idx="1130">
                  <c:v>11.8</c:v>
                </c:pt>
                <c:pt idx="1131">
                  <c:v>11.81</c:v>
                </c:pt>
                <c:pt idx="1132">
                  <c:v>11.82</c:v>
                </c:pt>
                <c:pt idx="1133">
                  <c:v>11.83</c:v>
                </c:pt>
                <c:pt idx="1134">
                  <c:v>11.84</c:v>
                </c:pt>
                <c:pt idx="1135">
                  <c:v>11.85</c:v>
                </c:pt>
                <c:pt idx="1136">
                  <c:v>11.86</c:v>
                </c:pt>
                <c:pt idx="1137">
                  <c:v>11.87</c:v>
                </c:pt>
                <c:pt idx="1138">
                  <c:v>11.88</c:v>
                </c:pt>
                <c:pt idx="1139">
                  <c:v>11.89</c:v>
                </c:pt>
                <c:pt idx="1140">
                  <c:v>11.9</c:v>
                </c:pt>
                <c:pt idx="1141">
                  <c:v>11.91</c:v>
                </c:pt>
                <c:pt idx="1142">
                  <c:v>11.92</c:v>
                </c:pt>
                <c:pt idx="1143">
                  <c:v>11.93</c:v>
                </c:pt>
                <c:pt idx="1144">
                  <c:v>11.94</c:v>
                </c:pt>
                <c:pt idx="1145">
                  <c:v>11.95</c:v>
                </c:pt>
                <c:pt idx="1146">
                  <c:v>11.96</c:v>
                </c:pt>
                <c:pt idx="1147">
                  <c:v>11.97</c:v>
                </c:pt>
                <c:pt idx="1148">
                  <c:v>11.98</c:v>
                </c:pt>
                <c:pt idx="1149">
                  <c:v>11.99</c:v>
                </c:pt>
                <c:pt idx="1150">
                  <c:v>12</c:v>
                </c:pt>
                <c:pt idx="1151">
                  <c:v>12.01</c:v>
                </c:pt>
                <c:pt idx="1152">
                  <c:v>12.02</c:v>
                </c:pt>
                <c:pt idx="1153">
                  <c:v>12.03</c:v>
                </c:pt>
                <c:pt idx="1154">
                  <c:v>12.04</c:v>
                </c:pt>
                <c:pt idx="1155">
                  <c:v>12.05</c:v>
                </c:pt>
                <c:pt idx="1156">
                  <c:v>12.06</c:v>
                </c:pt>
                <c:pt idx="1157">
                  <c:v>12.07</c:v>
                </c:pt>
                <c:pt idx="1158">
                  <c:v>12.08</c:v>
                </c:pt>
                <c:pt idx="1159">
                  <c:v>12.09</c:v>
                </c:pt>
                <c:pt idx="1160">
                  <c:v>12.1</c:v>
                </c:pt>
                <c:pt idx="1161">
                  <c:v>12.11</c:v>
                </c:pt>
                <c:pt idx="1162">
                  <c:v>12.12</c:v>
                </c:pt>
                <c:pt idx="1163">
                  <c:v>12.13</c:v>
                </c:pt>
                <c:pt idx="1164">
                  <c:v>12.14</c:v>
                </c:pt>
                <c:pt idx="1165">
                  <c:v>12.15</c:v>
                </c:pt>
                <c:pt idx="1166">
                  <c:v>12.16</c:v>
                </c:pt>
                <c:pt idx="1167">
                  <c:v>12.17</c:v>
                </c:pt>
                <c:pt idx="1168">
                  <c:v>12.18</c:v>
                </c:pt>
                <c:pt idx="1169">
                  <c:v>12.19</c:v>
                </c:pt>
                <c:pt idx="1170">
                  <c:v>12.2</c:v>
                </c:pt>
                <c:pt idx="1171">
                  <c:v>12.21</c:v>
                </c:pt>
                <c:pt idx="1172">
                  <c:v>12.22</c:v>
                </c:pt>
                <c:pt idx="1173">
                  <c:v>12.23</c:v>
                </c:pt>
                <c:pt idx="1174">
                  <c:v>12.24</c:v>
                </c:pt>
                <c:pt idx="1175">
                  <c:v>12.25</c:v>
                </c:pt>
                <c:pt idx="1176">
                  <c:v>12.26</c:v>
                </c:pt>
                <c:pt idx="1177">
                  <c:v>12.27</c:v>
                </c:pt>
                <c:pt idx="1178">
                  <c:v>12.28</c:v>
                </c:pt>
                <c:pt idx="1179">
                  <c:v>12.29</c:v>
                </c:pt>
                <c:pt idx="1180">
                  <c:v>12.3</c:v>
                </c:pt>
                <c:pt idx="1181">
                  <c:v>12.31</c:v>
                </c:pt>
                <c:pt idx="1182">
                  <c:v>12.32</c:v>
                </c:pt>
                <c:pt idx="1183">
                  <c:v>12.33</c:v>
                </c:pt>
                <c:pt idx="1184">
                  <c:v>12.34</c:v>
                </c:pt>
                <c:pt idx="1185">
                  <c:v>12.35</c:v>
                </c:pt>
                <c:pt idx="1186">
                  <c:v>12.36</c:v>
                </c:pt>
                <c:pt idx="1187">
                  <c:v>12.37</c:v>
                </c:pt>
                <c:pt idx="1188">
                  <c:v>12.38</c:v>
                </c:pt>
                <c:pt idx="1189">
                  <c:v>12.39</c:v>
                </c:pt>
                <c:pt idx="1190">
                  <c:v>12.4</c:v>
                </c:pt>
                <c:pt idx="1191">
                  <c:v>12.41</c:v>
                </c:pt>
                <c:pt idx="1192">
                  <c:v>12.42</c:v>
                </c:pt>
                <c:pt idx="1193">
                  <c:v>12.43</c:v>
                </c:pt>
                <c:pt idx="1194">
                  <c:v>12.44</c:v>
                </c:pt>
                <c:pt idx="1195">
                  <c:v>12.45</c:v>
                </c:pt>
                <c:pt idx="1196">
                  <c:v>12.46</c:v>
                </c:pt>
                <c:pt idx="1197">
                  <c:v>12.47</c:v>
                </c:pt>
                <c:pt idx="1198">
                  <c:v>12.48</c:v>
                </c:pt>
                <c:pt idx="1199">
                  <c:v>12.49</c:v>
                </c:pt>
                <c:pt idx="1200">
                  <c:v>12.5</c:v>
                </c:pt>
                <c:pt idx="1201">
                  <c:v>12.51</c:v>
                </c:pt>
                <c:pt idx="1202">
                  <c:v>12.52</c:v>
                </c:pt>
                <c:pt idx="1203">
                  <c:v>12.53</c:v>
                </c:pt>
                <c:pt idx="1204">
                  <c:v>12.54</c:v>
                </c:pt>
                <c:pt idx="1205">
                  <c:v>12.55</c:v>
                </c:pt>
                <c:pt idx="1206">
                  <c:v>12.56</c:v>
                </c:pt>
                <c:pt idx="1207">
                  <c:v>12.57</c:v>
                </c:pt>
                <c:pt idx="1208">
                  <c:v>12.58</c:v>
                </c:pt>
                <c:pt idx="1209">
                  <c:v>12.59</c:v>
                </c:pt>
                <c:pt idx="1210">
                  <c:v>12.6</c:v>
                </c:pt>
                <c:pt idx="1211">
                  <c:v>12.61</c:v>
                </c:pt>
                <c:pt idx="1212">
                  <c:v>12.62</c:v>
                </c:pt>
                <c:pt idx="1213">
                  <c:v>12.63</c:v>
                </c:pt>
                <c:pt idx="1214">
                  <c:v>12.64</c:v>
                </c:pt>
                <c:pt idx="1215">
                  <c:v>12.65</c:v>
                </c:pt>
                <c:pt idx="1216">
                  <c:v>12.66</c:v>
                </c:pt>
                <c:pt idx="1217">
                  <c:v>12.67</c:v>
                </c:pt>
                <c:pt idx="1218">
                  <c:v>12.68</c:v>
                </c:pt>
                <c:pt idx="1219">
                  <c:v>12.69</c:v>
                </c:pt>
                <c:pt idx="1220">
                  <c:v>12.7</c:v>
                </c:pt>
                <c:pt idx="1221">
                  <c:v>12.71</c:v>
                </c:pt>
                <c:pt idx="1222">
                  <c:v>12.72</c:v>
                </c:pt>
                <c:pt idx="1223">
                  <c:v>12.73</c:v>
                </c:pt>
                <c:pt idx="1224">
                  <c:v>12.74</c:v>
                </c:pt>
                <c:pt idx="1225">
                  <c:v>12.75</c:v>
                </c:pt>
                <c:pt idx="1226">
                  <c:v>12.76</c:v>
                </c:pt>
                <c:pt idx="1227">
                  <c:v>12.77</c:v>
                </c:pt>
                <c:pt idx="1228">
                  <c:v>12.78</c:v>
                </c:pt>
                <c:pt idx="1229">
                  <c:v>12.79</c:v>
                </c:pt>
                <c:pt idx="1230">
                  <c:v>12.8</c:v>
                </c:pt>
                <c:pt idx="1231">
                  <c:v>12.81</c:v>
                </c:pt>
                <c:pt idx="1232">
                  <c:v>12.82</c:v>
                </c:pt>
                <c:pt idx="1233">
                  <c:v>12.83</c:v>
                </c:pt>
                <c:pt idx="1234">
                  <c:v>12.84</c:v>
                </c:pt>
                <c:pt idx="1235">
                  <c:v>12.85</c:v>
                </c:pt>
                <c:pt idx="1236">
                  <c:v>12.86</c:v>
                </c:pt>
                <c:pt idx="1237">
                  <c:v>12.87</c:v>
                </c:pt>
                <c:pt idx="1238">
                  <c:v>12.88</c:v>
                </c:pt>
                <c:pt idx="1239">
                  <c:v>12.89</c:v>
                </c:pt>
                <c:pt idx="1240">
                  <c:v>12.9</c:v>
                </c:pt>
                <c:pt idx="1241">
                  <c:v>12.91</c:v>
                </c:pt>
                <c:pt idx="1242">
                  <c:v>12.92</c:v>
                </c:pt>
                <c:pt idx="1243">
                  <c:v>12.93</c:v>
                </c:pt>
                <c:pt idx="1244">
                  <c:v>12.94</c:v>
                </c:pt>
                <c:pt idx="1245">
                  <c:v>12.95</c:v>
                </c:pt>
                <c:pt idx="1246">
                  <c:v>12.96</c:v>
                </c:pt>
                <c:pt idx="1247">
                  <c:v>12.97</c:v>
                </c:pt>
                <c:pt idx="1248">
                  <c:v>12.98</c:v>
                </c:pt>
                <c:pt idx="1249">
                  <c:v>12.99</c:v>
                </c:pt>
                <c:pt idx="1250">
                  <c:v>13</c:v>
                </c:pt>
                <c:pt idx="1251">
                  <c:v>13.01</c:v>
                </c:pt>
                <c:pt idx="1252">
                  <c:v>13.02</c:v>
                </c:pt>
                <c:pt idx="1253">
                  <c:v>13.03</c:v>
                </c:pt>
                <c:pt idx="1254">
                  <c:v>13.04</c:v>
                </c:pt>
                <c:pt idx="1255">
                  <c:v>13.05</c:v>
                </c:pt>
                <c:pt idx="1256">
                  <c:v>13.06</c:v>
                </c:pt>
                <c:pt idx="1257">
                  <c:v>13.07</c:v>
                </c:pt>
                <c:pt idx="1258">
                  <c:v>13.08</c:v>
                </c:pt>
                <c:pt idx="1259">
                  <c:v>13.09</c:v>
                </c:pt>
                <c:pt idx="1260">
                  <c:v>13.1</c:v>
                </c:pt>
                <c:pt idx="1261">
                  <c:v>13.11</c:v>
                </c:pt>
                <c:pt idx="1262">
                  <c:v>13.12</c:v>
                </c:pt>
                <c:pt idx="1263">
                  <c:v>13.13</c:v>
                </c:pt>
                <c:pt idx="1264">
                  <c:v>13.14</c:v>
                </c:pt>
                <c:pt idx="1265">
                  <c:v>13.15</c:v>
                </c:pt>
                <c:pt idx="1266">
                  <c:v>13.16</c:v>
                </c:pt>
                <c:pt idx="1267">
                  <c:v>13.17</c:v>
                </c:pt>
                <c:pt idx="1268">
                  <c:v>13.18</c:v>
                </c:pt>
                <c:pt idx="1269">
                  <c:v>13.19</c:v>
                </c:pt>
                <c:pt idx="1270">
                  <c:v>13.2</c:v>
                </c:pt>
                <c:pt idx="1271">
                  <c:v>13.21</c:v>
                </c:pt>
                <c:pt idx="1272">
                  <c:v>13.22</c:v>
                </c:pt>
                <c:pt idx="1273">
                  <c:v>13.23</c:v>
                </c:pt>
                <c:pt idx="1274">
                  <c:v>13.24</c:v>
                </c:pt>
                <c:pt idx="1275">
                  <c:v>13.25</c:v>
                </c:pt>
                <c:pt idx="1276">
                  <c:v>13.26</c:v>
                </c:pt>
                <c:pt idx="1277">
                  <c:v>13.27</c:v>
                </c:pt>
                <c:pt idx="1278">
                  <c:v>13.28</c:v>
                </c:pt>
                <c:pt idx="1279">
                  <c:v>13.29</c:v>
                </c:pt>
                <c:pt idx="1280">
                  <c:v>13.3</c:v>
                </c:pt>
                <c:pt idx="1281">
                  <c:v>13.31</c:v>
                </c:pt>
                <c:pt idx="1282">
                  <c:v>13.32</c:v>
                </c:pt>
                <c:pt idx="1283">
                  <c:v>13.33</c:v>
                </c:pt>
                <c:pt idx="1284">
                  <c:v>13.34</c:v>
                </c:pt>
                <c:pt idx="1285">
                  <c:v>13.35</c:v>
                </c:pt>
                <c:pt idx="1286">
                  <c:v>13.36</c:v>
                </c:pt>
                <c:pt idx="1287">
                  <c:v>13.37</c:v>
                </c:pt>
                <c:pt idx="1288">
                  <c:v>13.38</c:v>
                </c:pt>
                <c:pt idx="1289">
                  <c:v>13.39</c:v>
                </c:pt>
                <c:pt idx="1290">
                  <c:v>13.4</c:v>
                </c:pt>
                <c:pt idx="1291">
                  <c:v>13.41</c:v>
                </c:pt>
                <c:pt idx="1292">
                  <c:v>13.42</c:v>
                </c:pt>
                <c:pt idx="1293">
                  <c:v>13.43</c:v>
                </c:pt>
                <c:pt idx="1294">
                  <c:v>13.44</c:v>
                </c:pt>
                <c:pt idx="1295">
                  <c:v>13.45</c:v>
                </c:pt>
                <c:pt idx="1296">
                  <c:v>13.46</c:v>
                </c:pt>
                <c:pt idx="1297">
                  <c:v>13.47</c:v>
                </c:pt>
                <c:pt idx="1298">
                  <c:v>13.48</c:v>
                </c:pt>
                <c:pt idx="1299">
                  <c:v>13.49</c:v>
                </c:pt>
                <c:pt idx="1300">
                  <c:v>13.5</c:v>
                </c:pt>
                <c:pt idx="1301">
                  <c:v>13.51</c:v>
                </c:pt>
                <c:pt idx="1302">
                  <c:v>13.52</c:v>
                </c:pt>
                <c:pt idx="1303">
                  <c:v>13.53</c:v>
                </c:pt>
                <c:pt idx="1304">
                  <c:v>13.54</c:v>
                </c:pt>
                <c:pt idx="1305">
                  <c:v>13.55</c:v>
                </c:pt>
                <c:pt idx="1306">
                  <c:v>13.56</c:v>
                </c:pt>
                <c:pt idx="1307">
                  <c:v>13.57</c:v>
                </c:pt>
                <c:pt idx="1308">
                  <c:v>13.58</c:v>
                </c:pt>
                <c:pt idx="1309">
                  <c:v>13.59</c:v>
                </c:pt>
                <c:pt idx="1310">
                  <c:v>13.6</c:v>
                </c:pt>
                <c:pt idx="1311">
                  <c:v>13.61</c:v>
                </c:pt>
                <c:pt idx="1312">
                  <c:v>13.62</c:v>
                </c:pt>
                <c:pt idx="1313">
                  <c:v>13.63</c:v>
                </c:pt>
                <c:pt idx="1314">
                  <c:v>13.64</c:v>
                </c:pt>
                <c:pt idx="1315">
                  <c:v>13.65</c:v>
                </c:pt>
                <c:pt idx="1316">
                  <c:v>13.66</c:v>
                </c:pt>
                <c:pt idx="1317">
                  <c:v>13.67</c:v>
                </c:pt>
                <c:pt idx="1318">
                  <c:v>13.68</c:v>
                </c:pt>
                <c:pt idx="1319">
                  <c:v>13.69</c:v>
                </c:pt>
                <c:pt idx="1320">
                  <c:v>13.7</c:v>
                </c:pt>
                <c:pt idx="1321">
                  <c:v>13.71</c:v>
                </c:pt>
                <c:pt idx="1322">
                  <c:v>13.72</c:v>
                </c:pt>
                <c:pt idx="1323">
                  <c:v>13.73</c:v>
                </c:pt>
                <c:pt idx="1324">
                  <c:v>13.74</c:v>
                </c:pt>
                <c:pt idx="1325">
                  <c:v>13.75</c:v>
                </c:pt>
                <c:pt idx="1326">
                  <c:v>13.76</c:v>
                </c:pt>
                <c:pt idx="1327">
                  <c:v>13.77</c:v>
                </c:pt>
                <c:pt idx="1328">
                  <c:v>13.78</c:v>
                </c:pt>
                <c:pt idx="1329">
                  <c:v>13.79</c:v>
                </c:pt>
                <c:pt idx="1330">
                  <c:v>13.8</c:v>
                </c:pt>
                <c:pt idx="1331">
                  <c:v>13.81</c:v>
                </c:pt>
                <c:pt idx="1332">
                  <c:v>13.82</c:v>
                </c:pt>
                <c:pt idx="1333">
                  <c:v>13.83</c:v>
                </c:pt>
                <c:pt idx="1334">
                  <c:v>13.84</c:v>
                </c:pt>
                <c:pt idx="1335">
                  <c:v>13.85</c:v>
                </c:pt>
                <c:pt idx="1336">
                  <c:v>13.86</c:v>
                </c:pt>
                <c:pt idx="1337">
                  <c:v>13.87</c:v>
                </c:pt>
                <c:pt idx="1338">
                  <c:v>13.88</c:v>
                </c:pt>
                <c:pt idx="1339">
                  <c:v>13.89</c:v>
                </c:pt>
                <c:pt idx="1340">
                  <c:v>13.9</c:v>
                </c:pt>
                <c:pt idx="1341">
                  <c:v>13.91</c:v>
                </c:pt>
                <c:pt idx="1342">
                  <c:v>13.92</c:v>
                </c:pt>
                <c:pt idx="1343">
                  <c:v>13.93</c:v>
                </c:pt>
                <c:pt idx="1344">
                  <c:v>13.94</c:v>
                </c:pt>
                <c:pt idx="1345">
                  <c:v>13.95</c:v>
                </c:pt>
                <c:pt idx="1346">
                  <c:v>13.96</c:v>
                </c:pt>
                <c:pt idx="1347">
                  <c:v>13.97</c:v>
                </c:pt>
                <c:pt idx="1348">
                  <c:v>13.98</c:v>
                </c:pt>
                <c:pt idx="1349">
                  <c:v>13.99</c:v>
                </c:pt>
                <c:pt idx="1350">
                  <c:v>14</c:v>
                </c:pt>
                <c:pt idx="1351">
                  <c:v>14.01</c:v>
                </c:pt>
                <c:pt idx="1352">
                  <c:v>14.02</c:v>
                </c:pt>
                <c:pt idx="1353">
                  <c:v>14.03</c:v>
                </c:pt>
                <c:pt idx="1354">
                  <c:v>14.04</c:v>
                </c:pt>
                <c:pt idx="1355">
                  <c:v>14.05</c:v>
                </c:pt>
                <c:pt idx="1356">
                  <c:v>14.06</c:v>
                </c:pt>
                <c:pt idx="1357">
                  <c:v>14.07</c:v>
                </c:pt>
                <c:pt idx="1358">
                  <c:v>14.08</c:v>
                </c:pt>
                <c:pt idx="1359">
                  <c:v>14.09</c:v>
                </c:pt>
                <c:pt idx="1360">
                  <c:v>14.1</c:v>
                </c:pt>
                <c:pt idx="1361">
                  <c:v>14.11</c:v>
                </c:pt>
                <c:pt idx="1362">
                  <c:v>14.12</c:v>
                </c:pt>
                <c:pt idx="1363">
                  <c:v>14.13</c:v>
                </c:pt>
                <c:pt idx="1364">
                  <c:v>14.14</c:v>
                </c:pt>
                <c:pt idx="1365">
                  <c:v>14.15</c:v>
                </c:pt>
                <c:pt idx="1366">
                  <c:v>14.16</c:v>
                </c:pt>
                <c:pt idx="1367">
                  <c:v>14.17</c:v>
                </c:pt>
                <c:pt idx="1368">
                  <c:v>14.18</c:v>
                </c:pt>
                <c:pt idx="1369">
                  <c:v>14.19</c:v>
                </c:pt>
                <c:pt idx="1370">
                  <c:v>14.2</c:v>
                </c:pt>
                <c:pt idx="1371">
                  <c:v>14.21</c:v>
                </c:pt>
                <c:pt idx="1372">
                  <c:v>14.22</c:v>
                </c:pt>
                <c:pt idx="1373">
                  <c:v>14.23</c:v>
                </c:pt>
                <c:pt idx="1374">
                  <c:v>14.24</c:v>
                </c:pt>
                <c:pt idx="1375">
                  <c:v>14.25</c:v>
                </c:pt>
                <c:pt idx="1376">
                  <c:v>14.26</c:v>
                </c:pt>
                <c:pt idx="1377">
                  <c:v>14.27</c:v>
                </c:pt>
                <c:pt idx="1378">
                  <c:v>14.28</c:v>
                </c:pt>
                <c:pt idx="1379">
                  <c:v>14.29</c:v>
                </c:pt>
                <c:pt idx="1380">
                  <c:v>14.3</c:v>
                </c:pt>
                <c:pt idx="1381">
                  <c:v>14.31</c:v>
                </c:pt>
                <c:pt idx="1382">
                  <c:v>14.32</c:v>
                </c:pt>
                <c:pt idx="1383">
                  <c:v>14.33</c:v>
                </c:pt>
                <c:pt idx="1384">
                  <c:v>14.34</c:v>
                </c:pt>
                <c:pt idx="1385">
                  <c:v>14.35</c:v>
                </c:pt>
                <c:pt idx="1386">
                  <c:v>14.36</c:v>
                </c:pt>
                <c:pt idx="1387">
                  <c:v>14.37</c:v>
                </c:pt>
                <c:pt idx="1388">
                  <c:v>14.38</c:v>
                </c:pt>
                <c:pt idx="1389">
                  <c:v>14.39</c:v>
                </c:pt>
                <c:pt idx="1390">
                  <c:v>14.4</c:v>
                </c:pt>
                <c:pt idx="1391">
                  <c:v>14.41</c:v>
                </c:pt>
                <c:pt idx="1392">
                  <c:v>14.42</c:v>
                </c:pt>
                <c:pt idx="1393">
                  <c:v>14.43</c:v>
                </c:pt>
                <c:pt idx="1394">
                  <c:v>14.44</c:v>
                </c:pt>
                <c:pt idx="1395">
                  <c:v>14.45</c:v>
                </c:pt>
                <c:pt idx="1396">
                  <c:v>14.46</c:v>
                </c:pt>
                <c:pt idx="1397">
                  <c:v>14.47</c:v>
                </c:pt>
                <c:pt idx="1398">
                  <c:v>14.48</c:v>
                </c:pt>
                <c:pt idx="1399">
                  <c:v>14.49</c:v>
                </c:pt>
                <c:pt idx="1400">
                  <c:v>14.5</c:v>
                </c:pt>
                <c:pt idx="1401">
                  <c:v>14.51</c:v>
                </c:pt>
                <c:pt idx="1402">
                  <c:v>14.52</c:v>
                </c:pt>
                <c:pt idx="1403">
                  <c:v>14.53</c:v>
                </c:pt>
                <c:pt idx="1404">
                  <c:v>14.54</c:v>
                </c:pt>
                <c:pt idx="1405">
                  <c:v>14.55</c:v>
                </c:pt>
                <c:pt idx="1406">
                  <c:v>14.56</c:v>
                </c:pt>
                <c:pt idx="1407">
                  <c:v>14.57</c:v>
                </c:pt>
                <c:pt idx="1408">
                  <c:v>14.58</c:v>
                </c:pt>
                <c:pt idx="1409">
                  <c:v>14.59</c:v>
                </c:pt>
                <c:pt idx="1410">
                  <c:v>14.6</c:v>
                </c:pt>
                <c:pt idx="1411">
                  <c:v>14.61</c:v>
                </c:pt>
                <c:pt idx="1412">
                  <c:v>14.62</c:v>
                </c:pt>
                <c:pt idx="1413">
                  <c:v>14.63</c:v>
                </c:pt>
                <c:pt idx="1414">
                  <c:v>14.64</c:v>
                </c:pt>
                <c:pt idx="1415">
                  <c:v>14.65</c:v>
                </c:pt>
                <c:pt idx="1416">
                  <c:v>14.66</c:v>
                </c:pt>
                <c:pt idx="1417">
                  <c:v>14.67</c:v>
                </c:pt>
                <c:pt idx="1418">
                  <c:v>14.68</c:v>
                </c:pt>
                <c:pt idx="1419">
                  <c:v>14.69</c:v>
                </c:pt>
                <c:pt idx="1420">
                  <c:v>14.7</c:v>
                </c:pt>
                <c:pt idx="1421">
                  <c:v>14.71</c:v>
                </c:pt>
                <c:pt idx="1422">
                  <c:v>14.72</c:v>
                </c:pt>
                <c:pt idx="1423">
                  <c:v>14.73</c:v>
                </c:pt>
                <c:pt idx="1424">
                  <c:v>14.74</c:v>
                </c:pt>
                <c:pt idx="1425">
                  <c:v>14.75</c:v>
                </c:pt>
                <c:pt idx="1426">
                  <c:v>14.76</c:v>
                </c:pt>
                <c:pt idx="1427">
                  <c:v>14.77</c:v>
                </c:pt>
                <c:pt idx="1428">
                  <c:v>14.78</c:v>
                </c:pt>
                <c:pt idx="1429">
                  <c:v>14.79</c:v>
                </c:pt>
                <c:pt idx="1430">
                  <c:v>14.8</c:v>
                </c:pt>
                <c:pt idx="1431">
                  <c:v>14.81</c:v>
                </c:pt>
                <c:pt idx="1432">
                  <c:v>14.82</c:v>
                </c:pt>
                <c:pt idx="1433">
                  <c:v>14.83</c:v>
                </c:pt>
                <c:pt idx="1434">
                  <c:v>14.84</c:v>
                </c:pt>
                <c:pt idx="1435">
                  <c:v>14.85</c:v>
                </c:pt>
                <c:pt idx="1436">
                  <c:v>14.86</c:v>
                </c:pt>
                <c:pt idx="1437">
                  <c:v>14.87</c:v>
                </c:pt>
                <c:pt idx="1438">
                  <c:v>14.88</c:v>
                </c:pt>
                <c:pt idx="1439">
                  <c:v>14.89</c:v>
                </c:pt>
                <c:pt idx="1440">
                  <c:v>14.9</c:v>
                </c:pt>
                <c:pt idx="1441">
                  <c:v>14.91</c:v>
                </c:pt>
                <c:pt idx="1442">
                  <c:v>14.92</c:v>
                </c:pt>
                <c:pt idx="1443">
                  <c:v>14.93</c:v>
                </c:pt>
                <c:pt idx="1444">
                  <c:v>14.94</c:v>
                </c:pt>
                <c:pt idx="1445">
                  <c:v>14.95</c:v>
                </c:pt>
                <c:pt idx="1446">
                  <c:v>14.96</c:v>
                </c:pt>
                <c:pt idx="1447">
                  <c:v>14.97</c:v>
                </c:pt>
                <c:pt idx="1448">
                  <c:v>14.98</c:v>
                </c:pt>
                <c:pt idx="1449">
                  <c:v>14.99</c:v>
                </c:pt>
                <c:pt idx="1450">
                  <c:v>15</c:v>
                </c:pt>
                <c:pt idx="1451">
                  <c:v>15.01</c:v>
                </c:pt>
                <c:pt idx="1452">
                  <c:v>15.02</c:v>
                </c:pt>
                <c:pt idx="1453">
                  <c:v>15.03</c:v>
                </c:pt>
                <c:pt idx="1454">
                  <c:v>15.04</c:v>
                </c:pt>
                <c:pt idx="1455">
                  <c:v>15.05</c:v>
                </c:pt>
                <c:pt idx="1456">
                  <c:v>15.06</c:v>
                </c:pt>
                <c:pt idx="1457">
                  <c:v>15.07</c:v>
                </c:pt>
                <c:pt idx="1458">
                  <c:v>15.08</c:v>
                </c:pt>
                <c:pt idx="1459">
                  <c:v>15.09</c:v>
                </c:pt>
                <c:pt idx="1460">
                  <c:v>15.1</c:v>
                </c:pt>
                <c:pt idx="1461">
                  <c:v>15.11</c:v>
                </c:pt>
                <c:pt idx="1462">
                  <c:v>15.12</c:v>
                </c:pt>
                <c:pt idx="1463">
                  <c:v>15.13</c:v>
                </c:pt>
                <c:pt idx="1464">
                  <c:v>15.14</c:v>
                </c:pt>
                <c:pt idx="1465">
                  <c:v>15.15</c:v>
                </c:pt>
                <c:pt idx="1466">
                  <c:v>15.16</c:v>
                </c:pt>
                <c:pt idx="1467">
                  <c:v>15.17</c:v>
                </c:pt>
                <c:pt idx="1468">
                  <c:v>15.18</c:v>
                </c:pt>
                <c:pt idx="1469">
                  <c:v>15.19</c:v>
                </c:pt>
                <c:pt idx="1470">
                  <c:v>15.2</c:v>
                </c:pt>
                <c:pt idx="1471">
                  <c:v>15.21</c:v>
                </c:pt>
                <c:pt idx="1472">
                  <c:v>15.22</c:v>
                </c:pt>
                <c:pt idx="1473">
                  <c:v>15.23</c:v>
                </c:pt>
                <c:pt idx="1474">
                  <c:v>15.24</c:v>
                </c:pt>
                <c:pt idx="1475">
                  <c:v>15.25</c:v>
                </c:pt>
                <c:pt idx="1476">
                  <c:v>15.26</c:v>
                </c:pt>
                <c:pt idx="1477">
                  <c:v>15.27</c:v>
                </c:pt>
                <c:pt idx="1478">
                  <c:v>15.28</c:v>
                </c:pt>
                <c:pt idx="1479">
                  <c:v>15.29</c:v>
                </c:pt>
                <c:pt idx="1480">
                  <c:v>15.3</c:v>
                </c:pt>
                <c:pt idx="1481">
                  <c:v>15.31</c:v>
                </c:pt>
                <c:pt idx="1482">
                  <c:v>15.32</c:v>
                </c:pt>
                <c:pt idx="1483">
                  <c:v>15.33</c:v>
                </c:pt>
                <c:pt idx="1484">
                  <c:v>15.34</c:v>
                </c:pt>
                <c:pt idx="1485">
                  <c:v>15.35</c:v>
                </c:pt>
                <c:pt idx="1486">
                  <c:v>15.36</c:v>
                </c:pt>
                <c:pt idx="1487">
                  <c:v>15.37</c:v>
                </c:pt>
                <c:pt idx="1488">
                  <c:v>15.38</c:v>
                </c:pt>
                <c:pt idx="1489">
                  <c:v>15.39</c:v>
                </c:pt>
                <c:pt idx="1490">
                  <c:v>15.4</c:v>
                </c:pt>
                <c:pt idx="1491">
                  <c:v>15.41</c:v>
                </c:pt>
                <c:pt idx="1492">
                  <c:v>15.42</c:v>
                </c:pt>
                <c:pt idx="1493">
                  <c:v>15.43</c:v>
                </c:pt>
                <c:pt idx="1494">
                  <c:v>15.44</c:v>
                </c:pt>
                <c:pt idx="1495">
                  <c:v>15.45</c:v>
                </c:pt>
                <c:pt idx="1496">
                  <c:v>15.46</c:v>
                </c:pt>
                <c:pt idx="1497">
                  <c:v>15.47</c:v>
                </c:pt>
                <c:pt idx="1498">
                  <c:v>15.48</c:v>
                </c:pt>
                <c:pt idx="1499">
                  <c:v>15.49</c:v>
                </c:pt>
                <c:pt idx="1500">
                  <c:v>15.5</c:v>
                </c:pt>
                <c:pt idx="1501">
                  <c:v>15.51</c:v>
                </c:pt>
                <c:pt idx="1502">
                  <c:v>15.52</c:v>
                </c:pt>
                <c:pt idx="1503">
                  <c:v>15.53</c:v>
                </c:pt>
                <c:pt idx="1504">
                  <c:v>15.54</c:v>
                </c:pt>
                <c:pt idx="1505">
                  <c:v>15.55</c:v>
                </c:pt>
                <c:pt idx="1506">
                  <c:v>15.56</c:v>
                </c:pt>
                <c:pt idx="1507">
                  <c:v>15.57</c:v>
                </c:pt>
                <c:pt idx="1508">
                  <c:v>15.58</c:v>
                </c:pt>
                <c:pt idx="1509">
                  <c:v>15.59</c:v>
                </c:pt>
                <c:pt idx="1510">
                  <c:v>15.6</c:v>
                </c:pt>
                <c:pt idx="1511">
                  <c:v>15.61</c:v>
                </c:pt>
                <c:pt idx="1512">
                  <c:v>15.62</c:v>
                </c:pt>
                <c:pt idx="1513">
                  <c:v>15.63</c:v>
                </c:pt>
                <c:pt idx="1514">
                  <c:v>15.64</c:v>
                </c:pt>
                <c:pt idx="1515">
                  <c:v>15.65</c:v>
                </c:pt>
                <c:pt idx="1516">
                  <c:v>15.66</c:v>
                </c:pt>
                <c:pt idx="1517">
                  <c:v>15.67</c:v>
                </c:pt>
                <c:pt idx="1518">
                  <c:v>15.68</c:v>
                </c:pt>
                <c:pt idx="1519">
                  <c:v>15.69</c:v>
                </c:pt>
                <c:pt idx="1520">
                  <c:v>15.7</c:v>
                </c:pt>
                <c:pt idx="1521">
                  <c:v>15.71</c:v>
                </c:pt>
                <c:pt idx="1522">
                  <c:v>15.72</c:v>
                </c:pt>
                <c:pt idx="1523">
                  <c:v>15.73</c:v>
                </c:pt>
                <c:pt idx="1524">
                  <c:v>15.74</c:v>
                </c:pt>
                <c:pt idx="1525">
                  <c:v>15.75</c:v>
                </c:pt>
                <c:pt idx="1526">
                  <c:v>15.76</c:v>
                </c:pt>
                <c:pt idx="1527">
                  <c:v>15.77</c:v>
                </c:pt>
                <c:pt idx="1528">
                  <c:v>15.78</c:v>
                </c:pt>
                <c:pt idx="1529">
                  <c:v>15.79</c:v>
                </c:pt>
                <c:pt idx="1530">
                  <c:v>15.8</c:v>
                </c:pt>
                <c:pt idx="1531">
                  <c:v>15.81</c:v>
                </c:pt>
                <c:pt idx="1532">
                  <c:v>15.82</c:v>
                </c:pt>
                <c:pt idx="1533">
                  <c:v>15.83</c:v>
                </c:pt>
                <c:pt idx="1534">
                  <c:v>15.84</c:v>
                </c:pt>
                <c:pt idx="1535">
                  <c:v>15.85</c:v>
                </c:pt>
                <c:pt idx="1536">
                  <c:v>15.86</c:v>
                </c:pt>
                <c:pt idx="1537">
                  <c:v>15.87</c:v>
                </c:pt>
                <c:pt idx="1538">
                  <c:v>15.88</c:v>
                </c:pt>
                <c:pt idx="1539">
                  <c:v>15.89</c:v>
                </c:pt>
                <c:pt idx="1540">
                  <c:v>15.9</c:v>
                </c:pt>
                <c:pt idx="1541">
                  <c:v>15.91</c:v>
                </c:pt>
                <c:pt idx="1542">
                  <c:v>15.92</c:v>
                </c:pt>
                <c:pt idx="1543">
                  <c:v>15.93</c:v>
                </c:pt>
                <c:pt idx="1544">
                  <c:v>15.94</c:v>
                </c:pt>
                <c:pt idx="1545">
                  <c:v>15.95</c:v>
                </c:pt>
                <c:pt idx="1546">
                  <c:v>15.96</c:v>
                </c:pt>
                <c:pt idx="1547">
                  <c:v>15.97</c:v>
                </c:pt>
                <c:pt idx="1548">
                  <c:v>15.98</c:v>
                </c:pt>
                <c:pt idx="1549">
                  <c:v>15.99</c:v>
                </c:pt>
                <c:pt idx="1550">
                  <c:v>16</c:v>
                </c:pt>
                <c:pt idx="1551">
                  <c:v>16.010000000000002</c:v>
                </c:pt>
                <c:pt idx="1552">
                  <c:v>16.02</c:v>
                </c:pt>
                <c:pt idx="1553">
                  <c:v>16.03</c:v>
                </c:pt>
                <c:pt idx="1554">
                  <c:v>16.04</c:v>
                </c:pt>
                <c:pt idx="1555">
                  <c:v>16.05</c:v>
                </c:pt>
                <c:pt idx="1556">
                  <c:v>16.059999999999999</c:v>
                </c:pt>
                <c:pt idx="1557">
                  <c:v>16.07</c:v>
                </c:pt>
                <c:pt idx="1558">
                  <c:v>16.079999999999998</c:v>
                </c:pt>
                <c:pt idx="1559">
                  <c:v>16.09</c:v>
                </c:pt>
                <c:pt idx="1560">
                  <c:v>16.100000000000001</c:v>
                </c:pt>
                <c:pt idx="1561">
                  <c:v>16.11</c:v>
                </c:pt>
                <c:pt idx="1562">
                  <c:v>16.12</c:v>
                </c:pt>
                <c:pt idx="1563">
                  <c:v>16.13</c:v>
                </c:pt>
                <c:pt idx="1564">
                  <c:v>16.14</c:v>
                </c:pt>
                <c:pt idx="1565">
                  <c:v>16.149999999999999</c:v>
                </c:pt>
                <c:pt idx="1566">
                  <c:v>16.16</c:v>
                </c:pt>
                <c:pt idx="1567">
                  <c:v>16.170000000000002</c:v>
                </c:pt>
                <c:pt idx="1568">
                  <c:v>16.18</c:v>
                </c:pt>
                <c:pt idx="1569">
                  <c:v>16.190000000000001</c:v>
                </c:pt>
                <c:pt idx="1570">
                  <c:v>16.2</c:v>
                </c:pt>
                <c:pt idx="1571">
                  <c:v>16.21</c:v>
                </c:pt>
                <c:pt idx="1572">
                  <c:v>16.22</c:v>
                </c:pt>
                <c:pt idx="1573">
                  <c:v>16.23</c:v>
                </c:pt>
                <c:pt idx="1574">
                  <c:v>16.239999999999998</c:v>
                </c:pt>
                <c:pt idx="1575">
                  <c:v>16.25</c:v>
                </c:pt>
                <c:pt idx="1576">
                  <c:v>16.260000000000002</c:v>
                </c:pt>
                <c:pt idx="1577">
                  <c:v>16.27</c:v>
                </c:pt>
                <c:pt idx="1578">
                  <c:v>16.28</c:v>
                </c:pt>
                <c:pt idx="1579">
                  <c:v>16.29</c:v>
                </c:pt>
                <c:pt idx="1580">
                  <c:v>16.3</c:v>
                </c:pt>
                <c:pt idx="1581">
                  <c:v>16.309999999999999</c:v>
                </c:pt>
                <c:pt idx="1582">
                  <c:v>16.32</c:v>
                </c:pt>
                <c:pt idx="1583">
                  <c:v>16.329999999999998</c:v>
                </c:pt>
                <c:pt idx="1584">
                  <c:v>16.34</c:v>
                </c:pt>
                <c:pt idx="1585">
                  <c:v>16.350000000000001</c:v>
                </c:pt>
                <c:pt idx="1586">
                  <c:v>16.36</c:v>
                </c:pt>
                <c:pt idx="1587">
                  <c:v>16.37</c:v>
                </c:pt>
                <c:pt idx="1588">
                  <c:v>16.38</c:v>
                </c:pt>
                <c:pt idx="1589">
                  <c:v>16.39</c:v>
                </c:pt>
                <c:pt idx="1590">
                  <c:v>16.399999999999999</c:v>
                </c:pt>
                <c:pt idx="1591">
                  <c:v>16.41</c:v>
                </c:pt>
                <c:pt idx="1592">
                  <c:v>16.420000000000002</c:v>
                </c:pt>
                <c:pt idx="1593">
                  <c:v>16.43</c:v>
                </c:pt>
                <c:pt idx="1594">
                  <c:v>16.440000000000001</c:v>
                </c:pt>
                <c:pt idx="1595">
                  <c:v>16.45</c:v>
                </c:pt>
                <c:pt idx="1596">
                  <c:v>16.46</c:v>
                </c:pt>
                <c:pt idx="1597">
                  <c:v>16.47</c:v>
                </c:pt>
                <c:pt idx="1598">
                  <c:v>16.48</c:v>
                </c:pt>
                <c:pt idx="1599">
                  <c:v>16.489999999999998</c:v>
                </c:pt>
                <c:pt idx="1600">
                  <c:v>16.5</c:v>
                </c:pt>
                <c:pt idx="1601">
                  <c:v>16.510000000000002</c:v>
                </c:pt>
                <c:pt idx="1602">
                  <c:v>16.52</c:v>
                </c:pt>
                <c:pt idx="1603">
                  <c:v>16.53</c:v>
                </c:pt>
                <c:pt idx="1604">
                  <c:v>16.54</c:v>
                </c:pt>
                <c:pt idx="1605">
                  <c:v>16.55</c:v>
                </c:pt>
                <c:pt idx="1606">
                  <c:v>16.559999999999999</c:v>
                </c:pt>
                <c:pt idx="1607">
                  <c:v>16.57</c:v>
                </c:pt>
                <c:pt idx="1608">
                  <c:v>16.579999999999998</c:v>
                </c:pt>
                <c:pt idx="1609">
                  <c:v>16.59</c:v>
                </c:pt>
                <c:pt idx="1610">
                  <c:v>16.600000000000001</c:v>
                </c:pt>
                <c:pt idx="1611">
                  <c:v>16.61</c:v>
                </c:pt>
                <c:pt idx="1612">
                  <c:v>16.62</c:v>
                </c:pt>
                <c:pt idx="1613">
                  <c:v>16.63</c:v>
                </c:pt>
                <c:pt idx="1614">
                  <c:v>16.64</c:v>
                </c:pt>
                <c:pt idx="1615">
                  <c:v>16.649999999999999</c:v>
                </c:pt>
                <c:pt idx="1616">
                  <c:v>16.66</c:v>
                </c:pt>
                <c:pt idx="1617">
                  <c:v>16.670000000000002</c:v>
                </c:pt>
                <c:pt idx="1618">
                  <c:v>16.68</c:v>
                </c:pt>
                <c:pt idx="1619">
                  <c:v>16.690000000000001</c:v>
                </c:pt>
                <c:pt idx="1620">
                  <c:v>16.7</c:v>
                </c:pt>
                <c:pt idx="1621">
                  <c:v>16.71</c:v>
                </c:pt>
                <c:pt idx="1622">
                  <c:v>16.72</c:v>
                </c:pt>
                <c:pt idx="1623">
                  <c:v>16.73</c:v>
                </c:pt>
                <c:pt idx="1624">
                  <c:v>16.739999999999998</c:v>
                </c:pt>
                <c:pt idx="1625">
                  <c:v>16.75</c:v>
                </c:pt>
                <c:pt idx="1626">
                  <c:v>16.760000000000002</c:v>
                </c:pt>
                <c:pt idx="1627">
                  <c:v>16.77</c:v>
                </c:pt>
                <c:pt idx="1628">
                  <c:v>16.78</c:v>
                </c:pt>
                <c:pt idx="1629">
                  <c:v>16.79</c:v>
                </c:pt>
                <c:pt idx="1630">
                  <c:v>16.8</c:v>
                </c:pt>
                <c:pt idx="1631">
                  <c:v>16.809999999999999</c:v>
                </c:pt>
                <c:pt idx="1632">
                  <c:v>16.82</c:v>
                </c:pt>
                <c:pt idx="1633">
                  <c:v>16.829999999999998</c:v>
                </c:pt>
                <c:pt idx="1634">
                  <c:v>16.84</c:v>
                </c:pt>
                <c:pt idx="1635">
                  <c:v>16.850000000000001</c:v>
                </c:pt>
                <c:pt idx="1636">
                  <c:v>16.86</c:v>
                </c:pt>
                <c:pt idx="1637">
                  <c:v>16.87</c:v>
                </c:pt>
                <c:pt idx="1638">
                  <c:v>16.88</c:v>
                </c:pt>
                <c:pt idx="1639">
                  <c:v>16.89</c:v>
                </c:pt>
                <c:pt idx="1640">
                  <c:v>16.899999999999999</c:v>
                </c:pt>
                <c:pt idx="1641">
                  <c:v>16.91</c:v>
                </c:pt>
                <c:pt idx="1642">
                  <c:v>16.920000000000002</c:v>
                </c:pt>
                <c:pt idx="1643">
                  <c:v>16.93</c:v>
                </c:pt>
                <c:pt idx="1644">
                  <c:v>16.940000000000001</c:v>
                </c:pt>
                <c:pt idx="1645">
                  <c:v>16.95</c:v>
                </c:pt>
                <c:pt idx="1646">
                  <c:v>16.96</c:v>
                </c:pt>
                <c:pt idx="1647">
                  <c:v>16.97</c:v>
                </c:pt>
                <c:pt idx="1648">
                  <c:v>16.98</c:v>
                </c:pt>
                <c:pt idx="1649">
                  <c:v>16.989999999999998</c:v>
                </c:pt>
                <c:pt idx="1650">
                  <c:v>17</c:v>
                </c:pt>
                <c:pt idx="1651">
                  <c:v>17.010000000000002</c:v>
                </c:pt>
                <c:pt idx="1652">
                  <c:v>17.02</c:v>
                </c:pt>
                <c:pt idx="1653">
                  <c:v>17.03</c:v>
                </c:pt>
                <c:pt idx="1654">
                  <c:v>17.04</c:v>
                </c:pt>
                <c:pt idx="1655">
                  <c:v>17.05</c:v>
                </c:pt>
                <c:pt idx="1656">
                  <c:v>17.059999999999999</c:v>
                </c:pt>
                <c:pt idx="1657">
                  <c:v>17.07</c:v>
                </c:pt>
                <c:pt idx="1658">
                  <c:v>17.079999999999998</c:v>
                </c:pt>
                <c:pt idx="1659">
                  <c:v>17.09</c:v>
                </c:pt>
                <c:pt idx="1660">
                  <c:v>17.100000000000001</c:v>
                </c:pt>
                <c:pt idx="1661">
                  <c:v>17.11</c:v>
                </c:pt>
                <c:pt idx="1662">
                  <c:v>17.12</c:v>
                </c:pt>
                <c:pt idx="1663">
                  <c:v>17.13</c:v>
                </c:pt>
                <c:pt idx="1664">
                  <c:v>17.14</c:v>
                </c:pt>
                <c:pt idx="1665">
                  <c:v>17.149999999999999</c:v>
                </c:pt>
                <c:pt idx="1666">
                  <c:v>17.16</c:v>
                </c:pt>
                <c:pt idx="1667">
                  <c:v>17.170000000000002</c:v>
                </c:pt>
                <c:pt idx="1668">
                  <c:v>17.18</c:v>
                </c:pt>
                <c:pt idx="1669">
                  <c:v>17.190000000000001</c:v>
                </c:pt>
                <c:pt idx="1670">
                  <c:v>17.2</c:v>
                </c:pt>
                <c:pt idx="1671">
                  <c:v>17.21</c:v>
                </c:pt>
                <c:pt idx="1672">
                  <c:v>17.22</c:v>
                </c:pt>
                <c:pt idx="1673">
                  <c:v>17.23</c:v>
                </c:pt>
                <c:pt idx="1674">
                  <c:v>17.239999999999998</c:v>
                </c:pt>
                <c:pt idx="1675">
                  <c:v>17.25</c:v>
                </c:pt>
                <c:pt idx="1676">
                  <c:v>17.260000000000002</c:v>
                </c:pt>
                <c:pt idx="1677">
                  <c:v>17.27</c:v>
                </c:pt>
                <c:pt idx="1678">
                  <c:v>17.28</c:v>
                </c:pt>
                <c:pt idx="1679">
                  <c:v>17.29</c:v>
                </c:pt>
                <c:pt idx="1680">
                  <c:v>17.3</c:v>
                </c:pt>
                <c:pt idx="1681">
                  <c:v>17.309999999999999</c:v>
                </c:pt>
                <c:pt idx="1682">
                  <c:v>17.32</c:v>
                </c:pt>
                <c:pt idx="1683">
                  <c:v>17.329999999999998</c:v>
                </c:pt>
                <c:pt idx="1684">
                  <c:v>17.34</c:v>
                </c:pt>
                <c:pt idx="1685">
                  <c:v>17.350000000000001</c:v>
                </c:pt>
                <c:pt idx="1686">
                  <c:v>17.36</c:v>
                </c:pt>
                <c:pt idx="1687">
                  <c:v>17.37</c:v>
                </c:pt>
                <c:pt idx="1688">
                  <c:v>17.38</c:v>
                </c:pt>
                <c:pt idx="1689">
                  <c:v>17.39</c:v>
                </c:pt>
                <c:pt idx="1690">
                  <c:v>17.399999999999999</c:v>
                </c:pt>
                <c:pt idx="1691">
                  <c:v>17.41</c:v>
                </c:pt>
                <c:pt idx="1692">
                  <c:v>17.420000000000002</c:v>
                </c:pt>
                <c:pt idx="1693">
                  <c:v>17.43</c:v>
                </c:pt>
                <c:pt idx="1694">
                  <c:v>17.440000000000001</c:v>
                </c:pt>
                <c:pt idx="1695">
                  <c:v>17.45</c:v>
                </c:pt>
                <c:pt idx="1696">
                  <c:v>17.46</c:v>
                </c:pt>
                <c:pt idx="1697">
                  <c:v>17.47</c:v>
                </c:pt>
                <c:pt idx="1698">
                  <c:v>17.48</c:v>
                </c:pt>
                <c:pt idx="1699">
                  <c:v>17.489999999999998</c:v>
                </c:pt>
                <c:pt idx="1700">
                  <c:v>17.5</c:v>
                </c:pt>
                <c:pt idx="1701">
                  <c:v>17.510000000000002</c:v>
                </c:pt>
                <c:pt idx="1702">
                  <c:v>17.52</c:v>
                </c:pt>
                <c:pt idx="1703">
                  <c:v>17.53</c:v>
                </c:pt>
                <c:pt idx="1704">
                  <c:v>17.54</c:v>
                </c:pt>
                <c:pt idx="1705">
                  <c:v>17.55</c:v>
                </c:pt>
                <c:pt idx="1706">
                  <c:v>17.559999999999999</c:v>
                </c:pt>
                <c:pt idx="1707">
                  <c:v>17.57</c:v>
                </c:pt>
                <c:pt idx="1708">
                  <c:v>17.579999999999998</c:v>
                </c:pt>
                <c:pt idx="1709">
                  <c:v>17.59</c:v>
                </c:pt>
                <c:pt idx="1710">
                  <c:v>17.600000000000001</c:v>
                </c:pt>
                <c:pt idx="1711">
                  <c:v>17.61</c:v>
                </c:pt>
                <c:pt idx="1712">
                  <c:v>17.62</c:v>
                </c:pt>
                <c:pt idx="1713">
                  <c:v>17.63</c:v>
                </c:pt>
                <c:pt idx="1714">
                  <c:v>17.64</c:v>
                </c:pt>
                <c:pt idx="1715">
                  <c:v>17.649999999999999</c:v>
                </c:pt>
                <c:pt idx="1716">
                  <c:v>17.66</c:v>
                </c:pt>
                <c:pt idx="1717">
                  <c:v>17.670000000000002</c:v>
                </c:pt>
                <c:pt idx="1718">
                  <c:v>17.68</c:v>
                </c:pt>
                <c:pt idx="1719">
                  <c:v>17.690000000000001</c:v>
                </c:pt>
                <c:pt idx="1720">
                  <c:v>17.7</c:v>
                </c:pt>
                <c:pt idx="1721">
                  <c:v>17.71</c:v>
                </c:pt>
                <c:pt idx="1722">
                  <c:v>17.72</c:v>
                </c:pt>
                <c:pt idx="1723">
                  <c:v>17.73</c:v>
                </c:pt>
                <c:pt idx="1724">
                  <c:v>17.739999999999998</c:v>
                </c:pt>
                <c:pt idx="1725">
                  <c:v>17.75</c:v>
                </c:pt>
                <c:pt idx="1726">
                  <c:v>17.760000000000002</c:v>
                </c:pt>
                <c:pt idx="1727">
                  <c:v>17.77</c:v>
                </c:pt>
                <c:pt idx="1728">
                  <c:v>17.78</c:v>
                </c:pt>
                <c:pt idx="1729">
                  <c:v>17.79</c:v>
                </c:pt>
                <c:pt idx="1730">
                  <c:v>17.8</c:v>
                </c:pt>
                <c:pt idx="1731">
                  <c:v>17.809999999999999</c:v>
                </c:pt>
                <c:pt idx="1732">
                  <c:v>17.82</c:v>
                </c:pt>
                <c:pt idx="1733">
                  <c:v>17.829999999999998</c:v>
                </c:pt>
                <c:pt idx="1734">
                  <c:v>17.84</c:v>
                </c:pt>
                <c:pt idx="1735">
                  <c:v>17.850000000000001</c:v>
                </c:pt>
                <c:pt idx="1736">
                  <c:v>17.86</c:v>
                </c:pt>
                <c:pt idx="1737">
                  <c:v>17.87</c:v>
                </c:pt>
                <c:pt idx="1738">
                  <c:v>17.88</c:v>
                </c:pt>
                <c:pt idx="1739">
                  <c:v>17.89</c:v>
                </c:pt>
                <c:pt idx="1740">
                  <c:v>17.899999999999999</c:v>
                </c:pt>
                <c:pt idx="1741">
                  <c:v>17.91</c:v>
                </c:pt>
                <c:pt idx="1742">
                  <c:v>17.920000000000002</c:v>
                </c:pt>
                <c:pt idx="1743">
                  <c:v>17.93</c:v>
                </c:pt>
                <c:pt idx="1744">
                  <c:v>17.940000000000001</c:v>
                </c:pt>
                <c:pt idx="1745">
                  <c:v>17.95</c:v>
                </c:pt>
                <c:pt idx="1746">
                  <c:v>17.96</c:v>
                </c:pt>
                <c:pt idx="1747">
                  <c:v>17.97</c:v>
                </c:pt>
                <c:pt idx="1748">
                  <c:v>17.98</c:v>
                </c:pt>
                <c:pt idx="1749">
                  <c:v>17.989999999999998</c:v>
                </c:pt>
                <c:pt idx="1750">
                  <c:v>18</c:v>
                </c:pt>
                <c:pt idx="1751">
                  <c:v>18.010000000000002</c:v>
                </c:pt>
                <c:pt idx="1752">
                  <c:v>18.02</c:v>
                </c:pt>
                <c:pt idx="1753">
                  <c:v>18.03</c:v>
                </c:pt>
                <c:pt idx="1754">
                  <c:v>18.04</c:v>
                </c:pt>
                <c:pt idx="1755">
                  <c:v>18.05</c:v>
                </c:pt>
                <c:pt idx="1756">
                  <c:v>18.059999999999999</c:v>
                </c:pt>
                <c:pt idx="1757">
                  <c:v>18.07</c:v>
                </c:pt>
                <c:pt idx="1758">
                  <c:v>18.079999999999998</c:v>
                </c:pt>
                <c:pt idx="1759">
                  <c:v>18.09</c:v>
                </c:pt>
                <c:pt idx="1760">
                  <c:v>18.100000000000001</c:v>
                </c:pt>
                <c:pt idx="1761">
                  <c:v>18.11</c:v>
                </c:pt>
                <c:pt idx="1762">
                  <c:v>18.12</c:v>
                </c:pt>
                <c:pt idx="1763">
                  <c:v>18.13</c:v>
                </c:pt>
                <c:pt idx="1764">
                  <c:v>18.14</c:v>
                </c:pt>
                <c:pt idx="1765">
                  <c:v>18.149999999999999</c:v>
                </c:pt>
                <c:pt idx="1766">
                  <c:v>18.16</c:v>
                </c:pt>
                <c:pt idx="1767">
                  <c:v>18.170000000000002</c:v>
                </c:pt>
                <c:pt idx="1768">
                  <c:v>18.18</c:v>
                </c:pt>
                <c:pt idx="1769">
                  <c:v>18.190000000000001</c:v>
                </c:pt>
                <c:pt idx="1770">
                  <c:v>18.2</c:v>
                </c:pt>
                <c:pt idx="1771">
                  <c:v>18.21</c:v>
                </c:pt>
                <c:pt idx="1772">
                  <c:v>18.22</c:v>
                </c:pt>
                <c:pt idx="1773">
                  <c:v>18.23</c:v>
                </c:pt>
                <c:pt idx="1774">
                  <c:v>18.239999999999998</c:v>
                </c:pt>
                <c:pt idx="1775">
                  <c:v>18.25</c:v>
                </c:pt>
                <c:pt idx="1776">
                  <c:v>18.260000000000002</c:v>
                </c:pt>
                <c:pt idx="1777">
                  <c:v>18.27</c:v>
                </c:pt>
                <c:pt idx="1778">
                  <c:v>18.28</c:v>
                </c:pt>
                <c:pt idx="1779">
                  <c:v>18.29</c:v>
                </c:pt>
                <c:pt idx="1780">
                  <c:v>18.3</c:v>
                </c:pt>
                <c:pt idx="1781">
                  <c:v>18.309999999999999</c:v>
                </c:pt>
                <c:pt idx="1782">
                  <c:v>18.32</c:v>
                </c:pt>
                <c:pt idx="1783">
                  <c:v>18.329999999999998</c:v>
                </c:pt>
                <c:pt idx="1784">
                  <c:v>18.34</c:v>
                </c:pt>
                <c:pt idx="1785">
                  <c:v>18.350000000000001</c:v>
                </c:pt>
                <c:pt idx="1786">
                  <c:v>18.36</c:v>
                </c:pt>
                <c:pt idx="1787">
                  <c:v>18.37</c:v>
                </c:pt>
                <c:pt idx="1788">
                  <c:v>18.38</c:v>
                </c:pt>
                <c:pt idx="1789">
                  <c:v>18.39</c:v>
                </c:pt>
                <c:pt idx="1790">
                  <c:v>18.399999999999999</c:v>
                </c:pt>
                <c:pt idx="1791">
                  <c:v>18.41</c:v>
                </c:pt>
                <c:pt idx="1792">
                  <c:v>18.420000000000002</c:v>
                </c:pt>
                <c:pt idx="1793">
                  <c:v>18.43</c:v>
                </c:pt>
                <c:pt idx="1794">
                  <c:v>18.440000000000001</c:v>
                </c:pt>
                <c:pt idx="1795">
                  <c:v>18.45</c:v>
                </c:pt>
                <c:pt idx="1796">
                  <c:v>18.46</c:v>
                </c:pt>
                <c:pt idx="1797">
                  <c:v>18.47</c:v>
                </c:pt>
                <c:pt idx="1798">
                  <c:v>18.48</c:v>
                </c:pt>
                <c:pt idx="1799">
                  <c:v>18.489999999999998</c:v>
                </c:pt>
                <c:pt idx="1800">
                  <c:v>18.5</c:v>
                </c:pt>
                <c:pt idx="1801">
                  <c:v>18.510000000000002</c:v>
                </c:pt>
                <c:pt idx="1802">
                  <c:v>18.52</c:v>
                </c:pt>
                <c:pt idx="1803">
                  <c:v>18.53</c:v>
                </c:pt>
                <c:pt idx="1804">
                  <c:v>18.54</c:v>
                </c:pt>
                <c:pt idx="1805">
                  <c:v>18.55</c:v>
                </c:pt>
                <c:pt idx="1806">
                  <c:v>18.559999999999999</c:v>
                </c:pt>
                <c:pt idx="1807">
                  <c:v>18.57</c:v>
                </c:pt>
                <c:pt idx="1808">
                  <c:v>18.579999999999998</c:v>
                </c:pt>
                <c:pt idx="1809">
                  <c:v>18.59</c:v>
                </c:pt>
                <c:pt idx="1810">
                  <c:v>18.600000000000001</c:v>
                </c:pt>
                <c:pt idx="1811">
                  <c:v>18.61</c:v>
                </c:pt>
                <c:pt idx="1812">
                  <c:v>18.62</c:v>
                </c:pt>
                <c:pt idx="1813">
                  <c:v>18.63</c:v>
                </c:pt>
                <c:pt idx="1814">
                  <c:v>18.64</c:v>
                </c:pt>
                <c:pt idx="1815">
                  <c:v>18.649999999999999</c:v>
                </c:pt>
                <c:pt idx="1816">
                  <c:v>18.66</c:v>
                </c:pt>
                <c:pt idx="1817">
                  <c:v>18.670000000000002</c:v>
                </c:pt>
                <c:pt idx="1818">
                  <c:v>18.68</c:v>
                </c:pt>
                <c:pt idx="1819">
                  <c:v>18.690000000000001</c:v>
                </c:pt>
                <c:pt idx="1820">
                  <c:v>18.7</c:v>
                </c:pt>
                <c:pt idx="1821">
                  <c:v>18.71</c:v>
                </c:pt>
                <c:pt idx="1822">
                  <c:v>18.72</c:v>
                </c:pt>
                <c:pt idx="1823">
                  <c:v>18.73</c:v>
                </c:pt>
                <c:pt idx="1824">
                  <c:v>18.739999999999998</c:v>
                </c:pt>
                <c:pt idx="1825">
                  <c:v>18.75</c:v>
                </c:pt>
                <c:pt idx="1826">
                  <c:v>18.760000000000002</c:v>
                </c:pt>
                <c:pt idx="1827">
                  <c:v>18.77</c:v>
                </c:pt>
                <c:pt idx="1828">
                  <c:v>18.78</c:v>
                </c:pt>
                <c:pt idx="1829">
                  <c:v>18.79</c:v>
                </c:pt>
                <c:pt idx="1830">
                  <c:v>18.8</c:v>
                </c:pt>
                <c:pt idx="1831">
                  <c:v>18.809999999999999</c:v>
                </c:pt>
                <c:pt idx="1832">
                  <c:v>18.82</c:v>
                </c:pt>
                <c:pt idx="1833">
                  <c:v>18.829999999999998</c:v>
                </c:pt>
                <c:pt idx="1834">
                  <c:v>18.84</c:v>
                </c:pt>
                <c:pt idx="1835">
                  <c:v>18.850000000000001</c:v>
                </c:pt>
                <c:pt idx="1836">
                  <c:v>18.86</c:v>
                </c:pt>
                <c:pt idx="1837">
                  <c:v>18.87</c:v>
                </c:pt>
                <c:pt idx="1838">
                  <c:v>18.88</c:v>
                </c:pt>
                <c:pt idx="1839">
                  <c:v>18.89</c:v>
                </c:pt>
                <c:pt idx="1840">
                  <c:v>18.899999999999999</c:v>
                </c:pt>
                <c:pt idx="1841">
                  <c:v>18.91</c:v>
                </c:pt>
                <c:pt idx="1842">
                  <c:v>18.920000000000002</c:v>
                </c:pt>
                <c:pt idx="1843">
                  <c:v>18.93</c:v>
                </c:pt>
                <c:pt idx="1844">
                  <c:v>18.940000000000001</c:v>
                </c:pt>
                <c:pt idx="1845">
                  <c:v>18.95</c:v>
                </c:pt>
                <c:pt idx="1846">
                  <c:v>18.96</c:v>
                </c:pt>
                <c:pt idx="1847">
                  <c:v>18.97</c:v>
                </c:pt>
                <c:pt idx="1848">
                  <c:v>18.98</c:v>
                </c:pt>
                <c:pt idx="1849">
                  <c:v>18.989999999999998</c:v>
                </c:pt>
                <c:pt idx="1850">
                  <c:v>19</c:v>
                </c:pt>
                <c:pt idx="1851">
                  <c:v>19.010000000000002</c:v>
                </c:pt>
                <c:pt idx="1852">
                  <c:v>19.02</c:v>
                </c:pt>
                <c:pt idx="1853">
                  <c:v>19.03</c:v>
                </c:pt>
                <c:pt idx="1854">
                  <c:v>19.04</c:v>
                </c:pt>
                <c:pt idx="1855">
                  <c:v>19.05</c:v>
                </c:pt>
                <c:pt idx="1856">
                  <c:v>19.059999999999999</c:v>
                </c:pt>
                <c:pt idx="1857">
                  <c:v>19.07</c:v>
                </c:pt>
                <c:pt idx="1858">
                  <c:v>19.079999999999998</c:v>
                </c:pt>
                <c:pt idx="1859">
                  <c:v>19.09</c:v>
                </c:pt>
                <c:pt idx="1860">
                  <c:v>19.100000000000001</c:v>
                </c:pt>
                <c:pt idx="1861">
                  <c:v>19.11</c:v>
                </c:pt>
                <c:pt idx="1862">
                  <c:v>19.12</c:v>
                </c:pt>
                <c:pt idx="1863">
                  <c:v>19.13</c:v>
                </c:pt>
                <c:pt idx="1864">
                  <c:v>19.14</c:v>
                </c:pt>
                <c:pt idx="1865">
                  <c:v>19.149999999999999</c:v>
                </c:pt>
                <c:pt idx="1866">
                  <c:v>19.16</c:v>
                </c:pt>
                <c:pt idx="1867">
                  <c:v>19.170000000000002</c:v>
                </c:pt>
                <c:pt idx="1868">
                  <c:v>19.18</c:v>
                </c:pt>
                <c:pt idx="1869">
                  <c:v>19.190000000000001</c:v>
                </c:pt>
                <c:pt idx="1870">
                  <c:v>19.2</c:v>
                </c:pt>
                <c:pt idx="1871">
                  <c:v>19.21</c:v>
                </c:pt>
                <c:pt idx="1872">
                  <c:v>19.22</c:v>
                </c:pt>
                <c:pt idx="1873">
                  <c:v>19.23</c:v>
                </c:pt>
                <c:pt idx="1874">
                  <c:v>19.239999999999998</c:v>
                </c:pt>
                <c:pt idx="1875">
                  <c:v>19.25</c:v>
                </c:pt>
                <c:pt idx="1876">
                  <c:v>19.260000000000002</c:v>
                </c:pt>
                <c:pt idx="1877">
                  <c:v>19.27</c:v>
                </c:pt>
                <c:pt idx="1878">
                  <c:v>19.28</c:v>
                </c:pt>
                <c:pt idx="1879">
                  <c:v>19.29</c:v>
                </c:pt>
                <c:pt idx="1880">
                  <c:v>19.3</c:v>
                </c:pt>
                <c:pt idx="1881">
                  <c:v>19.309999999999999</c:v>
                </c:pt>
                <c:pt idx="1882">
                  <c:v>19.32</c:v>
                </c:pt>
                <c:pt idx="1883">
                  <c:v>19.329999999999998</c:v>
                </c:pt>
                <c:pt idx="1884">
                  <c:v>19.34</c:v>
                </c:pt>
                <c:pt idx="1885">
                  <c:v>19.350000000000001</c:v>
                </c:pt>
                <c:pt idx="1886">
                  <c:v>19.36</c:v>
                </c:pt>
                <c:pt idx="1887">
                  <c:v>19.37</c:v>
                </c:pt>
                <c:pt idx="1888">
                  <c:v>19.38</c:v>
                </c:pt>
                <c:pt idx="1889">
                  <c:v>19.39</c:v>
                </c:pt>
                <c:pt idx="1890">
                  <c:v>19.399999999999999</c:v>
                </c:pt>
                <c:pt idx="1891">
                  <c:v>19.41</c:v>
                </c:pt>
                <c:pt idx="1892">
                  <c:v>19.420000000000002</c:v>
                </c:pt>
                <c:pt idx="1893">
                  <c:v>19.43</c:v>
                </c:pt>
                <c:pt idx="1894">
                  <c:v>19.440000000000001</c:v>
                </c:pt>
                <c:pt idx="1895">
                  <c:v>19.45</c:v>
                </c:pt>
                <c:pt idx="1896">
                  <c:v>19.46</c:v>
                </c:pt>
                <c:pt idx="1897">
                  <c:v>19.47</c:v>
                </c:pt>
                <c:pt idx="1898">
                  <c:v>19.48</c:v>
                </c:pt>
                <c:pt idx="1899">
                  <c:v>19.489999999999998</c:v>
                </c:pt>
                <c:pt idx="1900">
                  <c:v>19.5</c:v>
                </c:pt>
                <c:pt idx="1901">
                  <c:v>19.510000000000002</c:v>
                </c:pt>
                <c:pt idx="1902">
                  <c:v>19.52</c:v>
                </c:pt>
                <c:pt idx="1903">
                  <c:v>19.53</c:v>
                </c:pt>
                <c:pt idx="1904">
                  <c:v>19.54</c:v>
                </c:pt>
                <c:pt idx="1905">
                  <c:v>19.55</c:v>
                </c:pt>
                <c:pt idx="1906">
                  <c:v>19.559999999999999</c:v>
                </c:pt>
                <c:pt idx="1907">
                  <c:v>19.57</c:v>
                </c:pt>
                <c:pt idx="1908">
                  <c:v>19.579999999999998</c:v>
                </c:pt>
                <c:pt idx="1909">
                  <c:v>19.59</c:v>
                </c:pt>
                <c:pt idx="1910">
                  <c:v>19.600000000000001</c:v>
                </c:pt>
                <c:pt idx="1911">
                  <c:v>19.61</c:v>
                </c:pt>
                <c:pt idx="1912">
                  <c:v>19.62</c:v>
                </c:pt>
                <c:pt idx="1913">
                  <c:v>19.63</c:v>
                </c:pt>
                <c:pt idx="1914">
                  <c:v>19.64</c:v>
                </c:pt>
                <c:pt idx="1915">
                  <c:v>19.649999999999999</c:v>
                </c:pt>
                <c:pt idx="1916">
                  <c:v>19.66</c:v>
                </c:pt>
                <c:pt idx="1917">
                  <c:v>19.670000000000002</c:v>
                </c:pt>
                <c:pt idx="1918">
                  <c:v>19.68</c:v>
                </c:pt>
                <c:pt idx="1919">
                  <c:v>19.690000000000001</c:v>
                </c:pt>
                <c:pt idx="1920">
                  <c:v>19.7</c:v>
                </c:pt>
                <c:pt idx="1921">
                  <c:v>19.71</c:v>
                </c:pt>
                <c:pt idx="1922">
                  <c:v>19.72</c:v>
                </c:pt>
                <c:pt idx="1923">
                  <c:v>19.73</c:v>
                </c:pt>
                <c:pt idx="1924">
                  <c:v>19.739999999999998</c:v>
                </c:pt>
                <c:pt idx="1925">
                  <c:v>19.75</c:v>
                </c:pt>
                <c:pt idx="1926">
                  <c:v>19.760000000000002</c:v>
                </c:pt>
                <c:pt idx="1927">
                  <c:v>19.77</c:v>
                </c:pt>
                <c:pt idx="1928">
                  <c:v>19.78</c:v>
                </c:pt>
                <c:pt idx="1929">
                  <c:v>19.79</c:v>
                </c:pt>
                <c:pt idx="1930">
                  <c:v>19.8</c:v>
                </c:pt>
                <c:pt idx="1931">
                  <c:v>19.809999999999999</c:v>
                </c:pt>
                <c:pt idx="1932">
                  <c:v>19.82</c:v>
                </c:pt>
                <c:pt idx="1933">
                  <c:v>19.829999999999998</c:v>
                </c:pt>
                <c:pt idx="1934">
                  <c:v>19.84</c:v>
                </c:pt>
                <c:pt idx="1935">
                  <c:v>19.850000000000001</c:v>
                </c:pt>
                <c:pt idx="1936">
                  <c:v>19.86</c:v>
                </c:pt>
                <c:pt idx="1937">
                  <c:v>19.87</c:v>
                </c:pt>
                <c:pt idx="1938">
                  <c:v>19.88</c:v>
                </c:pt>
                <c:pt idx="1939">
                  <c:v>19.89</c:v>
                </c:pt>
                <c:pt idx="1940">
                  <c:v>19.899999999999999</c:v>
                </c:pt>
                <c:pt idx="1941">
                  <c:v>19.91</c:v>
                </c:pt>
                <c:pt idx="1942">
                  <c:v>19.920000000000002</c:v>
                </c:pt>
                <c:pt idx="1943">
                  <c:v>19.93</c:v>
                </c:pt>
                <c:pt idx="1944">
                  <c:v>19.940000000000001</c:v>
                </c:pt>
                <c:pt idx="1945">
                  <c:v>19.95</c:v>
                </c:pt>
                <c:pt idx="1946">
                  <c:v>19.96</c:v>
                </c:pt>
                <c:pt idx="1947">
                  <c:v>19.97</c:v>
                </c:pt>
                <c:pt idx="1948">
                  <c:v>19.98</c:v>
                </c:pt>
                <c:pt idx="1949">
                  <c:v>19.989999999999998</c:v>
                </c:pt>
                <c:pt idx="1950">
                  <c:v>20</c:v>
                </c:pt>
                <c:pt idx="1951">
                  <c:v>20.010000000000002</c:v>
                </c:pt>
                <c:pt idx="1952">
                  <c:v>20.02</c:v>
                </c:pt>
                <c:pt idx="1953">
                  <c:v>20.03</c:v>
                </c:pt>
                <c:pt idx="1954">
                  <c:v>20.04</c:v>
                </c:pt>
                <c:pt idx="1955">
                  <c:v>20.05</c:v>
                </c:pt>
                <c:pt idx="1956">
                  <c:v>20.059999999999999</c:v>
                </c:pt>
                <c:pt idx="1957">
                  <c:v>20.07</c:v>
                </c:pt>
                <c:pt idx="1958">
                  <c:v>20.079999999999998</c:v>
                </c:pt>
                <c:pt idx="1959">
                  <c:v>20.09</c:v>
                </c:pt>
                <c:pt idx="1960">
                  <c:v>20.100000000000001</c:v>
                </c:pt>
                <c:pt idx="1961">
                  <c:v>20.11</c:v>
                </c:pt>
                <c:pt idx="1962">
                  <c:v>20.12</c:v>
                </c:pt>
                <c:pt idx="1963">
                  <c:v>20.13</c:v>
                </c:pt>
                <c:pt idx="1964">
                  <c:v>20.14</c:v>
                </c:pt>
                <c:pt idx="1965">
                  <c:v>20.149999999999999</c:v>
                </c:pt>
                <c:pt idx="1966">
                  <c:v>20.16</c:v>
                </c:pt>
                <c:pt idx="1967">
                  <c:v>20.170000000000002</c:v>
                </c:pt>
                <c:pt idx="1968">
                  <c:v>20.18</c:v>
                </c:pt>
                <c:pt idx="1969">
                  <c:v>20.190000000000001</c:v>
                </c:pt>
                <c:pt idx="1970">
                  <c:v>20.2</c:v>
                </c:pt>
                <c:pt idx="1971">
                  <c:v>20.21</c:v>
                </c:pt>
                <c:pt idx="1972">
                  <c:v>20.22</c:v>
                </c:pt>
                <c:pt idx="1973">
                  <c:v>20.23</c:v>
                </c:pt>
                <c:pt idx="1974">
                  <c:v>20.239999999999998</c:v>
                </c:pt>
                <c:pt idx="1975">
                  <c:v>20.25</c:v>
                </c:pt>
                <c:pt idx="1976">
                  <c:v>20.260000000000002</c:v>
                </c:pt>
                <c:pt idx="1977">
                  <c:v>20.27</c:v>
                </c:pt>
                <c:pt idx="1978">
                  <c:v>20.28</c:v>
                </c:pt>
                <c:pt idx="1979">
                  <c:v>20.29</c:v>
                </c:pt>
                <c:pt idx="1980">
                  <c:v>20.3</c:v>
                </c:pt>
                <c:pt idx="1981">
                  <c:v>20.309999999999999</c:v>
                </c:pt>
                <c:pt idx="1982">
                  <c:v>20.32</c:v>
                </c:pt>
                <c:pt idx="1983">
                  <c:v>20.329999999999998</c:v>
                </c:pt>
                <c:pt idx="1984">
                  <c:v>20.34</c:v>
                </c:pt>
                <c:pt idx="1985">
                  <c:v>20.350000000000001</c:v>
                </c:pt>
                <c:pt idx="1986">
                  <c:v>20.36</c:v>
                </c:pt>
                <c:pt idx="1987">
                  <c:v>20.37</c:v>
                </c:pt>
                <c:pt idx="1988">
                  <c:v>20.38</c:v>
                </c:pt>
                <c:pt idx="1989">
                  <c:v>20.39</c:v>
                </c:pt>
                <c:pt idx="1990">
                  <c:v>20.399999999999999</c:v>
                </c:pt>
                <c:pt idx="1991">
                  <c:v>20.41</c:v>
                </c:pt>
                <c:pt idx="1992">
                  <c:v>20.420000000000002</c:v>
                </c:pt>
                <c:pt idx="1993">
                  <c:v>20.43</c:v>
                </c:pt>
                <c:pt idx="1994">
                  <c:v>20.440000000000001</c:v>
                </c:pt>
                <c:pt idx="1995">
                  <c:v>20.45</c:v>
                </c:pt>
                <c:pt idx="1996">
                  <c:v>20.46</c:v>
                </c:pt>
                <c:pt idx="1997">
                  <c:v>20.47</c:v>
                </c:pt>
                <c:pt idx="1998">
                  <c:v>20.48</c:v>
                </c:pt>
                <c:pt idx="1999">
                  <c:v>20.49</c:v>
                </c:pt>
                <c:pt idx="2000">
                  <c:v>20.5</c:v>
                </c:pt>
                <c:pt idx="2001">
                  <c:v>20.51</c:v>
                </c:pt>
                <c:pt idx="2002">
                  <c:v>20.52</c:v>
                </c:pt>
                <c:pt idx="2003">
                  <c:v>20.53</c:v>
                </c:pt>
                <c:pt idx="2004">
                  <c:v>20.54</c:v>
                </c:pt>
                <c:pt idx="2005">
                  <c:v>20.55</c:v>
                </c:pt>
                <c:pt idx="2006">
                  <c:v>20.56</c:v>
                </c:pt>
                <c:pt idx="2007">
                  <c:v>20.57</c:v>
                </c:pt>
                <c:pt idx="2008">
                  <c:v>20.58</c:v>
                </c:pt>
                <c:pt idx="2009">
                  <c:v>20.59</c:v>
                </c:pt>
                <c:pt idx="2010">
                  <c:v>20.6</c:v>
                </c:pt>
                <c:pt idx="2011">
                  <c:v>20.61</c:v>
                </c:pt>
                <c:pt idx="2012">
                  <c:v>20.62</c:v>
                </c:pt>
                <c:pt idx="2013">
                  <c:v>20.63</c:v>
                </c:pt>
                <c:pt idx="2014">
                  <c:v>20.64</c:v>
                </c:pt>
                <c:pt idx="2015">
                  <c:v>20.65</c:v>
                </c:pt>
                <c:pt idx="2016">
                  <c:v>20.66</c:v>
                </c:pt>
                <c:pt idx="2017">
                  <c:v>20.67</c:v>
                </c:pt>
                <c:pt idx="2018">
                  <c:v>20.68</c:v>
                </c:pt>
                <c:pt idx="2019">
                  <c:v>20.69</c:v>
                </c:pt>
                <c:pt idx="2020">
                  <c:v>20.7</c:v>
                </c:pt>
                <c:pt idx="2021">
                  <c:v>20.71</c:v>
                </c:pt>
                <c:pt idx="2022">
                  <c:v>20.72</c:v>
                </c:pt>
                <c:pt idx="2023">
                  <c:v>20.73</c:v>
                </c:pt>
                <c:pt idx="2024">
                  <c:v>20.74</c:v>
                </c:pt>
                <c:pt idx="2025">
                  <c:v>20.75</c:v>
                </c:pt>
                <c:pt idx="2026">
                  <c:v>20.76</c:v>
                </c:pt>
                <c:pt idx="2027">
                  <c:v>20.77</c:v>
                </c:pt>
                <c:pt idx="2028">
                  <c:v>20.78</c:v>
                </c:pt>
                <c:pt idx="2029">
                  <c:v>20.79</c:v>
                </c:pt>
                <c:pt idx="2030">
                  <c:v>20.8</c:v>
                </c:pt>
                <c:pt idx="2031">
                  <c:v>20.81</c:v>
                </c:pt>
                <c:pt idx="2032">
                  <c:v>20.82</c:v>
                </c:pt>
                <c:pt idx="2033">
                  <c:v>20.83</c:v>
                </c:pt>
                <c:pt idx="2034">
                  <c:v>20.84</c:v>
                </c:pt>
                <c:pt idx="2035">
                  <c:v>20.85</c:v>
                </c:pt>
                <c:pt idx="2036">
                  <c:v>20.86</c:v>
                </c:pt>
                <c:pt idx="2037">
                  <c:v>20.87</c:v>
                </c:pt>
                <c:pt idx="2038">
                  <c:v>20.88</c:v>
                </c:pt>
                <c:pt idx="2039">
                  <c:v>20.89</c:v>
                </c:pt>
                <c:pt idx="2040">
                  <c:v>20.9</c:v>
                </c:pt>
                <c:pt idx="2041">
                  <c:v>20.91</c:v>
                </c:pt>
                <c:pt idx="2042">
                  <c:v>20.92</c:v>
                </c:pt>
                <c:pt idx="2043">
                  <c:v>20.93</c:v>
                </c:pt>
                <c:pt idx="2044">
                  <c:v>20.94</c:v>
                </c:pt>
                <c:pt idx="2045">
                  <c:v>20.95</c:v>
                </c:pt>
                <c:pt idx="2046">
                  <c:v>20.96</c:v>
                </c:pt>
                <c:pt idx="2047">
                  <c:v>20.97</c:v>
                </c:pt>
                <c:pt idx="2048">
                  <c:v>20.98</c:v>
                </c:pt>
                <c:pt idx="2049">
                  <c:v>20.99</c:v>
                </c:pt>
                <c:pt idx="2050">
                  <c:v>21</c:v>
                </c:pt>
                <c:pt idx="2051">
                  <c:v>21.01</c:v>
                </c:pt>
                <c:pt idx="2052">
                  <c:v>21.02</c:v>
                </c:pt>
                <c:pt idx="2053">
                  <c:v>21.03</c:v>
                </c:pt>
                <c:pt idx="2054">
                  <c:v>21.04</c:v>
                </c:pt>
                <c:pt idx="2055">
                  <c:v>21.05</c:v>
                </c:pt>
                <c:pt idx="2056">
                  <c:v>21.06</c:v>
                </c:pt>
                <c:pt idx="2057">
                  <c:v>21.07</c:v>
                </c:pt>
                <c:pt idx="2058">
                  <c:v>21.08</c:v>
                </c:pt>
                <c:pt idx="2059">
                  <c:v>21.09</c:v>
                </c:pt>
                <c:pt idx="2060">
                  <c:v>21.1</c:v>
                </c:pt>
                <c:pt idx="2061">
                  <c:v>21.11</c:v>
                </c:pt>
                <c:pt idx="2062">
                  <c:v>21.12</c:v>
                </c:pt>
                <c:pt idx="2063">
                  <c:v>21.13</c:v>
                </c:pt>
                <c:pt idx="2064">
                  <c:v>21.14</c:v>
                </c:pt>
                <c:pt idx="2065">
                  <c:v>21.15</c:v>
                </c:pt>
                <c:pt idx="2066">
                  <c:v>21.16</c:v>
                </c:pt>
                <c:pt idx="2067">
                  <c:v>21.17</c:v>
                </c:pt>
                <c:pt idx="2068">
                  <c:v>21.18</c:v>
                </c:pt>
                <c:pt idx="2069">
                  <c:v>21.19</c:v>
                </c:pt>
                <c:pt idx="2070">
                  <c:v>21.2</c:v>
                </c:pt>
                <c:pt idx="2071">
                  <c:v>21.21</c:v>
                </c:pt>
                <c:pt idx="2072">
                  <c:v>21.22</c:v>
                </c:pt>
                <c:pt idx="2073">
                  <c:v>21.23</c:v>
                </c:pt>
                <c:pt idx="2074">
                  <c:v>21.24</c:v>
                </c:pt>
                <c:pt idx="2075">
                  <c:v>21.25</c:v>
                </c:pt>
                <c:pt idx="2076">
                  <c:v>21.26</c:v>
                </c:pt>
                <c:pt idx="2077">
                  <c:v>21.27</c:v>
                </c:pt>
                <c:pt idx="2078">
                  <c:v>21.28</c:v>
                </c:pt>
                <c:pt idx="2079">
                  <c:v>21.29</c:v>
                </c:pt>
                <c:pt idx="2080">
                  <c:v>21.3</c:v>
                </c:pt>
                <c:pt idx="2081">
                  <c:v>21.31</c:v>
                </c:pt>
                <c:pt idx="2082">
                  <c:v>21.32</c:v>
                </c:pt>
                <c:pt idx="2083">
                  <c:v>21.33</c:v>
                </c:pt>
                <c:pt idx="2084">
                  <c:v>21.34</c:v>
                </c:pt>
                <c:pt idx="2085">
                  <c:v>21.35</c:v>
                </c:pt>
                <c:pt idx="2086">
                  <c:v>21.36</c:v>
                </c:pt>
                <c:pt idx="2087">
                  <c:v>21.37</c:v>
                </c:pt>
                <c:pt idx="2088">
                  <c:v>21.38</c:v>
                </c:pt>
                <c:pt idx="2089">
                  <c:v>21.39</c:v>
                </c:pt>
                <c:pt idx="2090">
                  <c:v>21.4</c:v>
                </c:pt>
                <c:pt idx="2091">
                  <c:v>21.41</c:v>
                </c:pt>
                <c:pt idx="2092">
                  <c:v>21.42</c:v>
                </c:pt>
                <c:pt idx="2093">
                  <c:v>21.43</c:v>
                </c:pt>
                <c:pt idx="2094">
                  <c:v>21.44</c:v>
                </c:pt>
                <c:pt idx="2095">
                  <c:v>21.45</c:v>
                </c:pt>
                <c:pt idx="2096">
                  <c:v>21.46</c:v>
                </c:pt>
                <c:pt idx="2097">
                  <c:v>21.47</c:v>
                </c:pt>
                <c:pt idx="2098">
                  <c:v>21.48</c:v>
                </c:pt>
                <c:pt idx="2099">
                  <c:v>21.49</c:v>
                </c:pt>
                <c:pt idx="2100">
                  <c:v>21.5</c:v>
                </c:pt>
                <c:pt idx="2101">
                  <c:v>21.51</c:v>
                </c:pt>
                <c:pt idx="2102">
                  <c:v>21.52</c:v>
                </c:pt>
                <c:pt idx="2103">
                  <c:v>21.53</c:v>
                </c:pt>
                <c:pt idx="2104">
                  <c:v>21.54</c:v>
                </c:pt>
                <c:pt idx="2105">
                  <c:v>21.55</c:v>
                </c:pt>
                <c:pt idx="2106">
                  <c:v>21.56</c:v>
                </c:pt>
                <c:pt idx="2107">
                  <c:v>21.57</c:v>
                </c:pt>
                <c:pt idx="2108">
                  <c:v>21.58</c:v>
                </c:pt>
                <c:pt idx="2109">
                  <c:v>21.59</c:v>
                </c:pt>
                <c:pt idx="2110">
                  <c:v>21.6</c:v>
                </c:pt>
                <c:pt idx="2111">
                  <c:v>21.61</c:v>
                </c:pt>
                <c:pt idx="2112">
                  <c:v>21.62</c:v>
                </c:pt>
                <c:pt idx="2113">
                  <c:v>21.63</c:v>
                </c:pt>
                <c:pt idx="2114">
                  <c:v>21.64</c:v>
                </c:pt>
                <c:pt idx="2115">
                  <c:v>21.65</c:v>
                </c:pt>
                <c:pt idx="2116">
                  <c:v>21.66</c:v>
                </c:pt>
                <c:pt idx="2117">
                  <c:v>21.67</c:v>
                </c:pt>
                <c:pt idx="2118">
                  <c:v>21.68</c:v>
                </c:pt>
                <c:pt idx="2119">
                  <c:v>21.69</c:v>
                </c:pt>
                <c:pt idx="2120">
                  <c:v>21.7</c:v>
                </c:pt>
                <c:pt idx="2121">
                  <c:v>21.71</c:v>
                </c:pt>
                <c:pt idx="2122">
                  <c:v>21.72</c:v>
                </c:pt>
                <c:pt idx="2123">
                  <c:v>21.73</c:v>
                </c:pt>
                <c:pt idx="2124">
                  <c:v>21.74</c:v>
                </c:pt>
                <c:pt idx="2125">
                  <c:v>21.75</c:v>
                </c:pt>
                <c:pt idx="2126">
                  <c:v>21.76</c:v>
                </c:pt>
                <c:pt idx="2127">
                  <c:v>21.77</c:v>
                </c:pt>
                <c:pt idx="2128">
                  <c:v>21.78</c:v>
                </c:pt>
                <c:pt idx="2129">
                  <c:v>21.79</c:v>
                </c:pt>
                <c:pt idx="2130">
                  <c:v>21.8</c:v>
                </c:pt>
                <c:pt idx="2131">
                  <c:v>21.81</c:v>
                </c:pt>
                <c:pt idx="2132">
                  <c:v>21.82</c:v>
                </c:pt>
                <c:pt idx="2133">
                  <c:v>21.83</c:v>
                </c:pt>
                <c:pt idx="2134">
                  <c:v>21.84</c:v>
                </c:pt>
                <c:pt idx="2135">
                  <c:v>21.85</c:v>
                </c:pt>
                <c:pt idx="2136">
                  <c:v>21.86</c:v>
                </c:pt>
                <c:pt idx="2137">
                  <c:v>21.87</c:v>
                </c:pt>
                <c:pt idx="2138">
                  <c:v>21.88</c:v>
                </c:pt>
                <c:pt idx="2139">
                  <c:v>21.89</c:v>
                </c:pt>
                <c:pt idx="2140">
                  <c:v>21.9</c:v>
                </c:pt>
                <c:pt idx="2141">
                  <c:v>21.91</c:v>
                </c:pt>
                <c:pt idx="2142">
                  <c:v>21.92</c:v>
                </c:pt>
                <c:pt idx="2143">
                  <c:v>21.93</c:v>
                </c:pt>
                <c:pt idx="2144">
                  <c:v>21.94</c:v>
                </c:pt>
                <c:pt idx="2145">
                  <c:v>21.95</c:v>
                </c:pt>
                <c:pt idx="2146">
                  <c:v>21.96</c:v>
                </c:pt>
                <c:pt idx="2147">
                  <c:v>21.97</c:v>
                </c:pt>
                <c:pt idx="2148">
                  <c:v>21.98</c:v>
                </c:pt>
                <c:pt idx="2149">
                  <c:v>21.99</c:v>
                </c:pt>
                <c:pt idx="2150">
                  <c:v>22</c:v>
                </c:pt>
                <c:pt idx="2151">
                  <c:v>22.01</c:v>
                </c:pt>
                <c:pt idx="2152">
                  <c:v>22.02</c:v>
                </c:pt>
                <c:pt idx="2153">
                  <c:v>22.03</c:v>
                </c:pt>
                <c:pt idx="2154">
                  <c:v>22.04</c:v>
                </c:pt>
                <c:pt idx="2155">
                  <c:v>22.05</c:v>
                </c:pt>
                <c:pt idx="2156">
                  <c:v>22.06</c:v>
                </c:pt>
                <c:pt idx="2157">
                  <c:v>22.07</c:v>
                </c:pt>
                <c:pt idx="2158">
                  <c:v>22.08</c:v>
                </c:pt>
                <c:pt idx="2159">
                  <c:v>22.09</c:v>
                </c:pt>
                <c:pt idx="2160">
                  <c:v>22.1</c:v>
                </c:pt>
                <c:pt idx="2161">
                  <c:v>22.11</c:v>
                </c:pt>
                <c:pt idx="2162">
                  <c:v>22.12</c:v>
                </c:pt>
                <c:pt idx="2163">
                  <c:v>22.13</c:v>
                </c:pt>
                <c:pt idx="2164">
                  <c:v>22.14</c:v>
                </c:pt>
                <c:pt idx="2165">
                  <c:v>22.15</c:v>
                </c:pt>
                <c:pt idx="2166">
                  <c:v>22.16</c:v>
                </c:pt>
                <c:pt idx="2167">
                  <c:v>22.17</c:v>
                </c:pt>
                <c:pt idx="2168">
                  <c:v>22.18</c:v>
                </c:pt>
                <c:pt idx="2169">
                  <c:v>22.19</c:v>
                </c:pt>
                <c:pt idx="2170">
                  <c:v>22.2</c:v>
                </c:pt>
                <c:pt idx="2171">
                  <c:v>22.21</c:v>
                </c:pt>
                <c:pt idx="2172">
                  <c:v>22.22</c:v>
                </c:pt>
                <c:pt idx="2173">
                  <c:v>22.23</c:v>
                </c:pt>
                <c:pt idx="2174">
                  <c:v>22.24</c:v>
                </c:pt>
                <c:pt idx="2175">
                  <c:v>22.25</c:v>
                </c:pt>
                <c:pt idx="2176">
                  <c:v>22.26</c:v>
                </c:pt>
                <c:pt idx="2177">
                  <c:v>22.27</c:v>
                </c:pt>
                <c:pt idx="2178">
                  <c:v>22.28</c:v>
                </c:pt>
                <c:pt idx="2179">
                  <c:v>22.29</c:v>
                </c:pt>
                <c:pt idx="2180">
                  <c:v>22.3</c:v>
                </c:pt>
                <c:pt idx="2181">
                  <c:v>22.31</c:v>
                </c:pt>
                <c:pt idx="2182">
                  <c:v>22.32</c:v>
                </c:pt>
                <c:pt idx="2183">
                  <c:v>22.33</c:v>
                </c:pt>
                <c:pt idx="2184">
                  <c:v>22.34</c:v>
                </c:pt>
                <c:pt idx="2185">
                  <c:v>22.36</c:v>
                </c:pt>
                <c:pt idx="2186">
                  <c:v>22.37</c:v>
                </c:pt>
                <c:pt idx="2187">
                  <c:v>22.38</c:v>
                </c:pt>
                <c:pt idx="2188">
                  <c:v>22.39</c:v>
                </c:pt>
                <c:pt idx="2189">
                  <c:v>22.4</c:v>
                </c:pt>
                <c:pt idx="2190">
                  <c:v>22.41</c:v>
                </c:pt>
                <c:pt idx="2191">
                  <c:v>22.42</c:v>
                </c:pt>
                <c:pt idx="2192">
                  <c:v>22.43</c:v>
                </c:pt>
                <c:pt idx="2193">
                  <c:v>22.44</c:v>
                </c:pt>
                <c:pt idx="2194">
                  <c:v>22.45</c:v>
                </c:pt>
                <c:pt idx="2195">
                  <c:v>22.46</c:v>
                </c:pt>
                <c:pt idx="2196">
                  <c:v>22.47</c:v>
                </c:pt>
                <c:pt idx="2197">
                  <c:v>22.48</c:v>
                </c:pt>
                <c:pt idx="2198">
                  <c:v>22.49</c:v>
                </c:pt>
                <c:pt idx="2199">
                  <c:v>22.5</c:v>
                </c:pt>
                <c:pt idx="2200">
                  <c:v>22.51</c:v>
                </c:pt>
                <c:pt idx="2201">
                  <c:v>22.52</c:v>
                </c:pt>
                <c:pt idx="2202">
                  <c:v>22.53</c:v>
                </c:pt>
                <c:pt idx="2203">
                  <c:v>22.54</c:v>
                </c:pt>
                <c:pt idx="2204">
                  <c:v>22.55</c:v>
                </c:pt>
                <c:pt idx="2205">
                  <c:v>22.56</c:v>
                </c:pt>
                <c:pt idx="2206">
                  <c:v>22.57</c:v>
                </c:pt>
                <c:pt idx="2207">
                  <c:v>22.58</c:v>
                </c:pt>
                <c:pt idx="2208">
                  <c:v>22.59</c:v>
                </c:pt>
                <c:pt idx="2209">
                  <c:v>22.6</c:v>
                </c:pt>
                <c:pt idx="2210">
                  <c:v>22.61</c:v>
                </c:pt>
                <c:pt idx="2211">
                  <c:v>22.62</c:v>
                </c:pt>
                <c:pt idx="2212">
                  <c:v>22.63</c:v>
                </c:pt>
                <c:pt idx="2213">
                  <c:v>22.64</c:v>
                </c:pt>
                <c:pt idx="2214">
                  <c:v>22.65</c:v>
                </c:pt>
                <c:pt idx="2215">
                  <c:v>22.66</c:v>
                </c:pt>
                <c:pt idx="2216">
                  <c:v>22.67</c:v>
                </c:pt>
                <c:pt idx="2217">
                  <c:v>22.68</c:v>
                </c:pt>
                <c:pt idx="2218">
                  <c:v>22.69</c:v>
                </c:pt>
                <c:pt idx="2219">
                  <c:v>22.7</c:v>
                </c:pt>
                <c:pt idx="2220">
                  <c:v>22.71</c:v>
                </c:pt>
                <c:pt idx="2221">
                  <c:v>22.72</c:v>
                </c:pt>
                <c:pt idx="2222">
                  <c:v>22.73</c:v>
                </c:pt>
                <c:pt idx="2223">
                  <c:v>22.74</c:v>
                </c:pt>
                <c:pt idx="2224">
                  <c:v>22.75</c:v>
                </c:pt>
                <c:pt idx="2225">
                  <c:v>22.76</c:v>
                </c:pt>
                <c:pt idx="2226">
                  <c:v>22.77</c:v>
                </c:pt>
                <c:pt idx="2227">
                  <c:v>22.78</c:v>
                </c:pt>
                <c:pt idx="2228">
                  <c:v>22.79</c:v>
                </c:pt>
                <c:pt idx="2229">
                  <c:v>22.8</c:v>
                </c:pt>
                <c:pt idx="2230">
                  <c:v>22.81</c:v>
                </c:pt>
                <c:pt idx="2231">
                  <c:v>22.82</c:v>
                </c:pt>
                <c:pt idx="2232">
                  <c:v>22.83</c:v>
                </c:pt>
                <c:pt idx="2233">
                  <c:v>22.84</c:v>
                </c:pt>
                <c:pt idx="2234">
                  <c:v>22.85</c:v>
                </c:pt>
                <c:pt idx="2235">
                  <c:v>22.86</c:v>
                </c:pt>
                <c:pt idx="2236">
                  <c:v>22.87</c:v>
                </c:pt>
                <c:pt idx="2237">
                  <c:v>22.88</c:v>
                </c:pt>
                <c:pt idx="2238">
                  <c:v>22.89</c:v>
                </c:pt>
                <c:pt idx="2239">
                  <c:v>22.9</c:v>
                </c:pt>
                <c:pt idx="2240">
                  <c:v>22.91</c:v>
                </c:pt>
                <c:pt idx="2241">
                  <c:v>22.92</c:v>
                </c:pt>
                <c:pt idx="2242">
                  <c:v>22.93</c:v>
                </c:pt>
                <c:pt idx="2243">
                  <c:v>22.94</c:v>
                </c:pt>
                <c:pt idx="2244">
                  <c:v>22.95</c:v>
                </c:pt>
                <c:pt idx="2245">
                  <c:v>22.96</c:v>
                </c:pt>
                <c:pt idx="2246">
                  <c:v>22.97</c:v>
                </c:pt>
                <c:pt idx="2247">
                  <c:v>22.98</c:v>
                </c:pt>
                <c:pt idx="2248">
                  <c:v>22.99</c:v>
                </c:pt>
                <c:pt idx="2249">
                  <c:v>23</c:v>
                </c:pt>
                <c:pt idx="2250">
                  <c:v>23.01</c:v>
                </c:pt>
                <c:pt idx="2251">
                  <c:v>23.02</c:v>
                </c:pt>
                <c:pt idx="2252">
                  <c:v>23.03</c:v>
                </c:pt>
                <c:pt idx="2253">
                  <c:v>23.04</c:v>
                </c:pt>
                <c:pt idx="2254">
                  <c:v>23.05</c:v>
                </c:pt>
                <c:pt idx="2255">
                  <c:v>23.06</c:v>
                </c:pt>
                <c:pt idx="2256">
                  <c:v>23.07</c:v>
                </c:pt>
                <c:pt idx="2257">
                  <c:v>23.08</c:v>
                </c:pt>
                <c:pt idx="2258">
                  <c:v>23.09</c:v>
                </c:pt>
                <c:pt idx="2259">
                  <c:v>23.1</c:v>
                </c:pt>
                <c:pt idx="2260">
                  <c:v>23.11</c:v>
                </c:pt>
                <c:pt idx="2261">
                  <c:v>23.12</c:v>
                </c:pt>
                <c:pt idx="2262">
                  <c:v>23.13</c:v>
                </c:pt>
                <c:pt idx="2263">
                  <c:v>23.14</c:v>
                </c:pt>
                <c:pt idx="2264">
                  <c:v>23.15</c:v>
                </c:pt>
                <c:pt idx="2265">
                  <c:v>23.16</c:v>
                </c:pt>
                <c:pt idx="2266">
                  <c:v>23.17</c:v>
                </c:pt>
                <c:pt idx="2267">
                  <c:v>23.18</c:v>
                </c:pt>
                <c:pt idx="2268">
                  <c:v>23.19</c:v>
                </c:pt>
                <c:pt idx="2269">
                  <c:v>23.2</c:v>
                </c:pt>
                <c:pt idx="2270">
                  <c:v>23.21</c:v>
                </c:pt>
                <c:pt idx="2271">
                  <c:v>23.22</c:v>
                </c:pt>
                <c:pt idx="2272">
                  <c:v>23.23</c:v>
                </c:pt>
                <c:pt idx="2273">
                  <c:v>23.24</c:v>
                </c:pt>
                <c:pt idx="2274">
                  <c:v>23.25</c:v>
                </c:pt>
                <c:pt idx="2275">
                  <c:v>23.26</c:v>
                </c:pt>
                <c:pt idx="2276">
                  <c:v>23.27</c:v>
                </c:pt>
                <c:pt idx="2277">
                  <c:v>23.28</c:v>
                </c:pt>
                <c:pt idx="2278">
                  <c:v>23.29</c:v>
                </c:pt>
                <c:pt idx="2279">
                  <c:v>23.3</c:v>
                </c:pt>
                <c:pt idx="2280">
                  <c:v>23.31</c:v>
                </c:pt>
                <c:pt idx="2281">
                  <c:v>23.32</c:v>
                </c:pt>
                <c:pt idx="2282">
                  <c:v>23.33</c:v>
                </c:pt>
                <c:pt idx="2283">
                  <c:v>23.34</c:v>
                </c:pt>
                <c:pt idx="2284">
                  <c:v>23.35</c:v>
                </c:pt>
                <c:pt idx="2285">
                  <c:v>23.36</c:v>
                </c:pt>
                <c:pt idx="2286">
                  <c:v>23.37</c:v>
                </c:pt>
                <c:pt idx="2287">
                  <c:v>23.38</c:v>
                </c:pt>
                <c:pt idx="2288">
                  <c:v>23.39</c:v>
                </c:pt>
                <c:pt idx="2289">
                  <c:v>23.4</c:v>
                </c:pt>
                <c:pt idx="2290">
                  <c:v>23.41</c:v>
                </c:pt>
                <c:pt idx="2291">
                  <c:v>23.42</c:v>
                </c:pt>
                <c:pt idx="2292">
                  <c:v>23.43</c:v>
                </c:pt>
                <c:pt idx="2293">
                  <c:v>23.44</c:v>
                </c:pt>
                <c:pt idx="2294">
                  <c:v>23.45</c:v>
                </c:pt>
                <c:pt idx="2295">
                  <c:v>23.46</c:v>
                </c:pt>
                <c:pt idx="2296">
                  <c:v>23.47</c:v>
                </c:pt>
                <c:pt idx="2297">
                  <c:v>23.48</c:v>
                </c:pt>
                <c:pt idx="2298">
                  <c:v>23.49</c:v>
                </c:pt>
                <c:pt idx="2299">
                  <c:v>23.5</c:v>
                </c:pt>
                <c:pt idx="2300">
                  <c:v>23.51</c:v>
                </c:pt>
                <c:pt idx="2301">
                  <c:v>23.52</c:v>
                </c:pt>
                <c:pt idx="2302">
                  <c:v>23.53</c:v>
                </c:pt>
                <c:pt idx="2303">
                  <c:v>23.54</c:v>
                </c:pt>
                <c:pt idx="2304">
                  <c:v>23.55</c:v>
                </c:pt>
                <c:pt idx="2305">
                  <c:v>23.56</c:v>
                </c:pt>
                <c:pt idx="2306">
                  <c:v>23.57</c:v>
                </c:pt>
                <c:pt idx="2307">
                  <c:v>23.58</c:v>
                </c:pt>
                <c:pt idx="2308">
                  <c:v>23.59</c:v>
                </c:pt>
                <c:pt idx="2309">
                  <c:v>23.6</c:v>
                </c:pt>
                <c:pt idx="2310">
                  <c:v>23.61</c:v>
                </c:pt>
                <c:pt idx="2311">
                  <c:v>23.62</c:v>
                </c:pt>
                <c:pt idx="2312">
                  <c:v>23.64</c:v>
                </c:pt>
                <c:pt idx="2313">
                  <c:v>23.65</c:v>
                </c:pt>
                <c:pt idx="2314">
                  <c:v>23.66</c:v>
                </c:pt>
                <c:pt idx="2315">
                  <c:v>23.67</c:v>
                </c:pt>
                <c:pt idx="2316">
                  <c:v>23.68</c:v>
                </c:pt>
                <c:pt idx="2317">
                  <c:v>23.69</c:v>
                </c:pt>
                <c:pt idx="2318">
                  <c:v>23.7</c:v>
                </c:pt>
                <c:pt idx="2319">
                  <c:v>23.71</c:v>
                </c:pt>
                <c:pt idx="2320">
                  <c:v>23.72</c:v>
                </c:pt>
                <c:pt idx="2321">
                  <c:v>23.73</c:v>
                </c:pt>
                <c:pt idx="2322">
                  <c:v>23.74</c:v>
                </c:pt>
                <c:pt idx="2323">
                  <c:v>23.75</c:v>
                </c:pt>
                <c:pt idx="2324">
                  <c:v>23.76</c:v>
                </c:pt>
                <c:pt idx="2325">
                  <c:v>23.77</c:v>
                </c:pt>
                <c:pt idx="2326">
                  <c:v>23.78</c:v>
                </c:pt>
                <c:pt idx="2327">
                  <c:v>23.79</c:v>
                </c:pt>
                <c:pt idx="2328">
                  <c:v>23.8</c:v>
                </c:pt>
                <c:pt idx="2329">
                  <c:v>23.81</c:v>
                </c:pt>
                <c:pt idx="2330">
                  <c:v>23.82</c:v>
                </c:pt>
                <c:pt idx="2331">
                  <c:v>23.83</c:v>
                </c:pt>
                <c:pt idx="2332">
                  <c:v>23.84</c:v>
                </c:pt>
                <c:pt idx="2333">
                  <c:v>23.85</c:v>
                </c:pt>
                <c:pt idx="2334">
                  <c:v>23.86</c:v>
                </c:pt>
                <c:pt idx="2335">
                  <c:v>23.87</c:v>
                </c:pt>
                <c:pt idx="2336">
                  <c:v>23.88</c:v>
                </c:pt>
                <c:pt idx="2337">
                  <c:v>23.89</c:v>
                </c:pt>
                <c:pt idx="2338">
                  <c:v>23.9</c:v>
                </c:pt>
                <c:pt idx="2339">
                  <c:v>23.91</c:v>
                </c:pt>
                <c:pt idx="2340">
                  <c:v>23.92</c:v>
                </c:pt>
                <c:pt idx="2341">
                  <c:v>23.93</c:v>
                </c:pt>
                <c:pt idx="2342">
                  <c:v>23.94</c:v>
                </c:pt>
                <c:pt idx="2343">
                  <c:v>23.95</c:v>
                </c:pt>
                <c:pt idx="2344">
                  <c:v>23.96</c:v>
                </c:pt>
                <c:pt idx="2345">
                  <c:v>23.97</c:v>
                </c:pt>
                <c:pt idx="2346">
                  <c:v>23.98</c:v>
                </c:pt>
                <c:pt idx="2347">
                  <c:v>23.99</c:v>
                </c:pt>
                <c:pt idx="2348">
                  <c:v>24</c:v>
                </c:pt>
                <c:pt idx="2349">
                  <c:v>24.01</c:v>
                </c:pt>
                <c:pt idx="2350">
                  <c:v>24.02</c:v>
                </c:pt>
                <c:pt idx="2351">
                  <c:v>24.03</c:v>
                </c:pt>
                <c:pt idx="2352">
                  <c:v>24.04</c:v>
                </c:pt>
                <c:pt idx="2353">
                  <c:v>24.05</c:v>
                </c:pt>
                <c:pt idx="2354">
                  <c:v>24.06</c:v>
                </c:pt>
                <c:pt idx="2355">
                  <c:v>24.07</c:v>
                </c:pt>
                <c:pt idx="2356">
                  <c:v>24.08</c:v>
                </c:pt>
                <c:pt idx="2357">
                  <c:v>24.09</c:v>
                </c:pt>
                <c:pt idx="2358">
                  <c:v>24.1</c:v>
                </c:pt>
                <c:pt idx="2359">
                  <c:v>24.11</c:v>
                </c:pt>
                <c:pt idx="2360">
                  <c:v>24.12</c:v>
                </c:pt>
                <c:pt idx="2361">
                  <c:v>24.13</c:v>
                </c:pt>
                <c:pt idx="2362">
                  <c:v>24.14</c:v>
                </c:pt>
                <c:pt idx="2363">
                  <c:v>24.15</c:v>
                </c:pt>
                <c:pt idx="2364">
                  <c:v>24.16</c:v>
                </c:pt>
                <c:pt idx="2365">
                  <c:v>24.17</c:v>
                </c:pt>
                <c:pt idx="2366">
                  <c:v>24.18</c:v>
                </c:pt>
                <c:pt idx="2367">
                  <c:v>24.2</c:v>
                </c:pt>
                <c:pt idx="2368">
                  <c:v>24.21</c:v>
                </c:pt>
                <c:pt idx="2369">
                  <c:v>24.22</c:v>
                </c:pt>
                <c:pt idx="2370">
                  <c:v>24.23</c:v>
                </c:pt>
                <c:pt idx="2371">
                  <c:v>24.24</c:v>
                </c:pt>
                <c:pt idx="2372">
                  <c:v>24.25</c:v>
                </c:pt>
                <c:pt idx="2373">
                  <c:v>24.26</c:v>
                </c:pt>
                <c:pt idx="2374">
                  <c:v>24.27</c:v>
                </c:pt>
                <c:pt idx="2375">
                  <c:v>24.28</c:v>
                </c:pt>
                <c:pt idx="2376">
                  <c:v>24.29</c:v>
                </c:pt>
                <c:pt idx="2377">
                  <c:v>24.3</c:v>
                </c:pt>
                <c:pt idx="2378">
                  <c:v>24.31</c:v>
                </c:pt>
                <c:pt idx="2379">
                  <c:v>24.32</c:v>
                </c:pt>
                <c:pt idx="2380">
                  <c:v>24.33</c:v>
                </c:pt>
                <c:pt idx="2381">
                  <c:v>24.34</c:v>
                </c:pt>
                <c:pt idx="2382">
                  <c:v>24.35</c:v>
                </c:pt>
                <c:pt idx="2383">
                  <c:v>24.36</c:v>
                </c:pt>
                <c:pt idx="2384">
                  <c:v>24.37</c:v>
                </c:pt>
                <c:pt idx="2385">
                  <c:v>24.38</c:v>
                </c:pt>
                <c:pt idx="2386">
                  <c:v>24.39</c:v>
                </c:pt>
                <c:pt idx="2387">
                  <c:v>24.4</c:v>
                </c:pt>
                <c:pt idx="2388">
                  <c:v>24.41</c:v>
                </c:pt>
                <c:pt idx="2389">
                  <c:v>24.42</c:v>
                </c:pt>
                <c:pt idx="2390">
                  <c:v>24.43</c:v>
                </c:pt>
                <c:pt idx="2391">
                  <c:v>24.44</c:v>
                </c:pt>
                <c:pt idx="2392">
                  <c:v>24.45</c:v>
                </c:pt>
                <c:pt idx="2393">
                  <c:v>24.46</c:v>
                </c:pt>
                <c:pt idx="2394">
                  <c:v>24.47</c:v>
                </c:pt>
                <c:pt idx="2395">
                  <c:v>24.49</c:v>
                </c:pt>
                <c:pt idx="2396">
                  <c:v>24.5</c:v>
                </c:pt>
                <c:pt idx="2397">
                  <c:v>24.51</c:v>
                </c:pt>
                <c:pt idx="2398">
                  <c:v>24.52</c:v>
                </c:pt>
                <c:pt idx="2399">
                  <c:v>24.53</c:v>
                </c:pt>
                <c:pt idx="2400">
                  <c:v>24.54</c:v>
                </c:pt>
                <c:pt idx="2401">
                  <c:v>24.55</c:v>
                </c:pt>
                <c:pt idx="2402">
                  <c:v>24.56</c:v>
                </c:pt>
                <c:pt idx="2403">
                  <c:v>24.57</c:v>
                </c:pt>
                <c:pt idx="2404">
                  <c:v>24.58</c:v>
                </c:pt>
                <c:pt idx="2405">
                  <c:v>24.59</c:v>
                </c:pt>
                <c:pt idx="2406">
                  <c:v>24.6</c:v>
                </c:pt>
                <c:pt idx="2407">
                  <c:v>24.61</c:v>
                </c:pt>
                <c:pt idx="2408">
                  <c:v>24.62</c:v>
                </c:pt>
                <c:pt idx="2409">
                  <c:v>24.63</c:v>
                </c:pt>
                <c:pt idx="2410">
                  <c:v>24.64</c:v>
                </c:pt>
                <c:pt idx="2411">
                  <c:v>24.65</c:v>
                </c:pt>
                <c:pt idx="2412">
                  <c:v>24.66</c:v>
                </c:pt>
                <c:pt idx="2413">
                  <c:v>24.67</c:v>
                </c:pt>
                <c:pt idx="2414">
                  <c:v>24.68</c:v>
                </c:pt>
                <c:pt idx="2415">
                  <c:v>24.69</c:v>
                </c:pt>
                <c:pt idx="2416">
                  <c:v>24.7</c:v>
                </c:pt>
                <c:pt idx="2417">
                  <c:v>24.71</c:v>
                </c:pt>
                <c:pt idx="2418">
                  <c:v>24.72</c:v>
                </c:pt>
                <c:pt idx="2419">
                  <c:v>24.73</c:v>
                </c:pt>
                <c:pt idx="2420">
                  <c:v>24.74</c:v>
                </c:pt>
                <c:pt idx="2421">
                  <c:v>24.75</c:v>
                </c:pt>
                <c:pt idx="2422">
                  <c:v>24.76</c:v>
                </c:pt>
                <c:pt idx="2423">
                  <c:v>24.77</c:v>
                </c:pt>
                <c:pt idx="2424">
                  <c:v>24.78</c:v>
                </c:pt>
                <c:pt idx="2425">
                  <c:v>24.79</c:v>
                </c:pt>
                <c:pt idx="2426">
                  <c:v>24.8</c:v>
                </c:pt>
                <c:pt idx="2427">
                  <c:v>24.81</c:v>
                </c:pt>
                <c:pt idx="2428">
                  <c:v>24.82</c:v>
                </c:pt>
                <c:pt idx="2429">
                  <c:v>24.83</c:v>
                </c:pt>
                <c:pt idx="2430">
                  <c:v>24.85</c:v>
                </c:pt>
                <c:pt idx="2431">
                  <c:v>24.86</c:v>
                </c:pt>
                <c:pt idx="2432">
                  <c:v>24.87</c:v>
                </c:pt>
                <c:pt idx="2433">
                  <c:v>24.88</c:v>
                </c:pt>
                <c:pt idx="2434">
                  <c:v>24.89</c:v>
                </c:pt>
                <c:pt idx="2435">
                  <c:v>24.9</c:v>
                </c:pt>
                <c:pt idx="2436">
                  <c:v>24.91</c:v>
                </c:pt>
                <c:pt idx="2437">
                  <c:v>24.92</c:v>
                </c:pt>
                <c:pt idx="2438">
                  <c:v>24.93</c:v>
                </c:pt>
                <c:pt idx="2439">
                  <c:v>24.94</c:v>
                </c:pt>
                <c:pt idx="2440">
                  <c:v>24.95</c:v>
                </c:pt>
                <c:pt idx="2441">
                  <c:v>24.96</c:v>
                </c:pt>
                <c:pt idx="2442">
                  <c:v>24.97</c:v>
                </c:pt>
                <c:pt idx="2443">
                  <c:v>24.98</c:v>
                </c:pt>
                <c:pt idx="2444">
                  <c:v>24.99</c:v>
                </c:pt>
                <c:pt idx="2445">
                  <c:v>25</c:v>
                </c:pt>
                <c:pt idx="2446">
                  <c:v>25.01</c:v>
                </c:pt>
                <c:pt idx="2447">
                  <c:v>25.02</c:v>
                </c:pt>
                <c:pt idx="2448">
                  <c:v>25.03</c:v>
                </c:pt>
                <c:pt idx="2449">
                  <c:v>25.04</c:v>
                </c:pt>
                <c:pt idx="2450">
                  <c:v>25.05</c:v>
                </c:pt>
                <c:pt idx="2451">
                  <c:v>25.06</c:v>
                </c:pt>
                <c:pt idx="2452">
                  <c:v>25.07</c:v>
                </c:pt>
                <c:pt idx="2453">
                  <c:v>25.08</c:v>
                </c:pt>
                <c:pt idx="2454">
                  <c:v>25.09</c:v>
                </c:pt>
                <c:pt idx="2455">
                  <c:v>25.1</c:v>
                </c:pt>
                <c:pt idx="2456">
                  <c:v>25.11</c:v>
                </c:pt>
                <c:pt idx="2457">
                  <c:v>25.12</c:v>
                </c:pt>
                <c:pt idx="2458">
                  <c:v>25.13</c:v>
                </c:pt>
                <c:pt idx="2459">
                  <c:v>25.14</c:v>
                </c:pt>
                <c:pt idx="2460">
                  <c:v>25.15</c:v>
                </c:pt>
                <c:pt idx="2461">
                  <c:v>25.16</c:v>
                </c:pt>
                <c:pt idx="2462">
                  <c:v>25.17</c:v>
                </c:pt>
                <c:pt idx="2463">
                  <c:v>25.18</c:v>
                </c:pt>
                <c:pt idx="2464">
                  <c:v>25.19</c:v>
                </c:pt>
                <c:pt idx="2465">
                  <c:v>25.2</c:v>
                </c:pt>
                <c:pt idx="2466">
                  <c:v>25.21</c:v>
                </c:pt>
                <c:pt idx="2467">
                  <c:v>25.22</c:v>
                </c:pt>
                <c:pt idx="2468">
                  <c:v>25.23</c:v>
                </c:pt>
                <c:pt idx="2469">
                  <c:v>25.24</c:v>
                </c:pt>
                <c:pt idx="2470">
                  <c:v>25.25</c:v>
                </c:pt>
                <c:pt idx="2471">
                  <c:v>25.26</c:v>
                </c:pt>
                <c:pt idx="2472">
                  <c:v>25.27</c:v>
                </c:pt>
                <c:pt idx="2473">
                  <c:v>25.28</c:v>
                </c:pt>
                <c:pt idx="2474">
                  <c:v>25.29</c:v>
                </c:pt>
                <c:pt idx="2475">
                  <c:v>25.3</c:v>
                </c:pt>
                <c:pt idx="2476">
                  <c:v>25.31</c:v>
                </c:pt>
                <c:pt idx="2477">
                  <c:v>25.32</c:v>
                </c:pt>
                <c:pt idx="2478">
                  <c:v>25.33</c:v>
                </c:pt>
                <c:pt idx="2479">
                  <c:v>25.35</c:v>
                </c:pt>
                <c:pt idx="2480">
                  <c:v>25.36</c:v>
                </c:pt>
                <c:pt idx="2481">
                  <c:v>25.37</c:v>
                </c:pt>
                <c:pt idx="2482">
                  <c:v>25.38</c:v>
                </c:pt>
                <c:pt idx="2483">
                  <c:v>25.39</c:v>
                </c:pt>
                <c:pt idx="2484">
                  <c:v>25.4</c:v>
                </c:pt>
                <c:pt idx="2485">
                  <c:v>25.41</c:v>
                </c:pt>
                <c:pt idx="2486">
                  <c:v>25.42</c:v>
                </c:pt>
                <c:pt idx="2487">
                  <c:v>25.43</c:v>
                </c:pt>
                <c:pt idx="2488">
                  <c:v>25.44</c:v>
                </c:pt>
                <c:pt idx="2489">
                  <c:v>25.45</c:v>
                </c:pt>
                <c:pt idx="2490">
                  <c:v>25.46</c:v>
                </c:pt>
                <c:pt idx="2491">
                  <c:v>25.47</c:v>
                </c:pt>
                <c:pt idx="2492">
                  <c:v>25.48</c:v>
                </c:pt>
                <c:pt idx="2493">
                  <c:v>25.49</c:v>
                </c:pt>
                <c:pt idx="2494">
                  <c:v>25.5</c:v>
                </c:pt>
                <c:pt idx="2495">
                  <c:v>25.51</c:v>
                </c:pt>
                <c:pt idx="2496">
                  <c:v>25.54</c:v>
                </c:pt>
                <c:pt idx="2497">
                  <c:v>25.55</c:v>
                </c:pt>
                <c:pt idx="2498">
                  <c:v>25.56</c:v>
                </c:pt>
                <c:pt idx="2499">
                  <c:v>25.57</c:v>
                </c:pt>
                <c:pt idx="2500">
                  <c:v>25.58</c:v>
                </c:pt>
                <c:pt idx="2501">
                  <c:v>25.59</c:v>
                </c:pt>
                <c:pt idx="2502">
                  <c:v>25.6</c:v>
                </c:pt>
                <c:pt idx="2503">
                  <c:v>25.61</c:v>
                </c:pt>
                <c:pt idx="2504">
                  <c:v>25.62</c:v>
                </c:pt>
                <c:pt idx="2505">
                  <c:v>25.63</c:v>
                </c:pt>
                <c:pt idx="2506">
                  <c:v>25.64</c:v>
                </c:pt>
                <c:pt idx="2507">
                  <c:v>25.65</c:v>
                </c:pt>
                <c:pt idx="2508">
                  <c:v>25.66</c:v>
                </c:pt>
                <c:pt idx="2509">
                  <c:v>25.67</c:v>
                </c:pt>
                <c:pt idx="2510">
                  <c:v>25.68</c:v>
                </c:pt>
                <c:pt idx="2511">
                  <c:v>25.69</c:v>
                </c:pt>
                <c:pt idx="2512">
                  <c:v>25.7</c:v>
                </c:pt>
                <c:pt idx="2513">
                  <c:v>25.71</c:v>
                </c:pt>
                <c:pt idx="2514">
                  <c:v>25.72</c:v>
                </c:pt>
                <c:pt idx="2515">
                  <c:v>25.73</c:v>
                </c:pt>
                <c:pt idx="2516">
                  <c:v>25.74</c:v>
                </c:pt>
                <c:pt idx="2517">
                  <c:v>25.75</c:v>
                </c:pt>
                <c:pt idx="2518">
                  <c:v>25.76</c:v>
                </c:pt>
                <c:pt idx="2519">
                  <c:v>25.77</c:v>
                </c:pt>
                <c:pt idx="2520">
                  <c:v>25.78</c:v>
                </c:pt>
                <c:pt idx="2521">
                  <c:v>25.79</c:v>
                </c:pt>
                <c:pt idx="2522">
                  <c:v>25.8</c:v>
                </c:pt>
                <c:pt idx="2523">
                  <c:v>25.81</c:v>
                </c:pt>
                <c:pt idx="2524">
                  <c:v>25.82</c:v>
                </c:pt>
                <c:pt idx="2525">
                  <c:v>25.83</c:v>
                </c:pt>
                <c:pt idx="2526">
                  <c:v>25.84</c:v>
                </c:pt>
                <c:pt idx="2527">
                  <c:v>25.85</c:v>
                </c:pt>
                <c:pt idx="2528">
                  <c:v>25.86</c:v>
                </c:pt>
                <c:pt idx="2529">
                  <c:v>25.87</c:v>
                </c:pt>
                <c:pt idx="2530">
                  <c:v>25.88</c:v>
                </c:pt>
                <c:pt idx="2531">
                  <c:v>25.89</c:v>
                </c:pt>
                <c:pt idx="2532">
                  <c:v>25.9</c:v>
                </c:pt>
                <c:pt idx="2533">
                  <c:v>25.91</c:v>
                </c:pt>
                <c:pt idx="2534">
                  <c:v>25.92</c:v>
                </c:pt>
                <c:pt idx="2535">
                  <c:v>25.93</c:v>
                </c:pt>
                <c:pt idx="2536">
                  <c:v>25.96</c:v>
                </c:pt>
                <c:pt idx="2537">
                  <c:v>25.97</c:v>
                </c:pt>
                <c:pt idx="2538">
                  <c:v>25.98</c:v>
                </c:pt>
                <c:pt idx="2539">
                  <c:v>25.99</c:v>
                </c:pt>
                <c:pt idx="2540">
                  <c:v>26</c:v>
                </c:pt>
                <c:pt idx="2541">
                  <c:v>26.01</c:v>
                </c:pt>
                <c:pt idx="2542">
                  <c:v>26.02</c:v>
                </c:pt>
                <c:pt idx="2543">
                  <c:v>26.03</c:v>
                </c:pt>
                <c:pt idx="2544">
                  <c:v>26.05</c:v>
                </c:pt>
                <c:pt idx="2545">
                  <c:v>26.06</c:v>
                </c:pt>
                <c:pt idx="2546">
                  <c:v>26.07</c:v>
                </c:pt>
                <c:pt idx="2547">
                  <c:v>26.08</c:v>
                </c:pt>
                <c:pt idx="2548">
                  <c:v>26.09</c:v>
                </c:pt>
                <c:pt idx="2549">
                  <c:v>26.1</c:v>
                </c:pt>
                <c:pt idx="2550">
                  <c:v>26.11</c:v>
                </c:pt>
                <c:pt idx="2551">
                  <c:v>26.12</c:v>
                </c:pt>
                <c:pt idx="2552">
                  <c:v>26.13</c:v>
                </c:pt>
                <c:pt idx="2553">
                  <c:v>26.14</c:v>
                </c:pt>
                <c:pt idx="2554">
                  <c:v>26.15</c:v>
                </c:pt>
                <c:pt idx="2555">
                  <c:v>26.16</c:v>
                </c:pt>
                <c:pt idx="2556">
                  <c:v>26.17</c:v>
                </c:pt>
                <c:pt idx="2557">
                  <c:v>26.18</c:v>
                </c:pt>
                <c:pt idx="2558">
                  <c:v>26.19</c:v>
                </c:pt>
                <c:pt idx="2559">
                  <c:v>26.2</c:v>
                </c:pt>
                <c:pt idx="2560">
                  <c:v>26.21</c:v>
                </c:pt>
                <c:pt idx="2561">
                  <c:v>26.22</c:v>
                </c:pt>
                <c:pt idx="2562">
                  <c:v>26.23</c:v>
                </c:pt>
                <c:pt idx="2563">
                  <c:v>26.24</c:v>
                </c:pt>
                <c:pt idx="2564">
                  <c:v>26.25</c:v>
                </c:pt>
                <c:pt idx="2565">
                  <c:v>26.26</c:v>
                </c:pt>
                <c:pt idx="2566">
                  <c:v>26.27</c:v>
                </c:pt>
                <c:pt idx="2567">
                  <c:v>26.28</c:v>
                </c:pt>
                <c:pt idx="2568">
                  <c:v>26.29</c:v>
                </c:pt>
                <c:pt idx="2569">
                  <c:v>26.3</c:v>
                </c:pt>
                <c:pt idx="2570">
                  <c:v>26.31</c:v>
                </c:pt>
                <c:pt idx="2571">
                  <c:v>26.32</c:v>
                </c:pt>
                <c:pt idx="2572">
                  <c:v>26.33</c:v>
                </c:pt>
                <c:pt idx="2573">
                  <c:v>26.34</c:v>
                </c:pt>
                <c:pt idx="2574">
                  <c:v>26.35</c:v>
                </c:pt>
                <c:pt idx="2575">
                  <c:v>26.36</c:v>
                </c:pt>
                <c:pt idx="2576">
                  <c:v>26.37</c:v>
                </c:pt>
                <c:pt idx="2577">
                  <c:v>26.38</c:v>
                </c:pt>
                <c:pt idx="2578">
                  <c:v>26.39</c:v>
                </c:pt>
                <c:pt idx="2579">
                  <c:v>26.4</c:v>
                </c:pt>
                <c:pt idx="2580">
                  <c:v>26.41</c:v>
                </c:pt>
                <c:pt idx="2581">
                  <c:v>26.42</c:v>
                </c:pt>
                <c:pt idx="2582">
                  <c:v>26.43</c:v>
                </c:pt>
                <c:pt idx="2583">
                  <c:v>26.44</c:v>
                </c:pt>
                <c:pt idx="2584">
                  <c:v>26.45</c:v>
                </c:pt>
                <c:pt idx="2585">
                  <c:v>26.46</c:v>
                </c:pt>
                <c:pt idx="2586">
                  <c:v>26.47</c:v>
                </c:pt>
                <c:pt idx="2587">
                  <c:v>26.48</c:v>
                </c:pt>
                <c:pt idx="2588">
                  <c:v>26.49</c:v>
                </c:pt>
                <c:pt idx="2589">
                  <c:v>26.5</c:v>
                </c:pt>
                <c:pt idx="2590">
                  <c:v>26.51</c:v>
                </c:pt>
                <c:pt idx="2591">
                  <c:v>26.52</c:v>
                </c:pt>
                <c:pt idx="2592">
                  <c:v>26.54</c:v>
                </c:pt>
                <c:pt idx="2593">
                  <c:v>26.55</c:v>
                </c:pt>
                <c:pt idx="2594">
                  <c:v>26.56</c:v>
                </c:pt>
                <c:pt idx="2595">
                  <c:v>26.57</c:v>
                </c:pt>
                <c:pt idx="2596">
                  <c:v>26.58</c:v>
                </c:pt>
                <c:pt idx="2597">
                  <c:v>26.59</c:v>
                </c:pt>
                <c:pt idx="2598">
                  <c:v>26.6</c:v>
                </c:pt>
                <c:pt idx="2599">
                  <c:v>26.61</c:v>
                </c:pt>
                <c:pt idx="2600">
                  <c:v>26.62</c:v>
                </c:pt>
                <c:pt idx="2601">
                  <c:v>26.63</c:v>
                </c:pt>
                <c:pt idx="2602">
                  <c:v>26.64</c:v>
                </c:pt>
                <c:pt idx="2603">
                  <c:v>26.65</c:v>
                </c:pt>
                <c:pt idx="2604">
                  <c:v>26.67</c:v>
                </c:pt>
                <c:pt idx="2605">
                  <c:v>26.68</c:v>
                </c:pt>
                <c:pt idx="2606">
                  <c:v>26.69</c:v>
                </c:pt>
                <c:pt idx="2607">
                  <c:v>26.7</c:v>
                </c:pt>
                <c:pt idx="2608">
                  <c:v>26.71</c:v>
                </c:pt>
                <c:pt idx="2609">
                  <c:v>26.72</c:v>
                </c:pt>
                <c:pt idx="2610">
                  <c:v>26.73</c:v>
                </c:pt>
                <c:pt idx="2611">
                  <c:v>26.74</c:v>
                </c:pt>
                <c:pt idx="2612">
                  <c:v>26.75</c:v>
                </c:pt>
                <c:pt idx="2613">
                  <c:v>26.76</c:v>
                </c:pt>
                <c:pt idx="2614">
                  <c:v>26.78</c:v>
                </c:pt>
                <c:pt idx="2615">
                  <c:v>26.79</c:v>
                </c:pt>
                <c:pt idx="2616">
                  <c:v>26.8</c:v>
                </c:pt>
                <c:pt idx="2617">
                  <c:v>26.81</c:v>
                </c:pt>
                <c:pt idx="2618">
                  <c:v>26.82</c:v>
                </c:pt>
                <c:pt idx="2619">
                  <c:v>26.83</c:v>
                </c:pt>
                <c:pt idx="2620">
                  <c:v>26.84</c:v>
                </c:pt>
                <c:pt idx="2621">
                  <c:v>26.85</c:v>
                </c:pt>
                <c:pt idx="2622">
                  <c:v>26.86</c:v>
                </c:pt>
                <c:pt idx="2623">
                  <c:v>26.87</c:v>
                </c:pt>
                <c:pt idx="2624">
                  <c:v>26.88</c:v>
                </c:pt>
                <c:pt idx="2625">
                  <c:v>26.89</c:v>
                </c:pt>
                <c:pt idx="2626">
                  <c:v>26.9</c:v>
                </c:pt>
                <c:pt idx="2627">
                  <c:v>26.91</c:v>
                </c:pt>
                <c:pt idx="2628">
                  <c:v>26.92</c:v>
                </c:pt>
                <c:pt idx="2629">
                  <c:v>26.93</c:v>
                </c:pt>
                <c:pt idx="2630">
                  <c:v>26.94</c:v>
                </c:pt>
                <c:pt idx="2631">
                  <c:v>26.95</c:v>
                </c:pt>
                <c:pt idx="2632">
                  <c:v>26.96</c:v>
                </c:pt>
                <c:pt idx="2633">
                  <c:v>26.97</c:v>
                </c:pt>
                <c:pt idx="2634">
                  <c:v>26.98</c:v>
                </c:pt>
                <c:pt idx="2635">
                  <c:v>26.99</c:v>
                </c:pt>
                <c:pt idx="2636">
                  <c:v>27</c:v>
                </c:pt>
                <c:pt idx="2637">
                  <c:v>27.01</c:v>
                </c:pt>
                <c:pt idx="2638">
                  <c:v>27.02</c:v>
                </c:pt>
                <c:pt idx="2639">
                  <c:v>27.03</c:v>
                </c:pt>
                <c:pt idx="2640">
                  <c:v>27.04</c:v>
                </c:pt>
                <c:pt idx="2641">
                  <c:v>27.05</c:v>
                </c:pt>
                <c:pt idx="2642">
                  <c:v>27.06</c:v>
                </c:pt>
                <c:pt idx="2643">
                  <c:v>27.07</c:v>
                </c:pt>
                <c:pt idx="2644">
                  <c:v>27.08</c:v>
                </c:pt>
                <c:pt idx="2645">
                  <c:v>27.09</c:v>
                </c:pt>
                <c:pt idx="2646">
                  <c:v>27.1</c:v>
                </c:pt>
                <c:pt idx="2647">
                  <c:v>27.11</c:v>
                </c:pt>
                <c:pt idx="2648">
                  <c:v>27.12</c:v>
                </c:pt>
                <c:pt idx="2649">
                  <c:v>27.13</c:v>
                </c:pt>
                <c:pt idx="2650">
                  <c:v>27.14</c:v>
                </c:pt>
                <c:pt idx="2651">
                  <c:v>27.15</c:v>
                </c:pt>
                <c:pt idx="2652">
                  <c:v>27.16</c:v>
                </c:pt>
                <c:pt idx="2653">
                  <c:v>27.17</c:v>
                </c:pt>
                <c:pt idx="2654">
                  <c:v>27.18</c:v>
                </c:pt>
                <c:pt idx="2655">
                  <c:v>27.19</c:v>
                </c:pt>
                <c:pt idx="2656">
                  <c:v>27.2</c:v>
                </c:pt>
                <c:pt idx="2657">
                  <c:v>27.21</c:v>
                </c:pt>
                <c:pt idx="2658">
                  <c:v>27.22</c:v>
                </c:pt>
                <c:pt idx="2659">
                  <c:v>27.23</c:v>
                </c:pt>
                <c:pt idx="2660">
                  <c:v>27.24</c:v>
                </c:pt>
                <c:pt idx="2661">
                  <c:v>27.25</c:v>
                </c:pt>
                <c:pt idx="2662">
                  <c:v>27.26</c:v>
                </c:pt>
                <c:pt idx="2663">
                  <c:v>27.27</c:v>
                </c:pt>
                <c:pt idx="2664">
                  <c:v>27.28</c:v>
                </c:pt>
                <c:pt idx="2665">
                  <c:v>27.29</c:v>
                </c:pt>
                <c:pt idx="2666">
                  <c:v>27.3</c:v>
                </c:pt>
                <c:pt idx="2667">
                  <c:v>27.31</c:v>
                </c:pt>
                <c:pt idx="2668">
                  <c:v>27.32</c:v>
                </c:pt>
                <c:pt idx="2669">
                  <c:v>27.33</c:v>
                </c:pt>
                <c:pt idx="2670">
                  <c:v>27.34</c:v>
                </c:pt>
                <c:pt idx="2671">
                  <c:v>27.35</c:v>
                </c:pt>
                <c:pt idx="2672">
                  <c:v>27.36</c:v>
                </c:pt>
                <c:pt idx="2673">
                  <c:v>27.37</c:v>
                </c:pt>
                <c:pt idx="2674">
                  <c:v>27.39</c:v>
                </c:pt>
                <c:pt idx="2675">
                  <c:v>27.4</c:v>
                </c:pt>
                <c:pt idx="2676">
                  <c:v>27.41</c:v>
                </c:pt>
                <c:pt idx="2677">
                  <c:v>27.43</c:v>
                </c:pt>
                <c:pt idx="2678">
                  <c:v>27.44</c:v>
                </c:pt>
                <c:pt idx="2679">
                  <c:v>27.45</c:v>
                </c:pt>
                <c:pt idx="2680">
                  <c:v>27.46</c:v>
                </c:pt>
                <c:pt idx="2681">
                  <c:v>27.47</c:v>
                </c:pt>
                <c:pt idx="2682">
                  <c:v>27.48</c:v>
                </c:pt>
                <c:pt idx="2683">
                  <c:v>27.49</c:v>
                </c:pt>
                <c:pt idx="2684">
                  <c:v>27.5</c:v>
                </c:pt>
                <c:pt idx="2685">
                  <c:v>27.51</c:v>
                </c:pt>
                <c:pt idx="2686">
                  <c:v>27.53</c:v>
                </c:pt>
                <c:pt idx="2687">
                  <c:v>27.54</c:v>
                </c:pt>
                <c:pt idx="2688">
                  <c:v>27.55</c:v>
                </c:pt>
                <c:pt idx="2689">
                  <c:v>27.56</c:v>
                </c:pt>
                <c:pt idx="2690">
                  <c:v>27.57</c:v>
                </c:pt>
                <c:pt idx="2691">
                  <c:v>27.58</c:v>
                </c:pt>
                <c:pt idx="2692">
                  <c:v>27.59</c:v>
                </c:pt>
                <c:pt idx="2693">
                  <c:v>27.6</c:v>
                </c:pt>
                <c:pt idx="2694">
                  <c:v>27.61</c:v>
                </c:pt>
                <c:pt idx="2695">
                  <c:v>27.62</c:v>
                </c:pt>
                <c:pt idx="2696">
                  <c:v>27.63</c:v>
                </c:pt>
                <c:pt idx="2697">
                  <c:v>27.64</c:v>
                </c:pt>
                <c:pt idx="2698">
                  <c:v>27.65</c:v>
                </c:pt>
                <c:pt idx="2699">
                  <c:v>27.66</c:v>
                </c:pt>
                <c:pt idx="2700">
                  <c:v>27.68</c:v>
                </c:pt>
                <c:pt idx="2701">
                  <c:v>27.69</c:v>
                </c:pt>
                <c:pt idx="2702">
                  <c:v>27.7</c:v>
                </c:pt>
                <c:pt idx="2703">
                  <c:v>27.71</c:v>
                </c:pt>
                <c:pt idx="2704">
                  <c:v>27.72</c:v>
                </c:pt>
                <c:pt idx="2705">
                  <c:v>27.73</c:v>
                </c:pt>
                <c:pt idx="2706">
                  <c:v>27.74</c:v>
                </c:pt>
                <c:pt idx="2707">
                  <c:v>27.75</c:v>
                </c:pt>
                <c:pt idx="2708">
                  <c:v>27.76</c:v>
                </c:pt>
                <c:pt idx="2709">
                  <c:v>27.77</c:v>
                </c:pt>
                <c:pt idx="2710">
                  <c:v>27.78</c:v>
                </c:pt>
                <c:pt idx="2711">
                  <c:v>27.79</c:v>
                </c:pt>
                <c:pt idx="2712">
                  <c:v>27.8</c:v>
                </c:pt>
                <c:pt idx="2713">
                  <c:v>27.81</c:v>
                </c:pt>
                <c:pt idx="2714">
                  <c:v>27.82</c:v>
                </c:pt>
                <c:pt idx="2715">
                  <c:v>27.83</c:v>
                </c:pt>
                <c:pt idx="2716">
                  <c:v>27.84</c:v>
                </c:pt>
                <c:pt idx="2717">
                  <c:v>27.85</c:v>
                </c:pt>
                <c:pt idx="2718">
                  <c:v>27.86</c:v>
                </c:pt>
                <c:pt idx="2719">
                  <c:v>27.87</c:v>
                </c:pt>
                <c:pt idx="2720">
                  <c:v>27.88</c:v>
                </c:pt>
                <c:pt idx="2721">
                  <c:v>27.89</c:v>
                </c:pt>
                <c:pt idx="2722">
                  <c:v>27.9</c:v>
                </c:pt>
                <c:pt idx="2723">
                  <c:v>27.91</c:v>
                </c:pt>
                <c:pt idx="2724">
                  <c:v>27.92</c:v>
                </c:pt>
                <c:pt idx="2725">
                  <c:v>27.93</c:v>
                </c:pt>
                <c:pt idx="2726">
                  <c:v>27.94</c:v>
                </c:pt>
                <c:pt idx="2727">
                  <c:v>27.95</c:v>
                </c:pt>
                <c:pt idx="2728">
                  <c:v>27.96</c:v>
                </c:pt>
                <c:pt idx="2729">
                  <c:v>27.97</c:v>
                </c:pt>
                <c:pt idx="2730">
                  <c:v>27.98</c:v>
                </c:pt>
                <c:pt idx="2731">
                  <c:v>27.99</c:v>
                </c:pt>
                <c:pt idx="2732">
                  <c:v>28</c:v>
                </c:pt>
                <c:pt idx="2733">
                  <c:v>28.01</c:v>
                </c:pt>
                <c:pt idx="2734">
                  <c:v>28.02</c:v>
                </c:pt>
                <c:pt idx="2735">
                  <c:v>28.03</c:v>
                </c:pt>
                <c:pt idx="2736">
                  <c:v>28.04</c:v>
                </c:pt>
                <c:pt idx="2737">
                  <c:v>28.05</c:v>
                </c:pt>
                <c:pt idx="2738">
                  <c:v>28.06</c:v>
                </c:pt>
                <c:pt idx="2739">
                  <c:v>28.07</c:v>
                </c:pt>
                <c:pt idx="2740">
                  <c:v>28.08</c:v>
                </c:pt>
                <c:pt idx="2741">
                  <c:v>28.09</c:v>
                </c:pt>
                <c:pt idx="2742">
                  <c:v>28.1</c:v>
                </c:pt>
                <c:pt idx="2743">
                  <c:v>28.12</c:v>
                </c:pt>
                <c:pt idx="2744">
                  <c:v>28.13</c:v>
                </c:pt>
                <c:pt idx="2745">
                  <c:v>28.14</c:v>
                </c:pt>
                <c:pt idx="2746">
                  <c:v>28.15</c:v>
                </c:pt>
                <c:pt idx="2747">
                  <c:v>28.16</c:v>
                </c:pt>
                <c:pt idx="2748">
                  <c:v>28.17</c:v>
                </c:pt>
                <c:pt idx="2749">
                  <c:v>28.18</c:v>
                </c:pt>
                <c:pt idx="2750">
                  <c:v>28.19</c:v>
                </c:pt>
                <c:pt idx="2751">
                  <c:v>28.2</c:v>
                </c:pt>
                <c:pt idx="2752">
                  <c:v>28.21</c:v>
                </c:pt>
                <c:pt idx="2753">
                  <c:v>28.23</c:v>
                </c:pt>
                <c:pt idx="2754">
                  <c:v>28.24</c:v>
                </c:pt>
                <c:pt idx="2755">
                  <c:v>28.25</c:v>
                </c:pt>
                <c:pt idx="2756">
                  <c:v>28.26</c:v>
                </c:pt>
                <c:pt idx="2757">
                  <c:v>28.27</c:v>
                </c:pt>
                <c:pt idx="2758">
                  <c:v>28.28</c:v>
                </c:pt>
                <c:pt idx="2759">
                  <c:v>28.29</c:v>
                </c:pt>
                <c:pt idx="2760">
                  <c:v>28.3</c:v>
                </c:pt>
                <c:pt idx="2761">
                  <c:v>28.31</c:v>
                </c:pt>
                <c:pt idx="2762">
                  <c:v>28.32</c:v>
                </c:pt>
                <c:pt idx="2763">
                  <c:v>28.33</c:v>
                </c:pt>
                <c:pt idx="2764">
                  <c:v>28.34</c:v>
                </c:pt>
                <c:pt idx="2765">
                  <c:v>28.35</c:v>
                </c:pt>
                <c:pt idx="2766">
                  <c:v>28.36</c:v>
                </c:pt>
                <c:pt idx="2767">
                  <c:v>28.37</c:v>
                </c:pt>
                <c:pt idx="2768">
                  <c:v>28.38</c:v>
                </c:pt>
                <c:pt idx="2769">
                  <c:v>28.39</c:v>
                </c:pt>
                <c:pt idx="2770">
                  <c:v>28.4</c:v>
                </c:pt>
                <c:pt idx="2771">
                  <c:v>28.41</c:v>
                </c:pt>
                <c:pt idx="2772">
                  <c:v>28.42</c:v>
                </c:pt>
                <c:pt idx="2773">
                  <c:v>28.43</c:v>
                </c:pt>
                <c:pt idx="2774">
                  <c:v>28.44</c:v>
                </c:pt>
                <c:pt idx="2775">
                  <c:v>28.45</c:v>
                </c:pt>
                <c:pt idx="2776">
                  <c:v>28.46</c:v>
                </c:pt>
                <c:pt idx="2777">
                  <c:v>28.47</c:v>
                </c:pt>
                <c:pt idx="2778">
                  <c:v>28.48</c:v>
                </c:pt>
                <c:pt idx="2779">
                  <c:v>28.5</c:v>
                </c:pt>
                <c:pt idx="2780">
                  <c:v>28.51</c:v>
                </c:pt>
                <c:pt idx="2781">
                  <c:v>28.52</c:v>
                </c:pt>
                <c:pt idx="2782">
                  <c:v>28.53</c:v>
                </c:pt>
                <c:pt idx="2783">
                  <c:v>28.54</c:v>
                </c:pt>
                <c:pt idx="2784">
                  <c:v>28.55</c:v>
                </c:pt>
                <c:pt idx="2785">
                  <c:v>28.56</c:v>
                </c:pt>
                <c:pt idx="2786">
                  <c:v>28.57</c:v>
                </c:pt>
                <c:pt idx="2787">
                  <c:v>28.58</c:v>
                </c:pt>
                <c:pt idx="2788">
                  <c:v>28.59</c:v>
                </c:pt>
                <c:pt idx="2789">
                  <c:v>28.6</c:v>
                </c:pt>
                <c:pt idx="2790">
                  <c:v>28.61</c:v>
                </c:pt>
                <c:pt idx="2791">
                  <c:v>28.62</c:v>
                </c:pt>
                <c:pt idx="2792">
                  <c:v>28.63</c:v>
                </c:pt>
                <c:pt idx="2793">
                  <c:v>28.64</c:v>
                </c:pt>
                <c:pt idx="2794">
                  <c:v>28.65</c:v>
                </c:pt>
                <c:pt idx="2795">
                  <c:v>28.66</c:v>
                </c:pt>
                <c:pt idx="2796">
                  <c:v>28.67</c:v>
                </c:pt>
                <c:pt idx="2797">
                  <c:v>28.68</c:v>
                </c:pt>
                <c:pt idx="2798">
                  <c:v>28.69</c:v>
                </c:pt>
                <c:pt idx="2799">
                  <c:v>28.7</c:v>
                </c:pt>
                <c:pt idx="2800">
                  <c:v>28.71</c:v>
                </c:pt>
                <c:pt idx="2801">
                  <c:v>28.72</c:v>
                </c:pt>
                <c:pt idx="2802">
                  <c:v>28.73</c:v>
                </c:pt>
                <c:pt idx="2803">
                  <c:v>28.74</c:v>
                </c:pt>
                <c:pt idx="2804">
                  <c:v>28.75</c:v>
                </c:pt>
                <c:pt idx="2805">
                  <c:v>28.76</c:v>
                </c:pt>
                <c:pt idx="2806">
                  <c:v>28.77</c:v>
                </c:pt>
                <c:pt idx="2807">
                  <c:v>28.78</c:v>
                </c:pt>
                <c:pt idx="2808">
                  <c:v>28.79</c:v>
                </c:pt>
                <c:pt idx="2809">
                  <c:v>28.8</c:v>
                </c:pt>
                <c:pt idx="2810">
                  <c:v>28.81</c:v>
                </c:pt>
                <c:pt idx="2811">
                  <c:v>28.82</c:v>
                </c:pt>
                <c:pt idx="2812">
                  <c:v>28.83</c:v>
                </c:pt>
                <c:pt idx="2813">
                  <c:v>28.84</c:v>
                </c:pt>
                <c:pt idx="2814">
                  <c:v>28.85</c:v>
                </c:pt>
                <c:pt idx="2815">
                  <c:v>28.86</c:v>
                </c:pt>
                <c:pt idx="2816">
                  <c:v>28.87</c:v>
                </c:pt>
                <c:pt idx="2817">
                  <c:v>28.88</c:v>
                </c:pt>
                <c:pt idx="2818">
                  <c:v>28.89</c:v>
                </c:pt>
                <c:pt idx="2819">
                  <c:v>28.9</c:v>
                </c:pt>
                <c:pt idx="2820">
                  <c:v>28.91</c:v>
                </c:pt>
                <c:pt idx="2821">
                  <c:v>28.92</c:v>
                </c:pt>
                <c:pt idx="2822">
                  <c:v>28.93</c:v>
                </c:pt>
                <c:pt idx="2823">
                  <c:v>28.94</c:v>
                </c:pt>
                <c:pt idx="2824">
                  <c:v>28.95</c:v>
                </c:pt>
                <c:pt idx="2825">
                  <c:v>28.96</c:v>
                </c:pt>
                <c:pt idx="2826">
                  <c:v>28.97</c:v>
                </c:pt>
                <c:pt idx="2827">
                  <c:v>28.99</c:v>
                </c:pt>
                <c:pt idx="2828">
                  <c:v>29.01</c:v>
                </c:pt>
                <c:pt idx="2829">
                  <c:v>29.04</c:v>
                </c:pt>
                <c:pt idx="2830">
                  <c:v>29.05</c:v>
                </c:pt>
                <c:pt idx="2831">
                  <c:v>29.06</c:v>
                </c:pt>
                <c:pt idx="2832">
                  <c:v>29.07</c:v>
                </c:pt>
                <c:pt idx="2833">
                  <c:v>29.08</c:v>
                </c:pt>
                <c:pt idx="2834">
                  <c:v>29.09</c:v>
                </c:pt>
                <c:pt idx="2835">
                  <c:v>29.1</c:v>
                </c:pt>
                <c:pt idx="2836">
                  <c:v>29.11</c:v>
                </c:pt>
                <c:pt idx="2837">
                  <c:v>29.13</c:v>
                </c:pt>
                <c:pt idx="2838">
                  <c:v>29.14</c:v>
                </c:pt>
                <c:pt idx="2839">
                  <c:v>29.15</c:v>
                </c:pt>
                <c:pt idx="2840">
                  <c:v>29.16</c:v>
                </c:pt>
                <c:pt idx="2841">
                  <c:v>29.17</c:v>
                </c:pt>
                <c:pt idx="2842">
                  <c:v>29.18</c:v>
                </c:pt>
                <c:pt idx="2843">
                  <c:v>29.19</c:v>
                </c:pt>
                <c:pt idx="2844">
                  <c:v>29.2</c:v>
                </c:pt>
                <c:pt idx="2845">
                  <c:v>29.21</c:v>
                </c:pt>
                <c:pt idx="2846">
                  <c:v>29.23</c:v>
                </c:pt>
                <c:pt idx="2847">
                  <c:v>29.24</c:v>
                </c:pt>
                <c:pt idx="2848">
                  <c:v>29.25</c:v>
                </c:pt>
                <c:pt idx="2849">
                  <c:v>29.26</c:v>
                </c:pt>
                <c:pt idx="2850">
                  <c:v>29.28</c:v>
                </c:pt>
                <c:pt idx="2851">
                  <c:v>29.29</c:v>
                </c:pt>
                <c:pt idx="2852">
                  <c:v>29.3</c:v>
                </c:pt>
                <c:pt idx="2853">
                  <c:v>29.31</c:v>
                </c:pt>
                <c:pt idx="2854">
                  <c:v>29.32</c:v>
                </c:pt>
                <c:pt idx="2855">
                  <c:v>29.33</c:v>
                </c:pt>
                <c:pt idx="2856">
                  <c:v>29.34</c:v>
                </c:pt>
                <c:pt idx="2857">
                  <c:v>29.35</c:v>
                </c:pt>
                <c:pt idx="2858">
                  <c:v>29.36</c:v>
                </c:pt>
                <c:pt idx="2859">
                  <c:v>29.37</c:v>
                </c:pt>
                <c:pt idx="2860">
                  <c:v>29.38</c:v>
                </c:pt>
                <c:pt idx="2861">
                  <c:v>29.39</c:v>
                </c:pt>
                <c:pt idx="2862">
                  <c:v>29.41</c:v>
                </c:pt>
                <c:pt idx="2863">
                  <c:v>29.42</c:v>
                </c:pt>
                <c:pt idx="2864">
                  <c:v>29.43</c:v>
                </c:pt>
                <c:pt idx="2865">
                  <c:v>29.44</c:v>
                </c:pt>
                <c:pt idx="2866">
                  <c:v>29.45</c:v>
                </c:pt>
                <c:pt idx="2867">
                  <c:v>29.47</c:v>
                </c:pt>
                <c:pt idx="2868">
                  <c:v>29.49</c:v>
                </c:pt>
                <c:pt idx="2869">
                  <c:v>29.5</c:v>
                </c:pt>
                <c:pt idx="2870">
                  <c:v>29.51</c:v>
                </c:pt>
                <c:pt idx="2871">
                  <c:v>29.52</c:v>
                </c:pt>
                <c:pt idx="2872">
                  <c:v>29.53</c:v>
                </c:pt>
                <c:pt idx="2873">
                  <c:v>29.54</c:v>
                </c:pt>
                <c:pt idx="2874">
                  <c:v>29.55</c:v>
                </c:pt>
                <c:pt idx="2875">
                  <c:v>29.56</c:v>
                </c:pt>
                <c:pt idx="2876">
                  <c:v>29.57</c:v>
                </c:pt>
                <c:pt idx="2877">
                  <c:v>29.58</c:v>
                </c:pt>
                <c:pt idx="2878">
                  <c:v>29.59</c:v>
                </c:pt>
                <c:pt idx="2879">
                  <c:v>29.6</c:v>
                </c:pt>
                <c:pt idx="2880">
                  <c:v>29.62</c:v>
                </c:pt>
                <c:pt idx="2881">
                  <c:v>29.64</c:v>
                </c:pt>
                <c:pt idx="2882">
                  <c:v>29.66</c:v>
                </c:pt>
                <c:pt idx="2883">
                  <c:v>29.68</c:v>
                </c:pt>
                <c:pt idx="2884">
                  <c:v>29.69</c:v>
                </c:pt>
                <c:pt idx="2885">
                  <c:v>29.7</c:v>
                </c:pt>
                <c:pt idx="2886">
                  <c:v>29.71</c:v>
                </c:pt>
                <c:pt idx="2887">
                  <c:v>29.72</c:v>
                </c:pt>
                <c:pt idx="2888">
                  <c:v>29.73</c:v>
                </c:pt>
                <c:pt idx="2889">
                  <c:v>29.75</c:v>
                </c:pt>
                <c:pt idx="2890">
                  <c:v>29.76</c:v>
                </c:pt>
                <c:pt idx="2891">
                  <c:v>29.77</c:v>
                </c:pt>
                <c:pt idx="2892">
                  <c:v>29.78</c:v>
                </c:pt>
                <c:pt idx="2893">
                  <c:v>29.79</c:v>
                </c:pt>
                <c:pt idx="2894">
                  <c:v>29.8</c:v>
                </c:pt>
                <c:pt idx="2895">
                  <c:v>29.81</c:v>
                </c:pt>
                <c:pt idx="2896">
                  <c:v>29.82</c:v>
                </c:pt>
                <c:pt idx="2897">
                  <c:v>29.83</c:v>
                </c:pt>
                <c:pt idx="2898">
                  <c:v>29.84</c:v>
                </c:pt>
                <c:pt idx="2899">
                  <c:v>29.86</c:v>
                </c:pt>
                <c:pt idx="2900">
                  <c:v>29.87</c:v>
                </c:pt>
                <c:pt idx="2901">
                  <c:v>29.88</c:v>
                </c:pt>
                <c:pt idx="2902">
                  <c:v>29.89</c:v>
                </c:pt>
                <c:pt idx="2903">
                  <c:v>29.9</c:v>
                </c:pt>
                <c:pt idx="2904">
                  <c:v>29.91</c:v>
                </c:pt>
                <c:pt idx="2905">
                  <c:v>29.92</c:v>
                </c:pt>
                <c:pt idx="2906">
                  <c:v>29.93</c:v>
                </c:pt>
                <c:pt idx="2907">
                  <c:v>29.94</c:v>
                </c:pt>
                <c:pt idx="2908">
                  <c:v>29.95</c:v>
                </c:pt>
                <c:pt idx="2909">
                  <c:v>29.96</c:v>
                </c:pt>
                <c:pt idx="2910">
                  <c:v>29.97</c:v>
                </c:pt>
                <c:pt idx="2911">
                  <c:v>29.98</c:v>
                </c:pt>
                <c:pt idx="2912">
                  <c:v>29.99</c:v>
                </c:pt>
                <c:pt idx="2913">
                  <c:v>30</c:v>
                </c:pt>
                <c:pt idx="2914">
                  <c:v>30.01</c:v>
                </c:pt>
                <c:pt idx="2915">
                  <c:v>30.02</c:v>
                </c:pt>
                <c:pt idx="2916">
                  <c:v>30.03</c:v>
                </c:pt>
                <c:pt idx="2917">
                  <c:v>30.04</c:v>
                </c:pt>
                <c:pt idx="2918">
                  <c:v>30.05</c:v>
                </c:pt>
                <c:pt idx="2919">
                  <c:v>30.06</c:v>
                </c:pt>
                <c:pt idx="2920">
                  <c:v>30.07</c:v>
                </c:pt>
                <c:pt idx="2921">
                  <c:v>30.08</c:v>
                </c:pt>
                <c:pt idx="2922">
                  <c:v>30.09</c:v>
                </c:pt>
                <c:pt idx="2923">
                  <c:v>30.11</c:v>
                </c:pt>
                <c:pt idx="2924">
                  <c:v>30.13</c:v>
                </c:pt>
                <c:pt idx="2925">
                  <c:v>30.14</c:v>
                </c:pt>
                <c:pt idx="2926">
                  <c:v>30.15</c:v>
                </c:pt>
                <c:pt idx="2927">
                  <c:v>30.16</c:v>
                </c:pt>
                <c:pt idx="2928">
                  <c:v>30.17</c:v>
                </c:pt>
                <c:pt idx="2929">
                  <c:v>30.18</c:v>
                </c:pt>
                <c:pt idx="2930">
                  <c:v>30.19</c:v>
                </c:pt>
                <c:pt idx="2931">
                  <c:v>30.2</c:v>
                </c:pt>
                <c:pt idx="2932">
                  <c:v>30.21</c:v>
                </c:pt>
                <c:pt idx="2933">
                  <c:v>30.22</c:v>
                </c:pt>
                <c:pt idx="2934">
                  <c:v>30.23</c:v>
                </c:pt>
                <c:pt idx="2935">
                  <c:v>30.24</c:v>
                </c:pt>
                <c:pt idx="2936">
                  <c:v>30.27</c:v>
                </c:pt>
                <c:pt idx="2937">
                  <c:v>30.28</c:v>
                </c:pt>
                <c:pt idx="2938">
                  <c:v>30.3</c:v>
                </c:pt>
                <c:pt idx="2939">
                  <c:v>30.31</c:v>
                </c:pt>
                <c:pt idx="2940">
                  <c:v>30.32</c:v>
                </c:pt>
                <c:pt idx="2941">
                  <c:v>30.33</c:v>
                </c:pt>
                <c:pt idx="2942">
                  <c:v>30.34</c:v>
                </c:pt>
                <c:pt idx="2943">
                  <c:v>30.36</c:v>
                </c:pt>
                <c:pt idx="2944">
                  <c:v>30.37</c:v>
                </c:pt>
                <c:pt idx="2945">
                  <c:v>30.38</c:v>
                </c:pt>
                <c:pt idx="2946">
                  <c:v>30.39</c:v>
                </c:pt>
                <c:pt idx="2947">
                  <c:v>30.4</c:v>
                </c:pt>
                <c:pt idx="2948">
                  <c:v>30.41</c:v>
                </c:pt>
                <c:pt idx="2949">
                  <c:v>30.42</c:v>
                </c:pt>
                <c:pt idx="2950">
                  <c:v>30.43</c:v>
                </c:pt>
                <c:pt idx="2951">
                  <c:v>30.45</c:v>
                </c:pt>
                <c:pt idx="2952">
                  <c:v>30.47</c:v>
                </c:pt>
                <c:pt idx="2953">
                  <c:v>30.48</c:v>
                </c:pt>
                <c:pt idx="2954">
                  <c:v>30.49</c:v>
                </c:pt>
                <c:pt idx="2955">
                  <c:v>30.5</c:v>
                </c:pt>
                <c:pt idx="2956">
                  <c:v>30.51</c:v>
                </c:pt>
                <c:pt idx="2957">
                  <c:v>30.52</c:v>
                </c:pt>
                <c:pt idx="2958">
                  <c:v>30.53</c:v>
                </c:pt>
                <c:pt idx="2959">
                  <c:v>30.54</c:v>
                </c:pt>
                <c:pt idx="2960">
                  <c:v>30.55</c:v>
                </c:pt>
                <c:pt idx="2961">
                  <c:v>30.56</c:v>
                </c:pt>
                <c:pt idx="2962">
                  <c:v>30.57</c:v>
                </c:pt>
                <c:pt idx="2963">
                  <c:v>30.58</c:v>
                </c:pt>
                <c:pt idx="2964">
                  <c:v>30.59</c:v>
                </c:pt>
                <c:pt idx="2965">
                  <c:v>30.6</c:v>
                </c:pt>
                <c:pt idx="2966">
                  <c:v>30.61</c:v>
                </c:pt>
                <c:pt idx="2967">
                  <c:v>30.62</c:v>
                </c:pt>
                <c:pt idx="2968">
                  <c:v>30.63</c:v>
                </c:pt>
                <c:pt idx="2969">
                  <c:v>30.65</c:v>
                </c:pt>
                <c:pt idx="2970">
                  <c:v>30.66</c:v>
                </c:pt>
                <c:pt idx="2971">
                  <c:v>30.67</c:v>
                </c:pt>
                <c:pt idx="2972">
                  <c:v>30.68</c:v>
                </c:pt>
                <c:pt idx="2973">
                  <c:v>30.69</c:v>
                </c:pt>
                <c:pt idx="2974">
                  <c:v>30.7</c:v>
                </c:pt>
                <c:pt idx="2975">
                  <c:v>30.71</c:v>
                </c:pt>
                <c:pt idx="2976">
                  <c:v>30.72</c:v>
                </c:pt>
                <c:pt idx="2977">
                  <c:v>30.73</c:v>
                </c:pt>
                <c:pt idx="2978">
                  <c:v>30.74</c:v>
                </c:pt>
                <c:pt idx="2979">
                  <c:v>30.75</c:v>
                </c:pt>
                <c:pt idx="2980">
                  <c:v>30.76</c:v>
                </c:pt>
                <c:pt idx="2981">
                  <c:v>30.77</c:v>
                </c:pt>
                <c:pt idx="2982">
                  <c:v>30.78</c:v>
                </c:pt>
                <c:pt idx="2983">
                  <c:v>30.8</c:v>
                </c:pt>
                <c:pt idx="2984">
                  <c:v>30.81</c:v>
                </c:pt>
                <c:pt idx="2985">
                  <c:v>30.82</c:v>
                </c:pt>
                <c:pt idx="2986">
                  <c:v>30.84</c:v>
                </c:pt>
                <c:pt idx="2987">
                  <c:v>30.85</c:v>
                </c:pt>
                <c:pt idx="2988">
                  <c:v>30.87</c:v>
                </c:pt>
                <c:pt idx="2989">
                  <c:v>30.88</c:v>
                </c:pt>
                <c:pt idx="2990">
                  <c:v>30.89</c:v>
                </c:pt>
                <c:pt idx="2991">
                  <c:v>30.9</c:v>
                </c:pt>
                <c:pt idx="2992">
                  <c:v>30.91</c:v>
                </c:pt>
                <c:pt idx="2993">
                  <c:v>30.93</c:v>
                </c:pt>
                <c:pt idx="2994">
                  <c:v>30.94</c:v>
                </c:pt>
                <c:pt idx="2995">
                  <c:v>30.95</c:v>
                </c:pt>
                <c:pt idx="2996">
                  <c:v>30.96</c:v>
                </c:pt>
                <c:pt idx="2997">
                  <c:v>30.98</c:v>
                </c:pt>
                <c:pt idx="2998">
                  <c:v>30.99</c:v>
                </c:pt>
                <c:pt idx="2999">
                  <c:v>31</c:v>
                </c:pt>
                <c:pt idx="3000">
                  <c:v>31.01</c:v>
                </c:pt>
                <c:pt idx="3001">
                  <c:v>31.02</c:v>
                </c:pt>
                <c:pt idx="3002">
                  <c:v>31.03</c:v>
                </c:pt>
                <c:pt idx="3003">
                  <c:v>31.04</c:v>
                </c:pt>
                <c:pt idx="3004">
                  <c:v>31.05</c:v>
                </c:pt>
                <c:pt idx="3005">
                  <c:v>31.06</c:v>
                </c:pt>
                <c:pt idx="3006">
                  <c:v>31.07</c:v>
                </c:pt>
                <c:pt idx="3007">
                  <c:v>31.08</c:v>
                </c:pt>
                <c:pt idx="3008">
                  <c:v>31.09</c:v>
                </c:pt>
                <c:pt idx="3009">
                  <c:v>31.12</c:v>
                </c:pt>
                <c:pt idx="3010">
                  <c:v>31.13</c:v>
                </c:pt>
                <c:pt idx="3011">
                  <c:v>31.15</c:v>
                </c:pt>
                <c:pt idx="3012">
                  <c:v>31.16</c:v>
                </c:pt>
                <c:pt idx="3013">
                  <c:v>31.17</c:v>
                </c:pt>
                <c:pt idx="3014">
                  <c:v>31.18</c:v>
                </c:pt>
                <c:pt idx="3015">
                  <c:v>31.19</c:v>
                </c:pt>
                <c:pt idx="3016">
                  <c:v>31.2</c:v>
                </c:pt>
                <c:pt idx="3017">
                  <c:v>31.21</c:v>
                </c:pt>
                <c:pt idx="3018">
                  <c:v>31.22</c:v>
                </c:pt>
                <c:pt idx="3019">
                  <c:v>31.23</c:v>
                </c:pt>
                <c:pt idx="3020">
                  <c:v>31.24</c:v>
                </c:pt>
                <c:pt idx="3021">
                  <c:v>31.26</c:v>
                </c:pt>
                <c:pt idx="3022">
                  <c:v>31.28</c:v>
                </c:pt>
                <c:pt idx="3023">
                  <c:v>31.29</c:v>
                </c:pt>
                <c:pt idx="3024">
                  <c:v>31.3</c:v>
                </c:pt>
                <c:pt idx="3025">
                  <c:v>31.31</c:v>
                </c:pt>
                <c:pt idx="3026">
                  <c:v>31.32</c:v>
                </c:pt>
                <c:pt idx="3027">
                  <c:v>31.33</c:v>
                </c:pt>
                <c:pt idx="3028">
                  <c:v>31.34</c:v>
                </c:pt>
                <c:pt idx="3029">
                  <c:v>31.35</c:v>
                </c:pt>
                <c:pt idx="3030">
                  <c:v>31.36</c:v>
                </c:pt>
                <c:pt idx="3031">
                  <c:v>31.37</c:v>
                </c:pt>
                <c:pt idx="3032">
                  <c:v>31.38</c:v>
                </c:pt>
                <c:pt idx="3033">
                  <c:v>31.4</c:v>
                </c:pt>
                <c:pt idx="3034">
                  <c:v>31.41</c:v>
                </c:pt>
                <c:pt idx="3035">
                  <c:v>31.42</c:v>
                </c:pt>
                <c:pt idx="3036">
                  <c:v>31.43</c:v>
                </c:pt>
                <c:pt idx="3037">
                  <c:v>31.44</c:v>
                </c:pt>
                <c:pt idx="3038">
                  <c:v>31.45</c:v>
                </c:pt>
                <c:pt idx="3039">
                  <c:v>31.47</c:v>
                </c:pt>
                <c:pt idx="3040">
                  <c:v>31.48</c:v>
                </c:pt>
                <c:pt idx="3041">
                  <c:v>31.49</c:v>
                </c:pt>
                <c:pt idx="3042">
                  <c:v>31.5</c:v>
                </c:pt>
                <c:pt idx="3043">
                  <c:v>31.51</c:v>
                </c:pt>
                <c:pt idx="3044">
                  <c:v>31.54</c:v>
                </c:pt>
                <c:pt idx="3045">
                  <c:v>31.55</c:v>
                </c:pt>
                <c:pt idx="3046">
                  <c:v>31.56</c:v>
                </c:pt>
                <c:pt idx="3047">
                  <c:v>31.57</c:v>
                </c:pt>
                <c:pt idx="3048">
                  <c:v>31.58</c:v>
                </c:pt>
                <c:pt idx="3049">
                  <c:v>31.59</c:v>
                </c:pt>
                <c:pt idx="3050">
                  <c:v>31.6</c:v>
                </c:pt>
                <c:pt idx="3051">
                  <c:v>31.61</c:v>
                </c:pt>
                <c:pt idx="3052">
                  <c:v>31.62</c:v>
                </c:pt>
                <c:pt idx="3053">
                  <c:v>31.63</c:v>
                </c:pt>
                <c:pt idx="3054">
                  <c:v>31.64</c:v>
                </c:pt>
                <c:pt idx="3055">
                  <c:v>31.65</c:v>
                </c:pt>
                <c:pt idx="3056">
                  <c:v>31.66</c:v>
                </c:pt>
                <c:pt idx="3057">
                  <c:v>31.68</c:v>
                </c:pt>
                <c:pt idx="3058">
                  <c:v>31.69</c:v>
                </c:pt>
                <c:pt idx="3059">
                  <c:v>31.7</c:v>
                </c:pt>
                <c:pt idx="3060">
                  <c:v>31.71</c:v>
                </c:pt>
                <c:pt idx="3061">
                  <c:v>31.72</c:v>
                </c:pt>
                <c:pt idx="3062">
                  <c:v>31.73</c:v>
                </c:pt>
                <c:pt idx="3063">
                  <c:v>31.74</c:v>
                </c:pt>
                <c:pt idx="3064">
                  <c:v>31.75</c:v>
                </c:pt>
                <c:pt idx="3065">
                  <c:v>31.76</c:v>
                </c:pt>
                <c:pt idx="3066">
                  <c:v>31.77</c:v>
                </c:pt>
                <c:pt idx="3067">
                  <c:v>31.78</c:v>
                </c:pt>
                <c:pt idx="3068">
                  <c:v>31.8</c:v>
                </c:pt>
                <c:pt idx="3069">
                  <c:v>31.81</c:v>
                </c:pt>
                <c:pt idx="3070">
                  <c:v>31.82</c:v>
                </c:pt>
                <c:pt idx="3071">
                  <c:v>31.83</c:v>
                </c:pt>
                <c:pt idx="3072">
                  <c:v>31.84</c:v>
                </c:pt>
                <c:pt idx="3073">
                  <c:v>31.85</c:v>
                </c:pt>
                <c:pt idx="3074">
                  <c:v>31.86</c:v>
                </c:pt>
                <c:pt idx="3075">
                  <c:v>31.87</c:v>
                </c:pt>
                <c:pt idx="3076">
                  <c:v>31.88</c:v>
                </c:pt>
                <c:pt idx="3077">
                  <c:v>31.89</c:v>
                </c:pt>
                <c:pt idx="3078">
                  <c:v>31.9</c:v>
                </c:pt>
                <c:pt idx="3079">
                  <c:v>31.93</c:v>
                </c:pt>
                <c:pt idx="3080">
                  <c:v>31.94</c:v>
                </c:pt>
                <c:pt idx="3081">
                  <c:v>31.96</c:v>
                </c:pt>
                <c:pt idx="3082">
                  <c:v>31.97</c:v>
                </c:pt>
                <c:pt idx="3083">
                  <c:v>31.98</c:v>
                </c:pt>
                <c:pt idx="3084">
                  <c:v>31.99</c:v>
                </c:pt>
                <c:pt idx="3085">
                  <c:v>32.01</c:v>
                </c:pt>
                <c:pt idx="3086">
                  <c:v>32.020000000000003</c:v>
                </c:pt>
                <c:pt idx="3087">
                  <c:v>32.03</c:v>
                </c:pt>
                <c:pt idx="3088">
                  <c:v>32.04</c:v>
                </c:pt>
                <c:pt idx="3089">
                  <c:v>32.049999999999997</c:v>
                </c:pt>
                <c:pt idx="3090">
                  <c:v>32.06</c:v>
                </c:pt>
                <c:pt idx="3091">
                  <c:v>32.07</c:v>
                </c:pt>
                <c:pt idx="3092">
                  <c:v>32.08</c:v>
                </c:pt>
                <c:pt idx="3093">
                  <c:v>32.090000000000003</c:v>
                </c:pt>
                <c:pt idx="3094">
                  <c:v>32.1</c:v>
                </c:pt>
                <c:pt idx="3095">
                  <c:v>32.11</c:v>
                </c:pt>
                <c:pt idx="3096">
                  <c:v>32.119999999999997</c:v>
                </c:pt>
                <c:pt idx="3097">
                  <c:v>32.130000000000003</c:v>
                </c:pt>
                <c:pt idx="3098">
                  <c:v>32.14</c:v>
                </c:pt>
                <c:pt idx="3099">
                  <c:v>32.159999999999997</c:v>
                </c:pt>
                <c:pt idx="3100">
                  <c:v>32.17</c:v>
                </c:pt>
                <c:pt idx="3101">
                  <c:v>32.19</c:v>
                </c:pt>
                <c:pt idx="3102">
                  <c:v>32.200000000000003</c:v>
                </c:pt>
                <c:pt idx="3103">
                  <c:v>32.21</c:v>
                </c:pt>
                <c:pt idx="3104">
                  <c:v>32.22</c:v>
                </c:pt>
                <c:pt idx="3105">
                  <c:v>32.229999999999997</c:v>
                </c:pt>
                <c:pt idx="3106">
                  <c:v>32.24</c:v>
                </c:pt>
                <c:pt idx="3107">
                  <c:v>32.25</c:v>
                </c:pt>
                <c:pt idx="3108">
                  <c:v>32.26</c:v>
                </c:pt>
                <c:pt idx="3109">
                  <c:v>32.270000000000003</c:v>
                </c:pt>
                <c:pt idx="3110">
                  <c:v>32.28</c:v>
                </c:pt>
                <c:pt idx="3111">
                  <c:v>32.29</c:v>
                </c:pt>
                <c:pt idx="3112">
                  <c:v>32.299999999999997</c:v>
                </c:pt>
                <c:pt idx="3113">
                  <c:v>32.31</c:v>
                </c:pt>
                <c:pt idx="3114">
                  <c:v>32.32</c:v>
                </c:pt>
                <c:pt idx="3115">
                  <c:v>32.33</c:v>
                </c:pt>
                <c:pt idx="3116">
                  <c:v>32.340000000000003</c:v>
                </c:pt>
                <c:pt idx="3117">
                  <c:v>32.36</c:v>
                </c:pt>
                <c:pt idx="3118">
                  <c:v>32.369999999999997</c:v>
                </c:pt>
                <c:pt idx="3119">
                  <c:v>32.380000000000003</c:v>
                </c:pt>
                <c:pt idx="3120">
                  <c:v>32.39</c:v>
                </c:pt>
                <c:pt idx="3121">
                  <c:v>32.4</c:v>
                </c:pt>
                <c:pt idx="3122">
                  <c:v>32.42</c:v>
                </c:pt>
                <c:pt idx="3123">
                  <c:v>32.43</c:v>
                </c:pt>
                <c:pt idx="3124">
                  <c:v>32.450000000000003</c:v>
                </c:pt>
                <c:pt idx="3125">
                  <c:v>32.46</c:v>
                </c:pt>
                <c:pt idx="3126">
                  <c:v>32.47</c:v>
                </c:pt>
                <c:pt idx="3127">
                  <c:v>32.479999999999997</c:v>
                </c:pt>
                <c:pt idx="3128">
                  <c:v>32.5</c:v>
                </c:pt>
                <c:pt idx="3129">
                  <c:v>32.51</c:v>
                </c:pt>
                <c:pt idx="3130">
                  <c:v>32.56</c:v>
                </c:pt>
                <c:pt idx="3131">
                  <c:v>32.57</c:v>
                </c:pt>
                <c:pt idx="3132">
                  <c:v>32.58</c:v>
                </c:pt>
                <c:pt idx="3133">
                  <c:v>32.590000000000003</c:v>
                </c:pt>
                <c:pt idx="3134">
                  <c:v>32.6</c:v>
                </c:pt>
                <c:pt idx="3135">
                  <c:v>32.61</c:v>
                </c:pt>
                <c:pt idx="3136">
                  <c:v>32.619999999999997</c:v>
                </c:pt>
                <c:pt idx="3137">
                  <c:v>32.630000000000003</c:v>
                </c:pt>
                <c:pt idx="3138">
                  <c:v>32.64</c:v>
                </c:pt>
                <c:pt idx="3139">
                  <c:v>32.659999999999997</c:v>
                </c:pt>
                <c:pt idx="3140">
                  <c:v>32.67</c:v>
                </c:pt>
                <c:pt idx="3141">
                  <c:v>32.68</c:v>
                </c:pt>
                <c:pt idx="3142">
                  <c:v>32.69</c:v>
                </c:pt>
                <c:pt idx="3143">
                  <c:v>32.700000000000003</c:v>
                </c:pt>
                <c:pt idx="3144">
                  <c:v>32.71</c:v>
                </c:pt>
                <c:pt idx="3145">
                  <c:v>32.729999999999997</c:v>
                </c:pt>
                <c:pt idx="3146">
                  <c:v>32.74</c:v>
                </c:pt>
                <c:pt idx="3147">
                  <c:v>32.75</c:v>
                </c:pt>
                <c:pt idx="3148">
                  <c:v>32.76</c:v>
                </c:pt>
                <c:pt idx="3149">
                  <c:v>32.770000000000003</c:v>
                </c:pt>
                <c:pt idx="3150">
                  <c:v>32.78</c:v>
                </c:pt>
                <c:pt idx="3151">
                  <c:v>32.799999999999997</c:v>
                </c:pt>
                <c:pt idx="3152">
                  <c:v>32.81</c:v>
                </c:pt>
                <c:pt idx="3153">
                  <c:v>32.82</c:v>
                </c:pt>
                <c:pt idx="3154">
                  <c:v>32.83</c:v>
                </c:pt>
                <c:pt idx="3155">
                  <c:v>32.840000000000003</c:v>
                </c:pt>
                <c:pt idx="3156">
                  <c:v>32.85</c:v>
                </c:pt>
                <c:pt idx="3157">
                  <c:v>32.86</c:v>
                </c:pt>
                <c:pt idx="3158">
                  <c:v>32.869999999999997</c:v>
                </c:pt>
                <c:pt idx="3159">
                  <c:v>32.880000000000003</c:v>
                </c:pt>
                <c:pt idx="3160">
                  <c:v>32.89</c:v>
                </c:pt>
                <c:pt idx="3161">
                  <c:v>32.9</c:v>
                </c:pt>
                <c:pt idx="3162">
                  <c:v>32.909999999999997</c:v>
                </c:pt>
                <c:pt idx="3163">
                  <c:v>32.94</c:v>
                </c:pt>
                <c:pt idx="3164">
                  <c:v>32.950000000000003</c:v>
                </c:pt>
                <c:pt idx="3165">
                  <c:v>32.97</c:v>
                </c:pt>
                <c:pt idx="3166">
                  <c:v>32.979999999999997</c:v>
                </c:pt>
                <c:pt idx="3167">
                  <c:v>33</c:v>
                </c:pt>
                <c:pt idx="3168">
                  <c:v>33.01</c:v>
                </c:pt>
                <c:pt idx="3169">
                  <c:v>33.020000000000003</c:v>
                </c:pt>
                <c:pt idx="3170">
                  <c:v>33.03</c:v>
                </c:pt>
                <c:pt idx="3171">
                  <c:v>33.04</c:v>
                </c:pt>
                <c:pt idx="3172">
                  <c:v>33.049999999999997</c:v>
                </c:pt>
                <c:pt idx="3173">
                  <c:v>33.06</c:v>
                </c:pt>
                <c:pt idx="3174">
                  <c:v>33.07</c:v>
                </c:pt>
                <c:pt idx="3175">
                  <c:v>33.08</c:v>
                </c:pt>
                <c:pt idx="3176">
                  <c:v>33.090000000000003</c:v>
                </c:pt>
                <c:pt idx="3177">
                  <c:v>33.1</c:v>
                </c:pt>
                <c:pt idx="3178">
                  <c:v>33.11</c:v>
                </c:pt>
                <c:pt idx="3179">
                  <c:v>33.119999999999997</c:v>
                </c:pt>
                <c:pt idx="3180">
                  <c:v>33.14</c:v>
                </c:pt>
                <c:pt idx="3181">
                  <c:v>33.15</c:v>
                </c:pt>
                <c:pt idx="3182">
                  <c:v>33.159999999999997</c:v>
                </c:pt>
                <c:pt idx="3183">
                  <c:v>33.17</c:v>
                </c:pt>
                <c:pt idx="3184">
                  <c:v>33.19</c:v>
                </c:pt>
                <c:pt idx="3185">
                  <c:v>33.200000000000003</c:v>
                </c:pt>
                <c:pt idx="3186">
                  <c:v>33.21</c:v>
                </c:pt>
                <c:pt idx="3187">
                  <c:v>33.22</c:v>
                </c:pt>
                <c:pt idx="3188">
                  <c:v>33.229999999999997</c:v>
                </c:pt>
                <c:pt idx="3189">
                  <c:v>33.24</c:v>
                </c:pt>
                <c:pt idx="3190">
                  <c:v>33.25</c:v>
                </c:pt>
                <c:pt idx="3191">
                  <c:v>33.26</c:v>
                </c:pt>
                <c:pt idx="3192">
                  <c:v>33.270000000000003</c:v>
                </c:pt>
                <c:pt idx="3193">
                  <c:v>33.28</c:v>
                </c:pt>
                <c:pt idx="3194">
                  <c:v>33.29</c:v>
                </c:pt>
                <c:pt idx="3195">
                  <c:v>33.31</c:v>
                </c:pt>
                <c:pt idx="3196">
                  <c:v>33.32</c:v>
                </c:pt>
                <c:pt idx="3197">
                  <c:v>33.33</c:v>
                </c:pt>
                <c:pt idx="3198">
                  <c:v>33.340000000000003</c:v>
                </c:pt>
                <c:pt idx="3199">
                  <c:v>33.35</c:v>
                </c:pt>
                <c:pt idx="3200">
                  <c:v>33.36</c:v>
                </c:pt>
                <c:pt idx="3201">
                  <c:v>33.369999999999997</c:v>
                </c:pt>
                <c:pt idx="3202">
                  <c:v>33.380000000000003</c:v>
                </c:pt>
                <c:pt idx="3203">
                  <c:v>33.39</c:v>
                </c:pt>
                <c:pt idx="3204">
                  <c:v>33.4</c:v>
                </c:pt>
                <c:pt idx="3205">
                  <c:v>33.409999999999997</c:v>
                </c:pt>
                <c:pt idx="3206">
                  <c:v>33.42</c:v>
                </c:pt>
                <c:pt idx="3207">
                  <c:v>33.43</c:v>
                </c:pt>
                <c:pt idx="3208">
                  <c:v>33.44</c:v>
                </c:pt>
                <c:pt idx="3209">
                  <c:v>33.450000000000003</c:v>
                </c:pt>
                <c:pt idx="3210">
                  <c:v>33.46</c:v>
                </c:pt>
                <c:pt idx="3211">
                  <c:v>33.47</c:v>
                </c:pt>
                <c:pt idx="3212">
                  <c:v>33.479999999999997</c:v>
                </c:pt>
                <c:pt idx="3213">
                  <c:v>33.5</c:v>
                </c:pt>
                <c:pt idx="3214">
                  <c:v>33.51</c:v>
                </c:pt>
                <c:pt idx="3215">
                  <c:v>33.520000000000003</c:v>
                </c:pt>
                <c:pt idx="3216">
                  <c:v>33.54</c:v>
                </c:pt>
                <c:pt idx="3217">
                  <c:v>33.58</c:v>
                </c:pt>
                <c:pt idx="3218">
                  <c:v>33.590000000000003</c:v>
                </c:pt>
                <c:pt idx="3219">
                  <c:v>33.61</c:v>
                </c:pt>
                <c:pt idx="3220">
                  <c:v>33.619999999999997</c:v>
                </c:pt>
                <c:pt idx="3221">
                  <c:v>33.630000000000003</c:v>
                </c:pt>
                <c:pt idx="3222">
                  <c:v>33.64</c:v>
                </c:pt>
                <c:pt idx="3223">
                  <c:v>33.659999999999997</c:v>
                </c:pt>
                <c:pt idx="3224">
                  <c:v>33.68</c:v>
                </c:pt>
                <c:pt idx="3225">
                  <c:v>33.700000000000003</c:v>
                </c:pt>
                <c:pt idx="3226">
                  <c:v>33.71</c:v>
                </c:pt>
                <c:pt idx="3227">
                  <c:v>33.729999999999997</c:v>
                </c:pt>
                <c:pt idx="3228">
                  <c:v>33.74</c:v>
                </c:pt>
                <c:pt idx="3229">
                  <c:v>33.75</c:v>
                </c:pt>
                <c:pt idx="3230">
                  <c:v>33.76</c:v>
                </c:pt>
                <c:pt idx="3231">
                  <c:v>33.770000000000003</c:v>
                </c:pt>
                <c:pt idx="3232">
                  <c:v>33.79</c:v>
                </c:pt>
                <c:pt idx="3233">
                  <c:v>33.81</c:v>
                </c:pt>
                <c:pt idx="3234">
                  <c:v>33.82</c:v>
                </c:pt>
                <c:pt idx="3235">
                  <c:v>33.83</c:v>
                </c:pt>
                <c:pt idx="3236">
                  <c:v>33.86</c:v>
                </c:pt>
                <c:pt idx="3237">
                  <c:v>33.880000000000003</c:v>
                </c:pt>
                <c:pt idx="3238">
                  <c:v>33.89</c:v>
                </c:pt>
                <c:pt idx="3239">
                  <c:v>33.9</c:v>
                </c:pt>
                <c:pt idx="3240">
                  <c:v>33.909999999999997</c:v>
                </c:pt>
                <c:pt idx="3241">
                  <c:v>33.92</c:v>
                </c:pt>
                <c:pt idx="3242">
                  <c:v>33.93</c:v>
                </c:pt>
                <c:pt idx="3243">
                  <c:v>33.94</c:v>
                </c:pt>
                <c:pt idx="3244">
                  <c:v>33.950000000000003</c:v>
                </c:pt>
                <c:pt idx="3245">
                  <c:v>33.96</c:v>
                </c:pt>
                <c:pt idx="3246">
                  <c:v>33.97</c:v>
                </c:pt>
                <c:pt idx="3247">
                  <c:v>33.979999999999997</c:v>
                </c:pt>
                <c:pt idx="3248">
                  <c:v>33.99</c:v>
                </c:pt>
                <c:pt idx="3249">
                  <c:v>34</c:v>
                </c:pt>
                <c:pt idx="3250">
                  <c:v>34.01</c:v>
                </c:pt>
                <c:pt idx="3251">
                  <c:v>34.03</c:v>
                </c:pt>
                <c:pt idx="3252">
                  <c:v>34.04</c:v>
                </c:pt>
                <c:pt idx="3253">
                  <c:v>34.049999999999997</c:v>
                </c:pt>
                <c:pt idx="3254">
                  <c:v>34.08</c:v>
                </c:pt>
                <c:pt idx="3255">
                  <c:v>34.090000000000003</c:v>
                </c:pt>
                <c:pt idx="3256">
                  <c:v>34.1</c:v>
                </c:pt>
                <c:pt idx="3257">
                  <c:v>34.11</c:v>
                </c:pt>
                <c:pt idx="3258">
                  <c:v>34.130000000000003</c:v>
                </c:pt>
                <c:pt idx="3259">
                  <c:v>34.14</c:v>
                </c:pt>
                <c:pt idx="3260">
                  <c:v>34.159999999999997</c:v>
                </c:pt>
                <c:pt idx="3261">
                  <c:v>34.17</c:v>
                </c:pt>
                <c:pt idx="3262">
                  <c:v>34.19</c:v>
                </c:pt>
                <c:pt idx="3263">
                  <c:v>34.200000000000003</c:v>
                </c:pt>
                <c:pt idx="3264">
                  <c:v>34.21</c:v>
                </c:pt>
                <c:pt idx="3265">
                  <c:v>34.22</c:v>
                </c:pt>
                <c:pt idx="3266">
                  <c:v>34.24</c:v>
                </c:pt>
                <c:pt idx="3267">
                  <c:v>34.25</c:v>
                </c:pt>
                <c:pt idx="3268">
                  <c:v>34.28</c:v>
                </c:pt>
                <c:pt idx="3269">
                  <c:v>34.299999999999997</c:v>
                </c:pt>
                <c:pt idx="3270">
                  <c:v>34.31</c:v>
                </c:pt>
                <c:pt idx="3271">
                  <c:v>34.32</c:v>
                </c:pt>
                <c:pt idx="3272">
                  <c:v>34.33</c:v>
                </c:pt>
                <c:pt idx="3273">
                  <c:v>34.340000000000003</c:v>
                </c:pt>
                <c:pt idx="3274">
                  <c:v>34.35</c:v>
                </c:pt>
                <c:pt idx="3275">
                  <c:v>34.36</c:v>
                </c:pt>
                <c:pt idx="3276">
                  <c:v>34.369999999999997</c:v>
                </c:pt>
                <c:pt idx="3277">
                  <c:v>34.380000000000003</c:v>
                </c:pt>
                <c:pt idx="3278">
                  <c:v>34.39</c:v>
                </c:pt>
                <c:pt idx="3279">
                  <c:v>34.4</c:v>
                </c:pt>
                <c:pt idx="3280">
                  <c:v>34.42</c:v>
                </c:pt>
                <c:pt idx="3281">
                  <c:v>34.44</c:v>
                </c:pt>
                <c:pt idx="3282">
                  <c:v>34.450000000000003</c:v>
                </c:pt>
                <c:pt idx="3283">
                  <c:v>34.47</c:v>
                </c:pt>
                <c:pt idx="3284">
                  <c:v>34.479999999999997</c:v>
                </c:pt>
                <c:pt idx="3285">
                  <c:v>34.49</c:v>
                </c:pt>
                <c:pt idx="3286">
                  <c:v>34.520000000000003</c:v>
                </c:pt>
                <c:pt idx="3287">
                  <c:v>34.56</c:v>
                </c:pt>
                <c:pt idx="3288">
                  <c:v>34.57</c:v>
                </c:pt>
                <c:pt idx="3289">
                  <c:v>34.58</c:v>
                </c:pt>
                <c:pt idx="3290">
                  <c:v>34.590000000000003</c:v>
                </c:pt>
                <c:pt idx="3291">
                  <c:v>34.61</c:v>
                </c:pt>
                <c:pt idx="3292">
                  <c:v>34.630000000000003</c:v>
                </c:pt>
                <c:pt idx="3293">
                  <c:v>34.64</c:v>
                </c:pt>
                <c:pt idx="3294">
                  <c:v>34.65</c:v>
                </c:pt>
                <c:pt idx="3295">
                  <c:v>34.659999999999997</c:v>
                </c:pt>
                <c:pt idx="3296">
                  <c:v>34.67</c:v>
                </c:pt>
                <c:pt idx="3297">
                  <c:v>34.68</c:v>
                </c:pt>
                <c:pt idx="3298">
                  <c:v>34.69</c:v>
                </c:pt>
                <c:pt idx="3299">
                  <c:v>34.700000000000003</c:v>
                </c:pt>
                <c:pt idx="3300">
                  <c:v>34.72</c:v>
                </c:pt>
                <c:pt idx="3301">
                  <c:v>34.729999999999997</c:v>
                </c:pt>
                <c:pt idx="3302">
                  <c:v>34.74</c:v>
                </c:pt>
                <c:pt idx="3303">
                  <c:v>34.75</c:v>
                </c:pt>
                <c:pt idx="3304">
                  <c:v>34.76</c:v>
                </c:pt>
                <c:pt idx="3305">
                  <c:v>34.78</c:v>
                </c:pt>
                <c:pt idx="3306">
                  <c:v>34.79</c:v>
                </c:pt>
                <c:pt idx="3307">
                  <c:v>34.840000000000003</c:v>
                </c:pt>
                <c:pt idx="3308">
                  <c:v>34.85</c:v>
                </c:pt>
                <c:pt idx="3309">
                  <c:v>34.880000000000003</c:v>
                </c:pt>
                <c:pt idx="3310">
                  <c:v>34.89</c:v>
                </c:pt>
                <c:pt idx="3311">
                  <c:v>34.9</c:v>
                </c:pt>
                <c:pt idx="3312">
                  <c:v>34.92</c:v>
                </c:pt>
                <c:pt idx="3313">
                  <c:v>34.93</c:v>
                </c:pt>
                <c:pt idx="3314">
                  <c:v>34.96</c:v>
                </c:pt>
                <c:pt idx="3315">
                  <c:v>34.97</c:v>
                </c:pt>
                <c:pt idx="3316">
                  <c:v>34.979999999999997</c:v>
                </c:pt>
                <c:pt idx="3317">
                  <c:v>34.99</c:v>
                </c:pt>
                <c:pt idx="3318">
                  <c:v>35</c:v>
                </c:pt>
                <c:pt idx="3319">
                  <c:v>35.03</c:v>
                </c:pt>
                <c:pt idx="3320">
                  <c:v>35.049999999999997</c:v>
                </c:pt>
                <c:pt idx="3321">
                  <c:v>35.07</c:v>
                </c:pt>
                <c:pt idx="3322">
                  <c:v>35.090000000000003</c:v>
                </c:pt>
                <c:pt idx="3323">
                  <c:v>35.1</c:v>
                </c:pt>
                <c:pt idx="3324">
                  <c:v>35.11</c:v>
                </c:pt>
                <c:pt idx="3325">
                  <c:v>35.119999999999997</c:v>
                </c:pt>
                <c:pt idx="3326">
                  <c:v>35.130000000000003</c:v>
                </c:pt>
                <c:pt idx="3327">
                  <c:v>35.14</c:v>
                </c:pt>
                <c:pt idx="3328">
                  <c:v>35.159999999999997</c:v>
                </c:pt>
                <c:pt idx="3329">
                  <c:v>35.17</c:v>
                </c:pt>
                <c:pt idx="3330">
                  <c:v>35.19</c:v>
                </c:pt>
                <c:pt idx="3331">
                  <c:v>35.200000000000003</c:v>
                </c:pt>
                <c:pt idx="3332">
                  <c:v>35.21</c:v>
                </c:pt>
                <c:pt idx="3333">
                  <c:v>35.22</c:v>
                </c:pt>
                <c:pt idx="3334">
                  <c:v>35.229999999999997</c:v>
                </c:pt>
                <c:pt idx="3335">
                  <c:v>35.24</c:v>
                </c:pt>
                <c:pt idx="3336">
                  <c:v>35.25</c:v>
                </c:pt>
                <c:pt idx="3337">
                  <c:v>35.26</c:v>
                </c:pt>
                <c:pt idx="3338">
                  <c:v>35.270000000000003</c:v>
                </c:pt>
                <c:pt idx="3339">
                  <c:v>35.28</c:v>
                </c:pt>
                <c:pt idx="3340">
                  <c:v>35.29</c:v>
                </c:pt>
                <c:pt idx="3341">
                  <c:v>35.299999999999997</c:v>
                </c:pt>
                <c:pt idx="3342">
                  <c:v>35.31</c:v>
                </c:pt>
                <c:pt idx="3343">
                  <c:v>35.340000000000003</c:v>
                </c:pt>
                <c:pt idx="3344">
                  <c:v>35.35</c:v>
                </c:pt>
                <c:pt idx="3345">
                  <c:v>35.36</c:v>
                </c:pt>
                <c:pt idx="3346">
                  <c:v>35.369999999999997</c:v>
                </c:pt>
                <c:pt idx="3347">
                  <c:v>35.380000000000003</c:v>
                </c:pt>
                <c:pt idx="3348">
                  <c:v>35.4</c:v>
                </c:pt>
                <c:pt idx="3349">
                  <c:v>35.409999999999997</c:v>
                </c:pt>
                <c:pt idx="3350">
                  <c:v>35.42</c:v>
                </c:pt>
                <c:pt idx="3351">
                  <c:v>35.44</c:v>
                </c:pt>
                <c:pt idx="3352">
                  <c:v>35.450000000000003</c:v>
                </c:pt>
                <c:pt idx="3353">
                  <c:v>35.46</c:v>
                </c:pt>
                <c:pt idx="3354">
                  <c:v>35.479999999999997</c:v>
                </c:pt>
                <c:pt idx="3355">
                  <c:v>35.49</c:v>
                </c:pt>
                <c:pt idx="3356">
                  <c:v>35.5</c:v>
                </c:pt>
                <c:pt idx="3357">
                  <c:v>35.51</c:v>
                </c:pt>
                <c:pt idx="3358">
                  <c:v>35.53</c:v>
                </c:pt>
                <c:pt idx="3359">
                  <c:v>35.54</c:v>
                </c:pt>
                <c:pt idx="3360">
                  <c:v>35.549999999999997</c:v>
                </c:pt>
                <c:pt idx="3361">
                  <c:v>35.56</c:v>
                </c:pt>
                <c:pt idx="3362">
                  <c:v>35.57</c:v>
                </c:pt>
                <c:pt idx="3363">
                  <c:v>35.58</c:v>
                </c:pt>
                <c:pt idx="3364">
                  <c:v>35.590000000000003</c:v>
                </c:pt>
                <c:pt idx="3365">
                  <c:v>35.6</c:v>
                </c:pt>
                <c:pt idx="3366">
                  <c:v>35.61</c:v>
                </c:pt>
                <c:pt idx="3367">
                  <c:v>35.619999999999997</c:v>
                </c:pt>
                <c:pt idx="3368">
                  <c:v>35.630000000000003</c:v>
                </c:pt>
                <c:pt idx="3369">
                  <c:v>35.64</c:v>
                </c:pt>
                <c:pt idx="3370">
                  <c:v>35.659999999999997</c:v>
                </c:pt>
                <c:pt idx="3371">
                  <c:v>35.68</c:v>
                </c:pt>
                <c:pt idx="3372">
                  <c:v>35.69</c:v>
                </c:pt>
                <c:pt idx="3373">
                  <c:v>35.700000000000003</c:v>
                </c:pt>
                <c:pt idx="3374">
                  <c:v>35.71</c:v>
                </c:pt>
                <c:pt idx="3375">
                  <c:v>35.74</c:v>
                </c:pt>
                <c:pt idx="3376">
                  <c:v>35.75</c:v>
                </c:pt>
                <c:pt idx="3377">
                  <c:v>35.76</c:v>
                </c:pt>
                <c:pt idx="3378">
                  <c:v>35.82</c:v>
                </c:pt>
                <c:pt idx="3379">
                  <c:v>35.840000000000003</c:v>
                </c:pt>
                <c:pt idx="3380">
                  <c:v>35.869999999999997</c:v>
                </c:pt>
                <c:pt idx="3381">
                  <c:v>35.880000000000003</c:v>
                </c:pt>
                <c:pt idx="3382">
                  <c:v>35.89</c:v>
                </c:pt>
                <c:pt idx="3383">
                  <c:v>35.9</c:v>
                </c:pt>
                <c:pt idx="3384">
                  <c:v>35.92</c:v>
                </c:pt>
                <c:pt idx="3385">
                  <c:v>35.93</c:v>
                </c:pt>
                <c:pt idx="3386">
                  <c:v>35.979999999999997</c:v>
                </c:pt>
                <c:pt idx="3387">
                  <c:v>35.99</c:v>
                </c:pt>
                <c:pt idx="3388">
                  <c:v>36</c:v>
                </c:pt>
                <c:pt idx="3389">
                  <c:v>36.01</c:v>
                </c:pt>
                <c:pt idx="3390">
                  <c:v>36.03</c:v>
                </c:pt>
                <c:pt idx="3391">
                  <c:v>36.04</c:v>
                </c:pt>
                <c:pt idx="3392">
                  <c:v>36.049999999999997</c:v>
                </c:pt>
                <c:pt idx="3393">
                  <c:v>36.07</c:v>
                </c:pt>
                <c:pt idx="3394">
                  <c:v>36.08</c:v>
                </c:pt>
                <c:pt idx="3395">
                  <c:v>36.090000000000003</c:v>
                </c:pt>
                <c:pt idx="3396">
                  <c:v>36.1</c:v>
                </c:pt>
                <c:pt idx="3397">
                  <c:v>36.11</c:v>
                </c:pt>
                <c:pt idx="3398">
                  <c:v>36.119999999999997</c:v>
                </c:pt>
                <c:pt idx="3399">
                  <c:v>36.130000000000003</c:v>
                </c:pt>
                <c:pt idx="3400">
                  <c:v>36.15</c:v>
                </c:pt>
                <c:pt idx="3401">
                  <c:v>36.159999999999997</c:v>
                </c:pt>
                <c:pt idx="3402">
                  <c:v>36.19</c:v>
                </c:pt>
                <c:pt idx="3403">
                  <c:v>36.21</c:v>
                </c:pt>
                <c:pt idx="3404">
                  <c:v>36.22</c:v>
                </c:pt>
                <c:pt idx="3405">
                  <c:v>36.229999999999997</c:v>
                </c:pt>
                <c:pt idx="3406">
                  <c:v>36.24</c:v>
                </c:pt>
                <c:pt idx="3407">
                  <c:v>36.25</c:v>
                </c:pt>
                <c:pt idx="3408">
                  <c:v>36.270000000000003</c:v>
                </c:pt>
                <c:pt idx="3409">
                  <c:v>36.29</c:v>
                </c:pt>
                <c:pt idx="3410">
                  <c:v>36.299999999999997</c:v>
                </c:pt>
                <c:pt idx="3411">
                  <c:v>36.32</c:v>
                </c:pt>
                <c:pt idx="3412">
                  <c:v>36.33</c:v>
                </c:pt>
                <c:pt idx="3413">
                  <c:v>36.340000000000003</c:v>
                </c:pt>
                <c:pt idx="3414">
                  <c:v>36.35</c:v>
                </c:pt>
                <c:pt idx="3415">
                  <c:v>36.36</c:v>
                </c:pt>
                <c:pt idx="3416">
                  <c:v>36.39</c:v>
                </c:pt>
                <c:pt idx="3417">
                  <c:v>36.4</c:v>
                </c:pt>
                <c:pt idx="3418">
                  <c:v>36.409999999999997</c:v>
                </c:pt>
                <c:pt idx="3419">
                  <c:v>36.42</c:v>
                </c:pt>
                <c:pt idx="3420">
                  <c:v>36.43</c:v>
                </c:pt>
                <c:pt idx="3421">
                  <c:v>36.44</c:v>
                </c:pt>
                <c:pt idx="3422">
                  <c:v>36.46</c:v>
                </c:pt>
                <c:pt idx="3423">
                  <c:v>36.47</c:v>
                </c:pt>
                <c:pt idx="3424">
                  <c:v>36.479999999999997</c:v>
                </c:pt>
                <c:pt idx="3425">
                  <c:v>36.49</c:v>
                </c:pt>
                <c:pt idx="3426">
                  <c:v>36.5</c:v>
                </c:pt>
                <c:pt idx="3427">
                  <c:v>36.51</c:v>
                </c:pt>
                <c:pt idx="3428">
                  <c:v>36.53</c:v>
                </c:pt>
                <c:pt idx="3429">
                  <c:v>36.54</c:v>
                </c:pt>
                <c:pt idx="3430">
                  <c:v>36.549999999999997</c:v>
                </c:pt>
                <c:pt idx="3431">
                  <c:v>36.58</c:v>
                </c:pt>
                <c:pt idx="3432">
                  <c:v>36.590000000000003</c:v>
                </c:pt>
                <c:pt idx="3433">
                  <c:v>36.6</c:v>
                </c:pt>
                <c:pt idx="3434">
                  <c:v>36.61</c:v>
                </c:pt>
                <c:pt idx="3435">
                  <c:v>36.619999999999997</c:v>
                </c:pt>
                <c:pt idx="3436">
                  <c:v>36.630000000000003</c:v>
                </c:pt>
                <c:pt idx="3437">
                  <c:v>36.64</c:v>
                </c:pt>
                <c:pt idx="3438">
                  <c:v>36.65</c:v>
                </c:pt>
                <c:pt idx="3439">
                  <c:v>36.68</c:v>
                </c:pt>
                <c:pt idx="3440">
                  <c:v>36.69</c:v>
                </c:pt>
                <c:pt idx="3441">
                  <c:v>36.700000000000003</c:v>
                </c:pt>
                <c:pt idx="3442">
                  <c:v>36.74</c:v>
                </c:pt>
                <c:pt idx="3443">
                  <c:v>36.75</c:v>
                </c:pt>
                <c:pt idx="3444">
                  <c:v>36.76</c:v>
                </c:pt>
                <c:pt idx="3445">
                  <c:v>36.770000000000003</c:v>
                </c:pt>
                <c:pt idx="3446">
                  <c:v>36.78</c:v>
                </c:pt>
                <c:pt idx="3447">
                  <c:v>36.82</c:v>
                </c:pt>
                <c:pt idx="3448">
                  <c:v>36.83</c:v>
                </c:pt>
                <c:pt idx="3449">
                  <c:v>36.840000000000003</c:v>
                </c:pt>
                <c:pt idx="3450">
                  <c:v>36.85</c:v>
                </c:pt>
                <c:pt idx="3451">
                  <c:v>36.86</c:v>
                </c:pt>
                <c:pt idx="3452">
                  <c:v>36.869999999999997</c:v>
                </c:pt>
                <c:pt idx="3453">
                  <c:v>36.9</c:v>
                </c:pt>
                <c:pt idx="3454">
                  <c:v>36.909999999999997</c:v>
                </c:pt>
                <c:pt idx="3455">
                  <c:v>36.92</c:v>
                </c:pt>
                <c:pt idx="3456">
                  <c:v>36.93</c:v>
                </c:pt>
                <c:pt idx="3457">
                  <c:v>36.94</c:v>
                </c:pt>
                <c:pt idx="3458">
                  <c:v>36.950000000000003</c:v>
                </c:pt>
                <c:pt idx="3459">
                  <c:v>36.96</c:v>
                </c:pt>
                <c:pt idx="3460">
                  <c:v>36.979999999999997</c:v>
                </c:pt>
                <c:pt idx="3461">
                  <c:v>36.99</c:v>
                </c:pt>
                <c:pt idx="3462">
                  <c:v>37</c:v>
                </c:pt>
                <c:pt idx="3463">
                  <c:v>37.01</c:v>
                </c:pt>
                <c:pt idx="3464">
                  <c:v>37.020000000000003</c:v>
                </c:pt>
                <c:pt idx="3465">
                  <c:v>37.04</c:v>
                </c:pt>
                <c:pt idx="3466">
                  <c:v>37.07</c:v>
                </c:pt>
                <c:pt idx="3467">
                  <c:v>37.08</c:v>
                </c:pt>
                <c:pt idx="3468">
                  <c:v>37.090000000000003</c:v>
                </c:pt>
                <c:pt idx="3469">
                  <c:v>37.1</c:v>
                </c:pt>
                <c:pt idx="3470">
                  <c:v>37.11</c:v>
                </c:pt>
                <c:pt idx="3471">
                  <c:v>37.119999999999997</c:v>
                </c:pt>
                <c:pt idx="3472">
                  <c:v>37.14</c:v>
                </c:pt>
                <c:pt idx="3473">
                  <c:v>37.17</c:v>
                </c:pt>
                <c:pt idx="3474">
                  <c:v>37.19</c:v>
                </c:pt>
                <c:pt idx="3475">
                  <c:v>37.200000000000003</c:v>
                </c:pt>
                <c:pt idx="3476">
                  <c:v>37.21</c:v>
                </c:pt>
                <c:pt idx="3477">
                  <c:v>37.229999999999997</c:v>
                </c:pt>
                <c:pt idx="3478">
                  <c:v>37.25</c:v>
                </c:pt>
                <c:pt idx="3479">
                  <c:v>37.26</c:v>
                </c:pt>
                <c:pt idx="3480">
                  <c:v>37.270000000000003</c:v>
                </c:pt>
                <c:pt idx="3481">
                  <c:v>37.28</c:v>
                </c:pt>
                <c:pt idx="3482">
                  <c:v>37.33</c:v>
                </c:pt>
                <c:pt idx="3483">
                  <c:v>37.340000000000003</c:v>
                </c:pt>
                <c:pt idx="3484">
                  <c:v>37.36</c:v>
                </c:pt>
                <c:pt idx="3485">
                  <c:v>37.39</c:v>
                </c:pt>
                <c:pt idx="3486">
                  <c:v>37.44</c:v>
                </c:pt>
                <c:pt idx="3487">
                  <c:v>37.450000000000003</c:v>
                </c:pt>
                <c:pt idx="3488">
                  <c:v>37.46</c:v>
                </c:pt>
                <c:pt idx="3489">
                  <c:v>37.51</c:v>
                </c:pt>
                <c:pt idx="3490">
                  <c:v>37.53</c:v>
                </c:pt>
                <c:pt idx="3491">
                  <c:v>37.54</c:v>
                </c:pt>
                <c:pt idx="3492">
                  <c:v>37.549999999999997</c:v>
                </c:pt>
                <c:pt idx="3493">
                  <c:v>37.57</c:v>
                </c:pt>
                <c:pt idx="3494">
                  <c:v>37.58</c:v>
                </c:pt>
                <c:pt idx="3495">
                  <c:v>37.590000000000003</c:v>
                </c:pt>
                <c:pt idx="3496">
                  <c:v>37.6</c:v>
                </c:pt>
                <c:pt idx="3497">
                  <c:v>37.630000000000003</c:v>
                </c:pt>
                <c:pt idx="3498">
                  <c:v>37.64</c:v>
                </c:pt>
                <c:pt idx="3499">
                  <c:v>37.67</c:v>
                </c:pt>
                <c:pt idx="3500">
                  <c:v>37.68</c:v>
                </c:pt>
                <c:pt idx="3501">
                  <c:v>37.71</c:v>
                </c:pt>
                <c:pt idx="3502">
                  <c:v>37.72</c:v>
                </c:pt>
                <c:pt idx="3503">
                  <c:v>37.75</c:v>
                </c:pt>
                <c:pt idx="3504">
                  <c:v>37.770000000000003</c:v>
                </c:pt>
                <c:pt idx="3505">
                  <c:v>37.79</c:v>
                </c:pt>
                <c:pt idx="3506">
                  <c:v>37.82</c:v>
                </c:pt>
                <c:pt idx="3507">
                  <c:v>37.840000000000003</c:v>
                </c:pt>
                <c:pt idx="3508">
                  <c:v>37.85</c:v>
                </c:pt>
                <c:pt idx="3509">
                  <c:v>37.86</c:v>
                </c:pt>
                <c:pt idx="3510">
                  <c:v>37.880000000000003</c:v>
                </c:pt>
                <c:pt idx="3511">
                  <c:v>37.9</c:v>
                </c:pt>
                <c:pt idx="3512">
                  <c:v>37.950000000000003</c:v>
                </c:pt>
                <c:pt idx="3513">
                  <c:v>37.97</c:v>
                </c:pt>
                <c:pt idx="3514">
                  <c:v>37.979999999999997</c:v>
                </c:pt>
                <c:pt idx="3515">
                  <c:v>37.99</c:v>
                </c:pt>
                <c:pt idx="3516">
                  <c:v>38</c:v>
                </c:pt>
                <c:pt idx="3517">
                  <c:v>38.01</c:v>
                </c:pt>
                <c:pt idx="3518">
                  <c:v>38.020000000000003</c:v>
                </c:pt>
                <c:pt idx="3519">
                  <c:v>38.03</c:v>
                </c:pt>
                <c:pt idx="3520">
                  <c:v>38.049999999999997</c:v>
                </c:pt>
                <c:pt idx="3521">
                  <c:v>38.06</c:v>
                </c:pt>
                <c:pt idx="3522">
                  <c:v>38.08</c:v>
                </c:pt>
                <c:pt idx="3523">
                  <c:v>38.090000000000003</c:v>
                </c:pt>
                <c:pt idx="3524">
                  <c:v>38.1</c:v>
                </c:pt>
                <c:pt idx="3525">
                  <c:v>38.119999999999997</c:v>
                </c:pt>
                <c:pt idx="3526">
                  <c:v>38.130000000000003</c:v>
                </c:pt>
                <c:pt idx="3527">
                  <c:v>38.14</c:v>
                </c:pt>
                <c:pt idx="3528">
                  <c:v>38.15</c:v>
                </c:pt>
                <c:pt idx="3529">
                  <c:v>38.18</c:v>
                </c:pt>
                <c:pt idx="3530">
                  <c:v>38.19</c:v>
                </c:pt>
                <c:pt idx="3531">
                  <c:v>38.200000000000003</c:v>
                </c:pt>
                <c:pt idx="3532">
                  <c:v>38.24</c:v>
                </c:pt>
                <c:pt idx="3533">
                  <c:v>38.28</c:v>
                </c:pt>
                <c:pt idx="3534">
                  <c:v>38.29</c:v>
                </c:pt>
                <c:pt idx="3535">
                  <c:v>38.299999999999997</c:v>
                </c:pt>
                <c:pt idx="3536">
                  <c:v>38.31</c:v>
                </c:pt>
                <c:pt idx="3537">
                  <c:v>38.33</c:v>
                </c:pt>
                <c:pt idx="3538">
                  <c:v>38.340000000000003</c:v>
                </c:pt>
                <c:pt idx="3539">
                  <c:v>38.369999999999997</c:v>
                </c:pt>
                <c:pt idx="3540">
                  <c:v>38.380000000000003</c:v>
                </c:pt>
                <c:pt idx="3541">
                  <c:v>38.39</c:v>
                </c:pt>
                <c:pt idx="3542">
                  <c:v>38.42</c:v>
                </c:pt>
                <c:pt idx="3543">
                  <c:v>38.46</c:v>
                </c:pt>
                <c:pt idx="3544">
                  <c:v>38.47</c:v>
                </c:pt>
                <c:pt idx="3545">
                  <c:v>38.479999999999997</c:v>
                </c:pt>
                <c:pt idx="3546">
                  <c:v>38.5</c:v>
                </c:pt>
                <c:pt idx="3547">
                  <c:v>38.51</c:v>
                </c:pt>
                <c:pt idx="3548">
                  <c:v>38.520000000000003</c:v>
                </c:pt>
                <c:pt idx="3549">
                  <c:v>38.53</c:v>
                </c:pt>
                <c:pt idx="3550">
                  <c:v>38.54</c:v>
                </c:pt>
                <c:pt idx="3551">
                  <c:v>38.549999999999997</c:v>
                </c:pt>
                <c:pt idx="3552">
                  <c:v>38.58</c:v>
                </c:pt>
                <c:pt idx="3553">
                  <c:v>38.590000000000003</c:v>
                </c:pt>
                <c:pt idx="3554">
                  <c:v>38.6</c:v>
                </c:pt>
                <c:pt idx="3555">
                  <c:v>38.630000000000003</c:v>
                </c:pt>
                <c:pt idx="3556">
                  <c:v>38.64</c:v>
                </c:pt>
                <c:pt idx="3557">
                  <c:v>38.65</c:v>
                </c:pt>
                <c:pt idx="3558">
                  <c:v>38.659999999999997</c:v>
                </c:pt>
                <c:pt idx="3559">
                  <c:v>38.68</c:v>
                </c:pt>
                <c:pt idx="3560">
                  <c:v>38.69</c:v>
                </c:pt>
                <c:pt idx="3561">
                  <c:v>38.76</c:v>
                </c:pt>
                <c:pt idx="3562">
                  <c:v>38.770000000000003</c:v>
                </c:pt>
                <c:pt idx="3563">
                  <c:v>38.78</c:v>
                </c:pt>
                <c:pt idx="3564">
                  <c:v>38.799999999999997</c:v>
                </c:pt>
                <c:pt idx="3565">
                  <c:v>38.81</c:v>
                </c:pt>
                <c:pt idx="3566">
                  <c:v>38.83</c:v>
                </c:pt>
                <c:pt idx="3567">
                  <c:v>38.85</c:v>
                </c:pt>
                <c:pt idx="3568">
                  <c:v>38.86</c:v>
                </c:pt>
                <c:pt idx="3569">
                  <c:v>38.869999999999997</c:v>
                </c:pt>
                <c:pt idx="3570">
                  <c:v>38.880000000000003</c:v>
                </c:pt>
                <c:pt idx="3571">
                  <c:v>38.909999999999997</c:v>
                </c:pt>
                <c:pt idx="3572">
                  <c:v>38.94</c:v>
                </c:pt>
                <c:pt idx="3573">
                  <c:v>38.96</c:v>
                </c:pt>
                <c:pt idx="3574">
                  <c:v>38.97</c:v>
                </c:pt>
                <c:pt idx="3575">
                  <c:v>38.979999999999997</c:v>
                </c:pt>
                <c:pt idx="3576">
                  <c:v>38.99</c:v>
                </c:pt>
                <c:pt idx="3577">
                  <c:v>39</c:v>
                </c:pt>
                <c:pt idx="3578">
                  <c:v>39.04</c:v>
                </c:pt>
                <c:pt idx="3579">
                  <c:v>39.07</c:v>
                </c:pt>
                <c:pt idx="3580">
                  <c:v>39.08</c:v>
                </c:pt>
                <c:pt idx="3581">
                  <c:v>39.090000000000003</c:v>
                </c:pt>
                <c:pt idx="3582">
                  <c:v>39.119999999999997</c:v>
                </c:pt>
                <c:pt idx="3583">
                  <c:v>39.14</c:v>
                </c:pt>
                <c:pt idx="3584">
                  <c:v>39.15</c:v>
                </c:pt>
                <c:pt idx="3585">
                  <c:v>39.159999999999997</c:v>
                </c:pt>
                <c:pt idx="3586">
                  <c:v>39.17</c:v>
                </c:pt>
                <c:pt idx="3587">
                  <c:v>39.19</c:v>
                </c:pt>
                <c:pt idx="3588">
                  <c:v>39.21</c:v>
                </c:pt>
                <c:pt idx="3589">
                  <c:v>39.22</c:v>
                </c:pt>
                <c:pt idx="3590">
                  <c:v>39.229999999999997</c:v>
                </c:pt>
                <c:pt idx="3591">
                  <c:v>39.25</c:v>
                </c:pt>
                <c:pt idx="3592">
                  <c:v>39.26</c:v>
                </c:pt>
                <c:pt idx="3593">
                  <c:v>39.270000000000003</c:v>
                </c:pt>
                <c:pt idx="3594">
                  <c:v>39.29</c:v>
                </c:pt>
                <c:pt idx="3595">
                  <c:v>39.299999999999997</c:v>
                </c:pt>
                <c:pt idx="3596">
                  <c:v>39.33</c:v>
                </c:pt>
                <c:pt idx="3597">
                  <c:v>39.380000000000003</c:v>
                </c:pt>
                <c:pt idx="3598">
                  <c:v>39.39</c:v>
                </c:pt>
                <c:pt idx="3599">
                  <c:v>39.409999999999997</c:v>
                </c:pt>
                <c:pt idx="3600">
                  <c:v>39.42</c:v>
                </c:pt>
                <c:pt idx="3601">
                  <c:v>39.43</c:v>
                </c:pt>
                <c:pt idx="3602">
                  <c:v>39.479999999999997</c:v>
                </c:pt>
                <c:pt idx="3603">
                  <c:v>39.51</c:v>
                </c:pt>
                <c:pt idx="3604">
                  <c:v>39.520000000000003</c:v>
                </c:pt>
                <c:pt idx="3605">
                  <c:v>39.53</c:v>
                </c:pt>
                <c:pt idx="3606">
                  <c:v>39.54</c:v>
                </c:pt>
                <c:pt idx="3607">
                  <c:v>39.56</c:v>
                </c:pt>
                <c:pt idx="3608">
                  <c:v>39.57</c:v>
                </c:pt>
                <c:pt idx="3609">
                  <c:v>39.58</c:v>
                </c:pt>
                <c:pt idx="3610">
                  <c:v>39.590000000000003</c:v>
                </c:pt>
                <c:pt idx="3611">
                  <c:v>39.61</c:v>
                </c:pt>
                <c:pt idx="3612">
                  <c:v>39.619999999999997</c:v>
                </c:pt>
                <c:pt idx="3613">
                  <c:v>39.64</c:v>
                </c:pt>
                <c:pt idx="3614">
                  <c:v>39.69</c:v>
                </c:pt>
                <c:pt idx="3615">
                  <c:v>39.72</c:v>
                </c:pt>
                <c:pt idx="3616">
                  <c:v>39.729999999999997</c:v>
                </c:pt>
                <c:pt idx="3617">
                  <c:v>39.74</c:v>
                </c:pt>
                <c:pt idx="3618">
                  <c:v>39.76</c:v>
                </c:pt>
                <c:pt idx="3619">
                  <c:v>39.79</c:v>
                </c:pt>
                <c:pt idx="3620">
                  <c:v>39.799999999999997</c:v>
                </c:pt>
                <c:pt idx="3621">
                  <c:v>39.81</c:v>
                </c:pt>
                <c:pt idx="3622">
                  <c:v>39.83</c:v>
                </c:pt>
                <c:pt idx="3623">
                  <c:v>39.86</c:v>
                </c:pt>
                <c:pt idx="3624">
                  <c:v>39.880000000000003</c:v>
                </c:pt>
                <c:pt idx="3625">
                  <c:v>39.9</c:v>
                </c:pt>
                <c:pt idx="3626">
                  <c:v>39.909999999999997</c:v>
                </c:pt>
                <c:pt idx="3627">
                  <c:v>39.92</c:v>
                </c:pt>
                <c:pt idx="3628">
                  <c:v>39.94</c:v>
                </c:pt>
                <c:pt idx="3629">
                  <c:v>39.96</c:v>
                </c:pt>
                <c:pt idx="3630">
                  <c:v>39.979999999999997</c:v>
                </c:pt>
                <c:pt idx="3631">
                  <c:v>40.020000000000003</c:v>
                </c:pt>
                <c:pt idx="3632">
                  <c:v>40.03</c:v>
                </c:pt>
                <c:pt idx="3633">
                  <c:v>40.06</c:v>
                </c:pt>
                <c:pt idx="3634">
                  <c:v>40.08</c:v>
                </c:pt>
                <c:pt idx="3635">
                  <c:v>40.090000000000003</c:v>
                </c:pt>
                <c:pt idx="3636">
                  <c:v>40.14</c:v>
                </c:pt>
                <c:pt idx="3637">
                  <c:v>40.15</c:v>
                </c:pt>
                <c:pt idx="3638">
                  <c:v>40.159999999999997</c:v>
                </c:pt>
                <c:pt idx="3639">
                  <c:v>40.17</c:v>
                </c:pt>
                <c:pt idx="3640">
                  <c:v>40.200000000000003</c:v>
                </c:pt>
                <c:pt idx="3641">
                  <c:v>40.24</c:v>
                </c:pt>
                <c:pt idx="3642">
                  <c:v>40.25</c:v>
                </c:pt>
                <c:pt idx="3643">
                  <c:v>40.26</c:v>
                </c:pt>
                <c:pt idx="3644">
                  <c:v>40.29</c:v>
                </c:pt>
                <c:pt idx="3645">
                  <c:v>40.299999999999997</c:v>
                </c:pt>
                <c:pt idx="3646">
                  <c:v>40.33</c:v>
                </c:pt>
                <c:pt idx="3647">
                  <c:v>40.340000000000003</c:v>
                </c:pt>
                <c:pt idx="3648">
                  <c:v>40.35</c:v>
                </c:pt>
                <c:pt idx="3649">
                  <c:v>40.36</c:v>
                </c:pt>
                <c:pt idx="3650">
                  <c:v>40.43</c:v>
                </c:pt>
                <c:pt idx="3651">
                  <c:v>40.450000000000003</c:v>
                </c:pt>
                <c:pt idx="3652">
                  <c:v>40.46</c:v>
                </c:pt>
                <c:pt idx="3653">
                  <c:v>40.479999999999997</c:v>
                </c:pt>
                <c:pt idx="3654">
                  <c:v>40.49</c:v>
                </c:pt>
                <c:pt idx="3655">
                  <c:v>40.5</c:v>
                </c:pt>
                <c:pt idx="3656">
                  <c:v>40.53</c:v>
                </c:pt>
                <c:pt idx="3657">
                  <c:v>40.56</c:v>
                </c:pt>
                <c:pt idx="3658">
                  <c:v>40.58</c:v>
                </c:pt>
                <c:pt idx="3659">
                  <c:v>40.590000000000003</c:v>
                </c:pt>
                <c:pt idx="3660">
                  <c:v>40.64</c:v>
                </c:pt>
                <c:pt idx="3661">
                  <c:v>40.65</c:v>
                </c:pt>
                <c:pt idx="3662">
                  <c:v>40.659999999999997</c:v>
                </c:pt>
                <c:pt idx="3663">
                  <c:v>40.67</c:v>
                </c:pt>
                <c:pt idx="3664">
                  <c:v>40.700000000000003</c:v>
                </c:pt>
                <c:pt idx="3665">
                  <c:v>40.71</c:v>
                </c:pt>
                <c:pt idx="3666">
                  <c:v>40.72</c:v>
                </c:pt>
                <c:pt idx="3667">
                  <c:v>40.729999999999997</c:v>
                </c:pt>
                <c:pt idx="3668">
                  <c:v>40.74</c:v>
                </c:pt>
                <c:pt idx="3669">
                  <c:v>40.76</c:v>
                </c:pt>
                <c:pt idx="3670">
                  <c:v>40.78</c:v>
                </c:pt>
                <c:pt idx="3671">
                  <c:v>40.79</c:v>
                </c:pt>
                <c:pt idx="3672">
                  <c:v>40.799999999999997</c:v>
                </c:pt>
                <c:pt idx="3673">
                  <c:v>40.83</c:v>
                </c:pt>
                <c:pt idx="3674">
                  <c:v>40.85</c:v>
                </c:pt>
                <c:pt idx="3675">
                  <c:v>40.869999999999997</c:v>
                </c:pt>
                <c:pt idx="3676">
                  <c:v>40.880000000000003</c:v>
                </c:pt>
                <c:pt idx="3677">
                  <c:v>40.9</c:v>
                </c:pt>
                <c:pt idx="3678">
                  <c:v>40.94</c:v>
                </c:pt>
                <c:pt idx="3679">
                  <c:v>40.97</c:v>
                </c:pt>
                <c:pt idx="3680">
                  <c:v>40.98</c:v>
                </c:pt>
                <c:pt idx="3681">
                  <c:v>41.06</c:v>
                </c:pt>
                <c:pt idx="3682">
                  <c:v>41.07</c:v>
                </c:pt>
                <c:pt idx="3683">
                  <c:v>41.08</c:v>
                </c:pt>
                <c:pt idx="3684">
                  <c:v>41.1</c:v>
                </c:pt>
                <c:pt idx="3685">
                  <c:v>41.11</c:v>
                </c:pt>
                <c:pt idx="3686">
                  <c:v>41.13</c:v>
                </c:pt>
                <c:pt idx="3687">
                  <c:v>41.15</c:v>
                </c:pt>
                <c:pt idx="3688">
                  <c:v>41.16</c:v>
                </c:pt>
                <c:pt idx="3689">
                  <c:v>41.19</c:v>
                </c:pt>
                <c:pt idx="3690">
                  <c:v>41.2</c:v>
                </c:pt>
                <c:pt idx="3691">
                  <c:v>41.22</c:v>
                </c:pt>
                <c:pt idx="3692">
                  <c:v>41.27</c:v>
                </c:pt>
                <c:pt idx="3693">
                  <c:v>41.29</c:v>
                </c:pt>
                <c:pt idx="3694">
                  <c:v>41.31</c:v>
                </c:pt>
                <c:pt idx="3695">
                  <c:v>41.34</c:v>
                </c:pt>
                <c:pt idx="3696">
                  <c:v>41.36</c:v>
                </c:pt>
                <c:pt idx="3697">
                  <c:v>41.38</c:v>
                </c:pt>
                <c:pt idx="3698">
                  <c:v>41.39</c:v>
                </c:pt>
                <c:pt idx="3699">
                  <c:v>41.41</c:v>
                </c:pt>
                <c:pt idx="3700">
                  <c:v>41.42</c:v>
                </c:pt>
                <c:pt idx="3701">
                  <c:v>41.45</c:v>
                </c:pt>
                <c:pt idx="3702">
                  <c:v>41.48</c:v>
                </c:pt>
                <c:pt idx="3703">
                  <c:v>41.49</c:v>
                </c:pt>
                <c:pt idx="3704">
                  <c:v>41.52</c:v>
                </c:pt>
                <c:pt idx="3705">
                  <c:v>41.54</c:v>
                </c:pt>
                <c:pt idx="3706">
                  <c:v>41.55</c:v>
                </c:pt>
                <c:pt idx="3707">
                  <c:v>41.59</c:v>
                </c:pt>
                <c:pt idx="3708">
                  <c:v>41.62</c:v>
                </c:pt>
                <c:pt idx="3709">
                  <c:v>41.63</c:v>
                </c:pt>
                <c:pt idx="3710">
                  <c:v>41.66</c:v>
                </c:pt>
                <c:pt idx="3711">
                  <c:v>41.68</c:v>
                </c:pt>
                <c:pt idx="3712">
                  <c:v>41.7</c:v>
                </c:pt>
                <c:pt idx="3713">
                  <c:v>41.71</c:v>
                </c:pt>
                <c:pt idx="3714">
                  <c:v>41.72</c:v>
                </c:pt>
                <c:pt idx="3715">
                  <c:v>41.73</c:v>
                </c:pt>
                <c:pt idx="3716">
                  <c:v>41.76</c:v>
                </c:pt>
                <c:pt idx="3717">
                  <c:v>41.78</c:v>
                </c:pt>
                <c:pt idx="3718">
                  <c:v>41.79</c:v>
                </c:pt>
                <c:pt idx="3719">
                  <c:v>41.8</c:v>
                </c:pt>
                <c:pt idx="3720">
                  <c:v>41.81</c:v>
                </c:pt>
                <c:pt idx="3721">
                  <c:v>41.82</c:v>
                </c:pt>
                <c:pt idx="3722">
                  <c:v>41.85</c:v>
                </c:pt>
                <c:pt idx="3723">
                  <c:v>41.89</c:v>
                </c:pt>
                <c:pt idx="3724">
                  <c:v>41.9</c:v>
                </c:pt>
                <c:pt idx="3725">
                  <c:v>41.92</c:v>
                </c:pt>
                <c:pt idx="3726">
                  <c:v>41.93</c:v>
                </c:pt>
                <c:pt idx="3727">
                  <c:v>41.94</c:v>
                </c:pt>
                <c:pt idx="3728">
                  <c:v>41.95</c:v>
                </c:pt>
                <c:pt idx="3729">
                  <c:v>41.96</c:v>
                </c:pt>
                <c:pt idx="3730">
                  <c:v>42</c:v>
                </c:pt>
                <c:pt idx="3731">
                  <c:v>42.02</c:v>
                </c:pt>
                <c:pt idx="3732">
                  <c:v>42.03</c:v>
                </c:pt>
                <c:pt idx="3733">
                  <c:v>42.04</c:v>
                </c:pt>
                <c:pt idx="3734">
                  <c:v>42.05</c:v>
                </c:pt>
                <c:pt idx="3735">
                  <c:v>42.09</c:v>
                </c:pt>
                <c:pt idx="3736">
                  <c:v>42.1</c:v>
                </c:pt>
                <c:pt idx="3737">
                  <c:v>42.16</c:v>
                </c:pt>
                <c:pt idx="3738">
                  <c:v>42.19</c:v>
                </c:pt>
                <c:pt idx="3739">
                  <c:v>42.2</c:v>
                </c:pt>
                <c:pt idx="3740">
                  <c:v>42.22</c:v>
                </c:pt>
                <c:pt idx="3741">
                  <c:v>42.24</c:v>
                </c:pt>
                <c:pt idx="3742">
                  <c:v>42.26</c:v>
                </c:pt>
                <c:pt idx="3743">
                  <c:v>42.27</c:v>
                </c:pt>
                <c:pt idx="3744">
                  <c:v>42.28</c:v>
                </c:pt>
                <c:pt idx="3745">
                  <c:v>42.29</c:v>
                </c:pt>
                <c:pt idx="3746">
                  <c:v>42.35</c:v>
                </c:pt>
                <c:pt idx="3747">
                  <c:v>42.36</c:v>
                </c:pt>
                <c:pt idx="3748">
                  <c:v>42.37</c:v>
                </c:pt>
                <c:pt idx="3749">
                  <c:v>42.39</c:v>
                </c:pt>
                <c:pt idx="3750">
                  <c:v>42.4</c:v>
                </c:pt>
                <c:pt idx="3751">
                  <c:v>42.41</c:v>
                </c:pt>
                <c:pt idx="3752">
                  <c:v>42.43</c:v>
                </c:pt>
                <c:pt idx="3753">
                  <c:v>42.45</c:v>
                </c:pt>
                <c:pt idx="3754">
                  <c:v>42.46</c:v>
                </c:pt>
                <c:pt idx="3755">
                  <c:v>42.47</c:v>
                </c:pt>
                <c:pt idx="3756">
                  <c:v>42.49</c:v>
                </c:pt>
                <c:pt idx="3757">
                  <c:v>42.52</c:v>
                </c:pt>
                <c:pt idx="3758">
                  <c:v>42.54</c:v>
                </c:pt>
                <c:pt idx="3759">
                  <c:v>42.6</c:v>
                </c:pt>
                <c:pt idx="3760">
                  <c:v>42.63</c:v>
                </c:pt>
                <c:pt idx="3761">
                  <c:v>42.64</c:v>
                </c:pt>
                <c:pt idx="3762">
                  <c:v>42.65</c:v>
                </c:pt>
                <c:pt idx="3763">
                  <c:v>42.69</c:v>
                </c:pt>
                <c:pt idx="3764">
                  <c:v>42.7</c:v>
                </c:pt>
                <c:pt idx="3765">
                  <c:v>42.74</c:v>
                </c:pt>
                <c:pt idx="3766">
                  <c:v>42.75</c:v>
                </c:pt>
                <c:pt idx="3767">
                  <c:v>42.77</c:v>
                </c:pt>
                <c:pt idx="3768">
                  <c:v>42.78</c:v>
                </c:pt>
                <c:pt idx="3769">
                  <c:v>42.8</c:v>
                </c:pt>
                <c:pt idx="3770">
                  <c:v>42.82</c:v>
                </c:pt>
                <c:pt idx="3771">
                  <c:v>42.83</c:v>
                </c:pt>
                <c:pt idx="3772">
                  <c:v>42.85</c:v>
                </c:pt>
                <c:pt idx="3773">
                  <c:v>42.87</c:v>
                </c:pt>
                <c:pt idx="3774">
                  <c:v>42.88</c:v>
                </c:pt>
                <c:pt idx="3775">
                  <c:v>42.89</c:v>
                </c:pt>
                <c:pt idx="3776">
                  <c:v>42.91</c:v>
                </c:pt>
                <c:pt idx="3777">
                  <c:v>42.93</c:v>
                </c:pt>
                <c:pt idx="3778">
                  <c:v>42.97</c:v>
                </c:pt>
                <c:pt idx="3779">
                  <c:v>42.99</c:v>
                </c:pt>
                <c:pt idx="3780">
                  <c:v>43.01</c:v>
                </c:pt>
                <c:pt idx="3781">
                  <c:v>43.04</c:v>
                </c:pt>
                <c:pt idx="3782">
                  <c:v>43.05</c:v>
                </c:pt>
                <c:pt idx="3783">
                  <c:v>43.06</c:v>
                </c:pt>
                <c:pt idx="3784">
                  <c:v>43.08</c:v>
                </c:pt>
                <c:pt idx="3785">
                  <c:v>43.09</c:v>
                </c:pt>
                <c:pt idx="3786">
                  <c:v>43.1</c:v>
                </c:pt>
                <c:pt idx="3787">
                  <c:v>43.11</c:v>
                </c:pt>
                <c:pt idx="3788">
                  <c:v>43.14</c:v>
                </c:pt>
                <c:pt idx="3789">
                  <c:v>43.15</c:v>
                </c:pt>
                <c:pt idx="3790">
                  <c:v>43.18</c:v>
                </c:pt>
                <c:pt idx="3791">
                  <c:v>43.19</c:v>
                </c:pt>
                <c:pt idx="3792">
                  <c:v>43.2</c:v>
                </c:pt>
                <c:pt idx="3793">
                  <c:v>43.21</c:v>
                </c:pt>
                <c:pt idx="3794">
                  <c:v>43.22</c:v>
                </c:pt>
                <c:pt idx="3795">
                  <c:v>43.25</c:v>
                </c:pt>
                <c:pt idx="3796">
                  <c:v>43.28</c:v>
                </c:pt>
                <c:pt idx="3797">
                  <c:v>43.33</c:v>
                </c:pt>
                <c:pt idx="3798">
                  <c:v>43.35</c:v>
                </c:pt>
                <c:pt idx="3799">
                  <c:v>43.36</c:v>
                </c:pt>
                <c:pt idx="3800">
                  <c:v>43.37</c:v>
                </c:pt>
                <c:pt idx="3801">
                  <c:v>43.41</c:v>
                </c:pt>
                <c:pt idx="3802">
                  <c:v>43.42</c:v>
                </c:pt>
                <c:pt idx="3803">
                  <c:v>43.43</c:v>
                </c:pt>
                <c:pt idx="3804">
                  <c:v>43.46</c:v>
                </c:pt>
                <c:pt idx="3805">
                  <c:v>43.48</c:v>
                </c:pt>
                <c:pt idx="3806">
                  <c:v>43.49</c:v>
                </c:pt>
                <c:pt idx="3807">
                  <c:v>43.52</c:v>
                </c:pt>
                <c:pt idx="3808">
                  <c:v>43.53</c:v>
                </c:pt>
                <c:pt idx="3809">
                  <c:v>43.54</c:v>
                </c:pt>
                <c:pt idx="3810">
                  <c:v>43.55</c:v>
                </c:pt>
                <c:pt idx="3811">
                  <c:v>43.56</c:v>
                </c:pt>
                <c:pt idx="3812">
                  <c:v>43.57</c:v>
                </c:pt>
                <c:pt idx="3813">
                  <c:v>43.59</c:v>
                </c:pt>
                <c:pt idx="3814">
                  <c:v>43.6</c:v>
                </c:pt>
                <c:pt idx="3815">
                  <c:v>43.62</c:v>
                </c:pt>
                <c:pt idx="3816">
                  <c:v>43.64</c:v>
                </c:pt>
                <c:pt idx="3817">
                  <c:v>43.67</c:v>
                </c:pt>
                <c:pt idx="3818">
                  <c:v>43.7</c:v>
                </c:pt>
                <c:pt idx="3819">
                  <c:v>43.72</c:v>
                </c:pt>
                <c:pt idx="3820">
                  <c:v>43.75</c:v>
                </c:pt>
                <c:pt idx="3821">
                  <c:v>43.76</c:v>
                </c:pt>
                <c:pt idx="3822">
                  <c:v>43.77</c:v>
                </c:pt>
                <c:pt idx="3823">
                  <c:v>43.81</c:v>
                </c:pt>
                <c:pt idx="3824">
                  <c:v>43.83</c:v>
                </c:pt>
                <c:pt idx="3825">
                  <c:v>43.84</c:v>
                </c:pt>
                <c:pt idx="3826">
                  <c:v>43.85</c:v>
                </c:pt>
                <c:pt idx="3827">
                  <c:v>43.86</c:v>
                </c:pt>
                <c:pt idx="3828">
                  <c:v>43.87</c:v>
                </c:pt>
                <c:pt idx="3829">
                  <c:v>43.93</c:v>
                </c:pt>
                <c:pt idx="3830">
                  <c:v>43.94</c:v>
                </c:pt>
                <c:pt idx="3831">
                  <c:v>43.97</c:v>
                </c:pt>
                <c:pt idx="3832">
                  <c:v>43.99</c:v>
                </c:pt>
                <c:pt idx="3833">
                  <c:v>44.01</c:v>
                </c:pt>
                <c:pt idx="3834">
                  <c:v>44.03</c:v>
                </c:pt>
                <c:pt idx="3835">
                  <c:v>44.09</c:v>
                </c:pt>
                <c:pt idx="3836">
                  <c:v>44.1</c:v>
                </c:pt>
                <c:pt idx="3837">
                  <c:v>44.12</c:v>
                </c:pt>
                <c:pt idx="3838">
                  <c:v>44.13</c:v>
                </c:pt>
                <c:pt idx="3839">
                  <c:v>44.15</c:v>
                </c:pt>
                <c:pt idx="3840">
                  <c:v>44.16</c:v>
                </c:pt>
                <c:pt idx="3841">
                  <c:v>44.17</c:v>
                </c:pt>
                <c:pt idx="3842">
                  <c:v>44.19</c:v>
                </c:pt>
                <c:pt idx="3843">
                  <c:v>44.2</c:v>
                </c:pt>
                <c:pt idx="3844">
                  <c:v>44.21</c:v>
                </c:pt>
                <c:pt idx="3845">
                  <c:v>44.23</c:v>
                </c:pt>
                <c:pt idx="3846">
                  <c:v>44.24</c:v>
                </c:pt>
                <c:pt idx="3847">
                  <c:v>44.27</c:v>
                </c:pt>
                <c:pt idx="3848">
                  <c:v>44.29</c:v>
                </c:pt>
                <c:pt idx="3849">
                  <c:v>44.31</c:v>
                </c:pt>
                <c:pt idx="3850">
                  <c:v>44.33</c:v>
                </c:pt>
                <c:pt idx="3851">
                  <c:v>44.36</c:v>
                </c:pt>
                <c:pt idx="3852">
                  <c:v>44.4</c:v>
                </c:pt>
                <c:pt idx="3853">
                  <c:v>44.42</c:v>
                </c:pt>
                <c:pt idx="3854">
                  <c:v>44.45</c:v>
                </c:pt>
                <c:pt idx="3855">
                  <c:v>44.5</c:v>
                </c:pt>
                <c:pt idx="3856">
                  <c:v>44.54</c:v>
                </c:pt>
                <c:pt idx="3857">
                  <c:v>44.56</c:v>
                </c:pt>
                <c:pt idx="3858">
                  <c:v>44.58</c:v>
                </c:pt>
                <c:pt idx="3859">
                  <c:v>44.59</c:v>
                </c:pt>
                <c:pt idx="3860">
                  <c:v>44.63</c:v>
                </c:pt>
                <c:pt idx="3861">
                  <c:v>44.67</c:v>
                </c:pt>
                <c:pt idx="3862">
                  <c:v>44.68</c:v>
                </c:pt>
                <c:pt idx="3863">
                  <c:v>44.69</c:v>
                </c:pt>
                <c:pt idx="3864">
                  <c:v>44.7</c:v>
                </c:pt>
                <c:pt idx="3865">
                  <c:v>44.72</c:v>
                </c:pt>
                <c:pt idx="3866">
                  <c:v>44.75</c:v>
                </c:pt>
                <c:pt idx="3867">
                  <c:v>44.76</c:v>
                </c:pt>
                <c:pt idx="3868">
                  <c:v>44.78</c:v>
                </c:pt>
                <c:pt idx="3869">
                  <c:v>44.8</c:v>
                </c:pt>
                <c:pt idx="3870">
                  <c:v>44.82</c:v>
                </c:pt>
                <c:pt idx="3871">
                  <c:v>44.84</c:v>
                </c:pt>
                <c:pt idx="3872">
                  <c:v>44.86</c:v>
                </c:pt>
                <c:pt idx="3873">
                  <c:v>44.87</c:v>
                </c:pt>
                <c:pt idx="3874">
                  <c:v>44.91</c:v>
                </c:pt>
                <c:pt idx="3875">
                  <c:v>45</c:v>
                </c:pt>
                <c:pt idx="3876">
                  <c:v>45.03</c:v>
                </c:pt>
                <c:pt idx="3877">
                  <c:v>45.06</c:v>
                </c:pt>
                <c:pt idx="3878">
                  <c:v>45.09</c:v>
                </c:pt>
                <c:pt idx="3879">
                  <c:v>45.13</c:v>
                </c:pt>
                <c:pt idx="3880">
                  <c:v>45.14</c:v>
                </c:pt>
                <c:pt idx="3881">
                  <c:v>45.16</c:v>
                </c:pt>
                <c:pt idx="3882">
                  <c:v>45.21</c:v>
                </c:pt>
                <c:pt idx="3883">
                  <c:v>45.22</c:v>
                </c:pt>
                <c:pt idx="3884">
                  <c:v>45.23</c:v>
                </c:pt>
                <c:pt idx="3885">
                  <c:v>45.24</c:v>
                </c:pt>
                <c:pt idx="3886">
                  <c:v>45.25</c:v>
                </c:pt>
                <c:pt idx="3887">
                  <c:v>45.27</c:v>
                </c:pt>
                <c:pt idx="3888">
                  <c:v>45.28</c:v>
                </c:pt>
                <c:pt idx="3889">
                  <c:v>45.29</c:v>
                </c:pt>
                <c:pt idx="3890">
                  <c:v>45.31</c:v>
                </c:pt>
                <c:pt idx="3891">
                  <c:v>45.36</c:v>
                </c:pt>
                <c:pt idx="3892">
                  <c:v>45.37</c:v>
                </c:pt>
                <c:pt idx="3893">
                  <c:v>45.38</c:v>
                </c:pt>
                <c:pt idx="3894">
                  <c:v>45.39</c:v>
                </c:pt>
                <c:pt idx="3895">
                  <c:v>45.44</c:v>
                </c:pt>
                <c:pt idx="3896">
                  <c:v>45.47</c:v>
                </c:pt>
                <c:pt idx="3897">
                  <c:v>45.48</c:v>
                </c:pt>
                <c:pt idx="3898">
                  <c:v>45.49</c:v>
                </c:pt>
                <c:pt idx="3899">
                  <c:v>45.51</c:v>
                </c:pt>
                <c:pt idx="3900">
                  <c:v>45.57</c:v>
                </c:pt>
                <c:pt idx="3901">
                  <c:v>45.59</c:v>
                </c:pt>
                <c:pt idx="3902">
                  <c:v>45.61</c:v>
                </c:pt>
                <c:pt idx="3903">
                  <c:v>45.63</c:v>
                </c:pt>
                <c:pt idx="3904">
                  <c:v>45.66</c:v>
                </c:pt>
                <c:pt idx="3905">
                  <c:v>45.68</c:v>
                </c:pt>
                <c:pt idx="3906">
                  <c:v>45.71</c:v>
                </c:pt>
                <c:pt idx="3907">
                  <c:v>45.76</c:v>
                </c:pt>
                <c:pt idx="3908">
                  <c:v>45.79</c:v>
                </c:pt>
                <c:pt idx="3909">
                  <c:v>45.81</c:v>
                </c:pt>
                <c:pt idx="3910">
                  <c:v>45.82</c:v>
                </c:pt>
                <c:pt idx="3911">
                  <c:v>45.84</c:v>
                </c:pt>
                <c:pt idx="3912">
                  <c:v>45.86</c:v>
                </c:pt>
                <c:pt idx="3913">
                  <c:v>45.87</c:v>
                </c:pt>
                <c:pt idx="3914">
                  <c:v>45.88</c:v>
                </c:pt>
                <c:pt idx="3915">
                  <c:v>45.91</c:v>
                </c:pt>
                <c:pt idx="3916">
                  <c:v>45.92</c:v>
                </c:pt>
                <c:pt idx="3917">
                  <c:v>45.94</c:v>
                </c:pt>
                <c:pt idx="3918">
                  <c:v>45.96</c:v>
                </c:pt>
                <c:pt idx="3919">
                  <c:v>45.97</c:v>
                </c:pt>
                <c:pt idx="3920">
                  <c:v>45.99</c:v>
                </c:pt>
                <c:pt idx="3921">
                  <c:v>46</c:v>
                </c:pt>
                <c:pt idx="3922">
                  <c:v>46.01</c:v>
                </c:pt>
                <c:pt idx="3923">
                  <c:v>46.03</c:v>
                </c:pt>
                <c:pt idx="3924">
                  <c:v>46.06</c:v>
                </c:pt>
                <c:pt idx="3925">
                  <c:v>46.09</c:v>
                </c:pt>
                <c:pt idx="3926">
                  <c:v>46.1</c:v>
                </c:pt>
                <c:pt idx="3927">
                  <c:v>46.13</c:v>
                </c:pt>
                <c:pt idx="3928">
                  <c:v>46.14</c:v>
                </c:pt>
                <c:pt idx="3929">
                  <c:v>46.15</c:v>
                </c:pt>
                <c:pt idx="3930">
                  <c:v>46.17</c:v>
                </c:pt>
                <c:pt idx="3931">
                  <c:v>46.18</c:v>
                </c:pt>
                <c:pt idx="3932">
                  <c:v>46.19</c:v>
                </c:pt>
                <c:pt idx="3933">
                  <c:v>46.2</c:v>
                </c:pt>
                <c:pt idx="3934">
                  <c:v>46.24</c:v>
                </c:pt>
                <c:pt idx="3935">
                  <c:v>46.26</c:v>
                </c:pt>
                <c:pt idx="3936">
                  <c:v>46.27</c:v>
                </c:pt>
                <c:pt idx="3937">
                  <c:v>46.29</c:v>
                </c:pt>
                <c:pt idx="3938">
                  <c:v>46.3</c:v>
                </c:pt>
                <c:pt idx="3939">
                  <c:v>46.33</c:v>
                </c:pt>
                <c:pt idx="3940">
                  <c:v>46.36</c:v>
                </c:pt>
                <c:pt idx="3941">
                  <c:v>46.4</c:v>
                </c:pt>
                <c:pt idx="3942">
                  <c:v>46.41</c:v>
                </c:pt>
                <c:pt idx="3943">
                  <c:v>46.42</c:v>
                </c:pt>
                <c:pt idx="3944">
                  <c:v>46.48</c:v>
                </c:pt>
                <c:pt idx="3945">
                  <c:v>46.55</c:v>
                </c:pt>
                <c:pt idx="3946">
                  <c:v>46.57</c:v>
                </c:pt>
                <c:pt idx="3947">
                  <c:v>46.61</c:v>
                </c:pt>
                <c:pt idx="3948">
                  <c:v>46.63</c:v>
                </c:pt>
                <c:pt idx="3949">
                  <c:v>46.65</c:v>
                </c:pt>
                <c:pt idx="3950">
                  <c:v>46.7</c:v>
                </c:pt>
                <c:pt idx="3951">
                  <c:v>46.71</c:v>
                </c:pt>
                <c:pt idx="3952">
                  <c:v>46.72</c:v>
                </c:pt>
                <c:pt idx="3953">
                  <c:v>46.73</c:v>
                </c:pt>
                <c:pt idx="3954">
                  <c:v>46.75</c:v>
                </c:pt>
                <c:pt idx="3955">
                  <c:v>46.79</c:v>
                </c:pt>
                <c:pt idx="3956">
                  <c:v>46.81</c:v>
                </c:pt>
                <c:pt idx="3957">
                  <c:v>46.84</c:v>
                </c:pt>
                <c:pt idx="3958">
                  <c:v>46.9</c:v>
                </c:pt>
                <c:pt idx="3959">
                  <c:v>46.93</c:v>
                </c:pt>
                <c:pt idx="3960">
                  <c:v>46.94</c:v>
                </c:pt>
                <c:pt idx="3961">
                  <c:v>46.95</c:v>
                </c:pt>
                <c:pt idx="3962">
                  <c:v>46.97</c:v>
                </c:pt>
                <c:pt idx="3963">
                  <c:v>46.98</c:v>
                </c:pt>
                <c:pt idx="3964">
                  <c:v>47.02</c:v>
                </c:pt>
                <c:pt idx="3965">
                  <c:v>47.03</c:v>
                </c:pt>
                <c:pt idx="3966">
                  <c:v>47.04</c:v>
                </c:pt>
                <c:pt idx="3967">
                  <c:v>47.08</c:v>
                </c:pt>
                <c:pt idx="3968">
                  <c:v>47.13</c:v>
                </c:pt>
                <c:pt idx="3969">
                  <c:v>47.14</c:v>
                </c:pt>
                <c:pt idx="3970">
                  <c:v>47.15</c:v>
                </c:pt>
                <c:pt idx="3971">
                  <c:v>47.16</c:v>
                </c:pt>
                <c:pt idx="3972">
                  <c:v>47.19</c:v>
                </c:pt>
                <c:pt idx="3973">
                  <c:v>47.21</c:v>
                </c:pt>
                <c:pt idx="3974">
                  <c:v>47.23</c:v>
                </c:pt>
                <c:pt idx="3975">
                  <c:v>47.25</c:v>
                </c:pt>
                <c:pt idx="3976">
                  <c:v>47.28</c:v>
                </c:pt>
                <c:pt idx="3977">
                  <c:v>47.33</c:v>
                </c:pt>
                <c:pt idx="3978">
                  <c:v>47.37</c:v>
                </c:pt>
                <c:pt idx="3979">
                  <c:v>47.42</c:v>
                </c:pt>
                <c:pt idx="3980">
                  <c:v>47.46</c:v>
                </c:pt>
                <c:pt idx="3981">
                  <c:v>47.47</c:v>
                </c:pt>
                <c:pt idx="3982">
                  <c:v>47.49</c:v>
                </c:pt>
                <c:pt idx="3983">
                  <c:v>47.51</c:v>
                </c:pt>
                <c:pt idx="3984">
                  <c:v>47.53</c:v>
                </c:pt>
                <c:pt idx="3985">
                  <c:v>47.57</c:v>
                </c:pt>
                <c:pt idx="3986">
                  <c:v>47.59</c:v>
                </c:pt>
                <c:pt idx="3987">
                  <c:v>47.64</c:v>
                </c:pt>
                <c:pt idx="3988">
                  <c:v>47.68</c:v>
                </c:pt>
                <c:pt idx="3989">
                  <c:v>47.7</c:v>
                </c:pt>
                <c:pt idx="3990">
                  <c:v>47.71</c:v>
                </c:pt>
                <c:pt idx="3991">
                  <c:v>47.72</c:v>
                </c:pt>
                <c:pt idx="3992">
                  <c:v>47.73</c:v>
                </c:pt>
                <c:pt idx="3993">
                  <c:v>47.84</c:v>
                </c:pt>
                <c:pt idx="3994">
                  <c:v>47.86</c:v>
                </c:pt>
                <c:pt idx="3995">
                  <c:v>47.92</c:v>
                </c:pt>
                <c:pt idx="3996">
                  <c:v>48.03</c:v>
                </c:pt>
                <c:pt idx="3997">
                  <c:v>48.05</c:v>
                </c:pt>
                <c:pt idx="3998">
                  <c:v>48.06</c:v>
                </c:pt>
                <c:pt idx="3999">
                  <c:v>48.07</c:v>
                </c:pt>
                <c:pt idx="4000">
                  <c:v>48.11</c:v>
                </c:pt>
                <c:pt idx="4001">
                  <c:v>48.13</c:v>
                </c:pt>
                <c:pt idx="4002">
                  <c:v>48.15</c:v>
                </c:pt>
                <c:pt idx="4003">
                  <c:v>48.19</c:v>
                </c:pt>
                <c:pt idx="4004">
                  <c:v>48.2</c:v>
                </c:pt>
                <c:pt idx="4005">
                  <c:v>48.21</c:v>
                </c:pt>
                <c:pt idx="4006">
                  <c:v>48.22</c:v>
                </c:pt>
                <c:pt idx="4007">
                  <c:v>48.23</c:v>
                </c:pt>
                <c:pt idx="4008">
                  <c:v>48.25</c:v>
                </c:pt>
                <c:pt idx="4009">
                  <c:v>48.26</c:v>
                </c:pt>
                <c:pt idx="4010">
                  <c:v>48.28</c:v>
                </c:pt>
                <c:pt idx="4011">
                  <c:v>48.3</c:v>
                </c:pt>
                <c:pt idx="4012">
                  <c:v>48.32</c:v>
                </c:pt>
                <c:pt idx="4013">
                  <c:v>48.34</c:v>
                </c:pt>
                <c:pt idx="4014">
                  <c:v>48.36</c:v>
                </c:pt>
                <c:pt idx="4015">
                  <c:v>48.37</c:v>
                </c:pt>
                <c:pt idx="4016">
                  <c:v>48.44</c:v>
                </c:pt>
                <c:pt idx="4017">
                  <c:v>48.51</c:v>
                </c:pt>
                <c:pt idx="4018">
                  <c:v>48.54</c:v>
                </c:pt>
                <c:pt idx="4019">
                  <c:v>48.55</c:v>
                </c:pt>
                <c:pt idx="4020">
                  <c:v>48.57</c:v>
                </c:pt>
                <c:pt idx="4021">
                  <c:v>48.59</c:v>
                </c:pt>
                <c:pt idx="4022">
                  <c:v>48.61</c:v>
                </c:pt>
                <c:pt idx="4023">
                  <c:v>48.64</c:v>
                </c:pt>
                <c:pt idx="4024">
                  <c:v>48.73</c:v>
                </c:pt>
                <c:pt idx="4025">
                  <c:v>48.74</c:v>
                </c:pt>
                <c:pt idx="4026">
                  <c:v>48.75</c:v>
                </c:pt>
                <c:pt idx="4027">
                  <c:v>48.77</c:v>
                </c:pt>
                <c:pt idx="4028">
                  <c:v>48.79</c:v>
                </c:pt>
                <c:pt idx="4029">
                  <c:v>48.81</c:v>
                </c:pt>
                <c:pt idx="4030">
                  <c:v>48.84</c:v>
                </c:pt>
                <c:pt idx="4031">
                  <c:v>48.91</c:v>
                </c:pt>
                <c:pt idx="4032">
                  <c:v>48.92</c:v>
                </c:pt>
                <c:pt idx="4033">
                  <c:v>48.96</c:v>
                </c:pt>
                <c:pt idx="4034">
                  <c:v>48.97</c:v>
                </c:pt>
                <c:pt idx="4035">
                  <c:v>48.98</c:v>
                </c:pt>
                <c:pt idx="4036">
                  <c:v>48.99</c:v>
                </c:pt>
                <c:pt idx="4037">
                  <c:v>49</c:v>
                </c:pt>
                <c:pt idx="4038">
                  <c:v>49.01</c:v>
                </c:pt>
                <c:pt idx="4039">
                  <c:v>49.04</c:v>
                </c:pt>
                <c:pt idx="4040">
                  <c:v>49.08</c:v>
                </c:pt>
                <c:pt idx="4041">
                  <c:v>49.09</c:v>
                </c:pt>
                <c:pt idx="4042">
                  <c:v>49.1</c:v>
                </c:pt>
                <c:pt idx="4043">
                  <c:v>49.11</c:v>
                </c:pt>
                <c:pt idx="4044">
                  <c:v>49.12</c:v>
                </c:pt>
                <c:pt idx="4045">
                  <c:v>49.13</c:v>
                </c:pt>
                <c:pt idx="4046">
                  <c:v>49.17</c:v>
                </c:pt>
                <c:pt idx="4047">
                  <c:v>49.26</c:v>
                </c:pt>
                <c:pt idx="4048">
                  <c:v>49.27</c:v>
                </c:pt>
                <c:pt idx="4049">
                  <c:v>49.28</c:v>
                </c:pt>
                <c:pt idx="4050">
                  <c:v>49.29</c:v>
                </c:pt>
                <c:pt idx="4051">
                  <c:v>49.3</c:v>
                </c:pt>
                <c:pt idx="4052">
                  <c:v>49.32</c:v>
                </c:pt>
                <c:pt idx="4053">
                  <c:v>49.34</c:v>
                </c:pt>
                <c:pt idx="4054">
                  <c:v>49.39</c:v>
                </c:pt>
                <c:pt idx="4055">
                  <c:v>49.41</c:v>
                </c:pt>
                <c:pt idx="4056">
                  <c:v>49.44</c:v>
                </c:pt>
                <c:pt idx="4057">
                  <c:v>49.47</c:v>
                </c:pt>
                <c:pt idx="4058">
                  <c:v>49.49</c:v>
                </c:pt>
                <c:pt idx="4059">
                  <c:v>49.52</c:v>
                </c:pt>
                <c:pt idx="4060">
                  <c:v>49.54</c:v>
                </c:pt>
                <c:pt idx="4061">
                  <c:v>49.57</c:v>
                </c:pt>
                <c:pt idx="4062">
                  <c:v>49.58</c:v>
                </c:pt>
                <c:pt idx="4063">
                  <c:v>49.61</c:v>
                </c:pt>
                <c:pt idx="4064">
                  <c:v>49.64</c:v>
                </c:pt>
                <c:pt idx="4065">
                  <c:v>49.69</c:v>
                </c:pt>
                <c:pt idx="4066">
                  <c:v>49.71</c:v>
                </c:pt>
                <c:pt idx="4067">
                  <c:v>49.73</c:v>
                </c:pt>
                <c:pt idx="4068">
                  <c:v>49.74</c:v>
                </c:pt>
                <c:pt idx="4069">
                  <c:v>49.77</c:v>
                </c:pt>
                <c:pt idx="4070">
                  <c:v>49.79</c:v>
                </c:pt>
                <c:pt idx="4071">
                  <c:v>49.82</c:v>
                </c:pt>
                <c:pt idx="4072">
                  <c:v>49.88</c:v>
                </c:pt>
                <c:pt idx="4073">
                  <c:v>49.9</c:v>
                </c:pt>
                <c:pt idx="4074">
                  <c:v>49.93</c:v>
                </c:pt>
                <c:pt idx="4075">
                  <c:v>49.95</c:v>
                </c:pt>
                <c:pt idx="4076">
                  <c:v>49.97</c:v>
                </c:pt>
                <c:pt idx="4077">
                  <c:v>49.98</c:v>
                </c:pt>
                <c:pt idx="4078">
                  <c:v>50</c:v>
                </c:pt>
                <c:pt idx="4079">
                  <c:v>50.02</c:v>
                </c:pt>
                <c:pt idx="4080">
                  <c:v>50.03</c:v>
                </c:pt>
                <c:pt idx="4081">
                  <c:v>50.08</c:v>
                </c:pt>
                <c:pt idx="4082">
                  <c:v>50.09</c:v>
                </c:pt>
                <c:pt idx="4083">
                  <c:v>50.1</c:v>
                </c:pt>
                <c:pt idx="4084">
                  <c:v>50.14</c:v>
                </c:pt>
                <c:pt idx="4085">
                  <c:v>50.15</c:v>
                </c:pt>
                <c:pt idx="4086">
                  <c:v>50.16</c:v>
                </c:pt>
                <c:pt idx="4087">
                  <c:v>50.18</c:v>
                </c:pt>
                <c:pt idx="4088">
                  <c:v>50.2</c:v>
                </c:pt>
                <c:pt idx="4089">
                  <c:v>50.22</c:v>
                </c:pt>
                <c:pt idx="4090">
                  <c:v>50.24</c:v>
                </c:pt>
                <c:pt idx="4091">
                  <c:v>50.27</c:v>
                </c:pt>
                <c:pt idx="4092">
                  <c:v>50.28</c:v>
                </c:pt>
                <c:pt idx="4093">
                  <c:v>50.31</c:v>
                </c:pt>
                <c:pt idx="4094">
                  <c:v>50.39</c:v>
                </c:pt>
                <c:pt idx="4095">
                  <c:v>50.42</c:v>
                </c:pt>
                <c:pt idx="4096">
                  <c:v>50.5</c:v>
                </c:pt>
                <c:pt idx="4097">
                  <c:v>50.59</c:v>
                </c:pt>
                <c:pt idx="4098">
                  <c:v>50.64</c:v>
                </c:pt>
                <c:pt idx="4099">
                  <c:v>50.68</c:v>
                </c:pt>
                <c:pt idx="4100">
                  <c:v>50.78</c:v>
                </c:pt>
                <c:pt idx="4101">
                  <c:v>50.8</c:v>
                </c:pt>
                <c:pt idx="4102">
                  <c:v>50.82</c:v>
                </c:pt>
                <c:pt idx="4103">
                  <c:v>50.87</c:v>
                </c:pt>
                <c:pt idx="4104">
                  <c:v>50.9</c:v>
                </c:pt>
                <c:pt idx="4105">
                  <c:v>50.91</c:v>
                </c:pt>
                <c:pt idx="4106">
                  <c:v>50.93</c:v>
                </c:pt>
                <c:pt idx="4107">
                  <c:v>50.96</c:v>
                </c:pt>
                <c:pt idx="4108">
                  <c:v>51</c:v>
                </c:pt>
                <c:pt idx="4109">
                  <c:v>51.01</c:v>
                </c:pt>
                <c:pt idx="4110">
                  <c:v>51.02</c:v>
                </c:pt>
                <c:pt idx="4111">
                  <c:v>51.04</c:v>
                </c:pt>
                <c:pt idx="4112">
                  <c:v>51.08</c:v>
                </c:pt>
                <c:pt idx="4113">
                  <c:v>51.11</c:v>
                </c:pt>
                <c:pt idx="4114">
                  <c:v>51.13</c:v>
                </c:pt>
                <c:pt idx="4115">
                  <c:v>51.14</c:v>
                </c:pt>
                <c:pt idx="4116">
                  <c:v>51.15</c:v>
                </c:pt>
                <c:pt idx="4117">
                  <c:v>51.16</c:v>
                </c:pt>
                <c:pt idx="4118">
                  <c:v>51.19</c:v>
                </c:pt>
                <c:pt idx="4119">
                  <c:v>51.24</c:v>
                </c:pt>
                <c:pt idx="4120">
                  <c:v>51.28</c:v>
                </c:pt>
                <c:pt idx="4121">
                  <c:v>51.29</c:v>
                </c:pt>
                <c:pt idx="4122">
                  <c:v>51.31</c:v>
                </c:pt>
                <c:pt idx="4123">
                  <c:v>51.34</c:v>
                </c:pt>
                <c:pt idx="4124">
                  <c:v>51.37</c:v>
                </c:pt>
                <c:pt idx="4125">
                  <c:v>51.41</c:v>
                </c:pt>
                <c:pt idx="4126">
                  <c:v>51.42</c:v>
                </c:pt>
                <c:pt idx="4127">
                  <c:v>51.44</c:v>
                </c:pt>
                <c:pt idx="4128">
                  <c:v>51.45</c:v>
                </c:pt>
                <c:pt idx="4129">
                  <c:v>51.48</c:v>
                </c:pt>
                <c:pt idx="4130">
                  <c:v>51.49</c:v>
                </c:pt>
                <c:pt idx="4131">
                  <c:v>51.5</c:v>
                </c:pt>
                <c:pt idx="4132">
                  <c:v>51.56</c:v>
                </c:pt>
                <c:pt idx="4133">
                  <c:v>51.58</c:v>
                </c:pt>
                <c:pt idx="4134">
                  <c:v>51.59</c:v>
                </c:pt>
                <c:pt idx="4135">
                  <c:v>51.62</c:v>
                </c:pt>
                <c:pt idx="4136">
                  <c:v>51.63</c:v>
                </c:pt>
                <c:pt idx="4137">
                  <c:v>51.71</c:v>
                </c:pt>
                <c:pt idx="4138">
                  <c:v>51.77</c:v>
                </c:pt>
                <c:pt idx="4139">
                  <c:v>51.8</c:v>
                </c:pt>
                <c:pt idx="4140">
                  <c:v>51.83</c:v>
                </c:pt>
                <c:pt idx="4141">
                  <c:v>51.92</c:v>
                </c:pt>
                <c:pt idx="4142">
                  <c:v>51.95</c:v>
                </c:pt>
                <c:pt idx="4143">
                  <c:v>51.96</c:v>
                </c:pt>
                <c:pt idx="4144">
                  <c:v>51.98</c:v>
                </c:pt>
                <c:pt idx="4145">
                  <c:v>52.01</c:v>
                </c:pt>
                <c:pt idx="4146">
                  <c:v>52.04</c:v>
                </c:pt>
                <c:pt idx="4147">
                  <c:v>52.06</c:v>
                </c:pt>
                <c:pt idx="4148">
                  <c:v>52.07</c:v>
                </c:pt>
                <c:pt idx="4149">
                  <c:v>52.14</c:v>
                </c:pt>
                <c:pt idx="4150">
                  <c:v>52.16</c:v>
                </c:pt>
                <c:pt idx="4151">
                  <c:v>52.17</c:v>
                </c:pt>
                <c:pt idx="4152">
                  <c:v>52.21</c:v>
                </c:pt>
                <c:pt idx="4153">
                  <c:v>52.24</c:v>
                </c:pt>
                <c:pt idx="4154">
                  <c:v>52.25</c:v>
                </c:pt>
                <c:pt idx="4155">
                  <c:v>52.26</c:v>
                </c:pt>
                <c:pt idx="4156">
                  <c:v>52.28</c:v>
                </c:pt>
                <c:pt idx="4157">
                  <c:v>52.31</c:v>
                </c:pt>
                <c:pt idx="4158">
                  <c:v>52.33</c:v>
                </c:pt>
                <c:pt idx="4159">
                  <c:v>52.34</c:v>
                </c:pt>
                <c:pt idx="4160">
                  <c:v>52.35</c:v>
                </c:pt>
                <c:pt idx="4161">
                  <c:v>52.37</c:v>
                </c:pt>
                <c:pt idx="4162">
                  <c:v>52.38</c:v>
                </c:pt>
                <c:pt idx="4163">
                  <c:v>52.41</c:v>
                </c:pt>
                <c:pt idx="4164">
                  <c:v>52.42</c:v>
                </c:pt>
                <c:pt idx="4165">
                  <c:v>52.49</c:v>
                </c:pt>
                <c:pt idx="4166">
                  <c:v>52.57</c:v>
                </c:pt>
                <c:pt idx="4167">
                  <c:v>52.59</c:v>
                </c:pt>
                <c:pt idx="4168">
                  <c:v>52.61</c:v>
                </c:pt>
                <c:pt idx="4169">
                  <c:v>52.62</c:v>
                </c:pt>
                <c:pt idx="4170">
                  <c:v>52.68</c:v>
                </c:pt>
                <c:pt idx="4171">
                  <c:v>52.69</c:v>
                </c:pt>
                <c:pt idx="4172">
                  <c:v>52.74</c:v>
                </c:pt>
                <c:pt idx="4173">
                  <c:v>52.8</c:v>
                </c:pt>
                <c:pt idx="4174">
                  <c:v>52.81</c:v>
                </c:pt>
                <c:pt idx="4175">
                  <c:v>52.84</c:v>
                </c:pt>
                <c:pt idx="4176">
                  <c:v>52.85</c:v>
                </c:pt>
                <c:pt idx="4177">
                  <c:v>52.88</c:v>
                </c:pt>
                <c:pt idx="4178">
                  <c:v>52.93</c:v>
                </c:pt>
                <c:pt idx="4179">
                  <c:v>52.95</c:v>
                </c:pt>
                <c:pt idx="4180">
                  <c:v>52.96</c:v>
                </c:pt>
                <c:pt idx="4181">
                  <c:v>53</c:v>
                </c:pt>
                <c:pt idx="4182">
                  <c:v>53.06</c:v>
                </c:pt>
                <c:pt idx="4183">
                  <c:v>53.09</c:v>
                </c:pt>
                <c:pt idx="4184">
                  <c:v>53.12</c:v>
                </c:pt>
                <c:pt idx="4185">
                  <c:v>53.15</c:v>
                </c:pt>
                <c:pt idx="4186">
                  <c:v>53.17</c:v>
                </c:pt>
                <c:pt idx="4187">
                  <c:v>53.22</c:v>
                </c:pt>
                <c:pt idx="4188">
                  <c:v>53.27</c:v>
                </c:pt>
                <c:pt idx="4189">
                  <c:v>53.29</c:v>
                </c:pt>
                <c:pt idx="4190">
                  <c:v>53.3</c:v>
                </c:pt>
                <c:pt idx="4191">
                  <c:v>53.34</c:v>
                </c:pt>
                <c:pt idx="4192">
                  <c:v>53.39</c:v>
                </c:pt>
                <c:pt idx="4193">
                  <c:v>53.4</c:v>
                </c:pt>
                <c:pt idx="4194">
                  <c:v>53.41</c:v>
                </c:pt>
                <c:pt idx="4195">
                  <c:v>53.44</c:v>
                </c:pt>
                <c:pt idx="4196">
                  <c:v>53.46</c:v>
                </c:pt>
                <c:pt idx="4197">
                  <c:v>53.49</c:v>
                </c:pt>
                <c:pt idx="4198">
                  <c:v>53.5</c:v>
                </c:pt>
                <c:pt idx="4199">
                  <c:v>53.52</c:v>
                </c:pt>
                <c:pt idx="4200">
                  <c:v>53.54</c:v>
                </c:pt>
                <c:pt idx="4201">
                  <c:v>53.55</c:v>
                </c:pt>
                <c:pt idx="4202">
                  <c:v>53.57</c:v>
                </c:pt>
                <c:pt idx="4203">
                  <c:v>53.65</c:v>
                </c:pt>
                <c:pt idx="4204">
                  <c:v>53.67</c:v>
                </c:pt>
                <c:pt idx="4205">
                  <c:v>53.69</c:v>
                </c:pt>
                <c:pt idx="4206">
                  <c:v>53.7</c:v>
                </c:pt>
                <c:pt idx="4207">
                  <c:v>53.72</c:v>
                </c:pt>
                <c:pt idx="4208">
                  <c:v>53.87</c:v>
                </c:pt>
                <c:pt idx="4209">
                  <c:v>53.91</c:v>
                </c:pt>
                <c:pt idx="4210">
                  <c:v>53.95</c:v>
                </c:pt>
                <c:pt idx="4211">
                  <c:v>53.99</c:v>
                </c:pt>
                <c:pt idx="4212">
                  <c:v>54.04</c:v>
                </c:pt>
                <c:pt idx="4213">
                  <c:v>54.05</c:v>
                </c:pt>
                <c:pt idx="4214">
                  <c:v>54.09</c:v>
                </c:pt>
                <c:pt idx="4215">
                  <c:v>54.16</c:v>
                </c:pt>
                <c:pt idx="4216">
                  <c:v>54.17</c:v>
                </c:pt>
                <c:pt idx="4217">
                  <c:v>54.18</c:v>
                </c:pt>
                <c:pt idx="4218">
                  <c:v>54.2</c:v>
                </c:pt>
                <c:pt idx="4219">
                  <c:v>54.27</c:v>
                </c:pt>
                <c:pt idx="4220">
                  <c:v>54.29</c:v>
                </c:pt>
                <c:pt idx="4221">
                  <c:v>54.32</c:v>
                </c:pt>
                <c:pt idx="4222">
                  <c:v>54.33</c:v>
                </c:pt>
                <c:pt idx="4223">
                  <c:v>54.34</c:v>
                </c:pt>
                <c:pt idx="4224">
                  <c:v>54.36</c:v>
                </c:pt>
                <c:pt idx="4225">
                  <c:v>54.43</c:v>
                </c:pt>
                <c:pt idx="4226">
                  <c:v>54.45</c:v>
                </c:pt>
                <c:pt idx="4227">
                  <c:v>54.47</c:v>
                </c:pt>
                <c:pt idx="4228">
                  <c:v>54.48</c:v>
                </c:pt>
                <c:pt idx="4229">
                  <c:v>54.53</c:v>
                </c:pt>
                <c:pt idx="4230">
                  <c:v>54.59</c:v>
                </c:pt>
                <c:pt idx="4231">
                  <c:v>54.6</c:v>
                </c:pt>
                <c:pt idx="4232">
                  <c:v>54.61</c:v>
                </c:pt>
                <c:pt idx="4233">
                  <c:v>54.63</c:v>
                </c:pt>
                <c:pt idx="4234">
                  <c:v>54.64</c:v>
                </c:pt>
                <c:pt idx="4235">
                  <c:v>54.66</c:v>
                </c:pt>
                <c:pt idx="4236">
                  <c:v>54.67</c:v>
                </c:pt>
                <c:pt idx="4237">
                  <c:v>54.71</c:v>
                </c:pt>
                <c:pt idx="4238">
                  <c:v>54.76</c:v>
                </c:pt>
                <c:pt idx="4239">
                  <c:v>54.77</c:v>
                </c:pt>
                <c:pt idx="4240">
                  <c:v>54.86</c:v>
                </c:pt>
                <c:pt idx="4241">
                  <c:v>54.88</c:v>
                </c:pt>
                <c:pt idx="4242">
                  <c:v>54.93</c:v>
                </c:pt>
                <c:pt idx="4243">
                  <c:v>54.96</c:v>
                </c:pt>
                <c:pt idx="4244">
                  <c:v>55</c:v>
                </c:pt>
                <c:pt idx="4245">
                  <c:v>55.01</c:v>
                </c:pt>
                <c:pt idx="4246">
                  <c:v>55.04</c:v>
                </c:pt>
                <c:pt idx="4247">
                  <c:v>55.15</c:v>
                </c:pt>
                <c:pt idx="4248">
                  <c:v>55.16</c:v>
                </c:pt>
                <c:pt idx="4249">
                  <c:v>55.19</c:v>
                </c:pt>
                <c:pt idx="4250">
                  <c:v>55.2</c:v>
                </c:pt>
                <c:pt idx="4251">
                  <c:v>55.21</c:v>
                </c:pt>
                <c:pt idx="4252">
                  <c:v>55.23</c:v>
                </c:pt>
                <c:pt idx="4253">
                  <c:v>55.24</c:v>
                </c:pt>
                <c:pt idx="4254">
                  <c:v>55.25</c:v>
                </c:pt>
                <c:pt idx="4255">
                  <c:v>55.34</c:v>
                </c:pt>
                <c:pt idx="4256">
                  <c:v>55.38</c:v>
                </c:pt>
                <c:pt idx="4257">
                  <c:v>55.52</c:v>
                </c:pt>
                <c:pt idx="4258">
                  <c:v>55.57</c:v>
                </c:pt>
                <c:pt idx="4259">
                  <c:v>55.58</c:v>
                </c:pt>
                <c:pt idx="4260">
                  <c:v>55.6</c:v>
                </c:pt>
                <c:pt idx="4261">
                  <c:v>55.66</c:v>
                </c:pt>
                <c:pt idx="4262">
                  <c:v>55.68</c:v>
                </c:pt>
                <c:pt idx="4263">
                  <c:v>55.69</c:v>
                </c:pt>
                <c:pt idx="4264">
                  <c:v>55.71</c:v>
                </c:pt>
                <c:pt idx="4265">
                  <c:v>55.75</c:v>
                </c:pt>
                <c:pt idx="4266">
                  <c:v>55.77</c:v>
                </c:pt>
                <c:pt idx="4267">
                  <c:v>55.81</c:v>
                </c:pt>
                <c:pt idx="4268">
                  <c:v>55.82</c:v>
                </c:pt>
                <c:pt idx="4269">
                  <c:v>55.83</c:v>
                </c:pt>
                <c:pt idx="4270">
                  <c:v>55.98</c:v>
                </c:pt>
                <c:pt idx="4271">
                  <c:v>55.99</c:v>
                </c:pt>
                <c:pt idx="4272">
                  <c:v>56</c:v>
                </c:pt>
                <c:pt idx="4273">
                  <c:v>56.05</c:v>
                </c:pt>
                <c:pt idx="4274">
                  <c:v>56.13</c:v>
                </c:pt>
                <c:pt idx="4275">
                  <c:v>56.17</c:v>
                </c:pt>
                <c:pt idx="4276">
                  <c:v>56.19</c:v>
                </c:pt>
                <c:pt idx="4277">
                  <c:v>56.25</c:v>
                </c:pt>
                <c:pt idx="4278">
                  <c:v>56.26</c:v>
                </c:pt>
                <c:pt idx="4279">
                  <c:v>56.28</c:v>
                </c:pt>
                <c:pt idx="4280">
                  <c:v>56.32</c:v>
                </c:pt>
                <c:pt idx="4281">
                  <c:v>56.39</c:v>
                </c:pt>
                <c:pt idx="4282">
                  <c:v>56.43</c:v>
                </c:pt>
                <c:pt idx="4283">
                  <c:v>56.45</c:v>
                </c:pt>
                <c:pt idx="4284">
                  <c:v>56.55</c:v>
                </c:pt>
                <c:pt idx="4285">
                  <c:v>56.62</c:v>
                </c:pt>
                <c:pt idx="4286">
                  <c:v>56.69</c:v>
                </c:pt>
                <c:pt idx="4287">
                  <c:v>56.71</c:v>
                </c:pt>
                <c:pt idx="4288">
                  <c:v>56.76</c:v>
                </c:pt>
                <c:pt idx="4289">
                  <c:v>56.84</c:v>
                </c:pt>
                <c:pt idx="4290">
                  <c:v>56.87</c:v>
                </c:pt>
                <c:pt idx="4291">
                  <c:v>56.88</c:v>
                </c:pt>
                <c:pt idx="4292">
                  <c:v>56.89</c:v>
                </c:pt>
                <c:pt idx="4293">
                  <c:v>56.94</c:v>
                </c:pt>
                <c:pt idx="4294">
                  <c:v>56.95</c:v>
                </c:pt>
                <c:pt idx="4295">
                  <c:v>56.98</c:v>
                </c:pt>
                <c:pt idx="4296">
                  <c:v>57.01</c:v>
                </c:pt>
                <c:pt idx="4297">
                  <c:v>57.02</c:v>
                </c:pt>
                <c:pt idx="4298">
                  <c:v>57.07</c:v>
                </c:pt>
                <c:pt idx="4299">
                  <c:v>57.1</c:v>
                </c:pt>
                <c:pt idx="4300">
                  <c:v>57.12</c:v>
                </c:pt>
                <c:pt idx="4301">
                  <c:v>57.15</c:v>
                </c:pt>
                <c:pt idx="4302">
                  <c:v>57.16</c:v>
                </c:pt>
                <c:pt idx="4303">
                  <c:v>57.18</c:v>
                </c:pt>
                <c:pt idx="4304">
                  <c:v>57.2</c:v>
                </c:pt>
                <c:pt idx="4305">
                  <c:v>57.22</c:v>
                </c:pt>
                <c:pt idx="4306">
                  <c:v>57.23</c:v>
                </c:pt>
                <c:pt idx="4307">
                  <c:v>57.25</c:v>
                </c:pt>
                <c:pt idx="4308">
                  <c:v>57.32</c:v>
                </c:pt>
                <c:pt idx="4309">
                  <c:v>57.33</c:v>
                </c:pt>
                <c:pt idx="4310">
                  <c:v>57.35</c:v>
                </c:pt>
                <c:pt idx="4311">
                  <c:v>57.38</c:v>
                </c:pt>
                <c:pt idx="4312">
                  <c:v>57.39</c:v>
                </c:pt>
                <c:pt idx="4313">
                  <c:v>57.45</c:v>
                </c:pt>
                <c:pt idx="4314">
                  <c:v>57.46</c:v>
                </c:pt>
                <c:pt idx="4315">
                  <c:v>57.49</c:v>
                </c:pt>
                <c:pt idx="4316">
                  <c:v>57.52</c:v>
                </c:pt>
                <c:pt idx="4317">
                  <c:v>57.53</c:v>
                </c:pt>
                <c:pt idx="4318">
                  <c:v>57.54</c:v>
                </c:pt>
                <c:pt idx="4319">
                  <c:v>57.59</c:v>
                </c:pt>
                <c:pt idx="4320">
                  <c:v>57.66</c:v>
                </c:pt>
                <c:pt idx="4321">
                  <c:v>57.68</c:v>
                </c:pt>
                <c:pt idx="4322">
                  <c:v>57.72</c:v>
                </c:pt>
                <c:pt idx="4323">
                  <c:v>57.8</c:v>
                </c:pt>
                <c:pt idx="4324">
                  <c:v>57.82</c:v>
                </c:pt>
                <c:pt idx="4325">
                  <c:v>57.88</c:v>
                </c:pt>
                <c:pt idx="4326">
                  <c:v>57.93</c:v>
                </c:pt>
                <c:pt idx="4327">
                  <c:v>57.94</c:v>
                </c:pt>
                <c:pt idx="4328">
                  <c:v>57.99</c:v>
                </c:pt>
                <c:pt idx="4329">
                  <c:v>58.01</c:v>
                </c:pt>
                <c:pt idx="4330">
                  <c:v>58.07</c:v>
                </c:pt>
                <c:pt idx="4331">
                  <c:v>58.08</c:v>
                </c:pt>
                <c:pt idx="4332">
                  <c:v>58.09</c:v>
                </c:pt>
                <c:pt idx="4333">
                  <c:v>58.1</c:v>
                </c:pt>
                <c:pt idx="4334">
                  <c:v>58.15</c:v>
                </c:pt>
                <c:pt idx="4335">
                  <c:v>58.17</c:v>
                </c:pt>
                <c:pt idx="4336">
                  <c:v>58.22</c:v>
                </c:pt>
                <c:pt idx="4337">
                  <c:v>58.26</c:v>
                </c:pt>
                <c:pt idx="4338">
                  <c:v>58.35</c:v>
                </c:pt>
                <c:pt idx="4339">
                  <c:v>58.47</c:v>
                </c:pt>
                <c:pt idx="4340">
                  <c:v>58.49</c:v>
                </c:pt>
                <c:pt idx="4341">
                  <c:v>58.55</c:v>
                </c:pt>
                <c:pt idx="4342">
                  <c:v>58.56</c:v>
                </c:pt>
                <c:pt idx="4343">
                  <c:v>58.57</c:v>
                </c:pt>
                <c:pt idx="4344">
                  <c:v>58.6</c:v>
                </c:pt>
                <c:pt idx="4345">
                  <c:v>58.64</c:v>
                </c:pt>
                <c:pt idx="4346">
                  <c:v>58.65</c:v>
                </c:pt>
                <c:pt idx="4347">
                  <c:v>58.69</c:v>
                </c:pt>
                <c:pt idx="4348">
                  <c:v>58.74</c:v>
                </c:pt>
                <c:pt idx="4349">
                  <c:v>58.75</c:v>
                </c:pt>
                <c:pt idx="4350">
                  <c:v>58.76</c:v>
                </c:pt>
                <c:pt idx="4351">
                  <c:v>59.01</c:v>
                </c:pt>
                <c:pt idx="4352">
                  <c:v>59.03</c:v>
                </c:pt>
                <c:pt idx="4353">
                  <c:v>59.09</c:v>
                </c:pt>
                <c:pt idx="4354">
                  <c:v>59.14</c:v>
                </c:pt>
                <c:pt idx="4355">
                  <c:v>59.2</c:v>
                </c:pt>
                <c:pt idx="4356">
                  <c:v>59.28</c:v>
                </c:pt>
                <c:pt idx="4357">
                  <c:v>59.29</c:v>
                </c:pt>
                <c:pt idx="4358">
                  <c:v>59.31</c:v>
                </c:pt>
                <c:pt idx="4359">
                  <c:v>59.36</c:v>
                </c:pt>
                <c:pt idx="4360">
                  <c:v>59.37</c:v>
                </c:pt>
                <c:pt idx="4361">
                  <c:v>59.38</c:v>
                </c:pt>
                <c:pt idx="4362">
                  <c:v>59.44</c:v>
                </c:pt>
                <c:pt idx="4363">
                  <c:v>59.48</c:v>
                </c:pt>
                <c:pt idx="4364">
                  <c:v>59.52</c:v>
                </c:pt>
                <c:pt idx="4365">
                  <c:v>59.59</c:v>
                </c:pt>
                <c:pt idx="4366">
                  <c:v>59.61</c:v>
                </c:pt>
                <c:pt idx="4367">
                  <c:v>59.62</c:v>
                </c:pt>
                <c:pt idx="4368">
                  <c:v>59.65</c:v>
                </c:pt>
                <c:pt idx="4369">
                  <c:v>59.7</c:v>
                </c:pt>
                <c:pt idx="4370">
                  <c:v>59.72</c:v>
                </c:pt>
                <c:pt idx="4371">
                  <c:v>59.82</c:v>
                </c:pt>
                <c:pt idx="4372">
                  <c:v>59.84</c:v>
                </c:pt>
                <c:pt idx="4373">
                  <c:v>59.85</c:v>
                </c:pt>
                <c:pt idx="4374">
                  <c:v>59.99</c:v>
                </c:pt>
                <c:pt idx="4375">
                  <c:v>60.02</c:v>
                </c:pt>
                <c:pt idx="4376">
                  <c:v>60.03</c:v>
                </c:pt>
                <c:pt idx="4377">
                  <c:v>60.07</c:v>
                </c:pt>
                <c:pt idx="4378">
                  <c:v>60.08</c:v>
                </c:pt>
                <c:pt idx="4379">
                  <c:v>60.14</c:v>
                </c:pt>
                <c:pt idx="4380">
                  <c:v>60.24</c:v>
                </c:pt>
                <c:pt idx="4381">
                  <c:v>60.25</c:v>
                </c:pt>
                <c:pt idx="4382">
                  <c:v>60.33</c:v>
                </c:pt>
                <c:pt idx="4383">
                  <c:v>60.37</c:v>
                </c:pt>
                <c:pt idx="4384">
                  <c:v>60.39</c:v>
                </c:pt>
                <c:pt idx="4385">
                  <c:v>60.41</c:v>
                </c:pt>
                <c:pt idx="4386">
                  <c:v>60.5</c:v>
                </c:pt>
                <c:pt idx="4387">
                  <c:v>60.51</c:v>
                </c:pt>
                <c:pt idx="4388">
                  <c:v>60.53</c:v>
                </c:pt>
                <c:pt idx="4389">
                  <c:v>60.62</c:v>
                </c:pt>
                <c:pt idx="4390">
                  <c:v>60.64</c:v>
                </c:pt>
                <c:pt idx="4391">
                  <c:v>60.65</c:v>
                </c:pt>
                <c:pt idx="4392">
                  <c:v>60.67</c:v>
                </c:pt>
                <c:pt idx="4393">
                  <c:v>60.72</c:v>
                </c:pt>
                <c:pt idx="4394">
                  <c:v>60.73</c:v>
                </c:pt>
                <c:pt idx="4395">
                  <c:v>60.76</c:v>
                </c:pt>
                <c:pt idx="4396">
                  <c:v>60.79</c:v>
                </c:pt>
                <c:pt idx="4397">
                  <c:v>60.8</c:v>
                </c:pt>
                <c:pt idx="4398">
                  <c:v>60.93</c:v>
                </c:pt>
                <c:pt idx="4399">
                  <c:v>60.95</c:v>
                </c:pt>
                <c:pt idx="4400">
                  <c:v>60.99</c:v>
                </c:pt>
                <c:pt idx="4401">
                  <c:v>61.01</c:v>
                </c:pt>
                <c:pt idx="4402">
                  <c:v>61.02</c:v>
                </c:pt>
                <c:pt idx="4403">
                  <c:v>61.06</c:v>
                </c:pt>
                <c:pt idx="4404">
                  <c:v>61.09</c:v>
                </c:pt>
                <c:pt idx="4405">
                  <c:v>61.11</c:v>
                </c:pt>
                <c:pt idx="4406">
                  <c:v>61.12</c:v>
                </c:pt>
                <c:pt idx="4407">
                  <c:v>61.13</c:v>
                </c:pt>
                <c:pt idx="4408">
                  <c:v>61.14</c:v>
                </c:pt>
                <c:pt idx="4409">
                  <c:v>61.17</c:v>
                </c:pt>
                <c:pt idx="4410">
                  <c:v>61.22</c:v>
                </c:pt>
                <c:pt idx="4411">
                  <c:v>61.23</c:v>
                </c:pt>
                <c:pt idx="4412">
                  <c:v>61.24</c:v>
                </c:pt>
                <c:pt idx="4413">
                  <c:v>61.34</c:v>
                </c:pt>
                <c:pt idx="4414">
                  <c:v>61.35</c:v>
                </c:pt>
                <c:pt idx="4415">
                  <c:v>61.38</c:v>
                </c:pt>
                <c:pt idx="4416">
                  <c:v>61.4</c:v>
                </c:pt>
                <c:pt idx="4417">
                  <c:v>61.41</c:v>
                </c:pt>
                <c:pt idx="4418">
                  <c:v>61.43</c:v>
                </c:pt>
                <c:pt idx="4419">
                  <c:v>61.44</c:v>
                </c:pt>
                <c:pt idx="4420">
                  <c:v>61.5</c:v>
                </c:pt>
                <c:pt idx="4421">
                  <c:v>61.52</c:v>
                </c:pt>
                <c:pt idx="4422">
                  <c:v>61.56</c:v>
                </c:pt>
                <c:pt idx="4423">
                  <c:v>61.6</c:v>
                </c:pt>
                <c:pt idx="4424">
                  <c:v>61.64</c:v>
                </c:pt>
                <c:pt idx="4425">
                  <c:v>61.65</c:v>
                </c:pt>
                <c:pt idx="4426">
                  <c:v>61.66</c:v>
                </c:pt>
                <c:pt idx="4427">
                  <c:v>61.7</c:v>
                </c:pt>
                <c:pt idx="4428">
                  <c:v>61.71</c:v>
                </c:pt>
                <c:pt idx="4429">
                  <c:v>61.72</c:v>
                </c:pt>
                <c:pt idx="4430">
                  <c:v>61.73</c:v>
                </c:pt>
                <c:pt idx="4431">
                  <c:v>61.76</c:v>
                </c:pt>
                <c:pt idx="4432">
                  <c:v>61.95</c:v>
                </c:pt>
                <c:pt idx="4433">
                  <c:v>61.98</c:v>
                </c:pt>
                <c:pt idx="4434">
                  <c:v>62.04</c:v>
                </c:pt>
                <c:pt idx="4435">
                  <c:v>62.08</c:v>
                </c:pt>
                <c:pt idx="4436">
                  <c:v>62.1</c:v>
                </c:pt>
                <c:pt idx="4437">
                  <c:v>62.14</c:v>
                </c:pt>
                <c:pt idx="4438">
                  <c:v>62.17</c:v>
                </c:pt>
                <c:pt idx="4439">
                  <c:v>62.26</c:v>
                </c:pt>
                <c:pt idx="4440">
                  <c:v>62.27</c:v>
                </c:pt>
                <c:pt idx="4441">
                  <c:v>62.34</c:v>
                </c:pt>
                <c:pt idx="4442">
                  <c:v>62.46</c:v>
                </c:pt>
                <c:pt idx="4443">
                  <c:v>62.47</c:v>
                </c:pt>
                <c:pt idx="4444">
                  <c:v>62.48</c:v>
                </c:pt>
                <c:pt idx="4445">
                  <c:v>62.5</c:v>
                </c:pt>
                <c:pt idx="4446">
                  <c:v>62.52</c:v>
                </c:pt>
                <c:pt idx="4447">
                  <c:v>62.6</c:v>
                </c:pt>
                <c:pt idx="4448">
                  <c:v>62.62</c:v>
                </c:pt>
                <c:pt idx="4449">
                  <c:v>62.69</c:v>
                </c:pt>
                <c:pt idx="4450">
                  <c:v>62.75</c:v>
                </c:pt>
                <c:pt idx="4451">
                  <c:v>62.8</c:v>
                </c:pt>
                <c:pt idx="4452">
                  <c:v>62.83</c:v>
                </c:pt>
                <c:pt idx="4453">
                  <c:v>62.85</c:v>
                </c:pt>
                <c:pt idx="4454">
                  <c:v>62.86</c:v>
                </c:pt>
                <c:pt idx="4455">
                  <c:v>62.9</c:v>
                </c:pt>
                <c:pt idx="4456">
                  <c:v>62.95</c:v>
                </c:pt>
                <c:pt idx="4457">
                  <c:v>63.12</c:v>
                </c:pt>
                <c:pt idx="4458">
                  <c:v>63.29</c:v>
                </c:pt>
                <c:pt idx="4459">
                  <c:v>63.3</c:v>
                </c:pt>
                <c:pt idx="4460">
                  <c:v>63.34</c:v>
                </c:pt>
                <c:pt idx="4461">
                  <c:v>63.35</c:v>
                </c:pt>
                <c:pt idx="4462">
                  <c:v>63.39</c:v>
                </c:pt>
                <c:pt idx="4463">
                  <c:v>63.44</c:v>
                </c:pt>
                <c:pt idx="4464">
                  <c:v>63.48</c:v>
                </c:pt>
                <c:pt idx="4465">
                  <c:v>63.5</c:v>
                </c:pt>
                <c:pt idx="4466">
                  <c:v>63.51</c:v>
                </c:pt>
                <c:pt idx="4467">
                  <c:v>63.64</c:v>
                </c:pt>
                <c:pt idx="4468">
                  <c:v>63.65</c:v>
                </c:pt>
                <c:pt idx="4469">
                  <c:v>63.67</c:v>
                </c:pt>
                <c:pt idx="4470">
                  <c:v>63.7</c:v>
                </c:pt>
                <c:pt idx="4471">
                  <c:v>63.71</c:v>
                </c:pt>
                <c:pt idx="4472">
                  <c:v>63.73</c:v>
                </c:pt>
                <c:pt idx="4473">
                  <c:v>63.79</c:v>
                </c:pt>
                <c:pt idx="4474">
                  <c:v>63.82</c:v>
                </c:pt>
                <c:pt idx="4475">
                  <c:v>63.86</c:v>
                </c:pt>
                <c:pt idx="4476">
                  <c:v>63.87</c:v>
                </c:pt>
                <c:pt idx="4477">
                  <c:v>63.9</c:v>
                </c:pt>
                <c:pt idx="4478">
                  <c:v>63.94</c:v>
                </c:pt>
                <c:pt idx="4479">
                  <c:v>63.95</c:v>
                </c:pt>
                <c:pt idx="4480">
                  <c:v>63.98</c:v>
                </c:pt>
                <c:pt idx="4481">
                  <c:v>64.03</c:v>
                </c:pt>
                <c:pt idx="4482">
                  <c:v>64.09</c:v>
                </c:pt>
                <c:pt idx="4483">
                  <c:v>64.2</c:v>
                </c:pt>
                <c:pt idx="4484">
                  <c:v>64.27</c:v>
                </c:pt>
                <c:pt idx="4485">
                  <c:v>64.319999999999993</c:v>
                </c:pt>
                <c:pt idx="4486">
                  <c:v>64.52</c:v>
                </c:pt>
                <c:pt idx="4487">
                  <c:v>64.67</c:v>
                </c:pt>
                <c:pt idx="4488">
                  <c:v>64.7</c:v>
                </c:pt>
                <c:pt idx="4489">
                  <c:v>64.709999999999994</c:v>
                </c:pt>
                <c:pt idx="4490">
                  <c:v>64.75</c:v>
                </c:pt>
                <c:pt idx="4491">
                  <c:v>64.83</c:v>
                </c:pt>
                <c:pt idx="4492">
                  <c:v>64.87</c:v>
                </c:pt>
                <c:pt idx="4493">
                  <c:v>64.89</c:v>
                </c:pt>
                <c:pt idx="4494">
                  <c:v>64.91</c:v>
                </c:pt>
                <c:pt idx="4495">
                  <c:v>65.040000000000006</c:v>
                </c:pt>
                <c:pt idx="4496">
                  <c:v>65.099999999999994</c:v>
                </c:pt>
                <c:pt idx="4497">
                  <c:v>65.17</c:v>
                </c:pt>
                <c:pt idx="4498">
                  <c:v>65.23</c:v>
                </c:pt>
                <c:pt idx="4499">
                  <c:v>65.25</c:v>
                </c:pt>
                <c:pt idx="4500">
                  <c:v>65.27</c:v>
                </c:pt>
                <c:pt idx="4501">
                  <c:v>65.42</c:v>
                </c:pt>
                <c:pt idx="4502">
                  <c:v>65.44</c:v>
                </c:pt>
                <c:pt idx="4503">
                  <c:v>65.45</c:v>
                </c:pt>
                <c:pt idx="4504">
                  <c:v>65.48</c:v>
                </c:pt>
                <c:pt idx="4505">
                  <c:v>65.489999999999995</c:v>
                </c:pt>
                <c:pt idx="4506">
                  <c:v>65.61</c:v>
                </c:pt>
                <c:pt idx="4507">
                  <c:v>65.64</c:v>
                </c:pt>
                <c:pt idx="4508">
                  <c:v>65.680000000000007</c:v>
                </c:pt>
                <c:pt idx="4509">
                  <c:v>65.81</c:v>
                </c:pt>
                <c:pt idx="4510">
                  <c:v>65.94</c:v>
                </c:pt>
                <c:pt idx="4511">
                  <c:v>65.959999999999994</c:v>
                </c:pt>
                <c:pt idx="4512">
                  <c:v>65.98</c:v>
                </c:pt>
                <c:pt idx="4513">
                  <c:v>66.069999999999993</c:v>
                </c:pt>
                <c:pt idx="4514">
                  <c:v>66.08</c:v>
                </c:pt>
                <c:pt idx="4515">
                  <c:v>66.09</c:v>
                </c:pt>
                <c:pt idx="4516">
                  <c:v>66.14</c:v>
                </c:pt>
                <c:pt idx="4517">
                  <c:v>66.150000000000006</c:v>
                </c:pt>
                <c:pt idx="4518">
                  <c:v>66.180000000000007</c:v>
                </c:pt>
                <c:pt idx="4519">
                  <c:v>66.239999999999995</c:v>
                </c:pt>
                <c:pt idx="4520">
                  <c:v>66.27</c:v>
                </c:pt>
                <c:pt idx="4521">
                  <c:v>66.39</c:v>
                </c:pt>
                <c:pt idx="4522">
                  <c:v>66.44</c:v>
                </c:pt>
                <c:pt idx="4523">
                  <c:v>66.45</c:v>
                </c:pt>
                <c:pt idx="4524">
                  <c:v>66.62</c:v>
                </c:pt>
                <c:pt idx="4525">
                  <c:v>66.8</c:v>
                </c:pt>
                <c:pt idx="4526">
                  <c:v>67.05</c:v>
                </c:pt>
                <c:pt idx="4527">
                  <c:v>67.150000000000006</c:v>
                </c:pt>
                <c:pt idx="4528">
                  <c:v>67.209999999999994</c:v>
                </c:pt>
                <c:pt idx="4529">
                  <c:v>67.239999999999995</c:v>
                </c:pt>
                <c:pt idx="4530">
                  <c:v>67.27</c:v>
                </c:pt>
                <c:pt idx="4531">
                  <c:v>67.34</c:v>
                </c:pt>
                <c:pt idx="4532">
                  <c:v>67.45</c:v>
                </c:pt>
                <c:pt idx="4533">
                  <c:v>67.459999999999994</c:v>
                </c:pt>
                <c:pt idx="4534">
                  <c:v>67.48</c:v>
                </c:pt>
                <c:pt idx="4535">
                  <c:v>67.510000000000005</c:v>
                </c:pt>
                <c:pt idx="4536">
                  <c:v>67.56</c:v>
                </c:pt>
                <c:pt idx="4537">
                  <c:v>67.599999999999994</c:v>
                </c:pt>
                <c:pt idx="4538">
                  <c:v>67.69</c:v>
                </c:pt>
                <c:pt idx="4539">
                  <c:v>67.7</c:v>
                </c:pt>
                <c:pt idx="4540">
                  <c:v>67.709999999999994</c:v>
                </c:pt>
                <c:pt idx="4541">
                  <c:v>67.77</c:v>
                </c:pt>
                <c:pt idx="4542">
                  <c:v>67.78</c:v>
                </c:pt>
                <c:pt idx="4543">
                  <c:v>67.81</c:v>
                </c:pt>
                <c:pt idx="4544">
                  <c:v>67.849999999999994</c:v>
                </c:pt>
                <c:pt idx="4545">
                  <c:v>68.040000000000006</c:v>
                </c:pt>
                <c:pt idx="4546">
                  <c:v>68.08</c:v>
                </c:pt>
                <c:pt idx="4547">
                  <c:v>68.14</c:v>
                </c:pt>
                <c:pt idx="4548">
                  <c:v>68.28</c:v>
                </c:pt>
                <c:pt idx="4549">
                  <c:v>68.39</c:v>
                </c:pt>
                <c:pt idx="4550">
                  <c:v>68.400000000000006</c:v>
                </c:pt>
                <c:pt idx="4551">
                  <c:v>68.45</c:v>
                </c:pt>
                <c:pt idx="4552">
                  <c:v>68.48</c:v>
                </c:pt>
                <c:pt idx="4553">
                  <c:v>68.510000000000005</c:v>
                </c:pt>
                <c:pt idx="4554">
                  <c:v>68.569999999999993</c:v>
                </c:pt>
                <c:pt idx="4555">
                  <c:v>68.66</c:v>
                </c:pt>
                <c:pt idx="4556">
                  <c:v>68.8</c:v>
                </c:pt>
                <c:pt idx="4557">
                  <c:v>68.83</c:v>
                </c:pt>
                <c:pt idx="4558">
                  <c:v>68.88</c:v>
                </c:pt>
                <c:pt idx="4559">
                  <c:v>68.92</c:v>
                </c:pt>
                <c:pt idx="4560">
                  <c:v>69.010000000000005</c:v>
                </c:pt>
                <c:pt idx="4561">
                  <c:v>69.02</c:v>
                </c:pt>
                <c:pt idx="4562">
                  <c:v>69.05</c:v>
                </c:pt>
                <c:pt idx="4563">
                  <c:v>69.069999999999993</c:v>
                </c:pt>
                <c:pt idx="4564">
                  <c:v>69.08</c:v>
                </c:pt>
                <c:pt idx="4565">
                  <c:v>69.099999999999994</c:v>
                </c:pt>
                <c:pt idx="4566">
                  <c:v>69.180000000000007</c:v>
                </c:pt>
                <c:pt idx="4567">
                  <c:v>69.22</c:v>
                </c:pt>
                <c:pt idx="4568">
                  <c:v>69.239999999999995</c:v>
                </c:pt>
                <c:pt idx="4569">
                  <c:v>69.319999999999993</c:v>
                </c:pt>
                <c:pt idx="4570">
                  <c:v>69.45</c:v>
                </c:pt>
                <c:pt idx="4571">
                  <c:v>69.510000000000005</c:v>
                </c:pt>
                <c:pt idx="4572">
                  <c:v>69.61</c:v>
                </c:pt>
                <c:pt idx="4573">
                  <c:v>69.73</c:v>
                </c:pt>
                <c:pt idx="4574">
                  <c:v>69.739999999999995</c:v>
                </c:pt>
                <c:pt idx="4575">
                  <c:v>69.87</c:v>
                </c:pt>
                <c:pt idx="4576">
                  <c:v>69.88</c:v>
                </c:pt>
                <c:pt idx="4577">
                  <c:v>69.959999999999994</c:v>
                </c:pt>
                <c:pt idx="4578">
                  <c:v>70.02</c:v>
                </c:pt>
                <c:pt idx="4579">
                  <c:v>70.040000000000006</c:v>
                </c:pt>
                <c:pt idx="4580">
                  <c:v>70.13</c:v>
                </c:pt>
                <c:pt idx="4581">
                  <c:v>70.16</c:v>
                </c:pt>
                <c:pt idx="4582">
                  <c:v>70.23</c:v>
                </c:pt>
                <c:pt idx="4583">
                  <c:v>70.25</c:v>
                </c:pt>
                <c:pt idx="4584">
                  <c:v>70.290000000000006</c:v>
                </c:pt>
                <c:pt idx="4585">
                  <c:v>70.34</c:v>
                </c:pt>
                <c:pt idx="4586">
                  <c:v>70.41</c:v>
                </c:pt>
                <c:pt idx="4587">
                  <c:v>70.42</c:v>
                </c:pt>
                <c:pt idx="4588">
                  <c:v>70.569999999999993</c:v>
                </c:pt>
                <c:pt idx="4589">
                  <c:v>70.760000000000005</c:v>
                </c:pt>
                <c:pt idx="4590">
                  <c:v>70.8</c:v>
                </c:pt>
                <c:pt idx="4591">
                  <c:v>70.84</c:v>
                </c:pt>
                <c:pt idx="4592">
                  <c:v>70.86</c:v>
                </c:pt>
                <c:pt idx="4593">
                  <c:v>70.88</c:v>
                </c:pt>
                <c:pt idx="4594">
                  <c:v>70.91</c:v>
                </c:pt>
                <c:pt idx="4595">
                  <c:v>70.97</c:v>
                </c:pt>
                <c:pt idx="4596">
                  <c:v>71.02</c:v>
                </c:pt>
                <c:pt idx="4597">
                  <c:v>71.06</c:v>
                </c:pt>
                <c:pt idx="4598">
                  <c:v>71.08</c:v>
                </c:pt>
                <c:pt idx="4599">
                  <c:v>71.13</c:v>
                </c:pt>
                <c:pt idx="4600">
                  <c:v>71.150000000000006</c:v>
                </c:pt>
                <c:pt idx="4601">
                  <c:v>71.209999999999994</c:v>
                </c:pt>
                <c:pt idx="4602">
                  <c:v>71.23</c:v>
                </c:pt>
                <c:pt idx="4603">
                  <c:v>71.290000000000006</c:v>
                </c:pt>
                <c:pt idx="4604">
                  <c:v>71.36</c:v>
                </c:pt>
                <c:pt idx="4605">
                  <c:v>71.41</c:v>
                </c:pt>
                <c:pt idx="4606">
                  <c:v>71.42</c:v>
                </c:pt>
                <c:pt idx="4607">
                  <c:v>71.48</c:v>
                </c:pt>
                <c:pt idx="4608">
                  <c:v>71.52</c:v>
                </c:pt>
                <c:pt idx="4609">
                  <c:v>71.569999999999993</c:v>
                </c:pt>
                <c:pt idx="4610">
                  <c:v>71.63</c:v>
                </c:pt>
                <c:pt idx="4611">
                  <c:v>71.650000000000006</c:v>
                </c:pt>
                <c:pt idx="4612">
                  <c:v>71.66</c:v>
                </c:pt>
                <c:pt idx="4613">
                  <c:v>71.760000000000005</c:v>
                </c:pt>
                <c:pt idx="4614">
                  <c:v>71.900000000000006</c:v>
                </c:pt>
                <c:pt idx="4615">
                  <c:v>71.97</c:v>
                </c:pt>
                <c:pt idx="4616">
                  <c:v>71.98</c:v>
                </c:pt>
                <c:pt idx="4617">
                  <c:v>72.03</c:v>
                </c:pt>
                <c:pt idx="4618">
                  <c:v>72.05</c:v>
                </c:pt>
                <c:pt idx="4619">
                  <c:v>72.08</c:v>
                </c:pt>
                <c:pt idx="4620">
                  <c:v>72.09</c:v>
                </c:pt>
                <c:pt idx="4621">
                  <c:v>72.239999999999995</c:v>
                </c:pt>
                <c:pt idx="4622">
                  <c:v>72.260000000000005</c:v>
                </c:pt>
                <c:pt idx="4623">
                  <c:v>72.27</c:v>
                </c:pt>
                <c:pt idx="4624">
                  <c:v>72.290000000000006</c:v>
                </c:pt>
                <c:pt idx="4625">
                  <c:v>72.42</c:v>
                </c:pt>
                <c:pt idx="4626">
                  <c:v>72.64</c:v>
                </c:pt>
                <c:pt idx="4627">
                  <c:v>72.66</c:v>
                </c:pt>
                <c:pt idx="4628">
                  <c:v>72.69</c:v>
                </c:pt>
                <c:pt idx="4629">
                  <c:v>72.72</c:v>
                </c:pt>
                <c:pt idx="4630">
                  <c:v>72.81</c:v>
                </c:pt>
                <c:pt idx="4631">
                  <c:v>72.92</c:v>
                </c:pt>
                <c:pt idx="4632">
                  <c:v>72.930000000000007</c:v>
                </c:pt>
                <c:pt idx="4633">
                  <c:v>72.95</c:v>
                </c:pt>
                <c:pt idx="4634">
                  <c:v>72.98</c:v>
                </c:pt>
                <c:pt idx="4635">
                  <c:v>73.040000000000006</c:v>
                </c:pt>
                <c:pt idx="4636">
                  <c:v>73.08</c:v>
                </c:pt>
                <c:pt idx="4637">
                  <c:v>73.13</c:v>
                </c:pt>
                <c:pt idx="4638">
                  <c:v>73.28</c:v>
                </c:pt>
                <c:pt idx="4639">
                  <c:v>73.290000000000006</c:v>
                </c:pt>
                <c:pt idx="4640">
                  <c:v>73.47</c:v>
                </c:pt>
                <c:pt idx="4641">
                  <c:v>73.510000000000005</c:v>
                </c:pt>
                <c:pt idx="4642">
                  <c:v>73.52</c:v>
                </c:pt>
                <c:pt idx="4643">
                  <c:v>73.59</c:v>
                </c:pt>
                <c:pt idx="4644">
                  <c:v>73.599999999999994</c:v>
                </c:pt>
                <c:pt idx="4645">
                  <c:v>73.62</c:v>
                </c:pt>
                <c:pt idx="4646">
                  <c:v>73.63</c:v>
                </c:pt>
                <c:pt idx="4647">
                  <c:v>73.650000000000006</c:v>
                </c:pt>
                <c:pt idx="4648">
                  <c:v>73.66</c:v>
                </c:pt>
                <c:pt idx="4649">
                  <c:v>73.7</c:v>
                </c:pt>
                <c:pt idx="4650">
                  <c:v>73.81</c:v>
                </c:pt>
                <c:pt idx="4651">
                  <c:v>74.010000000000005</c:v>
                </c:pt>
                <c:pt idx="4652">
                  <c:v>74.08</c:v>
                </c:pt>
                <c:pt idx="4653">
                  <c:v>74.13</c:v>
                </c:pt>
                <c:pt idx="4654">
                  <c:v>74.16</c:v>
                </c:pt>
                <c:pt idx="4655">
                  <c:v>74.180000000000007</c:v>
                </c:pt>
                <c:pt idx="4656">
                  <c:v>74.25</c:v>
                </c:pt>
                <c:pt idx="4657">
                  <c:v>74.290000000000006</c:v>
                </c:pt>
                <c:pt idx="4658">
                  <c:v>74.3</c:v>
                </c:pt>
                <c:pt idx="4659">
                  <c:v>74.400000000000006</c:v>
                </c:pt>
                <c:pt idx="4660">
                  <c:v>74.42</c:v>
                </c:pt>
                <c:pt idx="4661">
                  <c:v>74.55</c:v>
                </c:pt>
                <c:pt idx="4662">
                  <c:v>74.62</c:v>
                </c:pt>
                <c:pt idx="4663">
                  <c:v>74.67</c:v>
                </c:pt>
                <c:pt idx="4664">
                  <c:v>74.75</c:v>
                </c:pt>
                <c:pt idx="4665">
                  <c:v>74.77</c:v>
                </c:pt>
                <c:pt idx="4666">
                  <c:v>74.790000000000006</c:v>
                </c:pt>
                <c:pt idx="4667">
                  <c:v>74.83</c:v>
                </c:pt>
                <c:pt idx="4668">
                  <c:v>75.099999999999994</c:v>
                </c:pt>
                <c:pt idx="4669">
                  <c:v>75.180000000000007</c:v>
                </c:pt>
                <c:pt idx="4670">
                  <c:v>75.28</c:v>
                </c:pt>
                <c:pt idx="4671">
                  <c:v>75.31</c:v>
                </c:pt>
                <c:pt idx="4672">
                  <c:v>75.36</c:v>
                </c:pt>
                <c:pt idx="4673">
                  <c:v>75.38</c:v>
                </c:pt>
                <c:pt idx="4674">
                  <c:v>75.650000000000006</c:v>
                </c:pt>
                <c:pt idx="4675">
                  <c:v>75.680000000000007</c:v>
                </c:pt>
                <c:pt idx="4676">
                  <c:v>75.7</c:v>
                </c:pt>
                <c:pt idx="4677">
                  <c:v>75.73</c:v>
                </c:pt>
                <c:pt idx="4678">
                  <c:v>75.83</c:v>
                </c:pt>
                <c:pt idx="4679">
                  <c:v>75.84</c:v>
                </c:pt>
                <c:pt idx="4680">
                  <c:v>75.87</c:v>
                </c:pt>
                <c:pt idx="4681">
                  <c:v>75.89</c:v>
                </c:pt>
                <c:pt idx="4682">
                  <c:v>75.900000000000006</c:v>
                </c:pt>
                <c:pt idx="4683">
                  <c:v>75.930000000000007</c:v>
                </c:pt>
                <c:pt idx="4684">
                  <c:v>75.98</c:v>
                </c:pt>
                <c:pt idx="4685">
                  <c:v>76.13</c:v>
                </c:pt>
                <c:pt idx="4686">
                  <c:v>76.209999999999994</c:v>
                </c:pt>
                <c:pt idx="4687">
                  <c:v>76.239999999999995</c:v>
                </c:pt>
                <c:pt idx="4688">
                  <c:v>76.33</c:v>
                </c:pt>
                <c:pt idx="4689">
                  <c:v>76.349999999999994</c:v>
                </c:pt>
                <c:pt idx="4690">
                  <c:v>76.39</c:v>
                </c:pt>
                <c:pt idx="4691">
                  <c:v>76.44</c:v>
                </c:pt>
                <c:pt idx="4692">
                  <c:v>76.7</c:v>
                </c:pt>
                <c:pt idx="4693">
                  <c:v>76.87</c:v>
                </c:pt>
                <c:pt idx="4694">
                  <c:v>76.89</c:v>
                </c:pt>
                <c:pt idx="4695">
                  <c:v>76.97</c:v>
                </c:pt>
                <c:pt idx="4696">
                  <c:v>77.099999999999994</c:v>
                </c:pt>
                <c:pt idx="4697">
                  <c:v>77.17</c:v>
                </c:pt>
                <c:pt idx="4698">
                  <c:v>77.290000000000006</c:v>
                </c:pt>
                <c:pt idx="4699">
                  <c:v>77.37</c:v>
                </c:pt>
                <c:pt idx="4700">
                  <c:v>77.38</c:v>
                </c:pt>
                <c:pt idx="4701">
                  <c:v>77.489999999999995</c:v>
                </c:pt>
                <c:pt idx="4702">
                  <c:v>77.53</c:v>
                </c:pt>
                <c:pt idx="4703">
                  <c:v>77.59</c:v>
                </c:pt>
                <c:pt idx="4704">
                  <c:v>77.63</c:v>
                </c:pt>
                <c:pt idx="4705">
                  <c:v>77.67</c:v>
                </c:pt>
                <c:pt idx="4706">
                  <c:v>77.7</c:v>
                </c:pt>
                <c:pt idx="4707">
                  <c:v>77.86</c:v>
                </c:pt>
                <c:pt idx="4708">
                  <c:v>78.34</c:v>
                </c:pt>
                <c:pt idx="4709">
                  <c:v>78.349999999999994</c:v>
                </c:pt>
                <c:pt idx="4710">
                  <c:v>78.47</c:v>
                </c:pt>
                <c:pt idx="4711">
                  <c:v>78.510000000000005</c:v>
                </c:pt>
                <c:pt idx="4712">
                  <c:v>78.52</c:v>
                </c:pt>
                <c:pt idx="4713">
                  <c:v>78.53</c:v>
                </c:pt>
                <c:pt idx="4714">
                  <c:v>78.540000000000006</c:v>
                </c:pt>
                <c:pt idx="4715">
                  <c:v>78.61</c:v>
                </c:pt>
                <c:pt idx="4716">
                  <c:v>78.62</c:v>
                </c:pt>
                <c:pt idx="4717">
                  <c:v>78.64</c:v>
                </c:pt>
                <c:pt idx="4718">
                  <c:v>78.650000000000006</c:v>
                </c:pt>
                <c:pt idx="4719">
                  <c:v>78.989999999999995</c:v>
                </c:pt>
                <c:pt idx="4720">
                  <c:v>79.150000000000006</c:v>
                </c:pt>
                <c:pt idx="4721">
                  <c:v>79.180000000000007</c:v>
                </c:pt>
                <c:pt idx="4722">
                  <c:v>79.25</c:v>
                </c:pt>
                <c:pt idx="4723">
                  <c:v>79.290000000000006</c:v>
                </c:pt>
                <c:pt idx="4724">
                  <c:v>79.31</c:v>
                </c:pt>
                <c:pt idx="4725">
                  <c:v>79.5</c:v>
                </c:pt>
                <c:pt idx="4726">
                  <c:v>79.58</c:v>
                </c:pt>
                <c:pt idx="4727">
                  <c:v>79.59</c:v>
                </c:pt>
                <c:pt idx="4728">
                  <c:v>79.66</c:v>
                </c:pt>
                <c:pt idx="4729">
                  <c:v>79.67</c:v>
                </c:pt>
                <c:pt idx="4730">
                  <c:v>79.83</c:v>
                </c:pt>
                <c:pt idx="4731">
                  <c:v>79.97</c:v>
                </c:pt>
                <c:pt idx="4732">
                  <c:v>79.98</c:v>
                </c:pt>
                <c:pt idx="4733">
                  <c:v>80</c:v>
                </c:pt>
                <c:pt idx="4734">
                  <c:v>80.02</c:v>
                </c:pt>
                <c:pt idx="4735">
                  <c:v>80.180000000000007</c:v>
                </c:pt>
                <c:pt idx="4736">
                  <c:v>80.36</c:v>
                </c:pt>
                <c:pt idx="4737">
                  <c:v>80.55</c:v>
                </c:pt>
                <c:pt idx="4738">
                  <c:v>80.87</c:v>
                </c:pt>
                <c:pt idx="4739">
                  <c:v>81.040000000000006</c:v>
                </c:pt>
                <c:pt idx="4740">
                  <c:v>81.09</c:v>
                </c:pt>
                <c:pt idx="4741">
                  <c:v>81.180000000000007</c:v>
                </c:pt>
                <c:pt idx="4742">
                  <c:v>81.22</c:v>
                </c:pt>
                <c:pt idx="4743">
                  <c:v>81.55</c:v>
                </c:pt>
                <c:pt idx="4744">
                  <c:v>81.66</c:v>
                </c:pt>
                <c:pt idx="4745">
                  <c:v>81.77</c:v>
                </c:pt>
                <c:pt idx="4746">
                  <c:v>81.900000000000006</c:v>
                </c:pt>
                <c:pt idx="4747">
                  <c:v>81.92</c:v>
                </c:pt>
                <c:pt idx="4748">
                  <c:v>82.11</c:v>
                </c:pt>
                <c:pt idx="4749">
                  <c:v>82.14</c:v>
                </c:pt>
                <c:pt idx="4750">
                  <c:v>82.27</c:v>
                </c:pt>
                <c:pt idx="4751">
                  <c:v>82.28</c:v>
                </c:pt>
                <c:pt idx="4752">
                  <c:v>82.41</c:v>
                </c:pt>
                <c:pt idx="4753">
                  <c:v>82.52</c:v>
                </c:pt>
                <c:pt idx="4754">
                  <c:v>82.53</c:v>
                </c:pt>
                <c:pt idx="4755">
                  <c:v>82.55</c:v>
                </c:pt>
                <c:pt idx="4756">
                  <c:v>82.57</c:v>
                </c:pt>
                <c:pt idx="4757">
                  <c:v>82.58</c:v>
                </c:pt>
                <c:pt idx="4758">
                  <c:v>82.76</c:v>
                </c:pt>
                <c:pt idx="4759">
                  <c:v>82.95</c:v>
                </c:pt>
                <c:pt idx="4760">
                  <c:v>82.99</c:v>
                </c:pt>
                <c:pt idx="4761">
                  <c:v>83.32</c:v>
                </c:pt>
                <c:pt idx="4762">
                  <c:v>83.35</c:v>
                </c:pt>
                <c:pt idx="4763">
                  <c:v>83.62</c:v>
                </c:pt>
                <c:pt idx="4764">
                  <c:v>83.67</c:v>
                </c:pt>
                <c:pt idx="4765">
                  <c:v>83.68</c:v>
                </c:pt>
                <c:pt idx="4766">
                  <c:v>83.76</c:v>
                </c:pt>
                <c:pt idx="4767">
                  <c:v>83.88</c:v>
                </c:pt>
                <c:pt idx="4768">
                  <c:v>84.11</c:v>
                </c:pt>
                <c:pt idx="4769">
                  <c:v>84.12</c:v>
                </c:pt>
                <c:pt idx="4770">
                  <c:v>84.24</c:v>
                </c:pt>
                <c:pt idx="4771">
                  <c:v>84.46</c:v>
                </c:pt>
                <c:pt idx="4772">
                  <c:v>84.55</c:v>
                </c:pt>
                <c:pt idx="4773">
                  <c:v>84.56</c:v>
                </c:pt>
                <c:pt idx="4774">
                  <c:v>84.66</c:v>
                </c:pt>
                <c:pt idx="4775">
                  <c:v>84.69</c:v>
                </c:pt>
                <c:pt idx="4776">
                  <c:v>84.75</c:v>
                </c:pt>
                <c:pt idx="4777">
                  <c:v>84.87</c:v>
                </c:pt>
                <c:pt idx="4778">
                  <c:v>84.91</c:v>
                </c:pt>
                <c:pt idx="4779">
                  <c:v>85.02</c:v>
                </c:pt>
                <c:pt idx="4780">
                  <c:v>85.12</c:v>
                </c:pt>
                <c:pt idx="4781">
                  <c:v>85.44</c:v>
                </c:pt>
                <c:pt idx="4782">
                  <c:v>85.67</c:v>
                </c:pt>
                <c:pt idx="4783">
                  <c:v>85.68</c:v>
                </c:pt>
                <c:pt idx="4784">
                  <c:v>85.69</c:v>
                </c:pt>
                <c:pt idx="4785">
                  <c:v>86.12</c:v>
                </c:pt>
                <c:pt idx="4786">
                  <c:v>86.24</c:v>
                </c:pt>
                <c:pt idx="4787">
                  <c:v>86.25</c:v>
                </c:pt>
                <c:pt idx="4788">
                  <c:v>86.4</c:v>
                </c:pt>
                <c:pt idx="4789">
                  <c:v>86.41</c:v>
                </c:pt>
                <c:pt idx="4790">
                  <c:v>86.42</c:v>
                </c:pt>
                <c:pt idx="4791">
                  <c:v>86.51</c:v>
                </c:pt>
                <c:pt idx="4792">
                  <c:v>86.69</c:v>
                </c:pt>
                <c:pt idx="4793">
                  <c:v>86.78</c:v>
                </c:pt>
                <c:pt idx="4794">
                  <c:v>86.85</c:v>
                </c:pt>
                <c:pt idx="4795">
                  <c:v>86.98</c:v>
                </c:pt>
                <c:pt idx="4796">
                  <c:v>87.06</c:v>
                </c:pt>
                <c:pt idx="4797">
                  <c:v>87.1</c:v>
                </c:pt>
                <c:pt idx="4798">
                  <c:v>87.15</c:v>
                </c:pt>
                <c:pt idx="4799">
                  <c:v>87.19</c:v>
                </c:pt>
                <c:pt idx="4800">
                  <c:v>87.34</c:v>
                </c:pt>
                <c:pt idx="4801">
                  <c:v>87.55</c:v>
                </c:pt>
                <c:pt idx="4802">
                  <c:v>87.62</c:v>
                </c:pt>
                <c:pt idx="4803">
                  <c:v>87.7</c:v>
                </c:pt>
                <c:pt idx="4804">
                  <c:v>87.71</c:v>
                </c:pt>
                <c:pt idx="4805">
                  <c:v>87.75</c:v>
                </c:pt>
                <c:pt idx="4806">
                  <c:v>87.94</c:v>
                </c:pt>
                <c:pt idx="4807">
                  <c:v>87.98</c:v>
                </c:pt>
                <c:pt idx="4808">
                  <c:v>88.05</c:v>
                </c:pt>
                <c:pt idx="4809">
                  <c:v>88.24</c:v>
                </c:pt>
                <c:pt idx="4810">
                  <c:v>88.26</c:v>
                </c:pt>
                <c:pt idx="4811">
                  <c:v>88.38</c:v>
                </c:pt>
                <c:pt idx="4812">
                  <c:v>88.41</c:v>
                </c:pt>
                <c:pt idx="4813">
                  <c:v>88.63</c:v>
                </c:pt>
                <c:pt idx="4814">
                  <c:v>88.97</c:v>
                </c:pt>
                <c:pt idx="4815">
                  <c:v>89.14</c:v>
                </c:pt>
                <c:pt idx="4816">
                  <c:v>89.34</c:v>
                </c:pt>
                <c:pt idx="4817">
                  <c:v>89.35</c:v>
                </c:pt>
                <c:pt idx="4818">
                  <c:v>89.5</c:v>
                </c:pt>
                <c:pt idx="4819">
                  <c:v>89.7</c:v>
                </c:pt>
                <c:pt idx="4820">
                  <c:v>89.73</c:v>
                </c:pt>
                <c:pt idx="4821">
                  <c:v>89.78</c:v>
                </c:pt>
                <c:pt idx="4822">
                  <c:v>89.96</c:v>
                </c:pt>
                <c:pt idx="4823">
                  <c:v>89.97</c:v>
                </c:pt>
                <c:pt idx="4824">
                  <c:v>89.99</c:v>
                </c:pt>
                <c:pt idx="4825">
                  <c:v>90.11</c:v>
                </c:pt>
                <c:pt idx="4826">
                  <c:v>90.16</c:v>
                </c:pt>
                <c:pt idx="4827">
                  <c:v>90.22</c:v>
                </c:pt>
                <c:pt idx="4828">
                  <c:v>90.32</c:v>
                </c:pt>
                <c:pt idx="4829">
                  <c:v>90.36</c:v>
                </c:pt>
                <c:pt idx="4830">
                  <c:v>90.39</c:v>
                </c:pt>
                <c:pt idx="4831">
                  <c:v>90.5</c:v>
                </c:pt>
                <c:pt idx="4832">
                  <c:v>90.59</c:v>
                </c:pt>
                <c:pt idx="4833">
                  <c:v>90.73</c:v>
                </c:pt>
                <c:pt idx="4834">
                  <c:v>91.47</c:v>
                </c:pt>
                <c:pt idx="4835">
                  <c:v>91.53</c:v>
                </c:pt>
                <c:pt idx="4836">
                  <c:v>91.54</c:v>
                </c:pt>
                <c:pt idx="4837">
                  <c:v>91.66</c:v>
                </c:pt>
                <c:pt idx="4838">
                  <c:v>91.81</c:v>
                </c:pt>
                <c:pt idx="4839">
                  <c:v>91.82</c:v>
                </c:pt>
                <c:pt idx="4840">
                  <c:v>92</c:v>
                </c:pt>
                <c:pt idx="4841">
                  <c:v>92.22</c:v>
                </c:pt>
                <c:pt idx="4842">
                  <c:v>92.23</c:v>
                </c:pt>
                <c:pt idx="4843">
                  <c:v>92.62</c:v>
                </c:pt>
                <c:pt idx="4844">
                  <c:v>92.76</c:v>
                </c:pt>
                <c:pt idx="4845">
                  <c:v>92.85</c:v>
                </c:pt>
                <c:pt idx="4846">
                  <c:v>93.26</c:v>
                </c:pt>
                <c:pt idx="4847">
                  <c:v>93.51</c:v>
                </c:pt>
                <c:pt idx="4848">
                  <c:v>93.53</c:v>
                </c:pt>
                <c:pt idx="4849">
                  <c:v>93.87</c:v>
                </c:pt>
                <c:pt idx="4850">
                  <c:v>93.99</c:v>
                </c:pt>
                <c:pt idx="4851">
                  <c:v>94.09</c:v>
                </c:pt>
                <c:pt idx="4852">
                  <c:v>94.41</c:v>
                </c:pt>
                <c:pt idx="4853">
                  <c:v>94.42</c:v>
                </c:pt>
                <c:pt idx="4854">
                  <c:v>94.79</c:v>
                </c:pt>
                <c:pt idx="4855">
                  <c:v>95.42</c:v>
                </c:pt>
                <c:pt idx="4856">
                  <c:v>95.6</c:v>
                </c:pt>
                <c:pt idx="4857">
                  <c:v>95.68</c:v>
                </c:pt>
                <c:pt idx="4858">
                  <c:v>95.74</c:v>
                </c:pt>
                <c:pt idx="4859">
                  <c:v>95.75</c:v>
                </c:pt>
                <c:pt idx="4860">
                  <c:v>96.04</c:v>
                </c:pt>
                <c:pt idx="4861">
                  <c:v>96.15</c:v>
                </c:pt>
                <c:pt idx="4862">
                  <c:v>96.25</c:v>
                </c:pt>
                <c:pt idx="4863">
                  <c:v>96.5</c:v>
                </c:pt>
                <c:pt idx="4864">
                  <c:v>97.13</c:v>
                </c:pt>
                <c:pt idx="4865">
                  <c:v>97.3</c:v>
                </c:pt>
                <c:pt idx="4866">
                  <c:v>97.33</c:v>
                </c:pt>
                <c:pt idx="4867">
                  <c:v>97.41</c:v>
                </c:pt>
                <c:pt idx="4868">
                  <c:v>97.57</c:v>
                </c:pt>
                <c:pt idx="4869">
                  <c:v>97.81</c:v>
                </c:pt>
                <c:pt idx="4870">
                  <c:v>97.89</c:v>
                </c:pt>
                <c:pt idx="4871">
                  <c:v>97.96</c:v>
                </c:pt>
                <c:pt idx="4872">
                  <c:v>98.82</c:v>
                </c:pt>
                <c:pt idx="4873">
                  <c:v>98.83</c:v>
                </c:pt>
                <c:pt idx="4874">
                  <c:v>98.93</c:v>
                </c:pt>
                <c:pt idx="4875">
                  <c:v>98.95</c:v>
                </c:pt>
                <c:pt idx="4876">
                  <c:v>98.99</c:v>
                </c:pt>
                <c:pt idx="4877">
                  <c:v>99.55</c:v>
                </c:pt>
                <c:pt idx="4878">
                  <c:v>99.74</c:v>
                </c:pt>
                <c:pt idx="4879">
                  <c:v>100</c:v>
                </c:pt>
                <c:pt idx="4880">
                  <c:v>100.01</c:v>
                </c:pt>
                <c:pt idx="4881">
                  <c:v>100.32</c:v>
                </c:pt>
                <c:pt idx="4882">
                  <c:v>100.36</c:v>
                </c:pt>
                <c:pt idx="4883">
                  <c:v>100.43</c:v>
                </c:pt>
                <c:pt idx="4884">
                  <c:v>100.69</c:v>
                </c:pt>
                <c:pt idx="4885">
                  <c:v>100.85</c:v>
                </c:pt>
                <c:pt idx="4886">
                  <c:v>100.98</c:v>
                </c:pt>
                <c:pt idx="4887">
                  <c:v>101.08</c:v>
                </c:pt>
                <c:pt idx="4888">
                  <c:v>101.15</c:v>
                </c:pt>
                <c:pt idx="4889">
                  <c:v>101.25</c:v>
                </c:pt>
                <c:pt idx="4890">
                  <c:v>101.27</c:v>
                </c:pt>
                <c:pt idx="4891">
                  <c:v>101.32</c:v>
                </c:pt>
                <c:pt idx="4892">
                  <c:v>101.34</c:v>
                </c:pt>
                <c:pt idx="4893">
                  <c:v>101.4</c:v>
                </c:pt>
                <c:pt idx="4894">
                  <c:v>101.45</c:v>
                </c:pt>
                <c:pt idx="4895">
                  <c:v>101.5</c:v>
                </c:pt>
                <c:pt idx="4896">
                  <c:v>101.56</c:v>
                </c:pt>
                <c:pt idx="4897">
                  <c:v>101.82</c:v>
                </c:pt>
                <c:pt idx="4898">
                  <c:v>101.87</c:v>
                </c:pt>
                <c:pt idx="4899">
                  <c:v>101.95</c:v>
                </c:pt>
                <c:pt idx="4900">
                  <c:v>102.1</c:v>
                </c:pt>
                <c:pt idx="4901">
                  <c:v>102.22</c:v>
                </c:pt>
                <c:pt idx="4902">
                  <c:v>102.25</c:v>
                </c:pt>
                <c:pt idx="4903">
                  <c:v>102.58</c:v>
                </c:pt>
                <c:pt idx="4904">
                  <c:v>102.8</c:v>
                </c:pt>
                <c:pt idx="4905">
                  <c:v>102.99</c:v>
                </c:pt>
                <c:pt idx="4906">
                  <c:v>103</c:v>
                </c:pt>
                <c:pt idx="4907">
                  <c:v>103.01</c:v>
                </c:pt>
                <c:pt idx="4908">
                  <c:v>103.16</c:v>
                </c:pt>
                <c:pt idx="4909">
                  <c:v>103.4</c:v>
                </c:pt>
                <c:pt idx="4910">
                  <c:v>103.81</c:v>
                </c:pt>
                <c:pt idx="4911">
                  <c:v>103.89</c:v>
                </c:pt>
                <c:pt idx="4912">
                  <c:v>104.11</c:v>
                </c:pt>
                <c:pt idx="4913">
                  <c:v>104.3</c:v>
                </c:pt>
                <c:pt idx="4914">
                  <c:v>104.36</c:v>
                </c:pt>
                <c:pt idx="4915">
                  <c:v>104.37</c:v>
                </c:pt>
                <c:pt idx="4916">
                  <c:v>104.46</c:v>
                </c:pt>
                <c:pt idx="4917">
                  <c:v>104.49</c:v>
                </c:pt>
                <c:pt idx="4918">
                  <c:v>104.74</c:v>
                </c:pt>
                <c:pt idx="4919">
                  <c:v>104.79</c:v>
                </c:pt>
                <c:pt idx="4920">
                  <c:v>104.88</c:v>
                </c:pt>
                <c:pt idx="4921">
                  <c:v>105.11</c:v>
                </c:pt>
                <c:pt idx="4922">
                  <c:v>105.26</c:v>
                </c:pt>
                <c:pt idx="4923">
                  <c:v>105.59</c:v>
                </c:pt>
                <c:pt idx="4924">
                  <c:v>106.01</c:v>
                </c:pt>
                <c:pt idx="4925">
                  <c:v>106.42</c:v>
                </c:pt>
                <c:pt idx="4926">
                  <c:v>106.48</c:v>
                </c:pt>
                <c:pt idx="4927">
                  <c:v>107.29</c:v>
                </c:pt>
                <c:pt idx="4928">
                  <c:v>107.78</c:v>
                </c:pt>
                <c:pt idx="4929">
                  <c:v>107.87</c:v>
                </c:pt>
                <c:pt idx="4930">
                  <c:v>107.89</c:v>
                </c:pt>
                <c:pt idx="4931">
                  <c:v>108.03</c:v>
                </c:pt>
                <c:pt idx="4932">
                  <c:v>108.18</c:v>
                </c:pt>
                <c:pt idx="4933">
                  <c:v>108.5</c:v>
                </c:pt>
                <c:pt idx="4934">
                  <c:v>108.72</c:v>
                </c:pt>
                <c:pt idx="4935">
                  <c:v>108.83</c:v>
                </c:pt>
                <c:pt idx="4936">
                  <c:v>109.03</c:v>
                </c:pt>
                <c:pt idx="4937">
                  <c:v>109.29</c:v>
                </c:pt>
                <c:pt idx="4938">
                  <c:v>109.7</c:v>
                </c:pt>
                <c:pt idx="4939">
                  <c:v>109.82</c:v>
                </c:pt>
                <c:pt idx="4940">
                  <c:v>109.84</c:v>
                </c:pt>
                <c:pt idx="4941">
                  <c:v>110.33</c:v>
                </c:pt>
                <c:pt idx="4942">
                  <c:v>110.88</c:v>
                </c:pt>
                <c:pt idx="4943">
                  <c:v>111.58</c:v>
                </c:pt>
                <c:pt idx="4944">
                  <c:v>111.68</c:v>
                </c:pt>
                <c:pt idx="4945">
                  <c:v>112.71</c:v>
                </c:pt>
                <c:pt idx="4946">
                  <c:v>112.87</c:v>
                </c:pt>
                <c:pt idx="4947">
                  <c:v>113.22</c:v>
                </c:pt>
                <c:pt idx="4948">
                  <c:v>113.58</c:v>
                </c:pt>
                <c:pt idx="4949">
                  <c:v>113.91</c:v>
                </c:pt>
                <c:pt idx="4950">
                  <c:v>114.18</c:v>
                </c:pt>
                <c:pt idx="4951">
                  <c:v>114.25</c:v>
                </c:pt>
                <c:pt idx="4952">
                  <c:v>114.26</c:v>
                </c:pt>
                <c:pt idx="4953">
                  <c:v>114.27</c:v>
                </c:pt>
                <c:pt idx="4954">
                  <c:v>114.33</c:v>
                </c:pt>
                <c:pt idx="4955">
                  <c:v>114.58</c:v>
                </c:pt>
                <c:pt idx="4956">
                  <c:v>114.82</c:v>
                </c:pt>
                <c:pt idx="4957">
                  <c:v>115.34</c:v>
                </c:pt>
                <c:pt idx="4958">
                  <c:v>115.57</c:v>
                </c:pt>
                <c:pt idx="4959">
                  <c:v>115.71</c:v>
                </c:pt>
                <c:pt idx="4960">
                  <c:v>115.76</c:v>
                </c:pt>
                <c:pt idx="4961">
                  <c:v>115.88</c:v>
                </c:pt>
                <c:pt idx="4962">
                  <c:v>116.09</c:v>
                </c:pt>
                <c:pt idx="4963">
                  <c:v>116.24</c:v>
                </c:pt>
                <c:pt idx="4964">
                  <c:v>116.43</c:v>
                </c:pt>
                <c:pt idx="4965">
                  <c:v>116.73</c:v>
                </c:pt>
                <c:pt idx="4966">
                  <c:v>117.53</c:v>
                </c:pt>
                <c:pt idx="4967">
                  <c:v>117.71</c:v>
                </c:pt>
                <c:pt idx="4968">
                  <c:v>118.24</c:v>
                </c:pt>
                <c:pt idx="4969">
                  <c:v>118.67</c:v>
                </c:pt>
                <c:pt idx="4970">
                  <c:v>118.79</c:v>
                </c:pt>
                <c:pt idx="4971">
                  <c:v>118.8</c:v>
                </c:pt>
                <c:pt idx="4972">
                  <c:v>119.06</c:v>
                </c:pt>
                <c:pt idx="4973">
                  <c:v>119.4</c:v>
                </c:pt>
                <c:pt idx="4974">
                  <c:v>119.7</c:v>
                </c:pt>
                <c:pt idx="4975">
                  <c:v>119.85</c:v>
                </c:pt>
                <c:pt idx="4976">
                  <c:v>120.01</c:v>
                </c:pt>
                <c:pt idx="4977">
                  <c:v>120.28</c:v>
                </c:pt>
                <c:pt idx="4978">
                  <c:v>120.3</c:v>
                </c:pt>
                <c:pt idx="4979">
                  <c:v>120.88</c:v>
                </c:pt>
                <c:pt idx="4980">
                  <c:v>121.35</c:v>
                </c:pt>
                <c:pt idx="4981">
                  <c:v>121.49</c:v>
                </c:pt>
                <c:pt idx="4982">
                  <c:v>121.83</c:v>
                </c:pt>
                <c:pt idx="4983">
                  <c:v>122.35</c:v>
                </c:pt>
                <c:pt idx="4984">
                  <c:v>122.53</c:v>
                </c:pt>
                <c:pt idx="4985">
                  <c:v>122.65</c:v>
                </c:pt>
                <c:pt idx="4986">
                  <c:v>122.8</c:v>
                </c:pt>
                <c:pt idx="4987">
                  <c:v>123.41</c:v>
                </c:pt>
                <c:pt idx="4988">
                  <c:v>123.68</c:v>
                </c:pt>
                <c:pt idx="4989">
                  <c:v>124.68</c:v>
                </c:pt>
                <c:pt idx="4990">
                  <c:v>124.82</c:v>
                </c:pt>
                <c:pt idx="4991">
                  <c:v>124.86</c:v>
                </c:pt>
                <c:pt idx="4992">
                  <c:v>124.99</c:v>
                </c:pt>
                <c:pt idx="4993">
                  <c:v>125.12</c:v>
                </c:pt>
                <c:pt idx="4994">
                  <c:v>125.33</c:v>
                </c:pt>
                <c:pt idx="4995">
                  <c:v>125.4</c:v>
                </c:pt>
                <c:pt idx="4996">
                  <c:v>125.56</c:v>
                </c:pt>
                <c:pt idx="4997">
                  <c:v>125.68</c:v>
                </c:pt>
                <c:pt idx="4998">
                  <c:v>125.72</c:v>
                </c:pt>
                <c:pt idx="4999">
                  <c:v>126.54</c:v>
                </c:pt>
                <c:pt idx="5000">
                  <c:v>127.31</c:v>
                </c:pt>
                <c:pt idx="5001">
                  <c:v>127.5</c:v>
                </c:pt>
                <c:pt idx="5002">
                  <c:v>127.59</c:v>
                </c:pt>
                <c:pt idx="5003">
                  <c:v>127.65</c:v>
                </c:pt>
                <c:pt idx="5004">
                  <c:v>127.77</c:v>
                </c:pt>
                <c:pt idx="5005">
                  <c:v>127.84</c:v>
                </c:pt>
                <c:pt idx="5006">
                  <c:v>127.93</c:v>
                </c:pt>
                <c:pt idx="5007">
                  <c:v>127.94</c:v>
                </c:pt>
                <c:pt idx="5008">
                  <c:v>128.29</c:v>
                </c:pt>
                <c:pt idx="5009">
                  <c:v>128.47</c:v>
                </c:pt>
                <c:pt idx="5010">
                  <c:v>128.47999999999999</c:v>
                </c:pt>
                <c:pt idx="5011">
                  <c:v>128.61000000000001</c:v>
                </c:pt>
                <c:pt idx="5012">
                  <c:v>129.13999999999999</c:v>
                </c:pt>
                <c:pt idx="5013">
                  <c:v>129.22</c:v>
                </c:pt>
                <c:pt idx="5014">
                  <c:v>129.36000000000001</c:v>
                </c:pt>
                <c:pt idx="5015">
                  <c:v>129.43</c:v>
                </c:pt>
                <c:pt idx="5016">
                  <c:v>129.46</c:v>
                </c:pt>
                <c:pt idx="5017">
                  <c:v>129.49</c:v>
                </c:pt>
                <c:pt idx="5018">
                  <c:v>129.55000000000001</c:v>
                </c:pt>
                <c:pt idx="5019">
                  <c:v>130.05000000000001</c:v>
                </c:pt>
                <c:pt idx="5020">
                  <c:v>130.25</c:v>
                </c:pt>
                <c:pt idx="5021">
                  <c:v>130.36000000000001</c:v>
                </c:pt>
                <c:pt idx="5022">
                  <c:v>130.84</c:v>
                </c:pt>
                <c:pt idx="5023">
                  <c:v>131.03</c:v>
                </c:pt>
                <c:pt idx="5024">
                  <c:v>131.18</c:v>
                </c:pt>
                <c:pt idx="5025">
                  <c:v>131.5</c:v>
                </c:pt>
                <c:pt idx="5026">
                  <c:v>131.52000000000001</c:v>
                </c:pt>
                <c:pt idx="5027">
                  <c:v>131.99</c:v>
                </c:pt>
                <c:pt idx="5028">
                  <c:v>132.22</c:v>
                </c:pt>
                <c:pt idx="5029">
                  <c:v>132.63999999999999</c:v>
                </c:pt>
                <c:pt idx="5030">
                  <c:v>133.15</c:v>
                </c:pt>
                <c:pt idx="5031">
                  <c:v>134.97999999999999</c:v>
                </c:pt>
                <c:pt idx="5032">
                  <c:v>135.22</c:v>
                </c:pt>
                <c:pt idx="5033">
                  <c:v>135.84</c:v>
                </c:pt>
                <c:pt idx="5034">
                  <c:v>136</c:v>
                </c:pt>
                <c:pt idx="5035">
                  <c:v>136.86000000000001</c:v>
                </c:pt>
                <c:pt idx="5036">
                  <c:v>136.91999999999999</c:v>
                </c:pt>
                <c:pt idx="5037">
                  <c:v>137.96</c:v>
                </c:pt>
                <c:pt idx="5038">
                  <c:v>138.12</c:v>
                </c:pt>
                <c:pt idx="5039">
                  <c:v>138.21</c:v>
                </c:pt>
                <c:pt idx="5040">
                  <c:v>139.44</c:v>
                </c:pt>
                <c:pt idx="5041">
                  <c:v>139.66</c:v>
                </c:pt>
                <c:pt idx="5042">
                  <c:v>140.38</c:v>
                </c:pt>
                <c:pt idx="5043">
                  <c:v>140.52000000000001</c:v>
                </c:pt>
                <c:pt idx="5044">
                  <c:v>140.71</c:v>
                </c:pt>
                <c:pt idx="5045">
                  <c:v>141.01</c:v>
                </c:pt>
                <c:pt idx="5046">
                  <c:v>141.43</c:v>
                </c:pt>
                <c:pt idx="5047">
                  <c:v>141.55000000000001</c:v>
                </c:pt>
                <c:pt idx="5048">
                  <c:v>144.93</c:v>
                </c:pt>
                <c:pt idx="5049">
                  <c:v>145.52000000000001</c:v>
                </c:pt>
                <c:pt idx="5050">
                  <c:v>145.55000000000001</c:v>
                </c:pt>
                <c:pt idx="5051">
                  <c:v>146.16999999999999</c:v>
                </c:pt>
                <c:pt idx="5052">
                  <c:v>147.44</c:v>
                </c:pt>
                <c:pt idx="5053">
                  <c:v>148.07</c:v>
                </c:pt>
                <c:pt idx="5054">
                  <c:v>148.41</c:v>
                </c:pt>
                <c:pt idx="5055">
                  <c:v>148.44999999999999</c:v>
                </c:pt>
                <c:pt idx="5056">
                  <c:v>148.66</c:v>
                </c:pt>
                <c:pt idx="5057">
                  <c:v>149.1</c:v>
                </c:pt>
                <c:pt idx="5058">
                  <c:v>149.94</c:v>
                </c:pt>
                <c:pt idx="5059">
                  <c:v>151.21</c:v>
                </c:pt>
                <c:pt idx="5060">
                  <c:v>151.22999999999999</c:v>
                </c:pt>
                <c:pt idx="5061">
                  <c:v>151.56</c:v>
                </c:pt>
                <c:pt idx="5062">
                  <c:v>152.21</c:v>
                </c:pt>
                <c:pt idx="5063">
                  <c:v>152.59</c:v>
                </c:pt>
                <c:pt idx="5064">
                  <c:v>153.62</c:v>
                </c:pt>
                <c:pt idx="5065">
                  <c:v>154.02000000000001</c:v>
                </c:pt>
                <c:pt idx="5066">
                  <c:v>154.37</c:v>
                </c:pt>
                <c:pt idx="5067">
                  <c:v>155.69999999999999</c:v>
                </c:pt>
                <c:pt idx="5068">
                  <c:v>156.58000000000001</c:v>
                </c:pt>
                <c:pt idx="5069">
                  <c:v>156.66999999999999</c:v>
                </c:pt>
                <c:pt idx="5070">
                  <c:v>158</c:v>
                </c:pt>
                <c:pt idx="5071">
                  <c:v>158.35</c:v>
                </c:pt>
                <c:pt idx="5072">
                  <c:v>159.13999999999999</c:v>
                </c:pt>
                <c:pt idx="5073">
                  <c:v>159.38</c:v>
                </c:pt>
                <c:pt idx="5074">
                  <c:v>160.85</c:v>
                </c:pt>
                <c:pt idx="5075">
                  <c:v>161.47999999999999</c:v>
                </c:pt>
                <c:pt idx="5076">
                  <c:v>162.09</c:v>
                </c:pt>
                <c:pt idx="5077">
                  <c:v>163.43</c:v>
                </c:pt>
                <c:pt idx="5078">
                  <c:v>164.93</c:v>
                </c:pt>
                <c:pt idx="5079">
                  <c:v>165.62</c:v>
                </c:pt>
                <c:pt idx="5080">
                  <c:v>167.09</c:v>
                </c:pt>
                <c:pt idx="5081">
                  <c:v>167.74</c:v>
                </c:pt>
                <c:pt idx="5082">
                  <c:v>169.26</c:v>
                </c:pt>
                <c:pt idx="5083">
                  <c:v>171.33</c:v>
                </c:pt>
                <c:pt idx="5084">
                  <c:v>174.7</c:v>
                </c:pt>
                <c:pt idx="5085">
                  <c:v>176.13</c:v>
                </c:pt>
                <c:pt idx="5086">
                  <c:v>180.51</c:v>
                </c:pt>
                <c:pt idx="5087">
                  <c:v>181</c:v>
                </c:pt>
                <c:pt idx="5088">
                  <c:v>182.03</c:v>
                </c:pt>
                <c:pt idx="5089">
                  <c:v>182.11</c:v>
                </c:pt>
                <c:pt idx="5090">
                  <c:v>183.36</c:v>
                </c:pt>
                <c:pt idx="5091">
                  <c:v>183.72</c:v>
                </c:pt>
                <c:pt idx="5092">
                  <c:v>184.82</c:v>
                </c:pt>
                <c:pt idx="5093">
                  <c:v>185.36</c:v>
                </c:pt>
                <c:pt idx="5094">
                  <c:v>185.77</c:v>
                </c:pt>
                <c:pt idx="5095">
                  <c:v>187.76</c:v>
                </c:pt>
                <c:pt idx="5096">
                  <c:v>188.45</c:v>
                </c:pt>
                <c:pt idx="5097">
                  <c:v>188.46</c:v>
                </c:pt>
                <c:pt idx="5098">
                  <c:v>188.47</c:v>
                </c:pt>
                <c:pt idx="5099">
                  <c:v>189.58</c:v>
                </c:pt>
                <c:pt idx="5100">
                  <c:v>189.88</c:v>
                </c:pt>
                <c:pt idx="5101">
                  <c:v>190.5</c:v>
                </c:pt>
                <c:pt idx="5102">
                  <c:v>190.55</c:v>
                </c:pt>
                <c:pt idx="5103">
                  <c:v>194.04</c:v>
                </c:pt>
                <c:pt idx="5104">
                  <c:v>195.18</c:v>
                </c:pt>
                <c:pt idx="5105">
                  <c:v>196.67</c:v>
                </c:pt>
                <c:pt idx="5106">
                  <c:v>197.01</c:v>
                </c:pt>
                <c:pt idx="5107">
                  <c:v>200.26</c:v>
                </c:pt>
                <c:pt idx="5108">
                  <c:v>200.39</c:v>
                </c:pt>
                <c:pt idx="5109">
                  <c:v>202.3</c:v>
                </c:pt>
                <c:pt idx="5110">
                  <c:v>204.07</c:v>
                </c:pt>
                <c:pt idx="5111">
                  <c:v>204.12</c:v>
                </c:pt>
                <c:pt idx="5112">
                  <c:v>205.09</c:v>
                </c:pt>
                <c:pt idx="5113">
                  <c:v>207.13</c:v>
                </c:pt>
                <c:pt idx="5114">
                  <c:v>207.27</c:v>
                </c:pt>
                <c:pt idx="5115">
                  <c:v>207.55</c:v>
                </c:pt>
                <c:pt idx="5116">
                  <c:v>208.04</c:v>
                </c:pt>
                <c:pt idx="5117">
                  <c:v>212.47</c:v>
                </c:pt>
                <c:pt idx="5118">
                  <c:v>214.45</c:v>
                </c:pt>
                <c:pt idx="5119">
                  <c:v>215.49</c:v>
                </c:pt>
                <c:pt idx="5120">
                  <c:v>217.13</c:v>
                </c:pt>
                <c:pt idx="5121">
                  <c:v>219.07</c:v>
                </c:pt>
                <c:pt idx="5122">
                  <c:v>225.67</c:v>
                </c:pt>
                <c:pt idx="5123">
                  <c:v>225.75</c:v>
                </c:pt>
                <c:pt idx="5124">
                  <c:v>226.69</c:v>
                </c:pt>
                <c:pt idx="5125">
                  <c:v>232.73</c:v>
                </c:pt>
                <c:pt idx="5126">
                  <c:v>234.54</c:v>
                </c:pt>
                <c:pt idx="5127">
                  <c:v>235.81</c:v>
                </c:pt>
                <c:pt idx="5128">
                  <c:v>240.66</c:v>
                </c:pt>
                <c:pt idx="5129">
                  <c:v>243.4</c:v>
                </c:pt>
                <c:pt idx="5130">
                  <c:v>244.44</c:v>
                </c:pt>
                <c:pt idx="5131">
                  <c:v>247.61</c:v>
                </c:pt>
                <c:pt idx="5132">
                  <c:v>250.06</c:v>
                </c:pt>
                <c:pt idx="5133">
                  <c:v>252.19</c:v>
                </c:pt>
                <c:pt idx="5134">
                  <c:v>254.46</c:v>
                </c:pt>
                <c:pt idx="5135">
                  <c:v>255.65</c:v>
                </c:pt>
                <c:pt idx="5136">
                  <c:v>255.85</c:v>
                </c:pt>
                <c:pt idx="5137">
                  <c:v>256.87</c:v>
                </c:pt>
                <c:pt idx="5138">
                  <c:v>261.67</c:v>
                </c:pt>
                <c:pt idx="5139">
                  <c:v>266.64</c:v>
                </c:pt>
                <c:pt idx="5140">
                  <c:v>271.3</c:v>
                </c:pt>
                <c:pt idx="5141">
                  <c:v>272.02</c:v>
                </c:pt>
                <c:pt idx="5142">
                  <c:v>275.01</c:v>
                </c:pt>
                <c:pt idx="5143">
                  <c:v>276.41000000000003</c:v>
                </c:pt>
                <c:pt idx="5144">
                  <c:v>277.10000000000002</c:v>
                </c:pt>
                <c:pt idx="5145">
                  <c:v>277.31</c:v>
                </c:pt>
                <c:pt idx="5146">
                  <c:v>282.42</c:v>
                </c:pt>
                <c:pt idx="5147">
                  <c:v>287.52</c:v>
                </c:pt>
                <c:pt idx="5148">
                  <c:v>290.13</c:v>
                </c:pt>
                <c:pt idx="5149">
                  <c:v>296.52</c:v>
                </c:pt>
                <c:pt idx="5150">
                  <c:v>299.22000000000003</c:v>
                </c:pt>
                <c:pt idx="5151">
                  <c:v>315.33999999999997</c:v>
                </c:pt>
                <c:pt idx="5152">
                  <c:v>317.31</c:v>
                </c:pt>
                <c:pt idx="5153">
                  <c:v>317.72000000000003</c:v>
                </c:pt>
                <c:pt idx="5154">
                  <c:v>337.96</c:v>
                </c:pt>
                <c:pt idx="5155">
                  <c:v>350.28</c:v>
                </c:pt>
                <c:pt idx="5156">
                  <c:v>376.84</c:v>
                </c:pt>
                <c:pt idx="5157">
                  <c:v>380.65</c:v>
                </c:pt>
                <c:pt idx="5158">
                  <c:v>425.25</c:v>
                </c:pt>
                <c:pt idx="5159">
                  <c:v>428.73</c:v>
                </c:pt>
                <c:pt idx="5160">
                  <c:v>431.64</c:v>
                </c:pt>
                <c:pt idx="5161">
                  <c:v>546.83000000000004</c:v>
                </c:pt>
                <c:pt idx="5162">
                  <c:v>548.74</c:v>
                </c:pt>
                <c:pt idx="5163">
                  <c:v>554.57000000000005</c:v>
                </c:pt>
                <c:pt idx="5164">
                  <c:v>569.66999999999996</c:v>
                </c:pt>
                <c:pt idx="5165">
                  <c:v>569.80999999999995</c:v>
                </c:pt>
                <c:pt idx="5166">
                  <c:v>579.87</c:v>
                </c:pt>
                <c:pt idx="5167">
                  <c:v>585.49</c:v>
                </c:pt>
                <c:pt idx="5168">
                  <c:v>625.33000000000004</c:v>
                </c:pt>
                <c:pt idx="5169">
                  <c:v>653.4</c:v>
                </c:pt>
                <c:pt idx="5170">
                  <c:v>694.92</c:v>
                </c:pt>
                <c:pt idx="5171">
                  <c:v>702.4</c:v>
                </c:pt>
                <c:pt idx="5172">
                  <c:v>720.77</c:v>
                </c:pt>
                <c:pt idx="5173">
                  <c:v>801.82</c:v>
                </c:pt>
                <c:pt idx="5174">
                  <c:v>915.29</c:v>
                </c:pt>
                <c:pt idx="5175">
                  <c:v>936.52</c:v>
                </c:pt>
              </c:numCache>
            </c:numRef>
          </c:xVal>
          <c:yVal>
            <c:numRef>
              <c:f>'output_n1n2 n1plusn2e4'!$D$3:$D$90002</c:f>
            </c:numRef>
          </c:yVal>
          <c:smooth val="1"/>
          <c:extLst>
            <c:ext xmlns:c16="http://schemas.microsoft.com/office/drawing/2014/chart" uri="{C3380CC4-5D6E-409C-BE32-E72D297353CC}">
              <c16:uniqueId val="{00000002-4930-44B5-9D71-5E2F4E8ACD5C}"/>
            </c:ext>
          </c:extLst>
        </c:ser>
        <c:ser>
          <c:idx val="3"/>
          <c:order val="3"/>
          <c:tx>
            <c:strRef>
              <c:f>'output_n1n2 n1plusn2e4'!$E$2</c:f>
              <c:strCache>
                <c:ptCount val="1"/>
                <c:pt idx="0">
                  <c:v>N(3)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'output_n1n2 n1plusn2e4'!$A$3:$A$90002</c:f>
              <c:numCache>
                <c:formatCode>General</c:formatCode>
                <c:ptCount val="90000"/>
                <c:pt idx="0">
                  <c:v>0.5</c:v>
                </c:pt>
                <c:pt idx="1">
                  <c:v>0.51</c:v>
                </c:pt>
                <c:pt idx="2">
                  <c:v>0.52</c:v>
                </c:pt>
                <c:pt idx="3">
                  <c:v>0.53</c:v>
                </c:pt>
                <c:pt idx="4">
                  <c:v>0.54</c:v>
                </c:pt>
                <c:pt idx="5">
                  <c:v>0.55000000000000004</c:v>
                </c:pt>
                <c:pt idx="6">
                  <c:v>0.56000000000000005</c:v>
                </c:pt>
                <c:pt idx="7">
                  <c:v>0.56999999999999995</c:v>
                </c:pt>
                <c:pt idx="8">
                  <c:v>0.57999999999999996</c:v>
                </c:pt>
                <c:pt idx="9">
                  <c:v>0.59</c:v>
                </c:pt>
                <c:pt idx="10">
                  <c:v>0.6</c:v>
                </c:pt>
                <c:pt idx="11">
                  <c:v>0.61</c:v>
                </c:pt>
                <c:pt idx="12">
                  <c:v>0.62</c:v>
                </c:pt>
                <c:pt idx="13">
                  <c:v>0.63</c:v>
                </c:pt>
                <c:pt idx="14">
                  <c:v>0.64</c:v>
                </c:pt>
                <c:pt idx="15">
                  <c:v>0.65</c:v>
                </c:pt>
                <c:pt idx="16">
                  <c:v>0.66</c:v>
                </c:pt>
                <c:pt idx="17">
                  <c:v>0.67</c:v>
                </c:pt>
                <c:pt idx="18">
                  <c:v>0.68</c:v>
                </c:pt>
                <c:pt idx="19">
                  <c:v>0.69</c:v>
                </c:pt>
                <c:pt idx="20">
                  <c:v>0.7</c:v>
                </c:pt>
                <c:pt idx="21">
                  <c:v>0.71</c:v>
                </c:pt>
                <c:pt idx="22">
                  <c:v>0.72</c:v>
                </c:pt>
                <c:pt idx="23">
                  <c:v>0.73</c:v>
                </c:pt>
                <c:pt idx="24">
                  <c:v>0.74</c:v>
                </c:pt>
                <c:pt idx="25">
                  <c:v>0.75</c:v>
                </c:pt>
                <c:pt idx="26">
                  <c:v>0.76</c:v>
                </c:pt>
                <c:pt idx="27">
                  <c:v>0.77</c:v>
                </c:pt>
                <c:pt idx="28">
                  <c:v>0.78</c:v>
                </c:pt>
                <c:pt idx="29">
                  <c:v>0.79</c:v>
                </c:pt>
                <c:pt idx="30">
                  <c:v>0.8</c:v>
                </c:pt>
                <c:pt idx="31">
                  <c:v>0.81</c:v>
                </c:pt>
                <c:pt idx="32">
                  <c:v>0.82</c:v>
                </c:pt>
                <c:pt idx="33">
                  <c:v>0.83</c:v>
                </c:pt>
                <c:pt idx="34">
                  <c:v>0.84</c:v>
                </c:pt>
                <c:pt idx="35">
                  <c:v>0.85</c:v>
                </c:pt>
                <c:pt idx="36">
                  <c:v>0.86</c:v>
                </c:pt>
                <c:pt idx="37">
                  <c:v>0.87</c:v>
                </c:pt>
                <c:pt idx="38">
                  <c:v>0.88</c:v>
                </c:pt>
                <c:pt idx="39">
                  <c:v>0.89</c:v>
                </c:pt>
                <c:pt idx="40">
                  <c:v>0.9</c:v>
                </c:pt>
                <c:pt idx="41">
                  <c:v>0.91</c:v>
                </c:pt>
                <c:pt idx="42">
                  <c:v>0.92</c:v>
                </c:pt>
                <c:pt idx="43">
                  <c:v>0.93</c:v>
                </c:pt>
                <c:pt idx="44">
                  <c:v>0.94</c:v>
                </c:pt>
                <c:pt idx="45">
                  <c:v>0.95</c:v>
                </c:pt>
                <c:pt idx="46">
                  <c:v>0.96</c:v>
                </c:pt>
                <c:pt idx="47">
                  <c:v>0.97</c:v>
                </c:pt>
                <c:pt idx="48">
                  <c:v>0.98</c:v>
                </c:pt>
                <c:pt idx="49">
                  <c:v>0.99</c:v>
                </c:pt>
                <c:pt idx="50">
                  <c:v>1</c:v>
                </c:pt>
                <c:pt idx="51">
                  <c:v>1.01</c:v>
                </c:pt>
                <c:pt idx="52">
                  <c:v>1.02</c:v>
                </c:pt>
                <c:pt idx="53">
                  <c:v>1.03</c:v>
                </c:pt>
                <c:pt idx="54">
                  <c:v>1.04</c:v>
                </c:pt>
                <c:pt idx="55">
                  <c:v>1.05</c:v>
                </c:pt>
                <c:pt idx="56">
                  <c:v>1.06</c:v>
                </c:pt>
                <c:pt idx="57">
                  <c:v>1.07</c:v>
                </c:pt>
                <c:pt idx="58">
                  <c:v>1.08</c:v>
                </c:pt>
                <c:pt idx="59">
                  <c:v>1.0900000000000001</c:v>
                </c:pt>
                <c:pt idx="60">
                  <c:v>1.1000000000000001</c:v>
                </c:pt>
                <c:pt idx="61">
                  <c:v>1.1100000000000001</c:v>
                </c:pt>
                <c:pt idx="62">
                  <c:v>1.1200000000000001</c:v>
                </c:pt>
                <c:pt idx="63">
                  <c:v>1.1299999999999999</c:v>
                </c:pt>
                <c:pt idx="64">
                  <c:v>1.1399999999999999</c:v>
                </c:pt>
                <c:pt idx="65">
                  <c:v>1.1499999999999999</c:v>
                </c:pt>
                <c:pt idx="66">
                  <c:v>1.1599999999999999</c:v>
                </c:pt>
                <c:pt idx="67">
                  <c:v>1.17</c:v>
                </c:pt>
                <c:pt idx="68">
                  <c:v>1.18</c:v>
                </c:pt>
                <c:pt idx="69">
                  <c:v>1.19</c:v>
                </c:pt>
                <c:pt idx="70">
                  <c:v>1.2</c:v>
                </c:pt>
                <c:pt idx="71">
                  <c:v>1.21</c:v>
                </c:pt>
                <c:pt idx="72">
                  <c:v>1.22</c:v>
                </c:pt>
                <c:pt idx="73">
                  <c:v>1.23</c:v>
                </c:pt>
                <c:pt idx="74">
                  <c:v>1.24</c:v>
                </c:pt>
                <c:pt idx="75">
                  <c:v>1.25</c:v>
                </c:pt>
                <c:pt idx="76">
                  <c:v>1.26</c:v>
                </c:pt>
                <c:pt idx="77">
                  <c:v>1.27</c:v>
                </c:pt>
                <c:pt idx="78">
                  <c:v>1.28</c:v>
                </c:pt>
                <c:pt idx="79">
                  <c:v>1.29</c:v>
                </c:pt>
                <c:pt idx="80">
                  <c:v>1.3</c:v>
                </c:pt>
                <c:pt idx="81">
                  <c:v>1.31</c:v>
                </c:pt>
                <c:pt idx="82">
                  <c:v>1.32</c:v>
                </c:pt>
                <c:pt idx="83">
                  <c:v>1.33</c:v>
                </c:pt>
                <c:pt idx="84">
                  <c:v>1.34</c:v>
                </c:pt>
                <c:pt idx="85">
                  <c:v>1.35</c:v>
                </c:pt>
                <c:pt idx="86">
                  <c:v>1.36</c:v>
                </c:pt>
                <c:pt idx="87">
                  <c:v>1.37</c:v>
                </c:pt>
                <c:pt idx="88">
                  <c:v>1.38</c:v>
                </c:pt>
                <c:pt idx="89">
                  <c:v>1.39</c:v>
                </c:pt>
                <c:pt idx="90">
                  <c:v>1.4</c:v>
                </c:pt>
                <c:pt idx="91">
                  <c:v>1.41</c:v>
                </c:pt>
                <c:pt idx="92">
                  <c:v>1.42</c:v>
                </c:pt>
                <c:pt idx="93">
                  <c:v>1.43</c:v>
                </c:pt>
                <c:pt idx="94">
                  <c:v>1.44</c:v>
                </c:pt>
                <c:pt idx="95">
                  <c:v>1.45</c:v>
                </c:pt>
                <c:pt idx="96">
                  <c:v>1.46</c:v>
                </c:pt>
                <c:pt idx="97">
                  <c:v>1.47</c:v>
                </c:pt>
                <c:pt idx="98">
                  <c:v>1.48</c:v>
                </c:pt>
                <c:pt idx="99">
                  <c:v>1.49</c:v>
                </c:pt>
                <c:pt idx="100">
                  <c:v>1.5</c:v>
                </c:pt>
                <c:pt idx="101">
                  <c:v>1.51</c:v>
                </c:pt>
                <c:pt idx="102">
                  <c:v>1.52</c:v>
                </c:pt>
                <c:pt idx="103">
                  <c:v>1.53</c:v>
                </c:pt>
                <c:pt idx="104">
                  <c:v>1.54</c:v>
                </c:pt>
                <c:pt idx="105">
                  <c:v>1.55</c:v>
                </c:pt>
                <c:pt idx="106">
                  <c:v>1.56</c:v>
                </c:pt>
                <c:pt idx="107">
                  <c:v>1.57</c:v>
                </c:pt>
                <c:pt idx="108">
                  <c:v>1.58</c:v>
                </c:pt>
                <c:pt idx="109">
                  <c:v>1.59</c:v>
                </c:pt>
                <c:pt idx="110">
                  <c:v>1.6</c:v>
                </c:pt>
                <c:pt idx="111">
                  <c:v>1.61</c:v>
                </c:pt>
                <c:pt idx="112">
                  <c:v>1.62</c:v>
                </c:pt>
                <c:pt idx="113">
                  <c:v>1.63</c:v>
                </c:pt>
                <c:pt idx="114">
                  <c:v>1.64</c:v>
                </c:pt>
                <c:pt idx="115">
                  <c:v>1.65</c:v>
                </c:pt>
                <c:pt idx="116">
                  <c:v>1.66</c:v>
                </c:pt>
                <c:pt idx="117">
                  <c:v>1.67</c:v>
                </c:pt>
                <c:pt idx="118">
                  <c:v>1.68</c:v>
                </c:pt>
                <c:pt idx="119">
                  <c:v>1.69</c:v>
                </c:pt>
                <c:pt idx="120">
                  <c:v>1.7</c:v>
                </c:pt>
                <c:pt idx="121">
                  <c:v>1.71</c:v>
                </c:pt>
                <c:pt idx="122">
                  <c:v>1.72</c:v>
                </c:pt>
                <c:pt idx="123">
                  <c:v>1.73</c:v>
                </c:pt>
                <c:pt idx="124">
                  <c:v>1.74</c:v>
                </c:pt>
                <c:pt idx="125">
                  <c:v>1.75</c:v>
                </c:pt>
                <c:pt idx="126">
                  <c:v>1.76</c:v>
                </c:pt>
                <c:pt idx="127">
                  <c:v>1.77</c:v>
                </c:pt>
                <c:pt idx="128">
                  <c:v>1.78</c:v>
                </c:pt>
                <c:pt idx="129">
                  <c:v>1.79</c:v>
                </c:pt>
                <c:pt idx="130">
                  <c:v>1.8</c:v>
                </c:pt>
                <c:pt idx="131">
                  <c:v>1.81</c:v>
                </c:pt>
                <c:pt idx="132">
                  <c:v>1.82</c:v>
                </c:pt>
                <c:pt idx="133">
                  <c:v>1.83</c:v>
                </c:pt>
                <c:pt idx="134">
                  <c:v>1.84</c:v>
                </c:pt>
                <c:pt idx="135">
                  <c:v>1.85</c:v>
                </c:pt>
                <c:pt idx="136">
                  <c:v>1.86</c:v>
                </c:pt>
                <c:pt idx="137">
                  <c:v>1.87</c:v>
                </c:pt>
                <c:pt idx="138">
                  <c:v>1.88</c:v>
                </c:pt>
                <c:pt idx="139">
                  <c:v>1.89</c:v>
                </c:pt>
                <c:pt idx="140">
                  <c:v>1.9</c:v>
                </c:pt>
                <c:pt idx="141">
                  <c:v>1.91</c:v>
                </c:pt>
                <c:pt idx="142">
                  <c:v>1.92</c:v>
                </c:pt>
                <c:pt idx="143">
                  <c:v>1.93</c:v>
                </c:pt>
                <c:pt idx="144">
                  <c:v>1.94</c:v>
                </c:pt>
                <c:pt idx="145">
                  <c:v>1.95</c:v>
                </c:pt>
                <c:pt idx="146">
                  <c:v>1.96</c:v>
                </c:pt>
                <c:pt idx="147">
                  <c:v>1.97</c:v>
                </c:pt>
                <c:pt idx="148">
                  <c:v>1.98</c:v>
                </c:pt>
                <c:pt idx="149">
                  <c:v>1.99</c:v>
                </c:pt>
                <c:pt idx="150">
                  <c:v>2</c:v>
                </c:pt>
                <c:pt idx="151">
                  <c:v>2.0099999999999998</c:v>
                </c:pt>
                <c:pt idx="152">
                  <c:v>2.02</c:v>
                </c:pt>
                <c:pt idx="153">
                  <c:v>2.0299999999999998</c:v>
                </c:pt>
                <c:pt idx="154">
                  <c:v>2.04</c:v>
                </c:pt>
                <c:pt idx="155">
                  <c:v>2.0499999999999998</c:v>
                </c:pt>
                <c:pt idx="156">
                  <c:v>2.06</c:v>
                </c:pt>
                <c:pt idx="157">
                  <c:v>2.0699999999999998</c:v>
                </c:pt>
                <c:pt idx="158">
                  <c:v>2.08</c:v>
                </c:pt>
                <c:pt idx="159">
                  <c:v>2.09</c:v>
                </c:pt>
                <c:pt idx="160">
                  <c:v>2.1</c:v>
                </c:pt>
                <c:pt idx="161">
                  <c:v>2.11</c:v>
                </c:pt>
                <c:pt idx="162">
                  <c:v>2.12</c:v>
                </c:pt>
                <c:pt idx="163">
                  <c:v>2.13</c:v>
                </c:pt>
                <c:pt idx="164">
                  <c:v>2.14</c:v>
                </c:pt>
                <c:pt idx="165">
                  <c:v>2.15</c:v>
                </c:pt>
                <c:pt idx="166">
                  <c:v>2.16</c:v>
                </c:pt>
                <c:pt idx="167">
                  <c:v>2.17</c:v>
                </c:pt>
                <c:pt idx="168">
                  <c:v>2.1800000000000002</c:v>
                </c:pt>
                <c:pt idx="169">
                  <c:v>2.19</c:v>
                </c:pt>
                <c:pt idx="170">
                  <c:v>2.2000000000000002</c:v>
                </c:pt>
                <c:pt idx="171">
                  <c:v>2.21</c:v>
                </c:pt>
                <c:pt idx="172">
                  <c:v>2.2200000000000002</c:v>
                </c:pt>
                <c:pt idx="173">
                  <c:v>2.23</c:v>
                </c:pt>
                <c:pt idx="174">
                  <c:v>2.2400000000000002</c:v>
                </c:pt>
                <c:pt idx="175">
                  <c:v>2.25</c:v>
                </c:pt>
                <c:pt idx="176">
                  <c:v>2.2599999999999998</c:v>
                </c:pt>
                <c:pt idx="177">
                  <c:v>2.27</c:v>
                </c:pt>
                <c:pt idx="178">
                  <c:v>2.2799999999999998</c:v>
                </c:pt>
                <c:pt idx="179">
                  <c:v>2.29</c:v>
                </c:pt>
                <c:pt idx="180">
                  <c:v>2.2999999999999998</c:v>
                </c:pt>
                <c:pt idx="181">
                  <c:v>2.31</c:v>
                </c:pt>
                <c:pt idx="182">
                  <c:v>2.3199999999999998</c:v>
                </c:pt>
                <c:pt idx="183">
                  <c:v>2.33</c:v>
                </c:pt>
                <c:pt idx="184">
                  <c:v>2.34</c:v>
                </c:pt>
                <c:pt idx="185">
                  <c:v>2.35</c:v>
                </c:pt>
                <c:pt idx="186">
                  <c:v>2.36</c:v>
                </c:pt>
                <c:pt idx="187">
                  <c:v>2.37</c:v>
                </c:pt>
                <c:pt idx="188">
                  <c:v>2.38</c:v>
                </c:pt>
                <c:pt idx="189">
                  <c:v>2.39</c:v>
                </c:pt>
                <c:pt idx="190">
                  <c:v>2.4</c:v>
                </c:pt>
                <c:pt idx="191">
                  <c:v>2.41</c:v>
                </c:pt>
                <c:pt idx="192">
                  <c:v>2.42</c:v>
                </c:pt>
                <c:pt idx="193">
                  <c:v>2.4300000000000002</c:v>
                </c:pt>
                <c:pt idx="194">
                  <c:v>2.44</c:v>
                </c:pt>
                <c:pt idx="195">
                  <c:v>2.4500000000000002</c:v>
                </c:pt>
                <c:pt idx="196">
                  <c:v>2.46</c:v>
                </c:pt>
                <c:pt idx="197">
                  <c:v>2.4700000000000002</c:v>
                </c:pt>
                <c:pt idx="198">
                  <c:v>2.48</c:v>
                </c:pt>
                <c:pt idx="199">
                  <c:v>2.4900000000000002</c:v>
                </c:pt>
                <c:pt idx="200">
                  <c:v>2.5</c:v>
                </c:pt>
                <c:pt idx="201">
                  <c:v>2.5099999999999998</c:v>
                </c:pt>
                <c:pt idx="202">
                  <c:v>2.52</c:v>
                </c:pt>
                <c:pt idx="203">
                  <c:v>2.5299999999999998</c:v>
                </c:pt>
                <c:pt idx="204">
                  <c:v>2.54</c:v>
                </c:pt>
                <c:pt idx="205">
                  <c:v>2.5499999999999998</c:v>
                </c:pt>
                <c:pt idx="206">
                  <c:v>2.56</c:v>
                </c:pt>
                <c:pt idx="207">
                  <c:v>2.57</c:v>
                </c:pt>
                <c:pt idx="208">
                  <c:v>2.58</c:v>
                </c:pt>
                <c:pt idx="209">
                  <c:v>2.59</c:v>
                </c:pt>
                <c:pt idx="210">
                  <c:v>2.6</c:v>
                </c:pt>
                <c:pt idx="211">
                  <c:v>2.61</c:v>
                </c:pt>
                <c:pt idx="212">
                  <c:v>2.62</c:v>
                </c:pt>
                <c:pt idx="213">
                  <c:v>2.63</c:v>
                </c:pt>
                <c:pt idx="214">
                  <c:v>2.64</c:v>
                </c:pt>
                <c:pt idx="215">
                  <c:v>2.65</c:v>
                </c:pt>
                <c:pt idx="216">
                  <c:v>2.66</c:v>
                </c:pt>
                <c:pt idx="217">
                  <c:v>2.67</c:v>
                </c:pt>
                <c:pt idx="218">
                  <c:v>2.68</c:v>
                </c:pt>
                <c:pt idx="219">
                  <c:v>2.69</c:v>
                </c:pt>
                <c:pt idx="220">
                  <c:v>2.7</c:v>
                </c:pt>
                <c:pt idx="221">
                  <c:v>2.71</c:v>
                </c:pt>
                <c:pt idx="222">
                  <c:v>2.72</c:v>
                </c:pt>
                <c:pt idx="223">
                  <c:v>2.73</c:v>
                </c:pt>
                <c:pt idx="224">
                  <c:v>2.74</c:v>
                </c:pt>
                <c:pt idx="225">
                  <c:v>2.75</c:v>
                </c:pt>
                <c:pt idx="226">
                  <c:v>2.76</c:v>
                </c:pt>
                <c:pt idx="227">
                  <c:v>2.77</c:v>
                </c:pt>
                <c:pt idx="228">
                  <c:v>2.78</c:v>
                </c:pt>
                <c:pt idx="229">
                  <c:v>2.79</c:v>
                </c:pt>
                <c:pt idx="230">
                  <c:v>2.8</c:v>
                </c:pt>
                <c:pt idx="231">
                  <c:v>2.81</c:v>
                </c:pt>
                <c:pt idx="232">
                  <c:v>2.82</c:v>
                </c:pt>
                <c:pt idx="233">
                  <c:v>2.83</c:v>
                </c:pt>
                <c:pt idx="234">
                  <c:v>2.84</c:v>
                </c:pt>
                <c:pt idx="235">
                  <c:v>2.85</c:v>
                </c:pt>
                <c:pt idx="236">
                  <c:v>2.86</c:v>
                </c:pt>
                <c:pt idx="237">
                  <c:v>2.87</c:v>
                </c:pt>
                <c:pt idx="238">
                  <c:v>2.88</c:v>
                </c:pt>
                <c:pt idx="239">
                  <c:v>2.89</c:v>
                </c:pt>
                <c:pt idx="240">
                  <c:v>2.9</c:v>
                </c:pt>
                <c:pt idx="241">
                  <c:v>2.91</c:v>
                </c:pt>
                <c:pt idx="242">
                  <c:v>2.92</c:v>
                </c:pt>
                <c:pt idx="243">
                  <c:v>2.93</c:v>
                </c:pt>
                <c:pt idx="244">
                  <c:v>2.94</c:v>
                </c:pt>
                <c:pt idx="245">
                  <c:v>2.95</c:v>
                </c:pt>
                <c:pt idx="246">
                  <c:v>2.96</c:v>
                </c:pt>
                <c:pt idx="247">
                  <c:v>2.97</c:v>
                </c:pt>
                <c:pt idx="248">
                  <c:v>2.98</c:v>
                </c:pt>
                <c:pt idx="249">
                  <c:v>2.99</c:v>
                </c:pt>
                <c:pt idx="250">
                  <c:v>3</c:v>
                </c:pt>
                <c:pt idx="251">
                  <c:v>3.01</c:v>
                </c:pt>
                <c:pt idx="252">
                  <c:v>3.02</c:v>
                </c:pt>
                <c:pt idx="253">
                  <c:v>3.03</c:v>
                </c:pt>
                <c:pt idx="254">
                  <c:v>3.04</c:v>
                </c:pt>
                <c:pt idx="255">
                  <c:v>3.05</c:v>
                </c:pt>
                <c:pt idx="256">
                  <c:v>3.06</c:v>
                </c:pt>
                <c:pt idx="257">
                  <c:v>3.07</c:v>
                </c:pt>
                <c:pt idx="258">
                  <c:v>3.08</c:v>
                </c:pt>
                <c:pt idx="259">
                  <c:v>3.09</c:v>
                </c:pt>
                <c:pt idx="260">
                  <c:v>3.1</c:v>
                </c:pt>
                <c:pt idx="261">
                  <c:v>3.11</c:v>
                </c:pt>
                <c:pt idx="262">
                  <c:v>3.12</c:v>
                </c:pt>
                <c:pt idx="263">
                  <c:v>3.13</c:v>
                </c:pt>
                <c:pt idx="264">
                  <c:v>3.14</c:v>
                </c:pt>
                <c:pt idx="265">
                  <c:v>3.15</c:v>
                </c:pt>
                <c:pt idx="266">
                  <c:v>3.16</c:v>
                </c:pt>
                <c:pt idx="267">
                  <c:v>3.17</c:v>
                </c:pt>
                <c:pt idx="268">
                  <c:v>3.18</c:v>
                </c:pt>
                <c:pt idx="269">
                  <c:v>3.19</c:v>
                </c:pt>
                <c:pt idx="270">
                  <c:v>3.2</c:v>
                </c:pt>
                <c:pt idx="271">
                  <c:v>3.21</c:v>
                </c:pt>
                <c:pt idx="272">
                  <c:v>3.22</c:v>
                </c:pt>
                <c:pt idx="273">
                  <c:v>3.23</c:v>
                </c:pt>
                <c:pt idx="274">
                  <c:v>3.24</c:v>
                </c:pt>
                <c:pt idx="275">
                  <c:v>3.25</c:v>
                </c:pt>
                <c:pt idx="276">
                  <c:v>3.26</c:v>
                </c:pt>
                <c:pt idx="277">
                  <c:v>3.27</c:v>
                </c:pt>
                <c:pt idx="278">
                  <c:v>3.28</c:v>
                </c:pt>
                <c:pt idx="279">
                  <c:v>3.29</c:v>
                </c:pt>
                <c:pt idx="280">
                  <c:v>3.3</c:v>
                </c:pt>
                <c:pt idx="281">
                  <c:v>3.31</c:v>
                </c:pt>
                <c:pt idx="282">
                  <c:v>3.32</c:v>
                </c:pt>
                <c:pt idx="283">
                  <c:v>3.33</c:v>
                </c:pt>
                <c:pt idx="284">
                  <c:v>3.34</c:v>
                </c:pt>
                <c:pt idx="285">
                  <c:v>3.35</c:v>
                </c:pt>
                <c:pt idx="286">
                  <c:v>3.36</c:v>
                </c:pt>
                <c:pt idx="287">
                  <c:v>3.37</c:v>
                </c:pt>
                <c:pt idx="288">
                  <c:v>3.38</c:v>
                </c:pt>
                <c:pt idx="289">
                  <c:v>3.39</c:v>
                </c:pt>
                <c:pt idx="290">
                  <c:v>3.4</c:v>
                </c:pt>
                <c:pt idx="291">
                  <c:v>3.41</c:v>
                </c:pt>
                <c:pt idx="292">
                  <c:v>3.42</c:v>
                </c:pt>
                <c:pt idx="293">
                  <c:v>3.43</c:v>
                </c:pt>
                <c:pt idx="294">
                  <c:v>3.44</c:v>
                </c:pt>
                <c:pt idx="295">
                  <c:v>3.45</c:v>
                </c:pt>
                <c:pt idx="296">
                  <c:v>3.46</c:v>
                </c:pt>
                <c:pt idx="297">
                  <c:v>3.47</c:v>
                </c:pt>
                <c:pt idx="298">
                  <c:v>3.48</c:v>
                </c:pt>
                <c:pt idx="299">
                  <c:v>3.49</c:v>
                </c:pt>
                <c:pt idx="300">
                  <c:v>3.5</c:v>
                </c:pt>
                <c:pt idx="301">
                  <c:v>3.51</c:v>
                </c:pt>
                <c:pt idx="302">
                  <c:v>3.52</c:v>
                </c:pt>
                <c:pt idx="303">
                  <c:v>3.53</c:v>
                </c:pt>
                <c:pt idx="304">
                  <c:v>3.54</c:v>
                </c:pt>
                <c:pt idx="305">
                  <c:v>3.55</c:v>
                </c:pt>
                <c:pt idx="306">
                  <c:v>3.56</c:v>
                </c:pt>
                <c:pt idx="307">
                  <c:v>3.57</c:v>
                </c:pt>
                <c:pt idx="308">
                  <c:v>3.58</c:v>
                </c:pt>
                <c:pt idx="309">
                  <c:v>3.59</c:v>
                </c:pt>
                <c:pt idx="310">
                  <c:v>3.6</c:v>
                </c:pt>
                <c:pt idx="311">
                  <c:v>3.61</c:v>
                </c:pt>
                <c:pt idx="312">
                  <c:v>3.62</c:v>
                </c:pt>
                <c:pt idx="313">
                  <c:v>3.63</c:v>
                </c:pt>
                <c:pt idx="314">
                  <c:v>3.64</c:v>
                </c:pt>
                <c:pt idx="315">
                  <c:v>3.65</c:v>
                </c:pt>
                <c:pt idx="316">
                  <c:v>3.66</c:v>
                </c:pt>
                <c:pt idx="317">
                  <c:v>3.67</c:v>
                </c:pt>
                <c:pt idx="318">
                  <c:v>3.68</c:v>
                </c:pt>
                <c:pt idx="319">
                  <c:v>3.69</c:v>
                </c:pt>
                <c:pt idx="320">
                  <c:v>3.7</c:v>
                </c:pt>
                <c:pt idx="321">
                  <c:v>3.71</c:v>
                </c:pt>
                <c:pt idx="322">
                  <c:v>3.72</c:v>
                </c:pt>
                <c:pt idx="323">
                  <c:v>3.73</c:v>
                </c:pt>
                <c:pt idx="324">
                  <c:v>3.74</c:v>
                </c:pt>
                <c:pt idx="325">
                  <c:v>3.75</c:v>
                </c:pt>
                <c:pt idx="326">
                  <c:v>3.76</c:v>
                </c:pt>
                <c:pt idx="327">
                  <c:v>3.77</c:v>
                </c:pt>
                <c:pt idx="328">
                  <c:v>3.78</c:v>
                </c:pt>
                <c:pt idx="329">
                  <c:v>3.79</c:v>
                </c:pt>
                <c:pt idx="330">
                  <c:v>3.8</c:v>
                </c:pt>
                <c:pt idx="331">
                  <c:v>3.81</c:v>
                </c:pt>
                <c:pt idx="332">
                  <c:v>3.82</c:v>
                </c:pt>
                <c:pt idx="333">
                  <c:v>3.83</c:v>
                </c:pt>
                <c:pt idx="334">
                  <c:v>3.84</c:v>
                </c:pt>
                <c:pt idx="335">
                  <c:v>3.85</c:v>
                </c:pt>
                <c:pt idx="336">
                  <c:v>3.86</c:v>
                </c:pt>
                <c:pt idx="337">
                  <c:v>3.87</c:v>
                </c:pt>
                <c:pt idx="338">
                  <c:v>3.88</c:v>
                </c:pt>
                <c:pt idx="339">
                  <c:v>3.89</c:v>
                </c:pt>
                <c:pt idx="340">
                  <c:v>3.9</c:v>
                </c:pt>
                <c:pt idx="341">
                  <c:v>3.91</c:v>
                </c:pt>
                <c:pt idx="342">
                  <c:v>3.92</c:v>
                </c:pt>
                <c:pt idx="343">
                  <c:v>3.93</c:v>
                </c:pt>
                <c:pt idx="344">
                  <c:v>3.94</c:v>
                </c:pt>
                <c:pt idx="345">
                  <c:v>3.95</c:v>
                </c:pt>
                <c:pt idx="346">
                  <c:v>3.96</c:v>
                </c:pt>
                <c:pt idx="347">
                  <c:v>3.97</c:v>
                </c:pt>
                <c:pt idx="348">
                  <c:v>3.98</c:v>
                </c:pt>
                <c:pt idx="349">
                  <c:v>3.99</c:v>
                </c:pt>
                <c:pt idx="350">
                  <c:v>4</c:v>
                </c:pt>
                <c:pt idx="351">
                  <c:v>4.01</c:v>
                </c:pt>
                <c:pt idx="352">
                  <c:v>4.0199999999999996</c:v>
                </c:pt>
                <c:pt idx="353">
                  <c:v>4.03</c:v>
                </c:pt>
                <c:pt idx="354">
                  <c:v>4.04</c:v>
                </c:pt>
                <c:pt idx="355">
                  <c:v>4.05</c:v>
                </c:pt>
                <c:pt idx="356">
                  <c:v>4.0599999999999996</c:v>
                </c:pt>
                <c:pt idx="357">
                  <c:v>4.07</c:v>
                </c:pt>
                <c:pt idx="358">
                  <c:v>4.08</c:v>
                </c:pt>
                <c:pt idx="359">
                  <c:v>4.09</c:v>
                </c:pt>
                <c:pt idx="360">
                  <c:v>4.0999999999999996</c:v>
                </c:pt>
                <c:pt idx="361">
                  <c:v>4.1100000000000003</c:v>
                </c:pt>
                <c:pt idx="362">
                  <c:v>4.12</c:v>
                </c:pt>
                <c:pt idx="363">
                  <c:v>4.13</c:v>
                </c:pt>
                <c:pt idx="364">
                  <c:v>4.1399999999999997</c:v>
                </c:pt>
                <c:pt idx="365">
                  <c:v>4.1500000000000004</c:v>
                </c:pt>
                <c:pt idx="366">
                  <c:v>4.16</c:v>
                </c:pt>
                <c:pt idx="367">
                  <c:v>4.17</c:v>
                </c:pt>
                <c:pt idx="368">
                  <c:v>4.18</c:v>
                </c:pt>
                <c:pt idx="369">
                  <c:v>4.1900000000000004</c:v>
                </c:pt>
                <c:pt idx="370">
                  <c:v>4.2</c:v>
                </c:pt>
                <c:pt idx="371">
                  <c:v>4.21</c:v>
                </c:pt>
                <c:pt idx="372">
                  <c:v>4.22</c:v>
                </c:pt>
                <c:pt idx="373">
                  <c:v>4.2300000000000004</c:v>
                </c:pt>
                <c:pt idx="374">
                  <c:v>4.24</c:v>
                </c:pt>
                <c:pt idx="375">
                  <c:v>4.25</c:v>
                </c:pt>
                <c:pt idx="376">
                  <c:v>4.26</c:v>
                </c:pt>
                <c:pt idx="377">
                  <c:v>4.2699999999999996</c:v>
                </c:pt>
                <c:pt idx="378">
                  <c:v>4.28</c:v>
                </c:pt>
                <c:pt idx="379">
                  <c:v>4.29</c:v>
                </c:pt>
                <c:pt idx="380">
                  <c:v>4.3</c:v>
                </c:pt>
                <c:pt idx="381">
                  <c:v>4.3099999999999996</c:v>
                </c:pt>
                <c:pt idx="382">
                  <c:v>4.32</c:v>
                </c:pt>
                <c:pt idx="383">
                  <c:v>4.33</c:v>
                </c:pt>
                <c:pt idx="384">
                  <c:v>4.34</c:v>
                </c:pt>
                <c:pt idx="385">
                  <c:v>4.3499999999999996</c:v>
                </c:pt>
                <c:pt idx="386">
                  <c:v>4.3600000000000003</c:v>
                </c:pt>
                <c:pt idx="387">
                  <c:v>4.37</c:v>
                </c:pt>
                <c:pt idx="388">
                  <c:v>4.38</c:v>
                </c:pt>
                <c:pt idx="389">
                  <c:v>4.3899999999999997</c:v>
                </c:pt>
                <c:pt idx="390">
                  <c:v>4.4000000000000004</c:v>
                </c:pt>
                <c:pt idx="391">
                  <c:v>4.41</c:v>
                </c:pt>
                <c:pt idx="392">
                  <c:v>4.42</c:v>
                </c:pt>
                <c:pt idx="393">
                  <c:v>4.43</c:v>
                </c:pt>
                <c:pt idx="394">
                  <c:v>4.4400000000000004</c:v>
                </c:pt>
                <c:pt idx="395">
                  <c:v>4.45</c:v>
                </c:pt>
                <c:pt idx="396">
                  <c:v>4.46</c:v>
                </c:pt>
                <c:pt idx="397">
                  <c:v>4.47</c:v>
                </c:pt>
                <c:pt idx="398">
                  <c:v>4.4800000000000004</c:v>
                </c:pt>
                <c:pt idx="399">
                  <c:v>4.49</c:v>
                </c:pt>
                <c:pt idx="400">
                  <c:v>4.5</c:v>
                </c:pt>
                <c:pt idx="401">
                  <c:v>4.51</c:v>
                </c:pt>
                <c:pt idx="402">
                  <c:v>4.5199999999999996</c:v>
                </c:pt>
                <c:pt idx="403">
                  <c:v>4.53</c:v>
                </c:pt>
                <c:pt idx="404">
                  <c:v>4.54</c:v>
                </c:pt>
                <c:pt idx="405">
                  <c:v>4.55</c:v>
                </c:pt>
                <c:pt idx="406">
                  <c:v>4.5599999999999996</c:v>
                </c:pt>
                <c:pt idx="407">
                  <c:v>4.57</c:v>
                </c:pt>
                <c:pt idx="408">
                  <c:v>4.58</c:v>
                </c:pt>
                <c:pt idx="409">
                  <c:v>4.59</c:v>
                </c:pt>
                <c:pt idx="410">
                  <c:v>4.5999999999999996</c:v>
                </c:pt>
                <c:pt idx="411">
                  <c:v>4.6100000000000003</c:v>
                </c:pt>
                <c:pt idx="412">
                  <c:v>4.62</c:v>
                </c:pt>
                <c:pt idx="413">
                  <c:v>4.63</c:v>
                </c:pt>
                <c:pt idx="414">
                  <c:v>4.6399999999999997</c:v>
                </c:pt>
                <c:pt idx="415">
                  <c:v>4.6500000000000004</c:v>
                </c:pt>
                <c:pt idx="416">
                  <c:v>4.66</c:v>
                </c:pt>
                <c:pt idx="417">
                  <c:v>4.67</c:v>
                </c:pt>
                <c:pt idx="418">
                  <c:v>4.68</c:v>
                </c:pt>
                <c:pt idx="419">
                  <c:v>4.6900000000000004</c:v>
                </c:pt>
                <c:pt idx="420">
                  <c:v>4.7</c:v>
                </c:pt>
                <c:pt idx="421">
                  <c:v>4.71</c:v>
                </c:pt>
                <c:pt idx="422">
                  <c:v>4.72</c:v>
                </c:pt>
                <c:pt idx="423">
                  <c:v>4.7300000000000004</c:v>
                </c:pt>
                <c:pt idx="424">
                  <c:v>4.74</c:v>
                </c:pt>
                <c:pt idx="425">
                  <c:v>4.75</c:v>
                </c:pt>
                <c:pt idx="426">
                  <c:v>4.76</c:v>
                </c:pt>
                <c:pt idx="427">
                  <c:v>4.7699999999999996</c:v>
                </c:pt>
                <c:pt idx="428">
                  <c:v>4.78</c:v>
                </c:pt>
                <c:pt idx="429">
                  <c:v>4.79</c:v>
                </c:pt>
                <c:pt idx="430">
                  <c:v>4.8</c:v>
                </c:pt>
                <c:pt idx="431">
                  <c:v>4.8099999999999996</c:v>
                </c:pt>
                <c:pt idx="432">
                  <c:v>4.82</c:v>
                </c:pt>
                <c:pt idx="433">
                  <c:v>4.83</c:v>
                </c:pt>
                <c:pt idx="434">
                  <c:v>4.84</c:v>
                </c:pt>
                <c:pt idx="435">
                  <c:v>4.8499999999999996</c:v>
                </c:pt>
                <c:pt idx="436">
                  <c:v>4.8600000000000003</c:v>
                </c:pt>
                <c:pt idx="437">
                  <c:v>4.87</c:v>
                </c:pt>
                <c:pt idx="438">
                  <c:v>4.88</c:v>
                </c:pt>
                <c:pt idx="439">
                  <c:v>4.8899999999999997</c:v>
                </c:pt>
                <c:pt idx="440">
                  <c:v>4.9000000000000004</c:v>
                </c:pt>
                <c:pt idx="441">
                  <c:v>4.91</c:v>
                </c:pt>
                <c:pt idx="442">
                  <c:v>4.92</c:v>
                </c:pt>
                <c:pt idx="443">
                  <c:v>4.93</c:v>
                </c:pt>
                <c:pt idx="444">
                  <c:v>4.9400000000000004</c:v>
                </c:pt>
                <c:pt idx="445">
                  <c:v>4.95</c:v>
                </c:pt>
                <c:pt idx="446">
                  <c:v>4.96</c:v>
                </c:pt>
                <c:pt idx="447">
                  <c:v>4.97</c:v>
                </c:pt>
                <c:pt idx="448">
                  <c:v>4.9800000000000004</c:v>
                </c:pt>
                <c:pt idx="449">
                  <c:v>4.99</c:v>
                </c:pt>
                <c:pt idx="450">
                  <c:v>5</c:v>
                </c:pt>
                <c:pt idx="451">
                  <c:v>5.01</c:v>
                </c:pt>
                <c:pt idx="452">
                  <c:v>5.0199999999999996</c:v>
                </c:pt>
                <c:pt idx="453">
                  <c:v>5.03</c:v>
                </c:pt>
                <c:pt idx="454">
                  <c:v>5.04</c:v>
                </c:pt>
                <c:pt idx="455">
                  <c:v>5.05</c:v>
                </c:pt>
                <c:pt idx="456">
                  <c:v>5.0599999999999996</c:v>
                </c:pt>
                <c:pt idx="457">
                  <c:v>5.07</c:v>
                </c:pt>
                <c:pt idx="458">
                  <c:v>5.08</c:v>
                </c:pt>
                <c:pt idx="459">
                  <c:v>5.09</c:v>
                </c:pt>
                <c:pt idx="460">
                  <c:v>5.0999999999999996</c:v>
                </c:pt>
                <c:pt idx="461">
                  <c:v>5.1100000000000003</c:v>
                </c:pt>
                <c:pt idx="462">
                  <c:v>5.12</c:v>
                </c:pt>
                <c:pt idx="463">
                  <c:v>5.13</c:v>
                </c:pt>
                <c:pt idx="464">
                  <c:v>5.14</c:v>
                </c:pt>
                <c:pt idx="465">
                  <c:v>5.15</c:v>
                </c:pt>
                <c:pt idx="466">
                  <c:v>5.16</c:v>
                </c:pt>
                <c:pt idx="467">
                  <c:v>5.17</c:v>
                </c:pt>
                <c:pt idx="468">
                  <c:v>5.18</c:v>
                </c:pt>
                <c:pt idx="469">
                  <c:v>5.19</c:v>
                </c:pt>
                <c:pt idx="470">
                  <c:v>5.2</c:v>
                </c:pt>
                <c:pt idx="471">
                  <c:v>5.21</c:v>
                </c:pt>
                <c:pt idx="472">
                  <c:v>5.22</c:v>
                </c:pt>
                <c:pt idx="473">
                  <c:v>5.23</c:v>
                </c:pt>
                <c:pt idx="474">
                  <c:v>5.24</c:v>
                </c:pt>
                <c:pt idx="475">
                  <c:v>5.25</c:v>
                </c:pt>
                <c:pt idx="476">
                  <c:v>5.26</c:v>
                </c:pt>
                <c:pt idx="477">
                  <c:v>5.27</c:v>
                </c:pt>
                <c:pt idx="478">
                  <c:v>5.28</c:v>
                </c:pt>
                <c:pt idx="479">
                  <c:v>5.29</c:v>
                </c:pt>
                <c:pt idx="480">
                  <c:v>5.3</c:v>
                </c:pt>
                <c:pt idx="481">
                  <c:v>5.31</c:v>
                </c:pt>
                <c:pt idx="482">
                  <c:v>5.32</c:v>
                </c:pt>
                <c:pt idx="483">
                  <c:v>5.33</c:v>
                </c:pt>
                <c:pt idx="484">
                  <c:v>5.34</c:v>
                </c:pt>
                <c:pt idx="485">
                  <c:v>5.35</c:v>
                </c:pt>
                <c:pt idx="486">
                  <c:v>5.36</c:v>
                </c:pt>
                <c:pt idx="487">
                  <c:v>5.37</c:v>
                </c:pt>
                <c:pt idx="488">
                  <c:v>5.38</c:v>
                </c:pt>
                <c:pt idx="489">
                  <c:v>5.39</c:v>
                </c:pt>
                <c:pt idx="490">
                  <c:v>5.4</c:v>
                </c:pt>
                <c:pt idx="491">
                  <c:v>5.41</c:v>
                </c:pt>
                <c:pt idx="492">
                  <c:v>5.42</c:v>
                </c:pt>
                <c:pt idx="493">
                  <c:v>5.43</c:v>
                </c:pt>
                <c:pt idx="494">
                  <c:v>5.44</c:v>
                </c:pt>
                <c:pt idx="495">
                  <c:v>5.45</c:v>
                </c:pt>
                <c:pt idx="496">
                  <c:v>5.46</c:v>
                </c:pt>
                <c:pt idx="497">
                  <c:v>5.47</c:v>
                </c:pt>
                <c:pt idx="498">
                  <c:v>5.48</c:v>
                </c:pt>
                <c:pt idx="499">
                  <c:v>5.49</c:v>
                </c:pt>
                <c:pt idx="500">
                  <c:v>5.5</c:v>
                </c:pt>
                <c:pt idx="501">
                  <c:v>5.51</c:v>
                </c:pt>
                <c:pt idx="502">
                  <c:v>5.52</c:v>
                </c:pt>
                <c:pt idx="503">
                  <c:v>5.53</c:v>
                </c:pt>
                <c:pt idx="504">
                  <c:v>5.54</c:v>
                </c:pt>
                <c:pt idx="505">
                  <c:v>5.55</c:v>
                </c:pt>
                <c:pt idx="506">
                  <c:v>5.56</c:v>
                </c:pt>
                <c:pt idx="507">
                  <c:v>5.57</c:v>
                </c:pt>
                <c:pt idx="508">
                  <c:v>5.58</c:v>
                </c:pt>
                <c:pt idx="509">
                  <c:v>5.59</c:v>
                </c:pt>
                <c:pt idx="510">
                  <c:v>5.6</c:v>
                </c:pt>
                <c:pt idx="511">
                  <c:v>5.61</c:v>
                </c:pt>
                <c:pt idx="512">
                  <c:v>5.62</c:v>
                </c:pt>
                <c:pt idx="513">
                  <c:v>5.63</c:v>
                </c:pt>
                <c:pt idx="514">
                  <c:v>5.64</c:v>
                </c:pt>
                <c:pt idx="515">
                  <c:v>5.65</c:v>
                </c:pt>
                <c:pt idx="516">
                  <c:v>5.66</c:v>
                </c:pt>
                <c:pt idx="517">
                  <c:v>5.67</c:v>
                </c:pt>
                <c:pt idx="518">
                  <c:v>5.68</c:v>
                </c:pt>
                <c:pt idx="519">
                  <c:v>5.69</c:v>
                </c:pt>
                <c:pt idx="520">
                  <c:v>5.7</c:v>
                </c:pt>
                <c:pt idx="521">
                  <c:v>5.71</c:v>
                </c:pt>
                <c:pt idx="522">
                  <c:v>5.72</c:v>
                </c:pt>
                <c:pt idx="523">
                  <c:v>5.73</c:v>
                </c:pt>
                <c:pt idx="524">
                  <c:v>5.74</c:v>
                </c:pt>
                <c:pt idx="525">
                  <c:v>5.75</c:v>
                </c:pt>
                <c:pt idx="526">
                  <c:v>5.76</c:v>
                </c:pt>
                <c:pt idx="527">
                  <c:v>5.77</c:v>
                </c:pt>
                <c:pt idx="528">
                  <c:v>5.78</c:v>
                </c:pt>
                <c:pt idx="529">
                  <c:v>5.79</c:v>
                </c:pt>
                <c:pt idx="530">
                  <c:v>5.8</c:v>
                </c:pt>
                <c:pt idx="531">
                  <c:v>5.81</c:v>
                </c:pt>
                <c:pt idx="532">
                  <c:v>5.82</c:v>
                </c:pt>
                <c:pt idx="533">
                  <c:v>5.83</c:v>
                </c:pt>
                <c:pt idx="534">
                  <c:v>5.84</c:v>
                </c:pt>
                <c:pt idx="535">
                  <c:v>5.85</c:v>
                </c:pt>
                <c:pt idx="536">
                  <c:v>5.86</c:v>
                </c:pt>
                <c:pt idx="537">
                  <c:v>5.87</c:v>
                </c:pt>
                <c:pt idx="538">
                  <c:v>5.88</c:v>
                </c:pt>
                <c:pt idx="539">
                  <c:v>5.89</c:v>
                </c:pt>
                <c:pt idx="540">
                  <c:v>5.9</c:v>
                </c:pt>
                <c:pt idx="541">
                  <c:v>5.91</c:v>
                </c:pt>
                <c:pt idx="542">
                  <c:v>5.92</c:v>
                </c:pt>
                <c:pt idx="543">
                  <c:v>5.93</c:v>
                </c:pt>
                <c:pt idx="544">
                  <c:v>5.94</c:v>
                </c:pt>
                <c:pt idx="545">
                  <c:v>5.95</c:v>
                </c:pt>
                <c:pt idx="546">
                  <c:v>5.96</c:v>
                </c:pt>
                <c:pt idx="547">
                  <c:v>5.97</c:v>
                </c:pt>
                <c:pt idx="548">
                  <c:v>5.98</c:v>
                </c:pt>
                <c:pt idx="549">
                  <c:v>5.99</c:v>
                </c:pt>
                <c:pt idx="550">
                  <c:v>6</c:v>
                </c:pt>
                <c:pt idx="551">
                  <c:v>6.01</c:v>
                </c:pt>
                <c:pt idx="552">
                  <c:v>6.02</c:v>
                </c:pt>
                <c:pt idx="553">
                  <c:v>6.03</c:v>
                </c:pt>
                <c:pt idx="554">
                  <c:v>6.04</c:v>
                </c:pt>
                <c:pt idx="555">
                  <c:v>6.05</c:v>
                </c:pt>
                <c:pt idx="556">
                  <c:v>6.06</c:v>
                </c:pt>
                <c:pt idx="557">
                  <c:v>6.07</c:v>
                </c:pt>
                <c:pt idx="558">
                  <c:v>6.08</c:v>
                </c:pt>
                <c:pt idx="559">
                  <c:v>6.09</c:v>
                </c:pt>
                <c:pt idx="560">
                  <c:v>6.1</c:v>
                </c:pt>
                <c:pt idx="561">
                  <c:v>6.11</c:v>
                </c:pt>
                <c:pt idx="562">
                  <c:v>6.12</c:v>
                </c:pt>
                <c:pt idx="563">
                  <c:v>6.13</c:v>
                </c:pt>
                <c:pt idx="564">
                  <c:v>6.14</c:v>
                </c:pt>
                <c:pt idx="565">
                  <c:v>6.15</c:v>
                </c:pt>
                <c:pt idx="566">
                  <c:v>6.16</c:v>
                </c:pt>
                <c:pt idx="567">
                  <c:v>6.17</c:v>
                </c:pt>
                <c:pt idx="568">
                  <c:v>6.18</c:v>
                </c:pt>
                <c:pt idx="569">
                  <c:v>6.19</c:v>
                </c:pt>
                <c:pt idx="570">
                  <c:v>6.2</c:v>
                </c:pt>
                <c:pt idx="571">
                  <c:v>6.21</c:v>
                </c:pt>
                <c:pt idx="572">
                  <c:v>6.22</c:v>
                </c:pt>
                <c:pt idx="573">
                  <c:v>6.23</c:v>
                </c:pt>
                <c:pt idx="574">
                  <c:v>6.24</c:v>
                </c:pt>
                <c:pt idx="575">
                  <c:v>6.25</c:v>
                </c:pt>
                <c:pt idx="576">
                  <c:v>6.26</c:v>
                </c:pt>
                <c:pt idx="577">
                  <c:v>6.27</c:v>
                </c:pt>
                <c:pt idx="578">
                  <c:v>6.28</c:v>
                </c:pt>
                <c:pt idx="579">
                  <c:v>6.29</c:v>
                </c:pt>
                <c:pt idx="580">
                  <c:v>6.3</c:v>
                </c:pt>
                <c:pt idx="581">
                  <c:v>6.31</c:v>
                </c:pt>
                <c:pt idx="582">
                  <c:v>6.32</c:v>
                </c:pt>
                <c:pt idx="583">
                  <c:v>6.33</c:v>
                </c:pt>
                <c:pt idx="584">
                  <c:v>6.34</c:v>
                </c:pt>
                <c:pt idx="585">
                  <c:v>6.35</c:v>
                </c:pt>
                <c:pt idx="586">
                  <c:v>6.36</c:v>
                </c:pt>
                <c:pt idx="587">
                  <c:v>6.37</c:v>
                </c:pt>
                <c:pt idx="588">
                  <c:v>6.38</c:v>
                </c:pt>
                <c:pt idx="589">
                  <c:v>6.39</c:v>
                </c:pt>
                <c:pt idx="590">
                  <c:v>6.4</c:v>
                </c:pt>
                <c:pt idx="591">
                  <c:v>6.41</c:v>
                </c:pt>
                <c:pt idx="592">
                  <c:v>6.42</c:v>
                </c:pt>
                <c:pt idx="593">
                  <c:v>6.43</c:v>
                </c:pt>
                <c:pt idx="594">
                  <c:v>6.44</c:v>
                </c:pt>
                <c:pt idx="595">
                  <c:v>6.45</c:v>
                </c:pt>
                <c:pt idx="596">
                  <c:v>6.46</c:v>
                </c:pt>
                <c:pt idx="597">
                  <c:v>6.47</c:v>
                </c:pt>
                <c:pt idx="598">
                  <c:v>6.48</c:v>
                </c:pt>
                <c:pt idx="599">
                  <c:v>6.49</c:v>
                </c:pt>
                <c:pt idx="600">
                  <c:v>6.5</c:v>
                </c:pt>
                <c:pt idx="601">
                  <c:v>6.51</c:v>
                </c:pt>
                <c:pt idx="602">
                  <c:v>6.52</c:v>
                </c:pt>
                <c:pt idx="603">
                  <c:v>6.53</c:v>
                </c:pt>
                <c:pt idx="604">
                  <c:v>6.54</c:v>
                </c:pt>
                <c:pt idx="605">
                  <c:v>6.55</c:v>
                </c:pt>
                <c:pt idx="606">
                  <c:v>6.56</c:v>
                </c:pt>
                <c:pt idx="607">
                  <c:v>6.57</c:v>
                </c:pt>
                <c:pt idx="608">
                  <c:v>6.58</c:v>
                </c:pt>
                <c:pt idx="609">
                  <c:v>6.59</c:v>
                </c:pt>
                <c:pt idx="610">
                  <c:v>6.6</c:v>
                </c:pt>
                <c:pt idx="611">
                  <c:v>6.61</c:v>
                </c:pt>
                <c:pt idx="612">
                  <c:v>6.62</c:v>
                </c:pt>
                <c:pt idx="613">
                  <c:v>6.63</c:v>
                </c:pt>
                <c:pt idx="614">
                  <c:v>6.64</c:v>
                </c:pt>
                <c:pt idx="615">
                  <c:v>6.65</c:v>
                </c:pt>
                <c:pt idx="616">
                  <c:v>6.66</c:v>
                </c:pt>
                <c:pt idx="617">
                  <c:v>6.67</c:v>
                </c:pt>
                <c:pt idx="618">
                  <c:v>6.68</c:v>
                </c:pt>
                <c:pt idx="619">
                  <c:v>6.69</c:v>
                </c:pt>
                <c:pt idx="620">
                  <c:v>6.7</c:v>
                </c:pt>
                <c:pt idx="621">
                  <c:v>6.71</c:v>
                </c:pt>
                <c:pt idx="622">
                  <c:v>6.72</c:v>
                </c:pt>
                <c:pt idx="623">
                  <c:v>6.73</c:v>
                </c:pt>
                <c:pt idx="624">
                  <c:v>6.74</c:v>
                </c:pt>
                <c:pt idx="625">
                  <c:v>6.75</c:v>
                </c:pt>
                <c:pt idx="626">
                  <c:v>6.76</c:v>
                </c:pt>
                <c:pt idx="627">
                  <c:v>6.77</c:v>
                </c:pt>
                <c:pt idx="628">
                  <c:v>6.78</c:v>
                </c:pt>
                <c:pt idx="629">
                  <c:v>6.79</c:v>
                </c:pt>
                <c:pt idx="630">
                  <c:v>6.8</c:v>
                </c:pt>
                <c:pt idx="631">
                  <c:v>6.81</c:v>
                </c:pt>
                <c:pt idx="632">
                  <c:v>6.82</c:v>
                </c:pt>
                <c:pt idx="633">
                  <c:v>6.83</c:v>
                </c:pt>
                <c:pt idx="634">
                  <c:v>6.84</c:v>
                </c:pt>
                <c:pt idx="635">
                  <c:v>6.85</c:v>
                </c:pt>
                <c:pt idx="636">
                  <c:v>6.86</c:v>
                </c:pt>
                <c:pt idx="637">
                  <c:v>6.87</c:v>
                </c:pt>
                <c:pt idx="638">
                  <c:v>6.88</c:v>
                </c:pt>
                <c:pt idx="639">
                  <c:v>6.89</c:v>
                </c:pt>
                <c:pt idx="640">
                  <c:v>6.9</c:v>
                </c:pt>
                <c:pt idx="641">
                  <c:v>6.91</c:v>
                </c:pt>
                <c:pt idx="642">
                  <c:v>6.92</c:v>
                </c:pt>
                <c:pt idx="643">
                  <c:v>6.93</c:v>
                </c:pt>
                <c:pt idx="644">
                  <c:v>6.94</c:v>
                </c:pt>
                <c:pt idx="645">
                  <c:v>6.95</c:v>
                </c:pt>
                <c:pt idx="646">
                  <c:v>6.96</c:v>
                </c:pt>
                <c:pt idx="647">
                  <c:v>6.97</c:v>
                </c:pt>
                <c:pt idx="648">
                  <c:v>6.98</c:v>
                </c:pt>
                <c:pt idx="649">
                  <c:v>6.99</c:v>
                </c:pt>
                <c:pt idx="650">
                  <c:v>7</c:v>
                </c:pt>
                <c:pt idx="651">
                  <c:v>7.01</c:v>
                </c:pt>
                <c:pt idx="652">
                  <c:v>7.02</c:v>
                </c:pt>
                <c:pt idx="653">
                  <c:v>7.03</c:v>
                </c:pt>
                <c:pt idx="654">
                  <c:v>7.04</c:v>
                </c:pt>
                <c:pt idx="655">
                  <c:v>7.05</c:v>
                </c:pt>
                <c:pt idx="656">
                  <c:v>7.06</c:v>
                </c:pt>
                <c:pt idx="657">
                  <c:v>7.07</c:v>
                </c:pt>
                <c:pt idx="658">
                  <c:v>7.08</c:v>
                </c:pt>
                <c:pt idx="659">
                  <c:v>7.09</c:v>
                </c:pt>
                <c:pt idx="660">
                  <c:v>7.1</c:v>
                </c:pt>
                <c:pt idx="661">
                  <c:v>7.11</c:v>
                </c:pt>
                <c:pt idx="662">
                  <c:v>7.12</c:v>
                </c:pt>
                <c:pt idx="663">
                  <c:v>7.13</c:v>
                </c:pt>
                <c:pt idx="664">
                  <c:v>7.14</c:v>
                </c:pt>
                <c:pt idx="665">
                  <c:v>7.15</c:v>
                </c:pt>
                <c:pt idx="666">
                  <c:v>7.16</c:v>
                </c:pt>
                <c:pt idx="667">
                  <c:v>7.17</c:v>
                </c:pt>
                <c:pt idx="668">
                  <c:v>7.18</c:v>
                </c:pt>
                <c:pt idx="669">
                  <c:v>7.19</c:v>
                </c:pt>
                <c:pt idx="670">
                  <c:v>7.2</c:v>
                </c:pt>
                <c:pt idx="671">
                  <c:v>7.21</c:v>
                </c:pt>
                <c:pt idx="672">
                  <c:v>7.22</c:v>
                </c:pt>
                <c:pt idx="673">
                  <c:v>7.23</c:v>
                </c:pt>
                <c:pt idx="674">
                  <c:v>7.24</c:v>
                </c:pt>
                <c:pt idx="675">
                  <c:v>7.25</c:v>
                </c:pt>
                <c:pt idx="676">
                  <c:v>7.26</c:v>
                </c:pt>
                <c:pt idx="677">
                  <c:v>7.27</c:v>
                </c:pt>
                <c:pt idx="678">
                  <c:v>7.28</c:v>
                </c:pt>
                <c:pt idx="679">
                  <c:v>7.29</c:v>
                </c:pt>
                <c:pt idx="680">
                  <c:v>7.3</c:v>
                </c:pt>
                <c:pt idx="681">
                  <c:v>7.31</c:v>
                </c:pt>
                <c:pt idx="682">
                  <c:v>7.32</c:v>
                </c:pt>
                <c:pt idx="683">
                  <c:v>7.33</c:v>
                </c:pt>
                <c:pt idx="684">
                  <c:v>7.34</c:v>
                </c:pt>
                <c:pt idx="685">
                  <c:v>7.35</c:v>
                </c:pt>
                <c:pt idx="686">
                  <c:v>7.36</c:v>
                </c:pt>
                <c:pt idx="687">
                  <c:v>7.37</c:v>
                </c:pt>
                <c:pt idx="688">
                  <c:v>7.38</c:v>
                </c:pt>
                <c:pt idx="689">
                  <c:v>7.39</c:v>
                </c:pt>
                <c:pt idx="690">
                  <c:v>7.4</c:v>
                </c:pt>
                <c:pt idx="691">
                  <c:v>7.41</c:v>
                </c:pt>
                <c:pt idx="692">
                  <c:v>7.42</c:v>
                </c:pt>
                <c:pt idx="693">
                  <c:v>7.43</c:v>
                </c:pt>
                <c:pt idx="694">
                  <c:v>7.44</c:v>
                </c:pt>
                <c:pt idx="695">
                  <c:v>7.45</c:v>
                </c:pt>
                <c:pt idx="696">
                  <c:v>7.46</c:v>
                </c:pt>
                <c:pt idx="697">
                  <c:v>7.47</c:v>
                </c:pt>
                <c:pt idx="698">
                  <c:v>7.48</c:v>
                </c:pt>
                <c:pt idx="699">
                  <c:v>7.49</c:v>
                </c:pt>
                <c:pt idx="700">
                  <c:v>7.5</c:v>
                </c:pt>
                <c:pt idx="701">
                  <c:v>7.51</c:v>
                </c:pt>
                <c:pt idx="702">
                  <c:v>7.52</c:v>
                </c:pt>
                <c:pt idx="703">
                  <c:v>7.53</c:v>
                </c:pt>
                <c:pt idx="704">
                  <c:v>7.54</c:v>
                </c:pt>
                <c:pt idx="705">
                  <c:v>7.55</c:v>
                </c:pt>
                <c:pt idx="706">
                  <c:v>7.56</c:v>
                </c:pt>
                <c:pt idx="707">
                  <c:v>7.57</c:v>
                </c:pt>
                <c:pt idx="708">
                  <c:v>7.58</c:v>
                </c:pt>
                <c:pt idx="709">
                  <c:v>7.59</c:v>
                </c:pt>
                <c:pt idx="710">
                  <c:v>7.6</c:v>
                </c:pt>
                <c:pt idx="711">
                  <c:v>7.61</c:v>
                </c:pt>
                <c:pt idx="712">
                  <c:v>7.62</c:v>
                </c:pt>
                <c:pt idx="713">
                  <c:v>7.63</c:v>
                </c:pt>
                <c:pt idx="714">
                  <c:v>7.64</c:v>
                </c:pt>
                <c:pt idx="715">
                  <c:v>7.65</c:v>
                </c:pt>
                <c:pt idx="716">
                  <c:v>7.66</c:v>
                </c:pt>
                <c:pt idx="717">
                  <c:v>7.67</c:v>
                </c:pt>
                <c:pt idx="718">
                  <c:v>7.68</c:v>
                </c:pt>
                <c:pt idx="719">
                  <c:v>7.69</c:v>
                </c:pt>
                <c:pt idx="720">
                  <c:v>7.7</c:v>
                </c:pt>
                <c:pt idx="721">
                  <c:v>7.71</c:v>
                </c:pt>
                <c:pt idx="722">
                  <c:v>7.72</c:v>
                </c:pt>
                <c:pt idx="723">
                  <c:v>7.73</c:v>
                </c:pt>
                <c:pt idx="724">
                  <c:v>7.74</c:v>
                </c:pt>
                <c:pt idx="725">
                  <c:v>7.75</c:v>
                </c:pt>
                <c:pt idx="726">
                  <c:v>7.76</c:v>
                </c:pt>
                <c:pt idx="727">
                  <c:v>7.77</c:v>
                </c:pt>
                <c:pt idx="728">
                  <c:v>7.78</c:v>
                </c:pt>
                <c:pt idx="729">
                  <c:v>7.79</c:v>
                </c:pt>
                <c:pt idx="730">
                  <c:v>7.8</c:v>
                </c:pt>
                <c:pt idx="731">
                  <c:v>7.81</c:v>
                </c:pt>
                <c:pt idx="732">
                  <c:v>7.82</c:v>
                </c:pt>
                <c:pt idx="733">
                  <c:v>7.83</c:v>
                </c:pt>
                <c:pt idx="734">
                  <c:v>7.84</c:v>
                </c:pt>
                <c:pt idx="735">
                  <c:v>7.85</c:v>
                </c:pt>
                <c:pt idx="736">
                  <c:v>7.86</c:v>
                </c:pt>
                <c:pt idx="737">
                  <c:v>7.87</c:v>
                </c:pt>
                <c:pt idx="738">
                  <c:v>7.88</c:v>
                </c:pt>
                <c:pt idx="739">
                  <c:v>7.89</c:v>
                </c:pt>
                <c:pt idx="740">
                  <c:v>7.9</c:v>
                </c:pt>
                <c:pt idx="741">
                  <c:v>7.91</c:v>
                </c:pt>
                <c:pt idx="742">
                  <c:v>7.92</c:v>
                </c:pt>
                <c:pt idx="743">
                  <c:v>7.93</c:v>
                </c:pt>
                <c:pt idx="744">
                  <c:v>7.94</c:v>
                </c:pt>
                <c:pt idx="745">
                  <c:v>7.95</c:v>
                </c:pt>
                <c:pt idx="746">
                  <c:v>7.96</c:v>
                </c:pt>
                <c:pt idx="747">
                  <c:v>7.97</c:v>
                </c:pt>
                <c:pt idx="748">
                  <c:v>7.98</c:v>
                </c:pt>
                <c:pt idx="749">
                  <c:v>7.99</c:v>
                </c:pt>
                <c:pt idx="750">
                  <c:v>8</c:v>
                </c:pt>
                <c:pt idx="751">
                  <c:v>8.01</c:v>
                </c:pt>
                <c:pt idx="752">
                  <c:v>8.02</c:v>
                </c:pt>
                <c:pt idx="753">
                  <c:v>8.0299999999999994</c:v>
                </c:pt>
                <c:pt idx="754">
                  <c:v>8.0399999999999991</c:v>
                </c:pt>
                <c:pt idx="755">
                  <c:v>8.0500000000000007</c:v>
                </c:pt>
                <c:pt idx="756">
                  <c:v>8.06</c:v>
                </c:pt>
                <c:pt idx="757">
                  <c:v>8.07</c:v>
                </c:pt>
                <c:pt idx="758">
                  <c:v>8.08</c:v>
                </c:pt>
                <c:pt idx="759">
                  <c:v>8.09</c:v>
                </c:pt>
                <c:pt idx="760">
                  <c:v>8.1</c:v>
                </c:pt>
                <c:pt idx="761">
                  <c:v>8.11</c:v>
                </c:pt>
                <c:pt idx="762">
                  <c:v>8.1199999999999992</c:v>
                </c:pt>
                <c:pt idx="763">
                  <c:v>8.1300000000000008</c:v>
                </c:pt>
                <c:pt idx="764">
                  <c:v>8.14</c:v>
                </c:pt>
                <c:pt idx="765">
                  <c:v>8.15</c:v>
                </c:pt>
                <c:pt idx="766">
                  <c:v>8.16</c:v>
                </c:pt>
                <c:pt idx="767">
                  <c:v>8.17</c:v>
                </c:pt>
                <c:pt idx="768">
                  <c:v>8.18</c:v>
                </c:pt>
                <c:pt idx="769">
                  <c:v>8.19</c:v>
                </c:pt>
                <c:pt idx="770">
                  <c:v>8.1999999999999993</c:v>
                </c:pt>
                <c:pt idx="771">
                  <c:v>8.2100000000000009</c:v>
                </c:pt>
                <c:pt idx="772">
                  <c:v>8.2200000000000006</c:v>
                </c:pt>
                <c:pt idx="773">
                  <c:v>8.23</c:v>
                </c:pt>
                <c:pt idx="774">
                  <c:v>8.24</c:v>
                </c:pt>
                <c:pt idx="775">
                  <c:v>8.25</c:v>
                </c:pt>
                <c:pt idx="776">
                  <c:v>8.26</c:v>
                </c:pt>
                <c:pt idx="777">
                  <c:v>8.27</c:v>
                </c:pt>
                <c:pt idx="778">
                  <c:v>8.2799999999999994</c:v>
                </c:pt>
                <c:pt idx="779">
                  <c:v>8.2899999999999991</c:v>
                </c:pt>
                <c:pt idx="780">
                  <c:v>8.3000000000000007</c:v>
                </c:pt>
                <c:pt idx="781">
                  <c:v>8.31</c:v>
                </c:pt>
                <c:pt idx="782">
                  <c:v>8.32</c:v>
                </c:pt>
                <c:pt idx="783">
                  <c:v>8.33</c:v>
                </c:pt>
                <c:pt idx="784">
                  <c:v>8.34</c:v>
                </c:pt>
                <c:pt idx="785">
                  <c:v>8.35</c:v>
                </c:pt>
                <c:pt idx="786">
                  <c:v>8.36</c:v>
                </c:pt>
                <c:pt idx="787">
                  <c:v>8.3699999999999992</c:v>
                </c:pt>
                <c:pt idx="788">
                  <c:v>8.3800000000000008</c:v>
                </c:pt>
                <c:pt idx="789">
                  <c:v>8.39</c:v>
                </c:pt>
                <c:pt idx="790">
                  <c:v>8.4</c:v>
                </c:pt>
                <c:pt idx="791">
                  <c:v>8.41</c:v>
                </c:pt>
                <c:pt idx="792">
                  <c:v>8.42</c:v>
                </c:pt>
                <c:pt idx="793">
                  <c:v>8.43</c:v>
                </c:pt>
                <c:pt idx="794">
                  <c:v>8.44</c:v>
                </c:pt>
                <c:pt idx="795">
                  <c:v>8.4499999999999993</c:v>
                </c:pt>
                <c:pt idx="796">
                  <c:v>8.4600000000000009</c:v>
                </c:pt>
                <c:pt idx="797">
                  <c:v>8.4700000000000006</c:v>
                </c:pt>
                <c:pt idx="798">
                  <c:v>8.48</c:v>
                </c:pt>
                <c:pt idx="799">
                  <c:v>8.49</c:v>
                </c:pt>
                <c:pt idx="800">
                  <c:v>8.5</c:v>
                </c:pt>
                <c:pt idx="801">
                  <c:v>8.51</c:v>
                </c:pt>
                <c:pt idx="802">
                  <c:v>8.52</c:v>
                </c:pt>
                <c:pt idx="803">
                  <c:v>8.5299999999999994</c:v>
                </c:pt>
                <c:pt idx="804">
                  <c:v>8.5399999999999991</c:v>
                </c:pt>
                <c:pt idx="805">
                  <c:v>8.5500000000000007</c:v>
                </c:pt>
                <c:pt idx="806">
                  <c:v>8.56</c:v>
                </c:pt>
                <c:pt idx="807">
                  <c:v>8.57</c:v>
                </c:pt>
                <c:pt idx="808">
                  <c:v>8.58</c:v>
                </c:pt>
                <c:pt idx="809">
                  <c:v>8.59</c:v>
                </c:pt>
                <c:pt idx="810">
                  <c:v>8.6</c:v>
                </c:pt>
                <c:pt idx="811">
                  <c:v>8.61</c:v>
                </c:pt>
                <c:pt idx="812">
                  <c:v>8.6199999999999992</c:v>
                </c:pt>
                <c:pt idx="813">
                  <c:v>8.6300000000000008</c:v>
                </c:pt>
                <c:pt idx="814">
                  <c:v>8.64</c:v>
                </c:pt>
                <c:pt idx="815">
                  <c:v>8.65</c:v>
                </c:pt>
                <c:pt idx="816">
                  <c:v>8.66</c:v>
                </c:pt>
                <c:pt idx="817">
                  <c:v>8.67</c:v>
                </c:pt>
                <c:pt idx="818">
                  <c:v>8.68</c:v>
                </c:pt>
                <c:pt idx="819">
                  <c:v>8.69</c:v>
                </c:pt>
                <c:pt idx="820">
                  <c:v>8.6999999999999993</c:v>
                </c:pt>
                <c:pt idx="821">
                  <c:v>8.7100000000000009</c:v>
                </c:pt>
                <c:pt idx="822">
                  <c:v>8.7200000000000006</c:v>
                </c:pt>
                <c:pt idx="823">
                  <c:v>8.73</c:v>
                </c:pt>
                <c:pt idx="824">
                  <c:v>8.74</c:v>
                </c:pt>
                <c:pt idx="825">
                  <c:v>8.75</c:v>
                </c:pt>
                <c:pt idx="826">
                  <c:v>8.76</c:v>
                </c:pt>
                <c:pt idx="827">
                  <c:v>8.77</c:v>
                </c:pt>
                <c:pt idx="828">
                  <c:v>8.7799999999999994</c:v>
                </c:pt>
                <c:pt idx="829">
                  <c:v>8.7899999999999991</c:v>
                </c:pt>
                <c:pt idx="830">
                  <c:v>8.8000000000000007</c:v>
                </c:pt>
                <c:pt idx="831">
                  <c:v>8.81</c:v>
                </c:pt>
                <c:pt idx="832">
                  <c:v>8.82</c:v>
                </c:pt>
                <c:pt idx="833">
                  <c:v>8.83</c:v>
                </c:pt>
                <c:pt idx="834">
                  <c:v>8.84</c:v>
                </c:pt>
                <c:pt idx="835">
                  <c:v>8.85</c:v>
                </c:pt>
                <c:pt idx="836">
                  <c:v>8.86</c:v>
                </c:pt>
                <c:pt idx="837">
                  <c:v>8.8699999999999992</c:v>
                </c:pt>
                <c:pt idx="838">
                  <c:v>8.8800000000000008</c:v>
                </c:pt>
                <c:pt idx="839">
                  <c:v>8.89</c:v>
                </c:pt>
                <c:pt idx="840">
                  <c:v>8.9</c:v>
                </c:pt>
                <c:pt idx="841">
                  <c:v>8.91</c:v>
                </c:pt>
                <c:pt idx="842">
                  <c:v>8.92</c:v>
                </c:pt>
                <c:pt idx="843">
                  <c:v>8.93</c:v>
                </c:pt>
                <c:pt idx="844">
                  <c:v>8.94</c:v>
                </c:pt>
                <c:pt idx="845">
                  <c:v>8.9499999999999993</c:v>
                </c:pt>
                <c:pt idx="846">
                  <c:v>8.9600000000000009</c:v>
                </c:pt>
                <c:pt idx="847">
                  <c:v>8.9700000000000006</c:v>
                </c:pt>
                <c:pt idx="848">
                  <c:v>8.98</c:v>
                </c:pt>
                <c:pt idx="849">
                  <c:v>8.99</c:v>
                </c:pt>
                <c:pt idx="850">
                  <c:v>9</c:v>
                </c:pt>
                <c:pt idx="851">
                  <c:v>9.01</c:v>
                </c:pt>
                <c:pt idx="852">
                  <c:v>9.02</c:v>
                </c:pt>
                <c:pt idx="853">
                  <c:v>9.0299999999999994</c:v>
                </c:pt>
                <c:pt idx="854">
                  <c:v>9.0399999999999991</c:v>
                </c:pt>
                <c:pt idx="855">
                  <c:v>9.0500000000000007</c:v>
                </c:pt>
                <c:pt idx="856">
                  <c:v>9.06</c:v>
                </c:pt>
                <c:pt idx="857">
                  <c:v>9.07</c:v>
                </c:pt>
                <c:pt idx="858">
                  <c:v>9.08</c:v>
                </c:pt>
                <c:pt idx="859">
                  <c:v>9.09</c:v>
                </c:pt>
                <c:pt idx="860">
                  <c:v>9.1</c:v>
                </c:pt>
                <c:pt idx="861">
                  <c:v>9.11</c:v>
                </c:pt>
                <c:pt idx="862">
                  <c:v>9.1199999999999992</c:v>
                </c:pt>
                <c:pt idx="863">
                  <c:v>9.1300000000000008</c:v>
                </c:pt>
                <c:pt idx="864">
                  <c:v>9.14</c:v>
                </c:pt>
                <c:pt idx="865">
                  <c:v>9.15</c:v>
                </c:pt>
                <c:pt idx="866">
                  <c:v>9.16</c:v>
                </c:pt>
                <c:pt idx="867">
                  <c:v>9.17</c:v>
                </c:pt>
                <c:pt idx="868">
                  <c:v>9.18</c:v>
                </c:pt>
                <c:pt idx="869">
                  <c:v>9.19</c:v>
                </c:pt>
                <c:pt idx="870">
                  <c:v>9.1999999999999993</c:v>
                </c:pt>
                <c:pt idx="871">
                  <c:v>9.2100000000000009</c:v>
                </c:pt>
                <c:pt idx="872">
                  <c:v>9.2200000000000006</c:v>
                </c:pt>
                <c:pt idx="873">
                  <c:v>9.23</c:v>
                </c:pt>
                <c:pt idx="874">
                  <c:v>9.24</c:v>
                </c:pt>
                <c:pt idx="875">
                  <c:v>9.25</c:v>
                </c:pt>
                <c:pt idx="876">
                  <c:v>9.26</c:v>
                </c:pt>
                <c:pt idx="877">
                  <c:v>9.27</c:v>
                </c:pt>
                <c:pt idx="878">
                  <c:v>9.2799999999999994</c:v>
                </c:pt>
                <c:pt idx="879">
                  <c:v>9.2899999999999991</c:v>
                </c:pt>
                <c:pt idx="880">
                  <c:v>9.3000000000000007</c:v>
                </c:pt>
                <c:pt idx="881">
                  <c:v>9.31</c:v>
                </c:pt>
                <c:pt idx="882">
                  <c:v>9.32</c:v>
                </c:pt>
                <c:pt idx="883">
                  <c:v>9.33</c:v>
                </c:pt>
                <c:pt idx="884">
                  <c:v>9.34</c:v>
                </c:pt>
                <c:pt idx="885">
                  <c:v>9.35</c:v>
                </c:pt>
                <c:pt idx="886">
                  <c:v>9.36</c:v>
                </c:pt>
                <c:pt idx="887">
                  <c:v>9.3699999999999992</c:v>
                </c:pt>
                <c:pt idx="888">
                  <c:v>9.3800000000000008</c:v>
                </c:pt>
                <c:pt idx="889">
                  <c:v>9.39</c:v>
                </c:pt>
                <c:pt idx="890">
                  <c:v>9.4</c:v>
                </c:pt>
                <c:pt idx="891">
                  <c:v>9.41</c:v>
                </c:pt>
                <c:pt idx="892">
                  <c:v>9.42</c:v>
                </c:pt>
                <c:pt idx="893">
                  <c:v>9.43</c:v>
                </c:pt>
                <c:pt idx="894">
                  <c:v>9.44</c:v>
                </c:pt>
                <c:pt idx="895">
                  <c:v>9.4499999999999993</c:v>
                </c:pt>
                <c:pt idx="896">
                  <c:v>9.4600000000000009</c:v>
                </c:pt>
                <c:pt idx="897">
                  <c:v>9.4700000000000006</c:v>
                </c:pt>
                <c:pt idx="898">
                  <c:v>9.48</c:v>
                </c:pt>
                <c:pt idx="899">
                  <c:v>9.49</c:v>
                </c:pt>
                <c:pt idx="900">
                  <c:v>9.5</c:v>
                </c:pt>
                <c:pt idx="901">
                  <c:v>9.51</c:v>
                </c:pt>
                <c:pt idx="902">
                  <c:v>9.52</c:v>
                </c:pt>
                <c:pt idx="903">
                  <c:v>9.5299999999999994</c:v>
                </c:pt>
                <c:pt idx="904">
                  <c:v>9.5399999999999991</c:v>
                </c:pt>
                <c:pt idx="905">
                  <c:v>9.5500000000000007</c:v>
                </c:pt>
                <c:pt idx="906">
                  <c:v>9.56</c:v>
                </c:pt>
                <c:pt idx="907">
                  <c:v>9.57</c:v>
                </c:pt>
                <c:pt idx="908">
                  <c:v>9.58</c:v>
                </c:pt>
                <c:pt idx="909">
                  <c:v>9.59</c:v>
                </c:pt>
                <c:pt idx="910">
                  <c:v>9.6</c:v>
                </c:pt>
                <c:pt idx="911">
                  <c:v>9.61</c:v>
                </c:pt>
                <c:pt idx="912">
                  <c:v>9.6199999999999992</c:v>
                </c:pt>
                <c:pt idx="913">
                  <c:v>9.6300000000000008</c:v>
                </c:pt>
                <c:pt idx="914">
                  <c:v>9.64</c:v>
                </c:pt>
                <c:pt idx="915">
                  <c:v>9.65</c:v>
                </c:pt>
                <c:pt idx="916">
                  <c:v>9.66</c:v>
                </c:pt>
                <c:pt idx="917">
                  <c:v>9.67</c:v>
                </c:pt>
                <c:pt idx="918">
                  <c:v>9.68</c:v>
                </c:pt>
                <c:pt idx="919">
                  <c:v>9.69</c:v>
                </c:pt>
                <c:pt idx="920">
                  <c:v>9.6999999999999993</c:v>
                </c:pt>
                <c:pt idx="921">
                  <c:v>9.7100000000000009</c:v>
                </c:pt>
                <c:pt idx="922">
                  <c:v>9.7200000000000006</c:v>
                </c:pt>
                <c:pt idx="923">
                  <c:v>9.73</c:v>
                </c:pt>
                <c:pt idx="924">
                  <c:v>9.74</c:v>
                </c:pt>
                <c:pt idx="925">
                  <c:v>9.75</c:v>
                </c:pt>
                <c:pt idx="926">
                  <c:v>9.76</c:v>
                </c:pt>
                <c:pt idx="927">
                  <c:v>9.77</c:v>
                </c:pt>
                <c:pt idx="928">
                  <c:v>9.7799999999999994</c:v>
                </c:pt>
                <c:pt idx="929">
                  <c:v>9.7899999999999991</c:v>
                </c:pt>
                <c:pt idx="930">
                  <c:v>9.8000000000000007</c:v>
                </c:pt>
                <c:pt idx="931">
                  <c:v>9.81</c:v>
                </c:pt>
                <c:pt idx="932">
                  <c:v>9.82</c:v>
                </c:pt>
                <c:pt idx="933">
                  <c:v>9.83</c:v>
                </c:pt>
                <c:pt idx="934">
                  <c:v>9.84</c:v>
                </c:pt>
                <c:pt idx="935">
                  <c:v>9.85</c:v>
                </c:pt>
                <c:pt idx="936">
                  <c:v>9.86</c:v>
                </c:pt>
                <c:pt idx="937">
                  <c:v>9.8699999999999992</c:v>
                </c:pt>
                <c:pt idx="938">
                  <c:v>9.8800000000000008</c:v>
                </c:pt>
                <c:pt idx="939">
                  <c:v>9.89</c:v>
                </c:pt>
                <c:pt idx="940">
                  <c:v>9.9</c:v>
                </c:pt>
                <c:pt idx="941">
                  <c:v>9.91</c:v>
                </c:pt>
                <c:pt idx="942">
                  <c:v>9.92</c:v>
                </c:pt>
                <c:pt idx="943">
                  <c:v>9.93</c:v>
                </c:pt>
                <c:pt idx="944">
                  <c:v>9.94</c:v>
                </c:pt>
                <c:pt idx="945">
                  <c:v>9.9499999999999993</c:v>
                </c:pt>
                <c:pt idx="946">
                  <c:v>9.9600000000000009</c:v>
                </c:pt>
                <c:pt idx="947">
                  <c:v>9.9700000000000006</c:v>
                </c:pt>
                <c:pt idx="948">
                  <c:v>9.98</c:v>
                </c:pt>
                <c:pt idx="949">
                  <c:v>9.99</c:v>
                </c:pt>
                <c:pt idx="950">
                  <c:v>10</c:v>
                </c:pt>
                <c:pt idx="951">
                  <c:v>10.01</c:v>
                </c:pt>
                <c:pt idx="952">
                  <c:v>10.02</c:v>
                </c:pt>
                <c:pt idx="953">
                  <c:v>10.029999999999999</c:v>
                </c:pt>
                <c:pt idx="954">
                  <c:v>10.039999999999999</c:v>
                </c:pt>
                <c:pt idx="955">
                  <c:v>10.050000000000001</c:v>
                </c:pt>
                <c:pt idx="956">
                  <c:v>10.06</c:v>
                </c:pt>
                <c:pt idx="957">
                  <c:v>10.07</c:v>
                </c:pt>
                <c:pt idx="958">
                  <c:v>10.08</c:v>
                </c:pt>
                <c:pt idx="959">
                  <c:v>10.09</c:v>
                </c:pt>
                <c:pt idx="960">
                  <c:v>10.1</c:v>
                </c:pt>
                <c:pt idx="961">
                  <c:v>10.11</c:v>
                </c:pt>
                <c:pt idx="962">
                  <c:v>10.119999999999999</c:v>
                </c:pt>
                <c:pt idx="963">
                  <c:v>10.130000000000001</c:v>
                </c:pt>
                <c:pt idx="964">
                  <c:v>10.14</c:v>
                </c:pt>
                <c:pt idx="965">
                  <c:v>10.15</c:v>
                </c:pt>
                <c:pt idx="966">
                  <c:v>10.16</c:v>
                </c:pt>
                <c:pt idx="967">
                  <c:v>10.17</c:v>
                </c:pt>
                <c:pt idx="968">
                  <c:v>10.18</c:v>
                </c:pt>
                <c:pt idx="969">
                  <c:v>10.19</c:v>
                </c:pt>
                <c:pt idx="970">
                  <c:v>10.199999999999999</c:v>
                </c:pt>
                <c:pt idx="971">
                  <c:v>10.210000000000001</c:v>
                </c:pt>
                <c:pt idx="972">
                  <c:v>10.220000000000001</c:v>
                </c:pt>
                <c:pt idx="973">
                  <c:v>10.23</c:v>
                </c:pt>
                <c:pt idx="974">
                  <c:v>10.24</c:v>
                </c:pt>
                <c:pt idx="975">
                  <c:v>10.25</c:v>
                </c:pt>
                <c:pt idx="976">
                  <c:v>10.26</c:v>
                </c:pt>
                <c:pt idx="977">
                  <c:v>10.27</c:v>
                </c:pt>
                <c:pt idx="978">
                  <c:v>10.28</c:v>
                </c:pt>
                <c:pt idx="979">
                  <c:v>10.29</c:v>
                </c:pt>
                <c:pt idx="980">
                  <c:v>10.3</c:v>
                </c:pt>
                <c:pt idx="981">
                  <c:v>10.31</c:v>
                </c:pt>
                <c:pt idx="982">
                  <c:v>10.32</c:v>
                </c:pt>
                <c:pt idx="983">
                  <c:v>10.33</c:v>
                </c:pt>
                <c:pt idx="984">
                  <c:v>10.34</c:v>
                </c:pt>
                <c:pt idx="985">
                  <c:v>10.35</c:v>
                </c:pt>
                <c:pt idx="986">
                  <c:v>10.36</c:v>
                </c:pt>
                <c:pt idx="987">
                  <c:v>10.37</c:v>
                </c:pt>
                <c:pt idx="988">
                  <c:v>10.38</c:v>
                </c:pt>
                <c:pt idx="989">
                  <c:v>10.39</c:v>
                </c:pt>
                <c:pt idx="990">
                  <c:v>10.4</c:v>
                </c:pt>
                <c:pt idx="991">
                  <c:v>10.41</c:v>
                </c:pt>
                <c:pt idx="992">
                  <c:v>10.42</c:v>
                </c:pt>
                <c:pt idx="993">
                  <c:v>10.43</c:v>
                </c:pt>
                <c:pt idx="994">
                  <c:v>10.44</c:v>
                </c:pt>
                <c:pt idx="995">
                  <c:v>10.45</c:v>
                </c:pt>
                <c:pt idx="996">
                  <c:v>10.46</c:v>
                </c:pt>
                <c:pt idx="997">
                  <c:v>10.47</c:v>
                </c:pt>
                <c:pt idx="998">
                  <c:v>10.48</c:v>
                </c:pt>
                <c:pt idx="999">
                  <c:v>10.49</c:v>
                </c:pt>
                <c:pt idx="1000">
                  <c:v>10.5</c:v>
                </c:pt>
                <c:pt idx="1001">
                  <c:v>10.51</c:v>
                </c:pt>
                <c:pt idx="1002">
                  <c:v>10.52</c:v>
                </c:pt>
                <c:pt idx="1003">
                  <c:v>10.53</c:v>
                </c:pt>
                <c:pt idx="1004">
                  <c:v>10.54</c:v>
                </c:pt>
                <c:pt idx="1005">
                  <c:v>10.55</c:v>
                </c:pt>
                <c:pt idx="1006">
                  <c:v>10.56</c:v>
                </c:pt>
                <c:pt idx="1007">
                  <c:v>10.57</c:v>
                </c:pt>
                <c:pt idx="1008">
                  <c:v>10.58</c:v>
                </c:pt>
                <c:pt idx="1009">
                  <c:v>10.59</c:v>
                </c:pt>
                <c:pt idx="1010">
                  <c:v>10.6</c:v>
                </c:pt>
                <c:pt idx="1011">
                  <c:v>10.61</c:v>
                </c:pt>
                <c:pt idx="1012">
                  <c:v>10.62</c:v>
                </c:pt>
                <c:pt idx="1013">
                  <c:v>10.63</c:v>
                </c:pt>
                <c:pt idx="1014">
                  <c:v>10.64</c:v>
                </c:pt>
                <c:pt idx="1015">
                  <c:v>10.65</c:v>
                </c:pt>
                <c:pt idx="1016">
                  <c:v>10.66</c:v>
                </c:pt>
                <c:pt idx="1017">
                  <c:v>10.67</c:v>
                </c:pt>
                <c:pt idx="1018">
                  <c:v>10.68</c:v>
                </c:pt>
                <c:pt idx="1019">
                  <c:v>10.69</c:v>
                </c:pt>
                <c:pt idx="1020">
                  <c:v>10.7</c:v>
                </c:pt>
                <c:pt idx="1021">
                  <c:v>10.71</c:v>
                </c:pt>
                <c:pt idx="1022">
                  <c:v>10.72</c:v>
                </c:pt>
                <c:pt idx="1023">
                  <c:v>10.73</c:v>
                </c:pt>
                <c:pt idx="1024">
                  <c:v>10.74</c:v>
                </c:pt>
                <c:pt idx="1025">
                  <c:v>10.75</c:v>
                </c:pt>
                <c:pt idx="1026">
                  <c:v>10.76</c:v>
                </c:pt>
                <c:pt idx="1027">
                  <c:v>10.77</c:v>
                </c:pt>
                <c:pt idx="1028">
                  <c:v>10.78</c:v>
                </c:pt>
                <c:pt idx="1029">
                  <c:v>10.79</c:v>
                </c:pt>
                <c:pt idx="1030">
                  <c:v>10.8</c:v>
                </c:pt>
                <c:pt idx="1031">
                  <c:v>10.81</c:v>
                </c:pt>
                <c:pt idx="1032">
                  <c:v>10.82</c:v>
                </c:pt>
                <c:pt idx="1033">
                  <c:v>10.83</c:v>
                </c:pt>
                <c:pt idx="1034">
                  <c:v>10.84</c:v>
                </c:pt>
                <c:pt idx="1035">
                  <c:v>10.85</c:v>
                </c:pt>
                <c:pt idx="1036">
                  <c:v>10.86</c:v>
                </c:pt>
                <c:pt idx="1037">
                  <c:v>10.87</c:v>
                </c:pt>
                <c:pt idx="1038">
                  <c:v>10.88</c:v>
                </c:pt>
                <c:pt idx="1039">
                  <c:v>10.89</c:v>
                </c:pt>
                <c:pt idx="1040">
                  <c:v>10.9</c:v>
                </c:pt>
                <c:pt idx="1041">
                  <c:v>10.91</c:v>
                </c:pt>
                <c:pt idx="1042">
                  <c:v>10.92</c:v>
                </c:pt>
                <c:pt idx="1043">
                  <c:v>10.93</c:v>
                </c:pt>
                <c:pt idx="1044">
                  <c:v>10.94</c:v>
                </c:pt>
                <c:pt idx="1045">
                  <c:v>10.95</c:v>
                </c:pt>
                <c:pt idx="1046">
                  <c:v>10.96</c:v>
                </c:pt>
                <c:pt idx="1047">
                  <c:v>10.97</c:v>
                </c:pt>
                <c:pt idx="1048">
                  <c:v>10.98</c:v>
                </c:pt>
                <c:pt idx="1049">
                  <c:v>10.99</c:v>
                </c:pt>
                <c:pt idx="1050">
                  <c:v>11</c:v>
                </c:pt>
                <c:pt idx="1051">
                  <c:v>11.01</c:v>
                </c:pt>
                <c:pt idx="1052">
                  <c:v>11.02</c:v>
                </c:pt>
                <c:pt idx="1053">
                  <c:v>11.03</c:v>
                </c:pt>
                <c:pt idx="1054">
                  <c:v>11.04</c:v>
                </c:pt>
                <c:pt idx="1055">
                  <c:v>11.05</c:v>
                </c:pt>
                <c:pt idx="1056">
                  <c:v>11.06</c:v>
                </c:pt>
                <c:pt idx="1057">
                  <c:v>11.07</c:v>
                </c:pt>
                <c:pt idx="1058">
                  <c:v>11.08</c:v>
                </c:pt>
                <c:pt idx="1059">
                  <c:v>11.09</c:v>
                </c:pt>
                <c:pt idx="1060">
                  <c:v>11.1</c:v>
                </c:pt>
                <c:pt idx="1061">
                  <c:v>11.11</c:v>
                </c:pt>
                <c:pt idx="1062">
                  <c:v>11.12</c:v>
                </c:pt>
                <c:pt idx="1063">
                  <c:v>11.13</c:v>
                </c:pt>
                <c:pt idx="1064">
                  <c:v>11.14</c:v>
                </c:pt>
                <c:pt idx="1065">
                  <c:v>11.15</c:v>
                </c:pt>
                <c:pt idx="1066">
                  <c:v>11.16</c:v>
                </c:pt>
                <c:pt idx="1067">
                  <c:v>11.17</c:v>
                </c:pt>
                <c:pt idx="1068">
                  <c:v>11.18</c:v>
                </c:pt>
                <c:pt idx="1069">
                  <c:v>11.19</c:v>
                </c:pt>
                <c:pt idx="1070">
                  <c:v>11.2</c:v>
                </c:pt>
                <c:pt idx="1071">
                  <c:v>11.21</c:v>
                </c:pt>
                <c:pt idx="1072">
                  <c:v>11.22</c:v>
                </c:pt>
                <c:pt idx="1073">
                  <c:v>11.23</c:v>
                </c:pt>
                <c:pt idx="1074">
                  <c:v>11.24</c:v>
                </c:pt>
                <c:pt idx="1075">
                  <c:v>11.25</c:v>
                </c:pt>
                <c:pt idx="1076">
                  <c:v>11.26</c:v>
                </c:pt>
                <c:pt idx="1077">
                  <c:v>11.27</c:v>
                </c:pt>
                <c:pt idx="1078">
                  <c:v>11.28</c:v>
                </c:pt>
                <c:pt idx="1079">
                  <c:v>11.29</c:v>
                </c:pt>
                <c:pt idx="1080">
                  <c:v>11.3</c:v>
                </c:pt>
                <c:pt idx="1081">
                  <c:v>11.31</c:v>
                </c:pt>
                <c:pt idx="1082">
                  <c:v>11.32</c:v>
                </c:pt>
                <c:pt idx="1083">
                  <c:v>11.33</c:v>
                </c:pt>
                <c:pt idx="1084">
                  <c:v>11.34</c:v>
                </c:pt>
                <c:pt idx="1085">
                  <c:v>11.35</c:v>
                </c:pt>
                <c:pt idx="1086">
                  <c:v>11.36</c:v>
                </c:pt>
                <c:pt idx="1087">
                  <c:v>11.37</c:v>
                </c:pt>
                <c:pt idx="1088">
                  <c:v>11.38</c:v>
                </c:pt>
                <c:pt idx="1089">
                  <c:v>11.39</c:v>
                </c:pt>
                <c:pt idx="1090">
                  <c:v>11.4</c:v>
                </c:pt>
                <c:pt idx="1091">
                  <c:v>11.41</c:v>
                </c:pt>
                <c:pt idx="1092">
                  <c:v>11.42</c:v>
                </c:pt>
                <c:pt idx="1093">
                  <c:v>11.43</c:v>
                </c:pt>
                <c:pt idx="1094">
                  <c:v>11.44</c:v>
                </c:pt>
                <c:pt idx="1095">
                  <c:v>11.45</c:v>
                </c:pt>
                <c:pt idx="1096">
                  <c:v>11.46</c:v>
                </c:pt>
                <c:pt idx="1097">
                  <c:v>11.47</c:v>
                </c:pt>
                <c:pt idx="1098">
                  <c:v>11.48</c:v>
                </c:pt>
                <c:pt idx="1099">
                  <c:v>11.49</c:v>
                </c:pt>
                <c:pt idx="1100">
                  <c:v>11.5</c:v>
                </c:pt>
                <c:pt idx="1101">
                  <c:v>11.51</c:v>
                </c:pt>
                <c:pt idx="1102">
                  <c:v>11.52</c:v>
                </c:pt>
                <c:pt idx="1103">
                  <c:v>11.53</c:v>
                </c:pt>
                <c:pt idx="1104">
                  <c:v>11.54</c:v>
                </c:pt>
                <c:pt idx="1105">
                  <c:v>11.55</c:v>
                </c:pt>
                <c:pt idx="1106">
                  <c:v>11.56</c:v>
                </c:pt>
                <c:pt idx="1107">
                  <c:v>11.57</c:v>
                </c:pt>
                <c:pt idx="1108">
                  <c:v>11.58</c:v>
                </c:pt>
                <c:pt idx="1109">
                  <c:v>11.59</c:v>
                </c:pt>
                <c:pt idx="1110">
                  <c:v>11.6</c:v>
                </c:pt>
                <c:pt idx="1111">
                  <c:v>11.61</c:v>
                </c:pt>
                <c:pt idx="1112">
                  <c:v>11.62</c:v>
                </c:pt>
                <c:pt idx="1113">
                  <c:v>11.63</c:v>
                </c:pt>
                <c:pt idx="1114">
                  <c:v>11.64</c:v>
                </c:pt>
                <c:pt idx="1115">
                  <c:v>11.65</c:v>
                </c:pt>
                <c:pt idx="1116">
                  <c:v>11.66</c:v>
                </c:pt>
                <c:pt idx="1117">
                  <c:v>11.67</c:v>
                </c:pt>
                <c:pt idx="1118">
                  <c:v>11.68</c:v>
                </c:pt>
                <c:pt idx="1119">
                  <c:v>11.69</c:v>
                </c:pt>
                <c:pt idx="1120">
                  <c:v>11.7</c:v>
                </c:pt>
                <c:pt idx="1121">
                  <c:v>11.71</c:v>
                </c:pt>
                <c:pt idx="1122">
                  <c:v>11.72</c:v>
                </c:pt>
                <c:pt idx="1123">
                  <c:v>11.73</c:v>
                </c:pt>
                <c:pt idx="1124">
                  <c:v>11.74</c:v>
                </c:pt>
                <c:pt idx="1125">
                  <c:v>11.75</c:v>
                </c:pt>
                <c:pt idx="1126">
                  <c:v>11.76</c:v>
                </c:pt>
                <c:pt idx="1127">
                  <c:v>11.77</c:v>
                </c:pt>
                <c:pt idx="1128">
                  <c:v>11.78</c:v>
                </c:pt>
                <c:pt idx="1129">
                  <c:v>11.79</c:v>
                </c:pt>
                <c:pt idx="1130">
                  <c:v>11.8</c:v>
                </c:pt>
                <c:pt idx="1131">
                  <c:v>11.81</c:v>
                </c:pt>
                <c:pt idx="1132">
                  <c:v>11.82</c:v>
                </c:pt>
                <c:pt idx="1133">
                  <c:v>11.83</c:v>
                </c:pt>
                <c:pt idx="1134">
                  <c:v>11.84</c:v>
                </c:pt>
                <c:pt idx="1135">
                  <c:v>11.85</c:v>
                </c:pt>
                <c:pt idx="1136">
                  <c:v>11.86</c:v>
                </c:pt>
                <c:pt idx="1137">
                  <c:v>11.87</c:v>
                </c:pt>
                <c:pt idx="1138">
                  <c:v>11.88</c:v>
                </c:pt>
                <c:pt idx="1139">
                  <c:v>11.89</c:v>
                </c:pt>
                <c:pt idx="1140">
                  <c:v>11.9</c:v>
                </c:pt>
                <c:pt idx="1141">
                  <c:v>11.91</c:v>
                </c:pt>
                <c:pt idx="1142">
                  <c:v>11.92</c:v>
                </c:pt>
                <c:pt idx="1143">
                  <c:v>11.93</c:v>
                </c:pt>
                <c:pt idx="1144">
                  <c:v>11.94</c:v>
                </c:pt>
                <c:pt idx="1145">
                  <c:v>11.95</c:v>
                </c:pt>
                <c:pt idx="1146">
                  <c:v>11.96</c:v>
                </c:pt>
                <c:pt idx="1147">
                  <c:v>11.97</c:v>
                </c:pt>
                <c:pt idx="1148">
                  <c:v>11.98</c:v>
                </c:pt>
                <c:pt idx="1149">
                  <c:v>11.99</c:v>
                </c:pt>
                <c:pt idx="1150">
                  <c:v>12</c:v>
                </c:pt>
                <c:pt idx="1151">
                  <c:v>12.01</c:v>
                </c:pt>
                <c:pt idx="1152">
                  <c:v>12.02</c:v>
                </c:pt>
                <c:pt idx="1153">
                  <c:v>12.03</c:v>
                </c:pt>
                <c:pt idx="1154">
                  <c:v>12.04</c:v>
                </c:pt>
                <c:pt idx="1155">
                  <c:v>12.05</c:v>
                </c:pt>
                <c:pt idx="1156">
                  <c:v>12.06</c:v>
                </c:pt>
                <c:pt idx="1157">
                  <c:v>12.07</c:v>
                </c:pt>
                <c:pt idx="1158">
                  <c:v>12.08</c:v>
                </c:pt>
                <c:pt idx="1159">
                  <c:v>12.09</c:v>
                </c:pt>
                <c:pt idx="1160">
                  <c:v>12.1</c:v>
                </c:pt>
                <c:pt idx="1161">
                  <c:v>12.11</c:v>
                </c:pt>
                <c:pt idx="1162">
                  <c:v>12.12</c:v>
                </c:pt>
                <c:pt idx="1163">
                  <c:v>12.13</c:v>
                </c:pt>
                <c:pt idx="1164">
                  <c:v>12.14</c:v>
                </c:pt>
                <c:pt idx="1165">
                  <c:v>12.15</c:v>
                </c:pt>
                <c:pt idx="1166">
                  <c:v>12.16</c:v>
                </c:pt>
                <c:pt idx="1167">
                  <c:v>12.17</c:v>
                </c:pt>
                <c:pt idx="1168">
                  <c:v>12.18</c:v>
                </c:pt>
                <c:pt idx="1169">
                  <c:v>12.19</c:v>
                </c:pt>
                <c:pt idx="1170">
                  <c:v>12.2</c:v>
                </c:pt>
                <c:pt idx="1171">
                  <c:v>12.21</c:v>
                </c:pt>
                <c:pt idx="1172">
                  <c:v>12.22</c:v>
                </c:pt>
                <c:pt idx="1173">
                  <c:v>12.23</c:v>
                </c:pt>
                <c:pt idx="1174">
                  <c:v>12.24</c:v>
                </c:pt>
                <c:pt idx="1175">
                  <c:v>12.25</c:v>
                </c:pt>
                <c:pt idx="1176">
                  <c:v>12.26</c:v>
                </c:pt>
                <c:pt idx="1177">
                  <c:v>12.27</c:v>
                </c:pt>
                <c:pt idx="1178">
                  <c:v>12.28</c:v>
                </c:pt>
                <c:pt idx="1179">
                  <c:v>12.29</c:v>
                </c:pt>
                <c:pt idx="1180">
                  <c:v>12.3</c:v>
                </c:pt>
                <c:pt idx="1181">
                  <c:v>12.31</c:v>
                </c:pt>
                <c:pt idx="1182">
                  <c:v>12.32</c:v>
                </c:pt>
                <c:pt idx="1183">
                  <c:v>12.33</c:v>
                </c:pt>
                <c:pt idx="1184">
                  <c:v>12.34</c:v>
                </c:pt>
                <c:pt idx="1185">
                  <c:v>12.35</c:v>
                </c:pt>
                <c:pt idx="1186">
                  <c:v>12.36</c:v>
                </c:pt>
                <c:pt idx="1187">
                  <c:v>12.37</c:v>
                </c:pt>
                <c:pt idx="1188">
                  <c:v>12.38</c:v>
                </c:pt>
                <c:pt idx="1189">
                  <c:v>12.39</c:v>
                </c:pt>
                <c:pt idx="1190">
                  <c:v>12.4</c:v>
                </c:pt>
                <c:pt idx="1191">
                  <c:v>12.41</c:v>
                </c:pt>
                <c:pt idx="1192">
                  <c:v>12.42</c:v>
                </c:pt>
                <c:pt idx="1193">
                  <c:v>12.43</c:v>
                </c:pt>
                <c:pt idx="1194">
                  <c:v>12.44</c:v>
                </c:pt>
                <c:pt idx="1195">
                  <c:v>12.45</c:v>
                </c:pt>
                <c:pt idx="1196">
                  <c:v>12.46</c:v>
                </c:pt>
                <c:pt idx="1197">
                  <c:v>12.47</c:v>
                </c:pt>
                <c:pt idx="1198">
                  <c:v>12.48</c:v>
                </c:pt>
                <c:pt idx="1199">
                  <c:v>12.49</c:v>
                </c:pt>
                <c:pt idx="1200">
                  <c:v>12.5</c:v>
                </c:pt>
                <c:pt idx="1201">
                  <c:v>12.51</c:v>
                </c:pt>
                <c:pt idx="1202">
                  <c:v>12.52</c:v>
                </c:pt>
                <c:pt idx="1203">
                  <c:v>12.53</c:v>
                </c:pt>
                <c:pt idx="1204">
                  <c:v>12.54</c:v>
                </c:pt>
                <c:pt idx="1205">
                  <c:v>12.55</c:v>
                </c:pt>
                <c:pt idx="1206">
                  <c:v>12.56</c:v>
                </c:pt>
                <c:pt idx="1207">
                  <c:v>12.57</c:v>
                </c:pt>
                <c:pt idx="1208">
                  <c:v>12.58</c:v>
                </c:pt>
                <c:pt idx="1209">
                  <c:v>12.59</c:v>
                </c:pt>
                <c:pt idx="1210">
                  <c:v>12.6</c:v>
                </c:pt>
                <c:pt idx="1211">
                  <c:v>12.61</c:v>
                </c:pt>
                <c:pt idx="1212">
                  <c:v>12.62</c:v>
                </c:pt>
                <c:pt idx="1213">
                  <c:v>12.63</c:v>
                </c:pt>
                <c:pt idx="1214">
                  <c:v>12.64</c:v>
                </c:pt>
                <c:pt idx="1215">
                  <c:v>12.65</c:v>
                </c:pt>
                <c:pt idx="1216">
                  <c:v>12.66</c:v>
                </c:pt>
                <c:pt idx="1217">
                  <c:v>12.67</c:v>
                </c:pt>
                <c:pt idx="1218">
                  <c:v>12.68</c:v>
                </c:pt>
                <c:pt idx="1219">
                  <c:v>12.69</c:v>
                </c:pt>
                <c:pt idx="1220">
                  <c:v>12.7</c:v>
                </c:pt>
                <c:pt idx="1221">
                  <c:v>12.71</c:v>
                </c:pt>
                <c:pt idx="1222">
                  <c:v>12.72</c:v>
                </c:pt>
                <c:pt idx="1223">
                  <c:v>12.73</c:v>
                </c:pt>
                <c:pt idx="1224">
                  <c:v>12.74</c:v>
                </c:pt>
                <c:pt idx="1225">
                  <c:v>12.75</c:v>
                </c:pt>
                <c:pt idx="1226">
                  <c:v>12.76</c:v>
                </c:pt>
                <c:pt idx="1227">
                  <c:v>12.77</c:v>
                </c:pt>
                <c:pt idx="1228">
                  <c:v>12.78</c:v>
                </c:pt>
                <c:pt idx="1229">
                  <c:v>12.79</c:v>
                </c:pt>
                <c:pt idx="1230">
                  <c:v>12.8</c:v>
                </c:pt>
                <c:pt idx="1231">
                  <c:v>12.81</c:v>
                </c:pt>
                <c:pt idx="1232">
                  <c:v>12.82</c:v>
                </c:pt>
                <c:pt idx="1233">
                  <c:v>12.83</c:v>
                </c:pt>
                <c:pt idx="1234">
                  <c:v>12.84</c:v>
                </c:pt>
                <c:pt idx="1235">
                  <c:v>12.85</c:v>
                </c:pt>
                <c:pt idx="1236">
                  <c:v>12.86</c:v>
                </c:pt>
                <c:pt idx="1237">
                  <c:v>12.87</c:v>
                </c:pt>
                <c:pt idx="1238">
                  <c:v>12.88</c:v>
                </c:pt>
                <c:pt idx="1239">
                  <c:v>12.89</c:v>
                </c:pt>
                <c:pt idx="1240">
                  <c:v>12.9</c:v>
                </c:pt>
                <c:pt idx="1241">
                  <c:v>12.91</c:v>
                </c:pt>
                <c:pt idx="1242">
                  <c:v>12.92</c:v>
                </c:pt>
                <c:pt idx="1243">
                  <c:v>12.93</c:v>
                </c:pt>
                <c:pt idx="1244">
                  <c:v>12.94</c:v>
                </c:pt>
                <c:pt idx="1245">
                  <c:v>12.95</c:v>
                </c:pt>
                <c:pt idx="1246">
                  <c:v>12.96</c:v>
                </c:pt>
                <c:pt idx="1247">
                  <c:v>12.97</c:v>
                </c:pt>
                <c:pt idx="1248">
                  <c:v>12.98</c:v>
                </c:pt>
                <c:pt idx="1249">
                  <c:v>12.99</c:v>
                </c:pt>
                <c:pt idx="1250">
                  <c:v>13</c:v>
                </c:pt>
                <c:pt idx="1251">
                  <c:v>13.01</c:v>
                </c:pt>
                <c:pt idx="1252">
                  <c:v>13.02</c:v>
                </c:pt>
                <c:pt idx="1253">
                  <c:v>13.03</c:v>
                </c:pt>
                <c:pt idx="1254">
                  <c:v>13.04</c:v>
                </c:pt>
                <c:pt idx="1255">
                  <c:v>13.05</c:v>
                </c:pt>
                <c:pt idx="1256">
                  <c:v>13.06</c:v>
                </c:pt>
                <c:pt idx="1257">
                  <c:v>13.07</c:v>
                </c:pt>
                <c:pt idx="1258">
                  <c:v>13.08</c:v>
                </c:pt>
                <c:pt idx="1259">
                  <c:v>13.09</c:v>
                </c:pt>
                <c:pt idx="1260">
                  <c:v>13.1</c:v>
                </c:pt>
                <c:pt idx="1261">
                  <c:v>13.11</c:v>
                </c:pt>
                <c:pt idx="1262">
                  <c:v>13.12</c:v>
                </c:pt>
                <c:pt idx="1263">
                  <c:v>13.13</c:v>
                </c:pt>
                <c:pt idx="1264">
                  <c:v>13.14</c:v>
                </c:pt>
                <c:pt idx="1265">
                  <c:v>13.15</c:v>
                </c:pt>
                <c:pt idx="1266">
                  <c:v>13.16</c:v>
                </c:pt>
                <c:pt idx="1267">
                  <c:v>13.17</c:v>
                </c:pt>
                <c:pt idx="1268">
                  <c:v>13.18</c:v>
                </c:pt>
                <c:pt idx="1269">
                  <c:v>13.19</c:v>
                </c:pt>
                <c:pt idx="1270">
                  <c:v>13.2</c:v>
                </c:pt>
                <c:pt idx="1271">
                  <c:v>13.21</c:v>
                </c:pt>
                <c:pt idx="1272">
                  <c:v>13.22</c:v>
                </c:pt>
                <c:pt idx="1273">
                  <c:v>13.23</c:v>
                </c:pt>
                <c:pt idx="1274">
                  <c:v>13.24</c:v>
                </c:pt>
                <c:pt idx="1275">
                  <c:v>13.25</c:v>
                </c:pt>
                <c:pt idx="1276">
                  <c:v>13.26</c:v>
                </c:pt>
                <c:pt idx="1277">
                  <c:v>13.27</c:v>
                </c:pt>
                <c:pt idx="1278">
                  <c:v>13.28</c:v>
                </c:pt>
                <c:pt idx="1279">
                  <c:v>13.29</c:v>
                </c:pt>
                <c:pt idx="1280">
                  <c:v>13.3</c:v>
                </c:pt>
                <c:pt idx="1281">
                  <c:v>13.31</c:v>
                </c:pt>
                <c:pt idx="1282">
                  <c:v>13.32</c:v>
                </c:pt>
                <c:pt idx="1283">
                  <c:v>13.33</c:v>
                </c:pt>
                <c:pt idx="1284">
                  <c:v>13.34</c:v>
                </c:pt>
                <c:pt idx="1285">
                  <c:v>13.35</c:v>
                </c:pt>
                <c:pt idx="1286">
                  <c:v>13.36</c:v>
                </c:pt>
                <c:pt idx="1287">
                  <c:v>13.37</c:v>
                </c:pt>
                <c:pt idx="1288">
                  <c:v>13.38</c:v>
                </c:pt>
                <c:pt idx="1289">
                  <c:v>13.39</c:v>
                </c:pt>
                <c:pt idx="1290">
                  <c:v>13.4</c:v>
                </c:pt>
                <c:pt idx="1291">
                  <c:v>13.41</c:v>
                </c:pt>
                <c:pt idx="1292">
                  <c:v>13.42</c:v>
                </c:pt>
                <c:pt idx="1293">
                  <c:v>13.43</c:v>
                </c:pt>
                <c:pt idx="1294">
                  <c:v>13.44</c:v>
                </c:pt>
                <c:pt idx="1295">
                  <c:v>13.45</c:v>
                </c:pt>
                <c:pt idx="1296">
                  <c:v>13.46</c:v>
                </c:pt>
                <c:pt idx="1297">
                  <c:v>13.47</c:v>
                </c:pt>
                <c:pt idx="1298">
                  <c:v>13.48</c:v>
                </c:pt>
                <c:pt idx="1299">
                  <c:v>13.49</c:v>
                </c:pt>
                <c:pt idx="1300">
                  <c:v>13.5</c:v>
                </c:pt>
                <c:pt idx="1301">
                  <c:v>13.51</c:v>
                </c:pt>
                <c:pt idx="1302">
                  <c:v>13.52</c:v>
                </c:pt>
                <c:pt idx="1303">
                  <c:v>13.53</c:v>
                </c:pt>
                <c:pt idx="1304">
                  <c:v>13.54</c:v>
                </c:pt>
                <c:pt idx="1305">
                  <c:v>13.55</c:v>
                </c:pt>
                <c:pt idx="1306">
                  <c:v>13.56</c:v>
                </c:pt>
                <c:pt idx="1307">
                  <c:v>13.57</c:v>
                </c:pt>
                <c:pt idx="1308">
                  <c:v>13.58</c:v>
                </c:pt>
                <c:pt idx="1309">
                  <c:v>13.59</c:v>
                </c:pt>
                <c:pt idx="1310">
                  <c:v>13.6</c:v>
                </c:pt>
                <c:pt idx="1311">
                  <c:v>13.61</c:v>
                </c:pt>
                <c:pt idx="1312">
                  <c:v>13.62</c:v>
                </c:pt>
                <c:pt idx="1313">
                  <c:v>13.63</c:v>
                </c:pt>
                <c:pt idx="1314">
                  <c:v>13.64</c:v>
                </c:pt>
                <c:pt idx="1315">
                  <c:v>13.65</c:v>
                </c:pt>
                <c:pt idx="1316">
                  <c:v>13.66</c:v>
                </c:pt>
                <c:pt idx="1317">
                  <c:v>13.67</c:v>
                </c:pt>
                <c:pt idx="1318">
                  <c:v>13.68</c:v>
                </c:pt>
                <c:pt idx="1319">
                  <c:v>13.69</c:v>
                </c:pt>
                <c:pt idx="1320">
                  <c:v>13.7</c:v>
                </c:pt>
                <c:pt idx="1321">
                  <c:v>13.71</c:v>
                </c:pt>
                <c:pt idx="1322">
                  <c:v>13.72</c:v>
                </c:pt>
                <c:pt idx="1323">
                  <c:v>13.73</c:v>
                </c:pt>
                <c:pt idx="1324">
                  <c:v>13.74</c:v>
                </c:pt>
                <c:pt idx="1325">
                  <c:v>13.75</c:v>
                </c:pt>
                <c:pt idx="1326">
                  <c:v>13.76</c:v>
                </c:pt>
                <c:pt idx="1327">
                  <c:v>13.77</c:v>
                </c:pt>
                <c:pt idx="1328">
                  <c:v>13.78</c:v>
                </c:pt>
                <c:pt idx="1329">
                  <c:v>13.79</c:v>
                </c:pt>
                <c:pt idx="1330">
                  <c:v>13.8</c:v>
                </c:pt>
                <c:pt idx="1331">
                  <c:v>13.81</c:v>
                </c:pt>
                <c:pt idx="1332">
                  <c:v>13.82</c:v>
                </c:pt>
                <c:pt idx="1333">
                  <c:v>13.83</c:v>
                </c:pt>
                <c:pt idx="1334">
                  <c:v>13.84</c:v>
                </c:pt>
                <c:pt idx="1335">
                  <c:v>13.85</c:v>
                </c:pt>
                <c:pt idx="1336">
                  <c:v>13.86</c:v>
                </c:pt>
                <c:pt idx="1337">
                  <c:v>13.87</c:v>
                </c:pt>
                <c:pt idx="1338">
                  <c:v>13.88</c:v>
                </c:pt>
                <c:pt idx="1339">
                  <c:v>13.89</c:v>
                </c:pt>
                <c:pt idx="1340">
                  <c:v>13.9</c:v>
                </c:pt>
                <c:pt idx="1341">
                  <c:v>13.91</c:v>
                </c:pt>
                <c:pt idx="1342">
                  <c:v>13.92</c:v>
                </c:pt>
                <c:pt idx="1343">
                  <c:v>13.93</c:v>
                </c:pt>
                <c:pt idx="1344">
                  <c:v>13.94</c:v>
                </c:pt>
                <c:pt idx="1345">
                  <c:v>13.95</c:v>
                </c:pt>
                <c:pt idx="1346">
                  <c:v>13.96</c:v>
                </c:pt>
                <c:pt idx="1347">
                  <c:v>13.97</c:v>
                </c:pt>
                <c:pt idx="1348">
                  <c:v>13.98</c:v>
                </c:pt>
                <c:pt idx="1349">
                  <c:v>13.99</c:v>
                </c:pt>
                <c:pt idx="1350">
                  <c:v>14</c:v>
                </c:pt>
                <c:pt idx="1351">
                  <c:v>14.01</c:v>
                </c:pt>
                <c:pt idx="1352">
                  <c:v>14.02</c:v>
                </c:pt>
                <c:pt idx="1353">
                  <c:v>14.03</c:v>
                </c:pt>
                <c:pt idx="1354">
                  <c:v>14.04</c:v>
                </c:pt>
                <c:pt idx="1355">
                  <c:v>14.05</c:v>
                </c:pt>
                <c:pt idx="1356">
                  <c:v>14.06</c:v>
                </c:pt>
                <c:pt idx="1357">
                  <c:v>14.07</c:v>
                </c:pt>
                <c:pt idx="1358">
                  <c:v>14.08</c:v>
                </c:pt>
                <c:pt idx="1359">
                  <c:v>14.09</c:v>
                </c:pt>
                <c:pt idx="1360">
                  <c:v>14.1</c:v>
                </c:pt>
                <c:pt idx="1361">
                  <c:v>14.11</c:v>
                </c:pt>
                <c:pt idx="1362">
                  <c:v>14.12</c:v>
                </c:pt>
                <c:pt idx="1363">
                  <c:v>14.13</c:v>
                </c:pt>
                <c:pt idx="1364">
                  <c:v>14.14</c:v>
                </c:pt>
                <c:pt idx="1365">
                  <c:v>14.15</c:v>
                </c:pt>
                <c:pt idx="1366">
                  <c:v>14.16</c:v>
                </c:pt>
                <c:pt idx="1367">
                  <c:v>14.17</c:v>
                </c:pt>
                <c:pt idx="1368">
                  <c:v>14.18</c:v>
                </c:pt>
                <c:pt idx="1369">
                  <c:v>14.19</c:v>
                </c:pt>
                <c:pt idx="1370">
                  <c:v>14.2</c:v>
                </c:pt>
                <c:pt idx="1371">
                  <c:v>14.21</c:v>
                </c:pt>
                <c:pt idx="1372">
                  <c:v>14.22</c:v>
                </c:pt>
                <c:pt idx="1373">
                  <c:v>14.23</c:v>
                </c:pt>
                <c:pt idx="1374">
                  <c:v>14.24</c:v>
                </c:pt>
                <c:pt idx="1375">
                  <c:v>14.25</c:v>
                </c:pt>
                <c:pt idx="1376">
                  <c:v>14.26</c:v>
                </c:pt>
                <c:pt idx="1377">
                  <c:v>14.27</c:v>
                </c:pt>
                <c:pt idx="1378">
                  <c:v>14.28</c:v>
                </c:pt>
                <c:pt idx="1379">
                  <c:v>14.29</c:v>
                </c:pt>
                <c:pt idx="1380">
                  <c:v>14.3</c:v>
                </c:pt>
                <c:pt idx="1381">
                  <c:v>14.31</c:v>
                </c:pt>
                <c:pt idx="1382">
                  <c:v>14.32</c:v>
                </c:pt>
                <c:pt idx="1383">
                  <c:v>14.33</c:v>
                </c:pt>
                <c:pt idx="1384">
                  <c:v>14.34</c:v>
                </c:pt>
                <c:pt idx="1385">
                  <c:v>14.35</c:v>
                </c:pt>
                <c:pt idx="1386">
                  <c:v>14.36</c:v>
                </c:pt>
                <c:pt idx="1387">
                  <c:v>14.37</c:v>
                </c:pt>
                <c:pt idx="1388">
                  <c:v>14.38</c:v>
                </c:pt>
                <c:pt idx="1389">
                  <c:v>14.39</c:v>
                </c:pt>
                <c:pt idx="1390">
                  <c:v>14.4</c:v>
                </c:pt>
                <c:pt idx="1391">
                  <c:v>14.41</c:v>
                </c:pt>
                <c:pt idx="1392">
                  <c:v>14.42</c:v>
                </c:pt>
                <c:pt idx="1393">
                  <c:v>14.43</c:v>
                </c:pt>
                <c:pt idx="1394">
                  <c:v>14.44</c:v>
                </c:pt>
                <c:pt idx="1395">
                  <c:v>14.45</c:v>
                </c:pt>
                <c:pt idx="1396">
                  <c:v>14.46</c:v>
                </c:pt>
                <c:pt idx="1397">
                  <c:v>14.47</c:v>
                </c:pt>
                <c:pt idx="1398">
                  <c:v>14.48</c:v>
                </c:pt>
                <c:pt idx="1399">
                  <c:v>14.49</c:v>
                </c:pt>
                <c:pt idx="1400">
                  <c:v>14.5</c:v>
                </c:pt>
                <c:pt idx="1401">
                  <c:v>14.51</c:v>
                </c:pt>
                <c:pt idx="1402">
                  <c:v>14.52</c:v>
                </c:pt>
                <c:pt idx="1403">
                  <c:v>14.53</c:v>
                </c:pt>
                <c:pt idx="1404">
                  <c:v>14.54</c:v>
                </c:pt>
                <c:pt idx="1405">
                  <c:v>14.55</c:v>
                </c:pt>
                <c:pt idx="1406">
                  <c:v>14.56</c:v>
                </c:pt>
                <c:pt idx="1407">
                  <c:v>14.57</c:v>
                </c:pt>
                <c:pt idx="1408">
                  <c:v>14.58</c:v>
                </c:pt>
                <c:pt idx="1409">
                  <c:v>14.59</c:v>
                </c:pt>
                <c:pt idx="1410">
                  <c:v>14.6</c:v>
                </c:pt>
                <c:pt idx="1411">
                  <c:v>14.61</c:v>
                </c:pt>
                <c:pt idx="1412">
                  <c:v>14.62</c:v>
                </c:pt>
                <c:pt idx="1413">
                  <c:v>14.63</c:v>
                </c:pt>
                <c:pt idx="1414">
                  <c:v>14.64</c:v>
                </c:pt>
                <c:pt idx="1415">
                  <c:v>14.65</c:v>
                </c:pt>
                <c:pt idx="1416">
                  <c:v>14.66</c:v>
                </c:pt>
                <c:pt idx="1417">
                  <c:v>14.67</c:v>
                </c:pt>
                <c:pt idx="1418">
                  <c:v>14.68</c:v>
                </c:pt>
                <c:pt idx="1419">
                  <c:v>14.69</c:v>
                </c:pt>
                <c:pt idx="1420">
                  <c:v>14.7</c:v>
                </c:pt>
                <c:pt idx="1421">
                  <c:v>14.71</c:v>
                </c:pt>
                <c:pt idx="1422">
                  <c:v>14.72</c:v>
                </c:pt>
                <c:pt idx="1423">
                  <c:v>14.73</c:v>
                </c:pt>
                <c:pt idx="1424">
                  <c:v>14.74</c:v>
                </c:pt>
                <c:pt idx="1425">
                  <c:v>14.75</c:v>
                </c:pt>
                <c:pt idx="1426">
                  <c:v>14.76</c:v>
                </c:pt>
                <c:pt idx="1427">
                  <c:v>14.77</c:v>
                </c:pt>
                <c:pt idx="1428">
                  <c:v>14.78</c:v>
                </c:pt>
                <c:pt idx="1429">
                  <c:v>14.79</c:v>
                </c:pt>
                <c:pt idx="1430">
                  <c:v>14.8</c:v>
                </c:pt>
                <c:pt idx="1431">
                  <c:v>14.81</c:v>
                </c:pt>
                <c:pt idx="1432">
                  <c:v>14.82</c:v>
                </c:pt>
                <c:pt idx="1433">
                  <c:v>14.83</c:v>
                </c:pt>
                <c:pt idx="1434">
                  <c:v>14.84</c:v>
                </c:pt>
                <c:pt idx="1435">
                  <c:v>14.85</c:v>
                </c:pt>
                <c:pt idx="1436">
                  <c:v>14.86</c:v>
                </c:pt>
                <c:pt idx="1437">
                  <c:v>14.87</c:v>
                </c:pt>
                <c:pt idx="1438">
                  <c:v>14.88</c:v>
                </c:pt>
                <c:pt idx="1439">
                  <c:v>14.89</c:v>
                </c:pt>
                <c:pt idx="1440">
                  <c:v>14.9</c:v>
                </c:pt>
                <c:pt idx="1441">
                  <c:v>14.91</c:v>
                </c:pt>
                <c:pt idx="1442">
                  <c:v>14.92</c:v>
                </c:pt>
                <c:pt idx="1443">
                  <c:v>14.93</c:v>
                </c:pt>
                <c:pt idx="1444">
                  <c:v>14.94</c:v>
                </c:pt>
                <c:pt idx="1445">
                  <c:v>14.95</c:v>
                </c:pt>
                <c:pt idx="1446">
                  <c:v>14.96</c:v>
                </c:pt>
                <c:pt idx="1447">
                  <c:v>14.97</c:v>
                </c:pt>
                <c:pt idx="1448">
                  <c:v>14.98</c:v>
                </c:pt>
                <c:pt idx="1449">
                  <c:v>14.99</c:v>
                </c:pt>
                <c:pt idx="1450">
                  <c:v>15</c:v>
                </c:pt>
                <c:pt idx="1451">
                  <c:v>15.01</c:v>
                </c:pt>
                <c:pt idx="1452">
                  <c:v>15.02</c:v>
                </c:pt>
                <c:pt idx="1453">
                  <c:v>15.03</c:v>
                </c:pt>
                <c:pt idx="1454">
                  <c:v>15.04</c:v>
                </c:pt>
                <c:pt idx="1455">
                  <c:v>15.05</c:v>
                </c:pt>
                <c:pt idx="1456">
                  <c:v>15.06</c:v>
                </c:pt>
                <c:pt idx="1457">
                  <c:v>15.07</c:v>
                </c:pt>
                <c:pt idx="1458">
                  <c:v>15.08</c:v>
                </c:pt>
                <c:pt idx="1459">
                  <c:v>15.09</c:v>
                </c:pt>
                <c:pt idx="1460">
                  <c:v>15.1</c:v>
                </c:pt>
                <c:pt idx="1461">
                  <c:v>15.11</c:v>
                </c:pt>
                <c:pt idx="1462">
                  <c:v>15.12</c:v>
                </c:pt>
                <c:pt idx="1463">
                  <c:v>15.13</c:v>
                </c:pt>
                <c:pt idx="1464">
                  <c:v>15.14</c:v>
                </c:pt>
                <c:pt idx="1465">
                  <c:v>15.15</c:v>
                </c:pt>
                <c:pt idx="1466">
                  <c:v>15.16</c:v>
                </c:pt>
                <c:pt idx="1467">
                  <c:v>15.17</c:v>
                </c:pt>
                <c:pt idx="1468">
                  <c:v>15.18</c:v>
                </c:pt>
                <c:pt idx="1469">
                  <c:v>15.19</c:v>
                </c:pt>
                <c:pt idx="1470">
                  <c:v>15.2</c:v>
                </c:pt>
                <c:pt idx="1471">
                  <c:v>15.21</c:v>
                </c:pt>
                <c:pt idx="1472">
                  <c:v>15.22</c:v>
                </c:pt>
                <c:pt idx="1473">
                  <c:v>15.23</c:v>
                </c:pt>
                <c:pt idx="1474">
                  <c:v>15.24</c:v>
                </c:pt>
                <c:pt idx="1475">
                  <c:v>15.25</c:v>
                </c:pt>
                <c:pt idx="1476">
                  <c:v>15.26</c:v>
                </c:pt>
                <c:pt idx="1477">
                  <c:v>15.27</c:v>
                </c:pt>
                <c:pt idx="1478">
                  <c:v>15.28</c:v>
                </c:pt>
                <c:pt idx="1479">
                  <c:v>15.29</c:v>
                </c:pt>
                <c:pt idx="1480">
                  <c:v>15.3</c:v>
                </c:pt>
                <c:pt idx="1481">
                  <c:v>15.31</c:v>
                </c:pt>
                <c:pt idx="1482">
                  <c:v>15.32</c:v>
                </c:pt>
                <c:pt idx="1483">
                  <c:v>15.33</c:v>
                </c:pt>
                <c:pt idx="1484">
                  <c:v>15.34</c:v>
                </c:pt>
                <c:pt idx="1485">
                  <c:v>15.35</c:v>
                </c:pt>
                <c:pt idx="1486">
                  <c:v>15.36</c:v>
                </c:pt>
                <c:pt idx="1487">
                  <c:v>15.37</c:v>
                </c:pt>
                <c:pt idx="1488">
                  <c:v>15.38</c:v>
                </c:pt>
                <c:pt idx="1489">
                  <c:v>15.39</c:v>
                </c:pt>
                <c:pt idx="1490">
                  <c:v>15.4</c:v>
                </c:pt>
                <c:pt idx="1491">
                  <c:v>15.41</c:v>
                </c:pt>
                <c:pt idx="1492">
                  <c:v>15.42</c:v>
                </c:pt>
                <c:pt idx="1493">
                  <c:v>15.43</c:v>
                </c:pt>
                <c:pt idx="1494">
                  <c:v>15.44</c:v>
                </c:pt>
                <c:pt idx="1495">
                  <c:v>15.45</c:v>
                </c:pt>
                <c:pt idx="1496">
                  <c:v>15.46</c:v>
                </c:pt>
                <c:pt idx="1497">
                  <c:v>15.47</c:v>
                </c:pt>
                <c:pt idx="1498">
                  <c:v>15.48</c:v>
                </c:pt>
                <c:pt idx="1499">
                  <c:v>15.49</c:v>
                </c:pt>
                <c:pt idx="1500">
                  <c:v>15.5</c:v>
                </c:pt>
                <c:pt idx="1501">
                  <c:v>15.51</c:v>
                </c:pt>
                <c:pt idx="1502">
                  <c:v>15.52</c:v>
                </c:pt>
                <c:pt idx="1503">
                  <c:v>15.53</c:v>
                </c:pt>
                <c:pt idx="1504">
                  <c:v>15.54</c:v>
                </c:pt>
                <c:pt idx="1505">
                  <c:v>15.55</c:v>
                </c:pt>
                <c:pt idx="1506">
                  <c:v>15.56</c:v>
                </c:pt>
                <c:pt idx="1507">
                  <c:v>15.57</c:v>
                </c:pt>
                <c:pt idx="1508">
                  <c:v>15.58</c:v>
                </c:pt>
                <c:pt idx="1509">
                  <c:v>15.59</c:v>
                </c:pt>
                <c:pt idx="1510">
                  <c:v>15.6</c:v>
                </c:pt>
                <c:pt idx="1511">
                  <c:v>15.61</c:v>
                </c:pt>
                <c:pt idx="1512">
                  <c:v>15.62</c:v>
                </c:pt>
                <c:pt idx="1513">
                  <c:v>15.63</c:v>
                </c:pt>
                <c:pt idx="1514">
                  <c:v>15.64</c:v>
                </c:pt>
                <c:pt idx="1515">
                  <c:v>15.65</c:v>
                </c:pt>
                <c:pt idx="1516">
                  <c:v>15.66</c:v>
                </c:pt>
                <c:pt idx="1517">
                  <c:v>15.67</c:v>
                </c:pt>
                <c:pt idx="1518">
                  <c:v>15.68</c:v>
                </c:pt>
                <c:pt idx="1519">
                  <c:v>15.69</c:v>
                </c:pt>
                <c:pt idx="1520">
                  <c:v>15.7</c:v>
                </c:pt>
                <c:pt idx="1521">
                  <c:v>15.71</c:v>
                </c:pt>
                <c:pt idx="1522">
                  <c:v>15.72</c:v>
                </c:pt>
                <c:pt idx="1523">
                  <c:v>15.73</c:v>
                </c:pt>
                <c:pt idx="1524">
                  <c:v>15.74</c:v>
                </c:pt>
                <c:pt idx="1525">
                  <c:v>15.75</c:v>
                </c:pt>
                <c:pt idx="1526">
                  <c:v>15.76</c:v>
                </c:pt>
                <c:pt idx="1527">
                  <c:v>15.77</c:v>
                </c:pt>
                <c:pt idx="1528">
                  <c:v>15.78</c:v>
                </c:pt>
                <c:pt idx="1529">
                  <c:v>15.79</c:v>
                </c:pt>
                <c:pt idx="1530">
                  <c:v>15.8</c:v>
                </c:pt>
                <c:pt idx="1531">
                  <c:v>15.81</c:v>
                </c:pt>
                <c:pt idx="1532">
                  <c:v>15.82</c:v>
                </c:pt>
                <c:pt idx="1533">
                  <c:v>15.83</c:v>
                </c:pt>
                <c:pt idx="1534">
                  <c:v>15.84</c:v>
                </c:pt>
                <c:pt idx="1535">
                  <c:v>15.85</c:v>
                </c:pt>
                <c:pt idx="1536">
                  <c:v>15.86</c:v>
                </c:pt>
                <c:pt idx="1537">
                  <c:v>15.87</c:v>
                </c:pt>
                <c:pt idx="1538">
                  <c:v>15.88</c:v>
                </c:pt>
                <c:pt idx="1539">
                  <c:v>15.89</c:v>
                </c:pt>
                <c:pt idx="1540">
                  <c:v>15.9</c:v>
                </c:pt>
                <c:pt idx="1541">
                  <c:v>15.91</c:v>
                </c:pt>
                <c:pt idx="1542">
                  <c:v>15.92</c:v>
                </c:pt>
                <c:pt idx="1543">
                  <c:v>15.93</c:v>
                </c:pt>
                <c:pt idx="1544">
                  <c:v>15.94</c:v>
                </c:pt>
                <c:pt idx="1545">
                  <c:v>15.95</c:v>
                </c:pt>
                <c:pt idx="1546">
                  <c:v>15.96</c:v>
                </c:pt>
                <c:pt idx="1547">
                  <c:v>15.97</c:v>
                </c:pt>
                <c:pt idx="1548">
                  <c:v>15.98</c:v>
                </c:pt>
                <c:pt idx="1549">
                  <c:v>15.99</c:v>
                </c:pt>
                <c:pt idx="1550">
                  <c:v>16</c:v>
                </c:pt>
                <c:pt idx="1551">
                  <c:v>16.010000000000002</c:v>
                </c:pt>
                <c:pt idx="1552">
                  <c:v>16.02</c:v>
                </c:pt>
                <c:pt idx="1553">
                  <c:v>16.03</c:v>
                </c:pt>
                <c:pt idx="1554">
                  <c:v>16.04</c:v>
                </c:pt>
                <c:pt idx="1555">
                  <c:v>16.05</c:v>
                </c:pt>
                <c:pt idx="1556">
                  <c:v>16.059999999999999</c:v>
                </c:pt>
                <c:pt idx="1557">
                  <c:v>16.07</c:v>
                </c:pt>
                <c:pt idx="1558">
                  <c:v>16.079999999999998</c:v>
                </c:pt>
                <c:pt idx="1559">
                  <c:v>16.09</c:v>
                </c:pt>
                <c:pt idx="1560">
                  <c:v>16.100000000000001</c:v>
                </c:pt>
                <c:pt idx="1561">
                  <c:v>16.11</c:v>
                </c:pt>
                <c:pt idx="1562">
                  <c:v>16.12</c:v>
                </c:pt>
                <c:pt idx="1563">
                  <c:v>16.13</c:v>
                </c:pt>
                <c:pt idx="1564">
                  <c:v>16.14</c:v>
                </c:pt>
                <c:pt idx="1565">
                  <c:v>16.149999999999999</c:v>
                </c:pt>
                <c:pt idx="1566">
                  <c:v>16.16</c:v>
                </c:pt>
                <c:pt idx="1567">
                  <c:v>16.170000000000002</c:v>
                </c:pt>
                <c:pt idx="1568">
                  <c:v>16.18</c:v>
                </c:pt>
                <c:pt idx="1569">
                  <c:v>16.190000000000001</c:v>
                </c:pt>
                <c:pt idx="1570">
                  <c:v>16.2</c:v>
                </c:pt>
                <c:pt idx="1571">
                  <c:v>16.21</c:v>
                </c:pt>
                <c:pt idx="1572">
                  <c:v>16.22</c:v>
                </c:pt>
                <c:pt idx="1573">
                  <c:v>16.23</c:v>
                </c:pt>
                <c:pt idx="1574">
                  <c:v>16.239999999999998</c:v>
                </c:pt>
                <c:pt idx="1575">
                  <c:v>16.25</c:v>
                </c:pt>
                <c:pt idx="1576">
                  <c:v>16.260000000000002</c:v>
                </c:pt>
                <c:pt idx="1577">
                  <c:v>16.27</c:v>
                </c:pt>
                <c:pt idx="1578">
                  <c:v>16.28</c:v>
                </c:pt>
                <c:pt idx="1579">
                  <c:v>16.29</c:v>
                </c:pt>
                <c:pt idx="1580">
                  <c:v>16.3</c:v>
                </c:pt>
                <c:pt idx="1581">
                  <c:v>16.309999999999999</c:v>
                </c:pt>
                <c:pt idx="1582">
                  <c:v>16.32</c:v>
                </c:pt>
                <c:pt idx="1583">
                  <c:v>16.329999999999998</c:v>
                </c:pt>
                <c:pt idx="1584">
                  <c:v>16.34</c:v>
                </c:pt>
                <c:pt idx="1585">
                  <c:v>16.350000000000001</c:v>
                </c:pt>
                <c:pt idx="1586">
                  <c:v>16.36</c:v>
                </c:pt>
                <c:pt idx="1587">
                  <c:v>16.37</c:v>
                </c:pt>
                <c:pt idx="1588">
                  <c:v>16.38</c:v>
                </c:pt>
                <c:pt idx="1589">
                  <c:v>16.39</c:v>
                </c:pt>
                <c:pt idx="1590">
                  <c:v>16.399999999999999</c:v>
                </c:pt>
                <c:pt idx="1591">
                  <c:v>16.41</c:v>
                </c:pt>
                <c:pt idx="1592">
                  <c:v>16.420000000000002</c:v>
                </c:pt>
                <c:pt idx="1593">
                  <c:v>16.43</c:v>
                </c:pt>
                <c:pt idx="1594">
                  <c:v>16.440000000000001</c:v>
                </c:pt>
                <c:pt idx="1595">
                  <c:v>16.45</c:v>
                </c:pt>
                <c:pt idx="1596">
                  <c:v>16.46</c:v>
                </c:pt>
                <c:pt idx="1597">
                  <c:v>16.47</c:v>
                </c:pt>
                <c:pt idx="1598">
                  <c:v>16.48</c:v>
                </c:pt>
                <c:pt idx="1599">
                  <c:v>16.489999999999998</c:v>
                </c:pt>
                <c:pt idx="1600">
                  <c:v>16.5</c:v>
                </c:pt>
                <c:pt idx="1601">
                  <c:v>16.510000000000002</c:v>
                </c:pt>
                <c:pt idx="1602">
                  <c:v>16.52</c:v>
                </c:pt>
                <c:pt idx="1603">
                  <c:v>16.53</c:v>
                </c:pt>
                <c:pt idx="1604">
                  <c:v>16.54</c:v>
                </c:pt>
                <c:pt idx="1605">
                  <c:v>16.55</c:v>
                </c:pt>
                <c:pt idx="1606">
                  <c:v>16.559999999999999</c:v>
                </c:pt>
                <c:pt idx="1607">
                  <c:v>16.57</c:v>
                </c:pt>
                <c:pt idx="1608">
                  <c:v>16.579999999999998</c:v>
                </c:pt>
                <c:pt idx="1609">
                  <c:v>16.59</c:v>
                </c:pt>
                <c:pt idx="1610">
                  <c:v>16.600000000000001</c:v>
                </c:pt>
                <c:pt idx="1611">
                  <c:v>16.61</c:v>
                </c:pt>
                <c:pt idx="1612">
                  <c:v>16.62</c:v>
                </c:pt>
                <c:pt idx="1613">
                  <c:v>16.63</c:v>
                </c:pt>
                <c:pt idx="1614">
                  <c:v>16.64</c:v>
                </c:pt>
                <c:pt idx="1615">
                  <c:v>16.649999999999999</c:v>
                </c:pt>
                <c:pt idx="1616">
                  <c:v>16.66</c:v>
                </c:pt>
                <c:pt idx="1617">
                  <c:v>16.670000000000002</c:v>
                </c:pt>
                <c:pt idx="1618">
                  <c:v>16.68</c:v>
                </c:pt>
                <c:pt idx="1619">
                  <c:v>16.690000000000001</c:v>
                </c:pt>
                <c:pt idx="1620">
                  <c:v>16.7</c:v>
                </c:pt>
                <c:pt idx="1621">
                  <c:v>16.71</c:v>
                </c:pt>
                <c:pt idx="1622">
                  <c:v>16.72</c:v>
                </c:pt>
                <c:pt idx="1623">
                  <c:v>16.73</c:v>
                </c:pt>
                <c:pt idx="1624">
                  <c:v>16.739999999999998</c:v>
                </c:pt>
                <c:pt idx="1625">
                  <c:v>16.75</c:v>
                </c:pt>
                <c:pt idx="1626">
                  <c:v>16.760000000000002</c:v>
                </c:pt>
                <c:pt idx="1627">
                  <c:v>16.77</c:v>
                </c:pt>
                <c:pt idx="1628">
                  <c:v>16.78</c:v>
                </c:pt>
                <c:pt idx="1629">
                  <c:v>16.79</c:v>
                </c:pt>
                <c:pt idx="1630">
                  <c:v>16.8</c:v>
                </c:pt>
                <c:pt idx="1631">
                  <c:v>16.809999999999999</c:v>
                </c:pt>
                <c:pt idx="1632">
                  <c:v>16.82</c:v>
                </c:pt>
                <c:pt idx="1633">
                  <c:v>16.829999999999998</c:v>
                </c:pt>
                <c:pt idx="1634">
                  <c:v>16.84</c:v>
                </c:pt>
                <c:pt idx="1635">
                  <c:v>16.850000000000001</c:v>
                </c:pt>
                <c:pt idx="1636">
                  <c:v>16.86</c:v>
                </c:pt>
                <c:pt idx="1637">
                  <c:v>16.87</c:v>
                </c:pt>
                <c:pt idx="1638">
                  <c:v>16.88</c:v>
                </c:pt>
                <c:pt idx="1639">
                  <c:v>16.89</c:v>
                </c:pt>
                <c:pt idx="1640">
                  <c:v>16.899999999999999</c:v>
                </c:pt>
                <c:pt idx="1641">
                  <c:v>16.91</c:v>
                </c:pt>
                <c:pt idx="1642">
                  <c:v>16.920000000000002</c:v>
                </c:pt>
                <c:pt idx="1643">
                  <c:v>16.93</c:v>
                </c:pt>
                <c:pt idx="1644">
                  <c:v>16.940000000000001</c:v>
                </c:pt>
                <c:pt idx="1645">
                  <c:v>16.95</c:v>
                </c:pt>
                <c:pt idx="1646">
                  <c:v>16.96</c:v>
                </c:pt>
                <c:pt idx="1647">
                  <c:v>16.97</c:v>
                </c:pt>
                <c:pt idx="1648">
                  <c:v>16.98</c:v>
                </c:pt>
                <c:pt idx="1649">
                  <c:v>16.989999999999998</c:v>
                </c:pt>
                <c:pt idx="1650">
                  <c:v>17</c:v>
                </c:pt>
                <c:pt idx="1651">
                  <c:v>17.010000000000002</c:v>
                </c:pt>
                <c:pt idx="1652">
                  <c:v>17.02</c:v>
                </c:pt>
                <c:pt idx="1653">
                  <c:v>17.03</c:v>
                </c:pt>
                <c:pt idx="1654">
                  <c:v>17.04</c:v>
                </c:pt>
                <c:pt idx="1655">
                  <c:v>17.05</c:v>
                </c:pt>
                <c:pt idx="1656">
                  <c:v>17.059999999999999</c:v>
                </c:pt>
                <c:pt idx="1657">
                  <c:v>17.07</c:v>
                </c:pt>
                <c:pt idx="1658">
                  <c:v>17.079999999999998</c:v>
                </c:pt>
                <c:pt idx="1659">
                  <c:v>17.09</c:v>
                </c:pt>
                <c:pt idx="1660">
                  <c:v>17.100000000000001</c:v>
                </c:pt>
                <c:pt idx="1661">
                  <c:v>17.11</c:v>
                </c:pt>
                <c:pt idx="1662">
                  <c:v>17.12</c:v>
                </c:pt>
                <c:pt idx="1663">
                  <c:v>17.13</c:v>
                </c:pt>
                <c:pt idx="1664">
                  <c:v>17.14</c:v>
                </c:pt>
                <c:pt idx="1665">
                  <c:v>17.149999999999999</c:v>
                </c:pt>
                <c:pt idx="1666">
                  <c:v>17.16</c:v>
                </c:pt>
                <c:pt idx="1667">
                  <c:v>17.170000000000002</c:v>
                </c:pt>
                <c:pt idx="1668">
                  <c:v>17.18</c:v>
                </c:pt>
                <c:pt idx="1669">
                  <c:v>17.190000000000001</c:v>
                </c:pt>
                <c:pt idx="1670">
                  <c:v>17.2</c:v>
                </c:pt>
                <c:pt idx="1671">
                  <c:v>17.21</c:v>
                </c:pt>
                <c:pt idx="1672">
                  <c:v>17.22</c:v>
                </c:pt>
                <c:pt idx="1673">
                  <c:v>17.23</c:v>
                </c:pt>
                <c:pt idx="1674">
                  <c:v>17.239999999999998</c:v>
                </c:pt>
                <c:pt idx="1675">
                  <c:v>17.25</c:v>
                </c:pt>
                <c:pt idx="1676">
                  <c:v>17.260000000000002</c:v>
                </c:pt>
                <c:pt idx="1677">
                  <c:v>17.27</c:v>
                </c:pt>
                <c:pt idx="1678">
                  <c:v>17.28</c:v>
                </c:pt>
                <c:pt idx="1679">
                  <c:v>17.29</c:v>
                </c:pt>
                <c:pt idx="1680">
                  <c:v>17.3</c:v>
                </c:pt>
                <c:pt idx="1681">
                  <c:v>17.309999999999999</c:v>
                </c:pt>
                <c:pt idx="1682">
                  <c:v>17.32</c:v>
                </c:pt>
                <c:pt idx="1683">
                  <c:v>17.329999999999998</c:v>
                </c:pt>
                <c:pt idx="1684">
                  <c:v>17.34</c:v>
                </c:pt>
                <c:pt idx="1685">
                  <c:v>17.350000000000001</c:v>
                </c:pt>
                <c:pt idx="1686">
                  <c:v>17.36</c:v>
                </c:pt>
                <c:pt idx="1687">
                  <c:v>17.37</c:v>
                </c:pt>
                <c:pt idx="1688">
                  <c:v>17.38</c:v>
                </c:pt>
                <c:pt idx="1689">
                  <c:v>17.39</c:v>
                </c:pt>
                <c:pt idx="1690">
                  <c:v>17.399999999999999</c:v>
                </c:pt>
                <c:pt idx="1691">
                  <c:v>17.41</c:v>
                </c:pt>
                <c:pt idx="1692">
                  <c:v>17.420000000000002</c:v>
                </c:pt>
                <c:pt idx="1693">
                  <c:v>17.43</c:v>
                </c:pt>
                <c:pt idx="1694">
                  <c:v>17.440000000000001</c:v>
                </c:pt>
                <c:pt idx="1695">
                  <c:v>17.45</c:v>
                </c:pt>
                <c:pt idx="1696">
                  <c:v>17.46</c:v>
                </c:pt>
                <c:pt idx="1697">
                  <c:v>17.47</c:v>
                </c:pt>
                <c:pt idx="1698">
                  <c:v>17.48</c:v>
                </c:pt>
                <c:pt idx="1699">
                  <c:v>17.489999999999998</c:v>
                </c:pt>
                <c:pt idx="1700">
                  <c:v>17.5</c:v>
                </c:pt>
                <c:pt idx="1701">
                  <c:v>17.510000000000002</c:v>
                </c:pt>
                <c:pt idx="1702">
                  <c:v>17.52</c:v>
                </c:pt>
                <c:pt idx="1703">
                  <c:v>17.53</c:v>
                </c:pt>
                <c:pt idx="1704">
                  <c:v>17.54</c:v>
                </c:pt>
                <c:pt idx="1705">
                  <c:v>17.55</c:v>
                </c:pt>
                <c:pt idx="1706">
                  <c:v>17.559999999999999</c:v>
                </c:pt>
                <c:pt idx="1707">
                  <c:v>17.57</c:v>
                </c:pt>
                <c:pt idx="1708">
                  <c:v>17.579999999999998</c:v>
                </c:pt>
                <c:pt idx="1709">
                  <c:v>17.59</c:v>
                </c:pt>
                <c:pt idx="1710">
                  <c:v>17.600000000000001</c:v>
                </c:pt>
                <c:pt idx="1711">
                  <c:v>17.61</c:v>
                </c:pt>
                <c:pt idx="1712">
                  <c:v>17.62</c:v>
                </c:pt>
                <c:pt idx="1713">
                  <c:v>17.63</c:v>
                </c:pt>
                <c:pt idx="1714">
                  <c:v>17.64</c:v>
                </c:pt>
                <c:pt idx="1715">
                  <c:v>17.649999999999999</c:v>
                </c:pt>
                <c:pt idx="1716">
                  <c:v>17.66</c:v>
                </c:pt>
                <c:pt idx="1717">
                  <c:v>17.670000000000002</c:v>
                </c:pt>
                <c:pt idx="1718">
                  <c:v>17.68</c:v>
                </c:pt>
                <c:pt idx="1719">
                  <c:v>17.690000000000001</c:v>
                </c:pt>
                <c:pt idx="1720">
                  <c:v>17.7</c:v>
                </c:pt>
                <c:pt idx="1721">
                  <c:v>17.71</c:v>
                </c:pt>
                <c:pt idx="1722">
                  <c:v>17.72</c:v>
                </c:pt>
                <c:pt idx="1723">
                  <c:v>17.73</c:v>
                </c:pt>
                <c:pt idx="1724">
                  <c:v>17.739999999999998</c:v>
                </c:pt>
                <c:pt idx="1725">
                  <c:v>17.75</c:v>
                </c:pt>
                <c:pt idx="1726">
                  <c:v>17.760000000000002</c:v>
                </c:pt>
                <c:pt idx="1727">
                  <c:v>17.77</c:v>
                </c:pt>
                <c:pt idx="1728">
                  <c:v>17.78</c:v>
                </c:pt>
                <c:pt idx="1729">
                  <c:v>17.79</c:v>
                </c:pt>
                <c:pt idx="1730">
                  <c:v>17.8</c:v>
                </c:pt>
                <c:pt idx="1731">
                  <c:v>17.809999999999999</c:v>
                </c:pt>
                <c:pt idx="1732">
                  <c:v>17.82</c:v>
                </c:pt>
                <c:pt idx="1733">
                  <c:v>17.829999999999998</c:v>
                </c:pt>
                <c:pt idx="1734">
                  <c:v>17.84</c:v>
                </c:pt>
                <c:pt idx="1735">
                  <c:v>17.850000000000001</c:v>
                </c:pt>
                <c:pt idx="1736">
                  <c:v>17.86</c:v>
                </c:pt>
                <c:pt idx="1737">
                  <c:v>17.87</c:v>
                </c:pt>
                <c:pt idx="1738">
                  <c:v>17.88</c:v>
                </c:pt>
                <c:pt idx="1739">
                  <c:v>17.89</c:v>
                </c:pt>
                <c:pt idx="1740">
                  <c:v>17.899999999999999</c:v>
                </c:pt>
                <c:pt idx="1741">
                  <c:v>17.91</c:v>
                </c:pt>
                <c:pt idx="1742">
                  <c:v>17.920000000000002</c:v>
                </c:pt>
                <c:pt idx="1743">
                  <c:v>17.93</c:v>
                </c:pt>
                <c:pt idx="1744">
                  <c:v>17.940000000000001</c:v>
                </c:pt>
                <c:pt idx="1745">
                  <c:v>17.95</c:v>
                </c:pt>
                <c:pt idx="1746">
                  <c:v>17.96</c:v>
                </c:pt>
                <c:pt idx="1747">
                  <c:v>17.97</c:v>
                </c:pt>
                <c:pt idx="1748">
                  <c:v>17.98</c:v>
                </c:pt>
                <c:pt idx="1749">
                  <c:v>17.989999999999998</c:v>
                </c:pt>
                <c:pt idx="1750">
                  <c:v>18</c:v>
                </c:pt>
                <c:pt idx="1751">
                  <c:v>18.010000000000002</c:v>
                </c:pt>
                <c:pt idx="1752">
                  <c:v>18.02</c:v>
                </c:pt>
                <c:pt idx="1753">
                  <c:v>18.03</c:v>
                </c:pt>
                <c:pt idx="1754">
                  <c:v>18.04</c:v>
                </c:pt>
                <c:pt idx="1755">
                  <c:v>18.05</c:v>
                </c:pt>
                <c:pt idx="1756">
                  <c:v>18.059999999999999</c:v>
                </c:pt>
                <c:pt idx="1757">
                  <c:v>18.07</c:v>
                </c:pt>
                <c:pt idx="1758">
                  <c:v>18.079999999999998</c:v>
                </c:pt>
                <c:pt idx="1759">
                  <c:v>18.09</c:v>
                </c:pt>
                <c:pt idx="1760">
                  <c:v>18.100000000000001</c:v>
                </c:pt>
                <c:pt idx="1761">
                  <c:v>18.11</c:v>
                </c:pt>
                <c:pt idx="1762">
                  <c:v>18.12</c:v>
                </c:pt>
                <c:pt idx="1763">
                  <c:v>18.13</c:v>
                </c:pt>
                <c:pt idx="1764">
                  <c:v>18.14</c:v>
                </c:pt>
                <c:pt idx="1765">
                  <c:v>18.149999999999999</c:v>
                </c:pt>
                <c:pt idx="1766">
                  <c:v>18.16</c:v>
                </c:pt>
                <c:pt idx="1767">
                  <c:v>18.170000000000002</c:v>
                </c:pt>
                <c:pt idx="1768">
                  <c:v>18.18</c:v>
                </c:pt>
                <c:pt idx="1769">
                  <c:v>18.190000000000001</c:v>
                </c:pt>
                <c:pt idx="1770">
                  <c:v>18.2</c:v>
                </c:pt>
                <c:pt idx="1771">
                  <c:v>18.21</c:v>
                </c:pt>
                <c:pt idx="1772">
                  <c:v>18.22</c:v>
                </c:pt>
                <c:pt idx="1773">
                  <c:v>18.23</c:v>
                </c:pt>
                <c:pt idx="1774">
                  <c:v>18.239999999999998</c:v>
                </c:pt>
                <c:pt idx="1775">
                  <c:v>18.25</c:v>
                </c:pt>
                <c:pt idx="1776">
                  <c:v>18.260000000000002</c:v>
                </c:pt>
                <c:pt idx="1777">
                  <c:v>18.27</c:v>
                </c:pt>
                <c:pt idx="1778">
                  <c:v>18.28</c:v>
                </c:pt>
                <c:pt idx="1779">
                  <c:v>18.29</c:v>
                </c:pt>
                <c:pt idx="1780">
                  <c:v>18.3</c:v>
                </c:pt>
                <c:pt idx="1781">
                  <c:v>18.309999999999999</c:v>
                </c:pt>
                <c:pt idx="1782">
                  <c:v>18.32</c:v>
                </c:pt>
                <c:pt idx="1783">
                  <c:v>18.329999999999998</c:v>
                </c:pt>
                <c:pt idx="1784">
                  <c:v>18.34</c:v>
                </c:pt>
                <c:pt idx="1785">
                  <c:v>18.350000000000001</c:v>
                </c:pt>
                <c:pt idx="1786">
                  <c:v>18.36</c:v>
                </c:pt>
                <c:pt idx="1787">
                  <c:v>18.37</c:v>
                </c:pt>
                <c:pt idx="1788">
                  <c:v>18.38</c:v>
                </c:pt>
                <c:pt idx="1789">
                  <c:v>18.39</c:v>
                </c:pt>
                <c:pt idx="1790">
                  <c:v>18.399999999999999</c:v>
                </c:pt>
                <c:pt idx="1791">
                  <c:v>18.41</c:v>
                </c:pt>
                <c:pt idx="1792">
                  <c:v>18.420000000000002</c:v>
                </c:pt>
                <c:pt idx="1793">
                  <c:v>18.43</c:v>
                </c:pt>
                <c:pt idx="1794">
                  <c:v>18.440000000000001</c:v>
                </c:pt>
                <c:pt idx="1795">
                  <c:v>18.45</c:v>
                </c:pt>
                <c:pt idx="1796">
                  <c:v>18.46</c:v>
                </c:pt>
                <c:pt idx="1797">
                  <c:v>18.47</c:v>
                </c:pt>
                <c:pt idx="1798">
                  <c:v>18.48</c:v>
                </c:pt>
                <c:pt idx="1799">
                  <c:v>18.489999999999998</c:v>
                </c:pt>
                <c:pt idx="1800">
                  <c:v>18.5</c:v>
                </c:pt>
                <c:pt idx="1801">
                  <c:v>18.510000000000002</c:v>
                </c:pt>
                <c:pt idx="1802">
                  <c:v>18.52</c:v>
                </c:pt>
                <c:pt idx="1803">
                  <c:v>18.53</c:v>
                </c:pt>
                <c:pt idx="1804">
                  <c:v>18.54</c:v>
                </c:pt>
                <c:pt idx="1805">
                  <c:v>18.55</c:v>
                </c:pt>
                <c:pt idx="1806">
                  <c:v>18.559999999999999</c:v>
                </c:pt>
                <c:pt idx="1807">
                  <c:v>18.57</c:v>
                </c:pt>
                <c:pt idx="1808">
                  <c:v>18.579999999999998</c:v>
                </c:pt>
                <c:pt idx="1809">
                  <c:v>18.59</c:v>
                </c:pt>
                <c:pt idx="1810">
                  <c:v>18.600000000000001</c:v>
                </c:pt>
                <c:pt idx="1811">
                  <c:v>18.61</c:v>
                </c:pt>
                <c:pt idx="1812">
                  <c:v>18.62</c:v>
                </c:pt>
                <c:pt idx="1813">
                  <c:v>18.63</c:v>
                </c:pt>
                <c:pt idx="1814">
                  <c:v>18.64</c:v>
                </c:pt>
                <c:pt idx="1815">
                  <c:v>18.649999999999999</c:v>
                </c:pt>
                <c:pt idx="1816">
                  <c:v>18.66</c:v>
                </c:pt>
                <c:pt idx="1817">
                  <c:v>18.670000000000002</c:v>
                </c:pt>
                <c:pt idx="1818">
                  <c:v>18.68</c:v>
                </c:pt>
                <c:pt idx="1819">
                  <c:v>18.690000000000001</c:v>
                </c:pt>
                <c:pt idx="1820">
                  <c:v>18.7</c:v>
                </c:pt>
                <c:pt idx="1821">
                  <c:v>18.71</c:v>
                </c:pt>
                <c:pt idx="1822">
                  <c:v>18.72</c:v>
                </c:pt>
                <c:pt idx="1823">
                  <c:v>18.73</c:v>
                </c:pt>
                <c:pt idx="1824">
                  <c:v>18.739999999999998</c:v>
                </c:pt>
                <c:pt idx="1825">
                  <c:v>18.75</c:v>
                </c:pt>
                <c:pt idx="1826">
                  <c:v>18.760000000000002</c:v>
                </c:pt>
                <c:pt idx="1827">
                  <c:v>18.77</c:v>
                </c:pt>
                <c:pt idx="1828">
                  <c:v>18.78</c:v>
                </c:pt>
                <c:pt idx="1829">
                  <c:v>18.79</c:v>
                </c:pt>
                <c:pt idx="1830">
                  <c:v>18.8</c:v>
                </c:pt>
                <c:pt idx="1831">
                  <c:v>18.809999999999999</c:v>
                </c:pt>
                <c:pt idx="1832">
                  <c:v>18.82</c:v>
                </c:pt>
                <c:pt idx="1833">
                  <c:v>18.829999999999998</c:v>
                </c:pt>
                <c:pt idx="1834">
                  <c:v>18.84</c:v>
                </c:pt>
                <c:pt idx="1835">
                  <c:v>18.850000000000001</c:v>
                </c:pt>
                <c:pt idx="1836">
                  <c:v>18.86</c:v>
                </c:pt>
                <c:pt idx="1837">
                  <c:v>18.87</c:v>
                </c:pt>
                <c:pt idx="1838">
                  <c:v>18.88</c:v>
                </c:pt>
                <c:pt idx="1839">
                  <c:v>18.89</c:v>
                </c:pt>
                <c:pt idx="1840">
                  <c:v>18.899999999999999</c:v>
                </c:pt>
                <c:pt idx="1841">
                  <c:v>18.91</c:v>
                </c:pt>
                <c:pt idx="1842">
                  <c:v>18.920000000000002</c:v>
                </c:pt>
                <c:pt idx="1843">
                  <c:v>18.93</c:v>
                </c:pt>
                <c:pt idx="1844">
                  <c:v>18.940000000000001</c:v>
                </c:pt>
                <c:pt idx="1845">
                  <c:v>18.95</c:v>
                </c:pt>
                <c:pt idx="1846">
                  <c:v>18.96</c:v>
                </c:pt>
                <c:pt idx="1847">
                  <c:v>18.97</c:v>
                </c:pt>
                <c:pt idx="1848">
                  <c:v>18.98</c:v>
                </c:pt>
                <c:pt idx="1849">
                  <c:v>18.989999999999998</c:v>
                </c:pt>
                <c:pt idx="1850">
                  <c:v>19</c:v>
                </c:pt>
                <c:pt idx="1851">
                  <c:v>19.010000000000002</c:v>
                </c:pt>
                <c:pt idx="1852">
                  <c:v>19.02</c:v>
                </c:pt>
                <c:pt idx="1853">
                  <c:v>19.03</c:v>
                </c:pt>
                <c:pt idx="1854">
                  <c:v>19.04</c:v>
                </c:pt>
                <c:pt idx="1855">
                  <c:v>19.05</c:v>
                </c:pt>
                <c:pt idx="1856">
                  <c:v>19.059999999999999</c:v>
                </c:pt>
                <c:pt idx="1857">
                  <c:v>19.07</c:v>
                </c:pt>
                <c:pt idx="1858">
                  <c:v>19.079999999999998</c:v>
                </c:pt>
                <c:pt idx="1859">
                  <c:v>19.09</c:v>
                </c:pt>
                <c:pt idx="1860">
                  <c:v>19.100000000000001</c:v>
                </c:pt>
                <c:pt idx="1861">
                  <c:v>19.11</c:v>
                </c:pt>
                <c:pt idx="1862">
                  <c:v>19.12</c:v>
                </c:pt>
                <c:pt idx="1863">
                  <c:v>19.13</c:v>
                </c:pt>
                <c:pt idx="1864">
                  <c:v>19.14</c:v>
                </c:pt>
                <c:pt idx="1865">
                  <c:v>19.149999999999999</c:v>
                </c:pt>
                <c:pt idx="1866">
                  <c:v>19.16</c:v>
                </c:pt>
                <c:pt idx="1867">
                  <c:v>19.170000000000002</c:v>
                </c:pt>
                <c:pt idx="1868">
                  <c:v>19.18</c:v>
                </c:pt>
                <c:pt idx="1869">
                  <c:v>19.190000000000001</c:v>
                </c:pt>
                <c:pt idx="1870">
                  <c:v>19.2</c:v>
                </c:pt>
                <c:pt idx="1871">
                  <c:v>19.21</c:v>
                </c:pt>
                <c:pt idx="1872">
                  <c:v>19.22</c:v>
                </c:pt>
                <c:pt idx="1873">
                  <c:v>19.23</c:v>
                </c:pt>
                <c:pt idx="1874">
                  <c:v>19.239999999999998</c:v>
                </c:pt>
                <c:pt idx="1875">
                  <c:v>19.25</c:v>
                </c:pt>
                <c:pt idx="1876">
                  <c:v>19.260000000000002</c:v>
                </c:pt>
                <c:pt idx="1877">
                  <c:v>19.27</c:v>
                </c:pt>
                <c:pt idx="1878">
                  <c:v>19.28</c:v>
                </c:pt>
                <c:pt idx="1879">
                  <c:v>19.29</c:v>
                </c:pt>
                <c:pt idx="1880">
                  <c:v>19.3</c:v>
                </c:pt>
                <c:pt idx="1881">
                  <c:v>19.309999999999999</c:v>
                </c:pt>
                <c:pt idx="1882">
                  <c:v>19.32</c:v>
                </c:pt>
                <c:pt idx="1883">
                  <c:v>19.329999999999998</c:v>
                </c:pt>
                <c:pt idx="1884">
                  <c:v>19.34</c:v>
                </c:pt>
                <c:pt idx="1885">
                  <c:v>19.350000000000001</c:v>
                </c:pt>
                <c:pt idx="1886">
                  <c:v>19.36</c:v>
                </c:pt>
                <c:pt idx="1887">
                  <c:v>19.37</c:v>
                </c:pt>
                <c:pt idx="1888">
                  <c:v>19.38</c:v>
                </c:pt>
                <c:pt idx="1889">
                  <c:v>19.39</c:v>
                </c:pt>
                <c:pt idx="1890">
                  <c:v>19.399999999999999</c:v>
                </c:pt>
                <c:pt idx="1891">
                  <c:v>19.41</c:v>
                </c:pt>
                <c:pt idx="1892">
                  <c:v>19.420000000000002</c:v>
                </c:pt>
                <c:pt idx="1893">
                  <c:v>19.43</c:v>
                </c:pt>
                <c:pt idx="1894">
                  <c:v>19.440000000000001</c:v>
                </c:pt>
                <c:pt idx="1895">
                  <c:v>19.45</c:v>
                </c:pt>
                <c:pt idx="1896">
                  <c:v>19.46</c:v>
                </c:pt>
                <c:pt idx="1897">
                  <c:v>19.47</c:v>
                </c:pt>
                <c:pt idx="1898">
                  <c:v>19.48</c:v>
                </c:pt>
                <c:pt idx="1899">
                  <c:v>19.489999999999998</c:v>
                </c:pt>
                <c:pt idx="1900">
                  <c:v>19.5</c:v>
                </c:pt>
                <c:pt idx="1901">
                  <c:v>19.510000000000002</c:v>
                </c:pt>
                <c:pt idx="1902">
                  <c:v>19.52</c:v>
                </c:pt>
                <c:pt idx="1903">
                  <c:v>19.53</c:v>
                </c:pt>
                <c:pt idx="1904">
                  <c:v>19.54</c:v>
                </c:pt>
                <c:pt idx="1905">
                  <c:v>19.55</c:v>
                </c:pt>
                <c:pt idx="1906">
                  <c:v>19.559999999999999</c:v>
                </c:pt>
                <c:pt idx="1907">
                  <c:v>19.57</c:v>
                </c:pt>
                <c:pt idx="1908">
                  <c:v>19.579999999999998</c:v>
                </c:pt>
                <c:pt idx="1909">
                  <c:v>19.59</c:v>
                </c:pt>
                <c:pt idx="1910">
                  <c:v>19.600000000000001</c:v>
                </c:pt>
                <c:pt idx="1911">
                  <c:v>19.61</c:v>
                </c:pt>
                <c:pt idx="1912">
                  <c:v>19.62</c:v>
                </c:pt>
                <c:pt idx="1913">
                  <c:v>19.63</c:v>
                </c:pt>
                <c:pt idx="1914">
                  <c:v>19.64</c:v>
                </c:pt>
                <c:pt idx="1915">
                  <c:v>19.649999999999999</c:v>
                </c:pt>
                <c:pt idx="1916">
                  <c:v>19.66</c:v>
                </c:pt>
                <c:pt idx="1917">
                  <c:v>19.670000000000002</c:v>
                </c:pt>
                <c:pt idx="1918">
                  <c:v>19.68</c:v>
                </c:pt>
                <c:pt idx="1919">
                  <c:v>19.690000000000001</c:v>
                </c:pt>
                <c:pt idx="1920">
                  <c:v>19.7</c:v>
                </c:pt>
                <c:pt idx="1921">
                  <c:v>19.71</c:v>
                </c:pt>
                <c:pt idx="1922">
                  <c:v>19.72</c:v>
                </c:pt>
                <c:pt idx="1923">
                  <c:v>19.73</c:v>
                </c:pt>
                <c:pt idx="1924">
                  <c:v>19.739999999999998</c:v>
                </c:pt>
                <c:pt idx="1925">
                  <c:v>19.75</c:v>
                </c:pt>
                <c:pt idx="1926">
                  <c:v>19.760000000000002</c:v>
                </c:pt>
                <c:pt idx="1927">
                  <c:v>19.77</c:v>
                </c:pt>
                <c:pt idx="1928">
                  <c:v>19.78</c:v>
                </c:pt>
                <c:pt idx="1929">
                  <c:v>19.79</c:v>
                </c:pt>
                <c:pt idx="1930">
                  <c:v>19.8</c:v>
                </c:pt>
                <c:pt idx="1931">
                  <c:v>19.809999999999999</c:v>
                </c:pt>
                <c:pt idx="1932">
                  <c:v>19.82</c:v>
                </c:pt>
                <c:pt idx="1933">
                  <c:v>19.829999999999998</c:v>
                </c:pt>
                <c:pt idx="1934">
                  <c:v>19.84</c:v>
                </c:pt>
                <c:pt idx="1935">
                  <c:v>19.850000000000001</c:v>
                </c:pt>
                <c:pt idx="1936">
                  <c:v>19.86</c:v>
                </c:pt>
                <c:pt idx="1937">
                  <c:v>19.87</c:v>
                </c:pt>
                <c:pt idx="1938">
                  <c:v>19.88</c:v>
                </c:pt>
                <c:pt idx="1939">
                  <c:v>19.89</c:v>
                </c:pt>
                <c:pt idx="1940">
                  <c:v>19.899999999999999</c:v>
                </c:pt>
                <c:pt idx="1941">
                  <c:v>19.91</c:v>
                </c:pt>
                <c:pt idx="1942">
                  <c:v>19.920000000000002</c:v>
                </c:pt>
                <c:pt idx="1943">
                  <c:v>19.93</c:v>
                </c:pt>
                <c:pt idx="1944">
                  <c:v>19.940000000000001</c:v>
                </c:pt>
                <c:pt idx="1945">
                  <c:v>19.95</c:v>
                </c:pt>
                <c:pt idx="1946">
                  <c:v>19.96</c:v>
                </c:pt>
                <c:pt idx="1947">
                  <c:v>19.97</c:v>
                </c:pt>
                <c:pt idx="1948">
                  <c:v>19.98</c:v>
                </c:pt>
                <c:pt idx="1949">
                  <c:v>19.989999999999998</c:v>
                </c:pt>
                <c:pt idx="1950">
                  <c:v>20</c:v>
                </c:pt>
                <c:pt idx="1951">
                  <c:v>20.010000000000002</c:v>
                </c:pt>
                <c:pt idx="1952">
                  <c:v>20.02</c:v>
                </c:pt>
                <c:pt idx="1953">
                  <c:v>20.03</c:v>
                </c:pt>
                <c:pt idx="1954">
                  <c:v>20.04</c:v>
                </c:pt>
                <c:pt idx="1955">
                  <c:v>20.05</c:v>
                </c:pt>
                <c:pt idx="1956">
                  <c:v>20.059999999999999</c:v>
                </c:pt>
                <c:pt idx="1957">
                  <c:v>20.07</c:v>
                </c:pt>
                <c:pt idx="1958">
                  <c:v>20.079999999999998</c:v>
                </c:pt>
                <c:pt idx="1959">
                  <c:v>20.09</c:v>
                </c:pt>
                <c:pt idx="1960">
                  <c:v>20.100000000000001</c:v>
                </c:pt>
                <c:pt idx="1961">
                  <c:v>20.11</c:v>
                </c:pt>
                <c:pt idx="1962">
                  <c:v>20.12</c:v>
                </c:pt>
                <c:pt idx="1963">
                  <c:v>20.13</c:v>
                </c:pt>
                <c:pt idx="1964">
                  <c:v>20.14</c:v>
                </c:pt>
                <c:pt idx="1965">
                  <c:v>20.149999999999999</c:v>
                </c:pt>
                <c:pt idx="1966">
                  <c:v>20.16</c:v>
                </c:pt>
                <c:pt idx="1967">
                  <c:v>20.170000000000002</c:v>
                </c:pt>
                <c:pt idx="1968">
                  <c:v>20.18</c:v>
                </c:pt>
                <c:pt idx="1969">
                  <c:v>20.190000000000001</c:v>
                </c:pt>
                <c:pt idx="1970">
                  <c:v>20.2</c:v>
                </c:pt>
                <c:pt idx="1971">
                  <c:v>20.21</c:v>
                </c:pt>
                <c:pt idx="1972">
                  <c:v>20.22</c:v>
                </c:pt>
                <c:pt idx="1973">
                  <c:v>20.23</c:v>
                </c:pt>
                <c:pt idx="1974">
                  <c:v>20.239999999999998</c:v>
                </c:pt>
                <c:pt idx="1975">
                  <c:v>20.25</c:v>
                </c:pt>
                <c:pt idx="1976">
                  <c:v>20.260000000000002</c:v>
                </c:pt>
                <c:pt idx="1977">
                  <c:v>20.27</c:v>
                </c:pt>
                <c:pt idx="1978">
                  <c:v>20.28</c:v>
                </c:pt>
                <c:pt idx="1979">
                  <c:v>20.29</c:v>
                </c:pt>
                <c:pt idx="1980">
                  <c:v>20.3</c:v>
                </c:pt>
                <c:pt idx="1981">
                  <c:v>20.309999999999999</c:v>
                </c:pt>
                <c:pt idx="1982">
                  <c:v>20.32</c:v>
                </c:pt>
                <c:pt idx="1983">
                  <c:v>20.329999999999998</c:v>
                </c:pt>
                <c:pt idx="1984">
                  <c:v>20.34</c:v>
                </c:pt>
                <c:pt idx="1985">
                  <c:v>20.350000000000001</c:v>
                </c:pt>
                <c:pt idx="1986">
                  <c:v>20.36</c:v>
                </c:pt>
                <c:pt idx="1987">
                  <c:v>20.37</c:v>
                </c:pt>
                <c:pt idx="1988">
                  <c:v>20.38</c:v>
                </c:pt>
                <c:pt idx="1989">
                  <c:v>20.39</c:v>
                </c:pt>
                <c:pt idx="1990">
                  <c:v>20.399999999999999</c:v>
                </c:pt>
                <c:pt idx="1991">
                  <c:v>20.41</c:v>
                </c:pt>
                <c:pt idx="1992">
                  <c:v>20.420000000000002</c:v>
                </c:pt>
                <c:pt idx="1993">
                  <c:v>20.43</c:v>
                </c:pt>
                <c:pt idx="1994">
                  <c:v>20.440000000000001</c:v>
                </c:pt>
                <c:pt idx="1995">
                  <c:v>20.45</c:v>
                </c:pt>
                <c:pt idx="1996">
                  <c:v>20.46</c:v>
                </c:pt>
                <c:pt idx="1997">
                  <c:v>20.47</c:v>
                </c:pt>
                <c:pt idx="1998">
                  <c:v>20.48</c:v>
                </c:pt>
                <c:pt idx="1999">
                  <c:v>20.49</c:v>
                </c:pt>
                <c:pt idx="2000">
                  <c:v>20.5</c:v>
                </c:pt>
                <c:pt idx="2001">
                  <c:v>20.51</c:v>
                </c:pt>
                <c:pt idx="2002">
                  <c:v>20.52</c:v>
                </c:pt>
                <c:pt idx="2003">
                  <c:v>20.53</c:v>
                </c:pt>
                <c:pt idx="2004">
                  <c:v>20.54</c:v>
                </c:pt>
                <c:pt idx="2005">
                  <c:v>20.55</c:v>
                </c:pt>
                <c:pt idx="2006">
                  <c:v>20.56</c:v>
                </c:pt>
                <c:pt idx="2007">
                  <c:v>20.57</c:v>
                </c:pt>
                <c:pt idx="2008">
                  <c:v>20.58</c:v>
                </c:pt>
                <c:pt idx="2009">
                  <c:v>20.59</c:v>
                </c:pt>
                <c:pt idx="2010">
                  <c:v>20.6</c:v>
                </c:pt>
                <c:pt idx="2011">
                  <c:v>20.61</c:v>
                </c:pt>
                <c:pt idx="2012">
                  <c:v>20.62</c:v>
                </c:pt>
                <c:pt idx="2013">
                  <c:v>20.63</c:v>
                </c:pt>
                <c:pt idx="2014">
                  <c:v>20.64</c:v>
                </c:pt>
                <c:pt idx="2015">
                  <c:v>20.65</c:v>
                </c:pt>
                <c:pt idx="2016">
                  <c:v>20.66</c:v>
                </c:pt>
                <c:pt idx="2017">
                  <c:v>20.67</c:v>
                </c:pt>
                <c:pt idx="2018">
                  <c:v>20.68</c:v>
                </c:pt>
                <c:pt idx="2019">
                  <c:v>20.69</c:v>
                </c:pt>
                <c:pt idx="2020">
                  <c:v>20.7</c:v>
                </c:pt>
                <c:pt idx="2021">
                  <c:v>20.71</c:v>
                </c:pt>
                <c:pt idx="2022">
                  <c:v>20.72</c:v>
                </c:pt>
                <c:pt idx="2023">
                  <c:v>20.73</c:v>
                </c:pt>
                <c:pt idx="2024">
                  <c:v>20.74</c:v>
                </c:pt>
                <c:pt idx="2025">
                  <c:v>20.75</c:v>
                </c:pt>
                <c:pt idx="2026">
                  <c:v>20.76</c:v>
                </c:pt>
                <c:pt idx="2027">
                  <c:v>20.77</c:v>
                </c:pt>
                <c:pt idx="2028">
                  <c:v>20.78</c:v>
                </c:pt>
                <c:pt idx="2029">
                  <c:v>20.79</c:v>
                </c:pt>
                <c:pt idx="2030">
                  <c:v>20.8</c:v>
                </c:pt>
                <c:pt idx="2031">
                  <c:v>20.81</c:v>
                </c:pt>
                <c:pt idx="2032">
                  <c:v>20.82</c:v>
                </c:pt>
                <c:pt idx="2033">
                  <c:v>20.83</c:v>
                </c:pt>
                <c:pt idx="2034">
                  <c:v>20.84</c:v>
                </c:pt>
                <c:pt idx="2035">
                  <c:v>20.85</c:v>
                </c:pt>
                <c:pt idx="2036">
                  <c:v>20.86</c:v>
                </c:pt>
                <c:pt idx="2037">
                  <c:v>20.87</c:v>
                </c:pt>
                <c:pt idx="2038">
                  <c:v>20.88</c:v>
                </c:pt>
                <c:pt idx="2039">
                  <c:v>20.89</c:v>
                </c:pt>
                <c:pt idx="2040">
                  <c:v>20.9</c:v>
                </c:pt>
                <c:pt idx="2041">
                  <c:v>20.91</c:v>
                </c:pt>
                <c:pt idx="2042">
                  <c:v>20.92</c:v>
                </c:pt>
                <c:pt idx="2043">
                  <c:v>20.93</c:v>
                </c:pt>
                <c:pt idx="2044">
                  <c:v>20.94</c:v>
                </c:pt>
                <c:pt idx="2045">
                  <c:v>20.95</c:v>
                </c:pt>
                <c:pt idx="2046">
                  <c:v>20.96</c:v>
                </c:pt>
                <c:pt idx="2047">
                  <c:v>20.97</c:v>
                </c:pt>
                <c:pt idx="2048">
                  <c:v>20.98</c:v>
                </c:pt>
                <c:pt idx="2049">
                  <c:v>20.99</c:v>
                </c:pt>
                <c:pt idx="2050">
                  <c:v>21</c:v>
                </c:pt>
                <c:pt idx="2051">
                  <c:v>21.01</c:v>
                </c:pt>
                <c:pt idx="2052">
                  <c:v>21.02</c:v>
                </c:pt>
                <c:pt idx="2053">
                  <c:v>21.03</c:v>
                </c:pt>
                <c:pt idx="2054">
                  <c:v>21.04</c:v>
                </c:pt>
                <c:pt idx="2055">
                  <c:v>21.05</c:v>
                </c:pt>
                <c:pt idx="2056">
                  <c:v>21.06</c:v>
                </c:pt>
                <c:pt idx="2057">
                  <c:v>21.07</c:v>
                </c:pt>
                <c:pt idx="2058">
                  <c:v>21.08</c:v>
                </c:pt>
                <c:pt idx="2059">
                  <c:v>21.09</c:v>
                </c:pt>
                <c:pt idx="2060">
                  <c:v>21.1</c:v>
                </c:pt>
                <c:pt idx="2061">
                  <c:v>21.11</c:v>
                </c:pt>
                <c:pt idx="2062">
                  <c:v>21.12</c:v>
                </c:pt>
                <c:pt idx="2063">
                  <c:v>21.13</c:v>
                </c:pt>
                <c:pt idx="2064">
                  <c:v>21.14</c:v>
                </c:pt>
                <c:pt idx="2065">
                  <c:v>21.15</c:v>
                </c:pt>
                <c:pt idx="2066">
                  <c:v>21.16</c:v>
                </c:pt>
                <c:pt idx="2067">
                  <c:v>21.17</c:v>
                </c:pt>
                <c:pt idx="2068">
                  <c:v>21.18</c:v>
                </c:pt>
                <c:pt idx="2069">
                  <c:v>21.19</c:v>
                </c:pt>
                <c:pt idx="2070">
                  <c:v>21.2</c:v>
                </c:pt>
                <c:pt idx="2071">
                  <c:v>21.21</c:v>
                </c:pt>
                <c:pt idx="2072">
                  <c:v>21.22</c:v>
                </c:pt>
                <c:pt idx="2073">
                  <c:v>21.23</c:v>
                </c:pt>
                <c:pt idx="2074">
                  <c:v>21.24</c:v>
                </c:pt>
                <c:pt idx="2075">
                  <c:v>21.25</c:v>
                </c:pt>
                <c:pt idx="2076">
                  <c:v>21.26</c:v>
                </c:pt>
                <c:pt idx="2077">
                  <c:v>21.27</c:v>
                </c:pt>
                <c:pt idx="2078">
                  <c:v>21.28</c:v>
                </c:pt>
                <c:pt idx="2079">
                  <c:v>21.29</c:v>
                </c:pt>
                <c:pt idx="2080">
                  <c:v>21.3</c:v>
                </c:pt>
                <c:pt idx="2081">
                  <c:v>21.31</c:v>
                </c:pt>
                <c:pt idx="2082">
                  <c:v>21.32</c:v>
                </c:pt>
                <c:pt idx="2083">
                  <c:v>21.33</c:v>
                </c:pt>
                <c:pt idx="2084">
                  <c:v>21.34</c:v>
                </c:pt>
                <c:pt idx="2085">
                  <c:v>21.35</c:v>
                </c:pt>
                <c:pt idx="2086">
                  <c:v>21.36</c:v>
                </c:pt>
                <c:pt idx="2087">
                  <c:v>21.37</c:v>
                </c:pt>
                <c:pt idx="2088">
                  <c:v>21.38</c:v>
                </c:pt>
                <c:pt idx="2089">
                  <c:v>21.39</c:v>
                </c:pt>
                <c:pt idx="2090">
                  <c:v>21.4</c:v>
                </c:pt>
                <c:pt idx="2091">
                  <c:v>21.41</c:v>
                </c:pt>
                <c:pt idx="2092">
                  <c:v>21.42</c:v>
                </c:pt>
                <c:pt idx="2093">
                  <c:v>21.43</c:v>
                </c:pt>
                <c:pt idx="2094">
                  <c:v>21.44</c:v>
                </c:pt>
                <c:pt idx="2095">
                  <c:v>21.45</c:v>
                </c:pt>
                <c:pt idx="2096">
                  <c:v>21.46</c:v>
                </c:pt>
                <c:pt idx="2097">
                  <c:v>21.47</c:v>
                </c:pt>
                <c:pt idx="2098">
                  <c:v>21.48</c:v>
                </c:pt>
                <c:pt idx="2099">
                  <c:v>21.49</c:v>
                </c:pt>
                <c:pt idx="2100">
                  <c:v>21.5</c:v>
                </c:pt>
                <c:pt idx="2101">
                  <c:v>21.51</c:v>
                </c:pt>
                <c:pt idx="2102">
                  <c:v>21.52</c:v>
                </c:pt>
                <c:pt idx="2103">
                  <c:v>21.53</c:v>
                </c:pt>
                <c:pt idx="2104">
                  <c:v>21.54</c:v>
                </c:pt>
                <c:pt idx="2105">
                  <c:v>21.55</c:v>
                </c:pt>
                <c:pt idx="2106">
                  <c:v>21.56</c:v>
                </c:pt>
                <c:pt idx="2107">
                  <c:v>21.57</c:v>
                </c:pt>
                <c:pt idx="2108">
                  <c:v>21.58</c:v>
                </c:pt>
                <c:pt idx="2109">
                  <c:v>21.59</c:v>
                </c:pt>
                <c:pt idx="2110">
                  <c:v>21.6</c:v>
                </c:pt>
                <c:pt idx="2111">
                  <c:v>21.61</c:v>
                </c:pt>
                <c:pt idx="2112">
                  <c:v>21.62</c:v>
                </c:pt>
                <c:pt idx="2113">
                  <c:v>21.63</c:v>
                </c:pt>
                <c:pt idx="2114">
                  <c:v>21.64</c:v>
                </c:pt>
                <c:pt idx="2115">
                  <c:v>21.65</c:v>
                </c:pt>
                <c:pt idx="2116">
                  <c:v>21.66</c:v>
                </c:pt>
                <c:pt idx="2117">
                  <c:v>21.67</c:v>
                </c:pt>
                <c:pt idx="2118">
                  <c:v>21.68</c:v>
                </c:pt>
                <c:pt idx="2119">
                  <c:v>21.69</c:v>
                </c:pt>
                <c:pt idx="2120">
                  <c:v>21.7</c:v>
                </c:pt>
                <c:pt idx="2121">
                  <c:v>21.71</c:v>
                </c:pt>
                <c:pt idx="2122">
                  <c:v>21.72</c:v>
                </c:pt>
                <c:pt idx="2123">
                  <c:v>21.73</c:v>
                </c:pt>
                <c:pt idx="2124">
                  <c:v>21.74</c:v>
                </c:pt>
                <c:pt idx="2125">
                  <c:v>21.75</c:v>
                </c:pt>
                <c:pt idx="2126">
                  <c:v>21.76</c:v>
                </c:pt>
                <c:pt idx="2127">
                  <c:v>21.77</c:v>
                </c:pt>
                <c:pt idx="2128">
                  <c:v>21.78</c:v>
                </c:pt>
                <c:pt idx="2129">
                  <c:v>21.79</c:v>
                </c:pt>
                <c:pt idx="2130">
                  <c:v>21.8</c:v>
                </c:pt>
                <c:pt idx="2131">
                  <c:v>21.81</c:v>
                </c:pt>
                <c:pt idx="2132">
                  <c:v>21.82</c:v>
                </c:pt>
                <c:pt idx="2133">
                  <c:v>21.83</c:v>
                </c:pt>
                <c:pt idx="2134">
                  <c:v>21.84</c:v>
                </c:pt>
                <c:pt idx="2135">
                  <c:v>21.85</c:v>
                </c:pt>
                <c:pt idx="2136">
                  <c:v>21.86</c:v>
                </c:pt>
                <c:pt idx="2137">
                  <c:v>21.87</c:v>
                </c:pt>
                <c:pt idx="2138">
                  <c:v>21.88</c:v>
                </c:pt>
                <c:pt idx="2139">
                  <c:v>21.89</c:v>
                </c:pt>
                <c:pt idx="2140">
                  <c:v>21.9</c:v>
                </c:pt>
                <c:pt idx="2141">
                  <c:v>21.91</c:v>
                </c:pt>
                <c:pt idx="2142">
                  <c:v>21.92</c:v>
                </c:pt>
                <c:pt idx="2143">
                  <c:v>21.93</c:v>
                </c:pt>
                <c:pt idx="2144">
                  <c:v>21.94</c:v>
                </c:pt>
                <c:pt idx="2145">
                  <c:v>21.95</c:v>
                </c:pt>
                <c:pt idx="2146">
                  <c:v>21.96</c:v>
                </c:pt>
                <c:pt idx="2147">
                  <c:v>21.97</c:v>
                </c:pt>
                <c:pt idx="2148">
                  <c:v>21.98</c:v>
                </c:pt>
                <c:pt idx="2149">
                  <c:v>21.99</c:v>
                </c:pt>
                <c:pt idx="2150">
                  <c:v>22</c:v>
                </c:pt>
                <c:pt idx="2151">
                  <c:v>22.01</c:v>
                </c:pt>
                <c:pt idx="2152">
                  <c:v>22.02</c:v>
                </c:pt>
                <c:pt idx="2153">
                  <c:v>22.03</c:v>
                </c:pt>
                <c:pt idx="2154">
                  <c:v>22.04</c:v>
                </c:pt>
                <c:pt idx="2155">
                  <c:v>22.05</c:v>
                </c:pt>
                <c:pt idx="2156">
                  <c:v>22.06</c:v>
                </c:pt>
                <c:pt idx="2157">
                  <c:v>22.07</c:v>
                </c:pt>
                <c:pt idx="2158">
                  <c:v>22.08</c:v>
                </c:pt>
                <c:pt idx="2159">
                  <c:v>22.09</c:v>
                </c:pt>
                <c:pt idx="2160">
                  <c:v>22.1</c:v>
                </c:pt>
                <c:pt idx="2161">
                  <c:v>22.11</c:v>
                </c:pt>
                <c:pt idx="2162">
                  <c:v>22.12</c:v>
                </c:pt>
                <c:pt idx="2163">
                  <c:v>22.13</c:v>
                </c:pt>
                <c:pt idx="2164">
                  <c:v>22.14</c:v>
                </c:pt>
                <c:pt idx="2165">
                  <c:v>22.15</c:v>
                </c:pt>
                <c:pt idx="2166">
                  <c:v>22.16</c:v>
                </c:pt>
                <c:pt idx="2167">
                  <c:v>22.17</c:v>
                </c:pt>
                <c:pt idx="2168">
                  <c:v>22.18</c:v>
                </c:pt>
                <c:pt idx="2169">
                  <c:v>22.19</c:v>
                </c:pt>
                <c:pt idx="2170">
                  <c:v>22.2</c:v>
                </c:pt>
                <c:pt idx="2171">
                  <c:v>22.21</c:v>
                </c:pt>
                <c:pt idx="2172">
                  <c:v>22.22</c:v>
                </c:pt>
                <c:pt idx="2173">
                  <c:v>22.23</c:v>
                </c:pt>
                <c:pt idx="2174">
                  <c:v>22.24</c:v>
                </c:pt>
                <c:pt idx="2175">
                  <c:v>22.25</c:v>
                </c:pt>
                <c:pt idx="2176">
                  <c:v>22.26</c:v>
                </c:pt>
                <c:pt idx="2177">
                  <c:v>22.27</c:v>
                </c:pt>
                <c:pt idx="2178">
                  <c:v>22.28</c:v>
                </c:pt>
                <c:pt idx="2179">
                  <c:v>22.29</c:v>
                </c:pt>
                <c:pt idx="2180">
                  <c:v>22.3</c:v>
                </c:pt>
                <c:pt idx="2181">
                  <c:v>22.31</c:v>
                </c:pt>
                <c:pt idx="2182">
                  <c:v>22.32</c:v>
                </c:pt>
                <c:pt idx="2183">
                  <c:v>22.33</c:v>
                </c:pt>
                <c:pt idx="2184">
                  <c:v>22.34</c:v>
                </c:pt>
                <c:pt idx="2185">
                  <c:v>22.36</c:v>
                </c:pt>
                <c:pt idx="2186">
                  <c:v>22.37</c:v>
                </c:pt>
                <c:pt idx="2187">
                  <c:v>22.38</c:v>
                </c:pt>
                <c:pt idx="2188">
                  <c:v>22.39</c:v>
                </c:pt>
                <c:pt idx="2189">
                  <c:v>22.4</c:v>
                </c:pt>
                <c:pt idx="2190">
                  <c:v>22.41</c:v>
                </c:pt>
                <c:pt idx="2191">
                  <c:v>22.42</c:v>
                </c:pt>
                <c:pt idx="2192">
                  <c:v>22.43</c:v>
                </c:pt>
                <c:pt idx="2193">
                  <c:v>22.44</c:v>
                </c:pt>
                <c:pt idx="2194">
                  <c:v>22.45</c:v>
                </c:pt>
                <c:pt idx="2195">
                  <c:v>22.46</c:v>
                </c:pt>
                <c:pt idx="2196">
                  <c:v>22.47</c:v>
                </c:pt>
                <c:pt idx="2197">
                  <c:v>22.48</c:v>
                </c:pt>
                <c:pt idx="2198">
                  <c:v>22.49</c:v>
                </c:pt>
                <c:pt idx="2199">
                  <c:v>22.5</c:v>
                </c:pt>
                <c:pt idx="2200">
                  <c:v>22.51</c:v>
                </c:pt>
                <c:pt idx="2201">
                  <c:v>22.52</c:v>
                </c:pt>
                <c:pt idx="2202">
                  <c:v>22.53</c:v>
                </c:pt>
                <c:pt idx="2203">
                  <c:v>22.54</c:v>
                </c:pt>
                <c:pt idx="2204">
                  <c:v>22.55</c:v>
                </c:pt>
                <c:pt idx="2205">
                  <c:v>22.56</c:v>
                </c:pt>
                <c:pt idx="2206">
                  <c:v>22.57</c:v>
                </c:pt>
                <c:pt idx="2207">
                  <c:v>22.58</c:v>
                </c:pt>
                <c:pt idx="2208">
                  <c:v>22.59</c:v>
                </c:pt>
                <c:pt idx="2209">
                  <c:v>22.6</c:v>
                </c:pt>
                <c:pt idx="2210">
                  <c:v>22.61</c:v>
                </c:pt>
                <c:pt idx="2211">
                  <c:v>22.62</c:v>
                </c:pt>
                <c:pt idx="2212">
                  <c:v>22.63</c:v>
                </c:pt>
                <c:pt idx="2213">
                  <c:v>22.64</c:v>
                </c:pt>
                <c:pt idx="2214">
                  <c:v>22.65</c:v>
                </c:pt>
                <c:pt idx="2215">
                  <c:v>22.66</c:v>
                </c:pt>
                <c:pt idx="2216">
                  <c:v>22.67</c:v>
                </c:pt>
                <c:pt idx="2217">
                  <c:v>22.68</c:v>
                </c:pt>
                <c:pt idx="2218">
                  <c:v>22.69</c:v>
                </c:pt>
                <c:pt idx="2219">
                  <c:v>22.7</c:v>
                </c:pt>
                <c:pt idx="2220">
                  <c:v>22.71</c:v>
                </c:pt>
                <c:pt idx="2221">
                  <c:v>22.72</c:v>
                </c:pt>
                <c:pt idx="2222">
                  <c:v>22.73</c:v>
                </c:pt>
                <c:pt idx="2223">
                  <c:v>22.74</c:v>
                </c:pt>
                <c:pt idx="2224">
                  <c:v>22.75</c:v>
                </c:pt>
                <c:pt idx="2225">
                  <c:v>22.76</c:v>
                </c:pt>
                <c:pt idx="2226">
                  <c:v>22.77</c:v>
                </c:pt>
                <c:pt idx="2227">
                  <c:v>22.78</c:v>
                </c:pt>
                <c:pt idx="2228">
                  <c:v>22.79</c:v>
                </c:pt>
                <c:pt idx="2229">
                  <c:v>22.8</c:v>
                </c:pt>
                <c:pt idx="2230">
                  <c:v>22.81</c:v>
                </c:pt>
                <c:pt idx="2231">
                  <c:v>22.82</c:v>
                </c:pt>
                <c:pt idx="2232">
                  <c:v>22.83</c:v>
                </c:pt>
                <c:pt idx="2233">
                  <c:v>22.84</c:v>
                </c:pt>
                <c:pt idx="2234">
                  <c:v>22.85</c:v>
                </c:pt>
                <c:pt idx="2235">
                  <c:v>22.86</c:v>
                </c:pt>
                <c:pt idx="2236">
                  <c:v>22.87</c:v>
                </c:pt>
                <c:pt idx="2237">
                  <c:v>22.88</c:v>
                </c:pt>
                <c:pt idx="2238">
                  <c:v>22.89</c:v>
                </c:pt>
                <c:pt idx="2239">
                  <c:v>22.9</c:v>
                </c:pt>
                <c:pt idx="2240">
                  <c:v>22.91</c:v>
                </c:pt>
                <c:pt idx="2241">
                  <c:v>22.92</c:v>
                </c:pt>
                <c:pt idx="2242">
                  <c:v>22.93</c:v>
                </c:pt>
                <c:pt idx="2243">
                  <c:v>22.94</c:v>
                </c:pt>
                <c:pt idx="2244">
                  <c:v>22.95</c:v>
                </c:pt>
                <c:pt idx="2245">
                  <c:v>22.96</c:v>
                </c:pt>
                <c:pt idx="2246">
                  <c:v>22.97</c:v>
                </c:pt>
                <c:pt idx="2247">
                  <c:v>22.98</c:v>
                </c:pt>
                <c:pt idx="2248">
                  <c:v>22.99</c:v>
                </c:pt>
                <c:pt idx="2249">
                  <c:v>23</c:v>
                </c:pt>
                <c:pt idx="2250">
                  <c:v>23.01</c:v>
                </c:pt>
                <c:pt idx="2251">
                  <c:v>23.02</c:v>
                </c:pt>
                <c:pt idx="2252">
                  <c:v>23.03</c:v>
                </c:pt>
                <c:pt idx="2253">
                  <c:v>23.04</c:v>
                </c:pt>
                <c:pt idx="2254">
                  <c:v>23.05</c:v>
                </c:pt>
                <c:pt idx="2255">
                  <c:v>23.06</c:v>
                </c:pt>
                <c:pt idx="2256">
                  <c:v>23.07</c:v>
                </c:pt>
                <c:pt idx="2257">
                  <c:v>23.08</c:v>
                </c:pt>
                <c:pt idx="2258">
                  <c:v>23.09</c:v>
                </c:pt>
                <c:pt idx="2259">
                  <c:v>23.1</c:v>
                </c:pt>
                <c:pt idx="2260">
                  <c:v>23.11</c:v>
                </c:pt>
                <c:pt idx="2261">
                  <c:v>23.12</c:v>
                </c:pt>
                <c:pt idx="2262">
                  <c:v>23.13</c:v>
                </c:pt>
                <c:pt idx="2263">
                  <c:v>23.14</c:v>
                </c:pt>
                <c:pt idx="2264">
                  <c:v>23.15</c:v>
                </c:pt>
                <c:pt idx="2265">
                  <c:v>23.16</c:v>
                </c:pt>
                <c:pt idx="2266">
                  <c:v>23.17</c:v>
                </c:pt>
                <c:pt idx="2267">
                  <c:v>23.18</c:v>
                </c:pt>
                <c:pt idx="2268">
                  <c:v>23.19</c:v>
                </c:pt>
                <c:pt idx="2269">
                  <c:v>23.2</c:v>
                </c:pt>
                <c:pt idx="2270">
                  <c:v>23.21</c:v>
                </c:pt>
                <c:pt idx="2271">
                  <c:v>23.22</c:v>
                </c:pt>
                <c:pt idx="2272">
                  <c:v>23.23</c:v>
                </c:pt>
                <c:pt idx="2273">
                  <c:v>23.24</c:v>
                </c:pt>
                <c:pt idx="2274">
                  <c:v>23.25</c:v>
                </c:pt>
                <c:pt idx="2275">
                  <c:v>23.26</c:v>
                </c:pt>
                <c:pt idx="2276">
                  <c:v>23.27</c:v>
                </c:pt>
                <c:pt idx="2277">
                  <c:v>23.28</c:v>
                </c:pt>
                <c:pt idx="2278">
                  <c:v>23.29</c:v>
                </c:pt>
                <c:pt idx="2279">
                  <c:v>23.3</c:v>
                </c:pt>
                <c:pt idx="2280">
                  <c:v>23.31</c:v>
                </c:pt>
                <c:pt idx="2281">
                  <c:v>23.32</c:v>
                </c:pt>
                <c:pt idx="2282">
                  <c:v>23.33</c:v>
                </c:pt>
                <c:pt idx="2283">
                  <c:v>23.34</c:v>
                </c:pt>
                <c:pt idx="2284">
                  <c:v>23.35</c:v>
                </c:pt>
                <c:pt idx="2285">
                  <c:v>23.36</c:v>
                </c:pt>
                <c:pt idx="2286">
                  <c:v>23.37</c:v>
                </c:pt>
                <c:pt idx="2287">
                  <c:v>23.38</c:v>
                </c:pt>
                <c:pt idx="2288">
                  <c:v>23.39</c:v>
                </c:pt>
                <c:pt idx="2289">
                  <c:v>23.4</c:v>
                </c:pt>
                <c:pt idx="2290">
                  <c:v>23.41</c:v>
                </c:pt>
                <c:pt idx="2291">
                  <c:v>23.42</c:v>
                </c:pt>
                <c:pt idx="2292">
                  <c:v>23.43</c:v>
                </c:pt>
                <c:pt idx="2293">
                  <c:v>23.44</c:v>
                </c:pt>
                <c:pt idx="2294">
                  <c:v>23.45</c:v>
                </c:pt>
                <c:pt idx="2295">
                  <c:v>23.46</c:v>
                </c:pt>
                <c:pt idx="2296">
                  <c:v>23.47</c:v>
                </c:pt>
                <c:pt idx="2297">
                  <c:v>23.48</c:v>
                </c:pt>
                <c:pt idx="2298">
                  <c:v>23.49</c:v>
                </c:pt>
                <c:pt idx="2299">
                  <c:v>23.5</c:v>
                </c:pt>
                <c:pt idx="2300">
                  <c:v>23.51</c:v>
                </c:pt>
                <c:pt idx="2301">
                  <c:v>23.52</c:v>
                </c:pt>
                <c:pt idx="2302">
                  <c:v>23.53</c:v>
                </c:pt>
                <c:pt idx="2303">
                  <c:v>23.54</c:v>
                </c:pt>
                <c:pt idx="2304">
                  <c:v>23.55</c:v>
                </c:pt>
                <c:pt idx="2305">
                  <c:v>23.56</c:v>
                </c:pt>
                <c:pt idx="2306">
                  <c:v>23.57</c:v>
                </c:pt>
                <c:pt idx="2307">
                  <c:v>23.58</c:v>
                </c:pt>
                <c:pt idx="2308">
                  <c:v>23.59</c:v>
                </c:pt>
                <c:pt idx="2309">
                  <c:v>23.6</c:v>
                </c:pt>
                <c:pt idx="2310">
                  <c:v>23.61</c:v>
                </c:pt>
                <c:pt idx="2311">
                  <c:v>23.62</c:v>
                </c:pt>
                <c:pt idx="2312">
                  <c:v>23.64</c:v>
                </c:pt>
                <c:pt idx="2313">
                  <c:v>23.65</c:v>
                </c:pt>
                <c:pt idx="2314">
                  <c:v>23.66</c:v>
                </c:pt>
                <c:pt idx="2315">
                  <c:v>23.67</c:v>
                </c:pt>
                <c:pt idx="2316">
                  <c:v>23.68</c:v>
                </c:pt>
                <c:pt idx="2317">
                  <c:v>23.69</c:v>
                </c:pt>
                <c:pt idx="2318">
                  <c:v>23.7</c:v>
                </c:pt>
                <c:pt idx="2319">
                  <c:v>23.71</c:v>
                </c:pt>
                <c:pt idx="2320">
                  <c:v>23.72</c:v>
                </c:pt>
                <c:pt idx="2321">
                  <c:v>23.73</c:v>
                </c:pt>
                <c:pt idx="2322">
                  <c:v>23.74</c:v>
                </c:pt>
                <c:pt idx="2323">
                  <c:v>23.75</c:v>
                </c:pt>
                <c:pt idx="2324">
                  <c:v>23.76</c:v>
                </c:pt>
                <c:pt idx="2325">
                  <c:v>23.77</c:v>
                </c:pt>
                <c:pt idx="2326">
                  <c:v>23.78</c:v>
                </c:pt>
                <c:pt idx="2327">
                  <c:v>23.79</c:v>
                </c:pt>
                <c:pt idx="2328">
                  <c:v>23.8</c:v>
                </c:pt>
                <c:pt idx="2329">
                  <c:v>23.81</c:v>
                </c:pt>
                <c:pt idx="2330">
                  <c:v>23.82</c:v>
                </c:pt>
                <c:pt idx="2331">
                  <c:v>23.83</c:v>
                </c:pt>
                <c:pt idx="2332">
                  <c:v>23.84</c:v>
                </c:pt>
                <c:pt idx="2333">
                  <c:v>23.85</c:v>
                </c:pt>
                <c:pt idx="2334">
                  <c:v>23.86</c:v>
                </c:pt>
                <c:pt idx="2335">
                  <c:v>23.87</c:v>
                </c:pt>
                <c:pt idx="2336">
                  <c:v>23.88</c:v>
                </c:pt>
                <c:pt idx="2337">
                  <c:v>23.89</c:v>
                </c:pt>
                <c:pt idx="2338">
                  <c:v>23.9</c:v>
                </c:pt>
                <c:pt idx="2339">
                  <c:v>23.91</c:v>
                </c:pt>
                <c:pt idx="2340">
                  <c:v>23.92</c:v>
                </c:pt>
                <c:pt idx="2341">
                  <c:v>23.93</c:v>
                </c:pt>
                <c:pt idx="2342">
                  <c:v>23.94</c:v>
                </c:pt>
                <c:pt idx="2343">
                  <c:v>23.95</c:v>
                </c:pt>
                <c:pt idx="2344">
                  <c:v>23.96</c:v>
                </c:pt>
                <c:pt idx="2345">
                  <c:v>23.97</c:v>
                </c:pt>
                <c:pt idx="2346">
                  <c:v>23.98</c:v>
                </c:pt>
                <c:pt idx="2347">
                  <c:v>23.99</c:v>
                </c:pt>
                <c:pt idx="2348">
                  <c:v>24</c:v>
                </c:pt>
                <c:pt idx="2349">
                  <c:v>24.01</c:v>
                </c:pt>
                <c:pt idx="2350">
                  <c:v>24.02</c:v>
                </c:pt>
                <c:pt idx="2351">
                  <c:v>24.03</c:v>
                </c:pt>
                <c:pt idx="2352">
                  <c:v>24.04</c:v>
                </c:pt>
                <c:pt idx="2353">
                  <c:v>24.05</c:v>
                </c:pt>
                <c:pt idx="2354">
                  <c:v>24.06</c:v>
                </c:pt>
                <c:pt idx="2355">
                  <c:v>24.07</c:v>
                </c:pt>
                <c:pt idx="2356">
                  <c:v>24.08</c:v>
                </c:pt>
                <c:pt idx="2357">
                  <c:v>24.09</c:v>
                </c:pt>
                <c:pt idx="2358">
                  <c:v>24.1</c:v>
                </c:pt>
                <c:pt idx="2359">
                  <c:v>24.11</c:v>
                </c:pt>
                <c:pt idx="2360">
                  <c:v>24.12</c:v>
                </c:pt>
                <c:pt idx="2361">
                  <c:v>24.13</c:v>
                </c:pt>
                <c:pt idx="2362">
                  <c:v>24.14</c:v>
                </c:pt>
                <c:pt idx="2363">
                  <c:v>24.15</c:v>
                </c:pt>
                <c:pt idx="2364">
                  <c:v>24.16</c:v>
                </c:pt>
                <c:pt idx="2365">
                  <c:v>24.17</c:v>
                </c:pt>
                <c:pt idx="2366">
                  <c:v>24.18</c:v>
                </c:pt>
                <c:pt idx="2367">
                  <c:v>24.2</c:v>
                </c:pt>
                <c:pt idx="2368">
                  <c:v>24.21</c:v>
                </c:pt>
                <c:pt idx="2369">
                  <c:v>24.22</c:v>
                </c:pt>
                <c:pt idx="2370">
                  <c:v>24.23</c:v>
                </c:pt>
                <c:pt idx="2371">
                  <c:v>24.24</c:v>
                </c:pt>
                <c:pt idx="2372">
                  <c:v>24.25</c:v>
                </c:pt>
                <c:pt idx="2373">
                  <c:v>24.26</c:v>
                </c:pt>
                <c:pt idx="2374">
                  <c:v>24.27</c:v>
                </c:pt>
                <c:pt idx="2375">
                  <c:v>24.28</c:v>
                </c:pt>
                <c:pt idx="2376">
                  <c:v>24.29</c:v>
                </c:pt>
                <c:pt idx="2377">
                  <c:v>24.3</c:v>
                </c:pt>
                <c:pt idx="2378">
                  <c:v>24.31</c:v>
                </c:pt>
                <c:pt idx="2379">
                  <c:v>24.32</c:v>
                </c:pt>
                <c:pt idx="2380">
                  <c:v>24.33</c:v>
                </c:pt>
                <c:pt idx="2381">
                  <c:v>24.34</c:v>
                </c:pt>
                <c:pt idx="2382">
                  <c:v>24.35</c:v>
                </c:pt>
                <c:pt idx="2383">
                  <c:v>24.36</c:v>
                </c:pt>
                <c:pt idx="2384">
                  <c:v>24.37</c:v>
                </c:pt>
                <c:pt idx="2385">
                  <c:v>24.38</c:v>
                </c:pt>
                <c:pt idx="2386">
                  <c:v>24.39</c:v>
                </c:pt>
                <c:pt idx="2387">
                  <c:v>24.4</c:v>
                </c:pt>
                <c:pt idx="2388">
                  <c:v>24.41</c:v>
                </c:pt>
                <c:pt idx="2389">
                  <c:v>24.42</c:v>
                </c:pt>
                <c:pt idx="2390">
                  <c:v>24.43</c:v>
                </c:pt>
                <c:pt idx="2391">
                  <c:v>24.44</c:v>
                </c:pt>
                <c:pt idx="2392">
                  <c:v>24.45</c:v>
                </c:pt>
                <c:pt idx="2393">
                  <c:v>24.46</c:v>
                </c:pt>
                <c:pt idx="2394">
                  <c:v>24.47</c:v>
                </c:pt>
                <c:pt idx="2395">
                  <c:v>24.49</c:v>
                </c:pt>
                <c:pt idx="2396">
                  <c:v>24.5</c:v>
                </c:pt>
                <c:pt idx="2397">
                  <c:v>24.51</c:v>
                </c:pt>
                <c:pt idx="2398">
                  <c:v>24.52</c:v>
                </c:pt>
                <c:pt idx="2399">
                  <c:v>24.53</c:v>
                </c:pt>
                <c:pt idx="2400">
                  <c:v>24.54</c:v>
                </c:pt>
                <c:pt idx="2401">
                  <c:v>24.55</c:v>
                </c:pt>
                <c:pt idx="2402">
                  <c:v>24.56</c:v>
                </c:pt>
                <c:pt idx="2403">
                  <c:v>24.57</c:v>
                </c:pt>
                <c:pt idx="2404">
                  <c:v>24.58</c:v>
                </c:pt>
                <c:pt idx="2405">
                  <c:v>24.59</c:v>
                </c:pt>
                <c:pt idx="2406">
                  <c:v>24.6</c:v>
                </c:pt>
                <c:pt idx="2407">
                  <c:v>24.61</c:v>
                </c:pt>
                <c:pt idx="2408">
                  <c:v>24.62</c:v>
                </c:pt>
                <c:pt idx="2409">
                  <c:v>24.63</c:v>
                </c:pt>
                <c:pt idx="2410">
                  <c:v>24.64</c:v>
                </c:pt>
                <c:pt idx="2411">
                  <c:v>24.65</c:v>
                </c:pt>
                <c:pt idx="2412">
                  <c:v>24.66</c:v>
                </c:pt>
                <c:pt idx="2413">
                  <c:v>24.67</c:v>
                </c:pt>
                <c:pt idx="2414">
                  <c:v>24.68</c:v>
                </c:pt>
                <c:pt idx="2415">
                  <c:v>24.69</c:v>
                </c:pt>
                <c:pt idx="2416">
                  <c:v>24.7</c:v>
                </c:pt>
                <c:pt idx="2417">
                  <c:v>24.71</c:v>
                </c:pt>
                <c:pt idx="2418">
                  <c:v>24.72</c:v>
                </c:pt>
                <c:pt idx="2419">
                  <c:v>24.73</c:v>
                </c:pt>
                <c:pt idx="2420">
                  <c:v>24.74</c:v>
                </c:pt>
                <c:pt idx="2421">
                  <c:v>24.75</c:v>
                </c:pt>
                <c:pt idx="2422">
                  <c:v>24.76</c:v>
                </c:pt>
                <c:pt idx="2423">
                  <c:v>24.77</c:v>
                </c:pt>
                <c:pt idx="2424">
                  <c:v>24.78</c:v>
                </c:pt>
                <c:pt idx="2425">
                  <c:v>24.79</c:v>
                </c:pt>
                <c:pt idx="2426">
                  <c:v>24.8</c:v>
                </c:pt>
                <c:pt idx="2427">
                  <c:v>24.81</c:v>
                </c:pt>
                <c:pt idx="2428">
                  <c:v>24.82</c:v>
                </c:pt>
                <c:pt idx="2429">
                  <c:v>24.83</c:v>
                </c:pt>
                <c:pt idx="2430">
                  <c:v>24.85</c:v>
                </c:pt>
                <c:pt idx="2431">
                  <c:v>24.86</c:v>
                </c:pt>
                <c:pt idx="2432">
                  <c:v>24.87</c:v>
                </c:pt>
                <c:pt idx="2433">
                  <c:v>24.88</c:v>
                </c:pt>
                <c:pt idx="2434">
                  <c:v>24.89</c:v>
                </c:pt>
                <c:pt idx="2435">
                  <c:v>24.9</c:v>
                </c:pt>
                <c:pt idx="2436">
                  <c:v>24.91</c:v>
                </c:pt>
                <c:pt idx="2437">
                  <c:v>24.92</c:v>
                </c:pt>
                <c:pt idx="2438">
                  <c:v>24.93</c:v>
                </c:pt>
                <c:pt idx="2439">
                  <c:v>24.94</c:v>
                </c:pt>
                <c:pt idx="2440">
                  <c:v>24.95</c:v>
                </c:pt>
                <c:pt idx="2441">
                  <c:v>24.96</c:v>
                </c:pt>
                <c:pt idx="2442">
                  <c:v>24.97</c:v>
                </c:pt>
                <c:pt idx="2443">
                  <c:v>24.98</c:v>
                </c:pt>
                <c:pt idx="2444">
                  <c:v>24.99</c:v>
                </c:pt>
                <c:pt idx="2445">
                  <c:v>25</c:v>
                </c:pt>
                <c:pt idx="2446">
                  <c:v>25.01</c:v>
                </c:pt>
                <c:pt idx="2447">
                  <c:v>25.02</c:v>
                </c:pt>
                <c:pt idx="2448">
                  <c:v>25.03</c:v>
                </c:pt>
                <c:pt idx="2449">
                  <c:v>25.04</c:v>
                </c:pt>
                <c:pt idx="2450">
                  <c:v>25.05</c:v>
                </c:pt>
                <c:pt idx="2451">
                  <c:v>25.06</c:v>
                </c:pt>
                <c:pt idx="2452">
                  <c:v>25.07</c:v>
                </c:pt>
                <c:pt idx="2453">
                  <c:v>25.08</c:v>
                </c:pt>
                <c:pt idx="2454">
                  <c:v>25.09</c:v>
                </c:pt>
                <c:pt idx="2455">
                  <c:v>25.1</c:v>
                </c:pt>
                <c:pt idx="2456">
                  <c:v>25.11</c:v>
                </c:pt>
                <c:pt idx="2457">
                  <c:v>25.12</c:v>
                </c:pt>
                <c:pt idx="2458">
                  <c:v>25.13</c:v>
                </c:pt>
                <c:pt idx="2459">
                  <c:v>25.14</c:v>
                </c:pt>
                <c:pt idx="2460">
                  <c:v>25.15</c:v>
                </c:pt>
                <c:pt idx="2461">
                  <c:v>25.16</c:v>
                </c:pt>
                <c:pt idx="2462">
                  <c:v>25.17</c:v>
                </c:pt>
                <c:pt idx="2463">
                  <c:v>25.18</c:v>
                </c:pt>
                <c:pt idx="2464">
                  <c:v>25.19</c:v>
                </c:pt>
                <c:pt idx="2465">
                  <c:v>25.2</c:v>
                </c:pt>
                <c:pt idx="2466">
                  <c:v>25.21</c:v>
                </c:pt>
                <c:pt idx="2467">
                  <c:v>25.22</c:v>
                </c:pt>
                <c:pt idx="2468">
                  <c:v>25.23</c:v>
                </c:pt>
                <c:pt idx="2469">
                  <c:v>25.24</c:v>
                </c:pt>
                <c:pt idx="2470">
                  <c:v>25.25</c:v>
                </c:pt>
                <c:pt idx="2471">
                  <c:v>25.26</c:v>
                </c:pt>
                <c:pt idx="2472">
                  <c:v>25.27</c:v>
                </c:pt>
                <c:pt idx="2473">
                  <c:v>25.28</c:v>
                </c:pt>
                <c:pt idx="2474">
                  <c:v>25.29</c:v>
                </c:pt>
                <c:pt idx="2475">
                  <c:v>25.3</c:v>
                </c:pt>
                <c:pt idx="2476">
                  <c:v>25.31</c:v>
                </c:pt>
                <c:pt idx="2477">
                  <c:v>25.32</c:v>
                </c:pt>
                <c:pt idx="2478">
                  <c:v>25.33</c:v>
                </c:pt>
                <c:pt idx="2479">
                  <c:v>25.35</c:v>
                </c:pt>
                <c:pt idx="2480">
                  <c:v>25.36</c:v>
                </c:pt>
                <c:pt idx="2481">
                  <c:v>25.37</c:v>
                </c:pt>
                <c:pt idx="2482">
                  <c:v>25.38</c:v>
                </c:pt>
                <c:pt idx="2483">
                  <c:v>25.39</c:v>
                </c:pt>
                <c:pt idx="2484">
                  <c:v>25.4</c:v>
                </c:pt>
                <c:pt idx="2485">
                  <c:v>25.41</c:v>
                </c:pt>
                <c:pt idx="2486">
                  <c:v>25.42</c:v>
                </c:pt>
                <c:pt idx="2487">
                  <c:v>25.43</c:v>
                </c:pt>
                <c:pt idx="2488">
                  <c:v>25.44</c:v>
                </c:pt>
                <c:pt idx="2489">
                  <c:v>25.45</c:v>
                </c:pt>
                <c:pt idx="2490">
                  <c:v>25.46</c:v>
                </c:pt>
                <c:pt idx="2491">
                  <c:v>25.47</c:v>
                </c:pt>
                <c:pt idx="2492">
                  <c:v>25.48</c:v>
                </c:pt>
                <c:pt idx="2493">
                  <c:v>25.49</c:v>
                </c:pt>
                <c:pt idx="2494">
                  <c:v>25.5</c:v>
                </c:pt>
                <c:pt idx="2495">
                  <c:v>25.51</c:v>
                </c:pt>
                <c:pt idx="2496">
                  <c:v>25.54</c:v>
                </c:pt>
                <c:pt idx="2497">
                  <c:v>25.55</c:v>
                </c:pt>
                <c:pt idx="2498">
                  <c:v>25.56</c:v>
                </c:pt>
                <c:pt idx="2499">
                  <c:v>25.57</c:v>
                </c:pt>
                <c:pt idx="2500">
                  <c:v>25.58</c:v>
                </c:pt>
                <c:pt idx="2501">
                  <c:v>25.59</c:v>
                </c:pt>
                <c:pt idx="2502">
                  <c:v>25.6</c:v>
                </c:pt>
                <c:pt idx="2503">
                  <c:v>25.61</c:v>
                </c:pt>
                <c:pt idx="2504">
                  <c:v>25.62</c:v>
                </c:pt>
                <c:pt idx="2505">
                  <c:v>25.63</c:v>
                </c:pt>
                <c:pt idx="2506">
                  <c:v>25.64</c:v>
                </c:pt>
                <c:pt idx="2507">
                  <c:v>25.65</c:v>
                </c:pt>
                <c:pt idx="2508">
                  <c:v>25.66</c:v>
                </c:pt>
                <c:pt idx="2509">
                  <c:v>25.67</c:v>
                </c:pt>
                <c:pt idx="2510">
                  <c:v>25.68</c:v>
                </c:pt>
                <c:pt idx="2511">
                  <c:v>25.69</c:v>
                </c:pt>
                <c:pt idx="2512">
                  <c:v>25.7</c:v>
                </c:pt>
                <c:pt idx="2513">
                  <c:v>25.71</c:v>
                </c:pt>
                <c:pt idx="2514">
                  <c:v>25.72</c:v>
                </c:pt>
                <c:pt idx="2515">
                  <c:v>25.73</c:v>
                </c:pt>
                <c:pt idx="2516">
                  <c:v>25.74</c:v>
                </c:pt>
                <c:pt idx="2517">
                  <c:v>25.75</c:v>
                </c:pt>
                <c:pt idx="2518">
                  <c:v>25.76</c:v>
                </c:pt>
                <c:pt idx="2519">
                  <c:v>25.77</c:v>
                </c:pt>
                <c:pt idx="2520">
                  <c:v>25.78</c:v>
                </c:pt>
                <c:pt idx="2521">
                  <c:v>25.79</c:v>
                </c:pt>
                <c:pt idx="2522">
                  <c:v>25.8</c:v>
                </c:pt>
                <c:pt idx="2523">
                  <c:v>25.81</c:v>
                </c:pt>
                <c:pt idx="2524">
                  <c:v>25.82</c:v>
                </c:pt>
                <c:pt idx="2525">
                  <c:v>25.83</c:v>
                </c:pt>
                <c:pt idx="2526">
                  <c:v>25.84</c:v>
                </c:pt>
                <c:pt idx="2527">
                  <c:v>25.85</c:v>
                </c:pt>
                <c:pt idx="2528">
                  <c:v>25.86</c:v>
                </c:pt>
                <c:pt idx="2529">
                  <c:v>25.87</c:v>
                </c:pt>
                <c:pt idx="2530">
                  <c:v>25.88</c:v>
                </c:pt>
                <c:pt idx="2531">
                  <c:v>25.89</c:v>
                </c:pt>
                <c:pt idx="2532">
                  <c:v>25.9</c:v>
                </c:pt>
                <c:pt idx="2533">
                  <c:v>25.91</c:v>
                </c:pt>
                <c:pt idx="2534">
                  <c:v>25.92</c:v>
                </c:pt>
                <c:pt idx="2535">
                  <c:v>25.93</c:v>
                </c:pt>
                <c:pt idx="2536">
                  <c:v>25.96</c:v>
                </c:pt>
                <c:pt idx="2537">
                  <c:v>25.97</c:v>
                </c:pt>
                <c:pt idx="2538">
                  <c:v>25.98</c:v>
                </c:pt>
                <c:pt idx="2539">
                  <c:v>25.99</c:v>
                </c:pt>
                <c:pt idx="2540">
                  <c:v>26</c:v>
                </c:pt>
                <c:pt idx="2541">
                  <c:v>26.01</c:v>
                </c:pt>
                <c:pt idx="2542">
                  <c:v>26.02</c:v>
                </c:pt>
                <c:pt idx="2543">
                  <c:v>26.03</c:v>
                </c:pt>
                <c:pt idx="2544">
                  <c:v>26.05</c:v>
                </c:pt>
                <c:pt idx="2545">
                  <c:v>26.06</c:v>
                </c:pt>
                <c:pt idx="2546">
                  <c:v>26.07</c:v>
                </c:pt>
                <c:pt idx="2547">
                  <c:v>26.08</c:v>
                </c:pt>
                <c:pt idx="2548">
                  <c:v>26.09</c:v>
                </c:pt>
                <c:pt idx="2549">
                  <c:v>26.1</c:v>
                </c:pt>
                <c:pt idx="2550">
                  <c:v>26.11</c:v>
                </c:pt>
                <c:pt idx="2551">
                  <c:v>26.12</c:v>
                </c:pt>
                <c:pt idx="2552">
                  <c:v>26.13</c:v>
                </c:pt>
                <c:pt idx="2553">
                  <c:v>26.14</c:v>
                </c:pt>
                <c:pt idx="2554">
                  <c:v>26.15</c:v>
                </c:pt>
                <c:pt idx="2555">
                  <c:v>26.16</c:v>
                </c:pt>
                <c:pt idx="2556">
                  <c:v>26.17</c:v>
                </c:pt>
                <c:pt idx="2557">
                  <c:v>26.18</c:v>
                </c:pt>
                <c:pt idx="2558">
                  <c:v>26.19</c:v>
                </c:pt>
                <c:pt idx="2559">
                  <c:v>26.2</c:v>
                </c:pt>
                <c:pt idx="2560">
                  <c:v>26.21</c:v>
                </c:pt>
                <c:pt idx="2561">
                  <c:v>26.22</c:v>
                </c:pt>
                <c:pt idx="2562">
                  <c:v>26.23</c:v>
                </c:pt>
                <c:pt idx="2563">
                  <c:v>26.24</c:v>
                </c:pt>
                <c:pt idx="2564">
                  <c:v>26.25</c:v>
                </c:pt>
                <c:pt idx="2565">
                  <c:v>26.26</c:v>
                </c:pt>
                <c:pt idx="2566">
                  <c:v>26.27</c:v>
                </c:pt>
                <c:pt idx="2567">
                  <c:v>26.28</c:v>
                </c:pt>
                <c:pt idx="2568">
                  <c:v>26.29</c:v>
                </c:pt>
                <c:pt idx="2569">
                  <c:v>26.3</c:v>
                </c:pt>
                <c:pt idx="2570">
                  <c:v>26.31</c:v>
                </c:pt>
                <c:pt idx="2571">
                  <c:v>26.32</c:v>
                </c:pt>
                <c:pt idx="2572">
                  <c:v>26.33</c:v>
                </c:pt>
                <c:pt idx="2573">
                  <c:v>26.34</c:v>
                </c:pt>
                <c:pt idx="2574">
                  <c:v>26.35</c:v>
                </c:pt>
                <c:pt idx="2575">
                  <c:v>26.36</c:v>
                </c:pt>
                <c:pt idx="2576">
                  <c:v>26.37</c:v>
                </c:pt>
                <c:pt idx="2577">
                  <c:v>26.38</c:v>
                </c:pt>
                <c:pt idx="2578">
                  <c:v>26.39</c:v>
                </c:pt>
                <c:pt idx="2579">
                  <c:v>26.4</c:v>
                </c:pt>
                <c:pt idx="2580">
                  <c:v>26.41</c:v>
                </c:pt>
                <c:pt idx="2581">
                  <c:v>26.42</c:v>
                </c:pt>
                <c:pt idx="2582">
                  <c:v>26.43</c:v>
                </c:pt>
                <c:pt idx="2583">
                  <c:v>26.44</c:v>
                </c:pt>
                <c:pt idx="2584">
                  <c:v>26.45</c:v>
                </c:pt>
                <c:pt idx="2585">
                  <c:v>26.46</c:v>
                </c:pt>
                <c:pt idx="2586">
                  <c:v>26.47</c:v>
                </c:pt>
                <c:pt idx="2587">
                  <c:v>26.48</c:v>
                </c:pt>
                <c:pt idx="2588">
                  <c:v>26.49</c:v>
                </c:pt>
                <c:pt idx="2589">
                  <c:v>26.5</c:v>
                </c:pt>
                <c:pt idx="2590">
                  <c:v>26.51</c:v>
                </c:pt>
                <c:pt idx="2591">
                  <c:v>26.52</c:v>
                </c:pt>
                <c:pt idx="2592">
                  <c:v>26.54</c:v>
                </c:pt>
                <c:pt idx="2593">
                  <c:v>26.55</c:v>
                </c:pt>
                <c:pt idx="2594">
                  <c:v>26.56</c:v>
                </c:pt>
                <c:pt idx="2595">
                  <c:v>26.57</c:v>
                </c:pt>
                <c:pt idx="2596">
                  <c:v>26.58</c:v>
                </c:pt>
                <c:pt idx="2597">
                  <c:v>26.59</c:v>
                </c:pt>
                <c:pt idx="2598">
                  <c:v>26.6</c:v>
                </c:pt>
                <c:pt idx="2599">
                  <c:v>26.61</c:v>
                </c:pt>
                <c:pt idx="2600">
                  <c:v>26.62</c:v>
                </c:pt>
                <c:pt idx="2601">
                  <c:v>26.63</c:v>
                </c:pt>
                <c:pt idx="2602">
                  <c:v>26.64</c:v>
                </c:pt>
                <c:pt idx="2603">
                  <c:v>26.65</c:v>
                </c:pt>
                <c:pt idx="2604">
                  <c:v>26.67</c:v>
                </c:pt>
                <c:pt idx="2605">
                  <c:v>26.68</c:v>
                </c:pt>
                <c:pt idx="2606">
                  <c:v>26.69</c:v>
                </c:pt>
                <c:pt idx="2607">
                  <c:v>26.7</c:v>
                </c:pt>
                <c:pt idx="2608">
                  <c:v>26.71</c:v>
                </c:pt>
                <c:pt idx="2609">
                  <c:v>26.72</c:v>
                </c:pt>
                <c:pt idx="2610">
                  <c:v>26.73</c:v>
                </c:pt>
                <c:pt idx="2611">
                  <c:v>26.74</c:v>
                </c:pt>
                <c:pt idx="2612">
                  <c:v>26.75</c:v>
                </c:pt>
                <c:pt idx="2613">
                  <c:v>26.76</c:v>
                </c:pt>
                <c:pt idx="2614">
                  <c:v>26.78</c:v>
                </c:pt>
                <c:pt idx="2615">
                  <c:v>26.79</c:v>
                </c:pt>
                <c:pt idx="2616">
                  <c:v>26.8</c:v>
                </c:pt>
                <c:pt idx="2617">
                  <c:v>26.81</c:v>
                </c:pt>
                <c:pt idx="2618">
                  <c:v>26.82</c:v>
                </c:pt>
                <c:pt idx="2619">
                  <c:v>26.83</c:v>
                </c:pt>
                <c:pt idx="2620">
                  <c:v>26.84</c:v>
                </c:pt>
                <c:pt idx="2621">
                  <c:v>26.85</c:v>
                </c:pt>
                <c:pt idx="2622">
                  <c:v>26.86</c:v>
                </c:pt>
                <c:pt idx="2623">
                  <c:v>26.87</c:v>
                </c:pt>
                <c:pt idx="2624">
                  <c:v>26.88</c:v>
                </c:pt>
                <c:pt idx="2625">
                  <c:v>26.89</c:v>
                </c:pt>
                <c:pt idx="2626">
                  <c:v>26.9</c:v>
                </c:pt>
                <c:pt idx="2627">
                  <c:v>26.91</c:v>
                </c:pt>
                <c:pt idx="2628">
                  <c:v>26.92</c:v>
                </c:pt>
                <c:pt idx="2629">
                  <c:v>26.93</c:v>
                </c:pt>
                <c:pt idx="2630">
                  <c:v>26.94</c:v>
                </c:pt>
                <c:pt idx="2631">
                  <c:v>26.95</c:v>
                </c:pt>
                <c:pt idx="2632">
                  <c:v>26.96</c:v>
                </c:pt>
                <c:pt idx="2633">
                  <c:v>26.97</c:v>
                </c:pt>
                <c:pt idx="2634">
                  <c:v>26.98</c:v>
                </c:pt>
                <c:pt idx="2635">
                  <c:v>26.99</c:v>
                </c:pt>
                <c:pt idx="2636">
                  <c:v>27</c:v>
                </c:pt>
                <c:pt idx="2637">
                  <c:v>27.01</c:v>
                </c:pt>
                <c:pt idx="2638">
                  <c:v>27.02</c:v>
                </c:pt>
                <c:pt idx="2639">
                  <c:v>27.03</c:v>
                </c:pt>
                <c:pt idx="2640">
                  <c:v>27.04</c:v>
                </c:pt>
                <c:pt idx="2641">
                  <c:v>27.05</c:v>
                </c:pt>
                <c:pt idx="2642">
                  <c:v>27.06</c:v>
                </c:pt>
                <c:pt idx="2643">
                  <c:v>27.07</c:v>
                </c:pt>
                <c:pt idx="2644">
                  <c:v>27.08</c:v>
                </c:pt>
                <c:pt idx="2645">
                  <c:v>27.09</c:v>
                </c:pt>
                <c:pt idx="2646">
                  <c:v>27.1</c:v>
                </c:pt>
                <c:pt idx="2647">
                  <c:v>27.11</c:v>
                </c:pt>
                <c:pt idx="2648">
                  <c:v>27.12</c:v>
                </c:pt>
                <c:pt idx="2649">
                  <c:v>27.13</c:v>
                </c:pt>
                <c:pt idx="2650">
                  <c:v>27.14</c:v>
                </c:pt>
                <c:pt idx="2651">
                  <c:v>27.15</c:v>
                </c:pt>
                <c:pt idx="2652">
                  <c:v>27.16</c:v>
                </c:pt>
                <c:pt idx="2653">
                  <c:v>27.17</c:v>
                </c:pt>
                <c:pt idx="2654">
                  <c:v>27.18</c:v>
                </c:pt>
                <c:pt idx="2655">
                  <c:v>27.19</c:v>
                </c:pt>
                <c:pt idx="2656">
                  <c:v>27.2</c:v>
                </c:pt>
                <c:pt idx="2657">
                  <c:v>27.21</c:v>
                </c:pt>
                <c:pt idx="2658">
                  <c:v>27.22</c:v>
                </c:pt>
                <c:pt idx="2659">
                  <c:v>27.23</c:v>
                </c:pt>
                <c:pt idx="2660">
                  <c:v>27.24</c:v>
                </c:pt>
                <c:pt idx="2661">
                  <c:v>27.25</c:v>
                </c:pt>
                <c:pt idx="2662">
                  <c:v>27.26</c:v>
                </c:pt>
                <c:pt idx="2663">
                  <c:v>27.27</c:v>
                </c:pt>
                <c:pt idx="2664">
                  <c:v>27.28</c:v>
                </c:pt>
                <c:pt idx="2665">
                  <c:v>27.29</c:v>
                </c:pt>
                <c:pt idx="2666">
                  <c:v>27.3</c:v>
                </c:pt>
                <c:pt idx="2667">
                  <c:v>27.31</c:v>
                </c:pt>
                <c:pt idx="2668">
                  <c:v>27.32</c:v>
                </c:pt>
                <c:pt idx="2669">
                  <c:v>27.33</c:v>
                </c:pt>
                <c:pt idx="2670">
                  <c:v>27.34</c:v>
                </c:pt>
                <c:pt idx="2671">
                  <c:v>27.35</c:v>
                </c:pt>
                <c:pt idx="2672">
                  <c:v>27.36</c:v>
                </c:pt>
                <c:pt idx="2673">
                  <c:v>27.37</c:v>
                </c:pt>
                <c:pt idx="2674">
                  <c:v>27.39</c:v>
                </c:pt>
                <c:pt idx="2675">
                  <c:v>27.4</c:v>
                </c:pt>
                <c:pt idx="2676">
                  <c:v>27.41</c:v>
                </c:pt>
                <c:pt idx="2677">
                  <c:v>27.43</c:v>
                </c:pt>
                <c:pt idx="2678">
                  <c:v>27.44</c:v>
                </c:pt>
                <c:pt idx="2679">
                  <c:v>27.45</c:v>
                </c:pt>
                <c:pt idx="2680">
                  <c:v>27.46</c:v>
                </c:pt>
                <c:pt idx="2681">
                  <c:v>27.47</c:v>
                </c:pt>
                <c:pt idx="2682">
                  <c:v>27.48</c:v>
                </c:pt>
                <c:pt idx="2683">
                  <c:v>27.49</c:v>
                </c:pt>
                <c:pt idx="2684">
                  <c:v>27.5</c:v>
                </c:pt>
                <c:pt idx="2685">
                  <c:v>27.51</c:v>
                </c:pt>
                <c:pt idx="2686">
                  <c:v>27.53</c:v>
                </c:pt>
                <c:pt idx="2687">
                  <c:v>27.54</c:v>
                </c:pt>
                <c:pt idx="2688">
                  <c:v>27.55</c:v>
                </c:pt>
                <c:pt idx="2689">
                  <c:v>27.56</c:v>
                </c:pt>
                <c:pt idx="2690">
                  <c:v>27.57</c:v>
                </c:pt>
                <c:pt idx="2691">
                  <c:v>27.58</c:v>
                </c:pt>
                <c:pt idx="2692">
                  <c:v>27.59</c:v>
                </c:pt>
                <c:pt idx="2693">
                  <c:v>27.6</c:v>
                </c:pt>
                <c:pt idx="2694">
                  <c:v>27.61</c:v>
                </c:pt>
                <c:pt idx="2695">
                  <c:v>27.62</c:v>
                </c:pt>
                <c:pt idx="2696">
                  <c:v>27.63</c:v>
                </c:pt>
                <c:pt idx="2697">
                  <c:v>27.64</c:v>
                </c:pt>
                <c:pt idx="2698">
                  <c:v>27.65</c:v>
                </c:pt>
                <c:pt idx="2699">
                  <c:v>27.66</c:v>
                </c:pt>
                <c:pt idx="2700">
                  <c:v>27.68</c:v>
                </c:pt>
                <c:pt idx="2701">
                  <c:v>27.69</c:v>
                </c:pt>
                <c:pt idx="2702">
                  <c:v>27.7</c:v>
                </c:pt>
                <c:pt idx="2703">
                  <c:v>27.71</c:v>
                </c:pt>
                <c:pt idx="2704">
                  <c:v>27.72</c:v>
                </c:pt>
                <c:pt idx="2705">
                  <c:v>27.73</c:v>
                </c:pt>
                <c:pt idx="2706">
                  <c:v>27.74</c:v>
                </c:pt>
                <c:pt idx="2707">
                  <c:v>27.75</c:v>
                </c:pt>
                <c:pt idx="2708">
                  <c:v>27.76</c:v>
                </c:pt>
                <c:pt idx="2709">
                  <c:v>27.77</c:v>
                </c:pt>
                <c:pt idx="2710">
                  <c:v>27.78</c:v>
                </c:pt>
                <c:pt idx="2711">
                  <c:v>27.79</c:v>
                </c:pt>
                <c:pt idx="2712">
                  <c:v>27.8</c:v>
                </c:pt>
                <c:pt idx="2713">
                  <c:v>27.81</c:v>
                </c:pt>
                <c:pt idx="2714">
                  <c:v>27.82</c:v>
                </c:pt>
                <c:pt idx="2715">
                  <c:v>27.83</c:v>
                </c:pt>
                <c:pt idx="2716">
                  <c:v>27.84</c:v>
                </c:pt>
                <c:pt idx="2717">
                  <c:v>27.85</c:v>
                </c:pt>
                <c:pt idx="2718">
                  <c:v>27.86</c:v>
                </c:pt>
                <c:pt idx="2719">
                  <c:v>27.87</c:v>
                </c:pt>
                <c:pt idx="2720">
                  <c:v>27.88</c:v>
                </c:pt>
                <c:pt idx="2721">
                  <c:v>27.89</c:v>
                </c:pt>
                <c:pt idx="2722">
                  <c:v>27.9</c:v>
                </c:pt>
                <c:pt idx="2723">
                  <c:v>27.91</c:v>
                </c:pt>
                <c:pt idx="2724">
                  <c:v>27.92</c:v>
                </c:pt>
                <c:pt idx="2725">
                  <c:v>27.93</c:v>
                </c:pt>
                <c:pt idx="2726">
                  <c:v>27.94</c:v>
                </c:pt>
                <c:pt idx="2727">
                  <c:v>27.95</c:v>
                </c:pt>
                <c:pt idx="2728">
                  <c:v>27.96</c:v>
                </c:pt>
                <c:pt idx="2729">
                  <c:v>27.97</c:v>
                </c:pt>
                <c:pt idx="2730">
                  <c:v>27.98</c:v>
                </c:pt>
                <c:pt idx="2731">
                  <c:v>27.99</c:v>
                </c:pt>
                <c:pt idx="2732">
                  <c:v>28</c:v>
                </c:pt>
                <c:pt idx="2733">
                  <c:v>28.01</c:v>
                </c:pt>
                <c:pt idx="2734">
                  <c:v>28.02</c:v>
                </c:pt>
                <c:pt idx="2735">
                  <c:v>28.03</c:v>
                </c:pt>
                <c:pt idx="2736">
                  <c:v>28.04</c:v>
                </c:pt>
                <c:pt idx="2737">
                  <c:v>28.05</c:v>
                </c:pt>
                <c:pt idx="2738">
                  <c:v>28.06</c:v>
                </c:pt>
                <c:pt idx="2739">
                  <c:v>28.07</c:v>
                </c:pt>
                <c:pt idx="2740">
                  <c:v>28.08</c:v>
                </c:pt>
                <c:pt idx="2741">
                  <c:v>28.09</c:v>
                </c:pt>
                <c:pt idx="2742">
                  <c:v>28.1</c:v>
                </c:pt>
                <c:pt idx="2743">
                  <c:v>28.12</c:v>
                </c:pt>
                <c:pt idx="2744">
                  <c:v>28.13</c:v>
                </c:pt>
                <c:pt idx="2745">
                  <c:v>28.14</c:v>
                </c:pt>
                <c:pt idx="2746">
                  <c:v>28.15</c:v>
                </c:pt>
                <c:pt idx="2747">
                  <c:v>28.16</c:v>
                </c:pt>
                <c:pt idx="2748">
                  <c:v>28.17</c:v>
                </c:pt>
                <c:pt idx="2749">
                  <c:v>28.18</c:v>
                </c:pt>
                <c:pt idx="2750">
                  <c:v>28.19</c:v>
                </c:pt>
                <c:pt idx="2751">
                  <c:v>28.2</c:v>
                </c:pt>
                <c:pt idx="2752">
                  <c:v>28.21</c:v>
                </c:pt>
                <c:pt idx="2753">
                  <c:v>28.23</c:v>
                </c:pt>
                <c:pt idx="2754">
                  <c:v>28.24</c:v>
                </c:pt>
                <c:pt idx="2755">
                  <c:v>28.25</c:v>
                </c:pt>
                <c:pt idx="2756">
                  <c:v>28.26</c:v>
                </c:pt>
                <c:pt idx="2757">
                  <c:v>28.27</c:v>
                </c:pt>
                <c:pt idx="2758">
                  <c:v>28.28</c:v>
                </c:pt>
                <c:pt idx="2759">
                  <c:v>28.29</c:v>
                </c:pt>
                <c:pt idx="2760">
                  <c:v>28.3</c:v>
                </c:pt>
                <c:pt idx="2761">
                  <c:v>28.31</c:v>
                </c:pt>
                <c:pt idx="2762">
                  <c:v>28.32</c:v>
                </c:pt>
                <c:pt idx="2763">
                  <c:v>28.33</c:v>
                </c:pt>
                <c:pt idx="2764">
                  <c:v>28.34</c:v>
                </c:pt>
                <c:pt idx="2765">
                  <c:v>28.35</c:v>
                </c:pt>
                <c:pt idx="2766">
                  <c:v>28.36</c:v>
                </c:pt>
                <c:pt idx="2767">
                  <c:v>28.37</c:v>
                </c:pt>
                <c:pt idx="2768">
                  <c:v>28.38</c:v>
                </c:pt>
                <c:pt idx="2769">
                  <c:v>28.39</c:v>
                </c:pt>
                <c:pt idx="2770">
                  <c:v>28.4</c:v>
                </c:pt>
                <c:pt idx="2771">
                  <c:v>28.41</c:v>
                </c:pt>
                <c:pt idx="2772">
                  <c:v>28.42</c:v>
                </c:pt>
                <c:pt idx="2773">
                  <c:v>28.43</c:v>
                </c:pt>
                <c:pt idx="2774">
                  <c:v>28.44</c:v>
                </c:pt>
                <c:pt idx="2775">
                  <c:v>28.45</c:v>
                </c:pt>
                <c:pt idx="2776">
                  <c:v>28.46</c:v>
                </c:pt>
                <c:pt idx="2777">
                  <c:v>28.47</c:v>
                </c:pt>
                <c:pt idx="2778">
                  <c:v>28.48</c:v>
                </c:pt>
                <c:pt idx="2779">
                  <c:v>28.5</c:v>
                </c:pt>
                <c:pt idx="2780">
                  <c:v>28.51</c:v>
                </c:pt>
                <c:pt idx="2781">
                  <c:v>28.52</c:v>
                </c:pt>
                <c:pt idx="2782">
                  <c:v>28.53</c:v>
                </c:pt>
                <c:pt idx="2783">
                  <c:v>28.54</c:v>
                </c:pt>
                <c:pt idx="2784">
                  <c:v>28.55</c:v>
                </c:pt>
                <c:pt idx="2785">
                  <c:v>28.56</c:v>
                </c:pt>
                <c:pt idx="2786">
                  <c:v>28.57</c:v>
                </c:pt>
                <c:pt idx="2787">
                  <c:v>28.58</c:v>
                </c:pt>
                <c:pt idx="2788">
                  <c:v>28.59</c:v>
                </c:pt>
                <c:pt idx="2789">
                  <c:v>28.6</c:v>
                </c:pt>
                <c:pt idx="2790">
                  <c:v>28.61</c:v>
                </c:pt>
                <c:pt idx="2791">
                  <c:v>28.62</c:v>
                </c:pt>
                <c:pt idx="2792">
                  <c:v>28.63</c:v>
                </c:pt>
                <c:pt idx="2793">
                  <c:v>28.64</c:v>
                </c:pt>
                <c:pt idx="2794">
                  <c:v>28.65</c:v>
                </c:pt>
                <c:pt idx="2795">
                  <c:v>28.66</c:v>
                </c:pt>
                <c:pt idx="2796">
                  <c:v>28.67</c:v>
                </c:pt>
                <c:pt idx="2797">
                  <c:v>28.68</c:v>
                </c:pt>
                <c:pt idx="2798">
                  <c:v>28.69</c:v>
                </c:pt>
                <c:pt idx="2799">
                  <c:v>28.7</c:v>
                </c:pt>
                <c:pt idx="2800">
                  <c:v>28.71</c:v>
                </c:pt>
                <c:pt idx="2801">
                  <c:v>28.72</c:v>
                </c:pt>
                <c:pt idx="2802">
                  <c:v>28.73</c:v>
                </c:pt>
                <c:pt idx="2803">
                  <c:v>28.74</c:v>
                </c:pt>
                <c:pt idx="2804">
                  <c:v>28.75</c:v>
                </c:pt>
                <c:pt idx="2805">
                  <c:v>28.76</c:v>
                </c:pt>
                <c:pt idx="2806">
                  <c:v>28.77</c:v>
                </c:pt>
                <c:pt idx="2807">
                  <c:v>28.78</c:v>
                </c:pt>
                <c:pt idx="2808">
                  <c:v>28.79</c:v>
                </c:pt>
                <c:pt idx="2809">
                  <c:v>28.8</c:v>
                </c:pt>
                <c:pt idx="2810">
                  <c:v>28.81</c:v>
                </c:pt>
                <c:pt idx="2811">
                  <c:v>28.82</c:v>
                </c:pt>
                <c:pt idx="2812">
                  <c:v>28.83</c:v>
                </c:pt>
                <c:pt idx="2813">
                  <c:v>28.84</c:v>
                </c:pt>
                <c:pt idx="2814">
                  <c:v>28.85</c:v>
                </c:pt>
                <c:pt idx="2815">
                  <c:v>28.86</c:v>
                </c:pt>
                <c:pt idx="2816">
                  <c:v>28.87</c:v>
                </c:pt>
                <c:pt idx="2817">
                  <c:v>28.88</c:v>
                </c:pt>
                <c:pt idx="2818">
                  <c:v>28.89</c:v>
                </c:pt>
                <c:pt idx="2819">
                  <c:v>28.9</c:v>
                </c:pt>
                <c:pt idx="2820">
                  <c:v>28.91</c:v>
                </c:pt>
                <c:pt idx="2821">
                  <c:v>28.92</c:v>
                </c:pt>
                <c:pt idx="2822">
                  <c:v>28.93</c:v>
                </c:pt>
                <c:pt idx="2823">
                  <c:v>28.94</c:v>
                </c:pt>
                <c:pt idx="2824">
                  <c:v>28.95</c:v>
                </c:pt>
                <c:pt idx="2825">
                  <c:v>28.96</c:v>
                </c:pt>
                <c:pt idx="2826">
                  <c:v>28.97</c:v>
                </c:pt>
                <c:pt idx="2827">
                  <c:v>28.99</c:v>
                </c:pt>
                <c:pt idx="2828">
                  <c:v>29.01</c:v>
                </c:pt>
                <c:pt idx="2829">
                  <c:v>29.04</c:v>
                </c:pt>
                <c:pt idx="2830">
                  <c:v>29.05</c:v>
                </c:pt>
                <c:pt idx="2831">
                  <c:v>29.06</c:v>
                </c:pt>
                <c:pt idx="2832">
                  <c:v>29.07</c:v>
                </c:pt>
                <c:pt idx="2833">
                  <c:v>29.08</c:v>
                </c:pt>
                <c:pt idx="2834">
                  <c:v>29.09</c:v>
                </c:pt>
                <c:pt idx="2835">
                  <c:v>29.1</c:v>
                </c:pt>
                <c:pt idx="2836">
                  <c:v>29.11</c:v>
                </c:pt>
                <c:pt idx="2837">
                  <c:v>29.13</c:v>
                </c:pt>
                <c:pt idx="2838">
                  <c:v>29.14</c:v>
                </c:pt>
                <c:pt idx="2839">
                  <c:v>29.15</c:v>
                </c:pt>
                <c:pt idx="2840">
                  <c:v>29.16</c:v>
                </c:pt>
                <c:pt idx="2841">
                  <c:v>29.17</c:v>
                </c:pt>
                <c:pt idx="2842">
                  <c:v>29.18</c:v>
                </c:pt>
                <c:pt idx="2843">
                  <c:v>29.19</c:v>
                </c:pt>
                <c:pt idx="2844">
                  <c:v>29.2</c:v>
                </c:pt>
                <c:pt idx="2845">
                  <c:v>29.21</c:v>
                </c:pt>
                <c:pt idx="2846">
                  <c:v>29.23</c:v>
                </c:pt>
                <c:pt idx="2847">
                  <c:v>29.24</c:v>
                </c:pt>
                <c:pt idx="2848">
                  <c:v>29.25</c:v>
                </c:pt>
                <c:pt idx="2849">
                  <c:v>29.26</c:v>
                </c:pt>
                <c:pt idx="2850">
                  <c:v>29.28</c:v>
                </c:pt>
                <c:pt idx="2851">
                  <c:v>29.29</c:v>
                </c:pt>
                <c:pt idx="2852">
                  <c:v>29.3</c:v>
                </c:pt>
                <c:pt idx="2853">
                  <c:v>29.31</c:v>
                </c:pt>
                <c:pt idx="2854">
                  <c:v>29.32</c:v>
                </c:pt>
                <c:pt idx="2855">
                  <c:v>29.33</c:v>
                </c:pt>
                <c:pt idx="2856">
                  <c:v>29.34</c:v>
                </c:pt>
                <c:pt idx="2857">
                  <c:v>29.35</c:v>
                </c:pt>
                <c:pt idx="2858">
                  <c:v>29.36</c:v>
                </c:pt>
                <c:pt idx="2859">
                  <c:v>29.37</c:v>
                </c:pt>
                <c:pt idx="2860">
                  <c:v>29.38</c:v>
                </c:pt>
                <c:pt idx="2861">
                  <c:v>29.39</c:v>
                </c:pt>
                <c:pt idx="2862">
                  <c:v>29.41</c:v>
                </c:pt>
                <c:pt idx="2863">
                  <c:v>29.42</c:v>
                </c:pt>
                <c:pt idx="2864">
                  <c:v>29.43</c:v>
                </c:pt>
                <c:pt idx="2865">
                  <c:v>29.44</c:v>
                </c:pt>
                <c:pt idx="2866">
                  <c:v>29.45</c:v>
                </c:pt>
                <c:pt idx="2867">
                  <c:v>29.47</c:v>
                </c:pt>
                <c:pt idx="2868">
                  <c:v>29.49</c:v>
                </c:pt>
                <c:pt idx="2869">
                  <c:v>29.5</c:v>
                </c:pt>
                <c:pt idx="2870">
                  <c:v>29.51</c:v>
                </c:pt>
                <c:pt idx="2871">
                  <c:v>29.52</c:v>
                </c:pt>
                <c:pt idx="2872">
                  <c:v>29.53</c:v>
                </c:pt>
                <c:pt idx="2873">
                  <c:v>29.54</c:v>
                </c:pt>
                <c:pt idx="2874">
                  <c:v>29.55</c:v>
                </c:pt>
                <c:pt idx="2875">
                  <c:v>29.56</c:v>
                </c:pt>
                <c:pt idx="2876">
                  <c:v>29.57</c:v>
                </c:pt>
                <c:pt idx="2877">
                  <c:v>29.58</c:v>
                </c:pt>
                <c:pt idx="2878">
                  <c:v>29.59</c:v>
                </c:pt>
                <c:pt idx="2879">
                  <c:v>29.6</c:v>
                </c:pt>
                <c:pt idx="2880">
                  <c:v>29.62</c:v>
                </c:pt>
                <c:pt idx="2881">
                  <c:v>29.64</c:v>
                </c:pt>
                <c:pt idx="2882">
                  <c:v>29.66</c:v>
                </c:pt>
                <c:pt idx="2883">
                  <c:v>29.68</c:v>
                </c:pt>
                <c:pt idx="2884">
                  <c:v>29.69</c:v>
                </c:pt>
                <c:pt idx="2885">
                  <c:v>29.7</c:v>
                </c:pt>
                <c:pt idx="2886">
                  <c:v>29.71</c:v>
                </c:pt>
                <c:pt idx="2887">
                  <c:v>29.72</c:v>
                </c:pt>
                <c:pt idx="2888">
                  <c:v>29.73</c:v>
                </c:pt>
                <c:pt idx="2889">
                  <c:v>29.75</c:v>
                </c:pt>
                <c:pt idx="2890">
                  <c:v>29.76</c:v>
                </c:pt>
                <c:pt idx="2891">
                  <c:v>29.77</c:v>
                </c:pt>
                <c:pt idx="2892">
                  <c:v>29.78</c:v>
                </c:pt>
                <c:pt idx="2893">
                  <c:v>29.79</c:v>
                </c:pt>
                <c:pt idx="2894">
                  <c:v>29.8</c:v>
                </c:pt>
                <c:pt idx="2895">
                  <c:v>29.81</c:v>
                </c:pt>
                <c:pt idx="2896">
                  <c:v>29.82</c:v>
                </c:pt>
                <c:pt idx="2897">
                  <c:v>29.83</c:v>
                </c:pt>
                <c:pt idx="2898">
                  <c:v>29.84</c:v>
                </c:pt>
                <c:pt idx="2899">
                  <c:v>29.86</c:v>
                </c:pt>
                <c:pt idx="2900">
                  <c:v>29.87</c:v>
                </c:pt>
                <c:pt idx="2901">
                  <c:v>29.88</c:v>
                </c:pt>
                <c:pt idx="2902">
                  <c:v>29.89</c:v>
                </c:pt>
                <c:pt idx="2903">
                  <c:v>29.9</c:v>
                </c:pt>
                <c:pt idx="2904">
                  <c:v>29.91</c:v>
                </c:pt>
                <c:pt idx="2905">
                  <c:v>29.92</c:v>
                </c:pt>
                <c:pt idx="2906">
                  <c:v>29.93</c:v>
                </c:pt>
                <c:pt idx="2907">
                  <c:v>29.94</c:v>
                </c:pt>
                <c:pt idx="2908">
                  <c:v>29.95</c:v>
                </c:pt>
                <c:pt idx="2909">
                  <c:v>29.96</c:v>
                </c:pt>
                <c:pt idx="2910">
                  <c:v>29.97</c:v>
                </c:pt>
                <c:pt idx="2911">
                  <c:v>29.98</c:v>
                </c:pt>
                <c:pt idx="2912">
                  <c:v>29.99</c:v>
                </c:pt>
                <c:pt idx="2913">
                  <c:v>30</c:v>
                </c:pt>
                <c:pt idx="2914">
                  <c:v>30.01</c:v>
                </c:pt>
                <c:pt idx="2915">
                  <c:v>30.02</c:v>
                </c:pt>
                <c:pt idx="2916">
                  <c:v>30.03</c:v>
                </c:pt>
                <c:pt idx="2917">
                  <c:v>30.04</c:v>
                </c:pt>
                <c:pt idx="2918">
                  <c:v>30.05</c:v>
                </c:pt>
                <c:pt idx="2919">
                  <c:v>30.06</c:v>
                </c:pt>
                <c:pt idx="2920">
                  <c:v>30.07</c:v>
                </c:pt>
                <c:pt idx="2921">
                  <c:v>30.08</c:v>
                </c:pt>
                <c:pt idx="2922">
                  <c:v>30.09</c:v>
                </c:pt>
                <c:pt idx="2923">
                  <c:v>30.11</c:v>
                </c:pt>
                <c:pt idx="2924">
                  <c:v>30.13</c:v>
                </c:pt>
                <c:pt idx="2925">
                  <c:v>30.14</c:v>
                </c:pt>
                <c:pt idx="2926">
                  <c:v>30.15</c:v>
                </c:pt>
                <c:pt idx="2927">
                  <c:v>30.16</c:v>
                </c:pt>
                <c:pt idx="2928">
                  <c:v>30.17</c:v>
                </c:pt>
                <c:pt idx="2929">
                  <c:v>30.18</c:v>
                </c:pt>
                <c:pt idx="2930">
                  <c:v>30.19</c:v>
                </c:pt>
                <c:pt idx="2931">
                  <c:v>30.2</c:v>
                </c:pt>
                <c:pt idx="2932">
                  <c:v>30.21</c:v>
                </c:pt>
                <c:pt idx="2933">
                  <c:v>30.22</c:v>
                </c:pt>
                <c:pt idx="2934">
                  <c:v>30.23</c:v>
                </c:pt>
                <c:pt idx="2935">
                  <c:v>30.24</c:v>
                </c:pt>
                <c:pt idx="2936">
                  <c:v>30.27</c:v>
                </c:pt>
                <c:pt idx="2937">
                  <c:v>30.28</c:v>
                </c:pt>
                <c:pt idx="2938">
                  <c:v>30.3</c:v>
                </c:pt>
                <c:pt idx="2939">
                  <c:v>30.31</c:v>
                </c:pt>
                <c:pt idx="2940">
                  <c:v>30.32</c:v>
                </c:pt>
                <c:pt idx="2941">
                  <c:v>30.33</c:v>
                </c:pt>
                <c:pt idx="2942">
                  <c:v>30.34</c:v>
                </c:pt>
                <c:pt idx="2943">
                  <c:v>30.36</c:v>
                </c:pt>
                <c:pt idx="2944">
                  <c:v>30.37</c:v>
                </c:pt>
                <c:pt idx="2945">
                  <c:v>30.38</c:v>
                </c:pt>
                <c:pt idx="2946">
                  <c:v>30.39</c:v>
                </c:pt>
                <c:pt idx="2947">
                  <c:v>30.4</c:v>
                </c:pt>
                <c:pt idx="2948">
                  <c:v>30.41</c:v>
                </c:pt>
                <c:pt idx="2949">
                  <c:v>30.42</c:v>
                </c:pt>
                <c:pt idx="2950">
                  <c:v>30.43</c:v>
                </c:pt>
                <c:pt idx="2951">
                  <c:v>30.45</c:v>
                </c:pt>
                <c:pt idx="2952">
                  <c:v>30.47</c:v>
                </c:pt>
                <c:pt idx="2953">
                  <c:v>30.48</c:v>
                </c:pt>
                <c:pt idx="2954">
                  <c:v>30.49</c:v>
                </c:pt>
                <c:pt idx="2955">
                  <c:v>30.5</c:v>
                </c:pt>
                <c:pt idx="2956">
                  <c:v>30.51</c:v>
                </c:pt>
                <c:pt idx="2957">
                  <c:v>30.52</c:v>
                </c:pt>
                <c:pt idx="2958">
                  <c:v>30.53</c:v>
                </c:pt>
                <c:pt idx="2959">
                  <c:v>30.54</c:v>
                </c:pt>
                <c:pt idx="2960">
                  <c:v>30.55</c:v>
                </c:pt>
                <c:pt idx="2961">
                  <c:v>30.56</c:v>
                </c:pt>
                <c:pt idx="2962">
                  <c:v>30.57</c:v>
                </c:pt>
                <c:pt idx="2963">
                  <c:v>30.58</c:v>
                </c:pt>
                <c:pt idx="2964">
                  <c:v>30.59</c:v>
                </c:pt>
                <c:pt idx="2965">
                  <c:v>30.6</c:v>
                </c:pt>
                <c:pt idx="2966">
                  <c:v>30.61</c:v>
                </c:pt>
                <c:pt idx="2967">
                  <c:v>30.62</c:v>
                </c:pt>
                <c:pt idx="2968">
                  <c:v>30.63</c:v>
                </c:pt>
                <c:pt idx="2969">
                  <c:v>30.65</c:v>
                </c:pt>
                <c:pt idx="2970">
                  <c:v>30.66</c:v>
                </c:pt>
                <c:pt idx="2971">
                  <c:v>30.67</c:v>
                </c:pt>
                <c:pt idx="2972">
                  <c:v>30.68</c:v>
                </c:pt>
                <c:pt idx="2973">
                  <c:v>30.69</c:v>
                </c:pt>
                <c:pt idx="2974">
                  <c:v>30.7</c:v>
                </c:pt>
                <c:pt idx="2975">
                  <c:v>30.71</c:v>
                </c:pt>
                <c:pt idx="2976">
                  <c:v>30.72</c:v>
                </c:pt>
                <c:pt idx="2977">
                  <c:v>30.73</c:v>
                </c:pt>
                <c:pt idx="2978">
                  <c:v>30.74</c:v>
                </c:pt>
                <c:pt idx="2979">
                  <c:v>30.75</c:v>
                </c:pt>
                <c:pt idx="2980">
                  <c:v>30.76</c:v>
                </c:pt>
                <c:pt idx="2981">
                  <c:v>30.77</c:v>
                </c:pt>
                <c:pt idx="2982">
                  <c:v>30.78</c:v>
                </c:pt>
                <c:pt idx="2983">
                  <c:v>30.8</c:v>
                </c:pt>
                <c:pt idx="2984">
                  <c:v>30.81</c:v>
                </c:pt>
                <c:pt idx="2985">
                  <c:v>30.82</c:v>
                </c:pt>
                <c:pt idx="2986">
                  <c:v>30.84</c:v>
                </c:pt>
                <c:pt idx="2987">
                  <c:v>30.85</c:v>
                </c:pt>
                <c:pt idx="2988">
                  <c:v>30.87</c:v>
                </c:pt>
                <c:pt idx="2989">
                  <c:v>30.88</c:v>
                </c:pt>
                <c:pt idx="2990">
                  <c:v>30.89</c:v>
                </c:pt>
                <c:pt idx="2991">
                  <c:v>30.9</c:v>
                </c:pt>
                <c:pt idx="2992">
                  <c:v>30.91</c:v>
                </c:pt>
                <c:pt idx="2993">
                  <c:v>30.93</c:v>
                </c:pt>
                <c:pt idx="2994">
                  <c:v>30.94</c:v>
                </c:pt>
                <c:pt idx="2995">
                  <c:v>30.95</c:v>
                </c:pt>
                <c:pt idx="2996">
                  <c:v>30.96</c:v>
                </c:pt>
                <c:pt idx="2997">
                  <c:v>30.98</c:v>
                </c:pt>
                <c:pt idx="2998">
                  <c:v>30.99</c:v>
                </c:pt>
                <c:pt idx="2999">
                  <c:v>31</c:v>
                </c:pt>
                <c:pt idx="3000">
                  <c:v>31.01</c:v>
                </c:pt>
                <c:pt idx="3001">
                  <c:v>31.02</c:v>
                </c:pt>
                <c:pt idx="3002">
                  <c:v>31.03</c:v>
                </c:pt>
                <c:pt idx="3003">
                  <c:v>31.04</c:v>
                </c:pt>
                <c:pt idx="3004">
                  <c:v>31.05</c:v>
                </c:pt>
                <c:pt idx="3005">
                  <c:v>31.06</c:v>
                </c:pt>
                <c:pt idx="3006">
                  <c:v>31.07</c:v>
                </c:pt>
                <c:pt idx="3007">
                  <c:v>31.08</c:v>
                </c:pt>
                <c:pt idx="3008">
                  <c:v>31.09</c:v>
                </c:pt>
                <c:pt idx="3009">
                  <c:v>31.12</c:v>
                </c:pt>
                <c:pt idx="3010">
                  <c:v>31.13</c:v>
                </c:pt>
                <c:pt idx="3011">
                  <c:v>31.15</c:v>
                </c:pt>
                <c:pt idx="3012">
                  <c:v>31.16</c:v>
                </c:pt>
                <c:pt idx="3013">
                  <c:v>31.17</c:v>
                </c:pt>
                <c:pt idx="3014">
                  <c:v>31.18</c:v>
                </c:pt>
                <c:pt idx="3015">
                  <c:v>31.19</c:v>
                </c:pt>
                <c:pt idx="3016">
                  <c:v>31.2</c:v>
                </c:pt>
                <c:pt idx="3017">
                  <c:v>31.21</c:v>
                </c:pt>
                <c:pt idx="3018">
                  <c:v>31.22</c:v>
                </c:pt>
                <c:pt idx="3019">
                  <c:v>31.23</c:v>
                </c:pt>
                <c:pt idx="3020">
                  <c:v>31.24</c:v>
                </c:pt>
                <c:pt idx="3021">
                  <c:v>31.26</c:v>
                </c:pt>
                <c:pt idx="3022">
                  <c:v>31.28</c:v>
                </c:pt>
                <c:pt idx="3023">
                  <c:v>31.29</c:v>
                </c:pt>
                <c:pt idx="3024">
                  <c:v>31.3</c:v>
                </c:pt>
                <c:pt idx="3025">
                  <c:v>31.31</c:v>
                </c:pt>
                <c:pt idx="3026">
                  <c:v>31.32</c:v>
                </c:pt>
                <c:pt idx="3027">
                  <c:v>31.33</c:v>
                </c:pt>
                <c:pt idx="3028">
                  <c:v>31.34</c:v>
                </c:pt>
                <c:pt idx="3029">
                  <c:v>31.35</c:v>
                </c:pt>
                <c:pt idx="3030">
                  <c:v>31.36</c:v>
                </c:pt>
                <c:pt idx="3031">
                  <c:v>31.37</c:v>
                </c:pt>
                <c:pt idx="3032">
                  <c:v>31.38</c:v>
                </c:pt>
                <c:pt idx="3033">
                  <c:v>31.4</c:v>
                </c:pt>
                <c:pt idx="3034">
                  <c:v>31.41</c:v>
                </c:pt>
                <c:pt idx="3035">
                  <c:v>31.42</c:v>
                </c:pt>
                <c:pt idx="3036">
                  <c:v>31.43</c:v>
                </c:pt>
                <c:pt idx="3037">
                  <c:v>31.44</c:v>
                </c:pt>
                <c:pt idx="3038">
                  <c:v>31.45</c:v>
                </c:pt>
                <c:pt idx="3039">
                  <c:v>31.47</c:v>
                </c:pt>
                <c:pt idx="3040">
                  <c:v>31.48</c:v>
                </c:pt>
                <c:pt idx="3041">
                  <c:v>31.49</c:v>
                </c:pt>
                <c:pt idx="3042">
                  <c:v>31.5</c:v>
                </c:pt>
                <c:pt idx="3043">
                  <c:v>31.51</c:v>
                </c:pt>
                <c:pt idx="3044">
                  <c:v>31.54</c:v>
                </c:pt>
                <c:pt idx="3045">
                  <c:v>31.55</c:v>
                </c:pt>
                <c:pt idx="3046">
                  <c:v>31.56</c:v>
                </c:pt>
                <c:pt idx="3047">
                  <c:v>31.57</c:v>
                </c:pt>
                <c:pt idx="3048">
                  <c:v>31.58</c:v>
                </c:pt>
                <c:pt idx="3049">
                  <c:v>31.59</c:v>
                </c:pt>
                <c:pt idx="3050">
                  <c:v>31.6</c:v>
                </c:pt>
                <c:pt idx="3051">
                  <c:v>31.61</c:v>
                </c:pt>
                <c:pt idx="3052">
                  <c:v>31.62</c:v>
                </c:pt>
                <c:pt idx="3053">
                  <c:v>31.63</c:v>
                </c:pt>
                <c:pt idx="3054">
                  <c:v>31.64</c:v>
                </c:pt>
                <c:pt idx="3055">
                  <c:v>31.65</c:v>
                </c:pt>
                <c:pt idx="3056">
                  <c:v>31.66</c:v>
                </c:pt>
                <c:pt idx="3057">
                  <c:v>31.68</c:v>
                </c:pt>
                <c:pt idx="3058">
                  <c:v>31.69</c:v>
                </c:pt>
                <c:pt idx="3059">
                  <c:v>31.7</c:v>
                </c:pt>
                <c:pt idx="3060">
                  <c:v>31.71</c:v>
                </c:pt>
                <c:pt idx="3061">
                  <c:v>31.72</c:v>
                </c:pt>
                <c:pt idx="3062">
                  <c:v>31.73</c:v>
                </c:pt>
                <c:pt idx="3063">
                  <c:v>31.74</c:v>
                </c:pt>
                <c:pt idx="3064">
                  <c:v>31.75</c:v>
                </c:pt>
                <c:pt idx="3065">
                  <c:v>31.76</c:v>
                </c:pt>
                <c:pt idx="3066">
                  <c:v>31.77</c:v>
                </c:pt>
                <c:pt idx="3067">
                  <c:v>31.78</c:v>
                </c:pt>
                <c:pt idx="3068">
                  <c:v>31.8</c:v>
                </c:pt>
                <c:pt idx="3069">
                  <c:v>31.81</c:v>
                </c:pt>
                <c:pt idx="3070">
                  <c:v>31.82</c:v>
                </c:pt>
                <c:pt idx="3071">
                  <c:v>31.83</c:v>
                </c:pt>
                <c:pt idx="3072">
                  <c:v>31.84</c:v>
                </c:pt>
                <c:pt idx="3073">
                  <c:v>31.85</c:v>
                </c:pt>
                <c:pt idx="3074">
                  <c:v>31.86</c:v>
                </c:pt>
                <c:pt idx="3075">
                  <c:v>31.87</c:v>
                </c:pt>
                <c:pt idx="3076">
                  <c:v>31.88</c:v>
                </c:pt>
                <c:pt idx="3077">
                  <c:v>31.89</c:v>
                </c:pt>
                <c:pt idx="3078">
                  <c:v>31.9</c:v>
                </c:pt>
                <c:pt idx="3079">
                  <c:v>31.93</c:v>
                </c:pt>
                <c:pt idx="3080">
                  <c:v>31.94</c:v>
                </c:pt>
                <c:pt idx="3081">
                  <c:v>31.96</c:v>
                </c:pt>
                <c:pt idx="3082">
                  <c:v>31.97</c:v>
                </c:pt>
                <c:pt idx="3083">
                  <c:v>31.98</c:v>
                </c:pt>
                <c:pt idx="3084">
                  <c:v>31.99</c:v>
                </c:pt>
                <c:pt idx="3085">
                  <c:v>32.01</c:v>
                </c:pt>
                <c:pt idx="3086">
                  <c:v>32.020000000000003</c:v>
                </c:pt>
                <c:pt idx="3087">
                  <c:v>32.03</c:v>
                </c:pt>
                <c:pt idx="3088">
                  <c:v>32.04</c:v>
                </c:pt>
                <c:pt idx="3089">
                  <c:v>32.049999999999997</c:v>
                </c:pt>
                <c:pt idx="3090">
                  <c:v>32.06</c:v>
                </c:pt>
                <c:pt idx="3091">
                  <c:v>32.07</c:v>
                </c:pt>
                <c:pt idx="3092">
                  <c:v>32.08</c:v>
                </c:pt>
                <c:pt idx="3093">
                  <c:v>32.090000000000003</c:v>
                </c:pt>
                <c:pt idx="3094">
                  <c:v>32.1</c:v>
                </c:pt>
                <c:pt idx="3095">
                  <c:v>32.11</c:v>
                </c:pt>
                <c:pt idx="3096">
                  <c:v>32.119999999999997</c:v>
                </c:pt>
                <c:pt idx="3097">
                  <c:v>32.130000000000003</c:v>
                </c:pt>
                <c:pt idx="3098">
                  <c:v>32.14</c:v>
                </c:pt>
                <c:pt idx="3099">
                  <c:v>32.159999999999997</c:v>
                </c:pt>
                <c:pt idx="3100">
                  <c:v>32.17</c:v>
                </c:pt>
                <c:pt idx="3101">
                  <c:v>32.19</c:v>
                </c:pt>
                <c:pt idx="3102">
                  <c:v>32.200000000000003</c:v>
                </c:pt>
                <c:pt idx="3103">
                  <c:v>32.21</c:v>
                </c:pt>
                <c:pt idx="3104">
                  <c:v>32.22</c:v>
                </c:pt>
                <c:pt idx="3105">
                  <c:v>32.229999999999997</c:v>
                </c:pt>
                <c:pt idx="3106">
                  <c:v>32.24</c:v>
                </c:pt>
                <c:pt idx="3107">
                  <c:v>32.25</c:v>
                </c:pt>
                <c:pt idx="3108">
                  <c:v>32.26</c:v>
                </c:pt>
                <c:pt idx="3109">
                  <c:v>32.270000000000003</c:v>
                </c:pt>
                <c:pt idx="3110">
                  <c:v>32.28</c:v>
                </c:pt>
                <c:pt idx="3111">
                  <c:v>32.29</c:v>
                </c:pt>
                <c:pt idx="3112">
                  <c:v>32.299999999999997</c:v>
                </c:pt>
                <c:pt idx="3113">
                  <c:v>32.31</c:v>
                </c:pt>
                <c:pt idx="3114">
                  <c:v>32.32</c:v>
                </c:pt>
                <c:pt idx="3115">
                  <c:v>32.33</c:v>
                </c:pt>
                <c:pt idx="3116">
                  <c:v>32.340000000000003</c:v>
                </c:pt>
                <c:pt idx="3117">
                  <c:v>32.36</c:v>
                </c:pt>
                <c:pt idx="3118">
                  <c:v>32.369999999999997</c:v>
                </c:pt>
                <c:pt idx="3119">
                  <c:v>32.380000000000003</c:v>
                </c:pt>
                <c:pt idx="3120">
                  <c:v>32.39</c:v>
                </c:pt>
                <c:pt idx="3121">
                  <c:v>32.4</c:v>
                </c:pt>
                <c:pt idx="3122">
                  <c:v>32.42</c:v>
                </c:pt>
                <c:pt idx="3123">
                  <c:v>32.43</c:v>
                </c:pt>
                <c:pt idx="3124">
                  <c:v>32.450000000000003</c:v>
                </c:pt>
                <c:pt idx="3125">
                  <c:v>32.46</c:v>
                </c:pt>
                <c:pt idx="3126">
                  <c:v>32.47</c:v>
                </c:pt>
                <c:pt idx="3127">
                  <c:v>32.479999999999997</c:v>
                </c:pt>
                <c:pt idx="3128">
                  <c:v>32.5</c:v>
                </c:pt>
                <c:pt idx="3129">
                  <c:v>32.51</c:v>
                </c:pt>
                <c:pt idx="3130">
                  <c:v>32.56</c:v>
                </c:pt>
                <c:pt idx="3131">
                  <c:v>32.57</c:v>
                </c:pt>
                <c:pt idx="3132">
                  <c:v>32.58</c:v>
                </c:pt>
                <c:pt idx="3133">
                  <c:v>32.590000000000003</c:v>
                </c:pt>
                <c:pt idx="3134">
                  <c:v>32.6</c:v>
                </c:pt>
                <c:pt idx="3135">
                  <c:v>32.61</c:v>
                </c:pt>
                <c:pt idx="3136">
                  <c:v>32.619999999999997</c:v>
                </c:pt>
                <c:pt idx="3137">
                  <c:v>32.630000000000003</c:v>
                </c:pt>
                <c:pt idx="3138">
                  <c:v>32.64</c:v>
                </c:pt>
                <c:pt idx="3139">
                  <c:v>32.659999999999997</c:v>
                </c:pt>
                <c:pt idx="3140">
                  <c:v>32.67</c:v>
                </c:pt>
                <c:pt idx="3141">
                  <c:v>32.68</c:v>
                </c:pt>
                <c:pt idx="3142">
                  <c:v>32.69</c:v>
                </c:pt>
                <c:pt idx="3143">
                  <c:v>32.700000000000003</c:v>
                </c:pt>
                <c:pt idx="3144">
                  <c:v>32.71</c:v>
                </c:pt>
                <c:pt idx="3145">
                  <c:v>32.729999999999997</c:v>
                </c:pt>
                <c:pt idx="3146">
                  <c:v>32.74</c:v>
                </c:pt>
                <c:pt idx="3147">
                  <c:v>32.75</c:v>
                </c:pt>
                <c:pt idx="3148">
                  <c:v>32.76</c:v>
                </c:pt>
                <c:pt idx="3149">
                  <c:v>32.770000000000003</c:v>
                </c:pt>
                <c:pt idx="3150">
                  <c:v>32.78</c:v>
                </c:pt>
                <c:pt idx="3151">
                  <c:v>32.799999999999997</c:v>
                </c:pt>
                <c:pt idx="3152">
                  <c:v>32.81</c:v>
                </c:pt>
                <c:pt idx="3153">
                  <c:v>32.82</c:v>
                </c:pt>
                <c:pt idx="3154">
                  <c:v>32.83</c:v>
                </c:pt>
                <c:pt idx="3155">
                  <c:v>32.840000000000003</c:v>
                </c:pt>
                <c:pt idx="3156">
                  <c:v>32.85</c:v>
                </c:pt>
                <c:pt idx="3157">
                  <c:v>32.86</c:v>
                </c:pt>
                <c:pt idx="3158">
                  <c:v>32.869999999999997</c:v>
                </c:pt>
                <c:pt idx="3159">
                  <c:v>32.880000000000003</c:v>
                </c:pt>
                <c:pt idx="3160">
                  <c:v>32.89</c:v>
                </c:pt>
                <c:pt idx="3161">
                  <c:v>32.9</c:v>
                </c:pt>
                <c:pt idx="3162">
                  <c:v>32.909999999999997</c:v>
                </c:pt>
                <c:pt idx="3163">
                  <c:v>32.94</c:v>
                </c:pt>
                <c:pt idx="3164">
                  <c:v>32.950000000000003</c:v>
                </c:pt>
                <c:pt idx="3165">
                  <c:v>32.97</c:v>
                </c:pt>
                <c:pt idx="3166">
                  <c:v>32.979999999999997</c:v>
                </c:pt>
                <c:pt idx="3167">
                  <c:v>33</c:v>
                </c:pt>
                <c:pt idx="3168">
                  <c:v>33.01</c:v>
                </c:pt>
                <c:pt idx="3169">
                  <c:v>33.020000000000003</c:v>
                </c:pt>
                <c:pt idx="3170">
                  <c:v>33.03</c:v>
                </c:pt>
                <c:pt idx="3171">
                  <c:v>33.04</c:v>
                </c:pt>
                <c:pt idx="3172">
                  <c:v>33.049999999999997</c:v>
                </c:pt>
                <c:pt idx="3173">
                  <c:v>33.06</c:v>
                </c:pt>
                <c:pt idx="3174">
                  <c:v>33.07</c:v>
                </c:pt>
                <c:pt idx="3175">
                  <c:v>33.08</c:v>
                </c:pt>
                <c:pt idx="3176">
                  <c:v>33.090000000000003</c:v>
                </c:pt>
                <c:pt idx="3177">
                  <c:v>33.1</c:v>
                </c:pt>
                <c:pt idx="3178">
                  <c:v>33.11</c:v>
                </c:pt>
                <c:pt idx="3179">
                  <c:v>33.119999999999997</c:v>
                </c:pt>
                <c:pt idx="3180">
                  <c:v>33.14</c:v>
                </c:pt>
                <c:pt idx="3181">
                  <c:v>33.15</c:v>
                </c:pt>
                <c:pt idx="3182">
                  <c:v>33.159999999999997</c:v>
                </c:pt>
                <c:pt idx="3183">
                  <c:v>33.17</c:v>
                </c:pt>
                <c:pt idx="3184">
                  <c:v>33.19</c:v>
                </c:pt>
                <c:pt idx="3185">
                  <c:v>33.200000000000003</c:v>
                </c:pt>
                <c:pt idx="3186">
                  <c:v>33.21</c:v>
                </c:pt>
                <c:pt idx="3187">
                  <c:v>33.22</c:v>
                </c:pt>
                <c:pt idx="3188">
                  <c:v>33.229999999999997</c:v>
                </c:pt>
                <c:pt idx="3189">
                  <c:v>33.24</c:v>
                </c:pt>
                <c:pt idx="3190">
                  <c:v>33.25</c:v>
                </c:pt>
                <c:pt idx="3191">
                  <c:v>33.26</c:v>
                </c:pt>
                <c:pt idx="3192">
                  <c:v>33.270000000000003</c:v>
                </c:pt>
                <c:pt idx="3193">
                  <c:v>33.28</c:v>
                </c:pt>
                <c:pt idx="3194">
                  <c:v>33.29</c:v>
                </c:pt>
                <c:pt idx="3195">
                  <c:v>33.31</c:v>
                </c:pt>
                <c:pt idx="3196">
                  <c:v>33.32</c:v>
                </c:pt>
                <c:pt idx="3197">
                  <c:v>33.33</c:v>
                </c:pt>
                <c:pt idx="3198">
                  <c:v>33.340000000000003</c:v>
                </c:pt>
                <c:pt idx="3199">
                  <c:v>33.35</c:v>
                </c:pt>
                <c:pt idx="3200">
                  <c:v>33.36</c:v>
                </c:pt>
                <c:pt idx="3201">
                  <c:v>33.369999999999997</c:v>
                </c:pt>
                <c:pt idx="3202">
                  <c:v>33.380000000000003</c:v>
                </c:pt>
                <c:pt idx="3203">
                  <c:v>33.39</c:v>
                </c:pt>
                <c:pt idx="3204">
                  <c:v>33.4</c:v>
                </c:pt>
                <c:pt idx="3205">
                  <c:v>33.409999999999997</c:v>
                </c:pt>
                <c:pt idx="3206">
                  <c:v>33.42</c:v>
                </c:pt>
                <c:pt idx="3207">
                  <c:v>33.43</c:v>
                </c:pt>
                <c:pt idx="3208">
                  <c:v>33.44</c:v>
                </c:pt>
                <c:pt idx="3209">
                  <c:v>33.450000000000003</c:v>
                </c:pt>
                <c:pt idx="3210">
                  <c:v>33.46</c:v>
                </c:pt>
                <c:pt idx="3211">
                  <c:v>33.47</c:v>
                </c:pt>
                <c:pt idx="3212">
                  <c:v>33.479999999999997</c:v>
                </c:pt>
                <c:pt idx="3213">
                  <c:v>33.5</c:v>
                </c:pt>
                <c:pt idx="3214">
                  <c:v>33.51</c:v>
                </c:pt>
                <c:pt idx="3215">
                  <c:v>33.520000000000003</c:v>
                </c:pt>
                <c:pt idx="3216">
                  <c:v>33.54</c:v>
                </c:pt>
                <c:pt idx="3217">
                  <c:v>33.58</c:v>
                </c:pt>
                <c:pt idx="3218">
                  <c:v>33.590000000000003</c:v>
                </c:pt>
                <c:pt idx="3219">
                  <c:v>33.61</c:v>
                </c:pt>
                <c:pt idx="3220">
                  <c:v>33.619999999999997</c:v>
                </c:pt>
                <c:pt idx="3221">
                  <c:v>33.630000000000003</c:v>
                </c:pt>
                <c:pt idx="3222">
                  <c:v>33.64</c:v>
                </c:pt>
                <c:pt idx="3223">
                  <c:v>33.659999999999997</c:v>
                </c:pt>
                <c:pt idx="3224">
                  <c:v>33.68</c:v>
                </c:pt>
                <c:pt idx="3225">
                  <c:v>33.700000000000003</c:v>
                </c:pt>
                <c:pt idx="3226">
                  <c:v>33.71</c:v>
                </c:pt>
                <c:pt idx="3227">
                  <c:v>33.729999999999997</c:v>
                </c:pt>
                <c:pt idx="3228">
                  <c:v>33.74</c:v>
                </c:pt>
                <c:pt idx="3229">
                  <c:v>33.75</c:v>
                </c:pt>
                <c:pt idx="3230">
                  <c:v>33.76</c:v>
                </c:pt>
                <c:pt idx="3231">
                  <c:v>33.770000000000003</c:v>
                </c:pt>
                <c:pt idx="3232">
                  <c:v>33.79</c:v>
                </c:pt>
                <c:pt idx="3233">
                  <c:v>33.81</c:v>
                </c:pt>
                <c:pt idx="3234">
                  <c:v>33.82</c:v>
                </c:pt>
                <c:pt idx="3235">
                  <c:v>33.83</c:v>
                </c:pt>
                <c:pt idx="3236">
                  <c:v>33.86</c:v>
                </c:pt>
                <c:pt idx="3237">
                  <c:v>33.880000000000003</c:v>
                </c:pt>
                <c:pt idx="3238">
                  <c:v>33.89</c:v>
                </c:pt>
                <c:pt idx="3239">
                  <c:v>33.9</c:v>
                </c:pt>
                <c:pt idx="3240">
                  <c:v>33.909999999999997</c:v>
                </c:pt>
                <c:pt idx="3241">
                  <c:v>33.92</c:v>
                </c:pt>
                <c:pt idx="3242">
                  <c:v>33.93</c:v>
                </c:pt>
                <c:pt idx="3243">
                  <c:v>33.94</c:v>
                </c:pt>
                <c:pt idx="3244">
                  <c:v>33.950000000000003</c:v>
                </c:pt>
                <c:pt idx="3245">
                  <c:v>33.96</c:v>
                </c:pt>
                <c:pt idx="3246">
                  <c:v>33.97</c:v>
                </c:pt>
                <c:pt idx="3247">
                  <c:v>33.979999999999997</c:v>
                </c:pt>
                <c:pt idx="3248">
                  <c:v>33.99</c:v>
                </c:pt>
                <c:pt idx="3249">
                  <c:v>34</c:v>
                </c:pt>
                <c:pt idx="3250">
                  <c:v>34.01</c:v>
                </c:pt>
                <c:pt idx="3251">
                  <c:v>34.03</c:v>
                </c:pt>
                <c:pt idx="3252">
                  <c:v>34.04</c:v>
                </c:pt>
                <c:pt idx="3253">
                  <c:v>34.049999999999997</c:v>
                </c:pt>
                <c:pt idx="3254">
                  <c:v>34.08</c:v>
                </c:pt>
                <c:pt idx="3255">
                  <c:v>34.090000000000003</c:v>
                </c:pt>
                <c:pt idx="3256">
                  <c:v>34.1</c:v>
                </c:pt>
                <c:pt idx="3257">
                  <c:v>34.11</c:v>
                </c:pt>
                <c:pt idx="3258">
                  <c:v>34.130000000000003</c:v>
                </c:pt>
                <c:pt idx="3259">
                  <c:v>34.14</c:v>
                </c:pt>
                <c:pt idx="3260">
                  <c:v>34.159999999999997</c:v>
                </c:pt>
                <c:pt idx="3261">
                  <c:v>34.17</c:v>
                </c:pt>
                <c:pt idx="3262">
                  <c:v>34.19</c:v>
                </c:pt>
                <c:pt idx="3263">
                  <c:v>34.200000000000003</c:v>
                </c:pt>
                <c:pt idx="3264">
                  <c:v>34.21</c:v>
                </c:pt>
                <c:pt idx="3265">
                  <c:v>34.22</c:v>
                </c:pt>
                <c:pt idx="3266">
                  <c:v>34.24</c:v>
                </c:pt>
                <c:pt idx="3267">
                  <c:v>34.25</c:v>
                </c:pt>
                <c:pt idx="3268">
                  <c:v>34.28</c:v>
                </c:pt>
                <c:pt idx="3269">
                  <c:v>34.299999999999997</c:v>
                </c:pt>
                <c:pt idx="3270">
                  <c:v>34.31</c:v>
                </c:pt>
                <c:pt idx="3271">
                  <c:v>34.32</c:v>
                </c:pt>
                <c:pt idx="3272">
                  <c:v>34.33</c:v>
                </c:pt>
                <c:pt idx="3273">
                  <c:v>34.340000000000003</c:v>
                </c:pt>
                <c:pt idx="3274">
                  <c:v>34.35</c:v>
                </c:pt>
                <c:pt idx="3275">
                  <c:v>34.36</c:v>
                </c:pt>
                <c:pt idx="3276">
                  <c:v>34.369999999999997</c:v>
                </c:pt>
                <c:pt idx="3277">
                  <c:v>34.380000000000003</c:v>
                </c:pt>
                <c:pt idx="3278">
                  <c:v>34.39</c:v>
                </c:pt>
                <c:pt idx="3279">
                  <c:v>34.4</c:v>
                </c:pt>
                <c:pt idx="3280">
                  <c:v>34.42</c:v>
                </c:pt>
                <c:pt idx="3281">
                  <c:v>34.44</c:v>
                </c:pt>
                <c:pt idx="3282">
                  <c:v>34.450000000000003</c:v>
                </c:pt>
                <c:pt idx="3283">
                  <c:v>34.47</c:v>
                </c:pt>
                <c:pt idx="3284">
                  <c:v>34.479999999999997</c:v>
                </c:pt>
                <c:pt idx="3285">
                  <c:v>34.49</c:v>
                </c:pt>
                <c:pt idx="3286">
                  <c:v>34.520000000000003</c:v>
                </c:pt>
                <c:pt idx="3287">
                  <c:v>34.56</c:v>
                </c:pt>
                <c:pt idx="3288">
                  <c:v>34.57</c:v>
                </c:pt>
                <c:pt idx="3289">
                  <c:v>34.58</c:v>
                </c:pt>
                <c:pt idx="3290">
                  <c:v>34.590000000000003</c:v>
                </c:pt>
                <c:pt idx="3291">
                  <c:v>34.61</c:v>
                </c:pt>
                <c:pt idx="3292">
                  <c:v>34.630000000000003</c:v>
                </c:pt>
                <c:pt idx="3293">
                  <c:v>34.64</c:v>
                </c:pt>
                <c:pt idx="3294">
                  <c:v>34.65</c:v>
                </c:pt>
                <c:pt idx="3295">
                  <c:v>34.659999999999997</c:v>
                </c:pt>
                <c:pt idx="3296">
                  <c:v>34.67</c:v>
                </c:pt>
                <c:pt idx="3297">
                  <c:v>34.68</c:v>
                </c:pt>
                <c:pt idx="3298">
                  <c:v>34.69</c:v>
                </c:pt>
                <c:pt idx="3299">
                  <c:v>34.700000000000003</c:v>
                </c:pt>
                <c:pt idx="3300">
                  <c:v>34.72</c:v>
                </c:pt>
                <c:pt idx="3301">
                  <c:v>34.729999999999997</c:v>
                </c:pt>
                <c:pt idx="3302">
                  <c:v>34.74</c:v>
                </c:pt>
                <c:pt idx="3303">
                  <c:v>34.75</c:v>
                </c:pt>
                <c:pt idx="3304">
                  <c:v>34.76</c:v>
                </c:pt>
                <c:pt idx="3305">
                  <c:v>34.78</c:v>
                </c:pt>
                <c:pt idx="3306">
                  <c:v>34.79</c:v>
                </c:pt>
                <c:pt idx="3307">
                  <c:v>34.840000000000003</c:v>
                </c:pt>
                <c:pt idx="3308">
                  <c:v>34.85</c:v>
                </c:pt>
                <c:pt idx="3309">
                  <c:v>34.880000000000003</c:v>
                </c:pt>
                <c:pt idx="3310">
                  <c:v>34.89</c:v>
                </c:pt>
                <c:pt idx="3311">
                  <c:v>34.9</c:v>
                </c:pt>
                <c:pt idx="3312">
                  <c:v>34.92</c:v>
                </c:pt>
                <c:pt idx="3313">
                  <c:v>34.93</c:v>
                </c:pt>
                <c:pt idx="3314">
                  <c:v>34.96</c:v>
                </c:pt>
                <c:pt idx="3315">
                  <c:v>34.97</c:v>
                </c:pt>
                <c:pt idx="3316">
                  <c:v>34.979999999999997</c:v>
                </c:pt>
                <c:pt idx="3317">
                  <c:v>34.99</c:v>
                </c:pt>
                <c:pt idx="3318">
                  <c:v>35</c:v>
                </c:pt>
                <c:pt idx="3319">
                  <c:v>35.03</c:v>
                </c:pt>
                <c:pt idx="3320">
                  <c:v>35.049999999999997</c:v>
                </c:pt>
                <c:pt idx="3321">
                  <c:v>35.07</c:v>
                </c:pt>
                <c:pt idx="3322">
                  <c:v>35.090000000000003</c:v>
                </c:pt>
                <c:pt idx="3323">
                  <c:v>35.1</c:v>
                </c:pt>
                <c:pt idx="3324">
                  <c:v>35.11</c:v>
                </c:pt>
                <c:pt idx="3325">
                  <c:v>35.119999999999997</c:v>
                </c:pt>
                <c:pt idx="3326">
                  <c:v>35.130000000000003</c:v>
                </c:pt>
                <c:pt idx="3327">
                  <c:v>35.14</c:v>
                </c:pt>
                <c:pt idx="3328">
                  <c:v>35.159999999999997</c:v>
                </c:pt>
                <c:pt idx="3329">
                  <c:v>35.17</c:v>
                </c:pt>
                <c:pt idx="3330">
                  <c:v>35.19</c:v>
                </c:pt>
                <c:pt idx="3331">
                  <c:v>35.200000000000003</c:v>
                </c:pt>
                <c:pt idx="3332">
                  <c:v>35.21</c:v>
                </c:pt>
                <c:pt idx="3333">
                  <c:v>35.22</c:v>
                </c:pt>
                <c:pt idx="3334">
                  <c:v>35.229999999999997</c:v>
                </c:pt>
                <c:pt idx="3335">
                  <c:v>35.24</c:v>
                </c:pt>
                <c:pt idx="3336">
                  <c:v>35.25</c:v>
                </c:pt>
                <c:pt idx="3337">
                  <c:v>35.26</c:v>
                </c:pt>
                <c:pt idx="3338">
                  <c:v>35.270000000000003</c:v>
                </c:pt>
                <c:pt idx="3339">
                  <c:v>35.28</c:v>
                </c:pt>
                <c:pt idx="3340">
                  <c:v>35.29</c:v>
                </c:pt>
                <c:pt idx="3341">
                  <c:v>35.299999999999997</c:v>
                </c:pt>
                <c:pt idx="3342">
                  <c:v>35.31</c:v>
                </c:pt>
                <c:pt idx="3343">
                  <c:v>35.340000000000003</c:v>
                </c:pt>
                <c:pt idx="3344">
                  <c:v>35.35</c:v>
                </c:pt>
                <c:pt idx="3345">
                  <c:v>35.36</c:v>
                </c:pt>
                <c:pt idx="3346">
                  <c:v>35.369999999999997</c:v>
                </c:pt>
                <c:pt idx="3347">
                  <c:v>35.380000000000003</c:v>
                </c:pt>
                <c:pt idx="3348">
                  <c:v>35.4</c:v>
                </c:pt>
                <c:pt idx="3349">
                  <c:v>35.409999999999997</c:v>
                </c:pt>
                <c:pt idx="3350">
                  <c:v>35.42</c:v>
                </c:pt>
                <c:pt idx="3351">
                  <c:v>35.44</c:v>
                </c:pt>
                <c:pt idx="3352">
                  <c:v>35.450000000000003</c:v>
                </c:pt>
                <c:pt idx="3353">
                  <c:v>35.46</c:v>
                </c:pt>
                <c:pt idx="3354">
                  <c:v>35.479999999999997</c:v>
                </c:pt>
                <c:pt idx="3355">
                  <c:v>35.49</c:v>
                </c:pt>
                <c:pt idx="3356">
                  <c:v>35.5</c:v>
                </c:pt>
                <c:pt idx="3357">
                  <c:v>35.51</c:v>
                </c:pt>
                <c:pt idx="3358">
                  <c:v>35.53</c:v>
                </c:pt>
                <c:pt idx="3359">
                  <c:v>35.54</c:v>
                </c:pt>
                <c:pt idx="3360">
                  <c:v>35.549999999999997</c:v>
                </c:pt>
                <c:pt idx="3361">
                  <c:v>35.56</c:v>
                </c:pt>
                <c:pt idx="3362">
                  <c:v>35.57</c:v>
                </c:pt>
                <c:pt idx="3363">
                  <c:v>35.58</c:v>
                </c:pt>
                <c:pt idx="3364">
                  <c:v>35.590000000000003</c:v>
                </c:pt>
                <c:pt idx="3365">
                  <c:v>35.6</c:v>
                </c:pt>
                <c:pt idx="3366">
                  <c:v>35.61</c:v>
                </c:pt>
                <c:pt idx="3367">
                  <c:v>35.619999999999997</c:v>
                </c:pt>
                <c:pt idx="3368">
                  <c:v>35.630000000000003</c:v>
                </c:pt>
                <c:pt idx="3369">
                  <c:v>35.64</c:v>
                </c:pt>
                <c:pt idx="3370">
                  <c:v>35.659999999999997</c:v>
                </c:pt>
                <c:pt idx="3371">
                  <c:v>35.68</c:v>
                </c:pt>
                <c:pt idx="3372">
                  <c:v>35.69</c:v>
                </c:pt>
                <c:pt idx="3373">
                  <c:v>35.700000000000003</c:v>
                </c:pt>
                <c:pt idx="3374">
                  <c:v>35.71</c:v>
                </c:pt>
                <c:pt idx="3375">
                  <c:v>35.74</c:v>
                </c:pt>
                <c:pt idx="3376">
                  <c:v>35.75</c:v>
                </c:pt>
                <c:pt idx="3377">
                  <c:v>35.76</c:v>
                </c:pt>
                <c:pt idx="3378">
                  <c:v>35.82</c:v>
                </c:pt>
                <c:pt idx="3379">
                  <c:v>35.840000000000003</c:v>
                </c:pt>
                <c:pt idx="3380">
                  <c:v>35.869999999999997</c:v>
                </c:pt>
                <c:pt idx="3381">
                  <c:v>35.880000000000003</c:v>
                </c:pt>
                <c:pt idx="3382">
                  <c:v>35.89</c:v>
                </c:pt>
                <c:pt idx="3383">
                  <c:v>35.9</c:v>
                </c:pt>
                <c:pt idx="3384">
                  <c:v>35.92</c:v>
                </c:pt>
                <c:pt idx="3385">
                  <c:v>35.93</c:v>
                </c:pt>
                <c:pt idx="3386">
                  <c:v>35.979999999999997</c:v>
                </c:pt>
                <c:pt idx="3387">
                  <c:v>35.99</c:v>
                </c:pt>
                <c:pt idx="3388">
                  <c:v>36</c:v>
                </c:pt>
                <c:pt idx="3389">
                  <c:v>36.01</c:v>
                </c:pt>
                <c:pt idx="3390">
                  <c:v>36.03</c:v>
                </c:pt>
                <c:pt idx="3391">
                  <c:v>36.04</c:v>
                </c:pt>
                <c:pt idx="3392">
                  <c:v>36.049999999999997</c:v>
                </c:pt>
                <c:pt idx="3393">
                  <c:v>36.07</c:v>
                </c:pt>
                <c:pt idx="3394">
                  <c:v>36.08</c:v>
                </c:pt>
                <c:pt idx="3395">
                  <c:v>36.090000000000003</c:v>
                </c:pt>
                <c:pt idx="3396">
                  <c:v>36.1</c:v>
                </c:pt>
                <c:pt idx="3397">
                  <c:v>36.11</c:v>
                </c:pt>
                <c:pt idx="3398">
                  <c:v>36.119999999999997</c:v>
                </c:pt>
                <c:pt idx="3399">
                  <c:v>36.130000000000003</c:v>
                </c:pt>
                <c:pt idx="3400">
                  <c:v>36.15</c:v>
                </c:pt>
                <c:pt idx="3401">
                  <c:v>36.159999999999997</c:v>
                </c:pt>
                <c:pt idx="3402">
                  <c:v>36.19</c:v>
                </c:pt>
                <c:pt idx="3403">
                  <c:v>36.21</c:v>
                </c:pt>
                <c:pt idx="3404">
                  <c:v>36.22</c:v>
                </c:pt>
                <c:pt idx="3405">
                  <c:v>36.229999999999997</c:v>
                </c:pt>
                <c:pt idx="3406">
                  <c:v>36.24</c:v>
                </c:pt>
                <c:pt idx="3407">
                  <c:v>36.25</c:v>
                </c:pt>
                <c:pt idx="3408">
                  <c:v>36.270000000000003</c:v>
                </c:pt>
                <c:pt idx="3409">
                  <c:v>36.29</c:v>
                </c:pt>
                <c:pt idx="3410">
                  <c:v>36.299999999999997</c:v>
                </c:pt>
                <c:pt idx="3411">
                  <c:v>36.32</c:v>
                </c:pt>
                <c:pt idx="3412">
                  <c:v>36.33</c:v>
                </c:pt>
                <c:pt idx="3413">
                  <c:v>36.340000000000003</c:v>
                </c:pt>
                <c:pt idx="3414">
                  <c:v>36.35</c:v>
                </c:pt>
                <c:pt idx="3415">
                  <c:v>36.36</c:v>
                </c:pt>
                <c:pt idx="3416">
                  <c:v>36.39</c:v>
                </c:pt>
                <c:pt idx="3417">
                  <c:v>36.4</c:v>
                </c:pt>
                <c:pt idx="3418">
                  <c:v>36.409999999999997</c:v>
                </c:pt>
                <c:pt idx="3419">
                  <c:v>36.42</c:v>
                </c:pt>
                <c:pt idx="3420">
                  <c:v>36.43</c:v>
                </c:pt>
                <c:pt idx="3421">
                  <c:v>36.44</c:v>
                </c:pt>
                <c:pt idx="3422">
                  <c:v>36.46</c:v>
                </c:pt>
                <c:pt idx="3423">
                  <c:v>36.47</c:v>
                </c:pt>
                <c:pt idx="3424">
                  <c:v>36.479999999999997</c:v>
                </c:pt>
                <c:pt idx="3425">
                  <c:v>36.49</c:v>
                </c:pt>
                <c:pt idx="3426">
                  <c:v>36.5</c:v>
                </c:pt>
                <c:pt idx="3427">
                  <c:v>36.51</c:v>
                </c:pt>
                <c:pt idx="3428">
                  <c:v>36.53</c:v>
                </c:pt>
                <c:pt idx="3429">
                  <c:v>36.54</c:v>
                </c:pt>
                <c:pt idx="3430">
                  <c:v>36.549999999999997</c:v>
                </c:pt>
                <c:pt idx="3431">
                  <c:v>36.58</c:v>
                </c:pt>
                <c:pt idx="3432">
                  <c:v>36.590000000000003</c:v>
                </c:pt>
                <c:pt idx="3433">
                  <c:v>36.6</c:v>
                </c:pt>
                <c:pt idx="3434">
                  <c:v>36.61</c:v>
                </c:pt>
                <c:pt idx="3435">
                  <c:v>36.619999999999997</c:v>
                </c:pt>
                <c:pt idx="3436">
                  <c:v>36.630000000000003</c:v>
                </c:pt>
                <c:pt idx="3437">
                  <c:v>36.64</c:v>
                </c:pt>
                <c:pt idx="3438">
                  <c:v>36.65</c:v>
                </c:pt>
                <c:pt idx="3439">
                  <c:v>36.68</c:v>
                </c:pt>
                <c:pt idx="3440">
                  <c:v>36.69</c:v>
                </c:pt>
                <c:pt idx="3441">
                  <c:v>36.700000000000003</c:v>
                </c:pt>
                <c:pt idx="3442">
                  <c:v>36.74</c:v>
                </c:pt>
                <c:pt idx="3443">
                  <c:v>36.75</c:v>
                </c:pt>
                <c:pt idx="3444">
                  <c:v>36.76</c:v>
                </c:pt>
                <c:pt idx="3445">
                  <c:v>36.770000000000003</c:v>
                </c:pt>
                <c:pt idx="3446">
                  <c:v>36.78</c:v>
                </c:pt>
                <c:pt idx="3447">
                  <c:v>36.82</c:v>
                </c:pt>
                <c:pt idx="3448">
                  <c:v>36.83</c:v>
                </c:pt>
                <c:pt idx="3449">
                  <c:v>36.840000000000003</c:v>
                </c:pt>
                <c:pt idx="3450">
                  <c:v>36.85</c:v>
                </c:pt>
                <c:pt idx="3451">
                  <c:v>36.86</c:v>
                </c:pt>
                <c:pt idx="3452">
                  <c:v>36.869999999999997</c:v>
                </c:pt>
                <c:pt idx="3453">
                  <c:v>36.9</c:v>
                </c:pt>
                <c:pt idx="3454">
                  <c:v>36.909999999999997</c:v>
                </c:pt>
                <c:pt idx="3455">
                  <c:v>36.92</c:v>
                </c:pt>
                <c:pt idx="3456">
                  <c:v>36.93</c:v>
                </c:pt>
                <c:pt idx="3457">
                  <c:v>36.94</c:v>
                </c:pt>
                <c:pt idx="3458">
                  <c:v>36.950000000000003</c:v>
                </c:pt>
                <c:pt idx="3459">
                  <c:v>36.96</c:v>
                </c:pt>
                <c:pt idx="3460">
                  <c:v>36.979999999999997</c:v>
                </c:pt>
                <c:pt idx="3461">
                  <c:v>36.99</c:v>
                </c:pt>
                <c:pt idx="3462">
                  <c:v>37</c:v>
                </c:pt>
                <c:pt idx="3463">
                  <c:v>37.01</c:v>
                </c:pt>
                <c:pt idx="3464">
                  <c:v>37.020000000000003</c:v>
                </c:pt>
                <c:pt idx="3465">
                  <c:v>37.04</c:v>
                </c:pt>
                <c:pt idx="3466">
                  <c:v>37.07</c:v>
                </c:pt>
                <c:pt idx="3467">
                  <c:v>37.08</c:v>
                </c:pt>
                <c:pt idx="3468">
                  <c:v>37.090000000000003</c:v>
                </c:pt>
                <c:pt idx="3469">
                  <c:v>37.1</c:v>
                </c:pt>
                <c:pt idx="3470">
                  <c:v>37.11</c:v>
                </c:pt>
                <c:pt idx="3471">
                  <c:v>37.119999999999997</c:v>
                </c:pt>
                <c:pt idx="3472">
                  <c:v>37.14</c:v>
                </c:pt>
                <c:pt idx="3473">
                  <c:v>37.17</c:v>
                </c:pt>
                <c:pt idx="3474">
                  <c:v>37.19</c:v>
                </c:pt>
                <c:pt idx="3475">
                  <c:v>37.200000000000003</c:v>
                </c:pt>
                <c:pt idx="3476">
                  <c:v>37.21</c:v>
                </c:pt>
                <c:pt idx="3477">
                  <c:v>37.229999999999997</c:v>
                </c:pt>
                <c:pt idx="3478">
                  <c:v>37.25</c:v>
                </c:pt>
                <c:pt idx="3479">
                  <c:v>37.26</c:v>
                </c:pt>
                <c:pt idx="3480">
                  <c:v>37.270000000000003</c:v>
                </c:pt>
                <c:pt idx="3481">
                  <c:v>37.28</c:v>
                </c:pt>
                <c:pt idx="3482">
                  <c:v>37.33</c:v>
                </c:pt>
                <c:pt idx="3483">
                  <c:v>37.340000000000003</c:v>
                </c:pt>
                <c:pt idx="3484">
                  <c:v>37.36</c:v>
                </c:pt>
                <c:pt idx="3485">
                  <c:v>37.39</c:v>
                </c:pt>
                <c:pt idx="3486">
                  <c:v>37.44</c:v>
                </c:pt>
                <c:pt idx="3487">
                  <c:v>37.450000000000003</c:v>
                </c:pt>
                <c:pt idx="3488">
                  <c:v>37.46</c:v>
                </c:pt>
                <c:pt idx="3489">
                  <c:v>37.51</c:v>
                </c:pt>
                <c:pt idx="3490">
                  <c:v>37.53</c:v>
                </c:pt>
                <c:pt idx="3491">
                  <c:v>37.54</c:v>
                </c:pt>
                <c:pt idx="3492">
                  <c:v>37.549999999999997</c:v>
                </c:pt>
                <c:pt idx="3493">
                  <c:v>37.57</c:v>
                </c:pt>
                <c:pt idx="3494">
                  <c:v>37.58</c:v>
                </c:pt>
                <c:pt idx="3495">
                  <c:v>37.590000000000003</c:v>
                </c:pt>
                <c:pt idx="3496">
                  <c:v>37.6</c:v>
                </c:pt>
                <c:pt idx="3497">
                  <c:v>37.630000000000003</c:v>
                </c:pt>
                <c:pt idx="3498">
                  <c:v>37.64</c:v>
                </c:pt>
                <c:pt idx="3499">
                  <c:v>37.67</c:v>
                </c:pt>
                <c:pt idx="3500">
                  <c:v>37.68</c:v>
                </c:pt>
                <c:pt idx="3501">
                  <c:v>37.71</c:v>
                </c:pt>
                <c:pt idx="3502">
                  <c:v>37.72</c:v>
                </c:pt>
                <c:pt idx="3503">
                  <c:v>37.75</c:v>
                </c:pt>
                <c:pt idx="3504">
                  <c:v>37.770000000000003</c:v>
                </c:pt>
                <c:pt idx="3505">
                  <c:v>37.79</c:v>
                </c:pt>
                <c:pt idx="3506">
                  <c:v>37.82</c:v>
                </c:pt>
                <c:pt idx="3507">
                  <c:v>37.840000000000003</c:v>
                </c:pt>
                <c:pt idx="3508">
                  <c:v>37.85</c:v>
                </c:pt>
                <c:pt idx="3509">
                  <c:v>37.86</c:v>
                </c:pt>
                <c:pt idx="3510">
                  <c:v>37.880000000000003</c:v>
                </c:pt>
                <c:pt idx="3511">
                  <c:v>37.9</c:v>
                </c:pt>
                <c:pt idx="3512">
                  <c:v>37.950000000000003</c:v>
                </c:pt>
                <c:pt idx="3513">
                  <c:v>37.97</c:v>
                </c:pt>
                <c:pt idx="3514">
                  <c:v>37.979999999999997</c:v>
                </c:pt>
                <c:pt idx="3515">
                  <c:v>37.99</c:v>
                </c:pt>
                <c:pt idx="3516">
                  <c:v>38</c:v>
                </c:pt>
                <c:pt idx="3517">
                  <c:v>38.01</c:v>
                </c:pt>
                <c:pt idx="3518">
                  <c:v>38.020000000000003</c:v>
                </c:pt>
                <c:pt idx="3519">
                  <c:v>38.03</c:v>
                </c:pt>
                <c:pt idx="3520">
                  <c:v>38.049999999999997</c:v>
                </c:pt>
                <c:pt idx="3521">
                  <c:v>38.06</c:v>
                </c:pt>
                <c:pt idx="3522">
                  <c:v>38.08</c:v>
                </c:pt>
                <c:pt idx="3523">
                  <c:v>38.090000000000003</c:v>
                </c:pt>
                <c:pt idx="3524">
                  <c:v>38.1</c:v>
                </c:pt>
                <c:pt idx="3525">
                  <c:v>38.119999999999997</c:v>
                </c:pt>
                <c:pt idx="3526">
                  <c:v>38.130000000000003</c:v>
                </c:pt>
                <c:pt idx="3527">
                  <c:v>38.14</c:v>
                </c:pt>
                <c:pt idx="3528">
                  <c:v>38.15</c:v>
                </c:pt>
                <c:pt idx="3529">
                  <c:v>38.18</c:v>
                </c:pt>
                <c:pt idx="3530">
                  <c:v>38.19</c:v>
                </c:pt>
                <c:pt idx="3531">
                  <c:v>38.200000000000003</c:v>
                </c:pt>
                <c:pt idx="3532">
                  <c:v>38.24</c:v>
                </c:pt>
                <c:pt idx="3533">
                  <c:v>38.28</c:v>
                </c:pt>
                <c:pt idx="3534">
                  <c:v>38.29</c:v>
                </c:pt>
                <c:pt idx="3535">
                  <c:v>38.299999999999997</c:v>
                </c:pt>
                <c:pt idx="3536">
                  <c:v>38.31</c:v>
                </c:pt>
                <c:pt idx="3537">
                  <c:v>38.33</c:v>
                </c:pt>
                <c:pt idx="3538">
                  <c:v>38.340000000000003</c:v>
                </c:pt>
                <c:pt idx="3539">
                  <c:v>38.369999999999997</c:v>
                </c:pt>
                <c:pt idx="3540">
                  <c:v>38.380000000000003</c:v>
                </c:pt>
                <c:pt idx="3541">
                  <c:v>38.39</c:v>
                </c:pt>
                <c:pt idx="3542">
                  <c:v>38.42</c:v>
                </c:pt>
                <c:pt idx="3543">
                  <c:v>38.46</c:v>
                </c:pt>
                <c:pt idx="3544">
                  <c:v>38.47</c:v>
                </c:pt>
                <c:pt idx="3545">
                  <c:v>38.479999999999997</c:v>
                </c:pt>
                <c:pt idx="3546">
                  <c:v>38.5</c:v>
                </c:pt>
                <c:pt idx="3547">
                  <c:v>38.51</c:v>
                </c:pt>
                <c:pt idx="3548">
                  <c:v>38.520000000000003</c:v>
                </c:pt>
                <c:pt idx="3549">
                  <c:v>38.53</c:v>
                </c:pt>
                <c:pt idx="3550">
                  <c:v>38.54</c:v>
                </c:pt>
                <c:pt idx="3551">
                  <c:v>38.549999999999997</c:v>
                </c:pt>
                <c:pt idx="3552">
                  <c:v>38.58</c:v>
                </c:pt>
                <c:pt idx="3553">
                  <c:v>38.590000000000003</c:v>
                </c:pt>
                <c:pt idx="3554">
                  <c:v>38.6</c:v>
                </c:pt>
                <c:pt idx="3555">
                  <c:v>38.630000000000003</c:v>
                </c:pt>
                <c:pt idx="3556">
                  <c:v>38.64</c:v>
                </c:pt>
                <c:pt idx="3557">
                  <c:v>38.65</c:v>
                </c:pt>
                <c:pt idx="3558">
                  <c:v>38.659999999999997</c:v>
                </c:pt>
                <c:pt idx="3559">
                  <c:v>38.68</c:v>
                </c:pt>
                <c:pt idx="3560">
                  <c:v>38.69</c:v>
                </c:pt>
                <c:pt idx="3561">
                  <c:v>38.76</c:v>
                </c:pt>
                <c:pt idx="3562">
                  <c:v>38.770000000000003</c:v>
                </c:pt>
                <c:pt idx="3563">
                  <c:v>38.78</c:v>
                </c:pt>
                <c:pt idx="3564">
                  <c:v>38.799999999999997</c:v>
                </c:pt>
                <c:pt idx="3565">
                  <c:v>38.81</c:v>
                </c:pt>
                <c:pt idx="3566">
                  <c:v>38.83</c:v>
                </c:pt>
                <c:pt idx="3567">
                  <c:v>38.85</c:v>
                </c:pt>
                <c:pt idx="3568">
                  <c:v>38.86</c:v>
                </c:pt>
                <c:pt idx="3569">
                  <c:v>38.869999999999997</c:v>
                </c:pt>
                <c:pt idx="3570">
                  <c:v>38.880000000000003</c:v>
                </c:pt>
                <c:pt idx="3571">
                  <c:v>38.909999999999997</c:v>
                </c:pt>
                <c:pt idx="3572">
                  <c:v>38.94</c:v>
                </c:pt>
                <c:pt idx="3573">
                  <c:v>38.96</c:v>
                </c:pt>
                <c:pt idx="3574">
                  <c:v>38.97</c:v>
                </c:pt>
                <c:pt idx="3575">
                  <c:v>38.979999999999997</c:v>
                </c:pt>
                <c:pt idx="3576">
                  <c:v>38.99</c:v>
                </c:pt>
                <c:pt idx="3577">
                  <c:v>39</c:v>
                </c:pt>
                <c:pt idx="3578">
                  <c:v>39.04</c:v>
                </c:pt>
                <c:pt idx="3579">
                  <c:v>39.07</c:v>
                </c:pt>
                <c:pt idx="3580">
                  <c:v>39.08</c:v>
                </c:pt>
                <c:pt idx="3581">
                  <c:v>39.090000000000003</c:v>
                </c:pt>
                <c:pt idx="3582">
                  <c:v>39.119999999999997</c:v>
                </c:pt>
                <c:pt idx="3583">
                  <c:v>39.14</c:v>
                </c:pt>
                <c:pt idx="3584">
                  <c:v>39.15</c:v>
                </c:pt>
                <c:pt idx="3585">
                  <c:v>39.159999999999997</c:v>
                </c:pt>
                <c:pt idx="3586">
                  <c:v>39.17</c:v>
                </c:pt>
                <c:pt idx="3587">
                  <c:v>39.19</c:v>
                </c:pt>
                <c:pt idx="3588">
                  <c:v>39.21</c:v>
                </c:pt>
                <c:pt idx="3589">
                  <c:v>39.22</c:v>
                </c:pt>
                <c:pt idx="3590">
                  <c:v>39.229999999999997</c:v>
                </c:pt>
                <c:pt idx="3591">
                  <c:v>39.25</c:v>
                </c:pt>
                <c:pt idx="3592">
                  <c:v>39.26</c:v>
                </c:pt>
                <c:pt idx="3593">
                  <c:v>39.270000000000003</c:v>
                </c:pt>
                <c:pt idx="3594">
                  <c:v>39.29</c:v>
                </c:pt>
                <c:pt idx="3595">
                  <c:v>39.299999999999997</c:v>
                </c:pt>
                <c:pt idx="3596">
                  <c:v>39.33</c:v>
                </c:pt>
                <c:pt idx="3597">
                  <c:v>39.380000000000003</c:v>
                </c:pt>
                <c:pt idx="3598">
                  <c:v>39.39</c:v>
                </c:pt>
                <c:pt idx="3599">
                  <c:v>39.409999999999997</c:v>
                </c:pt>
                <c:pt idx="3600">
                  <c:v>39.42</c:v>
                </c:pt>
                <c:pt idx="3601">
                  <c:v>39.43</c:v>
                </c:pt>
                <c:pt idx="3602">
                  <c:v>39.479999999999997</c:v>
                </c:pt>
                <c:pt idx="3603">
                  <c:v>39.51</c:v>
                </c:pt>
                <c:pt idx="3604">
                  <c:v>39.520000000000003</c:v>
                </c:pt>
                <c:pt idx="3605">
                  <c:v>39.53</c:v>
                </c:pt>
                <c:pt idx="3606">
                  <c:v>39.54</c:v>
                </c:pt>
                <c:pt idx="3607">
                  <c:v>39.56</c:v>
                </c:pt>
                <c:pt idx="3608">
                  <c:v>39.57</c:v>
                </c:pt>
                <c:pt idx="3609">
                  <c:v>39.58</c:v>
                </c:pt>
                <c:pt idx="3610">
                  <c:v>39.590000000000003</c:v>
                </c:pt>
                <c:pt idx="3611">
                  <c:v>39.61</c:v>
                </c:pt>
                <c:pt idx="3612">
                  <c:v>39.619999999999997</c:v>
                </c:pt>
                <c:pt idx="3613">
                  <c:v>39.64</c:v>
                </c:pt>
                <c:pt idx="3614">
                  <c:v>39.69</c:v>
                </c:pt>
                <c:pt idx="3615">
                  <c:v>39.72</c:v>
                </c:pt>
                <c:pt idx="3616">
                  <c:v>39.729999999999997</c:v>
                </c:pt>
                <c:pt idx="3617">
                  <c:v>39.74</c:v>
                </c:pt>
                <c:pt idx="3618">
                  <c:v>39.76</c:v>
                </c:pt>
                <c:pt idx="3619">
                  <c:v>39.79</c:v>
                </c:pt>
                <c:pt idx="3620">
                  <c:v>39.799999999999997</c:v>
                </c:pt>
                <c:pt idx="3621">
                  <c:v>39.81</c:v>
                </c:pt>
                <c:pt idx="3622">
                  <c:v>39.83</c:v>
                </c:pt>
                <c:pt idx="3623">
                  <c:v>39.86</c:v>
                </c:pt>
                <c:pt idx="3624">
                  <c:v>39.880000000000003</c:v>
                </c:pt>
                <c:pt idx="3625">
                  <c:v>39.9</c:v>
                </c:pt>
                <c:pt idx="3626">
                  <c:v>39.909999999999997</c:v>
                </c:pt>
                <c:pt idx="3627">
                  <c:v>39.92</c:v>
                </c:pt>
                <c:pt idx="3628">
                  <c:v>39.94</c:v>
                </c:pt>
                <c:pt idx="3629">
                  <c:v>39.96</c:v>
                </c:pt>
                <c:pt idx="3630">
                  <c:v>39.979999999999997</c:v>
                </c:pt>
                <c:pt idx="3631">
                  <c:v>40.020000000000003</c:v>
                </c:pt>
                <c:pt idx="3632">
                  <c:v>40.03</c:v>
                </c:pt>
                <c:pt idx="3633">
                  <c:v>40.06</c:v>
                </c:pt>
                <c:pt idx="3634">
                  <c:v>40.08</c:v>
                </c:pt>
                <c:pt idx="3635">
                  <c:v>40.090000000000003</c:v>
                </c:pt>
                <c:pt idx="3636">
                  <c:v>40.14</c:v>
                </c:pt>
                <c:pt idx="3637">
                  <c:v>40.15</c:v>
                </c:pt>
                <c:pt idx="3638">
                  <c:v>40.159999999999997</c:v>
                </c:pt>
                <c:pt idx="3639">
                  <c:v>40.17</c:v>
                </c:pt>
                <c:pt idx="3640">
                  <c:v>40.200000000000003</c:v>
                </c:pt>
                <c:pt idx="3641">
                  <c:v>40.24</c:v>
                </c:pt>
                <c:pt idx="3642">
                  <c:v>40.25</c:v>
                </c:pt>
                <c:pt idx="3643">
                  <c:v>40.26</c:v>
                </c:pt>
                <c:pt idx="3644">
                  <c:v>40.29</c:v>
                </c:pt>
                <c:pt idx="3645">
                  <c:v>40.299999999999997</c:v>
                </c:pt>
                <c:pt idx="3646">
                  <c:v>40.33</c:v>
                </c:pt>
                <c:pt idx="3647">
                  <c:v>40.340000000000003</c:v>
                </c:pt>
                <c:pt idx="3648">
                  <c:v>40.35</c:v>
                </c:pt>
                <c:pt idx="3649">
                  <c:v>40.36</c:v>
                </c:pt>
                <c:pt idx="3650">
                  <c:v>40.43</c:v>
                </c:pt>
                <c:pt idx="3651">
                  <c:v>40.450000000000003</c:v>
                </c:pt>
                <c:pt idx="3652">
                  <c:v>40.46</c:v>
                </c:pt>
                <c:pt idx="3653">
                  <c:v>40.479999999999997</c:v>
                </c:pt>
                <c:pt idx="3654">
                  <c:v>40.49</c:v>
                </c:pt>
                <c:pt idx="3655">
                  <c:v>40.5</c:v>
                </c:pt>
                <c:pt idx="3656">
                  <c:v>40.53</c:v>
                </c:pt>
                <c:pt idx="3657">
                  <c:v>40.56</c:v>
                </c:pt>
                <c:pt idx="3658">
                  <c:v>40.58</c:v>
                </c:pt>
                <c:pt idx="3659">
                  <c:v>40.590000000000003</c:v>
                </c:pt>
                <c:pt idx="3660">
                  <c:v>40.64</c:v>
                </c:pt>
                <c:pt idx="3661">
                  <c:v>40.65</c:v>
                </c:pt>
                <c:pt idx="3662">
                  <c:v>40.659999999999997</c:v>
                </c:pt>
                <c:pt idx="3663">
                  <c:v>40.67</c:v>
                </c:pt>
                <c:pt idx="3664">
                  <c:v>40.700000000000003</c:v>
                </c:pt>
                <c:pt idx="3665">
                  <c:v>40.71</c:v>
                </c:pt>
                <c:pt idx="3666">
                  <c:v>40.72</c:v>
                </c:pt>
                <c:pt idx="3667">
                  <c:v>40.729999999999997</c:v>
                </c:pt>
                <c:pt idx="3668">
                  <c:v>40.74</c:v>
                </c:pt>
                <c:pt idx="3669">
                  <c:v>40.76</c:v>
                </c:pt>
                <c:pt idx="3670">
                  <c:v>40.78</c:v>
                </c:pt>
                <c:pt idx="3671">
                  <c:v>40.79</c:v>
                </c:pt>
                <c:pt idx="3672">
                  <c:v>40.799999999999997</c:v>
                </c:pt>
                <c:pt idx="3673">
                  <c:v>40.83</c:v>
                </c:pt>
                <c:pt idx="3674">
                  <c:v>40.85</c:v>
                </c:pt>
                <c:pt idx="3675">
                  <c:v>40.869999999999997</c:v>
                </c:pt>
                <c:pt idx="3676">
                  <c:v>40.880000000000003</c:v>
                </c:pt>
                <c:pt idx="3677">
                  <c:v>40.9</c:v>
                </c:pt>
                <c:pt idx="3678">
                  <c:v>40.94</c:v>
                </c:pt>
                <c:pt idx="3679">
                  <c:v>40.97</c:v>
                </c:pt>
                <c:pt idx="3680">
                  <c:v>40.98</c:v>
                </c:pt>
                <c:pt idx="3681">
                  <c:v>41.06</c:v>
                </c:pt>
                <c:pt idx="3682">
                  <c:v>41.07</c:v>
                </c:pt>
                <c:pt idx="3683">
                  <c:v>41.08</c:v>
                </c:pt>
                <c:pt idx="3684">
                  <c:v>41.1</c:v>
                </c:pt>
                <c:pt idx="3685">
                  <c:v>41.11</c:v>
                </c:pt>
                <c:pt idx="3686">
                  <c:v>41.13</c:v>
                </c:pt>
                <c:pt idx="3687">
                  <c:v>41.15</c:v>
                </c:pt>
                <c:pt idx="3688">
                  <c:v>41.16</c:v>
                </c:pt>
                <c:pt idx="3689">
                  <c:v>41.19</c:v>
                </c:pt>
                <c:pt idx="3690">
                  <c:v>41.2</c:v>
                </c:pt>
                <c:pt idx="3691">
                  <c:v>41.22</c:v>
                </c:pt>
                <c:pt idx="3692">
                  <c:v>41.27</c:v>
                </c:pt>
                <c:pt idx="3693">
                  <c:v>41.29</c:v>
                </c:pt>
                <c:pt idx="3694">
                  <c:v>41.31</c:v>
                </c:pt>
                <c:pt idx="3695">
                  <c:v>41.34</c:v>
                </c:pt>
                <c:pt idx="3696">
                  <c:v>41.36</c:v>
                </c:pt>
                <c:pt idx="3697">
                  <c:v>41.38</c:v>
                </c:pt>
                <c:pt idx="3698">
                  <c:v>41.39</c:v>
                </c:pt>
                <c:pt idx="3699">
                  <c:v>41.41</c:v>
                </c:pt>
                <c:pt idx="3700">
                  <c:v>41.42</c:v>
                </c:pt>
                <c:pt idx="3701">
                  <c:v>41.45</c:v>
                </c:pt>
                <c:pt idx="3702">
                  <c:v>41.48</c:v>
                </c:pt>
                <c:pt idx="3703">
                  <c:v>41.49</c:v>
                </c:pt>
                <c:pt idx="3704">
                  <c:v>41.52</c:v>
                </c:pt>
                <c:pt idx="3705">
                  <c:v>41.54</c:v>
                </c:pt>
                <c:pt idx="3706">
                  <c:v>41.55</c:v>
                </c:pt>
                <c:pt idx="3707">
                  <c:v>41.59</c:v>
                </c:pt>
                <c:pt idx="3708">
                  <c:v>41.62</c:v>
                </c:pt>
                <c:pt idx="3709">
                  <c:v>41.63</c:v>
                </c:pt>
                <c:pt idx="3710">
                  <c:v>41.66</c:v>
                </c:pt>
                <c:pt idx="3711">
                  <c:v>41.68</c:v>
                </c:pt>
                <c:pt idx="3712">
                  <c:v>41.7</c:v>
                </c:pt>
                <c:pt idx="3713">
                  <c:v>41.71</c:v>
                </c:pt>
                <c:pt idx="3714">
                  <c:v>41.72</c:v>
                </c:pt>
                <c:pt idx="3715">
                  <c:v>41.73</c:v>
                </c:pt>
                <c:pt idx="3716">
                  <c:v>41.76</c:v>
                </c:pt>
                <c:pt idx="3717">
                  <c:v>41.78</c:v>
                </c:pt>
                <c:pt idx="3718">
                  <c:v>41.79</c:v>
                </c:pt>
                <c:pt idx="3719">
                  <c:v>41.8</c:v>
                </c:pt>
                <c:pt idx="3720">
                  <c:v>41.81</c:v>
                </c:pt>
                <c:pt idx="3721">
                  <c:v>41.82</c:v>
                </c:pt>
                <c:pt idx="3722">
                  <c:v>41.85</c:v>
                </c:pt>
                <c:pt idx="3723">
                  <c:v>41.89</c:v>
                </c:pt>
                <c:pt idx="3724">
                  <c:v>41.9</c:v>
                </c:pt>
                <c:pt idx="3725">
                  <c:v>41.92</c:v>
                </c:pt>
                <c:pt idx="3726">
                  <c:v>41.93</c:v>
                </c:pt>
                <c:pt idx="3727">
                  <c:v>41.94</c:v>
                </c:pt>
                <c:pt idx="3728">
                  <c:v>41.95</c:v>
                </c:pt>
                <c:pt idx="3729">
                  <c:v>41.96</c:v>
                </c:pt>
                <c:pt idx="3730">
                  <c:v>42</c:v>
                </c:pt>
                <c:pt idx="3731">
                  <c:v>42.02</c:v>
                </c:pt>
                <c:pt idx="3732">
                  <c:v>42.03</c:v>
                </c:pt>
                <c:pt idx="3733">
                  <c:v>42.04</c:v>
                </c:pt>
                <c:pt idx="3734">
                  <c:v>42.05</c:v>
                </c:pt>
                <c:pt idx="3735">
                  <c:v>42.09</c:v>
                </c:pt>
                <c:pt idx="3736">
                  <c:v>42.1</c:v>
                </c:pt>
                <c:pt idx="3737">
                  <c:v>42.16</c:v>
                </c:pt>
                <c:pt idx="3738">
                  <c:v>42.19</c:v>
                </c:pt>
                <c:pt idx="3739">
                  <c:v>42.2</c:v>
                </c:pt>
                <c:pt idx="3740">
                  <c:v>42.22</c:v>
                </c:pt>
                <c:pt idx="3741">
                  <c:v>42.24</c:v>
                </c:pt>
                <c:pt idx="3742">
                  <c:v>42.26</c:v>
                </c:pt>
                <c:pt idx="3743">
                  <c:v>42.27</c:v>
                </c:pt>
                <c:pt idx="3744">
                  <c:v>42.28</c:v>
                </c:pt>
                <c:pt idx="3745">
                  <c:v>42.29</c:v>
                </c:pt>
                <c:pt idx="3746">
                  <c:v>42.35</c:v>
                </c:pt>
                <c:pt idx="3747">
                  <c:v>42.36</c:v>
                </c:pt>
                <c:pt idx="3748">
                  <c:v>42.37</c:v>
                </c:pt>
                <c:pt idx="3749">
                  <c:v>42.39</c:v>
                </c:pt>
                <c:pt idx="3750">
                  <c:v>42.4</c:v>
                </c:pt>
                <c:pt idx="3751">
                  <c:v>42.41</c:v>
                </c:pt>
                <c:pt idx="3752">
                  <c:v>42.43</c:v>
                </c:pt>
                <c:pt idx="3753">
                  <c:v>42.45</c:v>
                </c:pt>
                <c:pt idx="3754">
                  <c:v>42.46</c:v>
                </c:pt>
                <c:pt idx="3755">
                  <c:v>42.47</c:v>
                </c:pt>
                <c:pt idx="3756">
                  <c:v>42.49</c:v>
                </c:pt>
                <c:pt idx="3757">
                  <c:v>42.52</c:v>
                </c:pt>
                <c:pt idx="3758">
                  <c:v>42.54</c:v>
                </c:pt>
                <c:pt idx="3759">
                  <c:v>42.6</c:v>
                </c:pt>
                <c:pt idx="3760">
                  <c:v>42.63</c:v>
                </c:pt>
                <c:pt idx="3761">
                  <c:v>42.64</c:v>
                </c:pt>
                <c:pt idx="3762">
                  <c:v>42.65</c:v>
                </c:pt>
                <c:pt idx="3763">
                  <c:v>42.69</c:v>
                </c:pt>
                <c:pt idx="3764">
                  <c:v>42.7</c:v>
                </c:pt>
                <c:pt idx="3765">
                  <c:v>42.74</c:v>
                </c:pt>
                <c:pt idx="3766">
                  <c:v>42.75</c:v>
                </c:pt>
                <c:pt idx="3767">
                  <c:v>42.77</c:v>
                </c:pt>
                <c:pt idx="3768">
                  <c:v>42.78</c:v>
                </c:pt>
                <c:pt idx="3769">
                  <c:v>42.8</c:v>
                </c:pt>
                <c:pt idx="3770">
                  <c:v>42.82</c:v>
                </c:pt>
                <c:pt idx="3771">
                  <c:v>42.83</c:v>
                </c:pt>
                <c:pt idx="3772">
                  <c:v>42.85</c:v>
                </c:pt>
                <c:pt idx="3773">
                  <c:v>42.87</c:v>
                </c:pt>
                <c:pt idx="3774">
                  <c:v>42.88</c:v>
                </c:pt>
                <c:pt idx="3775">
                  <c:v>42.89</c:v>
                </c:pt>
                <c:pt idx="3776">
                  <c:v>42.91</c:v>
                </c:pt>
                <c:pt idx="3777">
                  <c:v>42.93</c:v>
                </c:pt>
                <c:pt idx="3778">
                  <c:v>42.97</c:v>
                </c:pt>
                <c:pt idx="3779">
                  <c:v>42.99</c:v>
                </c:pt>
                <c:pt idx="3780">
                  <c:v>43.01</c:v>
                </c:pt>
                <c:pt idx="3781">
                  <c:v>43.04</c:v>
                </c:pt>
                <c:pt idx="3782">
                  <c:v>43.05</c:v>
                </c:pt>
                <c:pt idx="3783">
                  <c:v>43.06</c:v>
                </c:pt>
                <c:pt idx="3784">
                  <c:v>43.08</c:v>
                </c:pt>
                <c:pt idx="3785">
                  <c:v>43.09</c:v>
                </c:pt>
                <c:pt idx="3786">
                  <c:v>43.1</c:v>
                </c:pt>
                <c:pt idx="3787">
                  <c:v>43.11</c:v>
                </c:pt>
                <c:pt idx="3788">
                  <c:v>43.14</c:v>
                </c:pt>
                <c:pt idx="3789">
                  <c:v>43.15</c:v>
                </c:pt>
                <c:pt idx="3790">
                  <c:v>43.18</c:v>
                </c:pt>
                <c:pt idx="3791">
                  <c:v>43.19</c:v>
                </c:pt>
                <c:pt idx="3792">
                  <c:v>43.2</c:v>
                </c:pt>
                <c:pt idx="3793">
                  <c:v>43.21</c:v>
                </c:pt>
                <c:pt idx="3794">
                  <c:v>43.22</c:v>
                </c:pt>
                <c:pt idx="3795">
                  <c:v>43.25</c:v>
                </c:pt>
                <c:pt idx="3796">
                  <c:v>43.28</c:v>
                </c:pt>
                <c:pt idx="3797">
                  <c:v>43.33</c:v>
                </c:pt>
                <c:pt idx="3798">
                  <c:v>43.35</c:v>
                </c:pt>
                <c:pt idx="3799">
                  <c:v>43.36</c:v>
                </c:pt>
                <c:pt idx="3800">
                  <c:v>43.37</c:v>
                </c:pt>
                <c:pt idx="3801">
                  <c:v>43.41</c:v>
                </c:pt>
                <c:pt idx="3802">
                  <c:v>43.42</c:v>
                </c:pt>
                <c:pt idx="3803">
                  <c:v>43.43</c:v>
                </c:pt>
                <c:pt idx="3804">
                  <c:v>43.46</c:v>
                </c:pt>
                <c:pt idx="3805">
                  <c:v>43.48</c:v>
                </c:pt>
                <c:pt idx="3806">
                  <c:v>43.49</c:v>
                </c:pt>
                <c:pt idx="3807">
                  <c:v>43.52</c:v>
                </c:pt>
                <c:pt idx="3808">
                  <c:v>43.53</c:v>
                </c:pt>
                <c:pt idx="3809">
                  <c:v>43.54</c:v>
                </c:pt>
                <c:pt idx="3810">
                  <c:v>43.55</c:v>
                </c:pt>
                <c:pt idx="3811">
                  <c:v>43.56</c:v>
                </c:pt>
                <c:pt idx="3812">
                  <c:v>43.57</c:v>
                </c:pt>
                <c:pt idx="3813">
                  <c:v>43.59</c:v>
                </c:pt>
                <c:pt idx="3814">
                  <c:v>43.6</c:v>
                </c:pt>
                <c:pt idx="3815">
                  <c:v>43.62</c:v>
                </c:pt>
                <c:pt idx="3816">
                  <c:v>43.64</c:v>
                </c:pt>
                <c:pt idx="3817">
                  <c:v>43.67</c:v>
                </c:pt>
                <c:pt idx="3818">
                  <c:v>43.7</c:v>
                </c:pt>
                <c:pt idx="3819">
                  <c:v>43.72</c:v>
                </c:pt>
                <c:pt idx="3820">
                  <c:v>43.75</c:v>
                </c:pt>
                <c:pt idx="3821">
                  <c:v>43.76</c:v>
                </c:pt>
                <c:pt idx="3822">
                  <c:v>43.77</c:v>
                </c:pt>
                <c:pt idx="3823">
                  <c:v>43.81</c:v>
                </c:pt>
                <c:pt idx="3824">
                  <c:v>43.83</c:v>
                </c:pt>
                <c:pt idx="3825">
                  <c:v>43.84</c:v>
                </c:pt>
                <c:pt idx="3826">
                  <c:v>43.85</c:v>
                </c:pt>
                <c:pt idx="3827">
                  <c:v>43.86</c:v>
                </c:pt>
                <c:pt idx="3828">
                  <c:v>43.87</c:v>
                </c:pt>
                <c:pt idx="3829">
                  <c:v>43.93</c:v>
                </c:pt>
                <c:pt idx="3830">
                  <c:v>43.94</c:v>
                </c:pt>
                <c:pt idx="3831">
                  <c:v>43.97</c:v>
                </c:pt>
                <c:pt idx="3832">
                  <c:v>43.99</c:v>
                </c:pt>
                <c:pt idx="3833">
                  <c:v>44.01</c:v>
                </c:pt>
                <c:pt idx="3834">
                  <c:v>44.03</c:v>
                </c:pt>
                <c:pt idx="3835">
                  <c:v>44.09</c:v>
                </c:pt>
                <c:pt idx="3836">
                  <c:v>44.1</c:v>
                </c:pt>
                <c:pt idx="3837">
                  <c:v>44.12</c:v>
                </c:pt>
                <c:pt idx="3838">
                  <c:v>44.13</c:v>
                </c:pt>
                <c:pt idx="3839">
                  <c:v>44.15</c:v>
                </c:pt>
                <c:pt idx="3840">
                  <c:v>44.16</c:v>
                </c:pt>
                <c:pt idx="3841">
                  <c:v>44.17</c:v>
                </c:pt>
                <c:pt idx="3842">
                  <c:v>44.19</c:v>
                </c:pt>
                <c:pt idx="3843">
                  <c:v>44.2</c:v>
                </c:pt>
                <c:pt idx="3844">
                  <c:v>44.21</c:v>
                </c:pt>
                <c:pt idx="3845">
                  <c:v>44.23</c:v>
                </c:pt>
                <c:pt idx="3846">
                  <c:v>44.24</c:v>
                </c:pt>
                <c:pt idx="3847">
                  <c:v>44.27</c:v>
                </c:pt>
                <c:pt idx="3848">
                  <c:v>44.29</c:v>
                </c:pt>
                <c:pt idx="3849">
                  <c:v>44.31</c:v>
                </c:pt>
                <c:pt idx="3850">
                  <c:v>44.33</c:v>
                </c:pt>
                <c:pt idx="3851">
                  <c:v>44.36</c:v>
                </c:pt>
                <c:pt idx="3852">
                  <c:v>44.4</c:v>
                </c:pt>
                <c:pt idx="3853">
                  <c:v>44.42</c:v>
                </c:pt>
                <c:pt idx="3854">
                  <c:v>44.45</c:v>
                </c:pt>
                <c:pt idx="3855">
                  <c:v>44.5</c:v>
                </c:pt>
                <c:pt idx="3856">
                  <c:v>44.54</c:v>
                </c:pt>
                <c:pt idx="3857">
                  <c:v>44.56</c:v>
                </c:pt>
                <c:pt idx="3858">
                  <c:v>44.58</c:v>
                </c:pt>
                <c:pt idx="3859">
                  <c:v>44.59</c:v>
                </c:pt>
                <c:pt idx="3860">
                  <c:v>44.63</c:v>
                </c:pt>
                <c:pt idx="3861">
                  <c:v>44.67</c:v>
                </c:pt>
                <c:pt idx="3862">
                  <c:v>44.68</c:v>
                </c:pt>
                <c:pt idx="3863">
                  <c:v>44.69</c:v>
                </c:pt>
                <c:pt idx="3864">
                  <c:v>44.7</c:v>
                </c:pt>
                <c:pt idx="3865">
                  <c:v>44.72</c:v>
                </c:pt>
                <c:pt idx="3866">
                  <c:v>44.75</c:v>
                </c:pt>
                <c:pt idx="3867">
                  <c:v>44.76</c:v>
                </c:pt>
                <c:pt idx="3868">
                  <c:v>44.78</c:v>
                </c:pt>
                <c:pt idx="3869">
                  <c:v>44.8</c:v>
                </c:pt>
                <c:pt idx="3870">
                  <c:v>44.82</c:v>
                </c:pt>
                <c:pt idx="3871">
                  <c:v>44.84</c:v>
                </c:pt>
                <c:pt idx="3872">
                  <c:v>44.86</c:v>
                </c:pt>
                <c:pt idx="3873">
                  <c:v>44.87</c:v>
                </c:pt>
                <c:pt idx="3874">
                  <c:v>44.91</c:v>
                </c:pt>
                <c:pt idx="3875">
                  <c:v>45</c:v>
                </c:pt>
                <c:pt idx="3876">
                  <c:v>45.03</c:v>
                </c:pt>
                <c:pt idx="3877">
                  <c:v>45.06</c:v>
                </c:pt>
                <c:pt idx="3878">
                  <c:v>45.09</c:v>
                </c:pt>
                <c:pt idx="3879">
                  <c:v>45.13</c:v>
                </c:pt>
                <c:pt idx="3880">
                  <c:v>45.14</c:v>
                </c:pt>
                <c:pt idx="3881">
                  <c:v>45.16</c:v>
                </c:pt>
                <c:pt idx="3882">
                  <c:v>45.21</c:v>
                </c:pt>
                <c:pt idx="3883">
                  <c:v>45.22</c:v>
                </c:pt>
                <c:pt idx="3884">
                  <c:v>45.23</c:v>
                </c:pt>
                <c:pt idx="3885">
                  <c:v>45.24</c:v>
                </c:pt>
                <c:pt idx="3886">
                  <c:v>45.25</c:v>
                </c:pt>
                <c:pt idx="3887">
                  <c:v>45.27</c:v>
                </c:pt>
                <c:pt idx="3888">
                  <c:v>45.28</c:v>
                </c:pt>
                <c:pt idx="3889">
                  <c:v>45.29</c:v>
                </c:pt>
                <c:pt idx="3890">
                  <c:v>45.31</c:v>
                </c:pt>
                <c:pt idx="3891">
                  <c:v>45.36</c:v>
                </c:pt>
                <c:pt idx="3892">
                  <c:v>45.37</c:v>
                </c:pt>
                <c:pt idx="3893">
                  <c:v>45.38</c:v>
                </c:pt>
                <c:pt idx="3894">
                  <c:v>45.39</c:v>
                </c:pt>
                <c:pt idx="3895">
                  <c:v>45.44</c:v>
                </c:pt>
                <c:pt idx="3896">
                  <c:v>45.47</c:v>
                </c:pt>
                <c:pt idx="3897">
                  <c:v>45.48</c:v>
                </c:pt>
                <c:pt idx="3898">
                  <c:v>45.49</c:v>
                </c:pt>
                <c:pt idx="3899">
                  <c:v>45.51</c:v>
                </c:pt>
                <c:pt idx="3900">
                  <c:v>45.57</c:v>
                </c:pt>
                <c:pt idx="3901">
                  <c:v>45.59</c:v>
                </c:pt>
                <c:pt idx="3902">
                  <c:v>45.61</c:v>
                </c:pt>
                <c:pt idx="3903">
                  <c:v>45.63</c:v>
                </c:pt>
                <c:pt idx="3904">
                  <c:v>45.66</c:v>
                </c:pt>
                <c:pt idx="3905">
                  <c:v>45.68</c:v>
                </c:pt>
                <c:pt idx="3906">
                  <c:v>45.71</c:v>
                </c:pt>
                <c:pt idx="3907">
                  <c:v>45.76</c:v>
                </c:pt>
                <c:pt idx="3908">
                  <c:v>45.79</c:v>
                </c:pt>
                <c:pt idx="3909">
                  <c:v>45.81</c:v>
                </c:pt>
                <c:pt idx="3910">
                  <c:v>45.82</c:v>
                </c:pt>
                <c:pt idx="3911">
                  <c:v>45.84</c:v>
                </c:pt>
                <c:pt idx="3912">
                  <c:v>45.86</c:v>
                </c:pt>
                <c:pt idx="3913">
                  <c:v>45.87</c:v>
                </c:pt>
                <c:pt idx="3914">
                  <c:v>45.88</c:v>
                </c:pt>
                <c:pt idx="3915">
                  <c:v>45.91</c:v>
                </c:pt>
                <c:pt idx="3916">
                  <c:v>45.92</c:v>
                </c:pt>
                <c:pt idx="3917">
                  <c:v>45.94</c:v>
                </c:pt>
                <c:pt idx="3918">
                  <c:v>45.96</c:v>
                </c:pt>
                <c:pt idx="3919">
                  <c:v>45.97</c:v>
                </c:pt>
                <c:pt idx="3920">
                  <c:v>45.99</c:v>
                </c:pt>
                <c:pt idx="3921">
                  <c:v>46</c:v>
                </c:pt>
                <c:pt idx="3922">
                  <c:v>46.01</c:v>
                </c:pt>
                <c:pt idx="3923">
                  <c:v>46.03</c:v>
                </c:pt>
                <c:pt idx="3924">
                  <c:v>46.06</c:v>
                </c:pt>
                <c:pt idx="3925">
                  <c:v>46.09</c:v>
                </c:pt>
                <c:pt idx="3926">
                  <c:v>46.1</c:v>
                </c:pt>
                <c:pt idx="3927">
                  <c:v>46.13</c:v>
                </c:pt>
                <c:pt idx="3928">
                  <c:v>46.14</c:v>
                </c:pt>
                <c:pt idx="3929">
                  <c:v>46.15</c:v>
                </c:pt>
                <c:pt idx="3930">
                  <c:v>46.17</c:v>
                </c:pt>
                <c:pt idx="3931">
                  <c:v>46.18</c:v>
                </c:pt>
                <c:pt idx="3932">
                  <c:v>46.19</c:v>
                </c:pt>
                <c:pt idx="3933">
                  <c:v>46.2</c:v>
                </c:pt>
                <c:pt idx="3934">
                  <c:v>46.24</c:v>
                </c:pt>
                <c:pt idx="3935">
                  <c:v>46.26</c:v>
                </c:pt>
                <c:pt idx="3936">
                  <c:v>46.27</c:v>
                </c:pt>
                <c:pt idx="3937">
                  <c:v>46.29</c:v>
                </c:pt>
                <c:pt idx="3938">
                  <c:v>46.3</c:v>
                </c:pt>
                <c:pt idx="3939">
                  <c:v>46.33</c:v>
                </c:pt>
                <c:pt idx="3940">
                  <c:v>46.36</c:v>
                </c:pt>
                <c:pt idx="3941">
                  <c:v>46.4</c:v>
                </c:pt>
                <c:pt idx="3942">
                  <c:v>46.41</c:v>
                </c:pt>
                <c:pt idx="3943">
                  <c:v>46.42</c:v>
                </c:pt>
                <c:pt idx="3944">
                  <c:v>46.48</c:v>
                </c:pt>
                <c:pt idx="3945">
                  <c:v>46.55</c:v>
                </c:pt>
                <c:pt idx="3946">
                  <c:v>46.57</c:v>
                </c:pt>
                <c:pt idx="3947">
                  <c:v>46.61</c:v>
                </c:pt>
                <c:pt idx="3948">
                  <c:v>46.63</c:v>
                </c:pt>
                <c:pt idx="3949">
                  <c:v>46.65</c:v>
                </c:pt>
                <c:pt idx="3950">
                  <c:v>46.7</c:v>
                </c:pt>
                <c:pt idx="3951">
                  <c:v>46.71</c:v>
                </c:pt>
                <c:pt idx="3952">
                  <c:v>46.72</c:v>
                </c:pt>
                <c:pt idx="3953">
                  <c:v>46.73</c:v>
                </c:pt>
                <c:pt idx="3954">
                  <c:v>46.75</c:v>
                </c:pt>
                <c:pt idx="3955">
                  <c:v>46.79</c:v>
                </c:pt>
                <c:pt idx="3956">
                  <c:v>46.81</c:v>
                </c:pt>
                <c:pt idx="3957">
                  <c:v>46.84</c:v>
                </c:pt>
                <c:pt idx="3958">
                  <c:v>46.9</c:v>
                </c:pt>
                <c:pt idx="3959">
                  <c:v>46.93</c:v>
                </c:pt>
                <c:pt idx="3960">
                  <c:v>46.94</c:v>
                </c:pt>
                <c:pt idx="3961">
                  <c:v>46.95</c:v>
                </c:pt>
                <c:pt idx="3962">
                  <c:v>46.97</c:v>
                </c:pt>
                <c:pt idx="3963">
                  <c:v>46.98</c:v>
                </c:pt>
                <c:pt idx="3964">
                  <c:v>47.02</c:v>
                </c:pt>
                <c:pt idx="3965">
                  <c:v>47.03</c:v>
                </c:pt>
                <c:pt idx="3966">
                  <c:v>47.04</c:v>
                </c:pt>
                <c:pt idx="3967">
                  <c:v>47.08</c:v>
                </c:pt>
                <c:pt idx="3968">
                  <c:v>47.13</c:v>
                </c:pt>
                <c:pt idx="3969">
                  <c:v>47.14</c:v>
                </c:pt>
                <c:pt idx="3970">
                  <c:v>47.15</c:v>
                </c:pt>
                <c:pt idx="3971">
                  <c:v>47.16</c:v>
                </c:pt>
                <c:pt idx="3972">
                  <c:v>47.19</c:v>
                </c:pt>
                <c:pt idx="3973">
                  <c:v>47.21</c:v>
                </c:pt>
                <c:pt idx="3974">
                  <c:v>47.23</c:v>
                </c:pt>
                <c:pt idx="3975">
                  <c:v>47.25</c:v>
                </c:pt>
                <c:pt idx="3976">
                  <c:v>47.28</c:v>
                </c:pt>
                <c:pt idx="3977">
                  <c:v>47.33</c:v>
                </c:pt>
                <c:pt idx="3978">
                  <c:v>47.37</c:v>
                </c:pt>
                <c:pt idx="3979">
                  <c:v>47.42</c:v>
                </c:pt>
                <c:pt idx="3980">
                  <c:v>47.46</c:v>
                </c:pt>
                <c:pt idx="3981">
                  <c:v>47.47</c:v>
                </c:pt>
                <c:pt idx="3982">
                  <c:v>47.49</c:v>
                </c:pt>
                <c:pt idx="3983">
                  <c:v>47.51</c:v>
                </c:pt>
                <c:pt idx="3984">
                  <c:v>47.53</c:v>
                </c:pt>
                <c:pt idx="3985">
                  <c:v>47.57</c:v>
                </c:pt>
                <c:pt idx="3986">
                  <c:v>47.59</c:v>
                </c:pt>
                <c:pt idx="3987">
                  <c:v>47.64</c:v>
                </c:pt>
                <c:pt idx="3988">
                  <c:v>47.68</c:v>
                </c:pt>
                <c:pt idx="3989">
                  <c:v>47.7</c:v>
                </c:pt>
                <c:pt idx="3990">
                  <c:v>47.71</c:v>
                </c:pt>
                <c:pt idx="3991">
                  <c:v>47.72</c:v>
                </c:pt>
                <c:pt idx="3992">
                  <c:v>47.73</c:v>
                </c:pt>
                <c:pt idx="3993">
                  <c:v>47.84</c:v>
                </c:pt>
                <c:pt idx="3994">
                  <c:v>47.86</c:v>
                </c:pt>
                <c:pt idx="3995">
                  <c:v>47.92</c:v>
                </c:pt>
                <c:pt idx="3996">
                  <c:v>48.03</c:v>
                </c:pt>
                <c:pt idx="3997">
                  <c:v>48.05</c:v>
                </c:pt>
                <c:pt idx="3998">
                  <c:v>48.06</c:v>
                </c:pt>
                <c:pt idx="3999">
                  <c:v>48.07</c:v>
                </c:pt>
                <c:pt idx="4000">
                  <c:v>48.11</c:v>
                </c:pt>
                <c:pt idx="4001">
                  <c:v>48.13</c:v>
                </c:pt>
                <c:pt idx="4002">
                  <c:v>48.15</c:v>
                </c:pt>
                <c:pt idx="4003">
                  <c:v>48.19</c:v>
                </c:pt>
                <c:pt idx="4004">
                  <c:v>48.2</c:v>
                </c:pt>
                <c:pt idx="4005">
                  <c:v>48.21</c:v>
                </c:pt>
                <c:pt idx="4006">
                  <c:v>48.22</c:v>
                </c:pt>
                <c:pt idx="4007">
                  <c:v>48.23</c:v>
                </c:pt>
                <c:pt idx="4008">
                  <c:v>48.25</c:v>
                </c:pt>
                <c:pt idx="4009">
                  <c:v>48.26</c:v>
                </c:pt>
                <c:pt idx="4010">
                  <c:v>48.28</c:v>
                </c:pt>
                <c:pt idx="4011">
                  <c:v>48.3</c:v>
                </c:pt>
                <c:pt idx="4012">
                  <c:v>48.32</c:v>
                </c:pt>
                <c:pt idx="4013">
                  <c:v>48.34</c:v>
                </c:pt>
                <c:pt idx="4014">
                  <c:v>48.36</c:v>
                </c:pt>
                <c:pt idx="4015">
                  <c:v>48.37</c:v>
                </c:pt>
                <c:pt idx="4016">
                  <c:v>48.44</c:v>
                </c:pt>
                <c:pt idx="4017">
                  <c:v>48.51</c:v>
                </c:pt>
                <c:pt idx="4018">
                  <c:v>48.54</c:v>
                </c:pt>
                <c:pt idx="4019">
                  <c:v>48.55</c:v>
                </c:pt>
                <c:pt idx="4020">
                  <c:v>48.57</c:v>
                </c:pt>
                <c:pt idx="4021">
                  <c:v>48.59</c:v>
                </c:pt>
                <c:pt idx="4022">
                  <c:v>48.61</c:v>
                </c:pt>
                <c:pt idx="4023">
                  <c:v>48.64</c:v>
                </c:pt>
                <c:pt idx="4024">
                  <c:v>48.73</c:v>
                </c:pt>
                <c:pt idx="4025">
                  <c:v>48.74</c:v>
                </c:pt>
                <c:pt idx="4026">
                  <c:v>48.75</c:v>
                </c:pt>
                <c:pt idx="4027">
                  <c:v>48.77</c:v>
                </c:pt>
                <c:pt idx="4028">
                  <c:v>48.79</c:v>
                </c:pt>
                <c:pt idx="4029">
                  <c:v>48.81</c:v>
                </c:pt>
                <c:pt idx="4030">
                  <c:v>48.84</c:v>
                </c:pt>
                <c:pt idx="4031">
                  <c:v>48.91</c:v>
                </c:pt>
                <c:pt idx="4032">
                  <c:v>48.92</c:v>
                </c:pt>
                <c:pt idx="4033">
                  <c:v>48.96</c:v>
                </c:pt>
                <c:pt idx="4034">
                  <c:v>48.97</c:v>
                </c:pt>
                <c:pt idx="4035">
                  <c:v>48.98</c:v>
                </c:pt>
                <c:pt idx="4036">
                  <c:v>48.99</c:v>
                </c:pt>
                <c:pt idx="4037">
                  <c:v>49</c:v>
                </c:pt>
                <c:pt idx="4038">
                  <c:v>49.01</c:v>
                </c:pt>
                <c:pt idx="4039">
                  <c:v>49.04</c:v>
                </c:pt>
                <c:pt idx="4040">
                  <c:v>49.08</c:v>
                </c:pt>
                <c:pt idx="4041">
                  <c:v>49.09</c:v>
                </c:pt>
                <c:pt idx="4042">
                  <c:v>49.1</c:v>
                </c:pt>
                <c:pt idx="4043">
                  <c:v>49.11</c:v>
                </c:pt>
                <c:pt idx="4044">
                  <c:v>49.12</c:v>
                </c:pt>
                <c:pt idx="4045">
                  <c:v>49.13</c:v>
                </c:pt>
                <c:pt idx="4046">
                  <c:v>49.17</c:v>
                </c:pt>
                <c:pt idx="4047">
                  <c:v>49.26</c:v>
                </c:pt>
                <c:pt idx="4048">
                  <c:v>49.27</c:v>
                </c:pt>
                <c:pt idx="4049">
                  <c:v>49.28</c:v>
                </c:pt>
                <c:pt idx="4050">
                  <c:v>49.29</c:v>
                </c:pt>
                <c:pt idx="4051">
                  <c:v>49.3</c:v>
                </c:pt>
                <c:pt idx="4052">
                  <c:v>49.32</c:v>
                </c:pt>
                <c:pt idx="4053">
                  <c:v>49.34</c:v>
                </c:pt>
                <c:pt idx="4054">
                  <c:v>49.39</c:v>
                </c:pt>
                <c:pt idx="4055">
                  <c:v>49.41</c:v>
                </c:pt>
                <c:pt idx="4056">
                  <c:v>49.44</c:v>
                </c:pt>
                <c:pt idx="4057">
                  <c:v>49.47</c:v>
                </c:pt>
                <c:pt idx="4058">
                  <c:v>49.49</c:v>
                </c:pt>
                <c:pt idx="4059">
                  <c:v>49.52</c:v>
                </c:pt>
                <c:pt idx="4060">
                  <c:v>49.54</c:v>
                </c:pt>
                <c:pt idx="4061">
                  <c:v>49.57</c:v>
                </c:pt>
                <c:pt idx="4062">
                  <c:v>49.58</c:v>
                </c:pt>
                <c:pt idx="4063">
                  <c:v>49.61</c:v>
                </c:pt>
                <c:pt idx="4064">
                  <c:v>49.64</c:v>
                </c:pt>
                <c:pt idx="4065">
                  <c:v>49.69</c:v>
                </c:pt>
                <c:pt idx="4066">
                  <c:v>49.71</c:v>
                </c:pt>
                <c:pt idx="4067">
                  <c:v>49.73</c:v>
                </c:pt>
                <c:pt idx="4068">
                  <c:v>49.74</c:v>
                </c:pt>
                <c:pt idx="4069">
                  <c:v>49.77</c:v>
                </c:pt>
                <c:pt idx="4070">
                  <c:v>49.79</c:v>
                </c:pt>
                <c:pt idx="4071">
                  <c:v>49.82</c:v>
                </c:pt>
                <c:pt idx="4072">
                  <c:v>49.88</c:v>
                </c:pt>
                <c:pt idx="4073">
                  <c:v>49.9</c:v>
                </c:pt>
                <c:pt idx="4074">
                  <c:v>49.93</c:v>
                </c:pt>
                <c:pt idx="4075">
                  <c:v>49.95</c:v>
                </c:pt>
                <c:pt idx="4076">
                  <c:v>49.97</c:v>
                </c:pt>
                <c:pt idx="4077">
                  <c:v>49.98</c:v>
                </c:pt>
                <c:pt idx="4078">
                  <c:v>50</c:v>
                </c:pt>
                <c:pt idx="4079">
                  <c:v>50.02</c:v>
                </c:pt>
                <c:pt idx="4080">
                  <c:v>50.03</c:v>
                </c:pt>
                <c:pt idx="4081">
                  <c:v>50.08</c:v>
                </c:pt>
                <c:pt idx="4082">
                  <c:v>50.09</c:v>
                </c:pt>
                <c:pt idx="4083">
                  <c:v>50.1</c:v>
                </c:pt>
                <c:pt idx="4084">
                  <c:v>50.14</c:v>
                </c:pt>
                <c:pt idx="4085">
                  <c:v>50.15</c:v>
                </c:pt>
                <c:pt idx="4086">
                  <c:v>50.16</c:v>
                </c:pt>
                <c:pt idx="4087">
                  <c:v>50.18</c:v>
                </c:pt>
                <c:pt idx="4088">
                  <c:v>50.2</c:v>
                </c:pt>
                <c:pt idx="4089">
                  <c:v>50.22</c:v>
                </c:pt>
                <c:pt idx="4090">
                  <c:v>50.24</c:v>
                </c:pt>
                <c:pt idx="4091">
                  <c:v>50.27</c:v>
                </c:pt>
                <c:pt idx="4092">
                  <c:v>50.28</c:v>
                </c:pt>
                <c:pt idx="4093">
                  <c:v>50.31</c:v>
                </c:pt>
                <c:pt idx="4094">
                  <c:v>50.39</c:v>
                </c:pt>
                <c:pt idx="4095">
                  <c:v>50.42</c:v>
                </c:pt>
                <c:pt idx="4096">
                  <c:v>50.5</c:v>
                </c:pt>
                <c:pt idx="4097">
                  <c:v>50.59</c:v>
                </c:pt>
                <c:pt idx="4098">
                  <c:v>50.64</c:v>
                </c:pt>
                <c:pt idx="4099">
                  <c:v>50.68</c:v>
                </c:pt>
                <c:pt idx="4100">
                  <c:v>50.78</c:v>
                </c:pt>
                <c:pt idx="4101">
                  <c:v>50.8</c:v>
                </c:pt>
                <c:pt idx="4102">
                  <c:v>50.82</c:v>
                </c:pt>
                <c:pt idx="4103">
                  <c:v>50.87</c:v>
                </c:pt>
                <c:pt idx="4104">
                  <c:v>50.9</c:v>
                </c:pt>
                <c:pt idx="4105">
                  <c:v>50.91</c:v>
                </c:pt>
                <c:pt idx="4106">
                  <c:v>50.93</c:v>
                </c:pt>
                <c:pt idx="4107">
                  <c:v>50.96</c:v>
                </c:pt>
                <c:pt idx="4108">
                  <c:v>51</c:v>
                </c:pt>
                <c:pt idx="4109">
                  <c:v>51.01</c:v>
                </c:pt>
                <c:pt idx="4110">
                  <c:v>51.02</c:v>
                </c:pt>
                <c:pt idx="4111">
                  <c:v>51.04</c:v>
                </c:pt>
                <c:pt idx="4112">
                  <c:v>51.08</c:v>
                </c:pt>
                <c:pt idx="4113">
                  <c:v>51.11</c:v>
                </c:pt>
                <c:pt idx="4114">
                  <c:v>51.13</c:v>
                </c:pt>
                <c:pt idx="4115">
                  <c:v>51.14</c:v>
                </c:pt>
                <c:pt idx="4116">
                  <c:v>51.15</c:v>
                </c:pt>
                <c:pt idx="4117">
                  <c:v>51.16</c:v>
                </c:pt>
                <c:pt idx="4118">
                  <c:v>51.19</c:v>
                </c:pt>
                <c:pt idx="4119">
                  <c:v>51.24</c:v>
                </c:pt>
                <c:pt idx="4120">
                  <c:v>51.28</c:v>
                </c:pt>
                <c:pt idx="4121">
                  <c:v>51.29</c:v>
                </c:pt>
                <c:pt idx="4122">
                  <c:v>51.31</c:v>
                </c:pt>
                <c:pt idx="4123">
                  <c:v>51.34</c:v>
                </c:pt>
                <c:pt idx="4124">
                  <c:v>51.37</c:v>
                </c:pt>
                <c:pt idx="4125">
                  <c:v>51.41</c:v>
                </c:pt>
                <c:pt idx="4126">
                  <c:v>51.42</c:v>
                </c:pt>
                <c:pt idx="4127">
                  <c:v>51.44</c:v>
                </c:pt>
                <c:pt idx="4128">
                  <c:v>51.45</c:v>
                </c:pt>
                <c:pt idx="4129">
                  <c:v>51.48</c:v>
                </c:pt>
                <c:pt idx="4130">
                  <c:v>51.49</c:v>
                </c:pt>
                <c:pt idx="4131">
                  <c:v>51.5</c:v>
                </c:pt>
                <c:pt idx="4132">
                  <c:v>51.56</c:v>
                </c:pt>
                <c:pt idx="4133">
                  <c:v>51.58</c:v>
                </c:pt>
                <c:pt idx="4134">
                  <c:v>51.59</c:v>
                </c:pt>
                <c:pt idx="4135">
                  <c:v>51.62</c:v>
                </c:pt>
                <c:pt idx="4136">
                  <c:v>51.63</c:v>
                </c:pt>
                <c:pt idx="4137">
                  <c:v>51.71</c:v>
                </c:pt>
                <c:pt idx="4138">
                  <c:v>51.77</c:v>
                </c:pt>
                <c:pt idx="4139">
                  <c:v>51.8</c:v>
                </c:pt>
                <c:pt idx="4140">
                  <c:v>51.83</c:v>
                </c:pt>
                <c:pt idx="4141">
                  <c:v>51.92</c:v>
                </c:pt>
                <c:pt idx="4142">
                  <c:v>51.95</c:v>
                </c:pt>
                <c:pt idx="4143">
                  <c:v>51.96</c:v>
                </c:pt>
                <c:pt idx="4144">
                  <c:v>51.98</c:v>
                </c:pt>
                <c:pt idx="4145">
                  <c:v>52.01</c:v>
                </c:pt>
                <c:pt idx="4146">
                  <c:v>52.04</c:v>
                </c:pt>
                <c:pt idx="4147">
                  <c:v>52.06</c:v>
                </c:pt>
                <c:pt idx="4148">
                  <c:v>52.07</c:v>
                </c:pt>
                <c:pt idx="4149">
                  <c:v>52.14</c:v>
                </c:pt>
                <c:pt idx="4150">
                  <c:v>52.16</c:v>
                </c:pt>
                <c:pt idx="4151">
                  <c:v>52.17</c:v>
                </c:pt>
                <c:pt idx="4152">
                  <c:v>52.21</c:v>
                </c:pt>
                <c:pt idx="4153">
                  <c:v>52.24</c:v>
                </c:pt>
                <c:pt idx="4154">
                  <c:v>52.25</c:v>
                </c:pt>
                <c:pt idx="4155">
                  <c:v>52.26</c:v>
                </c:pt>
                <c:pt idx="4156">
                  <c:v>52.28</c:v>
                </c:pt>
                <c:pt idx="4157">
                  <c:v>52.31</c:v>
                </c:pt>
                <c:pt idx="4158">
                  <c:v>52.33</c:v>
                </c:pt>
                <c:pt idx="4159">
                  <c:v>52.34</c:v>
                </c:pt>
                <c:pt idx="4160">
                  <c:v>52.35</c:v>
                </c:pt>
                <c:pt idx="4161">
                  <c:v>52.37</c:v>
                </c:pt>
                <c:pt idx="4162">
                  <c:v>52.38</c:v>
                </c:pt>
                <c:pt idx="4163">
                  <c:v>52.41</c:v>
                </c:pt>
                <c:pt idx="4164">
                  <c:v>52.42</c:v>
                </c:pt>
                <c:pt idx="4165">
                  <c:v>52.49</c:v>
                </c:pt>
                <c:pt idx="4166">
                  <c:v>52.57</c:v>
                </c:pt>
                <c:pt idx="4167">
                  <c:v>52.59</c:v>
                </c:pt>
                <c:pt idx="4168">
                  <c:v>52.61</c:v>
                </c:pt>
                <c:pt idx="4169">
                  <c:v>52.62</c:v>
                </c:pt>
                <c:pt idx="4170">
                  <c:v>52.68</c:v>
                </c:pt>
                <c:pt idx="4171">
                  <c:v>52.69</c:v>
                </c:pt>
                <c:pt idx="4172">
                  <c:v>52.74</c:v>
                </c:pt>
                <c:pt idx="4173">
                  <c:v>52.8</c:v>
                </c:pt>
                <c:pt idx="4174">
                  <c:v>52.81</c:v>
                </c:pt>
                <c:pt idx="4175">
                  <c:v>52.84</c:v>
                </c:pt>
                <c:pt idx="4176">
                  <c:v>52.85</c:v>
                </c:pt>
                <c:pt idx="4177">
                  <c:v>52.88</c:v>
                </c:pt>
                <c:pt idx="4178">
                  <c:v>52.93</c:v>
                </c:pt>
                <c:pt idx="4179">
                  <c:v>52.95</c:v>
                </c:pt>
                <c:pt idx="4180">
                  <c:v>52.96</c:v>
                </c:pt>
                <c:pt idx="4181">
                  <c:v>53</c:v>
                </c:pt>
                <c:pt idx="4182">
                  <c:v>53.06</c:v>
                </c:pt>
                <c:pt idx="4183">
                  <c:v>53.09</c:v>
                </c:pt>
                <c:pt idx="4184">
                  <c:v>53.12</c:v>
                </c:pt>
                <c:pt idx="4185">
                  <c:v>53.15</c:v>
                </c:pt>
                <c:pt idx="4186">
                  <c:v>53.17</c:v>
                </c:pt>
                <c:pt idx="4187">
                  <c:v>53.22</c:v>
                </c:pt>
                <c:pt idx="4188">
                  <c:v>53.27</c:v>
                </c:pt>
                <c:pt idx="4189">
                  <c:v>53.29</c:v>
                </c:pt>
                <c:pt idx="4190">
                  <c:v>53.3</c:v>
                </c:pt>
                <c:pt idx="4191">
                  <c:v>53.34</c:v>
                </c:pt>
                <c:pt idx="4192">
                  <c:v>53.39</c:v>
                </c:pt>
                <c:pt idx="4193">
                  <c:v>53.4</c:v>
                </c:pt>
                <c:pt idx="4194">
                  <c:v>53.41</c:v>
                </c:pt>
                <c:pt idx="4195">
                  <c:v>53.44</c:v>
                </c:pt>
                <c:pt idx="4196">
                  <c:v>53.46</c:v>
                </c:pt>
                <c:pt idx="4197">
                  <c:v>53.49</c:v>
                </c:pt>
                <c:pt idx="4198">
                  <c:v>53.5</c:v>
                </c:pt>
                <c:pt idx="4199">
                  <c:v>53.52</c:v>
                </c:pt>
                <c:pt idx="4200">
                  <c:v>53.54</c:v>
                </c:pt>
                <c:pt idx="4201">
                  <c:v>53.55</c:v>
                </c:pt>
                <c:pt idx="4202">
                  <c:v>53.57</c:v>
                </c:pt>
                <c:pt idx="4203">
                  <c:v>53.65</c:v>
                </c:pt>
                <c:pt idx="4204">
                  <c:v>53.67</c:v>
                </c:pt>
                <c:pt idx="4205">
                  <c:v>53.69</c:v>
                </c:pt>
                <c:pt idx="4206">
                  <c:v>53.7</c:v>
                </c:pt>
                <c:pt idx="4207">
                  <c:v>53.72</c:v>
                </c:pt>
                <c:pt idx="4208">
                  <c:v>53.87</c:v>
                </c:pt>
                <c:pt idx="4209">
                  <c:v>53.91</c:v>
                </c:pt>
                <c:pt idx="4210">
                  <c:v>53.95</c:v>
                </c:pt>
                <c:pt idx="4211">
                  <c:v>53.99</c:v>
                </c:pt>
                <c:pt idx="4212">
                  <c:v>54.04</c:v>
                </c:pt>
                <c:pt idx="4213">
                  <c:v>54.05</c:v>
                </c:pt>
                <c:pt idx="4214">
                  <c:v>54.09</c:v>
                </c:pt>
                <c:pt idx="4215">
                  <c:v>54.16</c:v>
                </c:pt>
                <c:pt idx="4216">
                  <c:v>54.17</c:v>
                </c:pt>
                <c:pt idx="4217">
                  <c:v>54.18</c:v>
                </c:pt>
                <c:pt idx="4218">
                  <c:v>54.2</c:v>
                </c:pt>
                <c:pt idx="4219">
                  <c:v>54.27</c:v>
                </c:pt>
                <c:pt idx="4220">
                  <c:v>54.29</c:v>
                </c:pt>
                <c:pt idx="4221">
                  <c:v>54.32</c:v>
                </c:pt>
                <c:pt idx="4222">
                  <c:v>54.33</c:v>
                </c:pt>
                <c:pt idx="4223">
                  <c:v>54.34</c:v>
                </c:pt>
                <c:pt idx="4224">
                  <c:v>54.36</c:v>
                </c:pt>
                <c:pt idx="4225">
                  <c:v>54.43</c:v>
                </c:pt>
                <c:pt idx="4226">
                  <c:v>54.45</c:v>
                </c:pt>
                <c:pt idx="4227">
                  <c:v>54.47</c:v>
                </c:pt>
                <c:pt idx="4228">
                  <c:v>54.48</c:v>
                </c:pt>
                <c:pt idx="4229">
                  <c:v>54.53</c:v>
                </c:pt>
                <c:pt idx="4230">
                  <c:v>54.59</c:v>
                </c:pt>
                <c:pt idx="4231">
                  <c:v>54.6</c:v>
                </c:pt>
                <c:pt idx="4232">
                  <c:v>54.61</c:v>
                </c:pt>
                <c:pt idx="4233">
                  <c:v>54.63</c:v>
                </c:pt>
                <c:pt idx="4234">
                  <c:v>54.64</c:v>
                </c:pt>
                <c:pt idx="4235">
                  <c:v>54.66</c:v>
                </c:pt>
                <c:pt idx="4236">
                  <c:v>54.67</c:v>
                </c:pt>
                <c:pt idx="4237">
                  <c:v>54.71</c:v>
                </c:pt>
                <c:pt idx="4238">
                  <c:v>54.76</c:v>
                </c:pt>
                <c:pt idx="4239">
                  <c:v>54.77</c:v>
                </c:pt>
                <c:pt idx="4240">
                  <c:v>54.86</c:v>
                </c:pt>
                <c:pt idx="4241">
                  <c:v>54.88</c:v>
                </c:pt>
                <c:pt idx="4242">
                  <c:v>54.93</c:v>
                </c:pt>
                <c:pt idx="4243">
                  <c:v>54.96</c:v>
                </c:pt>
                <c:pt idx="4244">
                  <c:v>55</c:v>
                </c:pt>
                <c:pt idx="4245">
                  <c:v>55.01</c:v>
                </c:pt>
                <c:pt idx="4246">
                  <c:v>55.04</c:v>
                </c:pt>
                <c:pt idx="4247">
                  <c:v>55.15</c:v>
                </c:pt>
                <c:pt idx="4248">
                  <c:v>55.16</c:v>
                </c:pt>
                <c:pt idx="4249">
                  <c:v>55.19</c:v>
                </c:pt>
                <c:pt idx="4250">
                  <c:v>55.2</c:v>
                </c:pt>
                <c:pt idx="4251">
                  <c:v>55.21</c:v>
                </c:pt>
                <c:pt idx="4252">
                  <c:v>55.23</c:v>
                </c:pt>
                <c:pt idx="4253">
                  <c:v>55.24</c:v>
                </c:pt>
                <c:pt idx="4254">
                  <c:v>55.25</c:v>
                </c:pt>
                <c:pt idx="4255">
                  <c:v>55.34</c:v>
                </c:pt>
                <c:pt idx="4256">
                  <c:v>55.38</c:v>
                </c:pt>
                <c:pt idx="4257">
                  <c:v>55.52</c:v>
                </c:pt>
                <c:pt idx="4258">
                  <c:v>55.57</c:v>
                </c:pt>
                <c:pt idx="4259">
                  <c:v>55.58</c:v>
                </c:pt>
                <c:pt idx="4260">
                  <c:v>55.6</c:v>
                </c:pt>
                <c:pt idx="4261">
                  <c:v>55.66</c:v>
                </c:pt>
                <c:pt idx="4262">
                  <c:v>55.68</c:v>
                </c:pt>
                <c:pt idx="4263">
                  <c:v>55.69</c:v>
                </c:pt>
                <c:pt idx="4264">
                  <c:v>55.71</c:v>
                </c:pt>
                <c:pt idx="4265">
                  <c:v>55.75</c:v>
                </c:pt>
                <c:pt idx="4266">
                  <c:v>55.77</c:v>
                </c:pt>
                <c:pt idx="4267">
                  <c:v>55.81</c:v>
                </c:pt>
                <c:pt idx="4268">
                  <c:v>55.82</c:v>
                </c:pt>
                <c:pt idx="4269">
                  <c:v>55.83</c:v>
                </c:pt>
                <c:pt idx="4270">
                  <c:v>55.98</c:v>
                </c:pt>
                <c:pt idx="4271">
                  <c:v>55.99</c:v>
                </c:pt>
                <c:pt idx="4272">
                  <c:v>56</c:v>
                </c:pt>
                <c:pt idx="4273">
                  <c:v>56.05</c:v>
                </c:pt>
                <c:pt idx="4274">
                  <c:v>56.13</c:v>
                </c:pt>
                <c:pt idx="4275">
                  <c:v>56.17</c:v>
                </c:pt>
                <c:pt idx="4276">
                  <c:v>56.19</c:v>
                </c:pt>
                <c:pt idx="4277">
                  <c:v>56.25</c:v>
                </c:pt>
                <c:pt idx="4278">
                  <c:v>56.26</c:v>
                </c:pt>
                <c:pt idx="4279">
                  <c:v>56.28</c:v>
                </c:pt>
                <c:pt idx="4280">
                  <c:v>56.32</c:v>
                </c:pt>
                <c:pt idx="4281">
                  <c:v>56.39</c:v>
                </c:pt>
                <c:pt idx="4282">
                  <c:v>56.43</c:v>
                </c:pt>
                <c:pt idx="4283">
                  <c:v>56.45</c:v>
                </c:pt>
                <c:pt idx="4284">
                  <c:v>56.55</c:v>
                </c:pt>
                <c:pt idx="4285">
                  <c:v>56.62</c:v>
                </c:pt>
                <c:pt idx="4286">
                  <c:v>56.69</c:v>
                </c:pt>
                <c:pt idx="4287">
                  <c:v>56.71</c:v>
                </c:pt>
                <c:pt idx="4288">
                  <c:v>56.76</c:v>
                </c:pt>
                <c:pt idx="4289">
                  <c:v>56.84</c:v>
                </c:pt>
                <c:pt idx="4290">
                  <c:v>56.87</c:v>
                </c:pt>
                <c:pt idx="4291">
                  <c:v>56.88</c:v>
                </c:pt>
                <c:pt idx="4292">
                  <c:v>56.89</c:v>
                </c:pt>
                <c:pt idx="4293">
                  <c:v>56.94</c:v>
                </c:pt>
                <c:pt idx="4294">
                  <c:v>56.95</c:v>
                </c:pt>
                <c:pt idx="4295">
                  <c:v>56.98</c:v>
                </c:pt>
                <c:pt idx="4296">
                  <c:v>57.01</c:v>
                </c:pt>
                <c:pt idx="4297">
                  <c:v>57.02</c:v>
                </c:pt>
                <c:pt idx="4298">
                  <c:v>57.07</c:v>
                </c:pt>
                <c:pt idx="4299">
                  <c:v>57.1</c:v>
                </c:pt>
                <c:pt idx="4300">
                  <c:v>57.12</c:v>
                </c:pt>
                <c:pt idx="4301">
                  <c:v>57.15</c:v>
                </c:pt>
                <c:pt idx="4302">
                  <c:v>57.16</c:v>
                </c:pt>
                <c:pt idx="4303">
                  <c:v>57.18</c:v>
                </c:pt>
                <c:pt idx="4304">
                  <c:v>57.2</c:v>
                </c:pt>
                <c:pt idx="4305">
                  <c:v>57.22</c:v>
                </c:pt>
                <c:pt idx="4306">
                  <c:v>57.23</c:v>
                </c:pt>
                <c:pt idx="4307">
                  <c:v>57.25</c:v>
                </c:pt>
                <c:pt idx="4308">
                  <c:v>57.32</c:v>
                </c:pt>
                <c:pt idx="4309">
                  <c:v>57.33</c:v>
                </c:pt>
                <c:pt idx="4310">
                  <c:v>57.35</c:v>
                </c:pt>
                <c:pt idx="4311">
                  <c:v>57.38</c:v>
                </c:pt>
                <c:pt idx="4312">
                  <c:v>57.39</c:v>
                </c:pt>
                <c:pt idx="4313">
                  <c:v>57.45</c:v>
                </c:pt>
                <c:pt idx="4314">
                  <c:v>57.46</c:v>
                </c:pt>
                <c:pt idx="4315">
                  <c:v>57.49</c:v>
                </c:pt>
                <c:pt idx="4316">
                  <c:v>57.52</c:v>
                </c:pt>
                <c:pt idx="4317">
                  <c:v>57.53</c:v>
                </c:pt>
                <c:pt idx="4318">
                  <c:v>57.54</c:v>
                </c:pt>
                <c:pt idx="4319">
                  <c:v>57.59</c:v>
                </c:pt>
                <c:pt idx="4320">
                  <c:v>57.66</c:v>
                </c:pt>
                <c:pt idx="4321">
                  <c:v>57.68</c:v>
                </c:pt>
                <c:pt idx="4322">
                  <c:v>57.72</c:v>
                </c:pt>
                <c:pt idx="4323">
                  <c:v>57.8</c:v>
                </c:pt>
                <c:pt idx="4324">
                  <c:v>57.82</c:v>
                </c:pt>
                <c:pt idx="4325">
                  <c:v>57.88</c:v>
                </c:pt>
                <c:pt idx="4326">
                  <c:v>57.93</c:v>
                </c:pt>
                <c:pt idx="4327">
                  <c:v>57.94</c:v>
                </c:pt>
                <c:pt idx="4328">
                  <c:v>57.99</c:v>
                </c:pt>
                <c:pt idx="4329">
                  <c:v>58.01</c:v>
                </c:pt>
                <c:pt idx="4330">
                  <c:v>58.07</c:v>
                </c:pt>
                <c:pt idx="4331">
                  <c:v>58.08</c:v>
                </c:pt>
                <c:pt idx="4332">
                  <c:v>58.09</c:v>
                </c:pt>
                <c:pt idx="4333">
                  <c:v>58.1</c:v>
                </c:pt>
                <c:pt idx="4334">
                  <c:v>58.15</c:v>
                </c:pt>
                <c:pt idx="4335">
                  <c:v>58.17</c:v>
                </c:pt>
                <c:pt idx="4336">
                  <c:v>58.22</c:v>
                </c:pt>
                <c:pt idx="4337">
                  <c:v>58.26</c:v>
                </c:pt>
                <c:pt idx="4338">
                  <c:v>58.35</c:v>
                </c:pt>
                <c:pt idx="4339">
                  <c:v>58.47</c:v>
                </c:pt>
                <c:pt idx="4340">
                  <c:v>58.49</c:v>
                </c:pt>
                <c:pt idx="4341">
                  <c:v>58.55</c:v>
                </c:pt>
                <c:pt idx="4342">
                  <c:v>58.56</c:v>
                </c:pt>
                <c:pt idx="4343">
                  <c:v>58.57</c:v>
                </c:pt>
                <c:pt idx="4344">
                  <c:v>58.6</c:v>
                </c:pt>
                <c:pt idx="4345">
                  <c:v>58.64</c:v>
                </c:pt>
                <c:pt idx="4346">
                  <c:v>58.65</c:v>
                </c:pt>
                <c:pt idx="4347">
                  <c:v>58.69</c:v>
                </c:pt>
                <c:pt idx="4348">
                  <c:v>58.74</c:v>
                </c:pt>
                <c:pt idx="4349">
                  <c:v>58.75</c:v>
                </c:pt>
                <c:pt idx="4350">
                  <c:v>58.76</c:v>
                </c:pt>
                <c:pt idx="4351">
                  <c:v>59.01</c:v>
                </c:pt>
                <c:pt idx="4352">
                  <c:v>59.03</c:v>
                </c:pt>
                <c:pt idx="4353">
                  <c:v>59.09</c:v>
                </c:pt>
                <c:pt idx="4354">
                  <c:v>59.14</c:v>
                </c:pt>
                <c:pt idx="4355">
                  <c:v>59.2</c:v>
                </c:pt>
                <c:pt idx="4356">
                  <c:v>59.28</c:v>
                </c:pt>
                <c:pt idx="4357">
                  <c:v>59.29</c:v>
                </c:pt>
                <c:pt idx="4358">
                  <c:v>59.31</c:v>
                </c:pt>
                <c:pt idx="4359">
                  <c:v>59.36</c:v>
                </c:pt>
                <c:pt idx="4360">
                  <c:v>59.37</c:v>
                </c:pt>
                <c:pt idx="4361">
                  <c:v>59.38</c:v>
                </c:pt>
                <c:pt idx="4362">
                  <c:v>59.44</c:v>
                </c:pt>
                <c:pt idx="4363">
                  <c:v>59.48</c:v>
                </c:pt>
                <c:pt idx="4364">
                  <c:v>59.52</c:v>
                </c:pt>
                <c:pt idx="4365">
                  <c:v>59.59</c:v>
                </c:pt>
                <c:pt idx="4366">
                  <c:v>59.61</c:v>
                </c:pt>
                <c:pt idx="4367">
                  <c:v>59.62</c:v>
                </c:pt>
                <c:pt idx="4368">
                  <c:v>59.65</c:v>
                </c:pt>
                <c:pt idx="4369">
                  <c:v>59.7</c:v>
                </c:pt>
                <c:pt idx="4370">
                  <c:v>59.72</c:v>
                </c:pt>
                <c:pt idx="4371">
                  <c:v>59.82</c:v>
                </c:pt>
                <c:pt idx="4372">
                  <c:v>59.84</c:v>
                </c:pt>
                <c:pt idx="4373">
                  <c:v>59.85</c:v>
                </c:pt>
                <c:pt idx="4374">
                  <c:v>59.99</c:v>
                </c:pt>
                <c:pt idx="4375">
                  <c:v>60.02</c:v>
                </c:pt>
                <c:pt idx="4376">
                  <c:v>60.03</c:v>
                </c:pt>
                <c:pt idx="4377">
                  <c:v>60.07</c:v>
                </c:pt>
                <c:pt idx="4378">
                  <c:v>60.08</c:v>
                </c:pt>
                <c:pt idx="4379">
                  <c:v>60.14</c:v>
                </c:pt>
                <c:pt idx="4380">
                  <c:v>60.24</c:v>
                </c:pt>
                <c:pt idx="4381">
                  <c:v>60.25</c:v>
                </c:pt>
                <c:pt idx="4382">
                  <c:v>60.33</c:v>
                </c:pt>
                <c:pt idx="4383">
                  <c:v>60.37</c:v>
                </c:pt>
                <c:pt idx="4384">
                  <c:v>60.39</c:v>
                </c:pt>
                <c:pt idx="4385">
                  <c:v>60.41</c:v>
                </c:pt>
                <c:pt idx="4386">
                  <c:v>60.5</c:v>
                </c:pt>
                <c:pt idx="4387">
                  <c:v>60.51</c:v>
                </c:pt>
                <c:pt idx="4388">
                  <c:v>60.53</c:v>
                </c:pt>
                <c:pt idx="4389">
                  <c:v>60.62</c:v>
                </c:pt>
                <c:pt idx="4390">
                  <c:v>60.64</c:v>
                </c:pt>
                <c:pt idx="4391">
                  <c:v>60.65</c:v>
                </c:pt>
                <c:pt idx="4392">
                  <c:v>60.67</c:v>
                </c:pt>
                <c:pt idx="4393">
                  <c:v>60.72</c:v>
                </c:pt>
                <c:pt idx="4394">
                  <c:v>60.73</c:v>
                </c:pt>
                <c:pt idx="4395">
                  <c:v>60.76</c:v>
                </c:pt>
                <c:pt idx="4396">
                  <c:v>60.79</c:v>
                </c:pt>
                <c:pt idx="4397">
                  <c:v>60.8</c:v>
                </c:pt>
                <c:pt idx="4398">
                  <c:v>60.93</c:v>
                </c:pt>
                <c:pt idx="4399">
                  <c:v>60.95</c:v>
                </c:pt>
                <c:pt idx="4400">
                  <c:v>60.99</c:v>
                </c:pt>
                <c:pt idx="4401">
                  <c:v>61.01</c:v>
                </c:pt>
                <c:pt idx="4402">
                  <c:v>61.02</c:v>
                </c:pt>
                <c:pt idx="4403">
                  <c:v>61.06</c:v>
                </c:pt>
                <c:pt idx="4404">
                  <c:v>61.09</c:v>
                </c:pt>
                <c:pt idx="4405">
                  <c:v>61.11</c:v>
                </c:pt>
                <c:pt idx="4406">
                  <c:v>61.12</c:v>
                </c:pt>
                <c:pt idx="4407">
                  <c:v>61.13</c:v>
                </c:pt>
                <c:pt idx="4408">
                  <c:v>61.14</c:v>
                </c:pt>
                <c:pt idx="4409">
                  <c:v>61.17</c:v>
                </c:pt>
                <c:pt idx="4410">
                  <c:v>61.22</c:v>
                </c:pt>
                <c:pt idx="4411">
                  <c:v>61.23</c:v>
                </c:pt>
                <c:pt idx="4412">
                  <c:v>61.24</c:v>
                </c:pt>
                <c:pt idx="4413">
                  <c:v>61.34</c:v>
                </c:pt>
                <c:pt idx="4414">
                  <c:v>61.35</c:v>
                </c:pt>
                <c:pt idx="4415">
                  <c:v>61.38</c:v>
                </c:pt>
                <c:pt idx="4416">
                  <c:v>61.4</c:v>
                </c:pt>
                <c:pt idx="4417">
                  <c:v>61.41</c:v>
                </c:pt>
                <c:pt idx="4418">
                  <c:v>61.43</c:v>
                </c:pt>
                <c:pt idx="4419">
                  <c:v>61.44</c:v>
                </c:pt>
                <c:pt idx="4420">
                  <c:v>61.5</c:v>
                </c:pt>
                <c:pt idx="4421">
                  <c:v>61.52</c:v>
                </c:pt>
                <c:pt idx="4422">
                  <c:v>61.56</c:v>
                </c:pt>
                <c:pt idx="4423">
                  <c:v>61.6</c:v>
                </c:pt>
                <c:pt idx="4424">
                  <c:v>61.64</c:v>
                </c:pt>
                <c:pt idx="4425">
                  <c:v>61.65</c:v>
                </c:pt>
                <c:pt idx="4426">
                  <c:v>61.66</c:v>
                </c:pt>
                <c:pt idx="4427">
                  <c:v>61.7</c:v>
                </c:pt>
                <c:pt idx="4428">
                  <c:v>61.71</c:v>
                </c:pt>
                <c:pt idx="4429">
                  <c:v>61.72</c:v>
                </c:pt>
                <c:pt idx="4430">
                  <c:v>61.73</c:v>
                </c:pt>
                <c:pt idx="4431">
                  <c:v>61.76</c:v>
                </c:pt>
                <c:pt idx="4432">
                  <c:v>61.95</c:v>
                </c:pt>
                <c:pt idx="4433">
                  <c:v>61.98</c:v>
                </c:pt>
                <c:pt idx="4434">
                  <c:v>62.04</c:v>
                </c:pt>
                <c:pt idx="4435">
                  <c:v>62.08</c:v>
                </c:pt>
                <c:pt idx="4436">
                  <c:v>62.1</c:v>
                </c:pt>
                <c:pt idx="4437">
                  <c:v>62.14</c:v>
                </c:pt>
                <c:pt idx="4438">
                  <c:v>62.17</c:v>
                </c:pt>
                <c:pt idx="4439">
                  <c:v>62.26</c:v>
                </c:pt>
                <c:pt idx="4440">
                  <c:v>62.27</c:v>
                </c:pt>
                <c:pt idx="4441">
                  <c:v>62.34</c:v>
                </c:pt>
                <c:pt idx="4442">
                  <c:v>62.46</c:v>
                </c:pt>
                <c:pt idx="4443">
                  <c:v>62.47</c:v>
                </c:pt>
                <c:pt idx="4444">
                  <c:v>62.48</c:v>
                </c:pt>
                <c:pt idx="4445">
                  <c:v>62.5</c:v>
                </c:pt>
                <c:pt idx="4446">
                  <c:v>62.52</c:v>
                </c:pt>
                <c:pt idx="4447">
                  <c:v>62.6</c:v>
                </c:pt>
                <c:pt idx="4448">
                  <c:v>62.62</c:v>
                </c:pt>
                <c:pt idx="4449">
                  <c:v>62.69</c:v>
                </c:pt>
                <c:pt idx="4450">
                  <c:v>62.75</c:v>
                </c:pt>
                <c:pt idx="4451">
                  <c:v>62.8</c:v>
                </c:pt>
                <c:pt idx="4452">
                  <c:v>62.83</c:v>
                </c:pt>
                <c:pt idx="4453">
                  <c:v>62.85</c:v>
                </c:pt>
                <c:pt idx="4454">
                  <c:v>62.86</c:v>
                </c:pt>
                <c:pt idx="4455">
                  <c:v>62.9</c:v>
                </c:pt>
                <c:pt idx="4456">
                  <c:v>62.95</c:v>
                </c:pt>
                <c:pt idx="4457">
                  <c:v>63.12</c:v>
                </c:pt>
                <c:pt idx="4458">
                  <c:v>63.29</c:v>
                </c:pt>
                <c:pt idx="4459">
                  <c:v>63.3</c:v>
                </c:pt>
                <c:pt idx="4460">
                  <c:v>63.34</c:v>
                </c:pt>
                <c:pt idx="4461">
                  <c:v>63.35</c:v>
                </c:pt>
                <c:pt idx="4462">
                  <c:v>63.39</c:v>
                </c:pt>
                <c:pt idx="4463">
                  <c:v>63.44</c:v>
                </c:pt>
                <c:pt idx="4464">
                  <c:v>63.48</c:v>
                </c:pt>
                <c:pt idx="4465">
                  <c:v>63.5</c:v>
                </c:pt>
                <c:pt idx="4466">
                  <c:v>63.51</c:v>
                </c:pt>
                <c:pt idx="4467">
                  <c:v>63.64</c:v>
                </c:pt>
                <c:pt idx="4468">
                  <c:v>63.65</c:v>
                </c:pt>
                <c:pt idx="4469">
                  <c:v>63.67</c:v>
                </c:pt>
                <c:pt idx="4470">
                  <c:v>63.7</c:v>
                </c:pt>
                <c:pt idx="4471">
                  <c:v>63.71</c:v>
                </c:pt>
                <c:pt idx="4472">
                  <c:v>63.73</c:v>
                </c:pt>
                <c:pt idx="4473">
                  <c:v>63.79</c:v>
                </c:pt>
                <c:pt idx="4474">
                  <c:v>63.82</c:v>
                </c:pt>
                <c:pt idx="4475">
                  <c:v>63.86</c:v>
                </c:pt>
                <c:pt idx="4476">
                  <c:v>63.87</c:v>
                </c:pt>
                <c:pt idx="4477">
                  <c:v>63.9</c:v>
                </c:pt>
                <c:pt idx="4478">
                  <c:v>63.94</c:v>
                </c:pt>
                <c:pt idx="4479">
                  <c:v>63.95</c:v>
                </c:pt>
                <c:pt idx="4480">
                  <c:v>63.98</c:v>
                </c:pt>
                <c:pt idx="4481">
                  <c:v>64.03</c:v>
                </c:pt>
                <c:pt idx="4482">
                  <c:v>64.09</c:v>
                </c:pt>
                <c:pt idx="4483">
                  <c:v>64.2</c:v>
                </c:pt>
                <c:pt idx="4484">
                  <c:v>64.27</c:v>
                </c:pt>
                <c:pt idx="4485">
                  <c:v>64.319999999999993</c:v>
                </c:pt>
                <c:pt idx="4486">
                  <c:v>64.52</c:v>
                </c:pt>
                <c:pt idx="4487">
                  <c:v>64.67</c:v>
                </c:pt>
                <c:pt idx="4488">
                  <c:v>64.7</c:v>
                </c:pt>
                <c:pt idx="4489">
                  <c:v>64.709999999999994</c:v>
                </c:pt>
                <c:pt idx="4490">
                  <c:v>64.75</c:v>
                </c:pt>
                <c:pt idx="4491">
                  <c:v>64.83</c:v>
                </c:pt>
                <c:pt idx="4492">
                  <c:v>64.87</c:v>
                </c:pt>
                <c:pt idx="4493">
                  <c:v>64.89</c:v>
                </c:pt>
                <c:pt idx="4494">
                  <c:v>64.91</c:v>
                </c:pt>
                <c:pt idx="4495">
                  <c:v>65.040000000000006</c:v>
                </c:pt>
                <c:pt idx="4496">
                  <c:v>65.099999999999994</c:v>
                </c:pt>
                <c:pt idx="4497">
                  <c:v>65.17</c:v>
                </c:pt>
                <c:pt idx="4498">
                  <c:v>65.23</c:v>
                </c:pt>
                <c:pt idx="4499">
                  <c:v>65.25</c:v>
                </c:pt>
                <c:pt idx="4500">
                  <c:v>65.27</c:v>
                </c:pt>
                <c:pt idx="4501">
                  <c:v>65.42</c:v>
                </c:pt>
                <c:pt idx="4502">
                  <c:v>65.44</c:v>
                </c:pt>
                <c:pt idx="4503">
                  <c:v>65.45</c:v>
                </c:pt>
                <c:pt idx="4504">
                  <c:v>65.48</c:v>
                </c:pt>
                <c:pt idx="4505">
                  <c:v>65.489999999999995</c:v>
                </c:pt>
                <c:pt idx="4506">
                  <c:v>65.61</c:v>
                </c:pt>
                <c:pt idx="4507">
                  <c:v>65.64</c:v>
                </c:pt>
                <c:pt idx="4508">
                  <c:v>65.680000000000007</c:v>
                </c:pt>
                <c:pt idx="4509">
                  <c:v>65.81</c:v>
                </c:pt>
                <c:pt idx="4510">
                  <c:v>65.94</c:v>
                </c:pt>
                <c:pt idx="4511">
                  <c:v>65.959999999999994</c:v>
                </c:pt>
                <c:pt idx="4512">
                  <c:v>65.98</c:v>
                </c:pt>
                <c:pt idx="4513">
                  <c:v>66.069999999999993</c:v>
                </c:pt>
                <c:pt idx="4514">
                  <c:v>66.08</c:v>
                </c:pt>
                <c:pt idx="4515">
                  <c:v>66.09</c:v>
                </c:pt>
                <c:pt idx="4516">
                  <c:v>66.14</c:v>
                </c:pt>
                <c:pt idx="4517">
                  <c:v>66.150000000000006</c:v>
                </c:pt>
                <c:pt idx="4518">
                  <c:v>66.180000000000007</c:v>
                </c:pt>
                <c:pt idx="4519">
                  <c:v>66.239999999999995</c:v>
                </c:pt>
                <c:pt idx="4520">
                  <c:v>66.27</c:v>
                </c:pt>
                <c:pt idx="4521">
                  <c:v>66.39</c:v>
                </c:pt>
                <c:pt idx="4522">
                  <c:v>66.44</c:v>
                </c:pt>
                <c:pt idx="4523">
                  <c:v>66.45</c:v>
                </c:pt>
                <c:pt idx="4524">
                  <c:v>66.62</c:v>
                </c:pt>
                <c:pt idx="4525">
                  <c:v>66.8</c:v>
                </c:pt>
                <c:pt idx="4526">
                  <c:v>67.05</c:v>
                </c:pt>
                <c:pt idx="4527">
                  <c:v>67.150000000000006</c:v>
                </c:pt>
                <c:pt idx="4528">
                  <c:v>67.209999999999994</c:v>
                </c:pt>
                <c:pt idx="4529">
                  <c:v>67.239999999999995</c:v>
                </c:pt>
                <c:pt idx="4530">
                  <c:v>67.27</c:v>
                </c:pt>
                <c:pt idx="4531">
                  <c:v>67.34</c:v>
                </c:pt>
                <c:pt idx="4532">
                  <c:v>67.45</c:v>
                </c:pt>
                <c:pt idx="4533">
                  <c:v>67.459999999999994</c:v>
                </c:pt>
                <c:pt idx="4534">
                  <c:v>67.48</c:v>
                </c:pt>
                <c:pt idx="4535">
                  <c:v>67.510000000000005</c:v>
                </c:pt>
                <c:pt idx="4536">
                  <c:v>67.56</c:v>
                </c:pt>
                <c:pt idx="4537">
                  <c:v>67.599999999999994</c:v>
                </c:pt>
                <c:pt idx="4538">
                  <c:v>67.69</c:v>
                </c:pt>
                <c:pt idx="4539">
                  <c:v>67.7</c:v>
                </c:pt>
                <c:pt idx="4540">
                  <c:v>67.709999999999994</c:v>
                </c:pt>
                <c:pt idx="4541">
                  <c:v>67.77</c:v>
                </c:pt>
                <c:pt idx="4542">
                  <c:v>67.78</c:v>
                </c:pt>
                <c:pt idx="4543">
                  <c:v>67.81</c:v>
                </c:pt>
                <c:pt idx="4544">
                  <c:v>67.849999999999994</c:v>
                </c:pt>
                <c:pt idx="4545">
                  <c:v>68.040000000000006</c:v>
                </c:pt>
                <c:pt idx="4546">
                  <c:v>68.08</c:v>
                </c:pt>
                <c:pt idx="4547">
                  <c:v>68.14</c:v>
                </c:pt>
                <c:pt idx="4548">
                  <c:v>68.28</c:v>
                </c:pt>
                <c:pt idx="4549">
                  <c:v>68.39</c:v>
                </c:pt>
                <c:pt idx="4550">
                  <c:v>68.400000000000006</c:v>
                </c:pt>
                <c:pt idx="4551">
                  <c:v>68.45</c:v>
                </c:pt>
                <c:pt idx="4552">
                  <c:v>68.48</c:v>
                </c:pt>
                <c:pt idx="4553">
                  <c:v>68.510000000000005</c:v>
                </c:pt>
                <c:pt idx="4554">
                  <c:v>68.569999999999993</c:v>
                </c:pt>
                <c:pt idx="4555">
                  <c:v>68.66</c:v>
                </c:pt>
                <c:pt idx="4556">
                  <c:v>68.8</c:v>
                </c:pt>
                <c:pt idx="4557">
                  <c:v>68.83</c:v>
                </c:pt>
                <c:pt idx="4558">
                  <c:v>68.88</c:v>
                </c:pt>
                <c:pt idx="4559">
                  <c:v>68.92</c:v>
                </c:pt>
                <c:pt idx="4560">
                  <c:v>69.010000000000005</c:v>
                </c:pt>
                <c:pt idx="4561">
                  <c:v>69.02</c:v>
                </c:pt>
                <c:pt idx="4562">
                  <c:v>69.05</c:v>
                </c:pt>
                <c:pt idx="4563">
                  <c:v>69.069999999999993</c:v>
                </c:pt>
                <c:pt idx="4564">
                  <c:v>69.08</c:v>
                </c:pt>
                <c:pt idx="4565">
                  <c:v>69.099999999999994</c:v>
                </c:pt>
                <c:pt idx="4566">
                  <c:v>69.180000000000007</c:v>
                </c:pt>
                <c:pt idx="4567">
                  <c:v>69.22</c:v>
                </c:pt>
                <c:pt idx="4568">
                  <c:v>69.239999999999995</c:v>
                </c:pt>
                <c:pt idx="4569">
                  <c:v>69.319999999999993</c:v>
                </c:pt>
                <c:pt idx="4570">
                  <c:v>69.45</c:v>
                </c:pt>
                <c:pt idx="4571">
                  <c:v>69.510000000000005</c:v>
                </c:pt>
                <c:pt idx="4572">
                  <c:v>69.61</c:v>
                </c:pt>
                <c:pt idx="4573">
                  <c:v>69.73</c:v>
                </c:pt>
                <c:pt idx="4574">
                  <c:v>69.739999999999995</c:v>
                </c:pt>
                <c:pt idx="4575">
                  <c:v>69.87</c:v>
                </c:pt>
                <c:pt idx="4576">
                  <c:v>69.88</c:v>
                </c:pt>
                <c:pt idx="4577">
                  <c:v>69.959999999999994</c:v>
                </c:pt>
                <c:pt idx="4578">
                  <c:v>70.02</c:v>
                </c:pt>
                <c:pt idx="4579">
                  <c:v>70.040000000000006</c:v>
                </c:pt>
                <c:pt idx="4580">
                  <c:v>70.13</c:v>
                </c:pt>
                <c:pt idx="4581">
                  <c:v>70.16</c:v>
                </c:pt>
                <c:pt idx="4582">
                  <c:v>70.23</c:v>
                </c:pt>
                <c:pt idx="4583">
                  <c:v>70.25</c:v>
                </c:pt>
                <c:pt idx="4584">
                  <c:v>70.290000000000006</c:v>
                </c:pt>
                <c:pt idx="4585">
                  <c:v>70.34</c:v>
                </c:pt>
                <c:pt idx="4586">
                  <c:v>70.41</c:v>
                </c:pt>
                <c:pt idx="4587">
                  <c:v>70.42</c:v>
                </c:pt>
                <c:pt idx="4588">
                  <c:v>70.569999999999993</c:v>
                </c:pt>
                <c:pt idx="4589">
                  <c:v>70.760000000000005</c:v>
                </c:pt>
                <c:pt idx="4590">
                  <c:v>70.8</c:v>
                </c:pt>
                <c:pt idx="4591">
                  <c:v>70.84</c:v>
                </c:pt>
                <c:pt idx="4592">
                  <c:v>70.86</c:v>
                </c:pt>
                <c:pt idx="4593">
                  <c:v>70.88</c:v>
                </c:pt>
                <c:pt idx="4594">
                  <c:v>70.91</c:v>
                </c:pt>
                <c:pt idx="4595">
                  <c:v>70.97</c:v>
                </c:pt>
                <c:pt idx="4596">
                  <c:v>71.02</c:v>
                </c:pt>
                <c:pt idx="4597">
                  <c:v>71.06</c:v>
                </c:pt>
                <c:pt idx="4598">
                  <c:v>71.08</c:v>
                </c:pt>
                <c:pt idx="4599">
                  <c:v>71.13</c:v>
                </c:pt>
                <c:pt idx="4600">
                  <c:v>71.150000000000006</c:v>
                </c:pt>
                <c:pt idx="4601">
                  <c:v>71.209999999999994</c:v>
                </c:pt>
                <c:pt idx="4602">
                  <c:v>71.23</c:v>
                </c:pt>
                <c:pt idx="4603">
                  <c:v>71.290000000000006</c:v>
                </c:pt>
                <c:pt idx="4604">
                  <c:v>71.36</c:v>
                </c:pt>
                <c:pt idx="4605">
                  <c:v>71.41</c:v>
                </c:pt>
                <c:pt idx="4606">
                  <c:v>71.42</c:v>
                </c:pt>
                <c:pt idx="4607">
                  <c:v>71.48</c:v>
                </c:pt>
                <c:pt idx="4608">
                  <c:v>71.52</c:v>
                </c:pt>
                <c:pt idx="4609">
                  <c:v>71.569999999999993</c:v>
                </c:pt>
                <c:pt idx="4610">
                  <c:v>71.63</c:v>
                </c:pt>
                <c:pt idx="4611">
                  <c:v>71.650000000000006</c:v>
                </c:pt>
                <c:pt idx="4612">
                  <c:v>71.66</c:v>
                </c:pt>
                <c:pt idx="4613">
                  <c:v>71.760000000000005</c:v>
                </c:pt>
                <c:pt idx="4614">
                  <c:v>71.900000000000006</c:v>
                </c:pt>
                <c:pt idx="4615">
                  <c:v>71.97</c:v>
                </c:pt>
                <c:pt idx="4616">
                  <c:v>71.98</c:v>
                </c:pt>
                <c:pt idx="4617">
                  <c:v>72.03</c:v>
                </c:pt>
                <c:pt idx="4618">
                  <c:v>72.05</c:v>
                </c:pt>
                <c:pt idx="4619">
                  <c:v>72.08</c:v>
                </c:pt>
                <c:pt idx="4620">
                  <c:v>72.09</c:v>
                </c:pt>
                <c:pt idx="4621">
                  <c:v>72.239999999999995</c:v>
                </c:pt>
                <c:pt idx="4622">
                  <c:v>72.260000000000005</c:v>
                </c:pt>
                <c:pt idx="4623">
                  <c:v>72.27</c:v>
                </c:pt>
                <c:pt idx="4624">
                  <c:v>72.290000000000006</c:v>
                </c:pt>
                <c:pt idx="4625">
                  <c:v>72.42</c:v>
                </c:pt>
                <c:pt idx="4626">
                  <c:v>72.64</c:v>
                </c:pt>
                <c:pt idx="4627">
                  <c:v>72.66</c:v>
                </c:pt>
                <c:pt idx="4628">
                  <c:v>72.69</c:v>
                </c:pt>
                <c:pt idx="4629">
                  <c:v>72.72</c:v>
                </c:pt>
                <c:pt idx="4630">
                  <c:v>72.81</c:v>
                </c:pt>
                <c:pt idx="4631">
                  <c:v>72.92</c:v>
                </c:pt>
                <c:pt idx="4632">
                  <c:v>72.930000000000007</c:v>
                </c:pt>
                <c:pt idx="4633">
                  <c:v>72.95</c:v>
                </c:pt>
                <c:pt idx="4634">
                  <c:v>72.98</c:v>
                </c:pt>
                <c:pt idx="4635">
                  <c:v>73.040000000000006</c:v>
                </c:pt>
                <c:pt idx="4636">
                  <c:v>73.08</c:v>
                </c:pt>
                <c:pt idx="4637">
                  <c:v>73.13</c:v>
                </c:pt>
                <c:pt idx="4638">
                  <c:v>73.28</c:v>
                </c:pt>
                <c:pt idx="4639">
                  <c:v>73.290000000000006</c:v>
                </c:pt>
                <c:pt idx="4640">
                  <c:v>73.47</c:v>
                </c:pt>
                <c:pt idx="4641">
                  <c:v>73.510000000000005</c:v>
                </c:pt>
                <c:pt idx="4642">
                  <c:v>73.52</c:v>
                </c:pt>
                <c:pt idx="4643">
                  <c:v>73.59</c:v>
                </c:pt>
                <c:pt idx="4644">
                  <c:v>73.599999999999994</c:v>
                </c:pt>
                <c:pt idx="4645">
                  <c:v>73.62</c:v>
                </c:pt>
                <c:pt idx="4646">
                  <c:v>73.63</c:v>
                </c:pt>
                <c:pt idx="4647">
                  <c:v>73.650000000000006</c:v>
                </c:pt>
                <c:pt idx="4648">
                  <c:v>73.66</c:v>
                </c:pt>
                <c:pt idx="4649">
                  <c:v>73.7</c:v>
                </c:pt>
                <c:pt idx="4650">
                  <c:v>73.81</c:v>
                </c:pt>
                <c:pt idx="4651">
                  <c:v>74.010000000000005</c:v>
                </c:pt>
                <c:pt idx="4652">
                  <c:v>74.08</c:v>
                </c:pt>
                <c:pt idx="4653">
                  <c:v>74.13</c:v>
                </c:pt>
                <c:pt idx="4654">
                  <c:v>74.16</c:v>
                </c:pt>
                <c:pt idx="4655">
                  <c:v>74.180000000000007</c:v>
                </c:pt>
                <c:pt idx="4656">
                  <c:v>74.25</c:v>
                </c:pt>
                <c:pt idx="4657">
                  <c:v>74.290000000000006</c:v>
                </c:pt>
                <c:pt idx="4658">
                  <c:v>74.3</c:v>
                </c:pt>
                <c:pt idx="4659">
                  <c:v>74.400000000000006</c:v>
                </c:pt>
                <c:pt idx="4660">
                  <c:v>74.42</c:v>
                </c:pt>
                <c:pt idx="4661">
                  <c:v>74.55</c:v>
                </c:pt>
                <c:pt idx="4662">
                  <c:v>74.62</c:v>
                </c:pt>
                <c:pt idx="4663">
                  <c:v>74.67</c:v>
                </c:pt>
                <c:pt idx="4664">
                  <c:v>74.75</c:v>
                </c:pt>
                <c:pt idx="4665">
                  <c:v>74.77</c:v>
                </c:pt>
                <c:pt idx="4666">
                  <c:v>74.790000000000006</c:v>
                </c:pt>
                <c:pt idx="4667">
                  <c:v>74.83</c:v>
                </c:pt>
                <c:pt idx="4668">
                  <c:v>75.099999999999994</c:v>
                </c:pt>
                <c:pt idx="4669">
                  <c:v>75.180000000000007</c:v>
                </c:pt>
                <c:pt idx="4670">
                  <c:v>75.28</c:v>
                </c:pt>
                <c:pt idx="4671">
                  <c:v>75.31</c:v>
                </c:pt>
                <c:pt idx="4672">
                  <c:v>75.36</c:v>
                </c:pt>
                <c:pt idx="4673">
                  <c:v>75.38</c:v>
                </c:pt>
                <c:pt idx="4674">
                  <c:v>75.650000000000006</c:v>
                </c:pt>
                <c:pt idx="4675">
                  <c:v>75.680000000000007</c:v>
                </c:pt>
                <c:pt idx="4676">
                  <c:v>75.7</c:v>
                </c:pt>
                <c:pt idx="4677">
                  <c:v>75.73</c:v>
                </c:pt>
                <c:pt idx="4678">
                  <c:v>75.83</c:v>
                </c:pt>
                <c:pt idx="4679">
                  <c:v>75.84</c:v>
                </c:pt>
                <c:pt idx="4680">
                  <c:v>75.87</c:v>
                </c:pt>
                <c:pt idx="4681">
                  <c:v>75.89</c:v>
                </c:pt>
                <c:pt idx="4682">
                  <c:v>75.900000000000006</c:v>
                </c:pt>
                <c:pt idx="4683">
                  <c:v>75.930000000000007</c:v>
                </c:pt>
                <c:pt idx="4684">
                  <c:v>75.98</c:v>
                </c:pt>
                <c:pt idx="4685">
                  <c:v>76.13</c:v>
                </c:pt>
                <c:pt idx="4686">
                  <c:v>76.209999999999994</c:v>
                </c:pt>
                <c:pt idx="4687">
                  <c:v>76.239999999999995</c:v>
                </c:pt>
                <c:pt idx="4688">
                  <c:v>76.33</c:v>
                </c:pt>
                <c:pt idx="4689">
                  <c:v>76.349999999999994</c:v>
                </c:pt>
                <c:pt idx="4690">
                  <c:v>76.39</c:v>
                </c:pt>
                <c:pt idx="4691">
                  <c:v>76.44</c:v>
                </c:pt>
                <c:pt idx="4692">
                  <c:v>76.7</c:v>
                </c:pt>
                <c:pt idx="4693">
                  <c:v>76.87</c:v>
                </c:pt>
                <c:pt idx="4694">
                  <c:v>76.89</c:v>
                </c:pt>
                <c:pt idx="4695">
                  <c:v>76.97</c:v>
                </c:pt>
                <c:pt idx="4696">
                  <c:v>77.099999999999994</c:v>
                </c:pt>
                <c:pt idx="4697">
                  <c:v>77.17</c:v>
                </c:pt>
                <c:pt idx="4698">
                  <c:v>77.290000000000006</c:v>
                </c:pt>
                <c:pt idx="4699">
                  <c:v>77.37</c:v>
                </c:pt>
                <c:pt idx="4700">
                  <c:v>77.38</c:v>
                </c:pt>
                <c:pt idx="4701">
                  <c:v>77.489999999999995</c:v>
                </c:pt>
                <c:pt idx="4702">
                  <c:v>77.53</c:v>
                </c:pt>
                <c:pt idx="4703">
                  <c:v>77.59</c:v>
                </c:pt>
                <c:pt idx="4704">
                  <c:v>77.63</c:v>
                </c:pt>
                <c:pt idx="4705">
                  <c:v>77.67</c:v>
                </c:pt>
                <c:pt idx="4706">
                  <c:v>77.7</c:v>
                </c:pt>
                <c:pt idx="4707">
                  <c:v>77.86</c:v>
                </c:pt>
                <c:pt idx="4708">
                  <c:v>78.34</c:v>
                </c:pt>
                <c:pt idx="4709">
                  <c:v>78.349999999999994</c:v>
                </c:pt>
                <c:pt idx="4710">
                  <c:v>78.47</c:v>
                </c:pt>
                <c:pt idx="4711">
                  <c:v>78.510000000000005</c:v>
                </c:pt>
                <c:pt idx="4712">
                  <c:v>78.52</c:v>
                </c:pt>
                <c:pt idx="4713">
                  <c:v>78.53</c:v>
                </c:pt>
                <c:pt idx="4714">
                  <c:v>78.540000000000006</c:v>
                </c:pt>
                <c:pt idx="4715">
                  <c:v>78.61</c:v>
                </c:pt>
                <c:pt idx="4716">
                  <c:v>78.62</c:v>
                </c:pt>
                <c:pt idx="4717">
                  <c:v>78.64</c:v>
                </c:pt>
                <c:pt idx="4718">
                  <c:v>78.650000000000006</c:v>
                </c:pt>
                <c:pt idx="4719">
                  <c:v>78.989999999999995</c:v>
                </c:pt>
                <c:pt idx="4720">
                  <c:v>79.150000000000006</c:v>
                </c:pt>
                <c:pt idx="4721">
                  <c:v>79.180000000000007</c:v>
                </c:pt>
                <c:pt idx="4722">
                  <c:v>79.25</c:v>
                </c:pt>
                <c:pt idx="4723">
                  <c:v>79.290000000000006</c:v>
                </c:pt>
                <c:pt idx="4724">
                  <c:v>79.31</c:v>
                </c:pt>
                <c:pt idx="4725">
                  <c:v>79.5</c:v>
                </c:pt>
                <c:pt idx="4726">
                  <c:v>79.58</c:v>
                </c:pt>
                <c:pt idx="4727">
                  <c:v>79.59</c:v>
                </c:pt>
                <c:pt idx="4728">
                  <c:v>79.66</c:v>
                </c:pt>
                <c:pt idx="4729">
                  <c:v>79.67</c:v>
                </c:pt>
                <c:pt idx="4730">
                  <c:v>79.83</c:v>
                </c:pt>
                <c:pt idx="4731">
                  <c:v>79.97</c:v>
                </c:pt>
                <c:pt idx="4732">
                  <c:v>79.98</c:v>
                </c:pt>
                <c:pt idx="4733">
                  <c:v>80</c:v>
                </c:pt>
                <c:pt idx="4734">
                  <c:v>80.02</c:v>
                </c:pt>
                <c:pt idx="4735">
                  <c:v>80.180000000000007</c:v>
                </c:pt>
                <c:pt idx="4736">
                  <c:v>80.36</c:v>
                </c:pt>
                <c:pt idx="4737">
                  <c:v>80.55</c:v>
                </c:pt>
                <c:pt idx="4738">
                  <c:v>80.87</c:v>
                </c:pt>
                <c:pt idx="4739">
                  <c:v>81.040000000000006</c:v>
                </c:pt>
                <c:pt idx="4740">
                  <c:v>81.09</c:v>
                </c:pt>
                <c:pt idx="4741">
                  <c:v>81.180000000000007</c:v>
                </c:pt>
                <c:pt idx="4742">
                  <c:v>81.22</c:v>
                </c:pt>
                <c:pt idx="4743">
                  <c:v>81.55</c:v>
                </c:pt>
                <c:pt idx="4744">
                  <c:v>81.66</c:v>
                </c:pt>
                <c:pt idx="4745">
                  <c:v>81.77</c:v>
                </c:pt>
                <c:pt idx="4746">
                  <c:v>81.900000000000006</c:v>
                </c:pt>
                <c:pt idx="4747">
                  <c:v>81.92</c:v>
                </c:pt>
                <c:pt idx="4748">
                  <c:v>82.11</c:v>
                </c:pt>
                <c:pt idx="4749">
                  <c:v>82.14</c:v>
                </c:pt>
                <c:pt idx="4750">
                  <c:v>82.27</c:v>
                </c:pt>
                <c:pt idx="4751">
                  <c:v>82.28</c:v>
                </c:pt>
                <c:pt idx="4752">
                  <c:v>82.41</c:v>
                </c:pt>
                <c:pt idx="4753">
                  <c:v>82.52</c:v>
                </c:pt>
                <c:pt idx="4754">
                  <c:v>82.53</c:v>
                </c:pt>
                <c:pt idx="4755">
                  <c:v>82.55</c:v>
                </c:pt>
                <c:pt idx="4756">
                  <c:v>82.57</c:v>
                </c:pt>
                <c:pt idx="4757">
                  <c:v>82.58</c:v>
                </c:pt>
                <c:pt idx="4758">
                  <c:v>82.76</c:v>
                </c:pt>
                <c:pt idx="4759">
                  <c:v>82.95</c:v>
                </c:pt>
                <c:pt idx="4760">
                  <c:v>82.99</c:v>
                </c:pt>
                <c:pt idx="4761">
                  <c:v>83.32</c:v>
                </c:pt>
                <c:pt idx="4762">
                  <c:v>83.35</c:v>
                </c:pt>
                <c:pt idx="4763">
                  <c:v>83.62</c:v>
                </c:pt>
                <c:pt idx="4764">
                  <c:v>83.67</c:v>
                </c:pt>
                <c:pt idx="4765">
                  <c:v>83.68</c:v>
                </c:pt>
                <c:pt idx="4766">
                  <c:v>83.76</c:v>
                </c:pt>
                <c:pt idx="4767">
                  <c:v>83.88</c:v>
                </c:pt>
                <c:pt idx="4768">
                  <c:v>84.11</c:v>
                </c:pt>
                <c:pt idx="4769">
                  <c:v>84.12</c:v>
                </c:pt>
                <c:pt idx="4770">
                  <c:v>84.24</c:v>
                </c:pt>
                <c:pt idx="4771">
                  <c:v>84.46</c:v>
                </c:pt>
                <c:pt idx="4772">
                  <c:v>84.55</c:v>
                </c:pt>
                <c:pt idx="4773">
                  <c:v>84.56</c:v>
                </c:pt>
                <c:pt idx="4774">
                  <c:v>84.66</c:v>
                </c:pt>
                <c:pt idx="4775">
                  <c:v>84.69</c:v>
                </c:pt>
                <c:pt idx="4776">
                  <c:v>84.75</c:v>
                </c:pt>
                <c:pt idx="4777">
                  <c:v>84.87</c:v>
                </c:pt>
                <c:pt idx="4778">
                  <c:v>84.91</c:v>
                </c:pt>
                <c:pt idx="4779">
                  <c:v>85.02</c:v>
                </c:pt>
                <c:pt idx="4780">
                  <c:v>85.12</c:v>
                </c:pt>
                <c:pt idx="4781">
                  <c:v>85.44</c:v>
                </c:pt>
                <c:pt idx="4782">
                  <c:v>85.67</c:v>
                </c:pt>
                <c:pt idx="4783">
                  <c:v>85.68</c:v>
                </c:pt>
                <c:pt idx="4784">
                  <c:v>85.69</c:v>
                </c:pt>
                <c:pt idx="4785">
                  <c:v>86.12</c:v>
                </c:pt>
                <c:pt idx="4786">
                  <c:v>86.24</c:v>
                </c:pt>
                <c:pt idx="4787">
                  <c:v>86.25</c:v>
                </c:pt>
                <c:pt idx="4788">
                  <c:v>86.4</c:v>
                </c:pt>
                <c:pt idx="4789">
                  <c:v>86.41</c:v>
                </c:pt>
                <c:pt idx="4790">
                  <c:v>86.42</c:v>
                </c:pt>
                <c:pt idx="4791">
                  <c:v>86.51</c:v>
                </c:pt>
                <c:pt idx="4792">
                  <c:v>86.69</c:v>
                </c:pt>
                <c:pt idx="4793">
                  <c:v>86.78</c:v>
                </c:pt>
                <c:pt idx="4794">
                  <c:v>86.85</c:v>
                </c:pt>
                <c:pt idx="4795">
                  <c:v>86.98</c:v>
                </c:pt>
                <c:pt idx="4796">
                  <c:v>87.06</c:v>
                </c:pt>
                <c:pt idx="4797">
                  <c:v>87.1</c:v>
                </c:pt>
                <c:pt idx="4798">
                  <c:v>87.15</c:v>
                </c:pt>
                <c:pt idx="4799">
                  <c:v>87.19</c:v>
                </c:pt>
                <c:pt idx="4800">
                  <c:v>87.34</c:v>
                </c:pt>
                <c:pt idx="4801">
                  <c:v>87.55</c:v>
                </c:pt>
                <c:pt idx="4802">
                  <c:v>87.62</c:v>
                </c:pt>
                <c:pt idx="4803">
                  <c:v>87.7</c:v>
                </c:pt>
                <c:pt idx="4804">
                  <c:v>87.71</c:v>
                </c:pt>
                <c:pt idx="4805">
                  <c:v>87.75</c:v>
                </c:pt>
                <c:pt idx="4806">
                  <c:v>87.94</c:v>
                </c:pt>
                <c:pt idx="4807">
                  <c:v>87.98</c:v>
                </c:pt>
                <c:pt idx="4808">
                  <c:v>88.05</c:v>
                </c:pt>
                <c:pt idx="4809">
                  <c:v>88.24</c:v>
                </c:pt>
                <c:pt idx="4810">
                  <c:v>88.26</c:v>
                </c:pt>
                <c:pt idx="4811">
                  <c:v>88.38</c:v>
                </c:pt>
                <c:pt idx="4812">
                  <c:v>88.41</c:v>
                </c:pt>
                <c:pt idx="4813">
                  <c:v>88.63</c:v>
                </c:pt>
                <c:pt idx="4814">
                  <c:v>88.97</c:v>
                </c:pt>
                <c:pt idx="4815">
                  <c:v>89.14</c:v>
                </c:pt>
                <c:pt idx="4816">
                  <c:v>89.34</c:v>
                </c:pt>
                <c:pt idx="4817">
                  <c:v>89.35</c:v>
                </c:pt>
                <c:pt idx="4818">
                  <c:v>89.5</c:v>
                </c:pt>
                <c:pt idx="4819">
                  <c:v>89.7</c:v>
                </c:pt>
                <c:pt idx="4820">
                  <c:v>89.73</c:v>
                </c:pt>
                <c:pt idx="4821">
                  <c:v>89.78</c:v>
                </c:pt>
                <c:pt idx="4822">
                  <c:v>89.96</c:v>
                </c:pt>
                <c:pt idx="4823">
                  <c:v>89.97</c:v>
                </c:pt>
                <c:pt idx="4824">
                  <c:v>89.99</c:v>
                </c:pt>
                <c:pt idx="4825">
                  <c:v>90.11</c:v>
                </c:pt>
                <c:pt idx="4826">
                  <c:v>90.16</c:v>
                </c:pt>
                <c:pt idx="4827">
                  <c:v>90.22</c:v>
                </c:pt>
                <c:pt idx="4828">
                  <c:v>90.32</c:v>
                </c:pt>
                <c:pt idx="4829">
                  <c:v>90.36</c:v>
                </c:pt>
                <c:pt idx="4830">
                  <c:v>90.39</c:v>
                </c:pt>
                <c:pt idx="4831">
                  <c:v>90.5</c:v>
                </c:pt>
                <c:pt idx="4832">
                  <c:v>90.59</c:v>
                </c:pt>
                <c:pt idx="4833">
                  <c:v>90.73</c:v>
                </c:pt>
                <c:pt idx="4834">
                  <c:v>91.47</c:v>
                </c:pt>
                <c:pt idx="4835">
                  <c:v>91.53</c:v>
                </c:pt>
                <c:pt idx="4836">
                  <c:v>91.54</c:v>
                </c:pt>
                <c:pt idx="4837">
                  <c:v>91.66</c:v>
                </c:pt>
                <c:pt idx="4838">
                  <c:v>91.81</c:v>
                </c:pt>
                <c:pt idx="4839">
                  <c:v>91.82</c:v>
                </c:pt>
                <c:pt idx="4840">
                  <c:v>92</c:v>
                </c:pt>
                <c:pt idx="4841">
                  <c:v>92.22</c:v>
                </c:pt>
                <c:pt idx="4842">
                  <c:v>92.23</c:v>
                </c:pt>
                <c:pt idx="4843">
                  <c:v>92.62</c:v>
                </c:pt>
                <c:pt idx="4844">
                  <c:v>92.76</c:v>
                </c:pt>
                <c:pt idx="4845">
                  <c:v>92.85</c:v>
                </c:pt>
                <c:pt idx="4846">
                  <c:v>93.26</c:v>
                </c:pt>
                <c:pt idx="4847">
                  <c:v>93.51</c:v>
                </c:pt>
                <c:pt idx="4848">
                  <c:v>93.53</c:v>
                </c:pt>
                <c:pt idx="4849">
                  <c:v>93.87</c:v>
                </c:pt>
                <c:pt idx="4850">
                  <c:v>93.99</c:v>
                </c:pt>
                <c:pt idx="4851">
                  <c:v>94.09</c:v>
                </c:pt>
                <c:pt idx="4852">
                  <c:v>94.41</c:v>
                </c:pt>
                <c:pt idx="4853">
                  <c:v>94.42</c:v>
                </c:pt>
                <c:pt idx="4854">
                  <c:v>94.79</c:v>
                </c:pt>
                <c:pt idx="4855">
                  <c:v>95.42</c:v>
                </c:pt>
                <c:pt idx="4856">
                  <c:v>95.6</c:v>
                </c:pt>
                <c:pt idx="4857">
                  <c:v>95.68</c:v>
                </c:pt>
                <c:pt idx="4858">
                  <c:v>95.74</c:v>
                </c:pt>
                <c:pt idx="4859">
                  <c:v>95.75</c:v>
                </c:pt>
                <c:pt idx="4860">
                  <c:v>96.04</c:v>
                </c:pt>
                <c:pt idx="4861">
                  <c:v>96.15</c:v>
                </c:pt>
                <c:pt idx="4862">
                  <c:v>96.25</c:v>
                </c:pt>
                <c:pt idx="4863">
                  <c:v>96.5</c:v>
                </c:pt>
                <c:pt idx="4864">
                  <c:v>97.13</c:v>
                </c:pt>
                <c:pt idx="4865">
                  <c:v>97.3</c:v>
                </c:pt>
                <c:pt idx="4866">
                  <c:v>97.33</c:v>
                </c:pt>
                <c:pt idx="4867">
                  <c:v>97.41</c:v>
                </c:pt>
                <c:pt idx="4868">
                  <c:v>97.57</c:v>
                </c:pt>
                <c:pt idx="4869">
                  <c:v>97.81</c:v>
                </c:pt>
                <c:pt idx="4870">
                  <c:v>97.89</c:v>
                </c:pt>
                <c:pt idx="4871">
                  <c:v>97.96</c:v>
                </c:pt>
                <c:pt idx="4872">
                  <c:v>98.82</c:v>
                </c:pt>
                <c:pt idx="4873">
                  <c:v>98.83</c:v>
                </c:pt>
                <c:pt idx="4874">
                  <c:v>98.93</c:v>
                </c:pt>
                <c:pt idx="4875">
                  <c:v>98.95</c:v>
                </c:pt>
                <c:pt idx="4876">
                  <c:v>98.99</c:v>
                </c:pt>
                <c:pt idx="4877">
                  <c:v>99.55</c:v>
                </c:pt>
                <c:pt idx="4878">
                  <c:v>99.74</c:v>
                </c:pt>
                <c:pt idx="4879">
                  <c:v>100</c:v>
                </c:pt>
                <c:pt idx="4880">
                  <c:v>100.01</c:v>
                </c:pt>
                <c:pt idx="4881">
                  <c:v>100.32</c:v>
                </c:pt>
                <c:pt idx="4882">
                  <c:v>100.36</c:v>
                </c:pt>
                <c:pt idx="4883">
                  <c:v>100.43</c:v>
                </c:pt>
                <c:pt idx="4884">
                  <c:v>100.69</c:v>
                </c:pt>
                <c:pt idx="4885">
                  <c:v>100.85</c:v>
                </c:pt>
                <c:pt idx="4886">
                  <c:v>100.98</c:v>
                </c:pt>
                <c:pt idx="4887">
                  <c:v>101.08</c:v>
                </c:pt>
                <c:pt idx="4888">
                  <c:v>101.15</c:v>
                </c:pt>
                <c:pt idx="4889">
                  <c:v>101.25</c:v>
                </c:pt>
                <c:pt idx="4890">
                  <c:v>101.27</c:v>
                </c:pt>
                <c:pt idx="4891">
                  <c:v>101.32</c:v>
                </c:pt>
                <c:pt idx="4892">
                  <c:v>101.34</c:v>
                </c:pt>
                <c:pt idx="4893">
                  <c:v>101.4</c:v>
                </c:pt>
                <c:pt idx="4894">
                  <c:v>101.45</c:v>
                </c:pt>
                <c:pt idx="4895">
                  <c:v>101.5</c:v>
                </c:pt>
                <c:pt idx="4896">
                  <c:v>101.56</c:v>
                </c:pt>
                <c:pt idx="4897">
                  <c:v>101.82</c:v>
                </c:pt>
                <c:pt idx="4898">
                  <c:v>101.87</c:v>
                </c:pt>
                <c:pt idx="4899">
                  <c:v>101.95</c:v>
                </c:pt>
                <c:pt idx="4900">
                  <c:v>102.1</c:v>
                </c:pt>
                <c:pt idx="4901">
                  <c:v>102.22</c:v>
                </c:pt>
                <c:pt idx="4902">
                  <c:v>102.25</c:v>
                </c:pt>
                <c:pt idx="4903">
                  <c:v>102.58</c:v>
                </c:pt>
                <c:pt idx="4904">
                  <c:v>102.8</c:v>
                </c:pt>
                <c:pt idx="4905">
                  <c:v>102.99</c:v>
                </c:pt>
                <c:pt idx="4906">
                  <c:v>103</c:v>
                </c:pt>
                <c:pt idx="4907">
                  <c:v>103.01</c:v>
                </c:pt>
                <c:pt idx="4908">
                  <c:v>103.16</c:v>
                </c:pt>
                <c:pt idx="4909">
                  <c:v>103.4</c:v>
                </c:pt>
                <c:pt idx="4910">
                  <c:v>103.81</c:v>
                </c:pt>
                <c:pt idx="4911">
                  <c:v>103.89</c:v>
                </c:pt>
                <c:pt idx="4912">
                  <c:v>104.11</c:v>
                </c:pt>
                <c:pt idx="4913">
                  <c:v>104.3</c:v>
                </c:pt>
                <c:pt idx="4914">
                  <c:v>104.36</c:v>
                </c:pt>
                <c:pt idx="4915">
                  <c:v>104.37</c:v>
                </c:pt>
                <c:pt idx="4916">
                  <c:v>104.46</c:v>
                </c:pt>
                <c:pt idx="4917">
                  <c:v>104.49</c:v>
                </c:pt>
                <c:pt idx="4918">
                  <c:v>104.74</c:v>
                </c:pt>
                <c:pt idx="4919">
                  <c:v>104.79</c:v>
                </c:pt>
                <c:pt idx="4920">
                  <c:v>104.88</c:v>
                </c:pt>
                <c:pt idx="4921">
                  <c:v>105.11</c:v>
                </c:pt>
                <c:pt idx="4922">
                  <c:v>105.26</c:v>
                </c:pt>
                <c:pt idx="4923">
                  <c:v>105.59</c:v>
                </c:pt>
                <c:pt idx="4924">
                  <c:v>106.01</c:v>
                </c:pt>
                <c:pt idx="4925">
                  <c:v>106.42</c:v>
                </c:pt>
                <c:pt idx="4926">
                  <c:v>106.48</c:v>
                </c:pt>
                <c:pt idx="4927">
                  <c:v>107.29</c:v>
                </c:pt>
                <c:pt idx="4928">
                  <c:v>107.78</c:v>
                </c:pt>
                <c:pt idx="4929">
                  <c:v>107.87</c:v>
                </c:pt>
                <c:pt idx="4930">
                  <c:v>107.89</c:v>
                </c:pt>
                <c:pt idx="4931">
                  <c:v>108.03</c:v>
                </c:pt>
                <c:pt idx="4932">
                  <c:v>108.18</c:v>
                </c:pt>
                <c:pt idx="4933">
                  <c:v>108.5</c:v>
                </c:pt>
                <c:pt idx="4934">
                  <c:v>108.72</c:v>
                </c:pt>
                <c:pt idx="4935">
                  <c:v>108.83</c:v>
                </c:pt>
                <c:pt idx="4936">
                  <c:v>109.03</c:v>
                </c:pt>
                <c:pt idx="4937">
                  <c:v>109.29</c:v>
                </c:pt>
                <c:pt idx="4938">
                  <c:v>109.7</c:v>
                </c:pt>
                <c:pt idx="4939">
                  <c:v>109.82</c:v>
                </c:pt>
                <c:pt idx="4940">
                  <c:v>109.84</c:v>
                </c:pt>
                <c:pt idx="4941">
                  <c:v>110.33</c:v>
                </c:pt>
                <c:pt idx="4942">
                  <c:v>110.88</c:v>
                </c:pt>
                <c:pt idx="4943">
                  <c:v>111.58</c:v>
                </c:pt>
                <c:pt idx="4944">
                  <c:v>111.68</c:v>
                </c:pt>
                <c:pt idx="4945">
                  <c:v>112.71</c:v>
                </c:pt>
                <c:pt idx="4946">
                  <c:v>112.87</c:v>
                </c:pt>
                <c:pt idx="4947">
                  <c:v>113.22</c:v>
                </c:pt>
                <c:pt idx="4948">
                  <c:v>113.58</c:v>
                </c:pt>
                <c:pt idx="4949">
                  <c:v>113.91</c:v>
                </c:pt>
                <c:pt idx="4950">
                  <c:v>114.18</c:v>
                </c:pt>
                <c:pt idx="4951">
                  <c:v>114.25</c:v>
                </c:pt>
                <c:pt idx="4952">
                  <c:v>114.26</c:v>
                </c:pt>
                <c:pt idx="4953">
                  <c:v>114.27</c:v>
                </c:pt>
                <c:pt idx="4954">
                  <c:v>114.33</c:v>
                </c:pt>
                <c:pt idx="4955">
                  <c:v>114.58</c:v>
                </c:pt>
                <c:pt idx="4956">
                  <c:v>114.82</c:v>
                </c:pt>
                <c:pt idx="4957">
                  <c:v>115.34</c:v>
                </c:pt>
                <c:pt idx="4958">
                  <c:v>115.57</c:v>
                </c:pt>
                <c:pt idx="4959">
                  <c:v>115.71</c:v>
                </c:pt>
                <c:pt idx="4960">
                  <c:v>115.76</c:v>
                </c:pt>
                <c:pt idx="4961">
                  <c:v>115.88</c:v>
                </c:pt>
                <c:pt idx="4962">
                  <c:v>116.09</c:v>
                </c:pt>
                <c:pt idx="4963">
                  <c:v>116.24</c:v>
                </c:pt>
                <c:pt idx="4964">
                  <c:v>116.43</c:v>
                </c:pt>
                <c:pt idx="4965">
                  <c:v>116.73</c:v>
                </c:pt>
                <c:pt idx="4966">
                  <c:v>117.53</c:v>
                </c:pt>
                <c:pt idx="4967">
                  <c:v>117.71</c:v>
                </c:pt>
                <c:pt idx="4968">
                  <c:v>118.24</c:v>
                </c:pt>
                <c:pt idx="4969">
                  <c:v>118.67</c:v>
                </c:pt>
                <c:pt idx="4970">
                  <c:v>118.79</c:v>
                </c:pt>
                <c:pt idx="4971">
                  <c:v>118.8</c:v>
                </c:pt>
                <c:pt idx="4972">
                  <c:v>119.06</c:v>
                </c:pt>
                <c:pt idx="4973">
                  <c:v>119.4</c:v>
                </c:pt>
                <c:pt idx="4974">
                  <c:v>119.7</c:v>
                </c:pt>
                <c:pt idx="4975">
                  <c:v>119.85</c:v>
                </c:pt>
                <c:pt idx="4976">
                  <c:v>120.01</c:v>
                </c:pt>
                <c:pt idx="4977">
                  <c:v>120.28</c:v>
                </c:pt>
                <c:pt idx="4978">
                  <c:v>120.3</c:v>
                </c:pt>
                <c:pt idx="4979">
                  <c:v>120.88</c:v>
                </c:pt>
                <c:pt idx="4980">
                  <c:v>121.35</c:v>
                </c:pt>
                <c:pt idx="4981">
                  <c:v>121.49</c:v>
                </c:pt>
                <c:pt idx="4982">
                  <c:v>121.83</c:v>
                </c:pt>
                <c:pt idx="4983">
                  <c:v>122.35</c:v>
                </c:pt>
                <c:pt idx="4984">
                  <c:v>122.53</c:v>
                </c:pt>
                <c:pt idx="4985">
                  <c:v>122.65</c:v>
                </c:pt>
                <c:pt idx="4986">
                  <c:v>122.8</c:v>
                </c:pt>
                <c:pt idx="4987">
                  <c:v>123.41</c:v>
                </c:pt>
                <c:pt idx="4988">
                  <c:v>123.68</c:v>
                </c:pt>
                <c:pt idx="4989">
                  <c:v>124.68</c:v>
                </c:pt>
                <c:pt idx="4990">
                  <c:v>124.82</c:v>
                </c:pt>
                <c:pt idx="4991">
                  <c:v>124.86</c:v>
                </c:pt>
                <c:pt idx="4992">
                  <c:v>124.99</c:v>
                </c:pt>
                <c:pt idx="4993">
                  <c:v>125.12</c:v>
                </c:pt>
                <c:pt idx="4994">
                  <c:v>125.33</c:v>
                </c:pt>
                <c:pt idx="4995">
                  <c:v>125.4</c:v>
                </c:pt>
                <c:pt idx="4996">
                  <c:v>125.56</c:v>
                </c:pt>
                <c:pt idx="4997">
                  <c:v>125.68</c:v>
                </c:pt>
                <c:pt idx="4998">
                  <c:v>125.72</c:v>
                </c:pt>
                <c:pt idx="4999">
                  <c:v>126.54</c:v>
                </c:pt>
                <c:pt idx="5000">
                  <c:v>127.31</c:v>
                </c:pt>
                <c:pt idx="5001">
                  <c:v>127.5</c:v>
                </c:pt>
                <c:pt idx="5002">
                  <c:v>127.59</c:v>
                </c:pt>
                <c:pt idx="5003">
                  <c:v>127.65</c:v>
                </c:pt>
                <c:pt idx="5004">
                  <c:v>127.77</c:v>
                </c:pt>
                <c:pt idx="5005">
                  <c:v>127.84</c:v>
                </c:pt>
                <c:pt idx="5006">
                  <c:v>127.93</c:v>
                </c:pt>
                <c:pt idx="5007">
                  <c:v>127.94</c:v>
                </c:pt>
                <c:pt idx="5008">
                  <c:v>128.29</c:v>
                </c:pt>
                <c:pt idx="5009">
                  <c:v>128.47</c:v>
                </c:pt>
                <c:pt idx="5010">
                  <c:v>128.47999999999999</c:v>
                </c:pt>
                <c:pt idx="5011">
                  <c:v>128.61000000000001</c:v>
                </c:pt>
                <c:pt idx="5012">
                  <c:v>129.13999999999999</c:v>
                </c:pt>
                <c:pt idx="5013">
                  <c:v>129.22</c:v>
                </c:pt>
                <c:pt idx="5014">
                  <c:v>129.36000000000001</c:v>
                </c:pt>
                <c:pt idx="5015">
                  <c:v>129.43</c:v>
                </c:pt>
                <c:pt idx="5016">
                  <c:v>129.46</c:v>
                </c:pt>
                <c:pt idx="5017">
                  <c:v>129.49</c:v>
                </c:pt>
                <c:pt idx="5018">
                  <c:v>129.55000000000001</c:v>
                </c:pt>
                <c:pt idx="5019">
                  <c:v>130.05000000000001</c:v>
                </c:pt>
                <c:pt idx="5020">
                  <c:v>130.25</c:v>
                </c:pt>
                <c:pt idx="5021">
                  <c:v>130.36000000000001</c:v>
                </c:pt>
                <c:pt idx="5022">
                  <c:v>130.84</c:v>
                </c:pt>
                <c:pt idx="5023">
                  <c:v>131.03</c:v>
                </c:pt>
                <c:pt idx="5024">
                  <c:v>131.18</c:v>
                </c:pt>
                <c:pt idx="5025">
                  <c:v>131.5</c:v>
                </c:pt>
                <c:pt idx="5026">
                  <c:v>131.52000000000001</c:v>
                </c:pt>
                <c:pt idx="5027">
                  <c:v>131.99</c:v>
                </c:pt>
                <c:pt idx="5028">
                  <c:v>132.22</c:v>
                </c:pt>
                <c:pt idx="5029">
                  <c:v>132.63999999999999</c:v>
                </c:pt>
                <c:pt idx="5030">
                  <c:v>133.15</c:v>
                </c:pt>
                <c:pt idx="5031">
                  <c:v>134.97999999999999</c:v>
                </c:pt>
                <c:pt idx="5032">
                  <c:v>135.22</c:v>
                </c:pt>
                <c:pt idx="5033">
                  <c:v>135.84</c:v>
                </c:pt>
                <c:pt idx="5034">
                  <c:v>136</c:v>
                </c:pt>
                <c:pt idx="5035">
                  <c:v>136.86000000000001</c:v>
                </c:pt>
                <c:pt idx="5036">
                  <c:v>136.91999999999999</c:v>
                </c:pt>
                <c:pt idx="5037">
                  <c:v>137.96</c:v>
                </c:pt>
                <c:pt idx="5038">
                  <c:v>138.12</c:v>
                </c:pt>
                <c:pt idx="5039">
                  <c:v>138.21</c:v>
                </c:pt>
                <c:pt idx="5040">
                  <c:v>139.44</c:v>
                </c:pt>
                <c:pt idx="5041">
                  <c:v>139.66</c:v>
                </c:pt>
                <c:pt idx="5042">
                  <c:v>140.38</c:v>
                </c:pt>
                <c:pt idx="5043">
                  <c:v>140.52000000000001</c:v>
                </c:pt>
                <c:pt idx="5044">
                  <c:v>140.71</c:v>
                </c:pt>
                <c:pt idx="5045">
                  <c:v>141.01</c:v>
                </c:pt>
                <c:pt idx="5046">
                  <c:v>141.43</c:v>
                </c:pt>
                <c:pt idx="5047">
                  <c:v>141.55000000000001</c:v>
                </c:pt>
                <c:pt idx="5048">
                  <c:v>144.93</c:v>
                </c:pt>
                <c:pt idx="5049">
                  <c:v>145.52000000000001</c:v>
                </c:pt>
                <c:pt idx="5050">
                  <c:v>145.55000000000001</c:v>
                </c:pt>
                <c:pt idx="5051">
                  <c:v>146.16999999999999</c:v>
                </c:pt>
                <c:pt idx="5052">
                  <c:v>147.44</c:v>
                </c:pt>
                <c:pt idx="5053">
                  <c:v>148.07</c:v>
                </c:pt>
                <c:pt idx="5054">
                  <c:v>148.41</c:v>
                </c:pt>
                <c:pt idx="5055">
                  <c:v>148.44999999999999</c:v>
                </c:pt>
                <c:pt idx="5056">
                  <c:v>148.66</c:v>
                </c:pt>
                <c:pt idx="5057">
                  <c:v>149.1</c:v>
                </c:pt>
                <c:pt idx="5058">
                  <c:v>149.94</c:v>
                </c:pt>
                <c:pt idx="5059">
                  <c:v>151.21</c:v>
                </c:pt>
                <c:pt idx="5060">
                  <c:v>151.22999999999999</c:v>
                </c:pt>
                <c:pt idx="5061">
                  <c:v>151.56</c:v>
                </c:pt>
                <c:pt idx="5062">
                  <c:v>152.21</c:v>
                </c:pt>
                <c:pt idx="5063">
                  <c:v>152.59</c:v>
                </c:pt>
                <c:pt idx="5064">
                  <c:v>153.62</c:v>
                </c:pt>
                <c:pt idx="5065">
                  <c:v>154.02000000000001</c:v>
                </c:pt>
                <c:pt idx="5066">
                  <c:v>154.37</c:v>
                </c:pt>
                <c:pt idx="5067">
                  <c:v>155.69999999999999</c:v>
                </c:pt>
                <c:pt idx="5068">
                  <c:v>156.58000000000001</c:v>
                </c:pt>
                <c:pt idx="5069">
                  <c:v>156.66999999999999</c:v>
                </c:pt>
                <c:pt idx="5070">
                  <c:v>158</c:v>
                </c:pt>
                <c:pt idx="5071">
                  <c:v>158.35</c:v>
                </c:pt>
                <c:pt idx="5072">
                  <c:v>159.13999999999999</c:v>
                </c:pt>
                <c:pt idx="5073">
                  <c:v>159.38</c:v>
                </c:pt>
                <c:pt idx="5074">
                  <c:v>160.85</c:v>
                </c:pt>
                <c:pt idx="5075">
                  <c:v>161.47999999999999</c:v>
                </c:pt>
                <c:pt idx="5076">
                  <c:v>162.09</c:v>
                </c:pt>
                <c:pt idx="5077">
                  <c:v>163.43</c:v>
                </c:pt>
                <c:pt idx="5078">
                  <c:v>164.93</c:v>
                </c:pt>
                <c:pt idx="5079">
                  <c:v>165.62</c:v>
                </c:pt>
                <c:pt idx="5080">
                  <c:v>167.09</c:v>
                </c:pt>
                <c:pt idx="5081">
                  <c:v>167.74</c:v>
                </c:pt>
                <c:pt idx="5082">
                  <c:v>169.26</c:v>
                </c:pt>
                <c:pt idx="5083">
                  <c:v>171.33</c:v>
                </c:pt>
                <c:pt idx="5084">
                  <c:v>174.7</c:v>
                </c:pt>
                <c:pt idx="5085">
                  <c:v>176.13</c:v>
                </c:pt>
                <c:pt idx="5086">
                  <c:v>180.51</c:v>
                </c:pt>
                <c:pt idx="5087">
                  <c:v>181</c:v>
                </c:pt>
                <c:pt idx="5088">
                  <c:v>182.03</c:v>
                </c:pt>
                <c:pt idx="5089">
                  <c:v>182.11</c:v>
                </c:pt>
                <c:pt idx="5090">
                  <c:v>183.36</c:v>
                </c:pt>
                <c:pt idx="5091">
                  <c:v>183.72</c:v>
                </c:pt>
                <c:pt idx="5092">
                  <c:v>184.82</c:v>
                </c:pt>
                <c:pt idx="5093">
                  <c:v>185.36</c:v>
                </c:pt>
                <c:pt idx="5094">
                  <c:v>185.77</c:v>
                </c:pt>
                <c:pt idx="5095">
                  <c:v>187.76</c:v>
                </c:pt>
                <c:pt idx="5096">
                  <c:v>188.45</c:v>
                </c:pt>
                <c:pt idx="5097">
                  <c:v>188.46</c:v>
                </c:pt>
                <c:pt idx="5098">
                  <c:v>188.47</c:v>
                </c:pt>
                <c:pt idx="5099">
                  <c:v>189.58</c:v>
                </c:pt>
                <c:pt idx="5100">
                  <c:v>189.88</c:v>
                </c:pt>
                <c:pt idx="5101">
                  <c:v>190.5</c:v>
                </c:pt>
                <c:pt idx="5102">
                  <c:v>190.55</c:v>
                </c:pt>
                <c:pt idx="5103">
                  <c:v>194.04</c:v>
                </c:pt>
                <c:pt idx="5104">
                  <c:v>195.18</c:v>
                </c:pt>
                <c:pt idx="5105">
                  <c:v>196.67</c:v>
                </c:pt>
                <c:pt idx="5106">
                  <c:v>197.01</c:v>
                </c:pt>
                <c:pt idx="5107">
                  <c:v>200.26</c:v>
                </c:pt>
                <c:pt idx="5108">
                  <c:v>200.39</c:v>
                </c:pt>
                <c:pt idx="5109">
                  <c:v>202.3</c:v>
                </c:pt>
                <c:pt idx="5110">
                  <c:v>204.07</c:v>
                </c:pt>
                <c:pt idx="5111">
                  <c:v>204.12</c:v>
                </c:pt>
                <c:pt idx="5112">
                  <c:v>205.09</c:v>
                </c:pt>
                <c:pt idx="5113">
                  <c:v>207.13</c:v>
                </c:pt>
                <c:pt idx="5114">
                  <c:v>207.27</c:v>
                </c:pt>
                <c:pt idx="5115">
                  <c:v>207.55</c:v>
                </c:pt>
                <c:pt idx="5116">
                  <c:v>208.04</c:v>
                </c:pt>
                <c:pt idx="5117">
                  <c:v>212.47</c:v>
                </c:pt>
                <c:pt idx="5118">
                  <c:v>214.45</c:v>
                </c:pt>
                <c:pt idx="5119">
                  <c:v>215.49</c:v>
                </c:pt>
                <c:pt idx="5120">
                  <c:v>217.13</c:v>
                </c:pt>
                <c:pt idx="5121">
                  <c:v>219.07</c:v>
                </c:pt>
                <c:pt idx="5122">
                  <c:v>225.67</c:v>
                </c:pt>
                <c:pt idx="5123">
                  <c:v>225.75</c:v>
                </c:pt>
                <c:pt idx="5124">
                  <c:v>226.69</c:v>
                </c:pt>
                <c:pt idx="5125">
                  <c:v>232.73</c:v>
                </c:pt>
                <c:pt idx="5126">
                  <c:v>234.54</c:v>
                </c:pt>
                <c:pt idx="5127">
                  <c:v>235.81</c:v>
                </c:pt>
                <c:pt idx="5128">
                  <c:v>240.66</c:v>
                </c:pt>
                <c:pt idx="5129">
                  <c:v>243.4</c:v>
                </c:pt>
                <c:pt idx="5130">
                  <c:v>244.44</c:v>
                </c:pt>
                <c:pt idx="5131">
                  <c:v>247.61</c:v>
                </c:pt>
                <c:pt idx="5132">
                  <c:v>250.06</c:v>
                </c:pt>
                <c:pt idx="5133">
                  <c:v>252.19</c:v>
                </c:pt>
                <c:pt idx="5134">
                  <c:v>254.46</c:v>
                </c:pt>
                <c:pt idx="5135">
                  <c:v>255.65</c:v>
                </c:pt>
                <c:pt idx="5136">
                  <c:v>255.85</c:v>
                </c:pt>
                <c:pt idx="5137">
                  <c:v>256.87</c:v>
                </c:pt>
                <c:pt idx="5138">
                  <c:v>261.67</c:v>
                </c:pt>
                <c:pt idx="5139">
                  <c:v>266.64</c:v>
                </c:pt>
                <c:pt idx="5140">
                  <c:v>271.3</c:v>
                </c:pt>
                <c:pt idx="5141">
                  <c:v>272.02</c:v>
                </c:pt>
                <c:pt idx="5142">
                  <c:v>275.01</c:v>
                </c:pt>
                <c:pt idx="5143">
                  <c:v>276.41000000000003</c:v>
                </c:pt>
                <c:pt idx="5144">
                  <c:v>277.10000000000002</c:v>
                </c:pt>
                <c:pt idx="5145">
                  <c:v>277.31</c:v>
                </c:pt>
                <c:pt idx="5146">
                  <c:v>282.42</c:v>
                </c:pt>
                <c:pt idx="5147">
                  <c:v>287.52</c:v>
                </c:pt>
                <c:pt idx="5148">
                  <c:v>290.13</c:v>
                </c:pt>
                <c:pt idx="5149">
                  <c:v>296.52</c:v>
                </c:pt>
                <c:pt idx="5150">
                  <c:v>299.22000000000003</c:v>
                </c:pt>
                <c:pt idx="5151">
                  <c:v>315.33999999999997</c:v>
                </c:pt>
                <c:pt idx="5152">
                  <c:v>317.31</c:v>
                </c:pt>
                <c:pt idx="5153">
                  <c:v>317.72000000000003</c:v>
                </c:pt>
                <c:pt idx="5154">
                  <c:v>337.96</c:v>
                </c:pt>
                <c:pt idx="5155">
                  <c:v>350.28</c:v>
                </c:pt>
                <c:pt idx="5156">
                  <c:v>376.84</c:v>
                </c:pt>
                <c:pt idx="5157">
                  <c:v>380.65</c:v>
                </c:pt>
                <c:pt idx="5158">
                  <c:v>425.25</c:v>
                </c:pt>
                <c:pt idx="5159">
                  <c:v>428.73</c:v>
                </c:pt>
                <c:pt idx="5160">
                  <c:v>431.64</c:v>
                </c:pt>
                <c:pt idx="5161">
                  <c:v>546.83000000000004</c:v>
                </c:pt>
                <c:pt idx="5162">
                  <c:v>548.74</c:v>
                </c:pt>
                <c:pt idx="5163">
                  <c:v>554.57000000000005</c:v>
                </c:pt>
                <c:pt idx="5164">
                  <c:v>569.66999999999996</c:v>
                </c:pt>
                <c:pt idx="5165">
                  <c:v>569.80999999999995</c:v>
                </c:pt>
                <c:pt idx="5166">
                  <c:v>579.87</c:v>
                </c:pt>
                <c:pt idx="5167">
                  <c:v>585.49</c:v>
                </c:pt>
                <c:pt idx="5168">
                  <c:v>625.33000000000004</c:v>
                </c:pt>
                <c:pt idx="5169">
                  <c:v>653.4</c:v>
                </c:pt>
                <c:pt idx="5170">
                  <c:v>694.92</c:v>
                </c:pt>
                <c:pt idx="5171">
                  <c:v>702.4</c:v>
                </c:pt>
                <c:pt idx="5172">
                  <c:v>720.77</c:v>
                </c:pt>
                <c:pt idx="5173">
                  <c:v>801.82</c:v>
                </c:pt>
                <c:pt idx="5174">
                  <c:v>915.29</c:v>
                </c:pt>
                <c:pt idx="5175">
                  <c:v>936.52</c:v>
                </c:pt>
              </c:numCache>
            </c:numRef>
          </c:xVal>
          <c:yVal>
            <c:numRef>
              <c:f>'output_n1n2 n1plusn2e4'!$E$3:$E$90002</c:f>
            </c:numRef>
          </c:yVal>
          <c:smooth val="1"/>
          <c:extLst>
            <c:ext xmlns:c16="http://schemas.microsoft.com/office/drawing/2014/chart" uri="{C3380CC4-5D6E-409C-BE32-E72D297353CC}">
              <c16:uniqueId val="{00000003-4930-44B5-9D71-5E2F4E8ACD5C}"/>
            </c:ext>
          </c:extLst>
        </c:ser>
        <c:ser>
          <c:idx val="4"/>
          <c:order val="4"/>
          <c:tx>
            <c:strRef>
              <c:f>'output_n1n2 n1plusn2e4'!$F$2</c:f>
              <c:strCache>
                <c:ptCount val="1"/>
                <c:pt idx="0">
                  <c:v>Norm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output_n1n2 n1plusn2e4'!$A$3:$A$90002</c:f>
              <c:numCache>
                <c:formatCode>General</c:formatCode>
                <c:ptCount val="90000"/>
                <c:pt idx="0">
                  <c:v>0.5</c:v>
                </c:pt>
                <c:pt idx="1">
                  <c:v>0.51</c:v>
                </c:pt>
                <c:pt idx="2">
                  <c:v>0.52</c:v>
                </c:pt>
                <c:pt idx="3">
                  <c:v>0.53</c:v>
                </c:pt>
                <c:pt idx="4">
                  <c:v>0.54</c:v>
                </c:pt>
                <c:pt idx="5">
                  <c:v>0.55000000000000004</c:v>
                </c:pt>
                <c:pt idx="6">
                  <c:v>0.56000000000000005</c:v>
                </c:pt>
                <c:pt idx="7">
                  <c:v>0.56999999999999995</c:v>
                </c:pt>
                <c:pt idx="8">
                  <c:v>0.57999999999999996</c:v>
                </c:pt>
                <c:pt idx="9">
                  <c:v>0.59</c:v>
                </c:pt>
                <c:pt idx="10">
                  <c:v>0.6</c:v>
                </c:pt>
                <c:pt idx="11">
                  <c:v>0.61</c:v>
                </c:pt>
                <c:pt idx="12">
                  <c:v>0.62</c:v>
                </c:pt>
                <c:pt idx="13">
                  <c:v>0.63</c:v>
                </c:pt>
                <c:pt idx="14">
                  <c:v>0.64</c:v>
                </c:pt>
                <c:pt idx="15">
                  <c:v>0.65</c:v>
                </c:pt>
                <c:pt idx="16">
                  <c:v>0.66</c:v>
                </c:pt>
                <c:pt idx="17">
                  <c:v>0.67</c:v>
                </c:pt>
                <c:pt idx="18">
                  <c:v>0.68</c:v>
                </c:pt>
                <c:pt idx="19">
                  <c:v>0.69</c:v>
                </c:pt>
                <c:pt idx="20">
                  <c:v>0.7</c:v>
                </c:pt>
                <c:pt idx="21">
                  <c:v>0.71</c:v>
                </c:pt>
                <c:pt idx="22">
                  <c:v>0.72</c:v>
                </c:pt>
                <c:pt idx="23">
                  <c:v>0.73</c:v>
                </c:pt>
                <c:pt idx="24">
                  <c:v>0.74</c:v>
                </c:pt>
                <c:pt idx="25">
                  <c:v>0.75</c:v>
                </c:pt>
                <c:pt idx="26">
                  <c:v>0.76</c:v>
                </c:pt>
                <c:pt idx="27">
                  <c:v>0.77</c:v>
                </c:pt>
                <c:pt idx="28">
                  <c:v>0.78</c:v>
                </c:pt>
                <c:pt idx="29">
                  <c:v>0.79</c:v>
                </c:pt>
                <c:pt idx="30">
                  <c:v>0.8</c:v>
                </c:pt>
                <c:pt idx="31">
                  <c:v>0.81</c:v>
                </c:pt>
                <c:pt idx="32">
                  <c:v>0.82</c:v>
                </c:pt>
                <c:pt idx="33">
                  <c:v>0.83</c:v>
                </c:pt>
                <c:pt idx="34">
                  <c:v>0.84</c:v>
                </c:pt>
                <c:pt idx="35">
                  <c:v>0.85</c:v>
                </c:pt>
                <c:pt idx="36">
                  <c:v>0.86</c:v>
                </c:pt>
                <c:pt idx="37">
                  <c:v>0.87</c:v>
                </c:pt>
                <c:pt idx="38">
                  <c:v>0.88</c:v>
                </c:pt>
                <c:pt idx="39">
                  <c:v>0.89</c:v>
                </c:pt>
                <c:pt idx="40">
                  <c:v>0.9</c:v>
                </c:pt>
                <c:pt idx="41">
                  <c:v>0.91</c:v>
                </c:pt>
                <c:pt idx="42">
                  <c:v>0.92</c:v>
                </c:pt>
                <c:pt idx="43">
                  <c:v>0.93</c:v>
                </c:pt>
                <c:pt idx="44">
                  <c:v>0.94</c:v>
                </c:pt>
                <c:pt idx="45">
                  <c:v>0.95</c:v>
                </c:pt>
                <c:pt idx="46">
                  <c:v>0.96</c:v>
                </c:pt>
                <c:pt idx="47">
                  <c:v>0.97</c:v>
                </c:pt>
                <c:pt idx="48">
                  <c:v>0.98</c:v>
                </c:pt>
                <c:pt idx="49">
                  <c:v>0.99</c:v>
                </c:pt>
                <c:pt idx="50">
                  <c:v>1</c:v>
                </c:pt>
                <c:pt idx="51">
                  <c:v>1.01</c:v>
                </c:pt>
                <c:pt idx="52">
                  <c:v>1.02</c:v>
                </c:pt>
                <c:pt idx="53">
                  <c:v>1.03</c:v>
                </c:pt>
                <c:pt idx="54">
                  <c:v>1.04</c:v>
                </c:pt>
                <c:pt idx="55">
                  <c:v>1.05</c:v>
                </c:pt>
                <c:pt idx="56">
                  <c:v>1.06</c:v>
                </c:pt>
                <c:pt idx="57">
                  <c:v>1.07</c:v>
                </c:pt>
                <c:pt idx="58">
                  <c:v>1.08</c:v>
                </c:pt>
                <c:pt idx="59">
                  <c:v>1.0900000000000001</c:v>
                </c:pt>
                <c:pt idx="60">
                  <c:v>1.1000000000000001</c:v>
                </c:pt>
                <c:pt idx="61">
                  <c:v>1.1100000000000001</c:v>
                </c:pt>
                <c:pt idx="62">
                  <c:v>1.1200000000000001</c:v>
                </c:pt>
                <c:pt idx="63">
                  <c:v>1.1299999999999999</c:v>
                </c:pt>
                <c:pt idx="64">
                  <c:v>1.1399999999999999</c:v>
                </c:pt>
                <c:pt idx="65">
                  <c:v>1.1499999999999999</c:v>
                </c:pt>
                <c:pt idx="66">
                  <c:v>1.1599999999999999</c:v>
                </c:pt>
                <c:pt idx="67">
                  <c:v>1.17</c:v>
                </c:pt>
                <c:pt idx="68">
                  <c:v>1.18</c:v>
                </c:pt>
                <c:pt idx="69">
                  <c:v>1.19</c:v>
                </c:pt>
                <c:pt idx="70">
                  <c:v>1.2</c:v>
                </c:pt>
                <c:pt idx="71">
                  <c:v>1.21</c:v>
                </c:pt>
                <c:pt idx="72">
                  <c:v>1.22</c:v>
                </c:pt>
                <c:pt idx="73">
                  <c:v>1.23</c:v>
                </c:pt>
                <c:pt idx="74">
                  <c:v>1.24</c:v>
                </c:pt>
                <c:pt idx="75">
                  <c:v>1.25</c:v>
                </c:pt>
                <c:pt idx="76">
                  <c:v>1.26</c:v>
                </c:pt>
                <c:pt idx="77">
                  <c:v>1.27</c:v>
                </c:pt>
                <c:pt idx="78">
                  <c:v>1.28</c:v>
                </c:pt>
                <c:pt idx="79">
                  <c:v>1.29</c:v>
                </c:pt>
                <c:pt idx="80">
                  <c:v>1.3</c:v>
                </c:pt>
                <c:pt idx="81">
                  <c:v>1.31</c:v>
                </c:pt>
                <c:pt idx="82">
                  <c:v>1.32</c:v>
                </c:pt>
                <c:pt idx="83">
                  <c:v>1.33</c:v>
                </c:pt>
                <c:pt idx="84">
                  <c:v>1.34</c:v>
                </c:pt>
                <c:pt idx="85">
                  <c:v>1.35</c:v>
                </c:pt>
                <c:pt idx="86">
                  <c:v>1.36</c:v>
                </c:pt>
                <c:pt idx="87">
                  <c:v>1.37</c:v>
                </c:pt>
                <c:pt idx="88">
                  <c:v>1.38</c:v>
                </c:pt>
                <c:pt idx="89">
                  <c:v>1.39</c:v>
                </c:pt>
                <c:pt idx="90">
                  <c:v>1.4</c:v>
                </c:pt>
                <c:pt idx="91">
                  <c:v>1.41</c:v>
                </c:pt>
                <c:pt idx="92">
                  <c:v>1.42</c:v>
                </c:pt>
                <c:pt idx="93">
                  <c:v>1.43</c:v>
                </c:pt>
                <c:pt idx="94">
                  <c:v>1.44</c:v>
                </c:pt>
                <c:pt idx="95">
                  <c:v>1.45</c:v>
                </c:pt>
                <c:pt idx="96">
                  <c:v>1.46</c:v>
                </c:pt>
                <c:pt idx="97">
                  <c:v>1.47</c:v>
                </c:pt>
                <c:pt idx="98">
                  <c:v>1.48</c:v>
                </c:pt>
                <c:pt idx="99">
                  <c:v>1.49</c:v>
                </c:pt>
                <c:pt idx="100">
                  <c:v>1.5</c:v>
                </c:pt>
                <c:pt idx="101">
                  <c:v>1.51</c:v>
                </c:pt>
                <c:pt idx="102">
                  <c:v>1.52</c:v>
                </c:pt>
                <c:pt idx="103">
                  <c:v>1.53</c:v>
                </c:pt>
                <c:pt idx="104">
                  <c:v>1.54</c:v>
                </c:pt>
                <c:pt idx="105">
                  <c:v>1.55</c:v>
                </c:pt>
                <c:pt idx="106">
                  <c:v>1.56</c:v>
                </c:pt>
                <c:pt idx="107">
                  <c:v>1.57</c:v>
                </c:pt>
                <c:pt idx="108">
                  <c:v>1.58</c:v>
                </c:pt>
                <c:pt idx="109">
                  <c:v>1.59</c:v>
                </c:pt>
                <c:pt idx="110">
                  <c:v>1.6</c:v>
                </c:pt>
                <c:pt idx="111">
                  <c:v>1.61</c:v>
                </c:pt>
                <c:pt idx="112">
                  <c:v>1.62</c:v>
                </c:pt>
                <c:pt idx="113">
                  <c:v>1.63</c:v>
                </c:pt>
                <c:pt idx="114">
                  <c:v>1.64</c:v>
                </c:pt>
                <c:pt idx="115">
                  <c:v>1.65</c:v>
                </c:pt>
                <c:pt idx="116">
                  <c:v>1.66</c:v>
                </c:pt>
                <c:pt idx="117">
                  <c:v>1.67</c:v>
                </c:pt>
                <c:pt idx="118">
                  <c:v>1.68</c:v>
                </c:pt>
                <c:pt idx="119">
                  <c:v>1.69</c:v>
                </c:pt>
                <c:pt idx="120">
                  <c:v>1.7</c:v>
                </c:pt>
                <c:pt idx="121">
                  <c:v>1.71</c:v>
                </c:pt>
                <c:pt idx="122">
                  <c:v>1.72</c:v>
                </c:pt>
                <c:pt idx="123">
                  <c:v>1.73</c:v>
                </c:pt>
                <c:pt idx="124">
                  <c:v>1.74</c:v>
                </c:pt>
                <c:pt idx="125">
                  <c:v>1.75</c:v>
                </c:pt>
                <c:pt idx="126">
                  <c:v>1.76</c:v>
                </c:pt>
                <c:pt idx="127">
                  <c:v>1.77</c:v>
                </c:pt>
                <c:pt idx="128">
                  <c:v>1.78</c:v>
                </c:pt>
                <c:pt idx="129">
                  <c:v>1.79</c:v>
                </c:pt>
                <c:pt idx="130">
                  <c:v>1.8</c:v>
                </c:pt>
                <c:pt idx="131">
                  <c:v>1.81</c:v>
                </c:pt>
                <c:pt idx="132">
                  <c:v>1.82</c:v>
                </c:pt>
                <c:pt idx="133">
                  <c:v>1.83</c:v>
                </c:pt>
                <c:pt idx="134">
                  <c:v>1.84</c:v>
                </c:pt>
                <c:pt idx="135">
                  <c:v>1.85</c:v>
                </c:pt>
                <c:pt idx="136">
                  <c:v>1.86</c:v>
                </c:pt>
                <c:pt idx="137">
                  <c:v>1.87</c:v>
                </c:pt>
                <c:pt idx="138">
                  <c:v>1.88</c:v>
                </c:pt>
                <c:pt idx="139">
                  <c:v>1.89</c:v>
                </c:pt>
                <c:pt idx="140">
                  <c:v>1.9</c:v>
                </c:pt>
                <c:pt idx="141">
                  <c:v>1.91</c:v>
                </c:pt>
                <c:pt idx="142">
                  <c:v>1.92</c:v>
                </c:pt>
                <c:pt idx="143">
                  <c:v>1.93</c:v>
                </c:pt>
                <c:pt idx="144">
                  <c:v>1.94</c:v>
                </c:pt>
                <c:pt idx="145">
                  <c:v>1.95</c:v>
                </c:pt>
                <c:pt idx="146">
                  <c:v>1.96</c:v>
                </c:pt>
                <c:pt idx="147">
                  <c:v>1.97</c:v>
                </c:pt>
                <c:pt idx="148">
                  <c:v>1.98</c:v>
                </c:pt>
                <c:pt idx="149">
                  <c:v>1.99</c:v>
                </c:pt>
                <c:pt idx="150">
                  <c:v>2</c:v>
                </c:pt>
                <c:pt idx="151">
                  <c:v>2.0099999999999998</c:v>
                </c:pt>
                <c:pt idx="152">
                  <c:v>2.02</c:v>
                </c:pt>
                <c:pt idx="153">
                  <c:v>2.0299999999999998</c:v>
                </c:pt>
                <c:pt idx="154">
                  <c:v>2.04</c:v>
                </c:pt>
                <c:pt idx="155">
                  <c:v>2.0499999999999998</c:v>
                </c:pt>
                <c:pt idx="156">
                  <c:v>2.06</c:v>
                </c:pt>
                <c:pt idx="157">
                  <c:v>2.0699999999999998</c:v>
                </c:pt>
                <c:pt idx="158">
                  <c:v>2.08</c:v>
                </c:pt>
                <c:pt idx="159">
                  <c:v>2.09</c:v>
                </c:pt>
                <c:pt idx="160">
                  <c:v>2.1</c:v>
                </c:pt>
                <c:pt idx="161">
                  <c:v>2.11</c:v>
                </c:pt>
                <c:pt idx="162">
                  <c:v>2.12</c:v>
                </c:pt>
                <c:pt idx="163">
                  <c:v>2.13</c:v>
                </c:pt>
                <c:pt idx="164">
                  <c:v>2.14</c:v>
                </c:pt>
                <c:pt idx="165">
                  <c:v>2.15</c:v>
                </c:pt>
                <c:pt idx="166">
                  <c:v>2.16</c:v>
                </c:pt>
                <c:pt idx="167">
                  <c:v>2.17</c:v>
                </c:pt>
                <c:pt idx="168">
                  <c:v>2.1800000000000002</c:v>
                </c:pt>
                <c:pt idx="169">
                  <c:v>2.19</c:v>
                </c:pt>
                <c:pt idx="170">
                  <c:v>2.2000000000000002</c:v>
                </c:pt>
                <c:pt idx="171">
                  <c:v>2.21</c:v>
                </c:pt>
                <c:pt idx="172">
                  <c:v>2.2200000000000002</c:v>
                </c:pt>
                <c:pt idx="173">
                  <c:v>2.23</c:v>
                </c:pt>
                <c:pt idx="174">
                  <c:v>2.2400000000000002</c:v>
                </c:pt>
                <c:pt idx="175">
                  <c:v>2.25</c:v>
                </c:pt>
                <c:pt idx="176">
                  <c:v>2.2599999999999998</c:v>
                </c:pt>
                <c:pt idx="177">
                  <c:v>2.27</c:v>
                </c:pt>
                <c:pt idx="178">
                  <c:v>2.2799999999999998</c:v>
                </c:pt>
                <c:pt idx="179">
                  <c:v>2.29</c:v>
                </c:pt>
                <c:pt idx="180">
                  <c:v>2.2999999999999998</c:v>
                </c:pt>
                <c:pt idx="181">
                  <c:v>2.31</c:v>
                </c:pt>
                <c:pt idx="182">
                  <c:v>2.3199999999999998</c:v>
                </c:pt>
                <c:pt idx="183">
                  <c:v>2.33</c:v>
                </c:pt>
                <c:pt idx="184">
                  <c:v>2.34</c:v>
                </c:pt>
                <c:pt idx="185">
                  <c:v>2.35</c:v>
                </c:pt>
                <c:pt idx="186">
                  <c:v>2.36</c:v>
                </c:pt>
                <c:pt idx="187">
                  <c:v>2.37</c:v>
                </c:pt>
                <c:pt idx="188">
                  <c:v>2.38</c:v>
                </c:pt>
                <c:pt idx="189">
                  <c:v>2.39</c:v>
                </c:pt>
                <c:pt idx="190">
                  <c:v>2.4</c:v>
                </c:pt>
                <c:pt idx="191">
                  <c:v>2.41</c:v>
                </c:pt>
                <c:pt idx="192">
                  <c:v>2.42</c:v>
                </c:pt>
                <c:pt idx="193">
                  <c:v>2.4300000000000002</c:v>
                </c:pt>
                <c:pt idx="194">
                  <c:v>2.44</c:v>
                </c:pt>
                <c:pt idx="195">
                  <c:v>2.4500000000000002</c:v>
                </c:pt>
                <c:pt idx="196">
                  <c:v>2.46</c:v>
                </c:pt>
                <c:pt idx="197">
                  <c:v>2.4700000000000002</c:v>
                </c:pt>
                <c:pt idx="198">
                  <c:v>2.48</c:v>
                </c:pt>
                <c:pt idx="199">
                  <c:v>2.4900000000000002</c:v>
                </c:pt>
                <c:pt idx="200">
                  <c:v>2.5</c:v>
                </c:pt>
                <c:pt idx="201">
                  <c:v>2.5099999999999998</c:v>
                </c:pt>
                <c:pt idx="202">
                  <c:v>2.52</c:v>
                </c:pt>
                <c:pt idx="203">
                  <c:v>2.5299999999999998</c:v>
                </c:pt>
                <c:pt idx="204">
                  <c:v>2.54</c:v>
                </c:pt>
                <c:pt idx="205">
                  <c:v>2.5499999999999998</c:v>
                </c:pt>
                <c:pt idx="206">
                  <c:v>2.56</c:v>
                </c:pt>
                <c:pt idx="207">
                  <c:v>2.57</c:v>
                </c:pt>
                <c:pt idx="208">
                  <c:v>2.58</c:v>
                </c:pt>
                <c:pt idx="209">
                  <c:v>2.59</c:v>
                </c:pt>
                <c:pt idx="210">
                  <c:v>2.6</c:v>
                </c:pt>
                <c:pt idx="211">
                  <c:v>2.61</c:v>
                </c:pt>
                <c:pt idx="212">
                  <c:v>2.62</c:v>
                </c:pt>
                <c:pt idx="213">
                  <c:v>2.63</c:v>
                </c:pt>
                <c:pt idx="214">
                  <c:v>2.64</c:v>
                </c:pt>
                <c:pt idx="215">
                  <c:v>2.65</c:v>
                </c:pt>
                <c:pt idx="216">
                  <c:v>2.66</c:v>
                </c:pt>
                <c:pt idx="217">
                  <c:v>2.67</c:v>
                </c:pt>
                <c:pt idx="218">
                  <c:v>2.68</c:v>
                </c:pt>
                <c:pt idx="219">
                  <c:v>2.69</c:v>
                </c:pt>
                <c:pt idx="220">
                  <c:v>2.7</c:v>
                </c:pt>
                <c:pt idx="221">
                  <c:v>2.71</c:v>
                </c:pt>
                <c:pt idx="222">
                  <c:v>2.72</c:v>
                </c:pt>
                <c:pt idx="223">
                  <c:v>2.73</c:v>
                </c:pt>
                <c:pt idx="224">
                  <c:v>2.74</c:v>
                </c:pt>
                <c:pt idx="225">
                  <c:v>2.75</c:v>
                </c:pt>
                <c:pt idx="226">
                  <c:v>2.76</c:v>
                </c:pt>
                <c:pt idx="227">
                  <c:v>2.77</c:v>
                </c:pt>
                <c:pt idx="228">
                  <c:v>2.78</c:v>
                </c:pt>
                <c:pt idx="229">
                  <c:v>2.79</c:v>
                </c:pt>
                <c:pt idx="230">
                  <c:v>2.8</c:v>
                </c:pt>
                <c:pt idx="231">
                  <c:v>2.81</c:v>
                </c:pt>
                <c:pt idx="232">
                  <c:v>2.82</c:v>
                </c:pt>
                <c:pt idx="233">
                  <c:v>2.83</c:v>
                </c:pt>
                <c:pt idx="234">
                  <c:v>2.84</c:v>
                </c:pt>
                <c:pt idx="235">
                  <c:v>2.85</c:v>
                </c:pt>
                <c:pt idx="236">
                  <c:v>2.86</c:v>
                </c:pt>
                <c:pt idx="237">
                  <c:v>2.87</c:v>
                </c:pt>
                <c:pt idx="238">
                  <c:v>2.88</c:v>
                </c:pt>
                <c:pt idx="239">
                  <c:v>2.89</c:v>
                </c:pt>
                <c:pt idx="240">
                  <c:v>2.9</c:v>
                </c:pt>
                <c:pt idx="241">
                  <c:v>2.91</c:v>
                </c:pt>
                <c:pt idx="242">
                  <c:v>2.92</c:v>
                </c:pt>
                <c:pt idx="243">
                  <c:v>2.93</c:v>
                </c:pt>
                <c:pt idx="244">
                  <c:v>2.94</c:v>
                </c:pt>
                <c:pt idx="245">
                  <c:v>2.95</c:v>
                </c:pt>
                <c:pt idx="246">
                  <c:v>2.96</c:v>
                </c:pt>
                <c:pt idx="247">
                  <c:v>2.97</c:v>
                </c:pt>
                <c:pt idx="248">
                  <c:v>2.98</c:v>
                </c:pt>
                <c:pt idx="249">
                  <c:v>2.99</c:v>
                </c:pt>
                <c:pt idx="250">
                  <c:v>3</c:v>
                </c:pt>
                <c:pt idx="251">
                  <c:v>3.01</c:v>
                </c:pt>
                <c:pt idx="252">
                  <c:v>3.02</c:v>
                </c:pt>
                <c:pt idx="253">
                  <c:v>3.03</c:v>
                </c:pt>
                <c:pt idx="254">
                  <c:v>3.04</c:v>
                </c:pt>
                <c:pt idx="255">
                  <c:v>3.05</c:v>
                </c:pt>
                <c:pt idx="256">
                  <c:v>3.06</c:v>
                </c:pt>
                <c:pt idx="257">
                  <c:v>3.07</c:v>
                </c:pt>
                <c:pt idx="258">
                  <c:v>3.08</c:v>
                </c:pt>
                <c:pt idx="259">
                  <c:v>3.09</c:v>
                </c:pt>
                <c:pt idx="260">
                  <c:v>3.1</c:v>
                </c:pt>
                <c:pt idx="261">
                  <c:v>3.11</c:v>
                </c:pt>
                <c:pt idx="262">
                  <c:v>3.12</c:v>
                </c:pt>
                <c:pt idx="263">
                  <c:v>3.13</c:v>
                </c:pt>
                <c:pt idx="264">
                  <c:v>3.14</c:v>
                </c:pt>
                <c:pt idx="265">
                  <c:v>3.15</c:v>
                </c:pt>
                <c:pt idx="266">
                  <c:v>3.16</c:v>
                </c:pt>
                <c:pt idx="267">
                  <c:v>3.17</c:v>
                </c:pt>
                <c:pt idx="268">
                  <c:v>3.18</c:v>
                </c:pt>
                <c:pt idx="269">
                  <c:v>3.19</c:v>
                </c:pt>
                <c:pt idx="270">
                  <c:v>3.2</c:v>
                </c:pt>
                <c:pt idx="271">
                  <c:v>3.21</c:v>
                </c:pt>
                <c:pt idx="272">
                  <c:v>3.22</c:v>
                </c:pt>
                <c:pt idx="273">
                  <c:v>3.23</c:v>
                </c:pt>
                <c:pt idx="274">
                  <c:v>3.24</c:v>
                </c:pt>
                <c:pt idx="275">
                  <c:v>3.25</c:v>
                </c:pt>
                <c:pt idx="276">
                  <c:v>3.26</c:v>
                </c:pt>
                <c:pt idx="277">
                  <c:v>3.27</c:v>
                </c:pt>
                <c:pt idx="278">
                  <c:v>3.28</c:v>
                </c:pt>
                <c:pt idx="279">
                  <c:v>3.29</c:v>
                </c:pt>
                <c:pt idx="280">
                  <c:v>3.3</c:v>
                </c:pt>
                <c:pt idx="281">
                  <c:v>3.31</c:v>
                </c:pt>
                <c:pt idx="282">
                  <c:v>3.32</c:v>
                </c:pt>
                <c:pt idx="283">
                  <c:v>3.33</c:v>
                </c:pt>
                <c:pt idx="284">
                  <c:v>3.34</c:v>
                </c:pt>
                <c:pt idx="285">
                  <c:v>3.35</c:v>
                </c:pt>
                <c:pt idx="286">
                  <c:v>3.36</c:v>
                </c:pt>
                <c:pt idx="287">
                  <c:v>3.37</c:v>
                </c:pt>
                <c:pt idx="288">
                  <c:v>3.38</c:v>
                </c:pt>
                <c:pt idx="289">
                  <c:v>3.39</c:v>
                </c:pt>
                <c:pt idx="290">
                  <c:v>3.4</c:v>
                </c:pt>
                <c:pt idx="291">
                  <c:v>3.41</c:v>
                </c:pt>
                <c:pt idx="292">
                  <c:v>3.42</c:v>
                </c:pt>
                <c:pt idx="293">
                  <c:v>3.43</c:v>
                </c:pt>
                <c:pt idx="294">
                  <c:v>3.44</c:v>
                </c:pt>
                <c:pt idx="295">
                  <c:v>3.45</c:v>
                </c:pt>
                <c:pt idx="296">
                  <c:v>3.46</c:v>
                </c:pt>
                <c:pt idx="297">
                  <c:v>3.47</c:v>
                </c:pt>
                <c:pt idx="298">
                  <c:v>3.48</c:v>
                </c:pt>
                <c:pt idx="299">
                  <c:v>3.49</c:v>
                </c:pt>
                <c:pt idx="300">
                  <c:v>3.5</c:v>
                </c:pt>
                <c:pt idx="301">
                  <c:v>3.51</c:v>
                </c:pt>
                <c:pt idx="302">
                  <c:v>3.52</c:v>
                </c:pt>
                <c:pt idx="303">
                  <c:v>3.53</c:v>
                </c:pt>
                <c:pt idx="304">
                  <c:v>3.54</c:v>
                </c:pt>
                <c:pt idx="305">
                  <c:v>3.55</c:v>
                </c:pt>
                <c:pt idx="306">
                  <c:v>3.56</c:v>
                </c:pt>
                <c:pt idx="307">
                  <c:v>3.57</c:v>
                </c:pt>
                <c:pt idx="308">
                  <c:v>3.58</c:v>
                </c:pt>
                <c:pt idx="309">
                  <c:v>3.59</c:v>
                </c:pt>
                <c:pt idx="310">
                  <c:v>3.6</c:v>
                </c:pt>
                <c:pt idx="311">
                  <c:v>3.61</c:v>
                </c:pt>
                <c:pt idx="312">
                  <c:v>3.62</c:v>
                </c:pt>
                <c:pt idx="313">
                  <c:v>3.63</c:v>
                </c:pt>
                <c:pt idx="314">
                  <c:v>3.64</c:v>
                </c:pt>
                <c:pt idx="315">
                  <c:v>3.65</c:v>
                </c:pt>
                <c:pt idx="316">
                  <c:v>3.66</c:v>
                </c:pt>
                <c:pt idx="317">
                  <c:v>3.67</c:v>
                </c:pt>
                <c:pt idx="318">
                  <c:v>3.68</c:v>
                </c:pt>
                <c:pt idx="319">
                  <c:v>3.69</c:v>
                </c:pt>
                <c:pt idx="320">
                  <c:v>3.7</c:v>
                </c:pt>
                <c:pt idx="321">
                  <c:v>3.71</c:v>
                </c:pt>
                <c:pt idx="322">
                  <c:v>3.72</c:v>
                </c:pt>
                <c:pt idx="323">
                  <c:v>3.73</c:v>
                </c:pt>
                <c:pt idx="324">
                  <c:v>3.74</c:v>
                </c:pt>
                <c:pt idx="325">
                  <c:v>3.75</c:v>
                </c:pt>
                <c:pt idx="326">
                  <c:v>3.76</c:v>
                </c:pt>
                <c:pt idx="327">
                  <c:v>3.77</c:v>
                </c:pt>
                <c:pt idx="328">
                  <c:v>3.78</c:v>
                </c:pt>
                <c:pt idx="329">
                  <c:v>3.79</c:v>
                </c:pt>
                <c:pt idx="330">
                  <c:v>3.8</c:v>
                </c:pt>
                <c:pt idx="331">
                  <c:v>3.81</c:v>
                </c:pt>
                <c:pt idx="332">
                  <c:v>3.82</c:v>
                </c:pt>
                <c:pt idx="333">
                  <c:v>3.83</c:v>
                </c:pt>
                <c:pt idx="334">
                  <c:v>3.84</c:v>
                </c:pt>
                <c:pt idx="335">
                  <c:v>3.85</c:v>
                </c:pt>
                <c:pt idx="336">
                  <c:v>3.86</c:v>
                </c:pt>
                <c:pt idx="337">
                  <c:v>3.87</c:v>
                </c:pt>
                <c:pt idx="338">
                  <c:v>3.88</c:v>
                </c:pt>
                <c:pt idx="339">
                  <c:v>3.89</c:v>
                </c:pt>
                <c:pt idx="340">
                  <c:v>3.9</c:v>
                </c:pt>
                <c:pt idx="341">
                  <c:v>3.91</c:v>
                </c:pt>
                <c:pt idx="342">
                  <c:v>3.92</c:v>
                </c:pt>
                <c:pt idx="343">
                  <c:v>3.93</c:v>
                </c:pt>
                <c:pt idx="344">
                  <c:v>3.94</c:v>
                </c:pt>
                <c:pt idx="345">
                  <c:v>3.95</c:v>
                </c:pt>
                <c:pt idx="346">
                  <c:v>3.96</c:v>
                </c:pt>
                <c:pt idx="347">
                  <c:v>3.97</c:v>
                </c:pt>
                <c:pt idx="348">
                  <c:v>3.98</c:v>
                </c:pt>
                <c:pt idx="349">
                  <c:v>3.99</c:v>
                </c:pt>
                <c:pt idx="350">
                  <c:v>4</c:v>
                </c:pt>
                <c:pt idx="351">
                  <c:v>4.01</c:v>
                </c:pt>
                <c:pt idx="352">
                  <c:v>4.0199999999999996</c:v>
                </c:pt>
                <c:pt idx="353">
                  <c:v>4.03</c:v>
                </c:pt>
                <c:pt idx="354">
                  <c:v>4.04</c:v>
                </c:pt>
                <c:pt idx="355">
                  <c:v>4.05</c:v>
                </c:pt>
                <c:pt idx="356">
                  <c:v>4.0599999999999996</c:v>
                </c:pt>
                <c:pt idx="357">
                  <c:v>4.07</c:v>
                </c:pt>
                <c:pt idx="358">
                  <c:v>4.08</c:v>
                </c:pt>
                <c:pt idx="359">
                  <c:v>4.09</c:v>
                </c:pt>
                <c:pt idx="360">
                  <c:v>4.0999999999999996</c:v>
                </c:pt>
                <c:pt idx="361">
                  <c:v>4.1100000000000003</c:v>
                </c:pt>
                <c:pt idx="362">
                  <c:v>4.12</c:v>
                </c:pt>
                <c:pt idx="363">
                  <c:v>4.13</c:v>
                </c:pt>
                <c:pt idx="364">
                  <c:v>4.1399999999999997</c:v>
                </c:pt>
                <c:pt idx="365">
                  <c:v>4.1500000000000004</c:v>
                </c:pt>
                <c:pt idx="366">
                  <c:v>4.16</c:v>
                </c:pt>
                <c:pt idx="367">
                  <c:v>4.17</c:v>
                </c:pt>
                <c:pt idx="368">
                  <c:v>4.18</c:v>
                </c:pt>
                <c:pt idx="369">
                  <c:v>4.1900000000000004</c:v>
                </c:pt>
                <c:pt idx="370">
                  <c:v>4.2</c:v>
                </c:pt>
                <c:pt idx="371">
                  <c:v>4.21</c:v>
                </c:pt>
                <c:pt idx="372">
                  <c:v>4.22</c:v>
                </c:pt>
                <c:pt idx="373">
                  <c:v>4.2300000000000004</c:v>
                </c:pt>
                <c:pt idx="374">
                  <c:v>4.24</c:v>
                </c:pt>
                <c:pt idx="375">
                  <c:v>4.25</c:v>
                </c:pt>
                <c:pt idx="376">
                  <c:v>4.26</c:v>
                </c:pt>
                <c:pt idx="377">
                  <c:v>4.2699999999999996</c:v>
                </c:pt>
                <c:pt idx="378">
                  <c:v>4.28</c:v>
                </c:pt>
                <c:pt idx="379">
                  <c:v>4.29</c:v>
                </c:pt>
                <c:pt idx="380">
                  <c:v>4.3</c:v>
                </c:pt>
                <c:pt idx="381">
                  <c:v>4.3099999999999996</c:v>
                </c:pt>
                <c:pt idx="382">
                  <c:v>4.32</c:v>
                </c:pt>
                <c:pt idx="383">
                  <c:v>4.33</c:v>
                </c:pt>
                <c:pt idx="384">
                  <c:v>4.34</c:v>
                </c:pt>
                <c:pt idx="385">
                  <c:v>4.3499999999999996</c:v>
                </c:pt>
                <c:pt idx="386">
                  <c:v>4.3600000000000003</c:v>
                </c:pt>
                <c:pt idx="387">
                  <c:v>4.37</c:v>
                </c:pt>
                <c:pt idx="388">
                  <c:v>4.38</c:v>
                </c:pt>
                <c:pt idx="389">
                  <c:v>4.3899999999999997</c:v>
                </c:pt>
                <c:pt idx="390">
                  <c:v>4.4000000000000004</c:v>
                </c:pt>
                <c:pt idx="391">
                  <c:v>4.41</c:v>
                </c:pt>
                <c:pt idx="392">
                  <c:v>4.42</c:v>
                </c:pt>
                <c:pt idx="393">
                  <c:v>4.43</c:v>
                </c:pt>
                <c:pt idx="394">
                  <c:v>4.4400000000000004</c:v>
                </c:pt>
                <c:pt idx="395">
                  <c:v>4.45</c:v>
                </c:pt>
                <c:pt idx="396">
                  <c:v>4.46</c:v>
                </c:pt>
                <c:pt idx="397">
                  <c:v>4.47</c:v>
                </c:pt>
                <c:pt idx="398">
                  <c:v>4.4800000000000004</c:v>
                </c:pt>
                <c:pt idx="399">
                  <c:v>4.49</c:v>
                </c:pt>
                <c:pt idx="400">
                  <c:v>4.5</c:v>
                </c:pt>
                <c:pt idx="401">
                  <c:v>4.51</c:v>
                </c:pt>
                <c:pt idx="402">
                  <c:v>4.5199999999999996</c:v>
                </c:pt>
                <c:pt idx="403">
                  <c:v>4.53</c:v>
                </c:pt>
                <c:pt idx="404">
                  <c:v>4.54</c:v>
                </c:pt>
                <c:pt idx="405">
                  <c:v>4.55</c:v>
                </c:pt>
                <c:pt idx="406">
                  <c:v>4.5599999999999996</c:v>
                </c:pt>
                <c:pt idx="407">
                  <c:v>4.57</c:v>
                </c:pt>
                <c:pt idx="408">
                  <c:v>4.58</c:v>
                </c:pt>
                <c:pt idx="409">
                  <c:v>4.59</c:v>
                </c:pt>
                <c:pt idx="410">
                  <c:v>4.5999999999999996</c:v>
                </c:pt>
                <c:pt idx="411">
                  <c:v>4.6100000000000003</c:v>
                </c:pt>
                <c:pt idx="412">
                  <c:v>4.62</c:v>
                </c:pt>
                <c:pt idx="413">
                  <c:v>4.63</c:v>
                </c:pt>
                <c:pt idx="414">
                  <c:v>4.6399999999999997</c:v>
                </c:pt>
                <c:pt idx="415">
                  <c:v>4.6500000000000004</c:v>
                </c:pt>
                <c:pt idx="416">
                  <c:v>4.66</c:v>
                </c:pt>
                <c:pt idx="417">
                  <c:v>4.67</c:v>
                </c:pt>
                <c:pt idx="418">
                  <c:v>4.68</c:v>
                </c:pt>
                <c:pt idx="419">
                  <c:v>4.6900000000000004</c:v>
                </c:pt>
                <c:pt idx="420">
                  <c:v>4.7</c:v>
                </c:pt>
                <c:pt idx="421">
                  <c:v>4.71</c:v>
                </c:pt>
                <c:pt idx="422">
                  <c:v>4.72</c:v>
                </c:pt>
                <c:pt idx="423">
                  <c:v>4.7300000000000004</c:v>
                </c:pt>
                <c:pt idx="424">
                  <c:v>4.74</c:v>
                </c:pt>
                <c:pt idx="425">
                  <c:v>4.75</c:v>
                </c:pt>
                <c:pt idx="426">
                  <c:v>4.76</c:v>
                </c:pt>
                <c:pt idx="427">
                  <c:v>4.7699999999999996</c:v>
                </c:pt>
                <c:pt idx="428">
                  <c:v>4.78</c:v>
                </c:pt>
                <c:pt idx="429">
                  <c:v>4.79</c:v>
                </c:pt>
                <c:pt idx="430">
                  <c:v>4.8</c:v>
                </c:pt>
                <c:pt idx="431">
                  <c:v>4.8099999999999996</c:v>
                </c:pt>
                <c:pt idx="432">
                  <c:v>4.82</c:v>
                </c:pt>
                <c:pt idx="433">
                  <c:v>4.83</c:v>
                </c:pt>
                <c:pt idx="434">
                  <c:v>4.84</c:v>
                </c:pt>
                <c:pt idx="435">
                  <c:v>4.8499999999999996</c:v>
                </c:pt>
                <c:pt idx="436">
                  <c:v>4.8600000000000003</c:v>
                </c:pt>
                <c:pt idx="437">
                  <c:v>4.87</c:v>
                </c:pt>
                <c:pt idx="438">
                  <c:v>4.88</c:v>
                </c:pt>
                <c:pt idx="439">
                  <c:v>4.8899999999999997</c:v>
                </c:pt>
                <c:pt idx="440">
                  <c:v>4.9000000000000004</c:v>
                </c:pt>
                <c:pt idx="441">
                  <c:v>4.91</c:v>
                </c:pt>
                <c:pt idx="442">
                  <c:v>4.92</c:v>
                </c:pt>
                <c:pt idx="443">
                  <c:v>4.93</c:v>
                </c:pt>
                <c:pt idx="444">
                  <c:v>4.9400000000000004</c:v>
                </c:pt>
                <c:pt idx="445">
                  <c:v>4.95</c:v>
                </c:pt>
                <c:pt idx="446">
                  <c:v>4.96</c:v>
                </c:pt>
                <c:pt idx="447">
                  <c:v>4.97</c:v>
                </c:pt>
                <c:pt idx="448">
                  <c:v>4.9800000000000004</c:v>
                </c:pt>
                <c:pt idx="449">
                  <c:v>4.99</c:v>
                </c:pt>
                <c:pt idx="450">
                  <c:v>5</c:v>
                </c:pt>
                <c:pt idx="451">
                  <c:v>5.01</c:v>
                </c:pt>
                <c:pt idx="452">
                  <c:v>5.0199999999999996</c:v>
                </c:pt>
                <c:pt idx="453">
                  <c:v>5.03</c:v>
                </c:pt>
                <c:pt idx="454">
                  <c:v>5.04</c:v>
                </c:pt>
                <c:pt idx="455">
                  <c:v>5.05</c:v>
                </c:pt>
                <c:pt idx="456">
                  <c:v>5.0599999999999996</c:v>
                </c:pt>
                <c:pt idx="457">
                  <c:v>5.07</c:v>
                </c:pt>
                <c:pt idx="458">
                  <c:v>5.08</c:v>
                </c:pt>
                <c:pt idx="459">
                  <c:v>5.09</c:v>
                </c:pt>
                <c:pt idx="460">
                  <c:v>5.0999999999999996</c:v>
                </c:pt>
                <c:pt idx="461">
                  <c:v>5.1100000000000003</c:v>
                </c:pt>
                <c:pt idx="462">
                  <c:v>5.12</c:v>
                </c:pt>
                <c:pt idx="463">
                  <c:v>5.13</c:v>
                </c:pt>
                <c:pt idx="464">
                  <c:v>5.14</c:v>
                </c:pt>
                <c:pt idx="465">
                  <c:v>5.15</c:v>
                </c:pt>
                <c:pt idx="466">
                  <c:v>5.16</c:v>
                </c:pt>
                <c:pt idx="467">
                  <c:v>5.17</c:v>
                </c:pt>
                <c:pt idx="468">
                  <c:v>5.18</c:v>
                </c:pt>
                <c:pt idx="469">
                  <c:v>5.19</c:v>
                </c:pt>
                <c:pt idx="470">
                  <c:v>5.2</c:v>
                </c:pt>
                <c:pt idx="471">
                  <c:v>5.21</c:v>
                </c:pt>
                <c:pt idx="472">
                  <c:v>5.22</c:v>
                </c:pt>
                <c:pt idx="473">
                  <c:v>5.23</c:v>
                </c:pt>
                <c:pt idx="474">
                  <c:v>5.24</c:v>
                </c:pt>
                <c:pt idx="475">
                  <c:v>5.25</c:v>
                </c:pt>
                <c:pt idx="476">
                  <c:v>5.26</c:v>
                </c:pt>
                <c:pt idx="477">
                  <c:v>5.27</c:v>
                </c:pt>
                <c:pt idx="478">
                  <c:v>5.28</c:v>
                </c:pt>
                <c:pt idx="479">
                  <c:v>5.29</c:v>
                </c:pt>
                <c:pt idx="480">
                  <c:v>5.3</c:v>
                </c:pt>
                <c:pt idx="481">
                  <c:v>5.31</c:v>
                </c:pt>
                <c:pt idx="482">
                  <c:v>5.32</c:v>
                </c:pt>
                <c:pt idx="483">
                  <c:v>5.33</c:v>
                </c:pt>
                <c:pt idx="484">
                  <c:v>5.34</c:v>
                </c:pt>
                <c:pt idx="485">
                  <c:v>5.35</c:v>
                </c:pt>
                <c:pt idx="486">
                  <c:v>5.36</c:v>
                </c:pt>
                <c:pt idx="487">
                  <c:v>5.37</c:v>
                </c:pt>
                <c:pt idx="488">
                  <c:v>5.38</c:v>
                </c:pt>
                <c:pt idx="489">
                  <c:v>5.39</c:v>
                </c:pt>
                <c:pt idx="490">
                  <c:v>5.4</c:v>
                </c:pt>
                <c:pt idx="491">
                  <c:v>5.41</c:v>
                </c:pt>
                <c:pt idx="492">
                  <c:v>5.42</c:v>
                </c:pt>
                <c:pt idx="493">
                  <c:v>5.43</c:v>
                </c:pt>
                <c:pt idx="494">
                  <c:v>5.44</c:v>
                </c:pt>
                <c:pt idx="495">
                  <c:v>5.45</c:v>
                </c:pt>
                <c:pt idx="496">
                  <c:v>5.46</c:v>
                </c:pt>
                <c:pt idx="497">
                  <c:v>5.47</c:v>
                </c:pt>
                <c:pt idx="498">
                  <c:v>5.48</c:v>
                </c:pt>
                <c:pt idx="499">
                  <c:v>5.49</c:v>
                </c:pt>
                <c:pt idx="500">
                  <c:v>5.5</c:v>
                </c:pt>
                <c:pt idx="501">
                  <c:v>5.51</c:v>
                </c:pt>
                <c:pt idx="502">
                  <c:v>5.52</c:v>
                </c:pt>
                <c:pt idx="503">
                  <c:v>5.53</c:v>
                </c:pt>
                <c:pt idx="504">
                  <c:v>5.54</c:v>
                </c:pt>
                <c:pt idx="505">
                  <c:v>5.55</c:v>
                </c:pt>
                <c:pt idx="506">
                  <c:v>5.56</c:v>
                </c:pt>
                <c:pt idx="507">
                  <c:v>5.57</c:v>
                </c:pt>
                <c:pt idx="508">
                  <c:v>5.58</c:v>
                </c:pt>
                <c:pt idx="509">
                  <c:v>5.59</c:v>
                </c:pt>
                <c:pt idx="510">
                  <c:v>5.6</c:v>
                </c:pt>
                <c:pt idx="511">
                  <c:v>5.61</c:v>
                </c:pt>
                <c:pt idx="512">
                  <c:v>5.62</c:v>
                </c:pt>
                <c:pt idx="513">
                  <c:v>5.63</c:v>
                </c:pt>
                <c:pt idx="514">
                  <c:v>5.64</c:v>
                </c:pt>
                <c:pt idx="515">
                  <c:v>5.65</c:v>
                </c:pt>
                <c:pt idx="516">
                  <c:v>5.66</c:v>
                </c:pt>
                <c:pt idx="517">
                  <c:v>5.67</c:v>
                </c:pt>
                <c:pt idx="518">
                  <c:v>5.68</c:v>
                </c:pt>
                <c:pt idx="519">
                  <c:v>5.69</c:v>
                </c:pt>
                <c:pt idx="520">
                  <c:v>5.7</c:v>
                </c:pt>
                <c:pt idx="521">
                  <c:v>5.71</c:v>
                </c:pt>
                <c:pt idx="522">
                  <c:v>5.72</c:v>
                </c:pt>
                <c:pt idx="523">
                  <c:v>5.73</c:v>
                </c:pt>
                <c:pt idx="524">
                  <c:v>5.74</c:v>
                </c:pt>
                <c:pt idx="525">
                  <c:v>5.75</c:v>
                </c:pt>
                <c:pt idx="526">
                  <c:v>5.76</c:v>
                </c:pt>
                <c:pt idx="527">
                  <c:v>5.77</c:v>
                </c:pt>
                <c:pt idx="528">
                  <c:v>5.78</c:v>
                </c:pt>
                <c:pt idx="529">
                  <c:v>5.79</c:v>
                </c:pt>
                <c:pt idx="530">
                  <c:v>5.8</c:v>
                </c:pt>
                <c:pt idx="531">
                  <c:v>5.81</c:v>
                </c:pt>
                <c:pt idx="532">
                  <c:v>5.82</c:v>
                </c:pt>
                <c:pt idx="533">
                  <c:v>5.83</c:v>
                </c:pt>
                <c:pt idx="534">
                  <c:v>5.84</c:v>
                </c:pt>
                <c:pt idx="535">
                  <c:v>5.85</c:v>
                </c:pt>
                <c:pt idx="536">
                  <c:v>5.86</c:v>
                </c:pt>
                <c:pt idx="537">
                  <c:v>5.87</c:v>
                </c:pt>
                <c:pt idx="538">
                  <c:v>5.88</c:v>
                </c:pt>
                <c:pt idx="539">
                  <c:v>5.89</c:v>
                </c:pt>
                <c:pt idx="540">
                  <c:v>5.9</c:v>
                </c:pt>
                <c:pt idx="541">
                  <c:v>5.91</c:v>
                </c:pt>
                <c:pt idx="542">
                  <c:v>5.92</c:v>
                </c:pt>
                <c:pt idx="543">
                  <c:v>5.93</c:v>
                </c:pt>
                <c:pt idx="544">
                  <c:v>5.94</c:v>
                </c:pt>
                <c:pt idx="545">
                  <c:v>5.95</c:v>
                </c:pt>
                <c:pt idx="546">
                  <c:v>5.96</c:v>
                </c:pt>
                <c:pt idx="547">
                  <c:v>5.97</c:v>
                </c:pt>
                <c:pt idx="548">
                  <c:v>5.98</c:v>
                </c:pt>
                <c:pt idx="549">
                  <c:v>5.99</c:v>
                </c:pt>
                <c:pt idx="550">
                  <c:v>6</c:v>
                </c:pt>
                <c:pt idx="551">
                  <c:v>6.01</c:v>
                </c:pt>
                <c:pt idx="552">
                  <c:v>6.02</c:v>
                </c:pt>
                <c:pt idx="553">
                  <c:v>6.03</c:v>
                </c:pt>
                <c:pt idx="554">
                  <c:v>6.04</c:v>
                </c:pt>
                <c:pt idx="555">
                  <c:v>6.05</c:v>
                </c:pt>
                <c:pt idx="556">
                  <c:v>6.06</c:v>
                </c:pt>
                <c:pt idx="557">
                  <c:v>6.07</c:v>
                </c:pt>
                <c:pt idx="558">
                  <c:v>6.08</c:v>
                </c:pt>
                <c:pt idx="559">
                  <c:v>6.09</c:v>
                </c:pt>
                <c:pt idx="560">
                  <c:v>6.1</c:v>
                </c:pt>
                <c:pt idx="561">
                  <c:v>6.11</c:v>
                </c:pt>
                <c:pt idx="562">
                  <c:v>6.12</c:v>
                </c:pt>
                <c:pt idx="563">
                  <c:v>6.13</c:v>
                </c:pt>
                <c:pt idx="564">
                  <c:v>6.14</c:v>
                </c:pt>
                <c:pt idx="565">
                  <c:v>6.15</c:v>
                </c:pt>
                <c:pt idx="566">
                  <c:v>6.16</c:v>
                </c:pt>
                <c:pt idx="567">
                  <c:v>6.17</c:v>
                </c:pt>
                <c:pt idx="568">
                  <c:v>6.18</c:v>
                </c:pt>
                <c:pt idx="569">
                  <c:v>6.19</c:v>
                </c:pt>
                <c:pt idx="570">
                  <c:v>6.2</c:v>
                </c:pt>
                <c:pt idx="571">
                  <c:v>6.21</c:v>
                </c:pt>
                <c:pt idx="572">
                  <c:v>6.22</c:v>
                </c:pt>
                <c:pt idx="573">
                  <c:v>6.23</c:v>
                </c:pt>
                <c:pt idx="574">
                  <c:v>6.24</c:v>
                </c:pt>
                <c:pt idx="575">
                  <c:v>6.25</c:v>
                </c:pt>
                <c:pt idx="576">
                  <c:v>6.26</c:v>
                </c:pt>
                <c:pt idx="577">
                  <c:v>6.27</c:v>
                </c:pt>
                <c:pt idx="578">
                  <c:v>6.28</c:v>
                </c:pt>
                <c:pt idx="579">
                  <c:v>6.29</c:v>
                </c:pt>
                <c:pt idx="580">
                  <c:v>6.3</c:v>
                </c:pt>
                <c:pt idx="581">
                  <c:v>6.31</c:v>
                </c:pt>
                <c:pt idx="582">
                  <c:v>6.32</c:v>
                </c:pt>
                <c:pt idx="583">
                  <c:v>6.33</c:v>
                </c:pt>
                <c:pt idx="584">
                  <c:v>6.34</c:v>
                </c:pt>
                <c:pt idx="585">
                  <c:v>6.35</c:v>
                </c:pt>
                <c:pt idx="586">
                  <c:v>6.36</c:v>
                </c:pt>
                <c:pt idx="587">
                  <c:v>6.37</c:v>
                </c:pt>
                <c:pt idx="588">
                  <c:v>6.38</c:v>
                </c:pt>
                <c:pt idx="589">
                  <c:v>6.39</c:v>
                </c:pt>
                <c:pt idx="590">
                  <c:v>6.4</c:v>
                </c:pt>
                <c:pt idx="591">
                  <c:v>6.41</c:v>
                </c:pt>
                <c:pt idx="592">
                  <c:v>6.42</c:v>
                </c:pt>
                <c:pt idx="593">
                  <c:v>6.43</c:v>
                </c:pt>
                <c:pt idx="594">
                  <c:v>6.44</c:v>
                </c:pt>
                <c:pt idx="595">
                  <c:v>6.45</c:v>
                </c:pt>
                <c:pt idx="596">
                  <c:v>6.46</c:v>
                </c:pt>
                <c:pt idx="597">
                  <c:v>6.47</c:v>
                </c:pt>
                <c:pt idx="598">
                  <c:v>6.48</c:v>
                </c:pt>
                <c:pt idx="599">
                  <c:v>6.49</c:v>
                </c:pt>
                <c:pt idx="600">
                  <c:v>6.5</c:v>
                </c:pt>
                <c:pt idx="601">
                  <c:v>6.51</c:v>
                </c:pt>
                <c:pt idx="602">
                  <c:v>6.52</c:v>
                </c:pt>
                <c:pt idx="603">
                  <c:v>6.53</c:v>
                </c:pt>
                <c:pt idx="604">
                  <c:v>6.54</c:v>
                </c:pt>
                <c:pt idx="605">
                  <c:v>6.55</c:v>
                </c:pt>
                <c:pt idx="606">
                  <c:v>6.56</c:v>
                </c:pt>
                <c:pt idx="607">
                  <c:v>6.57</c:v>
                </c:pt>
                <c:pt idx="608">
                  <c:v>6.58</c:v>
                </c:pt>
                <c:pt idx="609">
                  <c:v>6.59</c:v>
                </c:pt>
                <c:pt idx="610">
                  <c:v>6.6</c:v>
                </c:pt>
                <c:pt idx="611">
                  <c:v>6.61</c:v>
                </c:pt>
                <c:pt idx="612">
                  <c:v>6.62</c:v>
                </c:pt>
                <c:pt idx="613">
                  <c:v>6.63</c:v>
                </c:pt>
                <c:pt idx="614">
                  <c:v>6.64</c:v>
                </c:pt>
                <c:pt idx="615">
                  <c:v>6.65</c:v>
                </c:pt>
                <c:pt idx="616">
                  <c:v>6.66</c:v>
                </c:pt>
                <c:pt idx="617">
                  <c:v>6.67</c:v>
                </c:pt>
                <c:pt idx="618">
                  <c:v>6.68</c:v>
                </c:pt>
                <c:pt idx="619">
                  <c:v>6.69</c:v>
                </c:pt>
                <c:pt idx="620">
                  <c:v>6.7</c:v>
                </c:pt>
                <c:pt idx="621">
                  <c:v>6.71</c:v>
                </c:pt>
                <c:pt idx="622">
                  <c:v>6.72</c:v>
                </c:pt>
                <c:pt idx="623">
                  <c:v>6.73</c:v>
                </c:pt>
                <c:pt idx="624">
                  <c:v>6.74</c:v>
                </c:pt>
                <c:pt idx="625">
                  <c:v>6.75</c:v>
                </c:pt>
                <c:pt idx="626">
                  <c:v>6.76</c:v>
                </c:pt>
                <c:pt idx="627">
                  <c:v>6.77</c:v>
                </c:pt>
                <c:pt idx="628">
                  <c:v>6.78</c:v>
                </c:pt>
                <c:pt idx="629">
                  <c:v>6.79</c:v>
                </c:pt>
                <c:pt idx="630">
                  <c:v>6.8</c:v>
                </c:pt>
                <c:pt idx="631">
                  <c:v>6.81</c:v>
                </c:pt>
                <c:pt idx="632">
                  <c:v>6.82</c:v>
                </c:pt>
                <c:pt idx="633">
                  <c:v>6.83</c:v>
                </c:pt>
                <c:pt idx="634">
                  <c:v>6.84</c:v>
                </c:pt>
                <c:pt idx="635">
                  <c:v>6.85</c:v>
                </c:pt>
                <c:pt idx="636">
                  <c:v>6.86</c:v>
                </c:pt>
                <c:pt idx="637">
                  <c:v>6.87</c:v>
                </c:pt>
                <c:pt idx="638">
                  <c:v>6.88</c:v>
                </c:pt>
                <c:pt idx="639">
                  <c:v>6.89</c:v>
                </c:pt>
                <c:pt idx="640">
                  <c:v>6.9</c:v>
                </c:pt>
                <c:pt idx="641">
                  <c:v>6.91</c:v>
                </c:pt>
                <c:pt idx="642">
                  <c:v>6.92</c:v>
                </c:pt>
                <c:pt idx="643">
                  <c:v>6.93</c:v>
                </c:pt>
                <c:pt idx="644">
                  <c:v>6.94</c:v>
                </c:pt>
                <c:pt idx="645">
                  <c:v>6.95</c:v>
                </c:pt>
                <c:pt idx="646">
                  <c:v>6.96</c:v>
                </c:pt>
                <c:pt idx="647">
                  <c:v>6.97</c:v>
                </c:pt>
                <c:pt idx="648">
                  <c:v>6.98</c:v>
                </c:pt>
                <c:pt idx="649">
                  <c:v>6.99</c:v>
                </c:pt>
                <c:pt idx="650">
                  <c:v>7</c:v>
                </c:pt>
                <c:pt idx="651">
                  <c:v>7.01</c:v>
                </c:pt>
                <c:pt idx="652">
                  <c:v>7.02</c:v>
                </c:pt>
                <c:pt idx="653">
                  <c:v>7.03</c:v>
                </c:pt>
                <c:pt idx="654">
                  <c:v>7.04</c:v>
                </c:pt>
                <c:pt idx="655">
                  <c:v>7.05</c:v>
                </c:pt>
                <c:pt idx="656">
                  <c:v>7.06</c:v>
                </c:pt>
                <c:pt idx="657">
                  <c:v>7.07</c:v>
                </c:pt>
                <c:pt idx="658">
                  <c:v>7.08</c:v>
                </c:pt>
                <c:pt idx="659">
                  <c:v>7.09</c:v>
                </c:pt>
                <c:pt idx="660">
                  <c:v>7.1</c:v>
                </c:pt>
                <c:pt idx="661">
                  <c:v>7.11</c:v>
                </c:pt>
                <c:pt idx="662">
                  <c:v>7.12</c:v>
                </c:pt>
                <c:pt idx="663">
                  <c:v>7.13</c:v>
                </c:pt>
                <c:pt idx="664">
                  <c:v>7.14</c:v>
                </c:pt>
                <c:pt idx="665">
                  <c:v>7.15</c:v>
                </c:pt>
                <c:pt idx="666">
                  <c:v>7.16</c:v>
                </c:pt>
                <c:pt idx="667">
                  <c:v>7.17</c:v>
                </c:pt>
                <c:pt idx="668">
                  <c:v>7.18</c:v>
                </c:pt>
                <c:pt idx="669">
                  <c:v>7.19</c:v>
                </c:pt>
                <c:pt idx="670">
                  <c:v>7.2</c:v>
                </c:pt>
                <c:pt idx="671">
                  <c:v>7.21</c:v>
                </c:pt>
                <c:pt idx="672">
                  <c:v>7.22</c:v>
                </c:pt>
                <c:pt idx="673">
                  <c:v>7.23</c:v>
                </c:pt>
                <c:pt idx="674">
                  <c:v>7.24</c:v>
                </c:pt>
                <c:pt idx="675">
                  <c:v>7.25</c:v>
                </c:pt>
                <c:pt idx="676">
                  <c:v>7.26</c:v>
                </c:pt>
                <c:pt idx="677">
                  <c:v>7.27</c:v>
                </c:pt>
                <c:pt idx="678">
                  <c:v>7.28</c:v>
                </c:pt>
                <c:pt idx="679">
                  <c:v>7.29</c:v>
                </c:pt>
                <c:pt idx="680">
                  <c:v>7.3</c:v>
                </c:pt>
                <c:pt idx="681">
                  <c:v>7.31</c:v>
                </c:pt>
                <c:pt idx="682">
                  <c:v>7.32</c:v>
                </c:pt>
                <c:pt idx="683">
                  <c:v>7.33</c:v>
                </c:pt>
                <c:pt idx="684">
                  <c:v>7.34</c:v>
                </c:pt>
                <c:pt idx="685">
                  <c:v>7.35</c:v>
                </c:pt>
                <c:pt idx="686">
                  <c:v>7.36</c:v>
                </c:pt>
                <c:pt idx="687">
                  <c:v>7.37</c:v>
                </c:pt>
                <c:pt idx="688">
                  <c:v>7.38</c:v>
                </c:pt>
                <c:pt idx="689">
                  <c:v>7.39</c:v>
                </c:pt>
                <c:pt idx="690">
                  <c:v>7.4</c:v>
                </c:pt>
                <c:pt idx="691">
                  <c:v>7.41</c:v>
                </c:pt>
                <c:pt idx="692">
                  <c:v>7.42</c:v>
                </c:pt>
                <c:pt idx="693">
                  <c:v>7.43</c:v>
                </c:pt>
                <c:pt idx="694">
                  <c:v>7.44</c:v>
                </c:pt>
                <c:pt idx="695">
                  <c:v>7.45</c:v>
                </c:pt>
                <c:pt idx="696">
                  <c:v>7.46</c:v>
                </c:pt>
                <c:pt idx="697">
                  <c:v>7.47</c:v>
                </c:pt>
                <c:pt idx="698">
                  <c:v>7.48</c:v>
                </c:pt>
                <c:pt idx="699">
                  <c:v>7.49</c:v>
                </c:pt>
                <c:pt idx="700">
                  <c:v>7.5</c:v>
                </c:pt>
                <c:pt idx="701">
                  <c:v>7.51</c:v>
                </c:pt>
                <c:pt idx="702">
                  <c:v>7.52</c:v>
                </c:pt>
                <c:pt idx="703">
                  <c:v>7.53</c:v>
                </c:pt>
                <c:pt idx="704">
                  <c:v>7.54</c:v>
                </c:pt>
                <c:pt idx="705">
                  <c:v>7.55</c:v>
                </c:pt>
                <c:pt idx="706">
                  <c:v>7.56</c:v>
                </c:pt>
                <c:pt idx="707">
                  <c:v>7.57</c:v>
                </c:pt>
                <c:pt idx="708">
                  <c:v>7.58</c:v>
                </c:pt>
                <c:pt idx="709">
                  <c:v>7.59</c:v>
                </c:pt>
                <c:pt idx="710">
                  <c:v>7.6</c:v>
                </c:pt>
                <c:pt idx="711">
                  <c:v>7.61</c:v>
                </c:pt>
                <c:pt idx="712">
                  <c:v>7.62</c:v>
                </c:pt>
                <c:pt idx="713">
                  <c:v>7.63</c:v>
                </c:pt>
                <c:pt idx="714">
                  <c:v>7.64</c:v>
                </c:pt>
                <c:pt idx="715">
                  <c:v>7.65</c:v>
                </c:pt>
                <c:pt idx="716">
                  <c:v>7.66</c:v>
                </c:pt>
                <c:pt idx="717">
                  <c:v>7.67</c:v>
                </c:pt>
                <c:pt idx="718">
                  <c:v>7.68</c:v>
                </c:pt>
                <c:pt idx="719">
                  <c:v>7.69</c:v>
                </c:pt>
                <c:pt idx="720">
                  <c:v>7.7</c:v>
                </c:pt>
                <c:pt idx="721">
                  <c:v>7.71</c:v>
                </c:pt>
                <c:pt idx="722">
                  <c:v>7.72</c:v>
                </c:pt>
                <c:pt idx="723">
                  <c:v>7.73</c:v>
                </c:pt>
                <c:pt idx="724">
                  <c:v>7.74</c:v>
                </c:pt>
                <c:pt idx="725">
                  <c:v>7.75</c:v>
                </c:pt>
                <c:pt idx="726">
                  <c:v>7.76</c:v>
                </c:pt>
                <c:pt idx="727">
                  <c:v>7.77</c:v>
                </c:pt>
                <c:pt idx="728">
                  <c:v>7.78</c:v>
                </c:pt>
                <c:pt idx="729">
                  <c:v>7.79</c:v>
                </c:pt>
                <c:pt idx="730">
                  <c:v>7.8</c:v>
                </c:pt>
                <c:pt idx="731">
                  <c:v>7.81</c:v>
                </c:pt>
                <c:pt idx="732">
                  <c:v>7.82</c:v>
                </c:pt>
                <c:pt idx="733">
                  <c:v>7.83</c:v>
                </c:pt>
                <c:pt idx="734">
                  <c:v>7.84</c:v>
                </c:pt>
                <c:pt idx="735">
                  <c:v>7.85</c:v>
                </c:pt>
                <c:pt idx="736">
                  <c:v>7.86</c:v>
                </c:pt>
                <c:pt idx="737">
                  <c:v>7.87</c:v>
                </c:pt>
                <c:pt idx="738">
                  <c:v>7.88</c:v>
                </c:pt>
                <c:pt idx="739">
                  <c:v>7.89</c:v>
                </c:pt>
                <c:pt idx="740">
                  <c:v>7.9</c:v>
                </c:pt>
                <c:pt idx="741">
                  <c:v>7.91</c:v>
                </c:pt>
                <c:pt idx="742">
                  <c:v>7.92</c:v>
                </c:pt>
                <c:pt idx="743">
                  <c:v>7.93</c:v>
                </c:pt>
                <c:pt idx="744">
                  <c:v>7.94</c:v>
                </c:pt>
                <c:pt idx="745">
                  <c:v>7.95</c:v>
                </c:pt>
                <c:pt idx="746">
                  <c:v>7.96</c:v>
                </c:pt>
                <c:pt idx="747">
                  <c:v>7.97</c:v>
                </c:pt>
                <c:pt idx="748">
                  <c:v>7.98</c:v>
                </c:pt>
                <c:pt idx="749">
                  <c:v>7.99</c:v>
                </c:pt>
                <c:pt idx="750">
                  <c:v>8</c:v>
                </c:pt>
                <c:pt idx="751">
                  <c:v>8.01</c:v>
                </c:pt>
                <c:pt idx="752">
                  <c:v>8.02</c:v>
                </c:pt>
                <c:pt idx="753">
                  <c:v>8.0299999999999994</c:v>
                </c:pt>
                <c:pt idx="754">
                  <c:v>8.0399999999999991</c:v>
                </c:pt>
                <c:pt idx="755">
                  <c:v>8.0500000000000007</c:v>
                </c:pt>
                <c:pt idx="756">
                  <c:v>8.06</c:v>
                </c:pt>
                <c:pt idx="757">
                  <c:v>8.07</c:v>
                </c:pt>
                <c:pt idx="758">
                  <c:v>8.08</c:v>
                </c:pt>
                <c:pt idx="759">
                  <c:v>8.09</c:v>
                </c:pt>
                <c:pt idx="760">
                  <c:v>8.1</c:v>
                </c:pt>
                <c:pt idx="761">
                  <c:v>8.11</c:v>
                </c:pt>
                <c:pt idx="762">
                  <c:v>8.1199999999999992</c:v>
                </c:pt>
                <c:pt idx="763">
                  <c:v>8.1300000000000008</c:v>
                </c:pt>
                <c:pt idx="764">
                  <c:v>8.14</c:v>
                </c:pt>
                <c:pt idx="765">
                  <c:v>8.15</c:v>
                </c:pt>
                <c:pt idx="766">
                  <c:v>8.16</c:v>
                </c:pt>
                <c:pt idx="767">
                  <c:v>8.17</c:v>
                </c:pt>
                <c:pt idx="768">
                  <c:v>8.18</c:v>
                </c:pt>
                <c:pt idx="769">
                  <c:v>8.19</c:v>
                </c:pt>
                <c:pt idx="770">
                  <c:v>8.1999999999999993</c:v>
                </c:pt>
                <c:pt idx="771">
                  <c:v>8.2100000000000009</c:v>
                </c:pt>
                <c:pt idx="772">
                  <c:v>8.2200000000000006</c:v>
                </c:pt>
                <c:pt idx="773">
                  <c:v>8.23</c:v>
                </c:pt>
                <c:pt idx="774">
                  <c:v>8.24</c:v>
                </c:pt>
                <c:pt idx="775">
                  <c:v>8.25</c:v>
                </c:pt>
                <c:pt idx="776">
                  <c:v>8.26</c:v>
                </c:pt>
                <c:pt idx="777">
                  <c:v>8.27</c:v>
                </c:pt>
                <c:pt idx="778">
                  <c:v>8.2799999999999994</c:v>
                </c:pt>
                <c:pt idx="779">
                  <c:v>8.2899999999999991</c:v>
                </c:pt>
                <c:pt idx="780">
                  <c:v>8.3000000000000007</c:v>
                </c:pt>
                <c:pt idx="781">
                  <c:v>8.31</c:v>
                </c:pt>
                <c:pt idx="782">
                  <c:v>8.32</c:v>
                </c:pt>
                <c:pt idx="783">
                  <c:v>8.33</c:v>
                </c:pt>
                <c:pt idx="784">
                  <c:v>8.34</c:v>
                </c:pt>
                <c:pt idx="785">
                  <c:v>8.35</c:v>
                </c:pt>
                <c:pt idx="786">
                  <c:v>8.36</c:v>
                </c:pt>
                <c:pt idx="787">
                  <c:v>8.3699999999999992</c:v>
                </c:pt>
                <c:pt idx="788">
                  <c:v>8.3800000000000008</c:v>
                </c:pt>
                <c:pt idx="789">
                  <c:v>8.39</c:v>
                </c:pt>
                <c:pt idx="790">
                  <c:v>8.4</c:v>
                </c:pt>
                <c:pt idx="791">
                  <c:v>8.41</c:v>
                </c:pt>
                <c:pt idx="792">
                  <c:v>8.42</c:v>
                </c:pt>
                <c:pt idx="793">
                  <c:v>8.43</c:v>
                </c:pt>
                <c:pt idx="794">
                  <c:v>8.44</c:v>
                </c:pt>
                <c:pt idx="795">
                  <c:v>8.4499999999999993</c:v>
                </c:pt>
                <c:pt idx="796">
                  <c:v>8.4600000000000009</c:v>
                </c:pt>
                <c:pt idx="797">
                  <c:v>8.4700000000000006</c:v>
                </c:pt>
                <c:pt idx="798">
                  <c:v>8.48</c:v>
                </c:pt>
                <c:pt idx="799">
                  <c:v>8.49</c:v>
                </c:pt>
                <c:pt idx="800">
                  <c:v>8.5</c:v>
                </c:pt>
                <c:pt idx="801">
                  <c:v>8.51</c:v>
                </c:pt>
                <c:pt idx="802">
                  <c:v>8.52</c:v>
                </c:pt>
                <c:pt idx="803">
                  <c:v>8.5299999999999994</c:v>
                </c:pt>
                <c:pt idx="804">
                  <c:v>8.5399999999999991</c:v>
                </c:pt>
                <c:pt idx="805">
                  <c:v>8.5500000000000007</c:v>
                </c:pt>
                <c:pt idx="806">
                  <c:v>8.56</c:v>
                </c:pt>
                <c:pt idx="807">
                  <c:v>8.57</c:v>
                </c:pt>
                <c:pt idx="808">
                  <c:v>8.58</c:v>
                </c:pt>
                <c:pt idx="809">
                  <c:v>8.59</c:v>
                </c:pt>
                <c:pt idx="810">
                  <c:v>8.6</c:v>
                </c:pt>
                <c:pt idx="811">
                  <c:v>8.61</c:v>
                </c:pt>
                <c:pt idx="812">
                  <c:v>8.6199999999999992</c:v>
                </c:pt>
                <c:pt idx="813">
                  <c:v>8.6300000000000008</c:v>
                </c:pt>
                <c:pt idx="814">
                  <c:v>8.64</c:v>
                </c:pt>
                <c:pt idx="815">
                  <c:v>8.65</c:v>
                </c:pt>
                <c:pt idx="816">
                  <c:v>8.66</c:v>
                </c:pt>
                <c:pt idx="817">
                  <c:v>8.67</c:v>
                </c:pt>
                <c:pt idx="818">
                  <c:v>8.68</c:v>
                </c:pt>
                <c:pt idx="819">
                  <c:v>8.69</c:v>
                </c:pt>
                <c:pt idx="820">
                  <c:v>8.6999999999999993</c:v>
                </c:pt>
                <c:pt idx="821">
                  <c:v>8.7100000000000009</c:v>
                </c:pt>
                <c:pt idx="822">
                  <c:v>8.7200000000000006</c:v>
                </c:pt>
                <c:pt idx="823">
                  <c:v>8.73</c:v>
                </c:pt>
                <c:pt idx="824">
                  <c:v>8.74</c:v>
                </c:pt>
                <c:pt idx="825">
                  <c:v>8.75</c:v>
                </c:pt>
                <c:pt idx="826">
                  <c:v>8.76</c:v>
                </c:pt>
                <c:pt idx="827">
                  <c:v>8.77</c:v>
                </c:pt>
                <c:pt idx="828">
                  <c:v>8.7799999999999994</c:v>
                </c:pt>
                <c:pt idx="829">
                  <c:v>8.7899999999999991</c:v>
                </c:pt>
                <c:pt idx="830">
                  <c:v>8.8000000000000007</c:v>
                </c:pt>
                <c:pt idx="831">
                  <c:v>8.81</c:v>
                </c:pt>
                <c:pt idx="832">
                  <c:v>8.82</c:v>
                </c:pt>
                <c:pt idx="833">
                  <c:v>8.83</c:v>
                </c:pt>
                <c:pt idx="834">
                  <c:v>8.84</c:v>
                </c:pt>
                <c:pt idx="835">
                  <c:v>8.85</c:v>
                </c:pt>
                <c:pt idx="836">
                  <c:v>8.86</c:v>
                </c:pt>
                <c:pt idx="837">
                  <c:v>8.8699999999999992</c:v>
                </c:pt>
                <c:pt idx="838">
                  <c:v>8.8800000000000008</c:v>
                </c:pt>
                <c:pt idx="839">
                  <c:v>8.89</c:v>
                </c:pt>
                <c:pt idx="840">
                  <c:v>8.9</c:v>
                </c:pt>
                <c:pt idx="841">
                  <c:v>8.91</c:v>
                </c:pt>
                <c:pt idx="842">
                  <c:v>8.92</c:v>
                </c:pt>
                <c:pt idx="843">
                  <c:v>8.93</c:v>
                </c:pt>
                <c:pt idx="844">
                  <c:v>8.94</c:v>
                </c:pt>
                <c:pt idx="845">
                  <c:v>8.9499999999999993</c:v>
                </c:pt>
                <c:pt idx="846">
                  <c:v>8.9600000000000009</c:v>
                </c:pt>
                <c:pt idx="847">
                  <c:v>8.9700000000000006</c:v>
                </c:pt>
                <c:pt idx="848">
                  <c:v>8.98</c:v>
                </c:pt>
                <c:pt idx="849">
                  <c:v>8.99</c:v>
                </c:pt>
                <c:pt idx="850">
                  <c:v>9</c:v>
                </c:pt>
                <c:pt idx="851">
                  <c:v>9.01</c:v>
                </c:pt>
                <c:pt idx="852">
                  <c:v>9.02</c:v>
                </c:pt>
                <c:pt idx="853">
                  <c:v>9.0299999999999994</c:v>
                </c:pt>
                <c:pt idx="854">
                  <c:v>9.0399999999999991</c:v>
                </c:pt>
                <c:pt idx="855">
                  <c:v>9.0500000000000007</c:v>
                </c:pt>
                <c:pt idx="856">
                  <c:v>9.06</c:v>
                </c:pt>
                <c:pt idx="857">
                  <c:v>9.07</c:v>
                </c:pt>
                <c:pt idx="858">
                  <c:v>9.08</c:v>
                </c:pt>
                <c:pt idx="859">
                  <c:v>9.09</c:v>
                </c:pt>
                <c:pt idx="860">
                  <c:v>9.1</c:v>
                </c:pt>
                <c:pt idx="861">
                  <c:v>9.11</c:v>
                </c:pt>
                <c:pt idx="862">
                  <c:v>9.1199999999999992</c:v>
                </c:pt>
                <c:pt idx="863">
                  <c:v>9.1300000000000008</c:v>
                </c:pt>
                <c:pt idx="864">
                  <c:v>9.14</c:v>
                </c:pt>
                <c:pt idx="865">
                  <c:v>9.15</c:v>
                </c:pt>
                <c:pt idx="866">
                  <c:v>9.16</c:v>
                </c:pt>
                <c:pt idx="867">
                  <c:v>9.17</c:v>
                </c:pt>
                <c:pt idx="868">
                  <c:v>9.18</c:v>
                </c:pt>
                <c:pt idx="869">
                  <c:v>9.19</c:v>
                </c:pt>
                <c:pt idx="870">
                  <c:v>9.1999999999999993</c:v>
                </c:pt>
                <c:pt idx="871">
                  <c:v>9.2100000000000009</c:v>
                </c:pt>
                <c:pt idx="872">
                  <c:v>9.2200000000000006</c:v>
                </c:pt>
                <c:pt idx="873">
                  <c:v>9.23</c:v>
                </c:pt>
                <c:pt idx="874">
                  <c:v>9.24</c:v>
                </c:pt>
                <c:pt idx="875">
                  <c:v>9.25</c:v>
                </c:pt>
                <c:pt idx="876">
                  <c:v>9.26</c:v>
                </c:pt>
                <c:pt idx="877">
                  <c:v>9.27</c:v>
                </c:pt>
                <c:pt idx="878">
                  <c:v>9.2799999999999994</c:v>
                </c:pt>
                <c:pt idx="879">
                  <c:v>9.2899999999999991</c:v>
                </c:pt>
                <c:pt idx="880">
                  <c:v>9.3000000000000007</c:v>
                </c:pt>
                <c:pt idx="881">
                  <c:v>9.31</c:v>
                </c:pt>
                <c:pt idx="882">
                  <c:v>9.32</c:v>
                </c:pt>
                <c:pt idx="883">
                  <c:v>9.33</c:v>
                </c:pt>
                <c:pt idx="884">
                  <c:v>9.34</c:v>
                </c:pt>
                <c:pt idx="885">
                  <c:v>9.35</c:v>
                </c:pt>
                <c:pt idx="886">
                  <c:v>9.36</c:v>
                </c:pt>
                <c:pt idx="887">
                  <c:v>9.3699999999999992</c:v>
                </c:pt>
                <c:pt idx="888">
                  <c:v>9.3800000000000008</c:v>
                </c:pt>
                <c:pt idx="889">
                  <c:v>9.39</c:v>
                </c:pt>
                <c:pt idx="890">
                  <c:v>9.4</c:v>
                </c:pt>
                <c:pt idx="891">
                  <c:v>9.41</c:v>
                </c:pt>
                <c:pt idx="892">
                  <c:v>9.42</c:v>
                </c:pt>
                <c:pt idx="893">
                  <c:v>9.43</c:v>
                </c:pt>
                <c:pt idx="894">
                  <c:v>9.44</c:v>
                </c:pt>
                <c:pt idx="895">
                  <c:v>9.4499999999999993</c:v>
                </c:pt>
                <c:pt idx="896">
                  <c:v>9.4600000000000009</c:v>
                </c:pt>
                <c:pt idx="897">
                  <c:v>9.4700000000000006</c:v>
                </c:pt>
                <c:pt idx="898">
                  <c:v>9.48</c:v>
                </c:pt>
                <c:pt idx="899">
                  <c:v>9.49</c:v>
                </c:pt>
                <c:pt idx="900">
                  <c:v>9.5</c:v>
                </c:pt>
                <c:pt idx="901">
                  <c:v>9.51</c:v>
                </c:pt>
                <c:pt idx="902">
                  <c:v>9.52</c:v>
                </c:pt>
                <c:pt idx="903">
                  <c:v>9.5299999999999994</c:v>
                </c:pt>
                <c:pt idx="904">
                  <c:v>9.5399999999999991</c:v>
                </c:pt>
                <c:pt idx="905">
                  <c:v>9.5500000000000007</c:v>
                </c:pt>
                <c:pt idx="906">
                  <c:v>9.56</c:v>
                </c:pt>
                <c:pt idx="907">
                  <c:v>9.57</c:v>
                </c:pt>
                <c:pt idx="908">
                  <c:v>9.58</c:v>
                </c:pt>
                <c:pt idx="909">
                  <c:v>9.59</c:v>
                </c:pt>
                <c:pt idx="910">
                  <c:v>9.6</c:v>
                </c:pt>
                <c:pt idx="911">
                  <c:v>9.61</c:v>
                </c:pt>
                <c:pt idx="912">
                  <c:v>9.6199999999999992</c:v>
                </c:pt>
                <c:pt idx="913">
                  <c:v>9.6300000000000008</c:v>
                </c:pt>
                <c:pt idx="914">
                  <c:v>9.64</c:v>
                </c:pt>
                <c:pt idx="915">
                  <c:v>9.65</c:v>
                </c:pt>
                <c:pt idx="916">
                  <c:v>9.66</c:v>
                </c:pt>
                <c:pt idx="917">
                  <c:v>9.67</c:v>
                </c:pt>
                <c:pt idx="918">
                  <c:v>9.68</c:v>
                </c:pt>
                <c:pt idx="919">
                  <c:v>9.69</c:v>
                </c:pt>
                <c:pt idx="920">
                  <c:v>9.6999999999999993</c:v>
                </c:pt>
                <c:pt idx="921">
                  <c:v>9.7100000000000009</c:v>
                </c:pt>
                <c:pt idx="922">
                  <c:v>9.7200000000000006</c:v>
                </c:pt>
                <c:pt idx="923">
                  <c:v>9.73</c:v>
                </c:pt>
                <c:pt idx="924">
                  <c:v>9.74</c:v>
                </c:pt>
                <c:pt idx="925">
                  <c:v>9.75</c:v>
                </c:pt>
                <c:pt idx="926">
                  <c:v>9.76</c:v>
                </c:pt>
                <c:pt idx="927">
                  <c:v>9.77</c:v>
                </c:pt>
                <c:pt idx="928">
                  <c:v>9.7799999999999994</c:v>
                </c:pt>
                <c:pt idx="929">
                  <c:v>9.7899999999999991</c:v>
                </c:pt>
                <c:pt idx="930">
                  <c:v>9.8000000000000007</c:v>
                </c:pt>
                <c:pt idx="931">
                  <c:v>9.81</c:v>
                </c:pt>
                <c:pt idx="932">
                  <c:v>9.82</c:v>
                </c:pt>
                <c:pt idx="933">
                  <c:v>9.83</c:v>
                </c:pt>
                <c:pt idx="934">
                  <c:v>9.84</c:v>
                </c:pt>
                <c:pt idx="935">
                  <c:v>9.85</c:v>
                </c:pt>
                <c:pt idx="936">
                  <c:v>9.86</c:v>
                </c:pt>
                <c:pt idx="937">
                  <c:v>9.8699999999999992</c:v>
                </c:pt>
                <c:pt idx="938">
                  <c:v>9.8800000000000008</c:v>
                </c:pt>
                <c:pt idx="939">
                  <c:v>9.89</c:v>
                </c:pt>
                <c:pt idx="940">
                  <c:v>9.9</c:v>
                </c:pt>
                <c:pt idx="941">
                  <c:v>9.91</c:v>
                </c:pt>
                <c:pt idx="942">
                  <c:v>9.92</c:v>
                </c:pt>
                <c:pt idx="943">
                  <c:v>9.93</c:v>
                </c:pt>
                <c:pt idx="944">
                  <c:v>9.94</c:v>
                </c:pt>
                <c:pt idx="945">
                  <c:v>9.9499999999999993</c:v>
                </c:pt>
                <c:pt idx="946">
                  <c:v>9.9600000000000009</c:v>
                </c:pt>
                <c:pt idx="947">
                  <c:v>9.9700000000000006</c:v>
                </c:pt>
                <c:pt idx="948">
                  <c:v>9.98</c:v>
                </c:pt>
                <c:pt idx="949">
                  <c:v>9.99</c:v>
                </c:pt>
                <c:pt idx="950">
                  <c:v>10</c:v>
                </c:pt>
                <c:pt idx="951">
                  <c:v>10.01</c:v>
                </c:pt>
                <c:pt idx="952">
                  <c:v>10.02</c:v>
                </c:pt>
                <c:pt idx="953">
                  <c:v>10.029999999999999</c:v>
                </c:pt>
                <c:pt idx="954">
                  <c:v>10.039999999999999</c:v>
                </c:pt>
                <c:pt idx="955">
                  <c:v>10.050000000000001</c:v>
                </c:pt>
                <c:pt idx="956">
                  <c:v>10.06</c:v>
                </c:pt>
                <c:pt idx="957">
                  <c:v>10.07</c:v>
                </c:pt>
                <c:pt idx="958">
                  <c:v>10.08</c:v>
                </c:pt>
                <c:pt idx="959">
                  <c:v>10.09</c:v>
                </c:pt>
                <c:pt idx="960">
                  <c:v>10.1</c:v>
                </c:pt>
                <c:pt idx="961">
                  <c:v>10.11</c:v>
                </c:pt>
                <c:pt idx="962">
                  <c:v>10.119999999999999</c:v>
                </c:pt>
                <c:pt idx="963">
                  <c:v>10.130000000000001</c:v>
                </c:pt>
                <c:pt idx="964">
                  <c:v>10.14</c:v>
                </c:pt>
                <c:pt idx="965">
                  <c:v>10.15</c:v>
                </c:pt>
                <c:pt idx="966">
                  <c:v>10.16</c:v>
                </c:pt>
                <c:pt idx="967">
                  <c:v>10.17</c:v>
                </c:pt>
                <c:pt idx="968">
                  <c:v>10.18</c:v>
                </c:pt>
                <c:pt idx="969">
                  <c:v>10.19</c:v>
                </c:pt>
                <c:pt idx="970">
                  <c:v>10.199999999999999</c:v>
                </c:pt>
                <c:pt idx="971">
                  <c:v>10.210000000000001</c:v>
                </c:pt>
                <c:pt idx="972">
                  <c:v>10.220000000000001</c:v>
                </c:pt>
                <c:pt idx="973">
                  <c:v>10.23</c:v>
                </c:pt>
                <c:pt idx="974">
                  <c:v>10.24</c:v>
                </c:pt>
                <c:pt idx="975">
                  <c:v>10.25</c:v>
                </c:pt>
                <c:pt idx="976">
                  <c:v>10.26</c:v>
                </c:pt>
                <c:pt idx="977">
                  <c:v>10.27</c:v>
                </c:pt>
                <c:pt idx="978">
                  <c:v>10.28</c:v>
                </c:pt>
                <c:pt idx="979">
                  <c:v>10.29</c:v>
                </c:pt>
                <c:pt idx="980">
                  <c:v>10.3</c:v>
                </c:pt>
                <c:pt idx="981">
                  <c:v>10.31</c:v>
                </c:pt>
                <c:pt idx="982">
                  <c:v>10.32</c:v>
                </c:pt>
                <c:pt idx="983">
                  <c:v>10.33</c:v>
                </c:pt>
                <c:pt idx="984">
                  <c:v>10.34</c:v>
                </c:pt>
                <c:pt idx="985">
                  <c:v>10.35</c:v>
                </c:pt>
                <c:pt idx="986">
                  <c:v>10.36</c:v>
                </c:pt>
                <c:pt idx="987">
                  <c:v>10.37</c:v>
                </c:pt>
                <c:pt idx="988">
                  <c:v>10.38</c:v>
                </c:pt>
                <c:pt idx="989">
                  <c:v>10.39</c:v>
                </c:pt>
                <c:pt idx="990">
                  <c:v>10.4</c:v>
                </c:pt>
                <c:pt idx="991">
                  <c:v>10.41</c:v>
                </c:pt>
                <c:pt idx="992">
                  <c:v>10.42</c:v>
                </c:pt>
                <c:pt idx="993">
                  <c:v>10.43</c:v>
                </c:pt>
                <c:pt idx="994">
                  <c:v>10.44</c:v>
                </c:pt>
                <c:pt idx="995">
                  <c:v>10.45</c:v>
                </c:pt>
                <c:pt idx="996">
                  <c:v>10.46</c:v>
                </c:pt>
                <c:pt idx="997">
                  <c:v>10.47</c:v>
                </c:pt>
                <c:pt idx="998">
                  <c:v>10.48</c:v>
                </c:pt>
                <c:pt idx="999">
                  <c:v>10.49</c:v>
                </c:pt>
                <c:pt idx="1000">
                  <c:v>10.5</c:v>
                </c:pt>
                <c:pt idx="1001">
                  <c:v>10.51</c:v>
                </c:pt>
                <c:pt idx="1002">
                  <c:v>10.52</c:v>
                </c:pt>
                <c:pt idx="1003">
                  <c:v>10.53</c:v>
                </c:pt>
                <c:pt idx="1004">
                  <c:v>10.54</c:v>
                </c:pt>
                <c:pt idx="1005">
                  <c:v>10.55</c:v>
                </c:pt>
                <c:pt idx="1006">
                  <c:v>10.56</c:v>
                </c:pt>
                <c:pt idx="1007">
                  <c:v>10.57</c:v>
                </c:pt>
                <c:pt idx="1008">
                  <c:v>10.58</c:v>
                </c:pt>
                <c:pt idx="1009">
                  <c:v>10.59</c:v>
                </c:pt>
                <c:pt idx="1010">
                  <c:v>10.6</c:v>
                </c:pt>
                <c:pt idx="1011">
                  <c:v>10.61</c:v>
                </c:pt>
                <c:pt idx="1012">
                  <c:v>10.62</c:v>
                </c:pt>
                <c:pt idx="1013">
                  <c:v>10.63</c:v>
                </c:pt>
                <c:pt idx="1014">
                  <c:v>10.64</c:v>
                </c:pt>
                <c:pt idx="1015">
                  <c:v>10.65</c:v>
                </c:pt>
                <c:pt idx="1016">
                  <c:v>10.66</c:v>
                </c:pt>
                <c:pt idx="1017">
                  <c:v>10.67</c:v>
                </c:pt>
                <c:pt idx="1018">
                  <c:v>10.68</c:v>
                </c:pt>
                <c:pt idx="1019">
                  <c:v>10.69</c:v>
                </c:pt>
                <c:pt idx="1020">
                  <c:v>10.7</c:v>
                </c:pt>
                <c:pt idx="1021">
                  <c:v>10.71</c:v>
                </c:pt>
                <c:pt idx="1022">
                  <c:v>10.72</c:v>
                </c:pt>
                <c:pt idx="1023">
                  <c:v>10.73</c:v>
                </c:pt>
                <c:pt idx="1024">
                  <c:v>10.74</c:v>
                </c:pt>
                <c:pt idx="1025">
                  <c:v>10.75</c:v>
                </c:pt>
                <c:pt idx="1026">
                  <c:v>10.76</c:v>
                </c:pt>
                <c:pt idx="1027">
                  <c:v>10.77</c:v>
                </c:pt>
                <c:pt idx="1028">
                  <c:v>10.78</c:v>
                </c:pt>
                <c:pt idx="1029">
                  <c:v>10.79</c:v>
                </c:pt>
                <c:pt idx="1030">
                  <c:v>10.8</c:v>
                </c:pt>
                <c:pt idx="1031">
                  <c:v>10.81</c:v>
                </c:pt>
                <c:pt idx="1032">
                  <c:v>10.82</c:v>
                </c:pt>
                <c:pt idx="1033">
                  <c:v>10.83</c:v>
                </c:pt>
                <c:pt idx="1034">
                  <c:v>10.84</c:v>
                </c:pt>
                <c:pt idx="1035">
                  <c:v>10.85</c:v>
                </c:pt>
                <c:pt idx="1036">
                  <c:v>10.86</c:v>
                </c:pt>
                <c:pt idx="1037">
                  <c:v>10.87</c:v>
                </c:pt>
                <c:pt idx="1038">
                  <c:v>10.88</c:v>
                </c:pt>
                <c:pt idx="1039">
                  <c:v>10.89</c:v>
                </c:pt>
                <c:pt idx="1040">
                  <c:v>10.9</c:v>
                </c:pt>
                <c:pt idx="1041">
                  <c:v>10.91</c:v>
                </c:pt>
                <c:pt idx="1042">
                  <c:v>10.92</c:v>
                </c:pt>
                <c:pt idx="1043">
                  <c:v>10.93</c:v>
                </c:pt>
                <c:pt idx="1044">
                  <c:v>10.94</c:v>
                </c:pt>
                <c:pt idx="1045">
                  <c:v>10.95</c:v>
                </c:pt>
                <c:pt idx="1046">
                  <c:v>10.96</c:v>
                </c:pt>
                <c:pt idx="1047">
                  <c:v>10.97</c:v>
                </c:pt>
                <c:pt idx="1048">
                  <c:v>10.98</c:v>
                </c:pt>
                <c:pt idx="1049">
                  <c:v>10.99</c:v>
                </c:pt>
                <c:pt idx="1050">
                  <c:v>11</c:v>
                </c:pt>
                <c:pt idx="1051">
                  <c:v>11.01</c:v>
                </c:pt>
                <c:pt idx="1052">
                  <c:v>11.02</c:v>
                </c:pt>
                <c:pt idx="1053">
                  <c:v>11.03</c:v>
                </c:pt>
                <c:pt idx="1054">
                  <c:v>11.04</c:v>
                </c:pt>
                <c:pt idx="1055">
                  <c:v>11.05</c:v>
                </c:pt>
                <c:pt idx="1056">
                  <c:v>11.06</c:v>
                </c:pt>
                <c:pt idx="1057">
                  <c:v>11.07</c:v>
                </c:pt>
                <c:pt idx="1058">
                  <c:v>11.08</c:v>
                </c:pt>
                <c:pt idx="1059">
                  <c:v>11.09</c:v>
                </c:pt>
                <c:pt idx="1060">
                  <c:v>11.1</c:v>
                </c:pt>
                <c:pt idx="1061">
                  <c:v>11.11</c:v>
                </c:pt>
                <c:pt idx="1062">
                  <c:v>11.12</c:v>
                </c:pt>
                <c:pt idx="1063">
                  <c:v>11.13</c:v>
                </c:pt>
                <c:pt idx="1064">
                  <c:v>11.14</c:v>
                </c:pt>
                <c:pt idx="1065">
                  <c:v>11.15</c:v>
                </c:pt>
                <c:pt idx="1066">
                  <c:v>11.16</c:v>
                </c:pt>
                <c:pt idx="1067">
                  <c:v>11.17</c:v>
                </c:pt>
                <c:pt idx="1068">
                  <c:v>11.18</c:v>
                </c:pt>
                <c:pt idx="1069">
                  <c:v>11.19</c:v>
                </c:pt>
                <c:pt idx="1070">
                  <c:v>11.2</c:v>
                </c:pt>
                <c:pt idx="1071">
                  <c:v>11.21</c:v>
                </c:pt>
                <c:pt idx="1072">
                  <c:v>11.22</c:v>
                </c:pt>
                <c:pt idx="1073">
                  <c:v>11.23</c:v>
                </c:pt>
                <c:pt idx="1074">
                  <c:v>11.24</c:v>
                </c:pt>
                <c:pt idx="1075">
                  <c:v>11.25</c:v>
                </c:pt>
                <c:pt idx="1076">
                  <c:v>11.26</c:v>
                </c:pt>
                <c:pt idx="1077">
                  <c:v>11.27</c:v>
                </c:pt>
                <c:pt idx="1078">
                  <c:v>11.28</c:v>
                </c:pt>
                <c:pt idx="1079">
                  <c:v>11.29</c:v>
                </c:pt>
                <c:pt idx="1080">
                  <c:v>11.3</c:v>
                </c:pt>
                <c:pt idx="1081">
                  <c:v>11.31</c:v>
                </c:pt>
                <c:pt idx="1082">
                  <c:v>11.32</c:v>
                </c:pt>
                <c:pt idx="1083">
                  <c:v>11.33</c:v>
                </c:pt>
                <c:pt idx="1084">
                  <c:v>11.34</c:v>
                </c:pt>
                <c:pt idx="1085">
                  <c:v>11.35</c:v>
                </c:pt>
                <c:pt idx="1086">
                  <c:v>11.36</c:v>
                </c:pt>
                <c:pt idx="1087">
                  <c:v>11.37</c:v>
                </c:pt>
                <c:pt idx="1088">
                  <c:v>11.38</c:v>
                </c:pt>
                <c:pt idx="1089">
                  <c:v>11.39</c:v>
                </c:pt>
                <c:pt idx="1090">
                  <c:v>11.4</c:v>
                </c:pt>
                <c:pt idx="1091">
                  <c:v>11.41</c:v>
                </c:pt>
                <c:pt idx="1092">
                  <c:v>11.42</c:v>
                </c:pt>
                <c:pt idx="1093">
                  <c:v>11.43</c:v>
                </c:pt>
                <c:pt idx="1094">
                  <c:v>11.44</c:v>
                </c:pt>
                <c:pt idx="1095">
                  <c:v>11.45</c:v>
                </c:pt>
                <c:pt idx="1096">
                  <c:v>11.46</c:v>
                </c:pt>
                <c:pt idx="1097">
                  <c:v>11.47</c:v>
                </c:pt>
                <c:pt idx="1098">
                  <c:v>11.48</c:v>
                </c:pt>
                <c:pt idx="1099">
                  <c:v>11.49</c:v>
                </c:pt>
                <c:pt idx="1100">
                  <c:v>11.5</c:v>
                </c:pt>
                <c:pt idx="1101">
                  <c:v>11.51</c:v>
                </c:pt>
                <c:pt idx="1102">
                  <c:v>11.52</c:v>
                </c:pt>
                <c:pt idx="1103">
                  <c:v>11.53</c:v>
                </c:pt>
                <c:pt idx="1104">
                  <c:v>11.54</c:v>
                </c:pt>
                <c:pt idx="1105">
                  <c:v>11.55</c:v>
                </c:pt>
                <c:pt idx="1106">
                  <c:v>11.56</c:v>
                </c:pt>
                <c:pt idx="1107">
                  <c:v>11.57</c:v>
                </c:pt>
                <c:pt idx="1108">
                  <c:v>11.58</c:v>
                </c:pt>
                <c:pt idx="1109">
                  <c:v>11.59</c:v>
                </c:pt>
                <c:pt idx="1110">
                  <c:v>11.6</c:v>
                </c:pt>
                <c:pt idx="1111">
                  <c:v>11.61</c:v>
                </c:pt>
                <c:pt idx="1112">
                  <c:v>11.62</c:v>
                </c:pt>
                <c:pt idx="1113">
                  <c:v>11.63</c:v>
                </c:pt>
                <c:pt idx="1114">
                  <c:v>11.64</c:v>
                </c:pt>
                <c:pt idx="1115">
                  <c:v>11.65</c:v>
                </c:pt>
                <c:pt idx="1116">
                  <c:v>11.66</c:v>
                </c:pt>
                <c:pt idx="1117">
                  <c:v>11.67</c:v>
                </c:pt>
                <c:pt idx="1118">
                  <c:v>11.68</c:v>
                </c:pt>
                <c:pt idx="1119">
                  <c:v>11.69</c:v>
                </c:pt>
                <c:pt idx="1120">
                  <c:v>11.7</c:v>
                </c:pt>
                <c:pt idx="1121">
                  <c:v>11.71</c:v>
                </c:pt>
                <c:pt idx="1122">
                  <c:v>11.72</c:v>
                </c:pt>
                <c:pt idx="1123">
                  <c:v>11.73</c:v>
                </c:pt>
                <c:pt idx="1124">
                  <c:v>11.74</c:v>
                </c:pt>
                <c:pt idx="1125">
                  <c:v>11.75</c:v>
                </c:pt>
                <c:pt idx="1126">
                  <c:v>11.76</c:v>
                </c:pt>
                <c:pt idx="1127">
                  <c:v>11.77</c:v>
                </c:pt>
                <c:pt idx="1128">
                  <c:v>11.78</c:v>
                </c:pt>
                <c:pt idx="1129">
                  <c:v>11.79</c:v>
                </c:pt>
                <c:pt idx="1130">
                  <c:v>11.8</c:v>
                </c:pt>
                <c:pt idx="1131">
                  <c:v>11.81</c:v>
                </c:pt>
                <c:pt idx="1132">
                  <c:v>11.82</c:v>
                </c:pt>
                <c:pt idx="1133">
                  <c:v>11.83</c:v>
                </c:pt>
                <c:pt idx="1134">
                  <c:v>11.84</c:v>
                </c:pt>
                <c:pt idx="1135">
                  <c:v>11.85</c:v>
                </c:pt>
                <c:pt idx="1136">
                  <c:v>11.86</c:v>
                </c:pt>
                <c:pt idx="1137">
                  <c:v>11.87</c:v>
                </c:pt>
                <c:pt idx="1138">
                  <c:v>11.88</c:v>
                </c:pt>
                <c:pt idx="1139">
                  <c:v>11.89</c:v>
                </c:pt>
                <c:pt idx="1140">
                  <c:v>11.9</c:v>
                </c:pt>
                <c:pt idx="1141">
                  <c:v>11.91</c:v>
                </c:pt>
                <c:pt idx="1142">
                  <c:v>11.92</c:v>
                </c:pt>
                <c:pt idx="1143">
                  <c:v>11.93</c:v>
                </c:pt>
                <c:pt idx="1144">
                  <c:v>11.94</c:v>
                </c:pt>
                <c:pt idx="1145">
                  <c:v>11.95</c:v>
                </c:pt>
                <c:pt idx="1146">
                  <c:v>11.96</c:v>
                </c:pt>
                <c:pt idx="1147">
                  <c:v>11.97</c:v>
                </c:pt>
                <c:pt idx="1148">
                  <c:v>11.98</c:v>
                </c:pt>
                <c:pt idx="1149">
                  <c:v>11.99</c:v>
                </c:pt>
                <c:pt idx="1150">
                  <c:v>12</c:v>
                </c:pt>
                <c:pt idx="1151">
                  <c:v>12.01</c:v>
                </c:pt>
                <c:pt idx="1152">
                  <c:v>12.02</c:v>
                </c:pt>
                <c:pt idx="1153">
                  <c:v>12.03</c:v>
                </c:pt>
                <c:pt idx="1154">
                  <c:v>12.04</c:v>
                </c:pt>
                <c:pt idx="1155">
                  <c:v>12.05</c:v>
                </c:pt>
                <c:pt idx="1156">
                  <c:v>12.06</c:v>
                </c:pt>
                <c:pt idx="1157">
                  <c:v>12.07</c:v>
                </c:pt>
                <c:pt idx="1158">
                  <c:v>12.08</c:v>
                </c:pt>
                <c:pt idx="1159">
                  <c:v>12.09</c:v>
                </c:pt>
                <c:pt idx="1160">
                  <c:v>12.1</c:v>
                </c:pt>
                <c:pt idx="1161">
                  <c:v>12.11</c:v>
                </c:pt>
                <c:pt idx="1162">
                  <c:v>12.12</c:v>
                </c:pt>
                <c:pt idx="1163">
                  <c:v>12.13</c:v>
                </c:pt>
                <c:pt idx="1164">
                  <c:v>12.14</c:v>
                </c:pt>
                <c:pt idx="1165">
                  <c:v>12.15</c:v>
                </c:pt>
                <c:pt idx="1166">
                  <c:v>12.16</c:v>
                </c:pt>
                <c:pt idx="1167">
                  <c:v>12.17</c:v>
                </c:pt>
                <c:pt idx="1168">
                  <c:v>12.18</c:v>
                </c:pt>
                <c:pt idx="1169">
                  <c:v>12.19</c:v>
                </c:pt>
                <c:pt idx="1170">
                  <c:v>12.2</c:v>
                </c:pt>
                <c:pt idx="1171">
                  <c:v>12.21</c:v>
                </c:pt>
                <c:pt idx="1172">
                  <c:v>12.22</c:v>
                </c:pt>
                <c:pt idx="1173">
                  <c:v>12.23</c:v>
                </c:pt>
                <c:pt idx="1174">
                  <c:v>12.24</c:v>
                </c:pt>
                <c:pt idx="1175">
                  <c:v>12.25</c:v>
                </c:pt>
                <c:pt idx="1176">
                  <c:v>12.26</c:v>
                </c:pt>
                <c:pt idx="1177">
                  <c:v>12.27</c:v>
                </c:pt>
                <c:pt idx="1178">
                  <c:v>12.28</c:v>
                </c:pt>
                <c:pt idx="1179">
                  <c:v>12.29</c:v>
                </c:pt>
                <c:pt idx="1180">
                  <c:v>12.3</c:v>
                </c:pt>
                <c:pt idx="1181">
                  <c:v>12.31</c:v>
                </c:pt>
                <c:pt idx="1182">
                  <c:v>12.32</c:v>
                </c:pt>
                <c:pt idx="1183">
                  <c:v>12.33</c:v>
                </c:pt>
                <c:pt idx="1184">
                  <c:v>12.34</c:v>
                </c:pt>
                <c:pt idx="1185">
                  <c:v>12.35</c:v>
                </c:pt>
                <c:pt idx="1186">
                  <c:v>12.36</c:v>
                </c:pt>
                <c:pt idx="1187">
                  <c:v>12.37</c:v>
                </c:pt>
                <c:pt idx="1188">
                  <c:v>12.38</c:v>
                </c:pt>
                <c:pt idx="1189">
                  <c:v>12.39</c:v>
                </c:pt>
                <c:pt idx="1190">
                  <c:v>12.4</c:v>
                </c:pt>
                <c:pt idx="1191">
                  <c:v>12.41</c:v>
                </c:pt>
                <c:pt idx="1192">
                  <c:v>12.42</c:v>
                </c:pt>
                <c:pt idx="1193">
                  <c:v>12.43</c:v>
                </c:pt>
                <c:pt idx="1194">
                  <c:v>12.44</c:v>
                </c:pt>
                <c:pt idx="1195">
                  <c:v>12.45</c:v>
                </c:pt>
                <c:pt idx="1196">
                  <c:v>12.46</c:v>
                </c:pt>
                <c:pt idx="1197">
                  <c:v>12.47</c:v>
                </c:pt>
                <c:pt idx="1198">
                  <c:v>12.48</c:v>
                </c:pt>
                <c:pt idx="1199">
                  <c:v>12.49</c:v>
                </c:pt>
                <c:pt idx="1200">
                  <c:v>12.5</c:v>
                </c:pt>
                <c:pt idx="1201">
                  <c:v>12.51</c:v>
                </c:pt>
                <c:pt idx="1202">
                  <c:v>12.52</c:v>
                </c:pt>
                <c:pt idx="1203">
                  <c:v>12.53</c:v>
                </c:pt>
                <c:pt idx="1204">
                  <c:v>12.54</c:v>
                </c:pt>
                <c:pt idx="1205">
                  <c:v>12.55</c:v>
                </c:pt>
                <c:pt idx="1206">
                  <c:v>12.56</c:v>
                </c:pt>
                <c:pt idx="1207">
                  <c:v>12.57</c:v>
                </c:pt>
                <c:pt idx="1208">
                  <c:v>12.58</c:v>
                </c:pt>
                <c:pt idx="1209">
                  <c:v>12.59</c:v>
                </c:pt>
                <c:pt idx="1210">
                  <c:v>12.6</c:v>
                </c:pt>
                <c:pt idx="1211">
                  <c:v>12.61</c:v>
                </c:pt>
                <c:pt idx="1212">
                  <c:v>12.62</c:v>
                </c:pt>
                <c:pt idx="1213">
                  <c:v>12.63</c:v>
                </c:pt>
                <c:pt idx="1214">
                  <c:v>12.64</c:v>
                </c:pt>
                <c:pt idx="1215">
                  <c:v>12.65</c:v>
                </c:pt>
                <c:pt idx="1216">
                  <c:v>12.66</c:v>
                </c:pt>
                <c:pt idx="1217">
                  <c:v>12.67</c:v>
                </c:pt>
                <c:pt idx="1218">
                  <c:v>12.68</c:v>
                </c:pt>
                <c:pt idx="1219">
                  <c:v>12.69</c:v>
                </c:pt>
                <c:pt idx="1220">
                  <c:v>12.7</c:v>
                </c:pt>
                <c:pt idx="1221">
                  <c:v>12.71</c:v>
                </c:pt>
                <c:pt idx="1222">
                  <c:v>12.72</c:v>
                </c:pt>
                <c:pt idx="1223">
                  <c:v>12.73</c:v>
                </c:pt>
                <c:pt idx="1224">
                  <c:v>12.74</c:v>
                </c:pt>
                <c:pt idx="1225">
                  <c:v>12.75</c:v>
                </c:pt>
                <c:pt idx="1226">
                  <c:v>12.76</c:v>
                </c:pt>
                <c:pt idx="1227">
                  <c:v>12.77</c:v>
                </c:pt>
                <c:pt idx="1228">
                  <c:v>12.78</c:v>
                </c:pt>
                <c:pt idx="1229">
                  <c:v>12.79</c:v>
                </c:pt>
                <c:pt idx="1230">
                  <c:v>12.8</c:v>
                </c:pt>
                <c:pt idx="1231">
                  <c:v>12.81</c:v>
                </c:pt>
                <c:pt idx="1232">
                  <c:v>12.82</c:v>
                </c:pt>
                <c:pt idx="1233">
                  <c:v>12.83</c:v>
                </c:pt>
                <c:pt idx="1234">
                  <c:v>12.84</c:v>
                </c:pt>
                <c:pt idx="1235">
                  <c:v>12.85</c:v>
                </c:pt>
                <c:pt idx="1236">
                  <c:v>12.86</c:v>
                </c:pt>
                <c:pt idx="1237">
                  <c:v>12.87</c:v>
                </c:pt>
                <c:pt idx="1238">
                  <c:v>12.88</c:v>
                </c:pt>
                <c:pt idx="1239">
                  <c:v>12.89</c:v>
                </c:pt>
                <c:pt idx="1240">
                  <c:v>12.9</c:v>
                </c:pt>
                <c:pt idx="1241">
                  <c:v>12.91</c:v>
                </c:pt>
                <c:pt idx="1242">
                  <c:v>12.92</c:v>
                </c:pt>
                <c:pt idx="1243">
                  <c:v>12.93</c:v>
                </c:pt>
                <c:pt idx="1244">
                  <c:v>12.94</c:v>
                </c:pt>
                <c:pt idx="1245">
                  <c:v>12.95</c:v>
                </c:pt>
                <c:pt idx="1246">
                  <c:v>12.96</c:v>
                </c:pt>
                <c:pt idx="1247">
                  <c:v>12.97</c:v>
                </c:pt>
                <c:pt idx="1248">
                  <c:v>12.98</c:v>
                </c:pt>
                <c:pt idx="1249">
                  <c:v>12.99</c:v>
                </c:pt>
                <c:pt idx="1250">
                  <c:v>13</c:v>
                </c:pt>
                <c:pt idx="1251">
                  <c:v>13.01</c:v>
                </c:pt>
                <c:pt idx="1252">
                  <c:v>13.02</c:v>
                </c:pt>
                <c:pt idx="1253">
                  <c:v>13.03</c:v>
                </c:pt>
                <c:pt idx="1254">
                  <c:v>13.04</c:v>
                </c:pt>
                <c:pt idx="1255">
                  <c:v>13.05</c:v>
                </c:pt>
                <c:pt idx="1256">
                  <c:v>13.06</c:v>
                </c:pt>
                <c:pt idx="1257">
                  <c:v>13.07</c:v>
                </c:pt>
                <c:pt idx="1258">
                  <c:v>13.08</c:v>
                </c:pt>
                <c:pt idx="1259">
                  <c:v>13.09</c:v>
                </c:pt>
                <c:pt idx="1260">
                  <c:v>13.1</c:v>
                </c:pt>
                <c:pt idx="1261">
                  <c:v>13.11</c:v>
                </c:pt>
                <c:pt idx="1262">
                  <c:v>13.12</c:v>
                </c:pt>
                <c:pt idx="1263">
                  <c:v>13.13</c:v>
                </c:pt>
                <c:pt idx="1264">
                  <c:v>13.14</c:v>
                </c:pt>
                <c:pt idx="1265">
                  <c:v>13.15</c:v>
                </c:pt>
                <c:pt idx="1266">
                  <c:v>13.16</c:v>
                </c:pt>
                <c:pt idx="1267">
                  <c:v>13.17</c:v>
                </c:pt>
                <c:pt idx="1268">
                  <c:v>13.18</c:v>
                </c:pt>
                <c:pt idx="1269">
                  <c:v>13.19</c:v>
                </c:pt>
                <c:pt idx="1270">
                  <c:v>13.2</c:v>
                </c:pt>
                <c:pt idx="1271">
                  <c:v>13.21</c:v>
                </c:pt>
                <c:pt idx="1272">
                  <c:v>13.22</c:v>
                </c:pt>
                <c:pt idx="1273">
                  <c:v>13.23</c:v>
                </c:pt>
                <c:pt idx="1274">
                  <c:v>13.24</c:v>
                </c:pt>
                <c:pt idx="1275">
                  <c:v>13.25</c:v>
                </c:pt>
                <c:pt idx="1276">
                  <c:v>13.26</c:v>
                </c:pt>
                <c:pt idx="1277">
                  <c:v>13.27</c:v>
                </c:pt>
                <c:pt idx="1278">
                  <c:v>13.28</c:v>
                </c:pt>
                <c:pt idx="1279">
                  <c:v>13.29</c:v>
                </c:pt>
                <c:pt idx="1280">
                  <c:v>13.3</c:v>
                </c:pt>
                <c:pt idx="1281">
                  <c:v>13.31</c:v>
                </c:pt>
                <c:pt idx="1282">
                  <c:v>13.32</c:v>
                </c:pt>
                <c:pt idx="1283">
                  <c:v>13.33</c:v>
                </c:pt>
                <c:pt idx="1284">
                  <c:v>13.34</c:v>
                </c:pt>
                <c:pt idx="1285">
                  <c:v>13.35</c:v>
                </c:pt>
                <c:pt idx="1286">
                  <c:v>13.36</c:v>
                </c:pt>
                <c:pt idx="1287">
                  <c:v>13.37</c:v>
                </c:pt>
                <c:pt idx="1288">
                  <c:v>13.38</c:v>
                </c:pt>
                <c:pt idx="1289">
                  <c:v>13.39</c:v>
                </c:pt>
                <c:pt idx="1290">
                  <c:v>13.4</c:v>
                </c:pt>
                <c:pt idx="1291">
                  <c:v>13.41</c:v>
                </c:pt>
                <c:pt idx="1292">
                  <c:v>13.42</c:v>
                </c:pt>
                <c:pt idx="1293">
                  <c:v>13.43</c:v>
                </c:pt>
                <c:pt idx="1294">
                  <c:v>13.44</c:v>
                </c:pt>
                <c:pt idx="1295">
                  <c:v>13.45</c:v>
                </c:pt>
                <c:pt idx="1296">
                  <c:v>13.46</c:v>
                </c:pt>
                <c:pt idx="1297">
                  <c:v>13.47</c:v>
                </c:pt>
                <c:pt idx="1298">
                  <c:v>13.48</c:v>
                </c:pt>
                <c:pt idx="1299">
                  <c:v>13.49</c:v>
                </c:pt>
                <c:pt idx="1300">
                  <c:v>13.5</c:v>
                </c:pt>
                <c:pt idx="1301">
                  <c:v>13.51</c:v>
                </c:pt>
                <c:pt idx="1302">
                  <c:v>13.52</c:v>
                </c:pt>
                <c:pt idx="1303">
                  <c:v>13.53</c:v>
                </c:pt>
                <c:pt idx="1304">
                  <c:v>13.54</c:v>
                </c:pt>
                <c:pt idx="1305">
                  <c:v>13.55</c:v>
                </c:pt>
                <c:pt idx="1306">
                  <c:v>13.56</c:v>
                </c:pt>
                <c:pt idx="1307">
                  <c:v>13.57</c:v>
                </c:pt>
                <c:pt idx="1308">
                  <c:v>13.58</c:v>
                </c:pt>
                <c:pt idx="1309">
                  <c:v>13.59</c:v>
                </c:pt>
                <c:pt idx="1310">
                  <c:v>13.6</c:v>
                </c:pt>
                <c:pt idx="1311">
                  <c:v>13.61</c:v>
                </c:pt>
                <c:pt idx="1312">
                  <c:v>13.62</c:v>
                </c:pt>
                <c:pt idx="1313">
                  <c:v>13.63</c:v>
                </c:pt>
                <c:pt idx="1314">
                  <c:v>13.64</c:v>
                </c:pt>
                <c:pt idx="1315">
                  <c:v>13.65</c:v>
                </c:pt>
                <c:pt idx="1316">
                  <c:v>13.66</c:v>
                </c:pt>
                <c:pt idx="1317">
                  <c:v>13.67</c:v>
                </c:pt>
                <c:pt idx="1318">
                  <c:v>13.68</c:v>
                </c:pt>
                <c:pt idx="1319">
                  <c:v>13.69</c:v>
                </c:pt>
                <c:pt idx="1320">
                  <c:v>13.7</c:v>
                </c:pt>
                <c:pt idx="1321">
                  <c:v>13.71</c:v>
                </c:pt>
                <c:pt idx="1322">
                  <c:v>13.72</c:v>
                </c:pt>
                <c:pt idx="1323">
                  <c:v>13.73</c:v>
                </c:pt>
                <c:pt idx="1324">
                  <c:v>13.74</c:v>
                </c:pt>
                <c:pt idx="1325">
                  <c:v>13.75</c:v>
                </c:pt>
                <c:pt idx="1326">
                  <c:v>13.76</c:v>
                </c:pt>
                <c:pt idx="1327">
                  <c:v>13.77</c:v>
                </c:pt>
                <c:pt idx="1328">
                  <c:v>13.78</c:v>
                </c:pt>
                <c:pt idx="1329">
                  <c:v>13.79</c:v>
                </c:pt>
                <c:pt idx="1330">
                  <c:v>13.8</c:v>
                </c:pt>
                <c:pt idx="1331">
                  <c:v>13.81</c:v>
                </c:pt>
                <c:pt idx="1332">
                  <c:v>13.82</c:v>
                </c:pt>
                <c:pt idx="1333">
                  <c:v>13.83</c:v>
                </c:pt>
                <c:pt idx="1334">
                  <c:v>13.84</c:v>
                </c:pt>
                <c:pt idx="1335">
                  <c:v>13.85</c:v>
                </c:pt>
                <c:pt idx="1336">
                  <c:v>13.86</c:v>
                </c:pt>
                <c:pt idx="1337">
                  <c:v>13.87</c:v>
                </c:pt>
                <c:pt idx="1338">
                  <c:v>13.88</c:v>
                </c:pt>
                <c:pt idx="1339">
                  <c:v>13.89</c:v>
                </c:pt>
                <c:pt idx="1340">
                  <c:v>13.9</c:v>
                </c:pt>
                <c:pt idx="1341">
                  <c:v>13.91</c:v>
                </c:pt>
                <c:pt idx="1342">
                  <c:v>13.92</c:v>
                </c:pt>
                <c:pt idx="1343">
                  <c:v>13.93</c:v>
                </c:pt>
                <c:pt idx="1344">
                  <c:v>13.94</c:v>
                </c:pt>
                <c:pt idx="1345">
                  <c:v>13.95</c:v>
                </c:pt>
                <c:pt idx="1346">
                  <c:v>13.96</c:v>
                </c:pt>
                <c:pt idx="1347">
                  <c:v>13.97</c:v>
                </c:pt>
                <c:pt idx="1348">
                  <c:v>13.98</c:v>
                </c:pt>
                <c:pt idx="1349">
                  <c:v>13.99</c:v>
                </c:pt>
                <c:pt idx="1350">
                  <c:v>14</c:v>
                </c:pt>
                <c:pt idx="1351">
                  <c:v>14.01</c:v>
                </c:pt>
                <c:pt idx="1352">
                  <c:v>14.02</c:v>
                </c:pt>
                <c:pt idx="1353">
                  <c:v>14.03</c:v>
                </c:pt>
                <c:pt idx="1354">
                  <c:v>14.04</c:v>
                </c:pt>
                <c:pt idx="1355">
                  <c:v>14.05</c:v>
                </c:pt>
                <c:pt idx="1356">
                  <c:v>14.06</c:v>
                </c:pt>
                <c:pt idx="1357">
                  <c:v>14.07</c:v>
                </c:pt>
                <c:pt idx="1358">
                  <c:v>14.08</c:v>
                </c:pt>
                <c:pt idx="1359">
                  <c:v>14.09</c:v>
                </c:pt>
                <c:pt idx="1360">
                  <c:v>14.1</c:v>
                </c:pt>
                <c:pt idx="1361">
                  <c:v>14.11</c:v>
                </c:pt>
                <c:pt idx="1362">
                  <c:v>14.12</c:v>
                </c:pt>
                <c:pt idx="1363">
                  <c:v>14.13</c:v>
                </c:pt>
                <c:pt idx="1364">
                  <c:v>14.14</c:v>
                </c:pt>
                <c:pt idx="1365">
                  <c:v>14.15</c:v>
                </c:pt>
                <c:pt idx="1366">
                  <c:v>14.16</c:v>
                </c:pt>
                <c:pt idx="1367">
                  <c:v>14.17</c:v>
                </c:pt>
                <c:pt idx="1368">
                  <c:v>14.18</c:v>
                </c:pt>
                <c:pt idx="1369">
                  <c:v>14.19</c:v>
                </c:pt>
                <c:pt idx="1370">
                  <c:v>14.2</c:v>
                </c:pt>
                <c:pt idx="1371">
                  <c:v>14.21</c:v>
                </c:pt>
                <c:pt idx="1372">
                  <c:v>14.22</c:v>
                </c:pt>
                <c:pt idx="1373">
                  <c:v>14.23</c:v>
                </c:pt>
                <c:pt idx="1374">
                  <c:v>14.24</c:v>
                </c:pt>
                <c:pt idx="1375">
                  <c:v>14.25</c:v>
                </c:pt>
                <c:pt idx="1376">
                  <c:v>14.26</c:v>
                </c:pt>
                <c:pt idx="1377">
                  <c:v>14.27</c:v>
                </c:pt>
                <c:pt idx="1378">
                  <c:v>14.28</c:v>
                </c:pt>
                <c:pt idx="1379">
                  <c:v>14.29</c:v>
                </c:pt>
                <c:pt idx="1380">
                  <c:v>14.3</c:v>
                </c:pt>
                <c:pt idx="1381">
                  <c:v>14.31</c:v>
                </c:pt>
                <c:pt idx="1382">
                  <c:v>14.32</c:v>
                </c:pt>
                <c:pt idx="1383">
                  <c:v>14.33</c:v>
                </c:pt>
                <c:pt idx="1384">
                  <c:v>14.34</c:v>
                </c:pt>
                <c:pt idx="1385">
                  <c:v>14.35</c:v>
                </c:pt>
                <c:pt idx="1386">
                  <c:v>14.36</c:v>
                </c:pt>
                <c:pt idx="1387">
                  <c:v>14.37</c:v>
                </c:pt>
                <c:pt idx="1388">
                  <c:v>14.38</c:v>
                </c:pt>
                <c:pt idx="1389">
                  <c:v>14.39</c:v>
                </c:pt>
                <c:pt idx="1390">
                  <c:v>14.4</c:v>
                </c:pt>
                <c:pt idx="1391">
                  <c:v>14.41</c:v>
                </c:pt>
                <c:pt idx="1392">
                  <c:v>14.42</c:v>
                </c:pt>
                <c:pt idx="1393">
                  <c:v>14.43</c:v>
                </c:pt>
                <c:pt idx="1394">
                  <c:v>14.44</c:v>
                </c:pt>
                <c:pt idx="1395">
                  <c:v>14.45</c:v>
                </c:pt>
                <c:pt idx="1396">
                  <c:v>14.46</c:v>
                </c:pt>
                <c:pt idx="1397">
                  <c:v>14.47</c:v>
                </c:pt>
                <c:pt idx="1398">
                  <c:v>14.48</c:v>
                </c:pt>
                <c:pt idx="1399">
                  <c:v>14.49</c:v>
                </c:pt>
                <c:pt idx="1400">
                  <c:v>14.5</c:v>
                </c:pt>
                <c:pt idx="1401">
                  <c:v>14.51</c:v>
                </c:pt>
                <c:pt idx="1402">
                  <c:v>14.52</c:v>
                </c:pt>
                <c:pt idx="1403">
                  <c:v>14.53</c:v>
                </c:pt>
                <c:pt idx="1404">
                  <c:v>14.54</c:v>
                </c:pt>
                <c:pt idx="1405">
                  <c:v>14.55</c:v>
                </c:pt>
                <c:pt idx="1406">
                  <c:v>14.56</c:v>
                </c:pt>
                <c:pt idx="1407">
                  <c:v>14.57</c:v>
                </c:pt>
                <c:pt idx="1408">
                  <c:v>14.58</c:v>
                </c:pt>
                <c:pt idx="1409">
                  <c:v>14.59</c:v>
                </c:pt>
                <c:pt idx="1410">
                  <c:v>14.6</c:v>
                </c:pt>
                <c:pt idx="1411">
                  <c:v>14.61</c:v>
                </c:pt>
                <c:pt idx="1412">
                  <c:v>14.62</c:v>
                </c:pt>
                <c:pt idx="1413">
                  <c:v>14.63</c:v>
                </c:pt>
                <c:pt idx="1414">
                  <c:v>14.64</c:v>
                </c:pt>
                <c:pt idx="1415">
                  <c:v>14.65</c:v>
                </c:pt>
                <c:pt idx="1416">
                  <c:v>14.66</c:v>
                </c:pt>
                <c:pt idx="1417">
                  <c:v>14.67</c:v>
                </c:pt>
                <c:pt idx="1418">
                  <c:v>14.68</c:v>
                </c:pt>
                <c:pt idx="1419">
                  <c:v>14.69</c:v>
                </c:pt>
                <c:pt idx="1420">
                  <c:v>14.7</c:v>
                </c:pt>
                <c:pt idx="1421">
                  <c:v>14.71</c:v>
                </c:pt>
                <c:pt idx="1422">
                  <c:v>14.72</c:v>
                </c:pt>
                <c:pt idx="1423">
                  <c:v>14.73</c:v>
                </c:pt>
                <c:pt idx="1424">
                  <c:v>14.74</c:v>
                </c:pt>
                <c:pt idx="1425">
                  <c:v>14.75</c:v>
                </c:pt>
                <c:pt idx="1426">
                  <c:v>14.76</c:v>
                </c:pt>
                <c:pt idx="1427">
                  <c:v>14.77</c:v>
                </c:pt>
                <c:pt idx="1428">
                  <c:v>14.78</c:v>
                </c:pt>
                <c:pt idx="1429">
                  <c:v>14.79</c:v>
                </c:pt>
                <c:pt idx="1430">
                  <c:v>14.8</c:v>
                </c:pt>
                <c:pt idx="1431">
                  <c:v>14.81</c:v>
                </c:pt>
                <c:pt idx="1432">
                  <c:v>14.82</c:v>
                </c:pt>
                <c:pt idx="1433">
                  <c:v>14.83</c:v>
                </c:pt>
                <c:pt idx="1434">
                  <c:v>14.84</c:v>
                </c:pt>
                <c:pt idx="1435">
                  <c:v>14.85</c:v>
                </c:pt>
                <c:pt idx="1436">
                  <c:v>14.86</c:v>
                </c:pt>
                <c:pt idx="1437">
                  <c:v>14.87</c:v>
                </c:pt>
                <c:pt idx="1438">
                  <c:v>14.88</c:v>
                </c:pt>
                <c:pt idx="1439">
                  <c:v>14.89</c:v>
                </c:pt>
                <c:pt idx="1440">
                  <c:v>14.9</c:v>
                </c:pt>
                <c:pt idx="1441">
                  <c:v>14.91</c:v>
                </c:pt>
                <c:pt idx="1442">
                  <c:v>14.92</c:v>
                </c:pt>
                <c:pt idx="1443">
                  <c:v>14.93</c:v>
                </c:pt>
                <c:pt idx="1444">
                  <c:v>14.94</c:v>
                </c:pt>
                <c:pt idx="1445">
                  <c:v>14.95</c:v>
                </c:pt>
                <c:pt idx="1446">
                  <c:v>14.96</c:v>
                </c:pt>
                <c:pt idx="1447">
                  <c:v>14.97</c:v>
                </c:pt>
                <c:pt idx="1448">
                  <c:v>14.98</c:v>
                </c:pt>
                <c:pt idx="1449">
                  <c:v>14.99</c:v>
                </c:pt>
                <c:pt idx="1450">
                  <c:v>15</c:v>
                </c:pt>
                <c:pt idx="1451">
                  <c:v>15.01</c:v>
                </c:pt>
                <c:pt idx="1452">
                  <c:v>15.02</c:v>
                </c:pt>
                <c:pt idx="1453">
                  <c:v>15.03</c:v>
                </c:pt>
                <c:pt idx="1454">
                  <c:v>15.04</c:v>
                </c:pt>
                <c:pt idx="1455">
                  <c:v>15.05</c:v>
                </c:pt>
                <c:pt idx="1456">
                  <c:v>15.06</c:v>
                </c:pt>
                <c:pt idx="1457">
                  <c:v>15.07</c:v>
                </c:pt>
                <c:pt idx="1458">
                  <c:v>15.08</c:v>
                </c:pt>
                <c:pt idx="1459">
                  <c:v>15.09</c:v>
                </c:pt>
                <c:pt idx="1460">
                  <c:v>15.1</c:v>
                </c:pt>
                <c:pt idx="1461">
                  <c:v>15.11</c:v>
                </c:pt>
                <c:pt idx="1462">
                  <c:v>15.12</c:v>
                </c:pt>
                <c:pt idx="1463">
                  <c:v>15.13</c:v>
                </c:pt>
                <c:pt idx="1464">
                  <c:v>15.14</c:v>
                </c:pt>
                <c:pt idx="1465">
                  <c:v>15.15</c:v>
                </c:pt>
                <c:pt idx="1466">
                  <c:v>15.16</c:v>
                </c:pt>
                <c:pt idx="1467">
                  <c:v>15.17</c:v>
                </c:pt>
                <c:pt idx="1468">
                  <c:v>15.18</c:v>
                </c:pt>
                <c:pt idx="1469">
                  <c:v>15.19</c:v>
                </c:pt>
                <c:pt idx="1470">
                  <c:v>15.2</c:v>
                </c:pt>
                <c:pt idx="1471">
                  <c:v>15.21</c:v>
                </c:pt>
                <c:pt idx="1472">
                  <c:v>15.22</c:v>
                </c:pt>
                <c:pt idx="1473">
                  <c:v>15.23</c:v>
                </c:pt>
                <c:pt idx="1474">
                  <c:v>15.24</c:v>
                </c:pt>
                <c:pt idx="1475">
                  <c:v>15.25</c:v>
                </c:pt>
                <c:pt idx="1476">
                  <c:v>15.26</c:v>
                </c:pt>
                <c:pt idx="1477">
                  <c:v>15.27</c:v>
                </c:pt>
                <c:pt idx="1478">
                  <c:v>15.28</c:v>
                </c:pt>
                <c:pt idx="1479">
                  <c:v>15.29</c:v>
                </c:pt>
                <c:pt idx="1480">
                  <c:v>15.3</c:v>
                </c:pt>
                <c:pt idx="1481">
                  <c:v>15.31</c:v>
                </c:pt>
                <c:pt idx="1482">
                  <c:v>15.32</c:v>
                </c:pt>
                <c:pt idx="1483">
                  <c:v>15.33</c:v>
                </c:pt>
                <c:pt idx="1484">
                  <c:v>15.34</c:v>
                </c:pt>
                <c:pt idx="1485">
                  <c:v>15.35</c:v>
                </c:pt>
                <c:pt idx="1486">
                  <c:v>15.36</c:v>
                </c:pt>
                <c:pt idx="1487">
                  <c:v>15.37</c:v>
                </c:pt>
                <c:pt idx="1488">
                  <c:v>15.38</c:v>
                </c:pt>
                <c:pt idx="1489">
                  <c:v>15.39</c:v>
                </c:pt>
                <c:pt idx="1490">
                  <c:v>15.4</c:v>
                </c:pt>
                <c:pt idx="1491">
                  <c:v>15.41</c:v>
                </c:pt>
                <c:pt idx="1492">
                  <c:v>15.42</c:v>
                </c:pt>
                <c:pt idx="1493">
                  <c:v>15.43</c:v>
                </c:pt>
                <c:pt idx="1494">
                  <c:v>15.44</c:v>
                </c:pt>
                <c:pt idx="1495">
                  <c:v>15.45</c:v>
                </c:pt>
                <c:pt idx="1496">
                  <c:v>15.46</c:v>
                </c:pt>
                <c:pt idx="1497">
                  <c:v>15.47</c:v>
                </c:pt>
                <c:pt idx="1498">
                  <c:v>15.48</c:v>
                </c:pt>
                <c:pt idx="1499">
                  <c:v>15.49</c:v>
                </c:pt>
                <c:pt idx="1500">
                  <c:v>15.5</c:v>
                </c:pt>
                <c:pt idx="1501">
                  <c:v>15.51</c:v>
                </c:pt>
                <c:pt idx="1502">
                  <c:v>15.52</c:v>
                </c:pt>
                <c:pt idx="1503">
                  <c:v>15.53</c:v>
                </c:pt>
                <c:pt idx="1504">
                  <c:v>15.54</c:v>
                </c:pt>
                <c:pt idx="1505">
                  <c:v>15.55</c:v>
                </c:pt>
                <c:pt idx="1506">
                  <c:v>15.56</c:v>
                </c:pt>
                <c:pt idx="1507">
                  <c:v>15.57</c:v>
                </c:pt>
                <c:pt idx="1508">
                  <c:v>15.58</c:v>
                </c:pt>
                <c:pt idx="1509">
                  <c:v>15.59</c:v>
                </c:pt>
                <c:pt idx="1510">
                  <c:v>15.6</c:v>
                </c:pt>
                <c:pt idx="1511">
                  <c:v>15.61</c:v>
                </c:pt>
                <c:pt idx="1512">
                  <c:v>15.62</c:v>
                </c:pt>
                <c:pt idx="1513">
                  <c:v>15.63</c:v>
                </c:pt>
                <c:pt idx="1514">
                  <c:v>15.64</c:v>
                </c:pt>
                <c:pt idx="1515">
                  <c:v>15.65</c:v>
                </c:pt>
                <c:pt idx="1516">
                  <c:v>15.66</c:v>
                </c:pt>
                <c:pt idx="1517">
                  <c:v>15.67</c:v>
                </c:pt>
                <c:pt idx="1518">
                  <c:v>15.68</c:v>
                </c:pt>
                <c:pt idx="1519">
                  <c:v>15.69</c:v>
                </c:pt>
                <c:pt idx="1520">
                  <c:v>15.7</c:v>
                </c:pt>
                <c:pt idx="1521">
                  <c:v>15.71</c:v>
                </c:pt>
                <c:pt idx="1522">
                  <c:v>15.72</c:v>
                </c:pt>
                <c:pt idx="1523">
                  <c:v>15.73</c:v>
                </c:pt>
                <c:pt idx="1524">
                  <c:v>15.74</c:v>
                </c:pt>
                <c:pt idx="1525">
                  <c:v>15.75</c:v>
                </c:pt>
                <c:pt idx="1526">
                  <c:v>15.76</c:v>
                </c:pt>
                <c:pt idx="1527">
                  <c:v>15.77</c:v>
                </c:pt>
                <c:pt idx="1528">
                  <c:v>15.78</c:v>
                </c:pt>
                <c:pt idx="1529">
                  <c:v>15.79</c:v>
                </c:pt>
                <c:pt idx="1530">
                  <c:v>15.8</c:v>
                </c:pt>
                <c:pt idx="1531">
                  <c:v>15.81</c:v>
                </c:pt>
                <c:pt idx="1532">
                  <c:v>15.82</c:v>
                </c:pt>
                <c:pt idx="1533">
                  <c:v>15.83</c:v>
                </c:pt>
                <c:pt idx="1534">
                  <c:v>15.84</c:v>
                </c:pt>
                <c:pt idx="1535">
                  <c:v>15.85</c:v>
                </c:pt>
                <c:pt idx="1536">
                  <c:v>15.86</c:v>
                </c:pt>
                <c:pt idx="1537">
                  <c:v>15.87</c:v>
                </c:pt>
                <c:pt idx="1538">
                  <c:v>15.88</c:v>
                </c:pt>
                <c:pt idx="1539">
                  <c:v>15.89</c:v>
                </c:pt>
                <c:pt idx="1540">
                  <c:v>15.9</c:v>
                </c:pt>
                <c:pt idx="1541">
                  <c:v>15.91</c:v>
                </c:pt>
                <c:pt idx="1542">
                  <c:v>15.92</c:v>
                </c:pt>
                <c:pt idx="1543">
                  <c:v>15.93</c:v>
                </c:pt>
                <c:pt idx="1544">
                  <c:v>15.94</c:v>
                </c:pt>
                <c:pt idx="1545">
                  <c:v>15.95</c:v>
                </c:pt>
                <c:pt idx="1546">
                  <c:v>15.96</c:v>
                </c:pt>
                <c:pt idx="1547">
                  <c:v>15.97</c:v>
                </c:pt>
                <c:pt idx="1548">
                  <c:v>15.98</c:v>
                </c:pt>
                <c:pt idx="1549">
                  <c:v>15.99</c:v>
                </c:pt>
                <c:pt idx="1550">
                  <c:v>16</c:v>
                </c:pt>
                <c:pt idx="1551">
                  <c:v>16.010000000000002</c:v>
                </c:pt>
                <c:pt idx="1552">
                  <c:v>16.02</c:v>
                </c:pt>
                <c:pt idx="1553">
                  <c:v>16.03</c:v>
                </c:pt>
                <c:pt idx="1554">
                  <c:v>16.04</c:v>
                </c:pt>
                <c:pt idx="1555">
                  <c:v>16.05</c:v>
                </c:pt>
                <c:pt idx="1556">
                  <c:v>16.059999999999999</c:v>
                </c:pt>
                <c:pt idx="1557">
                  <c:v>16.07</c:v>
                </c:pt>
                <c:pt idx="1558">
                  <c:v>16.079999999999998</c:v>
                </c:pt>
                <c:pt idx="1559">
                  <c:v>16.09</c:v>
                </c:pt>
                <c:pt idx="1560">
                  <c:v>16.100000000000001</c:v>
                </c:pt>
                <c:pt idx="1561">
                  <c:v>16.11</c:v>
                </c:pt>
                <c:pt idx="1562">
                  <c:v>16.12</c:v>
                </c:pt>
                <c:pt idx="1563">
                  <c:v>16.13</c:v>
                </c:pt>
                <c:pt idx="1564">
                  <c:v>16.14</c:v>
                </c:pt>
                <c:pt idx="1565">
                  <c:v>16.149999999999999</c:v>
                </c:pt>
                <c:pt idx="1566">
                  <c:v>16.16</c:v>
                </c:pt>
                <c:pt idx="1567">
                  <c:v>16.170000000000002</c:v>
                </c:pt>
                <c:pt idx="1568">
                  <c:v>16.18</c:v>
                </c:pt>
                <c:pt idx="1569">
                  <c:v>16.190000000000001</c:v>
                </c:pt>
                <c:pt idx="1570">
                  <c:v>16.2</c:v>
                </c:pt>
                <c:pt idx="1571">
                  <c:v>16.21</c:v>
                </c:pt>
                <c:pt idx="1572">
                  <c:v>16.22</c:v>
                </c:pt>
                <c:pt idx="1573">
                  <c:v>16.23</c:v>
                </c:pt>
                <c:pt idx="1574">
                  <c:v>16.239999999999998</c:v>
                </c:pt>
                <c:pt idx="1575">
                  <c:v>16.25</c:v>
                </c:pt>
                <c:pt idx="1576">
                  <c:v>16.260000000000002</c:v>
                </c:pt>
                <c:pt idx="1577">
                  <c:v>16.27</c:v>
                </c:pt>
                <c:pt idx="1578">
                  <c:v>16.28</c:v>
                </c:pt>
                <c:pt idx="1579">
                  <c:v>16.29</c:v>
                </c:pt>
                <c:pt idx="1580">
                  <c:v>16.3</c:v>
                </c:pt>
                <c:pt idx="1581">
                  <c:v>16.309999999999999</c:v>
                </c:pt>
                <c:pt idx="1582">
                  <c:v>16.32</c:v>
                </c:pt>
                <c:pt idx="1583">
                  <c:v>16.329999999999998</c:v>
                </c:pt>
                <c:pt idx="1584">
                  <c:v>16.34</c:v>
                </c:pt>
                <c:pt idx="1585">
                  <c:v>16.350000000000001</c:v>
                </c:pt>
                <c:pt idx="1586">
                  <c:v>16.36</c:v>
                </c:pt>
                <c:pt idx="1587">
                  <c:v>16.37</c:v>
                </c:pt>
                <c:pt idx="1588">
                  <c:v>16.38</c:v>
                </c:pt>
                <c:pt idx="1589">
                  <c:v>16.39</c:v>
                </c:pt>
                <c:pt idx="1590">
                  <c:v>16.399999999999999</c:v>
                </c:pt>
                <c:pt idx="1591">
                  <c:v>16.41</c:v>
                </c:pt>
                <c:pt idx="1592">
                  <c:v>16.420000000000002</c:v>
                </c:pt>
                <c:pt idx="1593">
                  <c:v>16.43</c:v>
                </c:pt>
                <c:pt idx="1594">
                  <c:v>16.440000000000001</c:v>
                </c:pt>
                <c:pt idx="1595">
                  <c:v>16.45</c:v>
                </c:pt>
                <c:pt idx="1596">
                  <c:v>16.46</c:v>
                </c:pt>
                <c:pt idx="1597">
                  <c:v>16.47</c:v>
                </c:pt>
                <c:pt idx="1598">
                  <c:v>16.48</c:v>
                </c:pt>
                <c:pt idx="1599">
                  <c:v>16.489999999999998</c:v>
                </c:pt>
                <c:pt idx="1600">
                  <c:v>16.5</c:v>
                </c:pt>
                <c:pt idx="1601">
                  <c:v>16.510000000000002</c:v>
                </c:pt>
                <c:pt idx="1602">
                  <c:v>16.52</c:v>
                </c:pt>
                <c:pt idx="1603">
                  <c:v>16.53</c:v>
                </c:pt>
                <c:pt idx="1604">
                  <c:v>16.54</c:v>
                </c:pt>
                <c:pt idx="1605">
                  <c:v>16.55</c:v>
                </c:pt>
                <c:pt idx="1606">
                  <c:v>16.559999999999999</c:v>
                </c:pt>
                <c:pt idx="1607">
                  <c:v>16.57</c:v>
                </c:pt>
                <c:pt idx="1608">
                  <c:v>16.579999999999998</c:v>
                </c:pt>
                <c:pt idx="1609">
                  <c:v>16.59</c:v>
                </c:pt>
                <c:pt idx="1610">
                  <c:v>16.600000000000001</c:v>
                </c:pt>
                <c:pt idx="1611">
                  <c:v>16.61</c:v>
                </c:pt>
                <c:pt idx="1612">
                  <c:v>16.62</c:v>
                </c:pt>
                <c:pt idx="1613">
                  <c:v>16.63</c:v>
                </c:pt>
                <c:pt idx="1614">
                  <c:v>16.64</c:v>
                </c:pt>
                <c:pt idx="1615">
                  <c:v>16.649999999999999</c:v>
                </c:pt>
                <c:pt idx="1616">
                  <c:v>16.66</c:v>
                </c:pt>
                <c:pt idx="1617">
                  <c:v>16.670000000000002</c:v>
                </c:pt>
                <c:pt idx="1618">
                  <c:v>16.68</c:v>
                </c:pt>
                <c:pt idx="1619">
                  <c:v>16.690000000000001</c:v>
                </c:pt>
                <c:pt idx="1620">
                  <c:v>16.7</c:v>
                </c:pt>
                <c:pt idx="1621">
                  <c:v>16.71</c:v>
                </c:pt>
                <c:pt idx="1622">
                  <c:v>16.72</c:v>
                </c:pt>
                <c:pt idx="1623">
                  <c:v>16.73</c:v>
                </c:pt>
                <c:pt idx="1624">
                  <c:v>16.739999999999998</c:v>
                </c:pt>
                <c:pt idx="1625">
                  <c:v>16.75</c:v>
                </c:pt>
                <c:pt idx="1626">
                  <c:v>16.760000000000002</c:v>
                </c:pt>
                <c:pt idx="1627">
                  <c:v>16.77</c:v>
                </c:pt>
                <c:pt idx="1628">
                  <c:v>16.78</c:v>
                </c:pt>
                <c:pt idx="1629">
                  <c:v>16.79</c:v>
                </c:pt>
                <c:pt idx="1630">
                  <c:v>16.8</c:v>
                </c:pt>
                <c:pt idx="1631">
                  <c:v>16.809999999999999</c:v>
                </c:pt>
                <c:pt idx="1632">
                  <c:v>16.82</c:v>
                </c:pt>
                <c:pt idx="1633">
                  <c:v>16.829999999999998</c:v>
                </c:pt>
                <c:pt idx="1634">
                  <c:v>16.84</c:v>
                </c:pt>
                <c:pt idx="1635">
                  <c:v>16.850000000000001</c:v>
                </c:pt>
                <c:pt idx="1636">
                  <c:v>16.86</c:v>
                </c:pt>
                <c:pt idx="1637">
                  <c:v>16.87</c:v>
                </c:pt>
                <c:pt idx="1638">
                  <c:v>16.88</c:v>
                </c:pt>
                <c:pt idx="1639">
                  <c:v>16.89</c:v>
                </c:pt>
                <c:pt idx="1640">
                  <c:v>16.899999999999999</c:v>
                </c:pt>
                <c:pt idx="1641">
                  <c:v>16.91</c:v>
                </c:pt>
                <c:pt idx="1642">
                  <c:v>16.920000000000002</c:v>
                </c:pt>
                <c:pt idx="1643">
                  <c:v>16.93</c:v>
                </c:pt>
                <c:pt idx="1644">
                  <c:v>16.940000000000001</c:v>
                </c:pt>
                <c:pt idx="1645">
                  <c:v>16.95</c:v>
                </c:pt>
                <c:pt idx="1646">
                  <c:v>16.96</c:v>
                </c:pt>
                <c:pt idx="1647">
                  <c:v>16.97</c:v>
                </c:pt>
                <c:pt idx="1648">
                  <c:v>16.98</c:v>
                </c:pt>
                <c:pt idx="1649">
                  <c:v>16.989999999999998</c:v>
                </c:pt>
                <c:pt idx="1650">
                  <c:v>17</c:v>
                </c:pt>
                <c:pt idx="1651">
                  <c:v>17.010000000000002</c:v>
                </c:pt>
                <c:pt idx="1652">
                  <c:v>17.02</c:v>
                </c:pt>
                <c:pt idx="1653">
                  <c:v>17.03</c:v>
                </c:pt>
                <c:pt idx="1654">
                  <c:v>17.04</c:v>
                </c:pt>
                <c:pt idx="1655">
                  <c:v>17.05</c:v>
                </c:pt>
                <c:pt idx="1656">
                  <c:v>17.059999999999999</c:v>
                </c:pt>
                <c:pt idx="1657">
                  <c:v>17.07</c:v>
                </c:pt>
                <c:pt idx="1658">
                  <c:v>17.079999999999998</c:v>
                </c:pt>
                <c:pt idx="1659">
                  <c:v>17.09</c:v>
                </c:pt>
                <c:pt idx="1660">
                  <c:v>17.100000000000001</c:v>
                </c:pt>
                <c:pt idx="1661">
                  <c:v>17.11</c:v>
                </c:pt>
                <c:pt idx="1662">
                  <c:v>17.12</c:v>
                </c:pt>
                <c:pt idx="1663">
                  <c:v>17.13</c:v>
                </c:pt>
                <c:pt idx="1664">
                  <c:v>17.14</c:v>
                </c:pt>
                <c:pt idx="1665">
                  <c:v>17.149999999999999</c:v>
                </c:pt>
                <c:pt idx="1666">
                  <c:v>17.16</c:v>
                </c:pt>
                <c:pt idx="1667">
                  <c:v>17.170000000000002</c:v>
                </c:pt>
                <c:pt idx="1668">
                  <c:v>17.18</c:v>
                </c:pt>
                <c:pt idx="1669">
                  <c:v>17.190000000000001</c:v>
                </c:pt>
                <c:pt idx="1670">
                  <c:v>17.2</c:v>
                </c:pt>
                <c:pt idx="1671">
                  <c:v>17.21</c:v>
                </c:pt>
                <c:pt idx="1672">
                  <c:v>17.22</c:v>
                </c:pt>
                <c:pt idx="1673">
                  <c:v>17.23</c:v>
                </c:pt>
                <c:pt idx="1674">
                  <c:v>17.239999999999998</c:v>
                </c:pt>
                <c:pt idx="1675">
                  <c:v>17.25</c:v>
                </c:pt>
                <c:pt idx="1676">
                  <c:v>17.260000000000002</c:v>
                </c:pt>
                <c:pt idx="1677">
                  <c:v>17.27</c:v>
                </c:pt>
                <c:pt idx="1678">
                  <c:v>17.28</c:v>
                </c:pt>
                <c:pt idx="1679">
                  <c:v>17.29</c:v>
                </c:pt>
                <c:pt idx="1680">
                  <c:v>17.3</c:v>
                </c:pt>
                <c:pt idx="1681">
                  <c:v>17.309999999999999</c:v>
                </c:pt>
                <c:pt idx="1682">
                  <c:v>17.32</c:v>
                </c:pt>
                <c:pt idx="1683">
                  <c:v>17.329999999999998</c:v>
                </c:pt>
                <c:pt idx="1684">
                  <c:v>17.34</c:v>
                </c:pt>
                <c:pt idx="1685">
                  <c:v>17.350000000000001</c:v>
                </c:pt>
                <c:pt idx="1686">
                  <c:v>17.36</c:v>
                </c:pt>
                <c:pt idx="1687">
                  <c:v>17.37</c:v>
                </c:pt>
                <c:pt idx="1688">
                  <c:v>17.38</c:v>
                </c:pt>
                <c:pt idx="1689">
                  <c:v>17.39</c:v>
                </c:pt>
                <c:pt idx="1690">
                  <c:v>17.399999999999999</c:v>
                </c:pt>
                <c:pt idx="1691">
                  <c:v>17.41</c:v>
                </c:pt>
                <c:pt idx="1692">
                  <c:v>17.420000000000002</c:v>
                </c:pt>
                <c:pt idx="1693">
                  <c:v>17.43</c:v>
                </c:pt>
                <c:pt idx="1694">
                  <c:v>17.440000000000001</c:v>
                </c:pt>
                <c:pt idx="1695">
                  <c:v>17.45</c:v>
                </c:pt>
                <c:pt idx="1696">
                  <c:v>17.46</c:v>
                </c:pt>
                <c:pt idx="1697">
                  <c:v>17.47</c:v>
                </c:pt>
                <c:pt idx="1698">
                  <c:v>17.48</c:v>
                </c:pt>
                <c:pt idx="1699">
                  <c:v>17.489999999999998</c:v>
                </c:pt>
                <c:pt idx="1700">
                  <c:v>17.5</c:v>
                </c:pt>
                <c:pt idx="1701">
                  <c:v>17.510000000000002</c:v>
                </c:pt>
                <c:pt idx="1702">
                  <c:v>17.52</c:v>
                </c:pt>
                <c:pt idx="1703">
                  <c:v>17.53</c:v>
                </c:pt>
                <c:pt idx="1704">
                  <c:v>17.54</c:v>
                </c:pt>
                <c:pt idx="1705">
                  <c:v>17.55</c:v>
                </c:pt>
                <c:pt idx="1706">
                  <c:v>17.559999999999999</c:v>
                </c:pt>
                <c:pt idx="1707">
                  <c:v>17.57</c:v>
                </c:pt>
                <c:pt idx="1708">
                  <c:v>17.579999999999998</c:v>
                </c:pt>
                <c:pt idx="1709">
                  <c:v>17.59</c:v>
                </c:pt>
                <c:pt idx="1710">
                  <c:v>17.600000000000001</c:v>
                </c:pt>
                <c:pt idx="1711">
                  <c:v>17.61</c:v>
                </c:pt>
                <c:pt idx="1712">
                  <c:v>17.62</c:v>
                </c:pt>
                <c:pt idx="1713">
                  <c:v>17.63</c:v>
                </c:pt>
                <c:pt idx="1714">
                  <c:v>17.64</c:v>
                </c:pt>
                <c:pt idx="1715">
                  <c:v>17.649999999999999</c:v>
                </c:pt>
                <c:pt idx="1716">
                  <c:v>17.66</c:v>
                </c:pt>
                <c:pt idx="1717">
                  <c:v>17.670000000000002</c:v>
                </c:pt>
                <c:pt idx="1718">
                  <c:v>17.68</c:v>
                </c:pt>
                <c:pt idx="1719">
                  <c:v>17.690000000000001</c:v>
                </c:pt>
                <c:pt idx="1720">
                  <c:v>17.7</c:v>
                </c:pt>
                <c:pt idx="1721">
                  <c:v>17.71</c:v>
                </c:pt>
                <c:pt idx="1722">
                  <c:v>17.72</c:v>
                </c:pt>
                <c:pt idx="1723">
                  <c:v>17.73</c:v>
                </c:pt>
                <c:pt idx="1724">
                  <c:v>17.739999999999998</c:v>
                </c:pt>
                <c:pt idx="1725">
                  <c:v>17.75</c:v>
                </c:pt>
                <c:pt idx="1726">
                  <c:v>17.760000000000002</c:v>
                </c:pt>
                <c:pt idx="1727">
                  <c:v>17.77</c:v>
                </c:pt>
                <c:pt idx="1728">
                  <c:v>17.78</c:v>
                </c:pt>
                <c:pt idx="1729">
                  <c:v>17.79</c:v>
                </c:pt>
                <c:pt idx="1730">
                  <c:v>17.8</c:v>
                </c:pt>
                <c:pt idx="1731">
                  <c:v>17.809999999999999</c:v>
                </c:pt>
                <c:pt idx="1732">
                  <c:v>17.82</c:v>
                </c:pt>
                <c:pt idx="1733">
                  <c:v>17.829999999999998</c:v>
                </c:pt>
                <c:pt idx="1734">
                  <c:v>17.84</c:v>
                </c:pt>
                <c:pt idx="1735">
                  <c:v>17.850000000000001</c:v>
                </c:pt>
                <c:pt idx="1736">
                  <c:v>17.86</c:v>
                </c:pt>
                <c:pt idx="1737">
                  <c:v>17.87</c:v>
                </c:pt>
                <c:pt idx="1738">
                  <c:v>17.88</c:v>
                </c:pt>
                <c:pt idx="1739">
                  <c:v>17.89</c:v>
                </c:pt>
                <c:pt idx="1740">
                  <c:v>17.899999999999999</c:v>
                </c:pt>
                <c:pt idx="1741">
                  <c:v>17.91</c:v>
                </c:pt>
                <c:pt idx="1742">
                  <c:v>17.920000000000002</c:v>
                </c:pt>
                <c:pt idx="1743">
                  <c:v>17.93</c:v>
                </c:pt>
                <c:pt idx="1744">
                  <c:v>17.940000000000001</c:v>
                </c:pt>
                <c:pt idx="1745">
                  <c:v>17.95</c:v>
                </c:pt>
                <c:pt idx="1746">
                  <c:v>17.96</c:v>
                </c:pt>
                <c:pt idx="1747">
                  <c:v>17.97</c:v>
                </c:pt>
                <c:pt idx="1748">
                  <c:v>17.98</c:v>
                </c:pt>
                <c:pt idx="1749">
                  <c:v>17.989999999999998</c:v>
                </c:pt>
                <c:pt idx="1750">
                  <c:v>18</c:v>
                </c:pt>
                <c:pt idx="1751">
                  <c:v>18.010000000000002</c:v>
                </c:pt>
                <c:pt idx="1752">
                  <c:v>18.02</c:v>
                </c:pt>
                <c:pt idx="1753">
                  <c:v>18.03</c:v>
                </c:pt>
                <c:pt idx="1754">
                  <c:v>18.04</c:v>
                </c:pt>
                <c:pt idx="1755">
                  <c:v>18.05</c:v>
                </c:pt>
                <c:pt idx="1756">
                  <c:v>18.059999999999999</c:v>
                </c:pt>
                <c:pt idx="1757">
                  <c:v>18.07</c:v>
                </c:pt>
                <c:pt idx="1758">
                  <c:v>18.079999999999998</c:v>
                </c:pt>
                <c:pt idx="1759">
                  <c:v>18.09</c:v>
                </c:pt>
                <c:pt idx="1760">
                  <c:v>18.100000000000001</c:v>
                </c:pt>
                <c:pt idx="1761">
                  <c:v>18.11</c:v>
                </c:pt>
                <c:pt idx="1762">
                  <c:v>18.12</c:v>
                </c:pt>
                <c:pt idx="1763">
                  <c:v>18.13</c:v>
                </c:pt>
                <c:pt idx="1764">
                  <c:v>18.14</c:v>
                </c:pt>
                <c:pt idx="1765">
                  <c:v>18.149999999999999</c:v>
                </c:pt>
                <c:pt idx="1766">
                  <c:v>18.16</c:v>
                </c:pt>
                <c:pt idx="1767">
                  <c:v>18.170000000000002</c:v>
                </c:pt>
                <c:pt idx="1768">
                  <c:v>18.18</c:v>
                </c:pt>
                <c:pt idx="1769">
                  <c:v>18.190000000000001</c:v>
                </c:pt>
                <c:pt idx="1770">
                  <c:v>18.2</c:v>
                </c:pt>
                <c:pt idx="1771">
                  <c:v>18.21</c:v>
                </c:pt>
                <c:pt idx="1772">
                  <c:v>18.22</c:v>
                </c:pt>
                <c:pt idx="1773">
                  <c:v>18.23</c:v>
                </c:pt>
                <c:pt idx="1774">
                  <c:v>18.239999999999998</c:v>
                </c:pt>
                <c:pt idx="1775">
                  <c:v>18.25</c:v>
                </c:pt>
                <c:pt idx="1776">
                  <c:v>18.260000000000002</c:v>
                </c:pt>
                <c:pt idx="1777">
                  <c:v>18.27</c:v>
                </c:pt>
                <c:pt idx="1778">
                  <c:v>18.28</c:v>
                </c:pt>
                <c:pt idx="1779">
                  <c:v>18.29</c:v>
                </c:pt>
                <c:pt idx="1780">
                  <c:v>18.3</c:v>
                </c:pt>
                <c:pt idx="1781">
                  <c:v>18.309999999999999</c:v>
                </c:pt>
                <c:pt idx="1782">
                  <c:v>18.32</c:v>
                </c:pt>
                <c:pt idx="1783">
                  <c:v>18.329999999999998</c:v>
                </c:pt>
                <c:pt idx="1784">
                  <c:v>18.34</c:v>
                </c:pt>
                <c:pt idx="1785">
                  <c:v>18.350000000000001</c:v>
                </c:pt>
                <c:pt idx="1786">
                  <c:v>18.36</c:v>
                </c:pt>
                <c:pt idx="1787">
                  <c:v>18.37</c:v>
                </c:pt>
                <c:pt idx="1788">
                  <c:v>18.38</c:v>
                </c:pt>
                <c:pt idx="1789">
                  <c:v>18.39</c:v>
                </c:pt>
                <c:pt idx="1790">
                  <c:v>18.399999999999999</c:v>
                </c:pt>
                <c:pt idx="1791">
                  <c:v>18.41</c:v>
                </c:pt>
                <c:pt idx="1792">
                  <c:v>18.420000000000002</c:v>
                </c:pt>
                <c:pt idx="1793">
                  <c:v>18.43</c:v>
                </c:pt>
                <c:pt idx="1794">
                  <c:v>18.440000000000001</c:v>
                </c:pt>
                <c:pt idx="1795">
                  <c:v>18.45</c:v>
                </c:pt>
                <c:pt idx="1796">
                  <c:v>18.46</c:v>
                </c:pt>
                <c:pt idx="1797">
                  <c:v>18.47</c:v>
                </c:pt>
                <c:pt idx="1798">
                  <c:v>18.48</c:v>
                </c:pt>
                <c:pt idx="1799">
                  <c:v>18.489999999999998</c:v>
                </c:pt>
                <c:pt idx="1800">
                  <c:v>18.5</c:v>
                </c:pt>
                <c:pt idx="1801">
                  <c:v>18.510000000000002</c:v>
                </c:pt>
                <c:pt idx="1802">
                  <c:v>18.52</c:v>
                </c:pt>
                <c:pt idx="1803">
                  <c:v>18.53</c:v>
                </c:pt>
                <c:pt idx="1804">
                  <c:v>18.54</c:v>
                </c:pt>
                <c:pt idx="1805">
                  <c:v>18.55</c:v>
                </c:pt>
                <c:pt idx="1806">
                  <c:v>18.559999999999999</c:v>
                </c:pt>
                <c:pt idx="1807">
                  <c:v>18.57</c:v>
                </c:pt>
                <c:pt idx="1808">
                  <c:v>18.579999999999998</c:v>
                </c:pt>
                <c:pt idx="1809">
                  <c:v>18.59</c:v>
                </c:pt>
                <c:pt idx="1810">
                  <c:v>18.600000000000001</c:v>
                </c:pt>
                <c:pt idx="1811">
                  <c:v>18.61</c:v>
                </c:pt>
                <c:pt idx="1812">
                  <c:v>18.62</c:v>
                </c:pt>
                <c:pt idx="1813">
                  <c:v>18.63</c:v>
                </c:pt>
                <c:pt idx="1814">
                  <c:v>18.64</c:v>
                </c:pt>
                <c:pt idx="1815">
                  <c:v>18.649999999999999</c:v>
                </c:pt>
                <c:pt idx="1816">
                  <c:v>18.66</c:v>
                </c:pt>
                <c:pt idx="1817">
                  <c:v>18.670000000000002</c:v>
                </c:pt>
                <c:pt idx="1818">
                  <c:v>18.68</c:v>
                </c:pt>
                <c:pt idx="1819">
                  <c:v>18.690000000000001</c:v>
                </c:pt>
                <c:pt idx="1820">
                  <c:v>18.7</c:v>
                </c:pt>
                <c:pt idx="1821">
                  <c:v>18.71</c:v>
                </c:pt>
                <c:pt idx="1822">
                  <c:v>18.72</c:v>
                </c:pt>
                <c:pt idx="1823">
                  <c:v>18.73</c:v>
                </c:pt>
                <c:pt idx="1824">
                  <c:v>18.739999999999998</c:v>
                </c:pt>
                <c:pt idx="1825">
                  <c:v>18.75</c:v>
                </c:pt>
                <c:pt idx="1826">
                  <c:v>18.760000000000002</c:v>
                </c:pt>
                <c:pt idx="1827">
                  <c:v>18.77</c:v>
                </c:pt>
                <c:pt idx="1828">
                  <c:v>18.78</c:v>
                </c:pt>
                <c:pt idx="1829">
                  <c:v>18.79</c:v>
                </c:pt>
                <c:pt idx="1830">
                  <c:v>18.8</c:v>
                </c:pt>
                <c:pt idx="1831">
                  <c:v>18.809999999999999</c:v>
                </c:pt>
                <c:pt idx="1832">
                  <c:v>18.82</c:v>
                </c:pt>
                <c:pt idx="1833">
                  <c:v>18.829999999999998</c:v>
                </c:pt>
                <c:pt idx="1834">
                  <c:v>18.84</c:v>
                </c:pt>
                <c:pt idx="1835">
                  <c:v>18.850000000000001</c:v>
                </c:pt>
                <c:pt idx="1836">
                  <c:v>18.86</c:v>
                </c:pt>
                <c:pt idx="1837">
                  <c:v>18.87</c:v>
                </c:pt>
                <c:pt idx="1838">
                  <c:v>18.88</c:v>
                </c:pt>
                <c:pt idx="1839">
                  <c:v>18.89</c:v>
                </c:pt>
                <c:pt idx="1840">
                  <c:v>18.899999999999999</c:v>
                </c:pt>
                <c:pt idx="1841">
                  <c:v>18.91</c:v>
                </c:pt>
                <c:pt idx="1842">
                  <c:v>18.920000000000002</c:v>
                </c:pt>
                <c:pt idx="1843">
                  <c:v>18.93</c:v>
                </c:pt>
                <c:pt idx="1844">
                  <c:v>18.940000000000001</c:v>
                </c:pt>
                <c:pt idx="1845">
                  <c:v>18.95</c:v>
                </c:pt>
                <c:pt idx="1846">
                  <c:v>18.96</c:v>
                </c:pt>
                <c:pt idx="1847">
                  <c:v>18.97</c:v>
                </c:pt>
                <c:pt idx="1848">
                  <c:v>18.98</c:v>
                </c:pt>
                <c:pt idx="1849">
                  <c:v>18.989999999999998</c:v>
                </c:pt>
                <c:pt idx="1850">
                  <c:v>19</c:v>
                </c:pt>
                <c:pt idx="1851">
                  <c:v>19.010000000000002</c:v>
                </c:pt>
                <c:pt idx="1852">
                  <c:v>19.02</c:v>
                </c:pt>
                <c:pt idx="1853">
                  <c:v>19.03</c:v>
                </c:pt>
                <c:pt idx="1854">
                  <c:v>19.04</c:v>
                </c:pt>
                <c:pt idx="1855">
                  <c:v>19.05</c:v>
                </c:pt>
                <c:pt idx="1856">
                  <c:v>19.059999999999999</c:v>
                </c:pt>
                <c:pt idx="1857">
                  <c:v>19.07</c:v>
                </c:pt>
                <c:pt idx="1858">
                  <c:v>19.079999999999998</c:v>
                </c:pt>
                <c:pt idx="1859">
                  <c:v>19.09</c:v>
                </c:pt>
                <c:pt idx="1860">
                  <c:v>19.100000000000001</c:v>
                </c:pt>
                <c:pt idx="1861">
                  <c:v>19.11</c:v>
                </c:pt>
                <c:pt idx="1862">
                  <c:v>19.12</c:v>
                </c:pt>
                <c:pt idx="1863">
                  <c:v>19.13</c:v>
                </c:pt>
                <c:pt idx="1864">
                  <c:v>19.14</c:v>
                </c:pt>
                <c:pt idx="1865">
                  <c:v>19.149999999999999</c:v>
                </c:pt>
                <c:pt idx="1866">
                  <c:v>19.16</c:v>
                </c:pt>
                <c:pt idx="1867">
                  <c:v>19.170000000000002</c:v>
                </c:pt>
                <c:pt idx="1868">
                  <c:v>19.18</c:v>
                </c:pt>
                <c:pt idx="1869">
                  <c:v>19.190000000000001</c:v>
                </c:pt>
                <c:pt idx="1870">
                  <c:v>19.2</c:v>
                </c:pt>
                <c:pt idx="1871">
                  <c:v>19.21</c:v>
                </c:pt>
                <c:pt idx="1872">
                  <c:v>19.22</c:v>
                </c:pt>
                <c:pt idx="1873">
                  <c:v>19.23</c:v>
                </c:pt>
                <c:pt idx="1874">
                  <c:v>19.239999999999998</c:v>
                </c:pt>
                <c:pt idx="1875">
                  <c:v>19.25</c:v>
                </c:pt>
                <c:pt idx="1876">
                  <c:v>19.260000000000002</c:v>
                </c:pt>
                <c:pt idx="1877">
                  <c:v>19.27</c:v>
                </c:pt>
                <c:pt idx="1878">
                  <c:v>19.28</c:v>
                </c:pt>
                <c:pt idx="1879">
                  <c:v>19.29</c:v>
                </c:pt>
                <c:pt idx="1880">
                  <c:v>19.3</c:v>
                </c:pt>
                <c:pt idx="1881">
                  <c:v>19.309999999999999</c:v>
                </c:pt>
                <c:pt idx="1882">
                  <c:v>19.32</c:v>
                </c:pt>
                <c:pt idx="1883">
                  <c:v>19.329999999999998</c:v>
                </c:pt>
                <c:pt idx="1884">
                  <c:v>19.34</c:v>
                </c:pt>
                <c:pt idx="1885">
                  <c:v>19.350000000000001</c:v>
                </c:pt>
                <c:pt idx="1886">
                  <c:v>19.36</c:v>
                </c:pt>
                <c:pt idx="1887">
                  <c:v>19.37</c:v>
                </c:pt>
                <c:pt idx="1888">
                  <c:v>19.38</c:v>
                </c:pt>
                <c:pt idx="1889">
                  <c:v>19.39</c:v>
                </c:pt>
                <c:pt idx="1890">
                  <c:v>19.399999999999999</c:v>
                </c:pt>
                <c:pt idx="1891">
                  <c:v>19.41</c:v>
                </c:pt>
                <c:pt idx="1892">
                  <c:v>19.420000000000002</c:v>
                </c:pt>
                <c:pt idx="1893">
                  <c:v>19.43</c:v>
                </c:pt>
                <c:pt idx="1894">
                  <c:v>19.440000000000001</c:v>
                </c:pt>
                <c:pt idx="1895">
                  <c:v>19.45</c:v>
                </c:pt>
                <c:pt idx="1896">
                  <c:v>19.46</c:v>
                </c:pt>
                <c:pt idx="1897">
                  <c:v>19.47</c:v>
                </c:pt>
                <c:pt idx="1898">
                  <c:v>19.48</c:v>
                </c:pt>
                <c:pt idx="1899">
                  <c:v>19.489999999999998</c:v>
                </c:pt>
                <c:pt idx="1900">
                  <c:v>19.5</c:v>
                </c:pt>
                <c:pt idx="1901">
                  <c:v>19.510000000000002</c:v>
                </c:pt>
                <c:pt idx="1902">
                  <c:v>19.52</c:v>
                </c:pt>
                <c:pt idx="1903">
                  <c:v>19.53</c:v>
                </c:pt>
                <c:pt idx="1904">
                  <c:v>19.54</c:v>
                </c:pt>
                <c:pt idx="1905">
                  <c:v>19.55</c:v>
                </c:pt>
                <c:pt idx="1906">
                  <c:v>19.559999999999999</c:v>
                </c:pt>
                <c:pt idx="1907">
                  <c:v>19.57</c:v>
                </c:pt>
                <c:pt idx="1908">
                  <c:v>19.579999999999998</c:v>
                </c:pt>
                <c:pt idx="1909">
                  <c:v>19.59</c:v>
                </c:pt>
                <c:pt idx="1910">
                  <c:v>19.600000000000001</c:v>
                </c:pt>
                <c:pt idx="1911">
                  <c:v>19.61</c:v>
                </c:pt>
                <c:pt idx="1912">
                  <c:v>19.62</c:v>
                </c:pt>
                <c:pt idx="1913">
                  <c:v>19.63</c:v>
                </c:pt>
                <c:pt idx="1914">
                  <c:v>19.64</c:v>
                </c:pt>
                <c:pt idx="1915">
                  <c:v>19.649999999999999</c:v>
                </c:pt>
                <c:pt idx="1916">
                  <c:v>19.66</c:v>
                </c:pt>
                <c:pt idx="1917">
                  <c:v>19.670000000000002</c:v>
                </c:pt>
                <c:pt idx="1918">
                  <c:v>19.68</c:v>
                </c:pt>
                <c:pt idx="1919">
                  <c:v>19.690000000000001</c:v>
                </c:pt>
                <c:pt idx="1920">
                  <c:v>19.7</c:v>
                </c:pt>
                <c:pt idx="1921">
                  <c:v>19.71</c:v>
                </c:pt>
                <c:pt idx="1922">
                  <c:v>19.72</c:v>
                </c:pt>
                <c:pt idx="1923">
                  <c:v>19.73</c:v>
                </c:pt>
                <c:pt idx="1924">
                  <c:v>19.739999999999998</c:v>
                </c:pt>
                <c:pt idx="1925">
                  <c:v>19.75</c:v>
                </c:pt>
                <c:pt idx="1926">
                  <c:v>19.760000000000002</c:v>
                </c:pt>
                <c:pt idx="1927">
                  <c:v>19.77</c:v>
                </c:pt>
                <c:pt idx="1928">
                  <c:v>19.78</c:v>
                </c:pt>
                <c:pt idx="1929">
                  <c:v>19.79</c:v>
                </c:pt>
                <c:pt idx="1930">
                  <c:v>19.8</c:v>
                </c:pt>
                <c:pt idx="1931">
                  <c:v>19.809999999999999</c:v>
                </c:pt>
                <c:pt idx="1932">
                  <c:v>19.82</c:v>
                </c:pt>
                <c:pt idx="1933">
                  <c:v>19.829999999999998</c:v>
                </c:pt>
                <c:pt idx="1934">
                  <c:v>19.84</c:v>
                </c:pt>
                <c:pt idx="1935">
                  <c:v>19.850000000000001</c:v>
                </c:pt>
                <c:pt idx="1936">
                  <c:v>19.86</c:v>
                </c:pt>
                <c:pt idx="1937">
                  <c:v>19.87</c:v>
                </c:pt>
                <c:pt idx="1938">
                  <c:v>19.88</c:v>
                </c:pt>
                <c:pt idx="1939">
                  <c:v>19.89</c:v>
                </c:pt>
                <c:pt idx="1940">
                  <c:v>19.899999999999999</c:v>
                </c:pt>
                <c:pt idx="1941">
                  <c:v>19.91</c:v>
                </c:pt>
                <c:pt idx="1942">
                  <c:v>19.920000000000002</c:v>
                </c:pt>
                <c:pt idx="1943">
                  <c:v>19.93</c:v>
                </c:pt>
                <c:pt idx="1944">
                  <c:v>19.940000000000001</c:v>
                </c:pt>
                <c:pt idx="1945">
                  <c:v>19.95</c:v>
                </c:pt>
                <c:pt idx="1946">
                  <c:v>19.96</c:v>
                </c:pt>
                <c:pt idx="1947">
                  <c:v>19.97</c:v>
                </c:pt>
                <c:pt idx="1948">
                  <c:v>19.98</c:v>
                </c:pt>
                <c:pt idx="1949">
                  <c:v>19.989999999999998</c:v>
                </c:pt>
                <c:pt idx="1950">
                  <c:v>20</c:v>
                </c:pt>
                <c:pt idx="1951">
                  <c:v>20.010000000000002</c:v>
                </c:pt>
                <c:pt idx="1952">
                  <c:v>20.02</c:v>
                </c:pt>
                <c:pt idx="1953">
                  <c:v>20.03</c:v>
                </c:pt>
                <c:pt idx="1954">
                  <c:v>20.04</c:v>
                </c:pt>
                <c:pt idx="1955">
                  <c:v>20.05</c:v>
                </c:pt>
                <c:pt idx="1956">
                  <c:v>20.059999999999999</c:v>
                </c:pt>
                <c:pt idx="1957">
                  <c:v>20.07</c:v>
                </c:pt>
                <c:pt idx="1958">
                  <c:v>20.079999999999998</c:v>
                </c:pt>
                <c:pt idx="1959">
                  <c:v>20.09</c:v>
                </c:pt>
                <c:pt idx="1960">
                  <c:v>20.100000000000001</c:v>
                </c:pt>
                <c:pt idx="1961">
                  <c:v>20.11</c:v>
                </c:pt>
                <c:pt idx="1962">
                  <c:v>20.12</c:v>
                </c:pt>
                <c:pt idx="1963">
                  <c:v>20.13</c:v>
                </c:pt>
                <c:pt idx="1964">
                  <c:v>20.14</c:v>
                </c:pt>
                <c:pt idx="1965">
                  <c:v>20.149999999999999</c:v>
                </c:pt>
                <c:pt idx="1966">
                  <c:v>20.16</c:v>
                </c:pt>
                <c:pt idx="1967">
                  <c:v>20.170000000000002</c:v>
                </c:pt>
                <c:pt idx="1968">
                  <c:v>20.18</c:v>
                </c:pt>
                <c:pt idx="1969">
                  <c:v>20.190000000000001</c:v>
                </c:pt>
                <c:pt idx="1970">
                  <c:v>20.2</c:v>
                </c:pt>
                <c:pt idx="1971">
                  <c:v>20.21</c:v>
                </c:pt>
                <c:pt idx="1972">
                  <c:v>20.22</c:v>
                </c:pt>
                <c:pt idx="1973">
                  <c:v>20.23</c:v>
                </c:pt>
                <c:pt idx="1974">
                  <c:v>20.239999999999998</c:v>
                </c:pt>
                <c:pt idx="1975">
                  <c:v>20.25</c:v>
                </c:pt>
                <c:pt idx="1976">
                  <c:v>20.260000000000002</c:v>
                </c:pt>
                <c:pt idx="1977">
                  <c:v>20.27</c:v>
                </c:pt>
                <c:pt idx="1978">
                  <c:v>20.28</c:v>
                </c:pt>
                <c:pt idx="1979">
                  <c:v>20.29</c:v>
                </c:pt>
                <c:pt idx="1980">
                  <c:v>20.3</c:v>
                </c:pt>
                <c:pt idx="1981">
                  <c:v>20.309999999999999</c:v>
                </c:pt>
                <c:pt idx="1982">
                  <c:v>20.32</c:v>
                </c:pt>
                <c:pt idx="1983">
                  <c:v>20.329999999999998</c:v>
                </c:pt>
                <c:pt idx="1984">
                  <c:v>20.34</c:v>
                </c:pt>
                <c:pt idx="1985">
                  <c:v>20.350000000000001</c:v>
                </c:pt>
                <c:pt idx="1986">
                  <c:v>20.36</c:v>
                </c:pt>
                <c:pt idx="1987">
                  <c:v>20.37</c:v>
                </c:pt>
                <c:pt idx="1988">
                  <c:v>20.38</c:v>
                </c:pt>
                <c:pt idx="1989">
                  <c:v>20.39</c:v>
                </c:pt>
                <c:pt idx="1990">
                  <c:v>20.399999999999999</c:v>
                </c:pt>
                <c:pt idx="1991">
                  <c:v>20.41</c:v>
                </c:pt>
                <c:pt idx="1992">
                  <c:v>20.420000000000002</c:v>
                </c:pt>
                <c:pt idx="1993">
                  <c:v>20.43</c:v>
                </c:pt>
                <c:pt idx="1994">
                  <c:v>20.440000000000001</c:v>
                </c:pt>
                <c:pt idx="1995">
                  <c:v>20.45</c:v>
                </c:pt>
                <c:pt idx="1996">
                  <c:v>20.46</c:v>
                </c:pt>
                <c:pt idx="1997">
                  <c:v>20.47</c:v>
                </c:pt>
                <c:pt idx="1998">
                  <c:v>20.48</c:v>
                </c:pt>
                <c:pt idx="1999">
                  <c:v>20.49</c:v>
                </c:pt>
                <c:pt idx="2000">
                  <c:v>20.5</c:v>
                </c:pt>
                <c:pt idx="2001">
                  <c:v>20.51</c:v>
                </c:pt>
                <c:pt idx="2002">
                  <c:v>20.52</c:v>
                </c:pt>
                <c:pt idx="2003">
                  <c:v>20.53</c:v>
                </c:pt>
                <c:pt idx="2004">
                  <c:v>20.54</c:v>
                </c:pt>
                <c:pt idx="2005">
                  <c:v>20.55</c:v>
                </c:pt>
                <c:pt idx="2006">
                  <c:v>20.56</c:v>
                </c:pt>
                <c:pt idx="2007">
                  <c:v>20.57</c:v>
                </c:pt>
                <c:pt idx="2008">
                  <c:v>20.58</c:v>
                </c:pt>
                <c:pt idx="2009">
                  <c:v>20.59</c:v>
                </c:pt>
                <c:pt idx="2010">
                  <c:v>20.6</c:v>
                </c:pt>
                <c:pt idx="2011">
                  <c:v>20.61</c:v>
                </c:pt>
                <c:pt idx="2012">
                  <c:v>20.62</c:v>
                </c:pt>
                <c:pt idx="2013">
                  <c:v>20.63</c:v>
                </c:pt>
                <c:pt idx="2014">
                  <c:v>20.64</c:v>
                </c:pt>
                <c:pt idx="2015">
                  <c:v>20.65</c:v>
                </c:pt>
                <c:pt idx="2016">
                  <c:v>20.66</c:v>
                </c:pt>
                <c:pt idx="2017">
                  <c:v>20.67</c:v>
                </c:pt>
                <c:pt idx="2018">
                  <c:v>20.68</c:v>
                </c:pt>
                <c:pt idx="2019">
                  <c:v>20.69</c:v>
                </c:pt>
                <c:pt idx="2020">
                  <c:v>20.7</c:v>
                </c:pt>
                <c:pt idx="2021">
                  <c:v>20.71</c:v>
                </c:pt>
                <c:pt idx="2022">
                  <c:v>20.72</c:v>
                </c:pt>
                <c:pt idx="2023">
                  <c:v>20.73</c:v>
                </c:pt>
                <c:pt idx="2024">
                  <c:v>20.74</c:v>
                </c:pt>
                <c:pt idx="2025">
                  <c:v>20.75</c:v>
                </c:pt>
                <c:pt idx="2026">
                  <c:v>20.76</c:v>
                </c:pt>
                <c:pt idx="2027">
                  <c:v>20.77</c:v>
                </c:pt>
                <c:pt idx="2028">
                  <c:v>20.78</c:v>
                </c:pt>
                <c:pt idx="2029">
                  <c:v>20.79</c:v>
                </c:pt>
                <c:pt idx="2030">
                  <c:v>20.8</c:v>
                </c:pt>
                <c:pt idx="2031">
                  <c:v>20.81</c:v>
                </c:pt>
                <c:pt idx="2032">
                  <c:v>20.82</c:v>
                </c:pt>
                <c:pt idx="2033">
                  <c:v>20.83</c:v>
                </c:pt>
                <c:pt idx="2034">
                  <c:v>20.84</c:v>
                </c:pt>
                <c:pt idx="2035">
                  <c:v>20.85</c:v>
                </c:pt>
                <c:pt idx="2036">
                  <c:v>20.86</c:v>
                </c:pt>
                <c:pt idx="2037">
                  <c:v>20.87</c:v>
                </c:pt>
                <c:pt idx="2038">
                  <c:v>20.88</c:v>
                </c:pt>
                <c:pt idx="2039">
                  <c:v>20.89</c:v>
                </c:pt>
                <c:pt idx="2040">
                  <c:v>20.9</c:v>
                </c:pt>
                <c:pt idx="2041">
                  <c:v>20.91</c:v>
                </c:pt>
                <c:pt idx="2042">
                  <c:v>20.92</c:v>
                </c:pt>
                <c:pt idx="2043">
                  <c:v>20.93</c:v>
                </c:pt>
                <c:pt idx="2044">
                  <c:v>20.94</c:v>
                </c:pt>
                <c:pt idx="2045">
                  <c:v>20.95</c:v>
                </c:pt>
                <c:pt idx="2046">
                  <c:v>20.96</c:v>
                </c:pt>
                <c:pt idx="2047">
                  <c:v>20.97</c:v>
                </c:pt>
                <c:pt idx="2048">
                  <c:v>20.98</c:v>
                </c:pt>
                <c:pt idx="2049">
                  <c:v>20.99</c:v>
                </c:pt>
                <c:pt idx="2050">
                  <c:v>21</c:v>
                </c:pt>
                <c:pt idx="2051">
                  <c:v>21.01</c:v>
                </c:pt>
                <c:pt idx="2052">
                  <c:v>21.02</c:v>
                </c:pt>
                <c:pt idx="2053">
                  <c:v>21.03</c:v>
                </c:pt>
                <c:pt idx="2054">
                  <c:v>21.04</c:v>
                </c:pt>
                <c:pt idx="2055">
                  <c:v>21.05</c:v>
                </c:pt>
                <c:pt idx="2056">
                  <c:v>21.06</c:v>
                </c:pt>
                <c:pt idx="2057">
                  <c:v>21.07</c:v>
                </c:pt>
                <c:pt idx="2058">
                  <c:v>21.08</c:v>
                </c:pt>
                <c:pt idx="2059">
                  <c:v>21.09</c:v>
                </c:pt>
                <c:pt idx="2060">
                  <c:v>21.1</c:v>
                </c:pt>
                <c:pt idx="2061">
                  <c:v>21.11</c:v>
                </c:pt>
                <c:pt idx="2062">
                  <c:v>21.12</c:v>
                </c:pt>
                <c:pt idx="2063">
                  <c:v>21.13</c:v>
                </c:pt>
                <c:pt idx="2064">
                  <c:v>21.14</c:v>
                </c:pt>
                <c:pt idx="2065">
                  <c:v>21.15</c:v>
                </c:pt>
                <c:pt idx="2066">
                  <c:v>21.16</c:v>
                </c:pt>
                <c:pt idx="2067">
                  <c:v>21.17</c:v>
                </c:pt>
                <c:pt idx="2068">
                  <c:v>21.18</c:v>
                </c:pt>
                <c:pt idx="2069">
                  <c:v>21.19</c:v>
                </c:pt>
                <c:pt idx="2070">
                  <c:v>21.2</c:v>
                </c:pt>
                <c:pt idx="2071">
                  <c:v>21.21</c:v>
                </c:pt>
                <c:pt idx="2072">
                  <c:v>21.22</c:v>
                </c:pt>
                <c:pt idx="2073">
                  <c:v>21.23</c:v>
                </c:pt>
                <c:pt idx="2074">
                  <c:v>21.24</c:v>
                </c:pt>
                <c:pt idx="2075">
                  <c:v>21.25</c:v>
                </c:pt>
                <c:pt idx="2076">
                  <c:v>21.26</c:v>
                </c:pt>
                <c:pt idx="2077">
                  <c:v>21.27</c:v>
                </c:pt>
                <c:pt idx="2078">
                  <c:v>21.28</c:v>
                </c:pt>
                <c:pt idx="2079">
                  <c:v>21.29</c:v>
                </c:pt>
                <c:pt idx="2080">
                  <c:v>21.3</c:v>
                </c:pt>
                <c:pt idx="2081">
                  <c:v>21.31</c:v>
                </c:pt>
                <c:pt idx="2082">
                  <c:v>21.32</c:v>
                </c:pt>
                <c:pt idx="2083">
                  <c:v>21.33</c:v>
                </c:pt>
                <c:pt idx="2084">
                  <c:v>21.34</c:v>
                </c:pt>
                <c:pt idx="2085">
                  <c:v>21.35</c:v>
                </c:pt>
                <c:pt idx="2086">
                  <c:v>21.36</c:v>
                </c:pt>
                <c:pt idx="2087">
                  <c:v>21.37</c:v>
                </c:pt>
                <c:pt idx="2088">
                  <c:v>21.38</c:v>
                </c:pt>
                <c:pt idx="2089">
                  <c:v>21.39</c:v>
                </c:pt>
                <c:pt idx="2090">
                  <c:v>21.4</c:v>
                </c:pt>
                <c:pt idx="2091">
                  <c:v>21.41</c:v>
                </c:pt>
                <c:pt idx="2092">
                  <c:v>21.42</c:v>
                </c:pt>
                <c:pt idx="2093">
                  <c:v>21.43</c:v>
                </c:pt>
                <c:pt idx="2094">
                  <c:v>21.44</c:v>
                </c:pt>
                <c:pt idx="2095">
                  <c:v>21.45</c:v>
                </c:pt>
                <c:pt idx="2096">
                  <c:v>21.46</c:v>
                </c:pt>
                <c:pt idx="2097">
                  <c:v>21.47</c:v>
                </c:pt>
                <c:pt idx="2098">
                  <c:v>21.48</c:v>
                </c:pt>
                <c:pt idx="2099">
                  <c:v>21.49</c:v>
                </c:pt>
                <c:pt idx="2100">
                  <c:v>21.5</c:v>
                </c:pt>
                <c:pt idx="2101">
                  <c:v>21.51</c:v>
                </c:pt>
                <c:pt idx="2102">
                  <c:v>21.52</c:v>
                </c:pt>
                <c:pt idx="2103">
                  <c:v>21.53</c:v>
                </c:pt>
                <c:pt idx="2104">
                  <c:v>21.54</c:v>
                </c:pt>
                <c:pt idx="2105">
                  <c:v>21.55</c:v>
                </c:pt>
                <c:pt idx="2106">
                  <c:v>21.56</c:v>
                </c:pt>
                <c:pt idx="2107">
                  <c:v>21.57</c:v>
                </c:pt>
                <c:pt idx="2108">
                  <c:v>21.58</c:v>
                </c:pt>
                <c:pt idx="2109">
                  <c:v>21.59</c:v>
                </c:pt>
                <c:pt idx="2110">
                  <c:v>21.6</c:v>
                </c:pt>
                <c:pt idx="2111">
                  <c:v>21.61</c:v>
                </c:pt>
                <c:pt idx="2112">
                  <c:v>21.62</c:v>
                </c:pt>
                <c:pt idx="2113">
                  <c:v>21.63</c:v>
                </c:pt>
                <c:pt idx="2114">
                  <c:v>21.64</c:v>
                </c:pt>
                <c:pt idx="2115">
                  <c:v>21.65</c:v>
                </c:pt>
                <c:pt idx="2116">
                  <c:v>21.66</c:v>
                </c:pt>
                <c:pt idx="2117">
                  <c:v>21.67</c:v>
                </c:pt>
                <c:pt idx="2118">
                  <c:v>21.68</c:v>
                </c:pt>
                <c:pt idx="2119">
                  <c:v>21.69</c:v>
                </c:pt>
                <c:pt idx="2120">
                  <c:v>21.7</c:v>
                </c:pt>
                <c:pt idx="2121">
                  <c:v>21.71</c:v>
                </c:pt>
                <c:pt idx="2122">
                  <c:v>21.72</c:v>
                </c:pt>
                <c:pt idx="2123">
                  <c:v>21.73</c:v>
                </c:pt>
                <c:pt idx="2124">
                  <c:v>21.74</c:v>
                </c:pt>
                <c:pt idx="2125">
                  <c:v>21.75</c:v>
                </c:pt>
                <c:pt idx="2126">
                  <c:v>21.76</c:v>
                </c:pt>
                <c:pt idx="2127">
                  <c:v>21.77</c:v>
                </c:pt>
                <c:pt idx="2128">
                  <c:v>21.78</c:v>
                </c:pt>
                <c:pt idx="2129">
                  <c:v>21.79</c:v>
                </c:pt>
                <c:pt idx="2130">
                  <c:v>21.8</c:v>
                </c:pt>
                <c:pt idx="2131">
                  <c:v>21.81</c:v>
                </c:pt>
                <c:pt idx="2132">
                  <c:v>21.82</c:v>
                </c:pt>
                <c:pt idx="2133">
                  <c:v>21.83</c:v>
                </c:pt>
                <c:pt idx="2134">
                  <c:v>21.84</c:v>
                </c:pt>
                <c:pt idx="2135">
                  <c:v>21.85</c:v>
                </c:pt>
                <c:pt idx="2136">
                  <c:v>21.86</c:v>
                </c:pt>
                <c:pt idx="2137">
                  <c:v>21.87</c:v>
                </c:pt>
                <c:pt idx="2138">
                  <c:v>21.88</c:v>
                </c:pt>
                <c:pt idx="2139">
                  <c:v>21.89</c:v>
                </c:pt>
                <c:pt idx="2140">
                  <c:v>21.9</c:v>
                </c:pt>
                <c:pt idx="2141">
                  <c:v>21.91</c:v>
                </c:pt>
                <c:pt idx="2142">
                  <c:v>21.92</c:v>
                </c:pt>
                <c:pt idx="2143">
                  <c:v>21.93</c:v>
                </c:pt>
                <c:pt idx="2144">
                  <c:v>21.94</c:v>
                </c:pt>
                <c:pt idx="2145">
                  <c:v>21.95</c:v>
                </c:pt>
                <c:pt idx="2146">
                  <c:v>21.96</c:v>
                </c:pt>
                <c:pt idx="2147">
                  <c:v>21.97</c:v>
                </c:pt>
                <c:pt idx="2148">
                  <c:v>21.98</c:v>
                </c:pt>
                <c:pt idx="2149">
                  <c:v>21.99</c:v>
                </c:pt>
                <c:pt idx="2150">
                  <c:v>22</c:v>
                </c:pt>
                <c:pt idx="2151">
                  <c:v>22.01</c:v>
                </c:pt>
                <c:pt idx="2152">
                  <c:v>22.02</c:v>
                </c:pt>
                <c:pt idx="2153">
                  <c:v>22.03</c:v>
                </c:pt>
                <c:pt idx="2154">
                  <c:v>22.04</c:v>
                </c:pt>
                <c:pt idx="2155">
                  <c:v>22.05</c:v>
                </c:pt>
                <c:pt idx="2156">
                  <c:v>22.06</c:v>
                </c:pt>
                <c:pt idx="2157">
                  <c:v>22.07</c:v>
                </c:pt>
                <c:pt idx="2158">
                  <c:v>22.08</c:v>
                </c:pt>
                <c:pt idx="2159">
                  <c:v>22.09</c:v>
                </c:pt>
                <c:pt idx="2160">
                  <c:v>22.1</c:v>
                </c:pt>
                <c:pt idx="2161">
                  <c:v>22.11</c:v>
                </c:pt>
                <c:pt idx="2162">
                  <c:v>22.12</c:v>
                </c:pt>
                <c:pt idx="2163">
                  <c:v>22.13</c:v>
                </c:pt>
                <c:pt idx="2164">
                  <c:v>22.14</c:v>
                </c:pt>
                <c:pt idx="2165">
                  <c:v>22.15</c:v>
                </c:pt>
                <c:pt idx="2166">
                  <c:v>22.16</c:v>
                </c:pt>
                <c:pt idx="2167">
                  <c:v>22.17</c:v>
                </c:pt>
                <c:pt idx="2168">
                  <c:v>22.18</c:v>
                </c:pt>
                <c:pt idx="2169">
                  <c:v>22.19</c:v>
                </c:pt>
                <c:pt idx="2170">
                  <c:v>22.2</c:v>
                </c:pt>
                <c:pt idx="2171">
                  <c:v>22.21</c:v>
                </c:pt>
                <c:pt idx="2172">
                  <c:v>22.22</c:v>
                </c:pt>
                <c:pt idx="2173">
                  <c:v>22.23</c:v>
                </c:pt>
                <c:pt idx="2174">
                  <c:v>22.24</c:v>
                </c:pt>
                <c:pt idx="2175">
                  <c:v>22.25</c:v>
                </c:pt>
                <c:pt idx="2176">
                  <c:v>22.26</c:v>
                </c:pt>
                <c:pt idx="2177">
                  <c:v>22.27</c:v>
                </c:pt>
                <c:pt idx="2178">
                  <c:v>22.28</c:v>
                </c:pt>
                <c:pt idx="2179">
                  <c:v>22.29</c:v>
                </c:pt>
                <c:pt idx="2180">
                  <c:v>22.3</c:v>
                </c:pt>
                <c:pt idx="2181">
                  <c:v>22.31</c:v>
                </c:pt>
                <c:pt idx="2182">
                  <c:v>22.32</c:v>
                </c:pt>
                <c:pt idx="2183">
                  <c:v>22.33</c:v>
                </c:pt>
                <c:pt idx="2184">
                  <c:v>22.34</c:v>
                </c:pt>
                <c:pt idx="2185">
                  <c:v>22.36</c:v>
                </c:pt>
                <c:pt idx="2186">
                  <c:v>22.37</c:v>
                </c:pt>
                <c:pt idx="2187">
                  <c:v>22.38</c:v>
                </c:pt>
                <c:pt idx="2188">
                  <c:v>22.39</c:v>
                </c:pt>
                <c:pt idx="2189">
                  <c:v>22.4</c:v>
                </c:pt>
                <c:pt idx="2190">
                  <c:v>22.41</c:v>
                </c:pt>
                <c:pt idx="2191">
                  <c:v>22.42</c:v>
                </c:pt>
                <c:pt idx="2192">
                  <c:v>22.43</c:v>
                </c:pt>
                <c:pt idx="2193">
                  <c:v>22.44</c:v>
                </c:pt>
                <c:pt idx="2194">
                  <c:v>22.45</c:v>
                </c:pt>
                <c:pt idx="2195">
                  <c:v>22.46</c:v>
                </c:pt>
                <c:pt idx="2196">
                  <c:v>22.47</c:v>
                </c:pt>
                <c:pt idx="2197">
                  <c:v>22.48</c:v>
                </c:pt>
                <c:pt idx="2198">
                  <c:v>22.49</c:v>
                </c:pt>
                <c:pt idx="2199">
                  <c:v>22.5</c:v>
                </c:pt>
                <c:pt idx="2200">
                  <c:v>22.51</c:v>
                </c:pt>
                <c:pt idx="2201">
                  <c:v>22.52</c:v>
                </c:pt>
                <c:pt idx="2202">
                  <c:v>22.53</c:v>
                </c:pt>
                <c:pt idx="2203">
                  <c:v>22.54</c:v>
                </c:pt>
                <c:pt idx="2204">
                  <c:v>22.55</c:v>
                </c:pt>
                <c:pt idx="2205">
                  <c:v>22.56</c:v>
                </c:pt>
                <c:pt idx="2206">
                  <c:v>22.57</c:v>
                </c:pt>
                <c:pt idx="2207">
                  <c:v>22.58</c:v>
                </c:pt>
                <c:pt idx="2208">
                  <c:v>22.59</c:v>
                </c:pt>
                <c:pt idx="2209">
                  <c:v>22.6</c:v>
                </c:pt>
                <c:pt idx="2210">
                  <c:v>22.61</c:v>
                </c:pt>
                <c:pt idx="2211">
                  <c:v>22.62</c:v>
                </c:pt>
                <c:pt idx="2212">
                  <c:v>22.63</c:v>
                </c:pt>
                <c:pt idx="2213">
                  <c:v>22.64</c:v>
                </c:pt>
                <c:pt idx="2214">
                  <c:v>22.65</c:v>
                </c:pt>
                <c:pt idx="2215">
                  <c:v>22.66</c:v>
                </c:pt>
                <c:pt idx="2216">
                  <c:v>22.67</c:v>
                </c:pt>
                <c:pt idx="2217">
                  <c:v>22.68</c:v>
                </c:pt>
                <c:pt idx="2218">
                  <c:v>22.69</c:v>
                </c:pt>
                <c:pt idx="2219">
                  <c:v>22.7</c:v>
                </c:pt>
                <c:pt idx="2220">
                  <c:v>22.71</c:v>
                </c:pt>
                <c:pt idx="2221">
                  <c:v>22.72</c:v>
                </c:pt>
                <c:pt idx="2222">
                  <c:v>22.73</c:v>
                </c:pt>
                <c:pt idx="2223">
                  <c:v>22.74</c:v>
                </c:pt>
                <c:pt idx="2224">
                  <c:v>22.75</c:v>
                </c:pt>
                <c:pt idx="2225">
                  <c:v>22.76</c:v>
                </c:pt>
                <c:pt idx="2226">
                  <c:v>22.77</c:v>
                </c:pt>
                <c:pt idx="2227">
                  <c:v>22.78</c:v>
                </c:pt>
                <c:pt idx="2228">
                  <c:v>22.79</c:v>
                </c:pt>
                <c:pt idx="2229">
                  <c:v>22.8</c:v>
                </c:pt>
                <c:pt idx="2230">
                  <c:v>22.81</c:v>
                </c:pt>
                <c:pt idx="2231">
                  <c:v>22.82</c:v>
                </c:pt>
                <c:pt idx="2232">
                  <c:v>22.83</c:v>
                </c:pt>
                <c:pt idx="2233">
                  <c:v>22.84</c:v>
                </c:pt>
                <c:pt idx="2234">
                  <c:v>22.85</c:v>
                </c:pt>
                <c:pt idx="2235">
                  <c:v>22.86</c:v>
                </c:pt>
                <c:pt idx="2236">
                  <c:v>22.87</c:v>
                </c:pt>
                <c:pt idx="2237">
                  <c:v>22.88</c:v>
                </c:pt>
                <c:pt idx="2238">
                  <c:v>22.89</c:v>
                </c:pt>
                <c:pt idx="2239">
                  <c:v>22.9</c:v>
                </c:pt>
                <c:pt idx="2240">
                  <c:v>22.91</c:v>
                </c:pt>
                <c:pt idx="2241">
                  <c:v>22.92</c:v>
                </c:pt>
                <c:pt idx="2242">
                  <c:v>22.93</c:v>
                </c:pt>
                <c:pt idx="2243">
                  <c:v>22.94</c:v>
                </c:pt>
                <c:pt idx="2244">
                  <c:v>22.95</c:v>
                </c:pt>
                <c:pt idx="2245">
                  <c:v>22.96</c:v>
                </c:pt>
                <c:pt idx="2246">
                  <c:v>22.97</c:v>
                </c:pt>
                <c:pt idx="2247">
                  <c:v>22.98</c:v>
                </c:pt>
                <c:pt idx="2248">
                  <c:v>22.99</c:v>
                </c:pt>
                <c:pt idx="2249">
                  <c:v>23</c:v>
                </c:pt>
                <c:pt idx="2250">
                  <c:v>23.01</c:v>
                </c:pt>
                <c:pt idx="2251">
                  <c:v>23.02</c:v>
                </c:pt>
                <c:pt idx="2252">
                  <c:v>23.03</c:v>
                </c:pt>
                <c:pt idx="2253">
                  <c:v>23.04</c:v>
                </c:pt>
                <c:pt idx="2254">
                  <c:v>23.05</c:v>
                </c:pt>
                <c:pt idx="2255">
                  <c:v>23.06</c:v>
                </c:pt>
                <c:pt idx="2256">
                  <c:v>23.07</c:v>
                </c:pt>
                <c:pt idx="2257">
                  <c:v>23.08</c:v>
                </c:pt>
                <c:pt idx="2258">
                  <c:v>23.09</c:v>
                </c:pt>
                <c:pt idx="2259">
                  <c:v>23.1</c:v>
                </c:pt>
                <c:pt idx="2260">
                  <c:v>23.11</c:v>
                </c:pt>
                <c:pt idx="2261">
                  <c:v>23.12</c:v>
                </c:pt>
                <c:pt idx="2262">
                  <c:v>23.13</c:v>
                </c:pt>
                <c:pt idx="2263">
                  <c:v>23.14</c:v>
                </c:pt>
                <c:pt idx="2264">
                  <c:v>23.15</c:v>
                </c:pt>
                <c:pt idx="2265">
                  <c:v>23.16</c:v>
                </c:pt>
                <c:pt idx="2266">
                  <c:v>23.17</c:v>
                </c:pt>
                <c:pt idx="2267">
                  <c:v>23.18</c:v>
                </c:pt>
                <c:pt idx="2268">
                  <c:v>23.19</c:v>
                </c:pt>
                <c:pt idx="2269">
                  <c:v>23.2</c:v>
                </c:pt>
                <c:pt idx="2270">
                  <c:v>23.21</c:v>
                </c:pt>
                <c:pt idx="2271">
                  <c:v>23.22</c:v>
                </c:pt>
                <c:pt idx="2272">
                  <c:v>23.23</c:v>
                </c:pt>
                <c:pt idx="2273">
                  <c:v>23.24</c:v>
                </c:pt>
                <c:pt idx="2274">
                  <c:v>23.25</c:v>
                </c:pt>
                <c:pt idx="2275">
                  <c:v>23.26</c:v>
                </c:pt>
                <c:pt idx="2276">
                  <c:v>23.27</c:v>
                </c:pt>
                <c:pt idx="2277">
                  <c:v>23.28</c:v>
                </c:pt>
                <c:pt idx="2278">
                  <c:v>23.29</c:v>
                </c:pt>
                <c:pt idx="2279">
                  <c:v>23.3</c:v>
                </c:pt>
                <c:pt idx="2280">
                  <c:v>23.31</c:v>
                </c:pt>
                <c:pt idx="2281">
                  <c:v>23.32</c:v>
                </c:pt>
                <c:pt idx="2282">
                  <c:v>23.33</c:v>
                </c:pt>
                <c:pt idx="2283">
                  <c:v>23.34</c:v>
                </c:pt>
                <c:pt idx="2284">
                  <c:v>23.35</c:v>
                </c:pt>
                <c:pt idx="2285">
                  <c:v>23.36</c:v>
                </c:pt>
                <c:pt idx="2286">
                  <c:v>23.37</c:v>
                </c:pt>
                <c:pt idx="2287">
                  <c:v>23.38</c:v>
                </c:pt>
                <c:pt idx="2288">
                  <c:v>23.39</c:v>
                </c:pt>
                <c:pt idx="2289">
                  <c:v>23.4</c:v>
                </c:pt>
                <c:pt idx="2290">
                  <c:v>23.41</c:v>
                </c:pt>
                <c:pt idx="2291">
                  <c:v>23.42</c:v>
                </c:pt>
                <c:pt idx="2292">
                  <c:v>23.43</c:v>
                </c:pt>
                <c:pt idx="2293">
                  <c:v>23.44</c:v>
                </c:pt>
                <c:pt idx="2294">
                  <c:v>23.45</c:v>
                </c:pt>
                <c:pt idx="2295">
                  <c:v>23.46</c:v>
                </c:pt>
                <c:pt idx="2296">
                  <c:v>23.47</c:v>
                </c:pt>
                <c:pt idx="2297">
                  <c:v>23.48</c:v>
                </c:pt>
                <c:pt idx="2298">
                  <c:v>23.49</c:v>
                </c:pt>
                <c:pt idx="2299">
                  <c:v>23.5</c:v>
                </c:pt>
                <c:pt idx="2300">
                  <c:v>23.51</c:v>
                </c:pt>
                <c:pt idx="2301">
                  <c:v>23.52</c:v>
                </c:pt>
                <c:pt idx="2302">
                  <c:v>23.53</c:v>
                </c:pt>
                <c:pt idx="2303">
                  <c:v>23.54</c:v>
                </c:pt>
                <c:pt idx="2304">
                  <c:v>23.55</c:v>
                </c:pt>
                <c:pt idx="2305">
                  <c:v>23.56</c:v>
                </c:pt>
                <c:pt idx="2306">
                  <c:v>23.57</c:v>
                </c:pt>
                <c:pt idx="2307">
                  <c:v>23.58</c:v>
                </c:pt>
                <c:pt idx="2308">
                  <c:v>23.59</c:v>
                </c:pt>
                <c:pt idx="2309">
                  <c:v>23.6</c:v>
                </c:pt>
                <c:pt idx="2310">
                  <c:v>23.61</c:v>
                </c:pt>
                <c:pt idx="2311">
                  <c:v>23.62</c:v>
                </c:pt>
                <c:pt idx="2312">
                  <c:v>23.64</c:v>
                </c:pt>
                <c:pt idx="2313">
                  <c:v>23.65</c:v>
                </c:pt>
                <c:pt idx="2314">
                  <c:v>23.66</c:v>
                </c:pt>
                <c:pt idx="2315">
                  <c:v>23.67</c:v>
                </c:pt>
                <c:pt idx="2316">
                  <c:v>23.68</c:v>
                </c:pt>
                <c:pt idx="2317">
                  <c:v>23.69</c:v>
                </c:pt>
                <c:pt idx="2318">
                  <c:v>23.7</c:v>
                </c:pt>
                <c:pt idx="2319">
                  <c:v>23.71</c:v>
                </c:pt>
                <c:pt idx="2320">
                  <c:v>23.72</c:v>
                </c:pt>
                <c:pt idx="2321">
                  <c:v>23.73</c:v>
                </c:pt>
                <c:pt idx="2322">
                  <c:v>23.74</c:v>
                </c:pt>
                <c:pt idx="2323">
                  <c:v>23.75</c:v>
                </c:pt>
                <c:pt idx="2324">
                  <c:v>23.76</c:v>
                </c:pt>
                <c:pt idx="2325">
                  <c:v>23.77</c:v>
                </c:pt>
                <c:pt idx="2326">
                  <c:v>23.78</c:v>
                </c:pt>
                <c:pt idx="2327">
                  <c:v>23.79</c:v>
                </c:pt>
                <c:pt idx="2328">
                  <c:v>23.8</c:v>
                </c:pt>
                <c:pt idx="2329">
                  <c:v>23.81</c:v>
                </c:pt>
                <c:pt idx="2330">
                  <c:v>23.82</c:v>
                </c:pt>
                <c:pt idx="2331">
                  <c:v>23.83</c:v>
                </c:pt>
                <c:pt idx="2332">
                  <c:v>23.84</c:v>
                </c:pt>
                <c:pt idx="2333">
                  <c:v>23.85</c:v>
                </c:pt>
                <c:pt idx="2334">
                  <c:v>23.86</c:v>
                </c:pt>
                <c:pt idx="2335">
                  <c:v>23.87</c:v>
                </c:pt>
                <c:pt idx="2336">
                  <c:v>23.88</c:v>
                </c:pt>
                <c:pt idx="2337">
                  <c:v>23.89</c:v>
                </c:pt>
                <c:pt idx="2338">
                  <c:v>23.9</c:v>
                </c:pt>
                <c:pt idx="2339">
                  <c:v>23.91</c:v>
                </c:pt>
                <c:pt idx="2340">
                  <c:v>23.92</c:v>
                </c:pt>
                <c:pt idx="2341">
                  <c:v>23.93</c:v>
                </c:pt>
                <c:pt idx="2342">
                  <c:v>23.94</c:v>
                </c:pt>
                <c:pt idx="2343">
                  <c:v>23.95</c:v>
                </c:pt>
                <c:pt idx="2344">
                  <c:v>23.96</c:v>
                </c:pt>
                <c:pt idx="2345">
                  <c:v>23.97</c:v>
                </c:pt>
                <c:pt idx="2346">
                  <c:v>23.98</c:v>
                </c:pt>
                <c:pt idx="2347">
                  <c:v>23.99</c:v>
                </c:pt>
                <c:pt idx="2348">
                  <c:v>24</c:v>
                </c:pt>
                <c:pt idx="2349">
                  <c:v>24.01</c:v>
                </c:pt>
                <c:pt idx="2350">
                  <c:v>24.02</c:v>
                </c:pt>
                <c:pt idx="2351">
                  <c:v>24.03</c:v>
                </c:pt>
                <c:pt idx="2352">
                  <c:v>24.04</c:v>
                </c:pt>
                <c:pt idx="2353">
                  <c:v>24.05</c:v>
                </c:pt>
                <c:pt idx="2354">
                  <c:v>24.06</c:v>
                </c:pt>
                <c:pt idx="2355">
                  <c:v>24.07</c:v>
                </c:pt>
                <c:pt idx="2356">
                  <c:v>24.08</c:v>
                </c:pt>
                <c:pt idx="2357">
                  <c:v>24.09</c:v>
                </c:pt>
                <c:pt idx="2358">
                  <c:v>24.1</c:v>
                </c:pt>
                <c:pt idx="2359">
                  <c:v>24.11</c:v>
                </c:pt>
                <c:pt idx="2360">
                  <c:v>24.12</c:v>
                </c:pt>
                <c:pt idx="2361">
                  <c:v>24.13</c:v>
                </c:pt>
                <c:pt idx="2362">
                  <c:v>24.14</c:v>
                </c:pt>
                <c:pt idx="2363">
                  <c:v>24.15</c:v>
                </c:pt>
                <c:pt idx="2364">
                  <c:v>24.16</c:v>
                </c:pt>
                <c:pt idx="2365">
                  <c:v>24.17</c:v>
                </c:pt>
                <c:pt idx="2366">
                  <c:v>24.18</c:v>
                </c:pt>
                <c:pt idx="2367">
                  <c:v>24.2</c:v>
                </c:pt>
                <c:pt idx="2368">
                  <c:v>24.21</c:v>
                </c:pt>
                <c:pt idx="2369">
                  <c:v>24.22</c:v>
                </c:pt>
                <c:pt idx="2370">
                  <c:v>24.23</c:v>
                </c:pt>
                <c:pt idx="2371">
                  <c:v>24.24</c:v>
                </c:pt>
                <c:pt idx="2372">
                  <c:v>24.25</c:v>
                </c:pt>
                <c:pt idx="2373">
                  <c:v>24.26</c:v>
                </c:pt>
                <c:pt idx="2374">
                  <c:v>24.27</c:v>
                </c:pt>
                <c:pt idx="2375">
                  <c:v>24.28</c:v>
                </c:pt>
                <c:pt idx="2376">
                  <c:v>24.29</c:v>
                </c:pt>
                <c:pt idx="2377">
                  <c:v>24.3</c:v>
                </c:pt>
                <c:pt idx="2378">
                  <c:v>24.31</c:v>
                </c:pt>
                <c:pt idx="2379">
                  <c:v>24.32</c:v>
                </c:pt>
                <c:pt idx="2380">
                  <c:v>24.33</c:v>
                </c:pt>
                <c:pt idx="2381">
                  <c:v>24.34</c:v>
                </c:pt>
                <c:pt idx="2382">
                  <c:v>24.35</c:v>
                </c:pt>
                <c:pt idx="2383">
                  <c:v>24.36</c:v>
                </c:pt>
                <c:pt idx="2384">
                  <c:v>24.37</c:v>
                </c:pt>
                <c:pt idx="2385">
                  <c:v>24.38</c:v>
                </c:pt>
                <c:pt idx="2386">
                  <c:v>24.39</c:v>
                </c:pt>
                <c:pt idx="2387">
                  <c:v>24.4</c:v>
                </c:pt>
                <c:pt idx="2388">
                  <c:v>24.41</c:v>
                </c:pt>
                <c:pt idx="2389">
                  <c:v>24.42</c:v>
                </c:pt>
                <c:pt idx="2390">
                  <c:v>24.43</c:v>
                </c:pt>
                <c:pt idx="2391">
                  <c:v>24.44</c:v>
                </c:pt>
                <c:pt idx="2392">
                  <c:v>24.45</c:v>
                </c:pt>
                <c:pt idx="2393">
                  <c:v>24.46</c:v>
                </c:pt>
                <c:pt idx="2394">
                  <c:v>24.47</c:v>
                </c:pt>
                <c:pt idx="2395">
                  <c:v>24.49</c:v>
                </c:pt>
                <c:pt idx="2396">
                  <c:v>24.5</c:v>
                </c:pt>
                <c:pt idx="2397">
                  <c:v>24.51</c:v>
                </c:pt>
                <c:pt idx="2398">
                  <c:v>24.52</c:v>
                </c:pt>
                <c:pt idx="2399">
                  <c:v>24.53</c:v>
                </c:pt>
                <c:pt idx="2400">
                  <c:v>24.54</c:v>
                </c:pt>
                <c:pt idx="2401">
                  <c:v>24.55</c:v>
                </c:pt>
                <c:pt idx="2402">
                  <c:v>24.56</c:v>
                </c:pt>
                <c:pt idx="2403">
                  <c:v>24.57</c:v>
                </c:pt>
                <c:pt idx="2404">
                  <c:v>24.58</c:v>
                </c:pt>
                <c:pt idx="2405">
                  <c:v>24.59</c:v>
                </c:pt>
                <c:pt idx="2406">
                  <c:v>24.6</c:v>
                </c:pt>
                <c:pt idx="2407">
                  <c:v>24.61</c:v>
                </c:pt>
                <c:pt idx="2408">
                  <c:v>24.62</c:v>
                </c:pt>
                <c:pt idx="2409">
                  <c:v>24.63</c:v>
                </c:pt>
                <c:pt idx="2410">
                  <c:v>24.64</c:v>
                </c:pt>
                <c:pt idx="2411">
                  <c:v>24.65</c:v>
                </c:pt>
                <c:pt idx="2412">
                  <c:v>24.66</c:v>
                </c:pt>
                <c:pt idx="2413">
                  <c:v>24.67</c:v>
                </c:pt>
                <c:pt idx="2414">
                  <c:v>24.68</c:v>
                </c:pt>
                <c:pt idx="2415">
                  <c:v>24.69</c:v>
                </c:pt>
                <c:pt idx="2416">
                  <c:v>24.7</c:v>
                </c:pt>
                <c:pt idx="2417">
                  <c:v>24.71</c:v>
                </c:pt>
                <c:pt idx="2418">
                  <c:v>24.72</c:v>
                </c:pt>
                <c:pt idx="2419">
                  <c:v>24.73</c:v>
                </c:pt>
                <c:pt idx="2420">
                  <c:v>24.74</c:v>
                </c:pt>
                <c:pt idx="2421">
                  <c:v>24.75</c:v>
                </c:pt>
                <c:pt idx="2422">
                  <c:v>24.76</c:v>
                </c:pt>
                <c:pt idx="2423">
                  <c:v>24.77</c:v>
                </c:pt>
                <c:pt idx="2424">
                  <c:v>24.78</c:v>
                </c:pt>
                <c:pt idx="2425">
                  <c:v>24.79</c:v>
                </c:pt>
                <c:pt idx="2426">
                  <c:v>24.8</c:v>
                </c:pt>
                <c:pt idx="2427">
                  <c:v>24.81</c:v>
                </c:pt>
                <c:pt idx="2428">
                  <c:v>24.82</c:v>
                </c:pt>
                <c:pt idx="2429">
                  <c:v>24.83</c:v>
                </c:pt>
                <c:pt idx="2430">
                  <c:v>24.85</c:v>
                </c:pt>
                <c:pt idx="2431">
                  <c:v>24.86</c:v>
                </c:pt>
                <c:pt idx="2432">
                  <c:v>24.87</c:v>
                </c:pt>
                <c:pt idx="2433">
                  <c:v>24.88</c:v>
                </c:pt>
                <c:pt idx="2434">
                  <c:v>24.89</c:v>
                </c:pt>
                <c:pt idx="2435">
                  <c:v>24.9</c:v>
                </c:pt>
                <c:pt idx="2436">
                  <c:v>24.91</c:v>
                </c:pt>
                <c:pt idx="2437">
                  <c:v>24.92</c:v>
                </c:pt>
                <c:pt idx="2438">
                  <c:v>24.93</c:v>
                </c:pt>
                <c:pt idx="2439">
                  <c:v>24.94</c:v>
                </c:pt>
                <c:pt idx="2440">
                  <c:v>24.95</c:v>
                </c:pt>
                <c:pt idx="2441">
                  <c:v>24.96</c:v>
                </c:pt>
                <c:pt idx="2442">
                  <c:v>24.97</c:v>
                </c:pt>
                <c:pt idx="2443">
                  <c:v>24.98</c:v>
                </c:pt>
                <c:pt idx="2444">
                  <c:v>24.99</c:v>
                </c:pt>
                <c:pt idx="2445">
                  <c:v>25</c:v>
                </c:pt>
                <c:pt idx="2446">
                  <c:v>25.01</c:v>
                </c:pt>
                <c:pt idx="2447">
                  <c:v>25.02</c:v>
                </c:pt>
                <c:pt idx="2448">
                  <c:v>25.03</c:v>
                </c:pt>
                <c:pt idx="2449">
                  <c:v>25.04</c:v>
                </c:pt>
                <c:pt idx="2450">
                  <c:v>25.05</c:v>
                </c:pt>
                <c:pt idx="2451">
                  <c:v>25.06</c:v>
                </c:pt>
                <c:pt idx="2452">
                  <c:v>25.07</c:v>
                </c:pt>
                <c:pt idx="2453">
                  <c:v>25.08</c:v>
                </c:pt>
                <c:pt idx="2454">
                  <c:v>25.09</c:v>
                </c:pt>
                <c:pt idx="2455">
                  <c:v>25.1</c:v>
                </c:pt>
                <c:pt idx="2456">
                  <c:v>25.11</c:v>
                </c:pt>
                <c:pt idx="2457">
                  <c:v>25.12</c:v>
                </c:pt>
                <c:pt idx="2458">
                  <c:v>25.13</c:v>
                </c:pt>
                <c:pt idx="2459">
                  <c:v>25.14</c:v>
                </c:pt>
                <c:pt idx="2460">
                  <c:v>25.15</c:v>
                </c:pt>
                <c:pt idx="2461">
                  <c:v>25.16</c:v>
                </c:pt>
                <c:pt idx="2462">
                  <c:v>25.17</c:v>
                </c:pt>
                <c:pt idx="2463">
                  <c:v>25.18</c:v>
                </c:pt>
                <c:pt idx="2464">
                  <c:v>25.19</c:v>
                </c:pt>
                <c:pt idx="2465">
                  <c:v>25.2</c:v>
                </c:pt>
                <c:pt idx="2466">
                  <c:v>25.21</c:v>
                </c:pt>
                <c:pt idx="2467">
                  <c:v>25.22</c:v>
                </c:pt>
                <c:pt idx="2468">
                  <c:v>25.23</c:v>
                </c:pt>
                <c:pt idx="2469">
                  <c:v>25.24</c:v>
                </c:pt>
                <c:pt idx="2470">
                  <c:v>25.25</c:v>
                </c:pt>
                <c:pt idx="2471">
                  <c:v>25.26</c:v>
                </c:pt>
                <c:pt idx="2472">
                  <c:v>25.27</c:v>
                </c:pt>
                <c:pt idx="2473">
                  <c:v>25.28</c:v>
                </c:pt>
                <c:pt idx="2474">
                  <c:v>25.29</c:v>
                </c:pt>
                <c:pt idx="2475">
                  <c:v>25.3</c:v>
                </c:pt>
                <c:pt idx="2476">
                  <c:v>25.31</c:v>
                </c:pt>
                <c:pt idx="2477">
                  <c:v>25.32</c:v>
                </c:pt>
                <c:pt idx="2478">
                  <c:v>25.33</c:v>
                </c:pt>
                <c:pt idx="2479">
                  <c:v>25.35</c:v>
                </c:pt>
                <c:pt idx="2480">
                  <c:v>25.36</c:v>
                </c:pt>
                <c:pt idx="2481">
                  <c:v>25.37</c:v>
                </c:pt>
                <c:pt idx="2482">
                  <c:v>25.38</c:v>
                </c:pt>
                <c:pt idx="2483">
                  <c:v>25.39</c:v>
                </c:pt>
                <c:pt idx="2484">
                  <c:v>25.4</c:v>
                </c:pt>
                <c:pt idx="2485">
                  <c:v>25.41</c:v>
                </c:pt>
                <c:pt idx="2486">
                  <c:v>25.42</c:v>
                </c:pt>
                <c:pt idx="2487">
                  <c:v>25.43</c:v>
                </c:pt>
                <c:pt idx="2488">
                  <c:v>25.44</c:v>
                </c:pt>
                <c:pt idx="2489">
                  <c:v>25.45</c:v>
                </c:pt>
                <c:pt idx="2490">
                  <c:v>25.46</c:v>
                </c:pt>
                <c:pt idx="2491">
                  <c:v>25.47</c:v>
                </c:pt>
                <c:pt idx="2492">
                  <c:v>25.48</c:v>
                </c:pt>
                <c:pt idx="2493">
                  <c:v>25.49</c:v>
                </c:pt>
                <c:pt idx="2494">
                  <c:v>25.5</c:v>
                </c:pt>
                <c:pt idx="2495">
                  <c:v>25.51</c:v>
                </c:pt>
                <c:pt idx="2496">
                  <c:v>25.54</c:v>
                </c:pt>
                <c:pt idx="2497">
                  <c:v>25.55</c:v>
                </c:pt>
                <c:pt idx="2498">
                  <c:v>25.56</c:v>
                </c:pt>
                <c:pt idx="2499">
                  <c:v>25.57</c:v>
                </c:pt>
                <c:pt idx="2500">
                  <c:v>25.58</c:v>
                </c:pt>
                <c:pt idx="2501">
                  <c:v>25.59</c:v>
                </c:pt>
                <c:pt idx="2502">
                  <c:v>25.6</c:v>
                </c:pt>
                <c:pt idx="2503">
                  <c:v>25.61</c:v>
                </c:pt>
                <c:pt idx="2504">
                  <c:v>25.62</c:v>
                </c:pt>
                <c:pt idx="2505">
                  <c:v>25.63</c:v>
                </c:pt>
                <c:pt idx="2506">
                  <c:v>25.64</c:v>
                </c:pt>
                <c:pt idx="2507">
                  <c:v>25.65</c:v>
                </c:pt>
                <c:pt idx="2508">
                  <c:v>25.66</c:v>
                </c:pt>
                <c:pt idx="2509">
                  <c:v>25.67</c:v>
                </c:pt>
                <c:pt idx="2510">
                  <c:v>25.68</c:v>
                </c:pt>
                <c:pt idx="2511">
                  <c:v>25.69</c:v>
                </c:pt>
                <c:pt idx="2512">
                  <c:v>25.7</c:v>
                </c:pt>
                <c:pt idx="2513">
                  <c:v>25.71</c:v>
                </c:pt>
                <c:pt idx="2514">
                  <c:v>25.72</c:v>
                </c:pt>
                <c:pt idx="2515">
                  <c:v>25.73</c:v>
                </c:pt>
                <c:pt idx="2516">
                  <c:v>25.74</c:v>
                </c:pt>
                <c:pt idx="2517">
                  <c:v>25.75</c:v>
                </c:pt>
                <c:pt idx="2518">
                  <c:v>25.76</c:v>
                </c:pt>
                <c:pt idx="2519">
                  <c:v>25.77</c:v>
                </c:pt>
                <c:pt idx="2520">
                  <c:v>25.78</c:v>
                </c:pt>
                <c:pt idx="2521">
                  <c:v>25.79</c:v>
                </c:pt>
                <c:pt idx="2522">
                  <c:v>25.8</c:v>
                </c:pt>
                <c:pt idx="2523">
                  <c:v>25.81</c:v>
                </c:pt>
                <c:pt idx="2524">
                  <c:v>25.82</c:v>
                </c:pt>
                <c:pt idx="2525">
                  <c:v>25.83</c:v>
                </c:pt>
                <c:pt idx="2526">
                  <c:v>25.84</c:v>
                </c:pt>
                <c:pt idx="2527">
                  <c:v>25.85</c:v>
                </c:pt>
                <c:pt idx="2528">
                  <c:v>25.86</c:v>
                </c:pt>
                <c:pt idx="2529">
                  <c:v>25.87</c:v>
                </c:pt>
                <c:pt idx="2530">
                  <c:v>25.88</c:v>
                </c:pt>
                <c:pt idx="2531">
                  <c:v>25.89</c:v>
                </c:pt>
                <c:pt idx="2532">
                  <c:v>25.9</c:v>
                </c:pt>
                <c:pt idx="2533">
                  <c:v>25.91</c:v>
                </c:pt>
                <c:pt idx="2534">
                  <c:v>25.92</c:v>
                </c:pt>
                <c:pt idx="2535">
                  <c:v>25.93</c:v>
                </c:pt>
                <c:pt idx="2536">
                  <c:v>25.96</c:v>
                </c:pt>
                <c:pt idx="2537">
                  <c:v>25.97</c:v>
                </c:pt>
                <c:pt idx="2538">
                  <c:v>25.98</c:v>
                </c:pt>
                <c:pt idx="2539">
                  <c:v>25.99</c:v>
                </c:pt>
                <c:pt idx="2540">
                  <c:v>26</c:v>
                </c:pt>
                <c:pt idx="2541">
                  <c:v>26.01</c:v>
                </c:pt>
                <c:pt idx="2542">
                  <c:v>26.02</c:v>
                </c:pt>
                <c:pt idx="2543">
                  <c:v>26.03</c:v>
                </c:pt>
                <c:pt idx="2544">
                  <c:v>26.05</c:v>
                </c:pt>
                <c:pt idx="2545">
                  <c:v>26.06</c:v>
                </c:pt>
                <c:pt idx="2546">
                  <c:v>26.07</c:v>
                </c:pt>
                <c:pt idx="2547">
                  <c:v>26.08</c:v>
                </c:pt>
                <c:pt idx="2548">
                  <c:v>26.09</c:v>
                </c:pt>
                <c:pt idx="2549">
                  <c:v>26.1</c:v>
                </c:pt>
                <c:pt idx="2550">
                  <c:v>26.11</c:v>
                </c:pt>
                <c:pt idx="2551">
                  <c:v>26.12</c:v>
                </c:pt>
                <c:pt idx="2552">
                  <c:v>26.13</c:v>
                </c:pt>
                <c:pt idx="2553">
                  <c:v>26.14</c:v>
                </c:pt>
                <c:pt idx="2554">
                  <c:v>26.15</c:v>
                </c:pt>
                <c:pt idx="2555">
                  <c:v>26.16</c:v>
                </c:pt>
                <c:pt idx="2556">
                  <c:v>26.17</c:v>
                </c:pt>
                <c:pt idx="2557">
                  <c:v>26.18</c:v>
                </c:pt>
                <c:pt idx="2558">
                  <c:v>26.19</c:v>
                </c:pt>
                <c:pt idx="2559">
                  <c:v>26.2</c:v>
                </c:pt>
                <c:pt idx="2560">
                  <c:v>26.21</c:v>
                </c:pt>
                <c:pt idx="2561">
                  <c:v>26.22</c:v>
                </c:pt>
                <c:pt idx="2562">
                  <c:v>26.23</c:v>
                </c:pt>
                <c:pt idx="2563">
                  <c:v>26.24</c:v>
                </c:pt>
                <c:pt idx="2564">
                  <c:v>26.25</c:v>
                </c:pt>
                <c:pt idx="2565">
                  <c:v>26.26</c:v>
                </c:pt>
                <c:pt idx="2566">
                  <c:v>26.27</c:v>
                </c:pt>
                <c:pt idx="2567">
                  <c:v>26.28</c:v>
                </c:pt>
                <c:pt idx="2568">
                  <c:v>26.29</c:v>
                </c:pt>
                <c:pt idx="2569">
                  <c:v>26.3</c:v>
                </c:pt>
                <c:pt idx="2570">
                  <c:v>26.31</c:v>
                </c:pt>
                <c:pt idx="2571">
                  <c:v>26.32</c:v>
                </c:pt>
                <c:pt idx="2572">
                  <c:v>26.33</c:v>
                </c:pt>
                <c:pt idx="2573">
                  <c:v>26.34</c:v>
                </c:pt>
                <c:pt idx="2574">
                  <c:v>26.35</c:v>
                </c:pt>
                <c:pt idx="2575">
                  <c:v>26.36</c:v>
                </c:pt>
                <c:pt idx="2576">
                  <c:v>26.37</c:v>
                </c:pt>
                <c:pt idx="2577">
                  <c:v>26.38</c:v>
                </c:pt>
                <c:pt idx="2578">
                  <c:v>26.39</c:v>
                </c:pt>
                <c:pt idx="2579">
                  <c:v>26.4</c:v>
                </c:pt>
                <c:pt idx="2580">
                  <c:v>26.41</c:v>
                </c:pt>
                <c:pt idx="2581">
                  <c:v>26.42</c:v>
                </c:pt>
                <c:pt idx="2582">
                  <c:v>26.43</c:v>
                </c:pt>
                <c:pt idx="2583">
                  <c:v>26.44</c:v>
                </c:pt>
                <c:pt idx="2584">
                  <c:v>26.45</c:v>
                </c:pt>
                <c:pt idx="2585">
                  <c:v>26.46</c:v>
                </c:pt>
                <c:pt idx="2586">
                  <c:v>26.47</c:v>
                </c:pt>
                <c:pt idx="2587">
                  <c:v>26.48</c:v>
                </c:pt>
                <c:pt idx="2588">
                  <c:v>26.49</c:v>
                </c:pt>
                <c:pt idx="2589">
                  <c:v>26.5</c:v>
                </c:pt>
                <c:pt idx="2590">
                  <c:v>26.51</c:v>
                </c:pt>
                <c:pt idx="2591">
                  <c:v>26.52</c:v>
                </c:pt>
                <c:pt idx="2592">
                  <c:v>26.54</c:v>
                </c:pt>
                <c:pt idx="2593">
                  <c:v>26.55</c:v>
                </c:pt>
                <c:pt idx="2594">
                  <c:v>26.56</c:v>
                </c:pt>
                <c:pt idx="2595">
                  <c:v>26.57</c:v>
                </c:pt>
                <c:pt idx="2596">
                  <c:v>26.58</c:v>
                </c:pt>
                <c:pt idx="2597">
                  <c:v>26.59</c:v>
                </c:pt>
                <c:pt idx="2598">
                  <c:v>26.6</c:v>
                </c:pt>
                <c:pt idx="2599">
                  <c:v>26.61</c:v>
                </c:pt>
                <c:pt idx="2600">
                  <c:v>26.62</c:v>
                </c:pt>
                <c:pt idx="2601">
                  <c:v>26.63</c:v>
                </c:pt>
                <c:pt idx="2602">
                  <c:v>26.64</c:v>
                </c:pt>
                <c:pt idx="2603">
                  <c:v>26.65</c:v>
                </c:pt>
                <c:pt idx="2604">
                  <c:v>26.67</c:v>
                </c:pt>
                <c:pt idx="2605">
                  <c:v>26.68</c:v>
                </c:pt>
                <c:pt idx="2606">
                  <c:v>26.69</c:v>
                </c:pt>
                <c:pt idx="2607">
                  <c:v>26.7</c:v>
                </c:pt>
                <c:pt idx="2608">
                  <c:v>26.71</c:v>
                </c:pt>
                <c:pt idx="2609">
                  <c:v>26.72</c:v>
                </c:pt>
                <c:pt idx="2610">
                  <c:v>26.73</c:v>
                </c:pt>
                <c:pt idx="2611">
                  <c:v>26.74</c:v>
                </c:pt>
                <c:pt idx="2612">
                  <c:v>26.75</c:v>
                </c:pt>
                <c:pt idx="2613">
                  <c:v>26.76</c:v>
                </c:pt>
                <c:pt idx="2614">
                  <c:v>26.78</c:v>
                </c:pt>
                <c:pt idx="2615">
                  <c:v>26.79</c:v>
                </c:pt>
                <c:pt idx="2616">
                  <c:v>26.8</c:v>
                </c:pt>
                <c:pt idx="2617">
                  <c:v>26.81</c:v>
                </c:pt>
                <c:pt idx="2618">
                  <c:v>26.82</c:v>
                </c:pt>
                <c:pt idx="2619">
                  <c:v>26.83</c:v>
                </c:pt>
                <c:pt idx="2620">
                  <c:v>26.84</c:v>
                </c:pt>
                <c:pt idx="2621">
                  <c:v>26.85</c:v>
                </c:pt>
                <c:pt idx="2622">
                  <c:v>26.86</c:v>
                </c:pt>
                <c:pt idx="2623">
                  <c:v>26.87</c:v>
                </c:pt>
                <c:pt idx="2624">
                  <c:v>26.88</c:v>
                </c:pt>
                <c:pt idx="2625">
                  <c:v>26.89</c:v>
                </c:pt>
                <c:pt idx="2626">
                  <c:v>26.9</c:v>
                </c:pt>
                <c:pt idx="2627">
                  <c:v>26.91</c:v>
                </c:pt>
                <c:pt idx="2628">
                  <c:v>26.92</c:v>
                </c:pt>
                <c:pt idx="2629">
                  <c:v>26.93</c:v>
                </c:pt>
                <c:pt idx="2630">
                  <c:v>26.94</c:v>
                </c:pt>
                <c:pt idx="2631">
                  <c:v>26.95</c:v>
                </c:pt>
                <c:pt idx="2632">
                  <c:v>26.96</c:v>
                </c:pt>
                <c:pt idx="2633">
                  <c:v>26.97</c:v>
                </c:pt>
                <c:pt idx="2634">
                  <c:v>26.98</c:v>
                </c:pt>
                <c:pt idx="2635">
                  <c:v>26.99</c:v>
                </c:pt>
                <c:pt idx="2636">
                  <c:v>27</c:v>
                </c:pt>
                <c:pt idx="2637">
                  <c:v>27.01</c:v>
                </c:pt>
                <c:pt idx="2638">
                  <c:v>27.02</c:v>
                </c:pt>
                <c:pt idx="2639">
                  <c:v>27.03</c:v>
                </c:pt>
                <c:pt idx="2640">
                  <c:v>27.04</c:v>
                </c:pt>
                <c:pt idx="2641">
                  <c:v>27.05</c:v>
                </c:pt>
                <c:pt idx="2642">
                  <c:v>27.06</c:v>
                </c:pt>
                <c:pt idx="2643">
                  <c:v>27.07</c:v>
                </c:pt>
                <c:pt idx="2644">
                  <c:v>27.08</c:v>
                </c:pt>
                <c:pt idx="2645">
                  <c:v>27.09</c:v>
                </c:pt>
                <c:pt idx="2646">
                  <c:v>27.1</c:v>
                </c:pt>
                <c:pt idx="2647">
                  <c:v>27.11</c:v>
                </c:pt>
                <c:pt idx="2648">
                  <c:v>27.12</c:v>
                </c:pt>
                <c:pt idx="2649">
                  <c:v>27.13</c:v>
                </c:pt>
                <c:pt idx="2650">
                  <c:v>27.14</c:v>
                </c:pt>
                <c:pt idx="2651">
                  <c:v>27.15</c:v>
                </c:pt>
                <c:pt idx="2652">
                  <c:v>27.16</c:v>
                </c:pt>
                <c:pt idx="2653">
                  <c:v>27.17</c:v>
                </c:pt>
                <c:pt idx="2654">
                  <c:v>27.18</c:v>
                </c:pt>
                <c:pt idx="2655">
                  <c:v>27.19</c:v>
                </c:pt>
                <c:pt idx="2656">
                  <c:v>27.2</c:v>
                </c:pt>
                <c:pt idx="2657">
                  <c:v>27.21</c:v>
                </c:pt>
                <c:pt idx="2658">
                  <c:v>27.22</c:v>
                </c:pt>
                <c:pt idx="2659">
                  <c:v>27.23</c:v>
                </c:pt>
                <c:pt idx="2660">
                  <c:v>27.24</c:v>
                </c:pt>
                <c:pt idx="2661">
                  <c:v>27.25</c:v>
                </c:pt>
                <c:pt idx="2662">
                  <c:v>27.26</c:v>
                </c:pt>
                <c:pt idx="2663">
                  <c:v>27.27</c:v>
                </c:pt>
                <c:pt idx="2664">
                  <c:v>27.28</c:v>
                </c:pt>
                <c:pt idx="2665">
                  <c:v>27.29</c:v>
                </c:pt>
                <c:pt idx="2666">
                  <c:v>27.3</c:v>
                </c:pt>
                <c:pt idx="2667">
                  <c:v>27.31</c:v>
                </c:pt>
                <c:pt idx="2668">
                  <c:v>27.32</c:v>
                </c:pt>
                <c:pt idx="2669">
                  <c:v>27.33</c:v>
                </c:pt>
                <c:pt idx="2670">
                  <c:v>27.34</c:v>
                </c:pt>
                <c:pt idx="2671">
                  <c:v>27.35</c:v>
                </c:pt>
                <c:pt idx="2672">
                  <c:v>27.36</c:v>
                </c:pt>
                <c:pt idx="2673">
                  <c:v>27.37</c:v>
                </c:pt>
                <c:pt idx="2674">
                  <c:v>27.39</c:v>
                </c:pt>
                <c:pt idx="2675">
                  <c:v>27.4</c:v>
                </c:pt>
                <c:pt idx="2676">
                  <c:v>27.41</c:v>
                </c:pt>
                <c:pt idx="2677">
                  <c:v>27.43</c:v>
                </c:pt>
                <c:pt idx="2678">
                  <c:v>27.44</c:v>
                </c:pt>
                <c:pt idx="2679">
                  <c:v>27.45</c:v>
                </c:pt>
                <c:pt idx="2680">
                  <c:v>27.46</c:v>
                </c:pt>
                <c:pt idx="2681">
                  <c:v>27.47</c:v>
                </c:pt>
                <c:pt idx="2682">
                  <c:v>27.48</c:v>
                </c:pt>
                <c:pt idx="2683">
                  <c:v>27.49</c:v>
                </c:pt>
                <c:pt idx="2684">
                  <c:v>27.5</c:v>
                </c:pt>
                <c:pt idx="2685">
                  <c:v>27.51</c:v>
                </c:pt>
                <c:pt idx="2686">
                  <c:v>27.53</c:v>
                </c:pt>
                <c:pt idx="2687">
                  <c:v>27.54</c:v>
                </c:pt>
                <c:pt idx="2688">
                  <c:v>27.55</c:v>
                </c:pt>
                <c:pt idx="2689">
                  <c:v>27.56</c:v>
                </c:pt>
                <c:pt idx="2690">
                  <c:v>27.57</c:v>
                </c:pt>
                <c:pt idx="2691">
                  <c:v>27.58</c:v>
                </c:pt>
                <c:pt idx="2692">
                  <c:v>27.59</c:v>
                </c:pt>
                <c:pt idx="2693">
                  <c:v>27.6</c:v>
                </c:pt>
                <c:pt idx="2694">
                  <c:v>27.61</c:v>
                </c:pt>
                <c:pt idx="2695">
                  <c:v>27.62</c:v>
                </c:pt>
                <c:pt idx="2696">
                  <c:v>27.63</c:v>
                </c:pt>
                <c:pt idx="2697">
                  <c:v>27.64</c:v>
                </c:pt>
                <c:pt idx="2698">
                  <c:v>27.65</c:v>
                </c:pt>
                <c:pt idx="2699">
                  <c:v>27.66</c:v>
                </c:pt>
                <c:pt idx="2700">
                  <c:v>27.68</c:v>
                </c:pt>
                <c:pt idx="2701">
                  <c:v>27.69</c:v>
                </c:pt>
                <c:pt idx="2702">
                  <c:v>27.7</c:v>
                </c:pt>
                <c:pt idx="2703">
                  <c:v>27.71</c:v>
                </c:pt>
                <c:pt idx="2704">
                  <c:v>27.72</c:v>
                </c:pt>
                <c:pt idx="2705">
                  <c:v>27.73</c:v>
                </c:pt>
                <c:pt idx="2706">
                  <c:v>27.74</c:v>
                </c:pt>
                <c:pt idx="2707">
                  <c:v>27.75</c:v>
                </c:pt>
                <c:pt idx="2708">
                  <c:v>27.76</c:v>
                </c:pt>
                <c:pt idx="2709">
                  <c:v>27.77</c:v>
                </c:pt>
                <c:pt idx="2710">
                  <c:v>27.78</c:v>
                </c:pt>
                <c:pt idx="2711">
                  <c:v>27.79</c:v>
                </c:pt>
                <c:pt idx="2712">
                  <c:v>27.8</c:v>
                </c:pt>
                <c:pt idx="2713">
                  <c:v>27.81</c:v>
                </c:pt>
                <c:pt idx="2714">
                  <c:v>27.82</c:v>
                </c:pt>
                <c:pt idx="2715">
                  <c:v>27.83</c:v>
                </c:pt>
                <c:pt idx="2716">
                  <c:v>27.84</c:v>
                </c:pt>
                <c:pt idx="2717">
                  <c:v>27.85</c:v>
                </c:pt>
                <c:pt idx="2718">
                  <c:v>27.86</c:v>
                </c:pt>
                <c:pt idx="2719">
                  <c:v>27.87</c:v>
                </c:pt>
                <c:pt idx="2720">
                  <c:v>27.88</c:v>
                </c:pt>
                <c:pt idx="2721">
                  <c:v>27.89</c:v>
                </c:pt>
                <c:pt idx="2722">
                  <c:v>27.9</c:v>
                </c:pt>
                <c:pt idx="2723">
                  <c:v>27.91</c:v>
                </c:pt>
                <c:pt idx="2724">
                  <c:v>27.92</c:v>
                </c:pt>
                <c:pt idx="2725">
                  <c:v>27.93</c:v>
                </c:pt>
                <c:pt idx="2726">
                  <c:v>27.94</c:v>
                </c:pt>
                <c:pt idx="2727">
                  <c:v>27.95</c:v>
                </c:pt>
                <c:pt idx="2728">
                  <c:v>27.96</c:v>
                </c:pt>
                <c:pt idx="2729">
                  <c:v>27.97</c:v>
                </c:pt>
                <c:pt idx="2730">
                  <c:v>27.98</c:v>
                </c:pt>
                <c:pt idx="2731">
                  <c:v>27.99</c:v>
                </c:pt>
                <c:pt idx="2732">
                  <c:v>28</c:v>
                </c:pt>
                <c:pt idx="2733">
                  <c:v>28.01</c:v>
                </c:pt>
                <c:pt idx="2734">
                  <c:v>28.02</c:v>
                </c:pt>
                <c:pt idx="2735">
                  <c:v>28.03</c:v>
                </c:pt>
                <c:pt idx="2736">
                  <c:v>28.04</c:v>
                </c:pt>
                <c:pt idx="2737">
                  <c:v>28.05</c:v>
                </c:pt>
                <c:pt idx="2738">
                  <c:v>28.06</c:v>
                </c:pt>
                <c:pt idx="2739">
                  <c:v>28.07</c:v>
                </c:pt>
                <c:pt idx="2740">
                  <c:v>28.08</c:v>
                </c:pt>
                <c:pt idx="2741">
                  <c:v>28.09</c:v>
                </c:pt>
                <c:pt idx="2742">
                  <c:v>28.1</c:v>
                </c:pt>
                <c:pt idx="2743">
                  <c:v>28.12</c:v>
                </c:pt>
                <c:pt idx="2744">
                  <c:v>28.13</c:v>
                </c:pt>
                <c:pt idx="2745">
                  <c:v>28.14</c:v>
                </c:pt>
                <c:pt idx="2746">
                  <c:v>28.15</c:v>
                </c:pt>
                <c:pt idx="2747">
                  <c:v>28.16</c:v>
                </c:pt>
                <c:pt idx="2748">
                  <c:v>28.17</c:v>
                </c:pt>
                <c:pt idx="2749">
                  <c:v>28.18</c:v>
                </c:pt>
                <c:pt idx="2750">
                  <c:v>28.19</c:v>
                </c:pt>
                <c:pt idx="2751">
                  <c:v>28.2</c:v>
                </c:pt>
                <c:pt idx="2752">
                  <c:v>28.21</c:v>
                </c:pt>
                <c:pt idx="2753">
                  <c:v>28.23</c:v>
                </c:pt>
                <c:pt idx="2754">
                  <c:v>28.24</c:v>
                </c:pt>
                <c:pt idx="2755">
                  <c:v>28.25</c:v>
                </c:pt>
                <c:pt idx="2756">
                  <c:v>28.26</c:v>
                </c:pt>
                <c:pt idx="2757">
                  <c:v>28.27</c:v>
                </c:pt>
                <c:pt idx="2758">
                  <c:v>28.28</c:v>
                </c:pt>
                <c:pt idx="2759">
                  <c:v>28.29</c:v>
                </c:pt>
                <c:pt idx="2760">
                  <c:v>28.3</c:v>
                </c:pt>
                <c:pt idx="2761">
                  <c:v>28.31</c:v>
                </c:pt>
                <c:pt idx="2762">
                  <c:v>28.32</c:v>
                </c:pt>
                <c:pt idx="2763">
                  <c:v>28.33</c:v>
                </c:pt>
                <c:pt idx="2764">
                  <c:v>28.34</c:v>
                </c:pt>
                <c:pt idx="2765">
                  <c:v>28.35</c:v>
                </c:pt>
                <c:pt idx="2766">
                  <c:v>28.36</c:v>
                </c:pt>
                <c:pt idx="2767">
                  <c:v>28.37</c:v>
                </c:pt>
                <c:pt idx="2768">
                  <c:v>28.38</c:v>
                </c:pt>
                <c:pt idx="2769">
                  <c:v>28.39</c:v>
                </c:pt>
                <c:pt idx="2770">
                  <c:v>28.4</c:v>
                </c:pt>
                <c:pt idx="2771">
                  <c:v>28.41</c:v>
                </c:pt>
                <c:pt idx="2772">
                  <c:v>28.42</c:v>
                </c:pt>
                <c:pt idx="2773">
                  <c:v>28.43</c:v>
                </c:pt>
                <c:pt idx="2774">
                  <c:v>28.44</c:v>
                </c:pt>
                <c:pt idx="2775">
                  <c:v>28.45</c:v>
                </c:pt>
                <c:pt idx="2776">
                  <c:v>28.46</c:v>
                </c:pt>
                <c:pt idx="2777">
                  <c:v>28.47</c:v>
                </c:pt>
                <c:pt idx="2778">
                  <c:v>28.48</c:v>
                </c:pt>
                <c:pt idx="2779">
                  <c:v>28.5</c:v>
                </c:pt>
                <c:pt idx="2780">
                  <c:v>28.51</c:v>
                </c:pt>
                <c:pt idx="2781">
                  <c:v>28.52</c:v>
                </c:pt>
                <c:pt idx="2782">
                  <c:v>28.53</c:v>
                </c:pt>
                <c:pt idx="2783">
                  <c:v>28.54</c:v>
                </c:pt>
                <c:pt idx="2784">
                  <c:v>28.55</c:v>
                </c:pt>
                <c:pt idx="2785">
                  <c:v>28.56</c:v>
                </c:pt>
                <c:pt idx="2786">
                  <c:v>28.57</c:v>
                </c:pt>
                <c:pt idx="2787">
                  <c:v>28.58</c:v>
                </c:pt>
                <c:pt idx="2788">
                  <c:v>28.59</c:v>
                </c:pt>
                <c:pt idx="2789">
                  <c:v>28.6</c:v>
                </c:pt>
                <c:pt idx="2790">
                  <c:v>28.61</c:v>
                </c:pt>
                <c:pt idx="2791">
                  <c:v>28.62</c:v>
                </c:pt>
                <c:pt idx="2792">
                  <c:v>28.63</c:v>
                </c:pt>
                <c:pt idx="2793">
                  <c:v>28.64</c:v>
                </c:pt>
                <c:pt idx="2794">
                  <c:v>28.65</c:v>
                </c:pt>
                <c:pt idx="2795">
                  <c:v>28.66</c:v>
                </c:pt>
                <c:pt idx="2796">
                  <c:v>28.67</c:v>
                </c:pt>
                <c:pt idx="2797">
                  <c:v>28.68</c:v>
                </c:pt>
                <c:pt idx="2798">
                  <c:v>28.69</c:v>
                </c:pt>
                <c:pt idx="2799">
                  <c:v>28.7</c:v>
                </c:pt>
                <c:pt idx="2800">
                  <c:v>28.71</c:v>
                </c:pt>
                <c:pt idx="2801">
                  <c:v>28.72</c:v>
                </c:pt>
                <c:pt idx="2802">
                  <c:v>28.73</c:v>
                </c:pt>
                <c:pt idx="2803">
                  <c:v>28.74</c:v>
                </c:pt>
                <c:pt idx="2804">
                  <c:v>28.75</c:v>
                </c:pt>
                <c:pt idx="2805">
                  <c:v>28.76</c:v>
                </c:pt>
                <c:pt idx="2806">
                  <c:v>28.77</c:v>
                </c:pt>
                <c:pt idx="2807">
                  <c:v>28.78</c:v>
                </c:pt>
                <c:pt idx="2808">
                  <c:v>28.79</c:v>
                </c:pt>
                <c:pt idx="2809">
                  <c:v>28.8</c:v>
                </c:pt>
                <c:pt idx="2810">
                  <c:v>28.81</c:v>
                </c:pt>
                <c:pt idx="2811">
                  <c:v>28.82</c:v>
                </c:pt>
                <c:pt idx="2812">
                  <c:v>28.83</c:v>
                </c:pt>
                <c:pt idx="2813">
                  <c:v>28.84</c:v>
                </c:pt>
                <c:pt idx="2814">
                  <c:v>28.85</c:v>
                </c:pt>
                <c:pt idx="2815">
                  <c:v>28.86</c:v>
                </c:pt>
                <c:pt idx="2816">
                  <c:v>28.87</c:v>
                </c:pt>
                <c:pt idx="2817">
                  <c:v>28.88</c:v>
                </c:pt>
                <c:pt idx="2818">
                  <c:v>28.89</c:v>
                </c:pt>
                <c:pt idx="2819">
                  <c:v>28.9</c:v>
                </c:pt>
                <c:pt idx="2820">
                  <c:v>28.91</c:v>
                </c:pt>
                <c:pt idx="2821">
                  <c:v>28.92</c:v>
                </c:pt>
                <c:pt idx="2822">
                  <c:v>28.93</c:v>
                </c:pt>
                <c:pt idx="2823">
                  <c:v>28.94</c:v>
                </c:pt>
                <c:pt idx="2824">
                  <c:v>28.95</c:v>
                </c:pt>
                <c:pt idx="2825">
                  <c:v>28.96</c:v>
                </c:pt>
                <c:pt idx="2826">
                  <c:v>28.97</c:v>
                </c:pt>
                <c:pt idx="2827">
                  <c:v>28.99</c:v>
                </c:pt>
                <c:pt idx="2828">
                  <c:v>29.01</c:v>
                </c:pt>
                <c:pt idx="2829">
                  <c:v>29.04</c:v>
                </c:pt>
                <c:pt idx="2830">
                  <c:v>29.05</c:v>
                </c:pt>
                <c:pt idx="2831">
                  <c:v>29.06</c:v>
                </c:pt>
                <c:pt idx="2832">
                  <c:v>29.07</c:v>
                </c:pt>
                <c:pt idx="2833">
                  <c:v>29.08</c:v>
                </c:pt>
                <c:pt idx="2834">
                  <c:v>29.09</c:v>
                </c:pt>
                <c:pt idx="2835">
                  <c:v>29.1</c:v>
                </c:pt>
                <c:pt idx="2836">
                  <c:v>29.11</c:v>
                </c:pt>
                <c:pt idx="2837">
                  <c:v>29.13</c:v>
                </c:pt>
                <c:pt idx="2838">
                  <c:v>29.14</c:v>
                </c:pt>
                <c:pt idx="2839">
                  <c:v>29.15</c:v>
                </c:pt>
                <c:pt idx="2840">
                  <c:v>29.16</c:v>
                </c:pt>
                <c:pt idx="2841">
                  <c:v>29.17</c:v>
                </c:pt>
                <c:pt idx="2842">
                  <c:v>29.18</c:v>
                </c:pt>
                <c:pt idx="2843">
                  <c:v>29.19</c:v>
                </c:pt>
                <c:pt idx="2844">
                  <c:v>29.2</c:v>
                </c:pt>
                <c:pt idx="2845">
                  <c:v>29.21</c:v>
                </c:pt>
                <c:pt idx="2846">
                  <c:v>29.23</c:v>
                </c:pt>
                <c:pt idx="2847">
                  <c:v>29.24</c:v>
                </c:pt>
                <c:pt idx="2848">
                  <c:v>29.25</c:v>
                </c:pt>
                <c:pt idx="2849">
                  <c:v>29.26</c:v>
                </c:pt>
                <c:pt idx="2850">
                  <c:v>29.28</c:v>
                </c:pt>
                <c:pt idx="2851">
                  <c:v>29.29</c:v>
                </c:pt>
                <c:pt idx="2852">
                  <c:v>29.3</c:v>
                </c:pt>
                <c:pt idx="2853">
                  <c:v>29.31</c:v>
                </c:pt>
                <c:pt idx="2854">
                  <c:v>29.32</c:v>
                </c:pt>
                <c:pt idx="2855">
                  <c:v>29.33</c:v>
                </c:pt>
                <c:pt idx="2856">
                  <c:v>29.34</c:v>
                </c:pt>
                <c:pt idx="2857">
                  <c:v>29.35</c:v>
                </c:pt>
                <c:pt idx="2858">
                  <c:v>29.36</c:v>
                </c:pt>
                <c:pt idx="2859">
                  <c:v>29.37</c:v>
                </c:pt>
                <c:pt idx="2860">
                  <c:v>29.38</c:v>
                </c:pt>
                <c:pt idx="2861">
                  <c:v>29.39</c:v>
                </c:pt>
                <c:pt idx="2862">
                  <c:v>29.41</c:v>
                </c:pt>
                <c:pt idx="2863">
                  <c:v>29.42</c:v>
                </c:pt>
                <c:pt idx="2864">
                  <c:v>29.43</c:v>
                </c:pt>
                <c:pt idx="2865">
                  <c:v>29.44</c:v>
                </c:pt>
                <c:pt idx="2866">
                  <c:v>29.45</c:v>
                </c:pt>
                <c:pt idx="2867">
                  <c:v>29.47</c:v>
                </c:pt>
                <c:pt idx="2868">
                  <c:v>29.49</c:v>
                </c:pt>
                <c:pt idx="2869">
                  <c:v>29.5</c:v>
                </c:pt>
                <c:pt idx="2870">
                  <c:v>29.51</c:v>
                </c:pt>
                <c:pt idx="2871">
                  <c:v>29.52</c:v>
                </c:pt>
                <c:pt idx="2872">
                  <c:v>29.53</c:v>
                </c:pt>
                <c:pt idx="2873">
                  <c:v>29.54</c:v>
                </c:pt>
                <c:pt idx="2874">
                  <c:v>29.55</c:v>
                </c:pt>
                <c:pt idx="2875">
                  <c:v>29.56</c:v>
                </c:pt>
                <c:pt idx="2876">
                  <c:v>29.57</c:v>
                </c:pt>
                <c:pt idx="2877">
                  <c:v>29.58</c:v>
                </c:pt>
                <c:pt idx="2878">
                  <c:v>29.59</c:v>
                </c:pt>
                <c:pt idx="2879">
                  <c:v>29.6</c:v>
                </c:pt>
                <c:pt idx="2880">
                  <c:v>29.62</c:v>
                </c:pt>
                <c:pt idx="2881">
                  <c:v>29.64</c:v>
                </c:pt>
                <c:pt idx="2882">
                  <c:v>29.66</c:v>
                </c:pt>
                <c:pt idx="2883">
                  <c:v>29.68</c:v>
                </c:pt>
                <c:pt idx="2884">
                  <c:v>29.69</c:v>
                </c:pt>
                <c:pt idx="2885">
                  <c:v>29.7</c:v>
                </c:pt>
                <c:pt idx="2886">
                  <c:v>29.71</c:v>
                </c:pt>
                <c:pt idx="2887">
                  <c:v>29.72</c:v>
                </c:pt>
                <c:pt idx="2888">
                  <c:v>29.73</c:v>
                </c:pt>
                <c:pt idx="2889">
                  <c:v>29.75</c:v>
                </c:pt>
                <c:pt idx="2890">
                  <c:v>29.76</c:v>
                </c:pt>
                <c:pt idx="2891">
                  <c:v>29.77</c:v>
                </c:pt>
                <c:pt idx="2892">
                  <c:v>29.78</c:v>
                </c:pt>
                <c:pt idx="2893">
                  <c:v>29.79</c:v>
                </c:pt>
                <c:pt idx="2894">
                  <c:v>29.8</c:v>
                </c:pt>
                <c:pt idx="2895">
                  <c:v>29.81</c:v>
                </c:pt>
                <c:pt idx="2896">
                  <c:v>29.82</c:v>
                </c:pt>
                <c:pt idx="2897">
                  <c:v>29.83</c:v>
                </c:pt>
                <c:pt idx="2898">
                  <c:v>29.84</c:v>
                </c:pt>
                <c:pt idx="2899">
                  <c:v>29.86</c:v>
                </c:pt>
                <c:pt idx="2900">
                  <c:v>29.87</c:v>
                </c:pt>
                <c:pt idx="2901">
                  <c:v>29.88</c:v>
                </c:pt>
                <c:pt idx="2902">
                  <c:v>29.89</c:v>
                </c:pt>
                <c:pt idx="2903">
                  <c:v>29.9</c:v>
                </c:pt>
                <c:pt idx="2904">
                  <c:v>29.91</c:v>
                </c:pt>
                <c:pt idx="2905">
                  <c:v>29.92</c:v>
                </c:pt>
                <c:pt idx="2906">
                  <c:v>29.93</c:v>
                </c:pt>
                <c:pt idx="2907">
                  <c:v>29.94</c:v>
                </c:pt>
                <c:pt idx="2908">
                  <c:v>29.95</c:v>
                </c:pt>
                <c:pt idx="2909">
                  <c:v>29.96</c:v>
                </c:pt>
                <c:pt idx="2910">
                  <c:v>29.97</c:v>
                </c:pt>
                <c:pt idx="2911">
                  <c:v>29.98</c:v>
                </c:pt>
                <c:pt idx="2912">
                  <c:v>29.99</c:v>
                </c:pt>
                <c:pt idx="2913">
                  <c:v>30</c:v>
                </c:pt>
                <c:pt idx="2914">
                  <c:v>30.01</c:v>
                </c:pt>
                <c:pt idx="2915">
                  <c:v>30.02</c:v>
                </c:pt>
                <c:pt idx="2916">
                  <c:v>30.03</c:v>
                </c:pt>
                <c:pt idx="2917">
                  <c:v>30.04</c:v>
                </c:pt>
                <c:pt idx="2918">
                  <c:v>30.05</c:v>
                </c:pt>
                <c:pt idx="2919">
                  <c:v>30.06</c:v>
                </c:pt>
                <c:pt idx="2920">
                  <c:v>30.07</c:v>
                </c:pt>
                <c:pt idx="2921">
                  <c:v>30.08</c:v>
                </c:pt>
                <c:pt idx="2922">
                  <c:v>30.09</c:v>
                </c:pt>
                <c:pt idx="2923">
                  <c:v>30.11</c:v>
                </c:pt>
                <c:pt idx="2924">
                  <c:v>30.13</c:v>
                </c:pt>
                <c:pt idx="2925">
                  <c:v>30.14</c:v>
                </c:pt>
                <c:pt idx="2926">
                  <c:v>30.15</c:v>
                </c:pt>
                <c:pt idx="2927">
                  <c:v>30.16</c:v>
                </c:pt>
                <c:pt idx="2928">
                  <c:v>30.17</c:v>
                </c:pt>
                <c:pt idx="2929">
                  <c:v>30.18</c:v>
                </c:pt>
                <c:pt idx="2930">
                  <c:v>30.19</c:v>
                </c:pt>
                <c:pt idx="2931">
                  <c:v>30.2</c:v>
                </c:pt>
                <c:pt idx="2932">
                  <c:v>30.21</c:v>
                </c:pt>
                <c:pt idx="2933">
                  <c:v>30.22</c:v>
                </c:pt>
                <c:pt idx="2934">
                  <c:v>30.23</c:v>
                </c:pt>
                <c:pt idx="2935">
                  <c:v>30.24</c:v>
                </c:pt>
                <c:pt idx="2936">
                  <c:v>30.27</c:v>
                </c:pt>
                <c:pt idx="2937">
                  <c:v>30.28</c:v>
                </c:pt>
                <c:pt idx="2938">
                  <c:v>30.3</c:v>
                </c:pt>
                <c:pt idx="2939">
                  <c:v>30.31</c:v>
                </c:pt>
                <c:pt idx="2940">
                  <c:v>30.32</c:v>
                </c:pt>
                <c:pt idx="2941">
                  <c:v>30.33</c:v>
                </c:pt>
                <c:pt idx="2942">
                  <c:v>30.34</c:v>
                </c:pt>
                <c:pt idx="2943">
                  <c:v>30.36</c:v>
                </c:pt>
                <c:pt idx="2944">
                  <c:v>30.37</c:v>
                </c:pt>
                <c:pt idx="2945">
                  <c:v>30.38</c:v>
                </c:pt>
                <c:pt idx="2946">
                  <c:v>30.39</c:v>
                </c:pt>
                <c:pt idx="2947">
                  <c:v>30.4</c:v>
                </c:pt>
                <c:pt idx="2948">
                  <c:v>30.41</c:v>
                </c:pt>
                <c:pt idx="2949">
                  <c:v>30.42</c:v>
                </c:pt>
                <c:pt idx="2950">
                  <c:v>30.43</c:v>
                </c:pt>
                <c:pt idx="2951">
                  <c:v>30.45</c:v>
                </c:pt>
                <c:pt idx="2952">
                  <c:v>30.47</c:v>
                </c:pt>
                <c:pt idx="2953">
                  <c:v>30.48</c:v>
                </c:pt>
                <c:pt idx="2954">
                  <c:v>30.49</c:v>
                </c:pt>
                <c:pt idx="2955">
                  <c:v>30.5</c:v>
                </c:pt>
                <c:pt idx="2956">
                  <c:v>30.51</c:v>
                </c:pt>
                <c:pt idx="2957">
                  <c:v>30.52</c:v>
                </c:pt>
                <c:pt idx="2958">
                  <c:v>30.53</c:v>
                </c:pt>
                <c:pt idx="2959">
                  <c:v>30.54</c:v>
                </c:pt>
                <c:pt idx="2960">
                  <c:v>30.55</c:v>
                </c:pt>
                <c:pt idx="2961">
                  <c:v>30.56</c:v>
                </c:pt>
                <c:pt idx="2962">
                  <c:v>30.57</c:v>
                </c:pt>
                <c:pt idx="2963">
                  <c:v>30.58</c:v>
                </c:pt>
                <c:pt idx="2964">
                  <c:v>30.59</c:v>
                </c:pt>
                <c:pt idx="2965">
                  <c:v>30.6</c:v>
                </c:pt>
                <c:pt idx="2966">
                  <c:v>30.61</c:v>
                </c:pt>
                <c:pt idx="2967">
                  <c:v>30.62</c:v>
                </c:pt>
                <c:pt idx="2968">
                  <c:v>30.63</c:v>
                </c:pt>
                <c:pt idx="2969">
                  <c:v>30.65</c:v>
                </c:pt>
                <c:pt idx="2970">
                  <c:v>30.66</c:v>
                </c:pt>
                <c:pt idx="2971">
                  <c:v>30.67</c:v>
                </c:pt>
                <c:pt idx="2972">
                  <c:v>30.68</c:v>
                </c:pt>
                <c:pt idx="2973">
                  <c:v>30.69</c:v>
                </c:pt>
                <c:pt idx="2974">
                  <c:v>30.7</c:v>
                </c:pt>
                <c:pt idx="2975">
                  <c:v>30.71</c:v>
                </c:pt>
                <c:pt idx="2976">
                  <c:v>30.72</c:v>
                </c:pt>
                <c:pt idx="2977">
                  <c:v>30.73</c:v>
                </c:pt>
                <c:pt idx="2978">
                  <c:v>30.74</c:v>
                </c:pt>
                <c:pt idx="2979">
                  <c:v>30.75</c:v>
                </c:pt>
                <c:pt idx="2980">
                  <c:v>30.76</c:v>
                </c:pt>
                <c:pt idx="2981">
                  <c:v>30.77</c:v>
                </c:pt>
                <c:pt idx="2982">
                  <c:v>30.78</c:v>
                </c:pt>
                <c:pt idx="2983">
                  <c:v>30.8</c:v>
                </c:pt>
                <c:pt idx="2984">
                  <c:v>30.81</c:v>
                </c:pt>
                <c:pt idx="2985">
                  <c:v>30.82</c:v>
                </c:pt>
                <c:pt idx="2986">
                  <c:v>30.84</c:v>
                </c:pt>
                <c:pt idx="2987">
                  <c:v>30.85</c:v>
                </c:pt>
                <c:pt idx="2988">
                  <c:v>30.87</c:v>
                </c:pt>
                <c:pt idx="2989">
                  <c:v>30.88</c:v>
                </c:pt>
                <c:pt idx="2990">
                  <c:v>30.89</c:v>
                </c:pt>
                <c:pt idx="2991">
                  <c:v>30.9</c:v>
                </c:pt>
                <c:pt idx="2992">
                  <c:v>30.91</c:v>
                </c:pt>
                <c:pt idx="2993">
                  <c:v>30.93</c:v>
                </c:pt>
                <c:pt idx="2994">
                  <c:v>30.94</c:v>
                </c:pt>
                <c:pt idx="2995">
                  <c:v>30.95</c:v>
                </c:pt>
                <c:pt idx="2996">
                  <c:v>30.96</c:v>
                </c:pt>
                <c:pt idx="2997">
                  <c:v>30.98</c:v>
                </c:pt>
                <c:pt idx="2998">
                  <c:v>30.99</c:v>
                </c:pt>
                <c:pt idx="2999">
                  <c:v>31</c:v>
                </c:pt>
                <c:pt idx="3000">
                  <c:v>31.01</c:v>
                </c:pt>
                <c:pt idx="3001">
                  <c:v>31.02</c:v>
                </c:pt>
                <c:pt idx="3002">
                  <c:v>31.03</c:v>
                </c:pt>
                <c:pt idx="3003">
                  <c:v>31.04</c:v>
                </c:pt>
                <c:pt idx="3004">
                  <c:v>31.05</c:v>
                </c:pt>
                <c:pt idx="3005">
                  <c:v>31.06</c:v>
                </c:pt>
                <c:pt idx="3006">
                  <c:v>31.07</c:v>
                </c:pt>
                <c:pt idx="3007">
                  <c:v>31.08</c:v>
                </c:pt>
                <c:pt idx="3008">
                  <c:v>31.09</c:v>
                </c:pt>
                <c:pt idx="3009">
                  <c:v>31.12</c:v>
                </c:pt>
                <c:pt idx="3010">
                  <c:v>31.13</c:v>
                </c:pt>
                <c:pt idx="3011">
                  <c:v>31.15</c:v>
                </c:pt>
                <c:pt idx="3012">
                  <c:v>31.16</c:v>
                </c:pt>
                <c:pt idx="3013">
                  <c:v>31.17</c:v>
                </c:pt>
                <c:pt idx="3014">
                  <c:v>31.18</c:v>
                </c:pt>
                <c:pt idx="3015">
                  <c:v>31.19</c:v>
                </c:pt>
                <c:pt idx="3016">
                  <c:v>31.2</c:v>
                </c:pt>
                <c:pt idx="3017">
                  <c:v>31.21</c:v>
                </c:pt>
                <c:pt idx="3018">
                  <c:v>31.22</c:v>
                </c:pt>
                <c:pt idx="3019">
                  <c:v>31.23</c:v>
                </c:pt>
                <c:pt idx="3020">
                  <c:v>31.24</c:v>
                </c:pt>
                <c:pt idx="3021">
                  <c:v>31.26</c:v>
                </c:pt>
                <c:pt idx="3022">
                  <c:v>31.28</c:v>
                </c:pt>
                <c:pt idx="3023">
                  <c:v>31.29</c:v>
                </c:pt>
                <c:pt idx="3024">
                  <c:v>31.3</c:v>
                </c:pt>
                <c:pt idx="3025">
                  <c:v>31.31</c:v>
                </c:pt>
                <c:pt idx="3026">
                  <c:v>31.32</c:v>
                </c:pt>
                <c:pt idx="3027">
                  <c:v>31.33</c:v>
                </c:pt>
                <c:pt idx="3028">
                  <c:v>31.34</c:v>
                </c:pt>
                <c:pt idx="3029">
                  <c:v>31.35</c:v>
                </c:pt>
                <c:pt idx="3030">
                  <c:v>31.36</c:v>
                </c:pt>
                <c:pt idx="3031">
                  <c:v>31.37</c:v>
                </c:pt>
                <c:pt idx="3032">
                  <c:v>31.38</c:v>
                </c:pt>
                <c:pt idx="3033">
                  <c:v>31.4</c:v>
                </c:pt>
                <c:pt idx="3034">
                  <c:v>31.41</c:v>
                </c:pt>
                <c:pt idx="3035">
                  <c:v>31.42</c:v>
                </c:pt>
                <c:pt idx="3036">
                  <c:v>31.43</c:v>
                </c:pt>
                <c:pt idx="3037">
                  <c:v>31.44</c:v>
                </c:pt>
                <c:pt idx="3038">
                  <c:v>31.45</c:v>
                </c:pt>
                <c:pt idx="3039">
                  <c:v>31.47</c:v>
                </c:pt>
                <c:pt idx="3040">
                  <c:v>31.48</c:v>
                </c:pt>
                <c:pt idx="3041">
                  <c:v>31.49</c:v>
                </c:pt>
                <c:pt idx="3042">
                  <c:v>31.5</c:v>
                </c:pt>
                <c:pt idx="3043">
                  <c:v>31.51</c:v>
                </c:pt>
                <c:pt idx="3044">
                  <c:v>31.54</c:v>
                </c:pt>
                <c:pt idx="3045">
                  <c:v>31.55</c:v>
                </c:pt>
                <c:pt idx="3046">
                  <c:v>31.56</c:v>
                </c:pt>
                <c:pt idx="3047">
                  <c:v>31.57</c:v>
                </c:pt>
                <c:pt idx="3048">
                  <c:v>31.58</c:v>
                </c:pt>
                <c:pt idx="3049">
                  <c:v>31.59</c:v>
                </c:pt>
                <c:pt idx="3050">
                  <c:v>31.6</c:v>
                </c:pt>
                <c:pt idx="3051">
                  <c:v>31.61</c:v>
                </c:pt>
                <c:pt idx="3052">
                  <c:v>31.62</c:v>
                </c:pt>
                <c:pt idx="3053">
                  <c:v>31.63</c:v>
                </c:pt>
                <c:pt idx="3054">
                  <c:v>31.64</c:v>
                </c:pt>
                <c:pt idx="3055">
                  <c:v>31.65</c:v>
                </c:pt>
                <c:pt idx="3056">
                  <c:v>31.66</c:v>
                </c:pt>
                <c:pt idx="3057">
                  <c:v>31.68</c:v>
                </c:pt>
                <c:pt idx="3058">
                  <c:v>31.69</c:v>
                </c:pt>
                <c:pt idx="3059">
                  <c:v>31.7</c:v>
                </c:pt>
                <c:pt idx="3060">
                  <c:v>31.71</c:v>
                </c:pt>
                <c:pt idx="3061">
                  <c:v>31.72</c:v>
                </c:pt>
                <c:pt idx="3062">
                  <c:v>31.73</c:v>
                </c:pt>
                <c:pt idx="3063">
                  <c:v>31.74</c:v>
                </c:pt>
                <c:pt idx="3064">
                  <c:v>31.75</c:v>
                </c:pt>
                <c:pt idx="3065">
                  <c:v>31.76</c:v>
                </c:pt>
                <c:pt idx="3066">
                  <c:v>31.77</c:v>
                </c:pt>
                <c:pt idx="3067">
                  <c:v>31.78</c:v>
                </c:pt>
                <c:pt idx="3068">
                  <c:v>31.8</c:v>
                </c:pt>
                <c:pt idx="3069">
                  <c:v>31.81</c:v>
                </c:pt>
                <c:pt idx="3070">
                  <c:v>31.82</c:v>
                </c:pt>
                <c:pt idx="3071">
                  <c:v>31.83</c:v>
                </c:pt>
                <c:pt idx="3072">
                  <c:v>31.84</c:v>
                </c:pt>
                <c:pt idx="3073">
                  <c:v>31.85</c:v>
                </c:pt>
                <c:pt idx="3074">
                  <c:v>31.86</c:v>
                </c:pt>
                <c:pt idx="3075">
                  <c:v>31.87</c:v>
                </c:pt>
                <c:pt idx="3076">
                  <c:v>31.88</c:v>
                </c:pt>
                <c:pt idx="3077">
                  <c:v>31.89</c:v>
                </c:pt>
                <c:pt idx="3078">
                  <c:v>31.9</c:v>
                </c:pt>
                <c:pt idx="3079">
                  <c:v>31.93</c:v>
                </c:pt>
                <c:pt idx="3080">
                  <c:v>31.94</c:v>
                </c:pt>
                <c:pt idx="3081">
                  <c:v>31.96</c:v>
                </c:pt>
                <c:pt idx="3082">
                  <c:v>31.97</c:v>
                </c:pt>
                <c:pt idx="3083">
                  <c:v>31.98</c:v>
                </c:pt>
                <c:pt idx="3084">
                  <c:v>31.99</c:v>
                </c:pt>
                <c:pt idx="3085">
                  <c:v>32.01</c:v>
                </c:pt>
                <c:pt idx="3086">
                  <c:v>32.020000000000003</c:v>
                </c:pt>
                <c:pt idx="3087">
                  <c:v>32.03</c:v>
                </c:pt>
                <c:pt idx="3088">
                  <c:v>32.04</c:v>
                </c:pt>
                <c:pt idx="3089">
                  <c:v>32.049999999999997</c:v>
                </c:pt>
                <c:pt idx="3090">
                  <c:v>32.06</c:v>
                </c:pt>
                <c:pt idx="3091">
                  <c:v>32.07</c:v>
                </c:pt>
                <c:pt idx="3092">
                  <c:v>32.08</c:v>
                </c:pt>
                <c:pt idx="3093">
                  <c:v>32.090000000000003</c:v>
                </c:pt>
                <c:pt idx="3094">
                  <c:v>32.1</c:v>
                </c:pt>
                <c:pt idx="3095">
                  <c:v>32.11</c:v>
                </c:pt>
                <c:pt idx="3096">
                  <c:v>32.119999999999997</c:v>
                </c:pt>
                <c:pt idx="3097">
                  <c:v>32.130000000000003</c:v>
                </c:pt>
                <c:pt idx="3098">
                  <c:v>32.14</c:v>
                </c:pt>
                <c:pt idx="3099">
                  <c:v>32.159999999999997</c:v>
                </c:pt>
                <c:pt idx="3100">
                  <c:v>32.17</c:v>
                </c:pt>
                <c:pt idx="3101">
                  <c:v>32.19</c:v>
                </c:pt>
                <c:pt idx="3102">
                  <c:v>32.200000000000003</c:v>
                </c:pt>
                <c:pt idx="3103">
                  <c:v>32.21</c:v>
                </c:pt>
                <c:pt idx="3104">
                  <c:v>32.22</c:v>
                </c:pt>
                <c:pt idx="3105">
                  <c:v>32.229999999999997</c:v>
                </c:pt>
                <c:pt idx="3106">
                  <c:v>32.24</c:v>
                </c:pt>
                <c:pt idx="3107">
                  <c:v>32.25</c:v>
                </c:pt>
                <c:pt idx="3108">
                  <c:v>32.26</c:v>
                </c:pt>
                <c:pt idx="3109">
                  <c:v>32.270000000000003</c:v>
                </c:pt>
                <c:pt idx="3110">
                  <c:v>32.28</c:v>
                </c:pt>
                <c:pt idx="3111">
                  <c:v>32.29</c:v>
                </c:pt>
                <c:pt idx="3112">
                  <c:v>32.299999999999997</c:v>
                </c:pt>
                <c:pt idx="3113">
                  <c:v>32.31</c:v>
                </c:pt>
                <c:pt idx="3114">
                  <c:v>32.32</c:v>
                </c:pt>
                <c:pt idx="3115">
                  <c:v>32.33</c:v>
                </c:pt>
                <c:pt idx="3116">
                  <c:v>32.340000000000003</c:v>
                </c:pt>
                <c:pt idx="3117">
                  <c:v>32.36</c:v>
                </c:pt>
                <c:pt idx="3118">
                  <c:v>32.369999999999997</c:v>
                </c:pt>
                <c:pt idx="3119">
                  <c:v>32.380000000000003</c:v>
                </c:pt>
                <c:pt idx="3120">
                  <c:v>32.39</c:v>
                </c:pt>
                <c:pt idx="3121">
                  <c:v>32.4</c:v>
                </c:pt>
                <c:pt idx="3122">
                  <c:v>32.42</c:v>
                </c:pt>
                <c:pt idx="3123">
                  <c:v>32.43</c:v>
                </c:pt>
                <c:pt idx="3124">
                  <c:v>32.450000000000003</c:v>
                </c:pt>
                <c:pt idx="3125">
                  <c:v>32.46</c:v>
                </c:pt>
                <c:pt idx="3126">
                  <c:v>32.47</c:v>
                </c:pt>
                <c:pt idx="3127">
                  <c:v>32.479999999999997</c:v>
                </c:pt>
                <c:pt idx="3128">
                  <c:v>32.5</c:v>
                </c:pt>
                <c:pt idx="3129">
                  <c:v>32.51</c:v>
                </c:pt>
                <c:pt idx="3130">
                  <c:v>32.56</c:v>
                </c:pt>
                <c:pt idx="3131">
                  <c:v>32.57</c:v>
                </c:pt>
                <c:pt idx="3132">
                  <c:v>32.58</c:v>
                </c:pt>
                <c:pt idx="3133">
                  <c:v>32.590000000000003</c:v>
                </c:pt>
                <c:pt idx="3134">
                  <c:v>32.6</c:v>
                </c:pt>
                <c:pt idx="3135">
                  <c:v>32.61</c:v>
                </c:pt>
                <c:pt idx="3136">
                  <c:v>32.619999999999997</c:v>
                </c:pt>
                <c:pt idx="3137">
                  <c:v>32.630000000000003</c:v>
                </c:pt>
                <c:pt idx="3138">
                  <c:v>32.64</c:v>
                </c:pt>
                <c:pt idx="3139">
                  <c:v>32.659999999999997</c:v>
                </c:pt>
                <c:pt idx="3140">
                  <c:v>32.67</c:v>
                </c:pt>
                <c:pt idx="3141">
                  <c:v>32.68</c:v>
                </c:pt>
                <c:pt idx="3142">
                  <c:v>32.69</c:v>
                </c:pt>
                <c:pt idx="3143">
                  <c:v>32.700000000000003</c:v>
                </c:pt>
                <c:pt idx="3144">
                  <c:v>32.71</c:v>
                </c:pt>
                <c:pt idx="3145">
                  <c:v>32.729999999999997</c:v>
                </c:pt>
                <c:pt idx="3146">
                  <c:v>32.74</c:v>
                </c:pt>
                <c:pt idx="3147">
                  <c:v>32.75</c:v>
                </c:pt>
                <c:pt idx="3148">
                  <c:v>32.76</c:v>
                </c:pt>
                <c:pt idx="3149">
                  <c:v>32.770000000000003</c:v>
                </c:pt>
                <c:pt idx="3150">
                  <c:v>32.78</c:v>
                </c:pt>
                <c:pt idx="3151">
                  <c:v>32.799999999999997</c:v>
                </c:pt>
                <c:pt idx="3152">
                  <c:v>32.81</c:v>
                </c:pt>
                <c:pt idx="3153">
                  <c:v>32.82</c:v>
                </c:pt>
                <c:pt idx="3154">
                  <c:v>32.83</c:v>
                </c:pt>
                <c:pt idx="3155">
                  <c:v>32.840000000000003</c:v>
                </c:pt>
                <c:pt idx="3156">
                  <c:v>32.85</c:v>
                </c:pt>
                <c:pt idx="3157">
                  <c:v>32.86</c:v>
                </c:pt>
                <c:pt idx="3158">
                  <c:v>32.869999999999997</c:v>
                </c:pt>
                <c:pt idx="3159">
                  <c:v>32.880000000000003</c:v>
                </c:pt>
                <c:pt idx="3160">
                  <c:v>32.89</c:v>
                </c:pt>
                <c:pt idx="3161">
                  <c:v>32.9</c:v>
                </c:pt>
                <c:pt idx="3162">
                  <c:v>32.909999999999997</c:v>
                </c:pt>
                <c:pt idx="3163">
                  <c:v>32.94</c:v>
                </c:pt>
                <c:pt idx="3164">
                  <c:v>32.950000000000003</c:v>
                </c:pt>
                <c:pt idx="3165">
                  <c:v>32.97</c:v>
                </c:pt>
                <c:pt idx="3166">
                  <c:v>32.979999999999997</c:v>
                </c:pt>
                <c:pt idx="3167">
                  <c:v>33</c:v>
                </c:pt>
                <c:pt idx="3168">
                  <c:v>33.01</c:v>
                </c:pt>
                <c:pt idx="3169">
                  <c:v>33.020000000000003</c:v>
                </c:pt>
                <c:pt idx="3170">
                  <c:v>33.03</c:v>
                </c:pt>
                <c:pt idx="3171">
                  <c:v>33.04</c:v>
                </c:pt>
                <c:pt idx="3172">
                  <c:v>33.049999999999997</c:v>
                </c:pt>
                <c:pt idx="3173">
                  <c:v>33.06</c:v>
                </c:pt>
                <c:pt idx="3174">
                  <c:v>33.07</c:v>
                </c:pt>
                <c:pt idx="3175">
                  <c:v>33.08</c:v>
                </c:pt>
                <c:pt idx="3176">
                  <c:v>33.090000000000003</c:v>
                </c:pt>
                <c:pt idx="3177">
                  <c:v>33.1</c:v>
                </c:pt>
                <c:pt idx="3178">
                  <c:v>33.11</c:v>
                </c:pt>
                <c:pt idx="3179">
                  <c:v>33.119999999999997</c:v>
                </c:pt>
                <c:pt idx="3180">
                  <c:v>33.14</c:v>
                </c:pt>
                <c:pt idx="3181">
                  <c:v>33.15</c:v>
                </c:pt>
                <c:pt idx="3182">
                  <c:v>33.159999999999997</c:v>
                </c:pt>
                <c:pt idx="3183">
                  <c:v>33.17</c:v>
                </c:pt>
                <c:pt idx="3184">
                  <c:v>33.19</c:v>
                </c:pt>
                <c:pt idx="3185">
                  <c:v>33.200000000000003</c:v>
                </c:pt>
                <c:pt idx="3186">
                  <c:v>33.21</c:v>
                </c:pt>
                <c:pt idx="3187">
                  <c:v>33.22</c:v>
                </c:pt>
                <c:pt idx="3188">
                  <c:v>33.229999999999997</c:v>
                </c:pt>
                <c:pt idx="3189">
                  <c:v>33.24</c:v>
                </c:pt>
                <c:pt idx="3190">
                  <c:v>33.25</c:v>
                </c:pt>
                <c:pt idx="3191">
                  <c:v>33.26</c:v>
                </c:pt>
                <c:pt idx="3192">
                  <c:v>33.270000000000003</c:v>
                </c:pt>
                <c:pt idx="3193">
                  <c:v>33.28</c:v>
                </c:pt>
                <c:pt idx="3194">
                  <c:v>33.29</c:v>
                </c:pt>
                <c:pt idx="3195">
                  <c:v>33.31</c:v>
                </c:pt>
                <c:pt idx="3196">
                  <c:v>33.32</c:v>
                </c:pt>
                <c:pt idx="3197">
                  <c:v>33.33</c:v>
                </c:pt>
                <c:pt idx="3198">
                  <c:v>33.340000000000003</c:v>
                </c:pt>
                <c:pt idx="3199">
                  <c:v>33.35</c:v>
                </c:pt>
                <c:pt idx="3200">
                  <c:v>33.36</c:v>
                </c:pt>
                <c:pt idx="3201">
                  <c:v>33.369999999999997</c:v>
                </c:pt>
                <c:pt idx="3202">
                  <c:v>33.380000000000003</c:v>
                </c:pt>
                <c:pt idx="3203">
                  <c:v>33.39</c:v>
                </c:pt>
                <c:pt idx="3204">
                  <c:v>33.4</c:v>
                </c:pt>
                <c:pt idx="3205">
                  <c:v>33.409999999999997</c:v>
                </c:pt>
                <c:pt idx="3206">
                  <c:v>33.42</c:v>
                </c:pt>
                <c:pt idx="3207">
                  <c:v>33.43</c:v>
                </c:pt>
                <c:pt idx="3208">
                  <c:v>33.44</c:v>
                </c:pt>
                <c:pt idx="3209">
                  <c:v>33.450000000000003</c:v>
                </c:pt>
                <c:pt idx="3210">
                  <c:v>33.46</c:v>
                </c:pt>
                <c:pt idx="3211">
                  <c:v>33.47</c:v>
                </c:pt>
                <c:pt idx="3212">
                  <c:v>33.479999999999997</c:v>
                </c:pt>
                <c:pt idx="3213">
                  <c:v>33.5</c:v>
                </c:pt>
                <c:pt idx="3214">
                  <c:v>33.51</c:v>
                </c:pt>
                <c:pt idx="3215">
                  <c:v>33.520000000000003</c:v>
                </c:pt>
                <c:pt idx="3216">
                  <c:v>33.54</c:v>
                </c:pt>
                <c:pt idx="3217">
                  <c:v>33.58</c:v>
                </c:pt>
                <c:pt idx="3218">
                  <c:v>33.590000000000003</c:v>
                </c:pt>
                <c:pt idx="3219">
                  <c:v>33.61</c:v>
                </c:pt>
                <c:pt idx="3220">
                  <c:v>33.619999999999997</c:v>
                </c:pt>
                <c:pt idx="3221">
                  <c:v>33.630000000000003</c:v>
                </c:pt>
                <c:pt idx="3222">
                  <c:v>33.64</c:v>
                </c:pt>
                <c:pt idx="3223">
                  <c:v>33.659999999999997</c:v>
                </c:pt>
                <c:pt idx="3224">
                  <c:v>33.68</c:v>
                </c:pt>
                <c:pt idx="3225">
                  <c:v>33.700000000000003</c:v>
                </c:pt>
                <c:pt idx="3226">
                  <c:v>33.71</c:v>
                </c:pt>
                <c:pt idx="3227">
                  <c:v>33.729999999999997</c:v>
                </c:pt>
                <c:pt idx="3228">
                  <c:v>33.74</c:v>
                </c:pt>
                <c:pt idx="3229">
                  <c:v>33.75</c:v>
                </c:pt>
                <c:pt idx="3230">
                  <c:v>33.76</c:v>
                </c:pt>
                <c:pt idx="3231">
                  <c:v>33.770000000000003</c:v>
                </c:pt>
                <c:pt idx="3232">
                  <c:v>33.79</c:v>
                </c:pt>
                <c:pt idx="3233">
                  <c:v>33.81</c:v>
                </c:pt>
                <c:pt idx="3234">
                  <c:v>33.82</c:v>
                </c:pt>
                <c:pt idx="3235">
                  <c:v>33.83</c:v>
                </c:pt>
                <c:pt idx="3236">
                  <c:v>33.86</c:v>
                </c:pt>
                <c:pt idx="3237">
                  <c:v>33.880000000000003</c:v>
                </c:pt>
                <c:pt idx="3238">
                  <c:v>33.89</c:v>
                </c:pt>
                <c:pt idx="3239">
                  <c:v>33.9</c:v>
                </c:pt>
                <c:pt idx="3240">
                  <c:v>33.909999999999997</c:v>
                </c:pt>
                <c:pt idx="3241">
                  <c:v>33.92</c:v>
                </c:pt>
                <c:pt idx="3242">
                  <c:v>33.93</c:v>
                </c:pt>
                <c:pt idx="3243">
                  <c:v>33.94</c:v>
                </c:pt>
                <c:pt idx="3244">
                  <c:v>33.950000000000003</c:v>
                </c:pt>
                <c:pt idx="3245">
                  <c:v>33.96</c:v>
                </c:pt>
                <c:pt idx="3246">
                  <c:v>33.97</c:v>
                </c:pt>
                <c:pt idx="3247">
                  <c:v>33.979999999999997</c:v>
                </c:pt>
                <c:pt idx="3248">
                  <c:v>33.99</c:v>
                </c:pt>
                <c:pt idx="3249">
                  <c:v>34</c:v>
                </c:pt>
                <c:pt idx="3250">
                  <c:v>34.01</c:v>
                </c:pt>
                <c:pt idx="3251">
                  <c:v>34.03</c:v>
                </c:pt>
                <c:pt idx="3252">
                  <c:v>34.04</c:v>
                </c:pt>
                <c:pt idx="3253">
                  <c:v>34.049999999999997</c:v>
                </c:pt>
                <c:pt idx="3254">
                  <c:v>34.08</c:v>
                </c:pt>
                <c:pt idx="3255">
                  <c:v>34.090000000000003</c:v>
                </c:pt>
                <c:pt idx="3256">
                  <c:v>34.1</c:v>
                </c:pt>
                <c:pt idx="3257">
                  <c:v>34.11</c:v>
                </c:pt>
                <c:pt idx="3258">
                  <c:v>34.130000000000003</c:v>
                </c:pt>
                <c:pt idx="3259">
                  <c:v>34.14</c:v>
                </c:pt>
                <c:pt idx="3260">
                  <c:v>34.159999999999997</c:v>
                </c:pt>
                <c:pt idx="3261">
                  <c:v>34.17</c:v>
                </c:pt>
                <c:pt idx="3262">
                  <c:v>34.19</c:v>
                </c:pt>
                <c:pt idx="3263">
                  <c:v>34.200000000000003</c:v>
                </c:pt>
                <c:pt idx="3264">
                  <c:v>34.21</c:v>
                </c:pt>
                <c:pt idx="3265">
                  <c:v>34.22</c:v>
                </c:pt>
                <c:pt idx="3266">
                  <c:v>34.24</c:v>
                </c:pt>
                <c:pt idx="3267">
                  <c:v>34.25</c:v>
                </c:pt>
                <c:pt idx="3268">
                  <c:v>34.28</c:v>
                </c:pt>
                <c:pt idx="3269">
                  <c:v>34.299999999999997</c:v>
                </c:pt>
                <c:pt idx="3270">
                  <c:v>34.31</c:v>
                </c:pt>
                <c:pt idx="3271">
                  <c:v>34.32</c:v>
                </c:pt>
                <c:pt idx="3272">
                  <c:v>34.33</c:v>
                </c:pt>
                <c:pt idx="3273">
                  <c:v>34.340000000000003</c:v>
                </c:pt>
                <c:pt idx="3274">
                  <c:v>34.35</c:v>
                </c:pt>
                <c:pt idx="3275">
                  <c:v>34.36</c:v>
                </c:pt>
                <c:pt idx="3276">
                  <c:v>34.369999999999997</c:v>
                </c:pt>
                <c:pt idx="3277">
                  <c:v>34.380000000000003</c:v>
                </c:pt>
                <c:pt idx="3278">
                  <c:v>34.39</c:v>
                </c:pt>
                <c:pt idx="3279">
                  <c:v>34.4</c:v>
                </c:pt>
                <c:pt idx="3280">
                  <c:v>34.42</c:v>
                </c:pt>
                <c:pt idx="3281">
                  <c:v>34.44</c:v>
                </c:pt>
                <c:pt idx="3282">
                  <c:v>34.450000000000003</c:v>
                </c:pt>
                <c:pt idx="3283">
                  <c:v>34.47</c:v>
                </c:pt>
                <c:pt idx="3284">
                  <c:v>34.479999999999997</c:v>
                </c:pt>
                <c:pt idx="3285">
                  <c:v>34.49</c:v>
                </c:pt>
                <c:pt idx="3286">
                  <c:v>34.520000000000003</c:v>
                </c:pt>
                <c:pt idx="3287">
                  <c:v>34.56</c:v>
                </c:pt>
                <c:pt idx="3288">
                  <c:v>34.57</c:v>
                </c:pt>
                <c:pt idx="3289">
                  <c:v>34.58</c:v>
                </c:pt>
                <c:pt idx="3290">
                  <c:v>34.590000000000003</c:v>
                </c:pt>
                <c:pt idx="3291">
                  <c:v>34.61</c:v>
                </c:pt>
                <c:pt idx="3292">
                  <c:v>34.630000000000003</c:v>
                </c:pt>
                <c:pt idx="3293">
                  <c:v>34.64</c:v>
                </c:pt>
                <c:pt idx="3294">
                  <c:v>34.65</c:v>
                </c:pt>
                <c:pt idx="3295">
                  <c:v>34.659999999999997</c:v>
                </c:pt>
                <c:pt idx="3296">
                  <c:v>34.67</c:v>
                </c:pt>
                <c:pt idx="3297">
                  <c:v>34.68</c:v>
                </c:pt>
                <c:pt idx="3298">
                  <c:v>34.69</c:v>
                </c:pt>
                <c:pt idx="3299">
                  <c:v>34.700000000000003</c:v>
                </c:pt>
                <c:pt idx="3300">
                  <c:v>34.72</c:v>
                </c:pt>
                <c:pt idx="3301">
                  <c:v>34.729999999999997</c:v>
                </c:pt>
                <c:pt idx="3302">
                  <c:v>34.74</c:v>
                </c:pt>
                <c:pt idx="3303">
                  <c:v>34.75</c:v>
                </c:pt>
                <c:pt idx="3304">
                  <c:v>34.76</c:v>
                </c:pt>
                <c:pt idx="3305">
                  <c:v>34.78</c:v>
                </c:pt>
                <c:pt idx="3306">
                  <c:v>34.79</c:v>
                </c:pt>
                <c:pt idx="3307">
                  <c:v>34.840000000000003</c:v>
                </c:pt>
                <c:pt idx="3308">
                  <c:v>34.85</c:v>
                </c:pt>
                <c:pt idx="3309">
                  <c:v>34.880000000000003</c:v>
                </c:pt>
                <c:pt idx="3310">
                  <c:v>34.89</c:v>
                </c:pt>
                <c:pt idx="3311">
                  <c:v>34.9</c:v>
                </c:pt>
                <c:pt idx="3312">
                  <c:v>34.92</c:v>
                </c:pt>
                <c:pt idx="3313">
                  <c:v>34.93</c:v>
                </c:pt>
                <c:pt idx="3314">
                  <c:v>34.96</c:v>
                </c:pt>
                <c:pt idx="3315">
                  <c:v>34.97</c:v>
                </c:pt>
                <c:pt idx="3316">
                  <c:v>34.979999999999997</c:v>
                </c:pt>
                <c:pt idx="3317">
                  <c:v>34.99</c:v>
                </c:pt>
                <c:pt idx="3318">
                  <c:v>35</c:v>
                </c:pt>
                <c:pt idx="3319">
                  <c:v>35.03</c:v>
                </c:pt>
                <c:pt idx="3320">
                  <c:v>35.049999999999997</c:v>
                </c:pt>
                <c:pt idx="3321">
                  <c:v>35.07</c:v>
                </c:pt>
                <c:pt idx="3322">
                  <c:v>35.090000000000003</c:v>
                </c:pt>
                <c:pt idx="3323">
                  <c:v>35.1</c:v>
                </c:pt>
                <c:pt idx="3324">
                  <c:v>35.11</c:v>
                </c:pt>
                <c:pt idx="3325">
                  <c:v>35.119999999999997</c:v>
                </c:pt>
                <c:pt idx="3326">
                  <c:v>35.130000000000003</c:v>
                </c:pt>
                <c:pt idx="3327">
                  <c:v>35.14</c:v>
                </c:pt>
                <c:pt idx="3328">
                  <c:v>35.159999999999997</c:v>
                </c:pt>
                <c:pt idx="3329">
                  <c:v>35.17</c:v>
                </c:pt>
                <c:pt idx="3330">
                  <c:v>35.19</c:v>
                </c:pt>
                <c:pt idx="3331">
                  <c:v>35.200000000000003</c:v>
                </c:pt>
                <c:pt idx="3332">
                  <c:v>35.21</c:v>
                </c:pt>
                <c:pt idx="3333">
                  <c:v>35.22</c:v>
                </c:pt>
                <c:pt idx="3334">
                  <c:v>35.229999999999997</c:v>
                </c:pt>
                <c:pt idx="3335">
                  <c:v>35.24</c:v>
                </c:pt>
                <c:pt idx="3336">
                  <c:v>35.25</c:v>
                </c:pt>
                <c:pt idx="3337">
                  <c:v>35.26</c:v>
                </c:pt>
                <c:pt idx="3338">
                  <c:v>35.270000000000003</c:v>
                </c:pt>
                <c:pt idx="3339">
                  <c:v>35.28</c:v>
                </c:pt>
                <c:pt idx="3340">
                  <c:v>35.29</c:v>
                </c:pt>
                <c:pt idx="3341">
                  <c:v>35.299999999999997</c:v>
                </c:pt>
                <c:pt idx="3342">
                  <c:v>35.31</c:v>
                </c:pt>
                <c:pt idx="3343">
                  <c:v>35.340000000000003</c:v>
                </c:pt>
                <c:pt idx="3344">
                  <c:v>35.35</c:v>
                </c:pt>
                <c:pt idx="3345">
                  <c:v>35.36</c:v>
                </c:pt>
                <c:pt idx="3346">
                  <c:v>35.369999999999997</c:v>
                </c:pt>
                <c:pt idx="3347">
                  <c:v>35.380000000000003</c:v>
                </c:pt>
                <c:pt idx="3348">
                  <c:v>35.4</c:v>
                </c:pt>
                <c:pt idx="3349">
                  <c:v>35.409999999999997</c:v>
                </c:pt>
                <c:pt idx="3350">
                  <c:v>35.42</c:v>
                </c:pt>
                <c:pt idx="3351">
                  <c:v>35.44</c:v>
                </c:pt>
                <c:pt idx="3352">
                  <c:v>35.450000000000003</c:v>
                </c:pt>
                <c:pt idx="3353">
                  <c:v>35.46</c:v>
                </c:pt>
                <c:pt idx="3354">
                  <c:v>35.479999999999997</c:v>
                </c:pt>
                <c:pt idx="3355">
                  <c:v>35.49</c:v>
                </c:pt>
                <c:pt idx="3356">
                  <c:v>35.5</c:v>
                </c:pt>
                <c:pt idx="3357">
                  <c:v>35.51</c:v>
                </c:pt>
                <c:pt idx="3358">
                  <c:v>35.53</c:v>
                </c:pt>
                <c:pt idx="3359">
                  <c:v>35.54</c:v>
                </c:pt>
                <c:pt idx="3360">
                  <c:v>35.549999999999997</c:v>
                </c:pt>
                <c:pt idx="3361">
                  <c:v>35.56</c:v>
                </c:pt>
                <c:pt idx="3362">
                  <c:v>35.57</c:v>
                </c:pt>
                <c:pt idx="3363">
                  <c:v>35.58</c:v>
                </c:pt>
                <c:pt idx="3364">
                  <c:v>35.590000000000003</c:v>
                </c:pt>
                <c:pt idx="3365">
                  <c:v>35.6</c:v>
                </c:pt>
                <c:pt idx="3366">
                  <c:v>35.61</c:v>
                </c:pt>
                <c:pt idx="3367">
                  <c:v>35.619999999999997</c:v>
                </c:pt>
                <c:pt idx="3368">
                  <c:v>35.630000000000003</c:v>
                </c:pt>
                <c:pt idx="3369">
                  <c:v>35.64</c:v>
                </c:pt>
                <c:pt idx="3370">
                  <c:v>35.659999999999997</c:v>
                </c:pt>
                <c:pt idx="3371">
                  <c:v>35.68</c:v>
                </c:pt>
                <c:pt idx="3372">
                  <c:v>35.69</c:v>
                </c:pt>
                <c:pt idx="3373">
                  <c:v>35.700000000000003</c:v>
                </c:pt>
                <c:pt idx="3374">
                  <c:v>35.71</c:v>
                </c:pt>
                <c:pt idx="3375">
                  <c:v>35.74</c:v>
                </c:pt>
                <c:pt idx="3376">
                  <c:v>35.75</c:v>
                </c:pt>
                <c:pt idx="3377">
                  <c:v>35.76</c:v>
                </c:pt>
                <c:pt idx="3378">
                  <c:v>35.82</c:v>
                </c:pt>
                <c:pt idx="3379">
                  <c:v>35.840000000000003</c:v>
                </c:pt>
                <c:pt idx="3380">
                  <c:v>35.869999999999997</c:v>
                </c:pt>
                <c:pt idx="3381">
                  <c:v>35.880000000000003</c:v>
                </c:pt>
                <c:pt idx="3382">
                  <c:v>35.89</c:v>
                </c:pt>
                <c:pt idx="3383">
                  <c:v>35.9</c:v>
                </c:pt>
                <c:pt idx="3384">
                  <c:v>35.92</c:v>
                </c:pt>
                <c:pt idx="3385">
                  <c:v>35.93</c:v>
                </c:pt>
                <c:pt idx="3386">
                  <c:v>35.979999999999997</c:v>
                </c:pt>
                <c:pt idx="3387">
                  <c:v>35.99</c:v>
                </c:pt>
                <c:pt idx="3388">
                  <c:v>36</c:v>
                </c:pt>
                <c:pt idx="3389">
                  <c:v>36.01</c:v>
                </c:pt>
                <c:pt idx="3390">
                  <c:v>36.03</c:v>
                </c:pt>
                <c:pt idx="3391">
                  <c:v>36.04</c:v>
                </c:pt>
                <c:pt idx="3392">
                  <c:v>36.049999999999997</c:v>
                </c:pt>
                <c:pt idx="3393">
                  <c:v>36.07</c:v>
                </c:pt>
                <c:pt idx="3394">
                  <c:v>36.08</c:v>
                </c:pt>
                <c:pt idx="3395">
                  <c:v>36.090000000000003</c:v>
                </c:pt>
                <c:pt idx="3396">
                  <c:v>36.1</c:v>
                </c:pt>
                <c:pt idx="3397">
                  <c:v>36.11</c:v>
                </c:pt>
                <c:pt idx="3398">
                  <c:v>36.119999999999997</c:v>
                </c:pt>
                <c:pt idx="3399">
                  <c:v>36.130000000000003</c:v>
                </c:pt>
                <c:pt idx="3400">
                  <c:v>36.15</c:v>
                </c:pt>
                <c:pt idx="3401">
                  <c:v>36.159999999999997</c:v>
                </c:pt>
                <c:pt idx="3402">
                  <c:v>36.19</c:v>
                </c:pt>
                <c:pt idx="3403">
                  <c:v>36.21</c:v>
                </c:pt>
                <c:pt idx="3404">
                  <c:v>36.22</c:v>
                </c:pt>
                <c:pt idx="3405">
                  <c:v>36.229999999999997</c:v>
                </c:pt>
                <c:pt idx="3406">
                  <c:v>36.24</c:v>
                </c:pt>
                <c:pt idx="3407">
                  <c:v>36.25</c:v>
                </c:pt>
                <c:pt idx="3408">
                  <c:v>36.270000000000003</c:v>
                </c:pt>
                <c:pt idx="3409">
                  <c:v>36.29</c:v>
                </c:pt>
                <c:pt idx="3410">
                  <c:v>36.299999999999997</c:v>
                </c:pt>
                <c:pt idx="3411">
                  <c:v>36.32</c:v>
                </c:pt>
                <c:pt idx="3412">
                  <c:v>36.33</c:v>
                </c:pt>
                <c:pt idx="3413">
                  <c:v>36.340000000000003</c:v>
                </c:pt>
                <c:pt idx="3414">
                  <c:v>36.35</c:v>
                </c:pt>
                <c:pt idx="3415">
                  <c:v>36.36</c:v>
                </c:pt>
                <c:pt idx="3416">
                  <c:v>36.39</c:v>
                </c:pt>
                <c:pt idx="3417">
                  <c:v>36.4</c:v>
                </c:pt>
                <c:pt idx="3418">
                  <c:v>36.409999999999997</c:v>
                </c:pt>
                <c:pt idx="3419">
                  <c:v>36.42</c:v>
                </c:pt>
                <c:pt idx="3420">
                  <c:v>36.43</c:v>
                </c:pt>
                <c:pt idx="3421">
                  <c:v>36.44</c:v>
                </c:pt>
                <c:pt idx="3422">
                  <c:v>36.46</c:v>
                </c:pt>
                <c:pt idx="3423">
                  <c:v>36.47</c:v>
                </c:pt>
                <c:pt idx="3424">
                  <c:v>36.479999999999997</c:v>
                </c:pt>
                <c:pt idx="3425">
                  <c:v>36.49</c:v>
                </c:pt>
                <c:pt idx="3426">
                  <c:v>36.5</c:v>
                </c:pt>
                <c:pt idx="3427">
                  <c:v>36.51</c:v>
                </c:pt>
                <c:pt idx="3428">
                  <c:v>36.53</c:v>
                </c:pt>
                <c:pt idx="3429">
                  <c:v>36.54</c:v>
                </c:pt>
                <c:pt idx="3430">
                  <c:v>36.549999999999997</c:v>
                </c:pt>
                <c:pt idx="3431">
                  <c:v>36.58</c:v>
                </c:pt>
                <c:pt idx="3432">
                  <c:v>36.590000000000003</c:v>
                </c:pt>
                <c:pt idx="3433">
                  <c:v>36.6</c:v>
                </c:pt>
                <c:pt idx="3434">
                  <c:v>36.61</c:v>
                </c:pt>
                <c:pt idx="3435">
                  <c:v>36.619999999999997</c:v>
                </c:pt>
                <c:pt idx="3436">
                  <c:v>36.630000000000003</c:v>
                </c:pt>
                <c:pt idx="3437">
                  <c:v>36.64</c:v>
                </c:pt>
                <c:pt idx="3438">
                  <c:v>36.65</c:v>
                </c:pt>
                <c:pt idx="3439">
                  <c:v>36.68</c:v>
                </c:pt>
                <c:pt idx="3440">
                  <c:v>36.69</c:v>
                </c:pt>
                <c:pt idx="3441">
                  <c:v>36.700000000000003</c:v>
                </c:pt>
                <c:pt idx="3442">
                  <c:v>36.74</c:v>
                </c:pt>
                <c:pt idx="3443">
                  <c:v>36.75</c:v>
                </c:pt>
                <c:pt idx="3444">
                  <c:v>36.76</c:v>
                </c:pt>
                <c:pt idx="3445">
                  <c:v>36.770000000000003</c:v>
                </c:pt>
                <c:pt idx="3446">
                  <c:v>36.78</c:v>
                </c:pt>
                <c:pt idx="3447">
                  <c:v>36.82</c:v>
                </c:pt>
                <c:pt idx="3448">
                  <c:v>36.83</c:v>
                </c:pt>
                <c:pt idx="3449">
                  <c:v>36.840000000000003</c:v>
                </c:pt>
                <c:pt idx="3450">
                  <c:v>36.85</c:v>
                </c:pt>
                <c:pt idx="3451">
                  <c:v>36.86</c:v>
                </c:pt>
                <c:pt idx="3452">
                  <c:v>36.869999999999997</c:v>
                </c:pt>
                <c:pt idx="3453">
                  <c:v>36.9</c:v>
                </c:pt>
                <c:pt idx="3454">
                  <c:v>36.909999999999997</c:v>
                </c:pt>
                <c:pt idx="3455">
                  <c:v>36.92</c:v>
                </c:pt>
                <c:pt idx="3456">
                  <c:v>36.93</c:v>
                </c:pt>
                <c:pt idx="3457">
                  <c:v>36.94</c:v>
                </c:pt>
                <c:pt idx="3458">
                  <c:v>36.950000000000003</c:v>
                </c:pt>
                <c:pt idx="3459">
                  <c:v>36.96</c:v>
                </c:pt>
                <c:pt idx="3460">
                  <c:v>36.979999999999997</c:v>
                </c:pt>
                <c:pt idx="3461">
                  <c:v>36.99</c:v>
                </c:pt>
                <c:pt idx="3462">
                  <c:v>37</c:v>
                </c:pt>
                <c:pt idx="3463">
                  <c:v>37.01</c:v>
                </c:pt>
                <c:pt idx="3464">
                  <c:v>37.020000000000003</c:v>
                </c:pt>
                <c:pt idx="3465">
                  <c:v>37.04</c:v>
                </c:pt>
                <c:pt idx="3466">
                  <c:v>37.07</c:v>
                </c:pt>
                <c:pt idx="3467">
                  <c:v>37.08</c:v>
                </c:pt>
                <c:pt idx="3468">
                  <c:v>37.090000000000003</c:v>
                </c:pt>
                <c:pt idx="3469">
                  <c:v>37.1</c:v>
                </c:pt>
                <c:pt idx="3470">
                  <c:v>37.11</c:v>
                </c:pt>
                <c:pt idx="3471">
                  <c:v>37.119999999999997</c:v>
                </c:pt>
                <c:pt idx="3472">
                  <c:v>37.14</c:v>
                </c:pt>
                <c:pt idx="3473">
                  <c:v>37.17</c:v>
                </c:pt>
                <c:pt idx="3474">
                  <c:v>37.19</c:v>
                </c:pt>
                <c:pt idx="3475">
                  <c:v>37.200000000000003</c:v>
                </c:pt>
                <c:pt idx="3476">
                  <c:v>37.21</c:v>
                </c:pt>
                <c:pt idx="3477">
                  <c:v>37.229999999999997</c:v>
                </c:pt>
                <c:pt idx="3478">
                  <c:v>37.25</c:v>
                </c:pt>
                <c:pt idx="3479">
                  <c:v>37.26</c:v>
                </c:pt>
                <c:pt idx="3480">
                  <c:v>37.270000000000003</c:v>
                </c:pt>
                <c:pt idx="3481">
                  <c:v>37.28</c:v>
                </c:pt>
                <c:pt idx="3482">
                  <c:v>37.33</c:v>
                </c:pt>
                <c:pt idx="3483">
                  <c:v>37.340000000000003</c:v>
                </c:pt>
                <c:pt idx="3484">
                  <c:v>37.36</c:v>
                </c:pt>
                <c:pt idx="3485">
                  <c:v>37.39</c:v>
                </c:pt>
                <c:pt idx="3486">
                  <c:v>37.44</c:v>
                </c:pt>
                <c:pt idx="3487">
                  <c:v>37.450000000000003</c:v>
                </c:pt>
                <c:pt idx="3488">
                  <c:v>37.46</c:v>
                </c:pt>
                <c:pt idx="3489">
                  <c:v>37.51</c:v>
                </c:pt>
                <c:pt idx="3490">
                  <c:v>37.53</c:v>
                </c:pt>
                <c:pt idx="3491">
                  <c:v>37.54</c:v>
                </c:pt>
                <c:pt idx="3492">
                  <c:v>37.549999999999997</c:v>
                </c:pt>
                <c:pt idx="3493">
                  <c:v>37.57</c:v>
                </c:pt>
                <c:pt idx="3494">
                  <c:v>37.58</c:v>
                </c:pt>
                <c:pt idx="3495">
                  <c:v>37.590000000000003</c:v>
                </c:pt>
                <c:pt idx="3496">
                  <c:v>37.6</c:v>
                </c:pt>
                <c:pt idx="3497">
                  <c:v>37.630000000000003</c:v>
                </c:pt>
                <c:pt idx="3498">
                  <c:v>37.64</c:v>
                </c:pt>
                <c:pt idx="3499">
                  <c:v>37.67</c:v>
                </c:pt>
                <c:pt idx="3500">
                  <c:v>37.68</c:v>
                </c:pt>
                <c:pt idx="3501">
                  <c:v>37.71</c:v>
                </c:pt>
                <c:pt idx="3502">
                  <c:v>37.72</c:v>
                </c:pt>
                <c:pt idx="3503">
                  <c:v>37.75</c:v>
                </c:pt>
                <c:pt idx="3504">
                  <c:v>37.770000000000003</c:v>
                </c:pt>
                <c:pt idx="3505">
                  <c:v>37.79</c:v>
                </c:pt>
                <c:pt idx="3506">
                  <c:v>37.82</c:v>
                </c:pt>
                <c:pt idx="3507">
                  <c:v>37.840000000000003</c:v>
                </c:pt>
                <c:pt idx="3508">
                  <c:v>37.85</c:v>
                </c:pt>
                <c:pt idx="3509">
                  <c:v>37.86</c:v>
                </c:pt>
                <c:pt idx="3510">
                  <c:v>37.880000000000003</c:v>
                </c:pt>
                <c:pt idx="3511">
                  <c:v>37.9</c:v>
                </c:pt>
                <c:pt idx="3512">
                  <c:v>37.950000000000003</c:v>
                </c:pt>
                <c:pt idx="3513">
                  <c:v>37.97</c:v>
                </c:pt>
                <c:pt idx="3514">
                  <c:v>37.979999999999997</c:v>
                </c:pt>
                <c:pt idx="3515">
                  <c:v>37.99</c:v>
                </c:pt>
                <c:pt idx="3516">
                  <c:v>38</c:v>
                </c:pt>
                <c:pt idx="3517">
                  <c:v>38.01</c:v>
                </c:pt>
                <c:pt idx="3518">
                  <c:v>38.020000000000003</c:v>
                </c:pt>
                <c:pt idx="3519">
                  <c:v>38.03</c:v>
                </c:pt>
                <c:pt idx="3520">
                  <c:v>38.049999999999997</c:v>
                </c:pt>
                <c:pt idx="3521">
                  <c:v>38.06</c:v>
                </c:pt>
                <c:pt idx="3522">
                  <c:v>38.08</c:v>
                </c:pt>
                <c:pt idx="3523">
                  <c:v>38.090000000000003</c:v>
                </c:pt>
                <c:pt idx="3524">
                  <c:v>38.1</c:v>
                </c:pt>
                <c:pt idx="3525">
                  <c:v>38.119999999999997</c:v>
                </c:pt>
                <c:pt idx="3526">
                  <c:v>38.130000000000003</c:v>
                </c:pt>
                <c:pt idx="3527">
                  <c:v>38.14</c:v>
                </c:pt>
                <c:pt idx="3528">
                  <c:v>38.15</c:v>
                </c:pt>
                <c:pt idx="3529">
                  <c:v>38.18</c:v>
                </c:pt>
                <c:pt idx="3530">
                  <c:v>38.19</c:v>
                </c:pt>
                <c:pt idx="3531">
                  <c:v>38.200000000000003</c:v>
                </c:pt>
                <c:pt idx="3532">
                  <c:v>38.24</c:v>
                </c:pt>
                <c:pt idx="3533">
                  <c:v>38.28</c:v>
                </c:pt>
                <c:pt idx="3534">
                  <c:v>38.29</c:v>
                </c:pt>
                <c:pt idx="3535">
                  <c:v>38.299999999999997</c:v>
                </c:pt>
                <c:pt idx="3536">
                  <c:v>38.31</c:v>
                </c:pt>
                <c:pt idx="3537">
                  <c:v>38.33</c:v>
                </c:pt>
                <c:pt idx="3538">
                  <c:v>38.340000000000003</c:v>
                </c:pt>
                <c:pt idx="3539">
                  <c:v>38.369999999999997</c:v>
                </c:pt>
                <c:pt idx="3540">
                  <c:v>38.380000000000003</c:v>
                </c:pt>
                <c:pt idx="3541">
                  <c:v>38.39</c:v>
                </c:pt>
                <c:pt idx="3542">
                  <c:v>38.42</c:v>
                </c:pt>
                <c:pt idx="3543">
                  <c:v>38.46</c:v>
                </c:pt>
                <c:pt idx="3544">
                  <c:v>38.47</c:v>
                </c:pt>
                <c:pt idx="3545">
                  <c:v>38.479999999999997</c:v>
                </c:pt>
                <c:pt idx="3546">
                  <c:v>38.5</c:v>
                </c:pt>
                <c:pt idx="3547">
                  <c:v>38.51</c:v>
                </c:pt>
                <c:pt idx="3548">
                  <c:v>38.520000000000003</c:v>
                </c:pt>
                <c:pt idx="3549">
                  <c:v>38.53</c:v>
                </c:pt>
                <c:pt idx="3550">
                  <c:v>38.54</c:v>
                </c:pt>
                <c:pt idx="3551">
                  <c:v>38.549999999999997</c:v>
                </c:pt>
                <c:pt idx="3552">
                  <c:v>38.58</c:v>
                </c:pt>
                <c:pt idx="3553">
                  <c:v>38.590000000000003</c:v>
                </c:pt>
                <c:pt idx="3554">
                  <c:v>38.6</c:v>
                </c:pt>
                <c:pt idx="3555">
                  <c:v>38.630000000000003</c:v>
                </c:pt>
                <c:pt idx="3556">
                  <c:v>38.64</c:v>
                </c:pt>
                <c:pt idx="3557">
                  <c:v>38.65</c:v>
                </c:pt>
                <c:pt idx="3558">
                  <c:v>38.659999999999997</c:v>
                </c:pt>
                <c:pt idx="3559">
                  <c:v>38.68</c:v>
                </c:pt>
                <c:pt idx="3560">
                  <c:v>38.69</c:v>
                </c:pt>
                <c:pt idx="3561">
                  <c:v>38.76</c:v>
                </c:pt>
                <c:pt idx="3562">
                  <c:v>38.770000000000003</c:v>
                </c:pt>
                <c:pt idx="3563">
                  <c:v>38.78</c:v>
                </c:pt>
                <c:pt idx="3564">
                  <c:v>38.799999999999997</c:v>
                </c:pt>
                <c:pt idx="3565">
                  <c:v>38.81</c:v>
                </c:pt>
                <c:pt idx="3566">
                  <c:v>38.83</c:v>
                </c:pt>
                <c:pt idx="3567">
                  <c:v>38.85</c:v>
                </c:pt>
                <c:pt idx="3568">
                  <c:v>38.86</c:v>
                </c:pt>
                <c:pt idx="3569">
                  <c:v>38.869999999999997</c:v>
                </c:pt>
                <c:pt idx="3570">
                  <c:v>38.880000000000003</c:v>
                </c:pt>
                <c:pt idx="3571">
                  <c:v>38.909999999999997</c:v>
                </c:pt>
                <c:pt idx="3572">
                  <c:v>38.94</c:v>
                </c:pt>
                <c:pt idx="3573">
                  <c:v>38.96</c:v>
                </c:pt>
                <c:pt idx="3574">
                  <c:v>38.97</c:v>
                </c:pt>
                <c:pt idx="3575">
                  <c:v>38.979999999999997</c:v>
                </c:pt>
                <c:pt idx="3576">
                  <c:v>38.99</c:v>
                </c:pt>
                <c:pt idx="3577">
                  <c:v>39</c:v>
                </c:pt>
                <c:pt idx="3578">
                  <c:v>39.04</c:v>
                </c:pt>
                <c:pt idx="3579">
                  <c:v>39.07</c:v>
                </c:pt>
                <c:pt idx="3580">
                  <c:v>39.08</c:v>
                </c:pt>
                <c:pt idx="3581">
                  <c:v>39.090000000000003</c:v>
                </c:pt>
                <c:pt idx="3582">
                  <c:v>39.119999999999997</c:v>
                </c:pt>
                <c:pt idx="3583">
                  <c:v>39.14</c:v>
                </c:pt>
                <c:pt idx="3584">
                  <c:v>39.15</c:v>
                </c:pt>
                <c:pt idx="3585">
                  <c:v>39.159999999999997</c:v>
                </c:pt>
                <c:pt idx="3586">
                  <c:v>39.17</c:v>
                </c:pt>
                <c:pt idx="3587">
                  <c:v>39.19</c:v>
                </c:pt>
                <c:pt idx="3588">
                  <c:v>39.21</c:v>
                </c:pt>
                <c:pt idx="3589">
                  <c:v>39.22</c:v>
                </c:pt>
                <c:pt idx="3590">
                  <c:v>39.229999999999997</c:v>
                </c:pt>
                <c:pt idx="3591">
                  <c:v>39.25</c:v>
                </c:pt>
                <c:pt idx="3592">
                  <c:v>39.26</c:v>
                </c:pt>
                <c:pt idx="3593">
                  <c:v>39.270000000000003</c:v>
                </c:pt>
                <c:pt idx="3594">
                  <c:v>39.29</c:v>
                </c:pt>
                <c:pt idx="3595">
                  <c:v>39.299999999999997</c:v>
                </c:pt>
                <c:pt idx="3596">
                  <c:v>39.33</c:v>
                </c:pt>
                <c:pt idx="3597">
                  <c:v>39.380000000000003</c:v>
                </c:pt>
                <c:pt idx="3598">
                  <c:v>39.39</c:v>
                </c:pt>
                <c:pt idx="3599">
                  <c:v>39.409999999999997</c:v>
                </c:pt>
                <c:pt idx="3600">
                  <c:v>39.42</c:v>
                </c:pt>
                <c:pt idx="3601">
                  <c:v>39.43</c:v>
                </c:pt>
                <c:pt idx="3602">
                  <c:v>39.479999999999997</c:v>
                </c:pt>
                <c:pt idx="3603">
                  <c:v>39.51</c:v>
                </c:pt>
                <c:pt idx="3604">
                  <c:v>39.520000000000003</c:v>
                </c:pt>
                <c:pt idx="3605">
                  <c:v>39.53</c:v>
                </c:pt>
                <c:pt idx="3606">
                  <c:v>39.54</c:v>
                </c:pt>
                <c:pt idx="3607">
                  <c:v>39.56</c:v>
                </c:pt>
                <c:pt idx="3608">
                  <c:v>39.57</c:v>
                </c:pt>
                <c:pt idx="3609">
                  <c:v>39.58</c:v>
                </c:pt>
                <c:pt idx="3610">
                  <c:v>39.590000000000003</c:v>
                </c:pt>
                <c:pt idx="3611">
                  <c:v>39.61</c:v>
                </c:pt>
                <c:pt idx="3612">
                  <c:v>39.619999999999997</c:v>
                </c:pt>
                <c:pt idx="3613">
                  <c:v>39.64</c:v>
                </c:pt>
                <c:pt idx="3614">
                  <c:v>39.69</c:v>
                </c:pt>
                <c:pt idx="3615">
                  <c:v>39.72</c:v>
                </c:pt>
                <c:pt idx="3616">
                  <c:v>39.729999999999997</c:v>
                </c:pt>
                <c:pt idx="3617">
                  <c:v>39.74</c:v>
                </c:pt>
                <c:pt idx="3618">
                  <c:v>39.76</c:v>
                </c:pt>
                <c:pt idx="3619">
                  <c:v>39.79</c:v>
                </c:pt>
                <c:pt idx="3620">
                  <c:v>39.799999999999997</c:v>
                </c:pt>
                <c:pt idx="3621">
                  <c:v>39.81</c:v>
                </c:pt>
                <c:pt idx="3622">
                  <c:v>39.83</c:v>
                </c:pt>
                <c:pt idx="3623">
                  <c:v>39.86</c:v>
                </c:pt>
                <c:pt idx="3624">
                  <c:v>39.880000000000003</c:v>
                </c:pt>
                <c:pt idx="3625">
                  <c:v>39.9</c:v>
                </c:pt>
                <c:pt idx="3626">
                  <c:v>39.909999999999997</c:v>
                </c:pt>
                <c:pt idx="3627">
                  <c:v>39.92</c:v>
                </c:pt>
                <c:pt idx="3628">
                  <c:v>39.94</c:v>
                </c:pt>
                <c:pt idx="3629">
                  <c:v>39.96</c:v>
                </c:pt>
                <c:pt idx="3630">
                  <c:v>39.979999999999997</c:v>
                </c:pt>
                <c:pt idx="3631">
                  <c:v>40.020000000000003</c:v>
                </c:pt>
                <c:pt idx="3632">
                  <c:v>40.03</c:v>
                </c:pt>
                <c:pt idx="3633">
                  <c:v>40.06</c:v>
                </c:pt>
                <c:pt idx="3634">
                  <c:v>40.08</c:v>
                </c:pt>
                <c:pt idx="3635">
                  <c:v>40.090000000000003</c:v>
                </c:pt>
                <c:pt idx="3636">
                  <c:v>40.14</c:v>
                </c:pt>
                <c:pt idx="3637">
                  <c:v>40.15</c:v>
                </c:pt>
                <c:pt idx="3638">
                  <c:v>40.159999999999997</c:v>
                </c:pt>
                <c:pt idx="3639">
                  <c:v>40.17</c:v>
                </c:pt>
                <c:pt idx="3640">
                  <c:v>40.200000000000003</c:v>
                </c:pt>
                <c:pt idx="3641">
                  <c:v>40.24</c:v>
                </c:pt>
                <c:pt idx="3642">
                  <c:v>40.25</c:v>
                </c:pt>
                <c:pt idx="3643">
                  <c:v>40.26</c:v>
                </c:pt>
                <c:pt idx="3644">
                  <c:v>40.29</c:v>
                </c:pt>
                <c:pt idx="3645">
                  <c:v>40.299999999999997</c:v>
                </c:pt>
                <c:pt idx="3646">
                  <c:v>40.33</c:v>
                </c:pt>
                <c:pt idx="3647">
                  <c:v>40.340000000000003</c:v>
                </c:pt>
                <c:pt idx="3648">
                  <c:v>40.35</c:v>
                </c:pt>
                <c:pt idx="3649">
                  <c:v>40.36</c:v>
                </c:pt>
                <c:pt idx="3650">
                  <c:v>40.43</c:v>
                </c:pt>
                <c:pt idx="3651">
                  <c:v>40.450000000000003</c:v>
                </c:pt>
                <c:pt idx="3652">
                  <c:v>40.46</c:v>
                </c:pt>
                <c:pt idx="3653">
                  <c:v>40.479999999999997</c:v>
                </c:pt>
                <c:pt idx="3654">
                  <c:v>40.49</c:v>
                </c:pt>
                <c:pt idx="3655">
                  <c:v>40.5</c:v>
                </c:pt>
                <c:pt idx="3656">
                  <c:v>40.53</c:v>
                </c:pt>
                <c:pt idx="3657">
                  <c:v>40.56</c:v>
                </c:pt>
                <c:pt idx="3658">
                  <c:v>40.58</c:v>
                </c:pt>
                <c:pt idx="3659">
                  <c:v>40.590000000000003</c:v>
                </c:pt>
                <c:pt idx="3660">
                  <c:v>40.64</c:v>
                </c:pt>
                <c:pt idx="3661">
                  <c:v>40.65</c:v>
                </c:pt>
                <c:pt idx="3662">
                  <c:v>40.659999999999997</c:v>
                </c:pt>
                <c:pt idx="3663">
                  <c:v>40.67</c:v>
                </c:pt>
                <c:pt idx="3664">
                  <c:v>40.700000000000003</c:v>
                </c:pt>
                <c:pt idx="3665">
                  <c:v>40.71</c:v>
                </c:pt>
                <c:pt idx="3666">
                  <c:v>40.72</c:v>
                </c:pt>
                <c:pt idx="3667">
                  <c:v>40.729999999999997</c:v>
                </c:pt>
                <c:pt idx="3668">
                  <c:v>40.74</c:v>
                </c:pt>
                <c:pt idx="3669">
                  <c:v>40.76</c:v>
                </c:pt>
                <c:pt idx="3670">
                  <c:v>40.78</c:v>
                </c:pt>
                <c:pt idx="3671">
                  <c:v>40.79</c:v>
                </c:pt>
                <c:pt idx="3672">
                  <c:v>40.799999999999997</c:v>
                </c:pt>
                <c:pt idx="3673">
                  <c:v>40.83</c:v>
                </c:pt>
                <c:pt idx="3674">
                  <c:v>40.85</c:v>
                </c:pt>
                <c:pt idx="3675">
                  <c:v>40.869999999999997</c:v>
                </c:pt>
                <c:pt idx="3676">
                  <c:v>40.880000000000003</c:v>
                </c:pt>
                <c:pt idx="3677">
                  <c:v>40.9</c:v>
                </c:pt>
                <c:pt idx="3678">
                  <c:v>40.94</c:v>
                </c:pt>
                <c:pt idx="3679">
                  <c:v>40.97</c:v>
                </c:pt>
                <c:pt idx="3680">
                  <c:v>40.98</c:v>
                </c:pt>
                <c:pt idx="3681">
                  <c:v>41.06</c:v>
                </c:pt>
                <c:pt idx="3682">
                  <c:v>41.07</c:v>
                </c:pt>
                <c:pt idx="3683">
                  <c:v>41.08</c:v>
                </c:pt>
                <c:pt idx="3684">
                  <c:v>41.1</c:v>
                </c:pt>
                <c:pt idx="3685">
                  <c:v>41.11</c:v>
                </c:pt>
                <c:pt idx="3686">
                  <c:v>41.13</c:v>
                </c:pt>
                <c:pt idx="3687">
                  <c:v>41.15</c:v>
                </c:pt>
                <c:pt idx="3688">
                  <c:v>41.16</c:v>
                </c:pt>
                <c:pt idx="3689">
                  <c:v>41.19</c:v>
                </c:pt>
                <c:pt idx="3690">
                  <c:v>41.2</c:v>
                </c:pt>
                <c:pt idx="3691">
                  <c:v>41.22</c:v>
                </c:pt>
                <c:pt idx="3692">
                  <c:v>41.27</c:v>
                </c:pt>
                <c:pt idx="3693">
                  <c:v>41.29</c:v>
                </c:pt>
                <c:pt idx="3694">
                  <c:v>41.31</c:v>
                </c:pt>
                <c:pt idx="3695">
                  <c:v>41.34</c:v>
                </c:pt>
                <c:pt idx="3696">
                  <c:v>41.36</c:v>
                </c:pt>
                <c:pt idx="3697">
                  <c:v>41.38</c:v>
                </c:pt>
                <c:pt idx="3698">
                  <c:v>41.39</c:v>
                </c:pt>
                <c:pt idx="3699">
                  <c:v>41.41</c:v>
                </c:pt>
                <c:pt idx="3700">
                  <c:v>41.42</c:v>
                </c:pt>
                <c:pt idx="3701">
                  <c:v>41.45</c:v>
                </c:pt>
                <c:pt idx="3702">
                  <c:v>41.48</c:v>
                </c:pt>
                <c:pt idx="3703">
                  <c:v>41.49</c:v>
                </c:pt>
                <c:pt idx="3704">
                  <c:v>41.52</c:v>
                </c:pt>
                <c:pt idx="3705">
                  <c:v>41.54</c:v>
                </c:pt>
                <c:pt idx="3706">
                  <c:v>41.55</c:v>
                </c:pt>
                <c:pt idx="3707">
                  <c:v>41.59</c:v>
                </c:pt>
                <c:pt idx="3708">
                  <c:v>41.62</c:v>
                </c:pt>
                <c:pt idx="3709">
                  <c:v>41.63</c:v>
                </c:pt>
                <c:pt idx="3710">
                  <c:v>41.66</c:v>
                </c:pt>
                <c:pt idx="3711">
                  <c:v>41.68</c:v>
                </c:pt>
                <c:pt idx="3712">
                  <c:v>41.7</c:v>
                </c:pt>
                <c:pt idx="3713">
                  <c:v>41.71</c:v>
                </c:pt>
                <c:pt idx="3714">
                  <c:v>41.72</c:v>
                </c:pt>
                <c:pt idx="3715">
                  <c:v>41.73</c:v>
                </c:pt>
                <c:pt idx="3716">
                  <c:v>41.76</c:v>
                </c:pt>
                <c:pt idx="3717">
                  <c:v>41.78</c:v>
                </c:pt>
                <c:pt idx="3718">
                  <c:v>41.79</c:v>
                </c:pt>
                <c:pt idx="3719">
                  <c:v>41.8</c:v>
                </c:pt>
                <c:pt idx="3720">
                  <c:v>41.81</c:v>
                </c:pt>
                <c:pt idx="3721">
                  <c:v>41.82</c:v>
                </c:pt>
                <c:pt idx="3722">
                  <c:v>41.85</c:v>
                </c:pt>
                <c:pt idx="3723">
                  <c:v>41.89</c:v>
                </c:pt>
                <c:pt idx="3724">
                  <c:v>41.9</c:v>
                </c:pt>
                <c:pt idx="3725">
                  <c:v>41.92</c:v>
                </c:pt>
                <c:pt idx="3726">
                  <c:v>41.93</c:v>
                </c:pt>
                <c:pt idx="3727">
                  <c:v>41.94</c:v>
                </c:pt>
                <c:pt idx="3728">
                  <c:v>41.95</c:v>
                </c:pt>
                <c:pt idx="3729">
                  <c:v>41.96</c:v>
                </c:pt>
                <c:pt idx="3730">
                  <c:v>42</c:v>
                </c:pt>
                <c:pt idx="3731">
                  <c:v>42.02</c:v>
                </c:pt>
                <c:pt idx="3732">
                  <c:v>42.03</c:v>
                </c:pt>
                <c:pt idx="3733">
                  <c:v>42.04</c:v>
                </c:pt>
                <c:pt idx="3734">
                  <c:v>42.05</c:v>
                </c:pt>
                <c:pt idx="3735">
                  <c:v>42.09</c:v>
                </c:pt>
                <c:pt idx="3736">
                  <c:v>42.1</c:v>
                </c:pt>
                <c:pt idx="3737">
                  <c:v>42.16</c:v>
                </c:pt>
                <c:pt idx="3738">
                  <c:v>42.19</c:v>
                </c:pt>
                <c:pt idx="3739">
                  <c:v>42.2</c:v>
                </c:pt>
                <c:pt idx="3740">
                  <c:v>42.22</c:v>
                </c:pt>
                <c:pt idx="3741">
                  <c:v>42.24</c:v>
                </c:pt>
                <c:pt idx="3742">
                  <c:v>42.26</c:v>
                </c:pt>
                <c:pt idx="3743">
                  <c:v>42.27</c:v>
                </c:pt>
                <c:pt idx="3744">
                  <c:v>42.28</c:v>
                </c:pt>
                <c:pt idx="3745">
                  <c:v>42.29</c:v>
                </c:pt>
                <c:pt idx="3746">
                  <c:v>42.35</c:v>
                </c:pt>
                <c:pt idx="3747">
                  <c:v>42.36</c:v>
                </c:pt>
                <c:pt idx="3748">
                  <c:v>42.37</c:v>
                </c:pt>
                <c:pt idx="3749">
                  <c:v>42.39</c:v>
                </c:pt>
                <c:pt idx="3750">
                  <c:v>42.4</c:v>
                </c:pt>
                <c:pt idx="3751">
                  <c:v>42.41</c:v>
                </c:pt>
                <c:pt idx="3752">
                  <c:v>42.43</c:v>
                </c:pt>
                <c:pt idx="3753">
                  <c:v>42.45</c:v>
                </c:pt>
                <c:pt idx="3754">
                  <c:v>42.46</c:v>
                </c:pt>
                <c:pt idx="3755">
                  <c:v>42.47</c:v>
                </c:pt>
                <c:pt idx="3756">
                  <c:v>42.49</c:v>
                </c:pt>
                <c:pt idx="3757">
                  <c:v>42.52</c:v>
                </c:pt>
                <c:pt idx="3758">
                  <c:v>42.54</c:v>
                </c:pt>
                <c:pt idx="3759">
                  <c:v>42.6</c:v>
                </c:pt>
                <c:pt idx="3760">
                  <c:v>42.63</c:v>
                </c:pt>
                <c:pt idx="3761">
                  <c:v>42.64</c:v>
                </c:pt>
                <c:pt idx="3762">
                  <c:v>42.65</c:v>
                </c:pt>
                <c:pt idx="3763">
                  <c:v>42.69</c:v>
                </c:pt>
                <c:pt idx="3764">
                  <c:v>42.7</c:v>
                </c:pt>
                <c:pt idx="3765">
                  <c:v>42.74</c:v>
                </c:pt>
                <c:pt idx="3766">
                  <c:v>42.75</c:v>
                </c:pt>
                <c:pt idx="3767">
                  <c:v>42.77</c:v>
                </c:pt>
                <c:pt idx="3768">
                  <c:v>42.78</c:v>
                </c:pt>
                <c:pt idx="3769">
                  <c:v>42.8</c:v>
                </c:pt>
                <c:pt idx="3770">
                  <c:v>42.82</c:v>
                </c:pt>
                <c:pt idx="3771">
                  <c:v>42.83</c:v>
                </c:pt>
                <c:pt idx="3772">
                  <c:v>42.85</c:v>
                </c:pt>
                <c:pt idx="3773">
                  <c:v>42.87</c:v>
                </c:pt>
                <c:pt idx="3774">
                  <c:v>42.88</c:v>
                </c:pt>
                <c:pt idx="3775">
                  <c:v>42.89</c:v>
                </c:pt>
                <c:pt idx="3776">
                  <c:v>42.91</c:v>
                </c:pt>
                <c:pt idx="3777">
                  <c:v>42.93</c:v>
                </c:pt>
                <c:pt idx="3778">
                  <c:v>42.97</c:v>
                </c:pt>
                <c:pt idx="3779">
                  <c:v>42.99</c:v>
                </c:pt>
                <c:pt idx="3780">
                  <c:v>43.01</c:v>
                </c:pt>
                <c:pt idx="3781">
                  <c:v>43.04</c:v>
                </c:pt>
                <c:pt idx="3782">
                  <c:v>43.05</c:v>
                </c:pt>
                <c:pt idx="3783">
                  <c:v>43.06</c:v>
                </c:pt>
                <c:pt idx="3784">
                  <c:v>43.08</c:v>
                </c:pt>
                <c:pt idx="3785">
                  <c:v>43.09</c:v>
                </c:pt>
                <c:pt idx="3786">
                  <c:v>43.1</c:v>
                </c:pt>
                <c:pt idx="3787">
                  <c:v>43.11</c:v>
                </c:pt>
                <c:pt idx="3788">
                  <c:v>43.14</c:v>
                </c:pt>
                <c:pt idx="3789">
                  <c:v>43.15</c:v>
                </c:pt>
                <c:pt idx="3790">
                  <c:v>43.18</c:v>
                </c:pt>
                <c:pt idx="3791">
                  <c:v>43.19</c:v>
                </c:pt>
                <c:pt idx="3792">
                  <c:v>43.2</c:v>
                </c:pt>
                <c:pt idx="3793">
                  <c:v>43.21</c:v>
                </c:pt>
                <c:pt idx="3794">
                  <c:v>43.22</c:v>
                </c:pt>
                <c:pt idx="3795">
                  <c:v>43.25</c:v>
                </c:pt>
                <c:pt idx="3796">
                  <c:v>43.28</c:v>
                </c:pt>
                <c:pt idx="3797">
                  <c:v>43.33</c:v>
                </c:pt>
                <c:pt idx="3798">
                  <c:v>43.35</c:v>
                </c:pt>
                <c:pt idx="3799">
                  <c:v>43.36</c:v>
                </c:pt>
                <c:pt idx="3800">
                  <c:v>43.37</c:v>
                </c:pt>
                <c:pt idx="3801">
                  <c:v>43.41</c:v>
                </c:pt>
                <c:pt idx="3802">
                  <c:v>43.42</c:v>
                </c:pt>
                <c:pt idx="3803">
                  <c:v>43.43</c:v>
                </c:pt>
                <c:pt idx="3804">
                  <c:v>43.46</c:v>
                </c:pt>
                <c:pt idx="3805">
                  <c:v>43.48</c:v>
                </c:pt>
                <c:pt idx="3806">
                  <c:v>43.49</c:v>
                </c:pt>
                <c:pt idx="3807">
                  <c:v>43.52</c:v>
                </c:pt>
                <c:pt idx="3808">
                  <c:v>43.53</c:v>
                </c:pt>
                <c:pt idx="3809">
                  <c:v>43.54</c:v>
                </c:pt>
                <c:pt idx="3810">
                  <c:v>43.55</c:v>
                </c:pt>
                <c:pt idx="3811">
                  <c:v>43.56</c:v>
                </c:pt>
                <c:pt idx="3812">
                  <c:v>43.57</c:v>
                </c:pt>
                <c:pt idx="3813">
                  <c:v>43.59</c:v>
                </c:pt>
                <c:pt idx="3814">
                  <c:v>43.6</c:v>
                </c:pt>
                <c:pt idx="3815">
                  <c:v>43.62</c:v>
                </c:pt>
                <c:pt idx="3816">
                  <c:v>43.64</c:v>
                </c:pt>
                <c:pt idx="3817">
                  <c:v>43.67</c:v>
                </c:pt>
                <c:pt idx="3818">
                  <c:v>43.7</c:v>
                </c:pt>
                <c:pt idx="3819">
                  <c:v>43.72</c:v>
                </c:pt>
                <c:pt idx="3820">
                  <c:v>43.75</c:v>
                </c:pt>
                <c:pt idx="3821">
                  <c:v>43.76</c:v>
                </c:pt>
                <c:pt idx="3822">
                  <c:v>43.77</c:v>
                </c:pt>
                <c:pt idx="3823">
                  <c:v>43.81</c:v>
                </c:pt>
                <c:pt idx="3824">
                  <c:v>43.83</c:v>
                </c:pt>
                <c:pt idx="3825">
                  <c:v>43.84</c:v>
                </c:pt>
                <c:pt idx="3826">
                  <c:v>43.85</c:v>
                </c:pt>
                <c:pt idx="3827">
                  <c:v>43.86</c:v>
                </c:pt>
                <c:pt idx="3828">
                  <c:v>43.87</c:v>
                </c:pt>
                <c:pt idx="3829">
                  <c:v>43.93</c:v>
                </c:pt>
                <c:pt idx="3830">
                  <c:v>43.94</c:v>
                </c:pt>
                <c:pt idx="3831">
                  <c:v>43.97</c:v>
                </c:pt>
                <c:pt idx="3832">
                  <c:v>43.99</c:v>
                </c:pt>
                <c:pt idx="3833">
                  <c:v>44.01</c:v>
                </c:pt>
                <c:pt idx="3834">
                  <c:v>44.03</c:v>
                </c:pt>
                <c:pt idx="3835">
                  <c:v>44.09</c:v>
                </c:pt>
                <c:pt idx="3836">
                  <c:v>44.1</c:v>
                </c:pt>
                <c:pt idx="3837">
                  <c:v>44.12</c:v>
                </c:pt>
                <c:pt idx="3838">
                  <c:v>44.13</c:v>
                </c:pt>
                <c:pt idx="3839">
                  <c:v>44.15</c:v>
                </c:pt>
                <c:pt idx="3840">
                  <c:v>44.16</c:v>
                </c:pt>
                <c:pt idx="3841">
                  <c:v>44.17</c:v>
                </c:pt>
                <c:pt idx="3842">
                  <c:v>44.19</c:v>
                </c:pt>
                <c:pt idx="3843">
                  <c:v>44.2</c:v>
                </c:pt>
                <c:pt idx="3844">
                  <c:v>44.21</c:v>
                </c:pt>
                <c:pt idx="3845">
                  <c:v>44.23</c:v>
                </c:pt>
                <c:pt idx="3846">
                  <c:v>44.24</c:v>
                </c:pt>
                <c:pt idx="3847">
                  <c:v>44.27</c:v>
                </c:pt>
                <c:pt idx="3848">
                  <c:v>44.29</c:v>
                </c:pt>
                <c:pt idx="3849">
                  <c:v>44.31</c:v>
                </c:pt>
                <c:pt idx="3850">
                  <c:v>44.33</c:v>
                </c:pt>
                <c:pt idx="3851">
                  <c:v>44.36</c:v>
                </c:pt>
                <c:pt idx="3852">
                  <c:v>44.4</c:v>
                </c:pt>
                <c:pt idx="3853">
                  <c:v>44.42</c:v>
                </c:pt>
                <c:pt idx="3854">
                  <c:v>44.45</c:v>
                </c:pt>
                <c:pt idx="3855">
                  <c:v>44.5</c:v>
                </c:pt>
                <c:pt idx="3856">
                  <c:v>44.54</c:v>
                </c:pt>
                <c:pt idx="3857">
                  <c:v>44.56</c:v>
                </c:pt>
                <c:pt idx="3858">
                  <c:v>44.58</c:v>
                </c:pt>
                <c:pt idx="3859">
                  <c:v>44.59</c:v>
                </c:pt>
                <c:pt idx="3860">
                  <c:v>44.63</c:v>
                </c:pt>
                <c:pt idx="3861">
                  <c:v>44.67</c:v>
                </c:pt>
                <c:pt idx="3862">
                  <c:v>44.68</c:v>
                </c:pt>
                <c:pt idx="3863">
                  <c:v>44.69</c:v>
                </c:pt>
                <c:pt idx="3864">
                  <c:v>44.7</c:v>
                </c:pt>
                <c:pt idx="3865">
                  <c:v>44.72</c:v>
                </c:pt>
                <c:pt idx="3866">
                  <c:v>44.75</c:v>
                </c:pt>
                <c:pt idx="3867">
                  <c:v>44.76</c:v>
                </c:pt>
                <c:pt idx="3868">
                  <c:v>44.78</c:v>
                </c:pt>
                <c:pt idx="3869">
                  <c:v>44.8</c:v>
                </c:pt>
                <c:pt idx="3870">
                  <c:v>44.82</c:v>
                </c:pt>
                <c:pt idx="3871">
                  <c:v>44.84</c:v>
                </c:pt>
                <c:pt idx="3872">
                  <c:v>44.86</c:v>
                </c:pt>
                <c:pt idx="3873">
                  <c:v>44.87</c:v>
                </c:pt>
                <c:pt idx="3874">
                  <c:v>44.91</c:v>
                </c:pt>
                <c:pt idx="3875">
                  <c:v>45</c:v>
                </c:pt>
                <c:pt idx="3876">
                  <c:v>45.03</c:v>
                </c:pt>
                <c:pt idx="3877">
                  <c:v>45.06</c:v>
                </c:pt>
                <c:pt idx="3878">
                  <c:v>45.09</c:v>
                </c:pt>
                <c:pt idx="3879">
                  <c:v>45.13</c:v>
                </c:pt>
                <c:pt idx="3880">
                  <c:v>45.14</c:v>
                </c:pt>
                <c:pt idx="3881">
                  <c:v>45.16</c:v>
                </c:pt>
                <c:pt idx="3882">
                  <c:v>45.21</c:v>
                </c:pt>
                <c:pt idx="3883">
                  <c:v>45.22</c:v>
                </c:pt>
                <c:pt idx="3884">
                  <c:v>45.23</c:v>
                </c:pt>
                <c:pt idx="3885">
                  <c:v>45.24</c:v>
                </c:pt>
                <c:pt idx="3886">
                  <c:v>45.25</c:v>
                </c:pt>
                <c:pt idx="3887">
                  <c:v>45.27</c:v>
                </c:pt>
                <c:pt idx="3888">
                  <c:v>45.28</c:v>
                </c:pt>
                <c:pt idx="3889">
                  <c:v>45.29</c:v>
                </c:pt>
                <c:pt idx="3890">
                  <c:v>45.31</c:v>
                </c:pt>
                <c:pt idx="3891">
                  <c:v>45.36</c:v>
                </c:pt>
                <c:pt idx="3892">
                  <c:v>45.37</c:v>
                </c:pt>
                <c:pt idx="3893">
                  <c:v>45.38</c:v>
                </c:pt>
                <c:pt idx="3894">
                  <c:v>45.39</c:v>
                </c:pt>
                <c:pt idx="3895">
                  <c:v>45.44</c:v>
                </c:pt>
                <c:pt idx="3896">
                  <c:v>45.47</c:v>
                </c:pt>
                <c:pt idx="3897">
                  <c:v>45.48</c:v>
                </c:pt>
                <c:pt idx="3898">
                  <c:v>45.49</c:v>
                </c:pt>
                <c:pt idx="3899">
                  <c:v>45.51</c:v>
                </c:pt>
                <c:pt idx="3900">
                  <c:v>45.57</c:v>
                </c:pt>
                <c:pt idx="3901">
                  <c:v>45.59</c:v>
                </c:pt>
                <c:pt idx="3902">
                  <c:v>45.61</c:v>
                </c:pt>
                <c:pt idx="3903">
                  <c:v>45.63</c:v>
                </c:pt>
                <c:pt idx="3904">
                  <c:v>45.66</c:v>
                </c:pt>
                <c:pt idx="3905">
                  <c:v>45.68</c:v>
                </c:pt>
                <c:pt idx="3906">
                  <c:v>45.71</c:v>
                </c:pt>
                <c:pt idx="3907">
                  <c:v>45.76</c:v>
                </c:pt>
                <c:pt idx="3908">
                  <c:v>45.79</c:v>
                </c:pt>
                <c:pt idx="3909">
                  <c:v>45.81</c:v>
                </c:pt>
                <c:pt idx="3910">
                  <c:v>45.82</c:v>
                </c:pt>
                <c:pt idx="3911">
                  <c:v>45.84</c:v>
                </c:pt>
                <c:pt idx="3912">
                  <c:v>45.86</c:v>
                </c:pt>
                <c:pt idx="3913">
                  <c:v>45.87</c:v>
                </c:pt>
                <c:pt idx="3914">
                  <c:v>45.88</c:v>
                </c:pt>
                <c:pt idx="3915">
                  <c:v>45.91</c:v>
                </c:pt>
                <c:pt idx="3916">
                  <c:v>45.92</c:v>
                </c:pt>
                <c:pt idx="3917">
                  <c:v>45.94</c:v>
                </c:pt>
                <c:pt idx="3918">
                  <c:v>45.96</c:v>
                </c:pt>
                <c:pt idx="3919">
                  <c:v>45.97</c:v>
                </c:pt>
                <c:pt idx="3920">
                  <c:v>45.99</c:v>
                </c:pt>
                <c:pt idx="3921">
                  <c:v>46</c:v>
                </c:pt>
                <c:pt idx="3922">
                  <c:v>46.01</c:v>
                </c:pt>
                <c:pt idx="3923">
                  <c:v>46.03</c:v>
                </c:pt>
                <c:pt idx="3924">
                  <c:v>46.06</c:v>
                </c:pt>
                <c:pt idx="3925">
                  <c:v>46.09</c:v>
                </c:pt>
                <c:pt idx="3926">
                  <c:v>46.1</c:v>
                </c:pt>
                <c:pt idx="3927">
                  <c:v>46.13</c:v>
                </c:pt>
                <c:pt idx="3928">
                  <c:v>46.14</c:v>
                </c:pt>
                <c:pt idx="3929">
                  <c:v>46.15</c:v>
                </c:pt>
                <c:pt idx="3930">
                  <c:v>46.17</c:v>
                </c:pt>
                <c:pt idx="3931">
                  <c:v>46.18</c:v>
                </c:pt>
                <c:pt idx="3932">
                  <c:v>46.19</c:v>
                </c:pt>
                <c:pt idx="3933">
                  <c:v>46.2</c:v>
                </c:pt>
                <c:pt idx="3934">
                  <c:v>46.24</c:v>
                </c:pt>
                <c:pt idx="3935">
                  <c:v>46.26</c:v>
                </c:pt>
                <c:pt idx="3936">
                  <c:v>46.27</c:v>
                </c:pt>
                <c:pt idx="3937">
                  <c:v>46.29</c:v>
                </c:pt>
                <c:pt idx="3938">
                  <c:v>46.3</c:v>
                </c:pt>
                <c:pt idx="3939">
                  <c:v>46.33</c:v>
                </c:pt>
                <c:pt idx="3940">
                  <c:v>46.36</c:v>
                </c:pt>
                <c:pt idx="3941">
                  <c:v>46.4</c:v>
                </c:pt>
                <c:pt idx="3942">
                  <c:v>46.41</c:v>
                </c:pt>
                <c:pt idx="3943">
                  <c:v>46.42</c:v>
                </c:pt>
                <c:pt idx="3944">
                  <c:v>46.48</c:v>
                </c:pt>
                <c:pt idx="3945">
                  <c:v>46.55</c:v>
                </c:pt>
                <c:pt idx="3946">
                  <c:v>46.57</c:v>
                </c:pt>
                <c:pt idx="3947">
                  <c:v>46.61</c:v>
                </c:pt>
                <c:pt idx="3948">
                  <c:v>46.63</c:v>
                </c:pt>
                <c:pt idx="3949">
                  <c:v>46.65</c:v>
                </c:pt>
                <c:pt idx="3950">
                  <c:v>46.7</c:v>
                </c:pt>
                <c:pt idx="3951">
                  <c:v>46.71</c:v>
                </c:pt>
                <c:pt idx="3952">
                  <c:v>46.72</c:v>
                </c:pt>
                <c:pt idx="3953">
                  <c:v>46.73</c:v>
                </c:pt>
                <c:pt idx="3954">
                  <c:v>46.75</c:v>
                </c:pt>
                <c:pt idx="3955">
                  <c:v>46.79</c:v>
                </c:pt>
                <c:pt idx="3956">
                  <c:v>46.81</c:v>
                </c:pt>
                <c:pt idx="3957">
                  <c:v>46.84</c:v>
                </c:pt>
                <c:pt idx="3958">
                  <c:v>46.9</c:v>
                </c:pt>
                <c:pt idx="3959">
                  <c:v>46.93</c:v>
                </c:pt>
                <c:pt idx="3960">
                  <c:v>46.94</c:v>
                </c:pt>
                <c:pt idx="3961">
                  <c:v>46.95</c:v>
                </c:pt>
                <c:pt idx="3962">
                  <c:v>46.97</c:v>
                </c:pt>
                <c:pt idx="3963">
                  <c:v>46.98</c:v>
                </c:pt>
                <c:pt idx="3964">
                  <c:v>47.02</c:v>
                </c:pt>
                <c:pt idx="3965">
                  <c:v>47.03</c:v>
                </c:pt>
                <c:pt idx="3966">
                  <c:v>47.04</c:v>
                </c:pt>
                <c:pt idx="3967">
                  <c:v>47.08</c:v>
                </c:pt>
                <c:pt idx="3968">
                  <c:v>47.13</c:v>
                </c:pt>
                <c:pt idx="3969">
                  <c:v>47.14</c:v>
                </c:pt>
                <c:pt idx="3970">
                  <c:v>47.15</c:v>
                </c:pt>
                <c:pt idx="3971">
                  <c:v>47.16</c:v>
                </c:pt>
                <c:pt idx="3972">
                  <c:v>47.19</c:v>
                </c:pt>
                <c:pt idx="3973">
                  <c:v>47.21</c:v>
                </c:pt>
                <c:pt idx="3974">
                  <c:v>47.23</c:v>
                </c:pt>
                <c:pt idx="3975">
                  <c:v>47.25</c:v>
                </c:pt>
                <c:pt idx="3976">
                  <c:v>47.28</c:v>
                </c:pt>
                <c:pt idx="3977">
                  <c:v>47.33</c:v>
                </c:pt>
                <c:pt idx="3978">
                  <c:v>47.37</c:v>
                </c:pt>
                <c:pt idx="3979">
                  <c:v>47.42</c:v>
                </c:pt>
                <c:pt idx="3980">
                  <c:v>47.46</c:v>
                </c:pt>
                <c:pt idx="3981">
                  <c:v>47.47</c:v>
                </c:pt>
                <c:pt idx="3982">
                  <c:v>47.49</c:v>
                </c:pt>
                <c:pt idx="3983">
                  <c:v>47.51</c:v>
                </c:pt>
                <c:pt idx="3984">
                  <c:v>47.53</c:v>
                </c:pt>
                <c:pt idx="3985">
                  <c:v>47.57</c:v>
                </c:pt>
                <c:pt idx="3986">
                  <c:v>47.59</c:v>
                </c:pt>
                <c:pt idx="3987">
                  <c:v>47.64</c:v>
                </c:pt>
                <c:pt idx="3988">
                  <c:v>47.68</c:v>
                </c:pt>
                <c:pt idx="3989">
                  <c:v>47.7</c:v>
                </c:pt>
                <c:pt idx="3990">
                  <c:v>47.71</c:v>
                </c:pt>
                <c:pt idx="3991">
                  <c:v>47.72</c:v>
                </c:pt>
                <c:pt idx="3992">
                  <c:v>47.73</c:v>
                </c:pt>
                <c:pt idx="3993">
                  <c:v>47.84</c:v>
                </c:pt>
                <c:pt idx="3994">
                  <c:v>47.86</c:v>
                </c:pt>
                <c:pt idx="3995">
                  <c:v>47.92</c:v>
                </c:pt>
                <c:pt idx="3996">
                  <c:v>48.03</c:v>
                </c:pt>
                <c:pt idx="3997">
                  <c:v>48.05</c:v>
                </c:pt>
                <c:pt idx="3998">
                  <c:v>48.06</c:v>
                </c:pt>
                <c:pt idx="3999">
                  <c:v>48.07</c:v>
                </c:pt>
                <c:pt idx="4000">
                  <c:v>48.11</c:v>
                </c:pt>
                <c:pt idx="4001">
                  <c:v>48.13</c:v>
                </c:pt>
                <c:pt idx="4002">
                  <c:v>48.15</c:v>
                </c:pt>
                <c:pt idx="4003">
                  <c:v>48.19</c:v>
                </c:pt>
                <c:pt idx="4004">
                  <c:v>48.2</c:v>
                </c:pt>
                <c:pt idx="4005">
                  <c:v>48.21</c:v>
                </c:pt>
                <c:pt idx="4006">
                  <c:v>48.22</c:v>
                </c:pt>
                <c:pt idx="4007">
                  <c:v>48.23</c:v>
                </c:pt>
                <c:pt idx="4008">
                  <c:v>48.25</c:v>
                </c:pt>
                <c:pt idx="4009">
                  <c:v>48.26</c:v>
                </c:pt>
                <c:pt idx="4010">
                  <c:v>48.28</c:v>
                </c:pt>
                <c:pt idx="4011">
                  <c:v>48.3</c:v>
                </c:pt>
                <c:pt idx="4012">
                  <c:v>48.32</c:v>
                </c:pt>
                <c:pt idx="4013">
                  <c:v>48.34</c:v>
                </c:pt>
                <c:pt idx="4014">
                  <c:v>48.36</c:v>
                </c:pt>
                <c:pt idx="4015">
                  <c:v>48.37</c:v>
                </c:pt>
                <c:pt idx="4016">
                  <c:v>48.44</c:v>
                </c:pt>
                <c:pt idx="4017">
                  <c:v>48.51</c:v>
                </c:pt>
                <c:pt idx="4018">
                  <c:v>48.54</c:v>
                </c:pt>
                <c:pt idx="4019">
                  <c:v>48.55</c:v>
                </c:pt>
                <c:pt idx="4020">
                  <c:v>48.57</c:v>
                </c:pt>
                <c:pt idx="4021">
                  <c:v>48.59</c:v>
                </c:pt>
                <c:pt idx="4022">
                  <c:v>48.61</c:v>
                </c:pt>
                <c:pt idx="4023">
                  <c:v>48.64</c:v>
                </c:pt>
                <c:pt idx="4024">
                  <c:v>48.73</c:v>
                </c:pt>
                <c:pt idx="4025">
                  <c:v>48.74</c:v>
                </c:pt>
                <c:pt idx="4026">
                  <c:v>48.75</c:v>
                </c:pt>
                <c:pt idx="4027">
                  <c:v>48.77</c:v>
                </c:pt>
                <c:pt idx="4028">
                  <c:v>48.79</c:v>
                </c:pt>
                <c:pt idx="4029">
                  <c:v>48.81</c:v>
                </c:pt>
                <c:pt idx="4030">
                  <c:v>48.84</c:v>
                </c:pt>
                <c:pt idx="4031">
                  <c:v>48.91</c:v>
                </c:pt>
                <c:pt idx="4032">
                  <c:v>48.92</c:v>
                </c:pt>
                <c:pt idx="4033">
                  <c:v>48.96</c:v>
                </c:pt>
                <c:pt idx="4034">
                  <c:v>48.97</c:v>
                </c:pt>
                <c:pt idx="4035">
                  <c:v>48.98</c:v>
                </c:pt>
                <c:pt idx="4036">
                  <c:v>48.99</c:v>
                </c:pt>
                <c:pt idx="4037">
                  <c:v>49</c:v>
                </c:pt>
                <c:pt idx="4038">
                  <c:v>49.01</c:v>
                </c:pt>
                <c:pt idx="4039">
                  <c:v>49.04</c:v>
                </c:pt>
                <c:pt idx="4040">
                  <c:v>49.08</c:v>
                </c:pt>
                <c:pt idx="4041">
                  <c:v>49.09</c:v>
                </c:pt>
                <c:pt idx="4042">
                  <c:v>49.1</c:v>
                </c:pt>
                <c:pt idx="4043">
                  <c:v>49.11</c:v>
                </c:pt>
                <c:pt idx="4044">
                  <c:v>49.12</c:v>
                </c:pt>
                <c:pt idx="4045">
                  <c:v>49.13</c:v>
                </c:pt>
                <c:pt idx="4046">
                  <c:v>49.17</c:v>
                </c:pt>
                <c:pt idx="4047">
                  <c:v>49.26</c:v>
                </c:pt>
                <c:pt idx="4048">
                  <c:v>49.27</c:v>
                </c:pt>
                <c:pt idx="4049">
                  <c:v>49.28</c:v>
                </c:pt>
                <c:pt idx="4050">
                  <c:v>49.29</c:v>
                </c:pt>
                <c:pt idx="4051">
                  <c:v>49.3</c:v>
                </c:pt>
                <c:pt idx="4052">
                  <c:v>49.32</c:v>
                </c:pt>
                <c:pt idx="4053">
                  <c:v>49.34</c:v>
                </c:pt>
                <c:pt idx="4054">
                  <c:v>49.39</c:v>
                </c:pt>
                <c:pt idx="4055">
                  <c:v>49.41</c:v>
                </c:pt>
                <c:pt idx="4056">
                  <c:v>49.44</c:v>
                </c:pt>
                <c:pt idx="4057">
                  <c:v>49.47</c:v>
                </c:pt>
                <c:pt idx="4058">
                  <c:v>49.49</c:v>
                </c:pt>
                <c:pt idx="4059">
                  <c:v>49.52</c:v>
                </c:pt>
                <c:pt idx="4060">
                  <c:v>49.54</c:v>
                </c:pt>
                <c:pt idx="4061">
                  <c:v>49.57</c:v>
                </c:pt>
                <c:pt idx="4062">
                  <c:v>49.58</c:v>
                </c:pt>
                <c:pt idx="4063">
                  <c:v>49.61</c:v>
                </c:pt>
                <c:pt idx="4064">
                  <c:v>49.64</c:v>
                </c:pt>
                <c:pt idx="4065">
                  <c:v>49.69</c:v>
                </c:pt>
                <c:pt idx="4066">
                  <c:v>49.71</c:v>
                </c:pt>
                <c:pt idx="4067">
                  <c:v>49.73</c:v>
                </c:pt>
                <c:pt idx="4068">
                  <c:v>49.74</c:v>
                </c:pt>
                <c:pt idx="4069">
                  <c:v>49.77</c:v>
                </c:pt>
                <c:pt idx="4070">
                  <c:v>49.79</c:v>
                </c:pt>
                <c:pt idx="4071">
                  <c:v>49.82</c:v>
                </c:pt>
                <c:pt idx="4072">
                  <c:v>49.88</c:v>
                </c:pt>
                <c:pt idx="4073">
                  <c:v>49.9</c:v>
                </c:pt>
                <c:pt idx="4074">
                  <c:v>49.93</c:v>
                </c:pt>
                <c:pt idx="4075">
                  <c:v>49.95</c:v>
                </c:pt>
                <c:pt idx="4076">
                  <c:v>49.97</c:v>
                </c:pt>
                <c:pt idx="4077">
                  <c:v>49.98</c:v>
                </c:pt>
                <c:pt idx="4078">
                  <c:v>50</c:v>
                </c:pt>
                <c:pt idx="4079">
                  <c:v>50.02</c:v>
                </c:pt>
                <c:pt idx="4080">
                  <c:v>50.03</c:v>
                </c:pt>
                <c:pt idx="4081">
                  <c:v>50.08</c:v>
                </c:pt>
                <c:pt idx="4082">
                  <c:v>50.09</c:v>
                </c:pt>
                <c:pt idx="4083">
                  <c:v>50.1</c:v>
                </c:pt>
                <c:pt idx="4084">
                  <c:v>50.14</c:v>
                </c:pt>
                <c:pt idx="4085">
                  <c:v>50.15</c:v>
                </c:pt>
                <c:pt idx="4086">
                  <c:v>50.16</c:v>
                </c:pt>
                <c:pt idx="4087">
                  <c:v>50.18</c:v>
                </c:pt>
                <c:pt idx="4088">
                  <c:v>50.2</c:v>
                </c:pt>
                <c:pt idx="4089">
                  <c:v>50.22</c:v>
                </c:pt>
                <c:pt idx="4090">
                  <c:v>50.24</c:v>
                </c:pt>
                <c:pt idx="4091">
                  <c:v>50.27</c:v>
                </c:pt>
                <c:pt idx="4092">
                  <c:v>50.28</c:v>
                </c:pt>
                <c:pt idx="4093">
                  <c:v>50.31</c:v>
                </c:pt>
                <c:pt idx="4094">
                  <c:v>50.39</c:v>
                </c:pt>
                <c:pt idx="4095">
                  <c:v>50.42</c:v>
                </c:pt>
                <c:pt idx="4096">
                  <c:v>50.5</c:v>
                </c:pt>
                <c:pt idx="4097">
                  <c:v>50.59</c:v>
                </c:pt>
                <c:pt idx="4098">
                  <c:v>50.64</c:v>
                </c:pt>
                <c:pt idx="4099">
                  <c:v>50.68</c:v>
                </c:pt>
                <c:pt idx="4100">
                  <c:v>50.78</c:v>
                </c:pt>
                <c:pt idx="4101">
                  <c:v>50.8</c:v>
                </c:pt>
                <c:pt idx="4102">
                  <c:v>50.82</c:v>
                </c:pt>
                <c:pt idx="4103">
                  <c:v>50.87</c:v>
                </c:pt>
                <c:pt idx="4104">
                  <c:v>50.9</c:v>
                </c:pt>
                <c:pt idx="4105">
                  <c:v>50.91</c:v>
                </c:pt>
                <c:pt idx="4106">
                  <c:v>50.93</c:v>
                </c:pt>
                <c:pt idx="4107">
                  <c:v>50.96</c:v>
                </c:pt>
                <c:pt idx="4108">
                  <c:v>51</c:v>
                </c:pt>
                <c:pt idx="4109">
                  <c:v>51.01</c:v>
                </c:pt>
                <c:pt idx="4110">
                  <c:v>51.02</c:v>
                </c:pt>
                <c:pt idx="4111">
                  <c:v>51.04</c:v>
                </c:pt>
                <c:pt idx="4112">
                  <c:v>51.08</c:v>
                </c:pt>
                <c:pt idx="4113">
                  <c:v>51.11</c:v>
                </c:pt>
                <c:pt idx="4114">
                  <c:v>51.13</c:v>
                </c:pt>
                <c:pt idx="4115">
                  <c:v>51.14</c:v>
                </c:pt>
                <c:pt idx="4116">
                  <c:v>51.15</c:v>
                </c:pt>
                <c:pt idx="4117">
                  <c:v>51.16</c:v>
                </c:pt>
                <c:pt idx="4118">
                  <c:v>51.19</c:v>
                </c:pt>
                <c:pt idx="4119">
                  <c:v>51.24</c:v>
                </c:pt>
                <c:pt idx="4120">
                  <c:v>51.28</c:v>
                </c:pt>
                <c:pt idx="4121">
                  <c:v>51.29</c:v>
                </c:pt>
                <c:pt idx="4122">
                  <c:v>51.31</c:v>
                </c:pt>
                <c:pt idx="4123">
                  <c:v>51.34</c:v>
                </c:pt>
                <c:pt idx="4124">
                  <c:v>51.37</c:v>
                </c:pt>
                <c:pt idx="4125">
                  <c:v>51.41</c:v>
                </c:pt>
                <c:pt idx="4126">
                  <c:v>51.42</c:v>
                </c:pt>
                <c:pt idx="4127">
                  <c:v>51.44</c:v>
                </c:pt>
                <c:pt idx="4128">
                  <c:v>51.45</c:v>
                </c:pt>
                <c:pt idx="4129">
                  <c:v>51.48</c:v>
                </c:pt>
                <c:pt idx="4130">
                  <c:v>51.49</c:v>
                </c:pt>
                <c:pt idx="4131">
                  <c:v>51.5</c:v>
                </c:pt>
                <c:pt idx="4132">
                  <c:v>51.56</c:v>
                </c:pt>
                <c:pt idx="4133">
                  <c:v>51.58</c:v>
                </c:pt>
                <c:pt idx="4134">
                  <c:v>51.59</c:v>
                </c:pt>
                <c:pt idx="4135">
                  <c:v>51.62</c:v>
                </c:pt>
                <c:pt idx="4136">
                  <c:v>51.63</c:v>
                </c:pt>
                <c:pt idx="4137">
                  <c:v>51.71</c:v>
                </c:pt>
                <c:pt idx="4138">
                  <c:v>51.77</c:v>
                </c:pt>
                <c:pt idx="4139">
                  <c:v>51.8</c:v>
                </c:pt>
                <c:pt idx="4140">
                  <c:v>51.83</c:v>
                </c:pt>
                <c:pt idx="4141">
                  <c:v>51.92</c:v>
                </c:pt>
                <c:pt idx="4142">
                  <c:v>51.95</c:v>
                </c:pt>
                <c:pt idx="4143">
                  <c:v>51.96</c:v>
                </c:pt>
                <c:pt idx="4144">
                  <c:v>51.98</c:v>
                </c:pt>
                <c:pt idx="4145">
                  <c:v>52.01</c:v>
                </c:pt>
                <c:pt idx="4146">
                  <c:v>52.04</c:v>
                </c:pt>
                <c:pt idx="4147">
                  <c:v>52.06</c:v>
                </c:pt>
                <c:pt idx="4148">
                  <c:v>52.07</c:v>
                </c:pt>
                <c:pt idx="4149">
                  <c:v>52.14</c:v>
                </c:pt>
                <c:pt idx="4150">
                  <c:v>52.16</c:v>
                </c:pt>
                <c:pt idx="4151">
                  <c:v>52.17</c:v>
                </c:pt>
                <c:pt idx="4152">
                  <c:v>52.21</c:v>
                </c:pt>
                <c:pt idx="4153">
                  <c:v>52.24</c:v>
                </c:pt>
                <c:pt idx="4154">
                  <c:v>52.25</c:v>
                </c:pt>
                <c:pt idx="4155">
                  <c:v>52.26</c:v>
                </c:pt>
                <c:pt idx="4156">
                  <c:v>52.28</c:v>
                </c:pt>
                <c:pt idx="4157">
                  <c:v>52.31</c:v>
                </c:pt>
                <c:pt idx="4158">
                  <c:v>52.33</c:v>
                </c:pt>
                <c:pt idx="4159">
                  <c:v>52.34</c:v>
                </c:pt>
                <c:pt idx="4160">
                  <c:v>52.35</c:v>
                </c:pt>
                <c:pt idx="4161">
                  <c:v>52.37</c:v>
                </c:pt>
                <c:pt idx="4162">
                  <c:v>52.38</c:v>
                </c:pt>
                <c:pt idx="4163">
                  <c:v>52.41</c:v>
                </c:pt>
                <c:pt idx="4164">
                  <c:v>52.42</c:v>
                </c:pt>
                <c:pt idx="4165">
                  <c:v>52.49</c:v>
                </c:pt>
                <c:pt idx="4166">
                  <c:v>52.57</c:v>
                </c:pt>
                <c:pt idx="4167">
                  <c:v>52.59</c:v>
                </c:pt>
                <c:pt idx="4168">
                  <c:v>52.61</c:v>
                </c:pt>
                <c:pt idx="4169">
                  <c:v>52.62</c:v>
                </c:pt>
                <c:pt idx="4170">
                  <c:v>52.68</c:v>
                </c:pt>
                <c:pt idx="4171">
                  <c:v>52.69</c:v>
                </c:pt>
                <c:pt idx="4172">
                  <c:v>52.74</c:v>
                </c:pt>
                <c:pt idx="4173">
                  <c:v>52.8</c:v>
                </c:pt>
                <c:pt idx="4174">
                  <c:v>52.81</c:v>
                </c:pt>
                <c:pt idx="4175">
                  <c:v>52.84</c:v>
                </c:pt>
                <c:pt idx="4176">
                  <c:v>52.85</c:v>
                </c:pt>
                <c:pt idx="4177">
                  <c:v>52.88</c:v>
                </c:pt>
                <c:pt idx="4178">
                  <c:v>52.93</c:v>
                </c:pt>
                <c:pt idx="4179">
                  <c:v>52.95</c:v>
                </c:pt>
                <c:pt idx="4180">
                  <c:v>52.96</c:v>
                </c:pt>
                <c:pt idx="4181">
                  <c:v>53</c:v>
                </c:pt>
                <c:pt idx="4182">
                  <c:v>53.06</c:v>
                </c:pt>
                <c:pt idx="4183">
                  <c:v>53.09</c:v>
                </c:pt>
                <c:pt idx="4184">
                  <c:v>53.12</c:v>
                </c:pt>
                <c:pt idx="4185">
                  <c:v>53.15</c:v>
                </c:pt>
                <c:pt idx="4186">
                  <c:v>53.17</c:v>
                </c:pt>
                <c:pt idx="4187">
                  <c:v>53.22</c:v>
                </c:pt>
                <c:pt idx="4188">
                  <c:v>53.27</c:v>
                </c:pt>
                <c:pt idx="4189">
                  <c:v>53.29</c:v>
                </c:pt>
                <c:pt idx="4190">
                  <c:v>53.3</c:v>
                </c:pt>
                <c:pt idx="4191">
                  <c:v>53.34</c:v>
                </c:pt>
                <c:pt idx="4192">
                  <c:v>53.39</c:v>
                </c:pt>
                <c:pt idx="4193">
                  <c:v>53.4</c:v>
                </c:pt>
                <c:pt idx="4194">
                  <c:v>53.41</c:v>
                </c:pt>
                <c:pt idx="4195">
                  <c:v>53.44</c:v>
                </c:pt>
                <c:pt idx="4196">
                  <c:v>53.46</c:v>
                </c:pt>
                <c:pt idx="4197">
                  <c:v>53.49</c:v>
                </c:pt>
                <c:pt idx="4198">
                  <c:v>53.5</c:v>
                </c:pt>
                <c:pt idx="4199">
                  <c:v>53.52</c:v>
                </c:pt>
                <c:pt idx="4200">
                  <c:v>53.54</c:v>
                </c:pt>
                <c:pt idx="4201">
                  <c:v>53.55</c:v>
                </c:pt>
                <c:pt idx="4202">
                  <c:v>53.57</c:v>
                </c:pt>
                <c:pt idx="4203">
                  <c:v>53.65</c:v>
                </c:pt>
                <c:pt idx="4204">
                  <c:v>53.67</c:v>
                </c:pt>
                <c:pt idx="4205">
                  <c:v>53.69</c:v>
                </c:pt>
                <c:pt idx="4206">
                  <c:v>53.7</c:v>
                </c:pt>
                <c:pt idx="4207">
                  <c:v>53.72</c:v>
                </c:pt>
                <c:pt idx="4208">
                  <c:v>53.87</c:v>
                </c:pt>
                <c:pt idx="4209">
                  <c:v>53.91</c:v>
                </c:pt>
                <c:pt idx="4210">
                  <c:v>53.95</c:v>
                </c:pt>
                <c:pt idx="4211">
                  <c:v>53.99</c:v>
                </c:pt>
                <c:pt idx="4212">
                  <c:v>54.04</c:v>
                </c:pt>
                <c:pt idx="4213">
                  <c:v>54.05</c:v>
                </c:pt>
                <c:pt idx="4214">
                  <c:v>54.09</c:v>
                </c:pt>
                <c:pt idx="4215">
                  <c:v>54.16</c:v>
                </c:pt>
                <c:pt idx="4216">
                  <c:v>54.17</c:v>
                </c:pt>
                <c:pt idx="4217">
                  <c:v>54.18</c:v>
                </c:pt>
                <c:pt idx="4218">
                  <c:v>54.2</c:v>
                </c:pt>
                <c:pt idx="4219">
                  <c:v>54.27</c:v>
                </c:pt>
                <c:pt idx="4220">
                  <c:v>54.29</c:v>
                </c:pt>
                <c:pt idx="4221">
                  <c:v>54.32</c:v>
                </c:pt>
                <c:pt idx="4222">
                  <c:v>54.33</c:v>
                </c:pt>
                <c:pt idx="4223">
                  <c:v>54.34</c:v>
                </c:pt>
                <c:pt idx="4224">
                  <c:v>54.36</c:v>
                </c:pt>
                <c:pt idx="4225">
                  <c:v>54.43</c:v>
                </c:pt>
                <c:pt idx="4226">
                  <c:v>54.45</c:v>
                </c:pt>
                <c:pt idx="4227">
                  <c:v>54.47</c:v>
                </c:pt>
                <c:pt idx="4228">
                  <c:v>54.48</c:v>
                </c:pt>
                <c:pt idx="4229">
                  <c:v>54.53</c:v>
                </c:pt>
                <c:pt idx="4230">
                  <c:v>54.59</c:v>
                </c:pt>
                <c:pt idx="4231">
                  <c:v>54.6</c:v>
                </c:pt>
                <c:pt idx="4232">
                  <c:v>54.61</c:v>
                </c:pt>
                <c:pt idx="4233">
                  <c:v>54.63</c:v>
                </c:pt>
                <c:pt idx="4234">
                  <c:v>54.64</c:v>
                </c:pt>
                <c:pt idx="4235">
                  <c:v>54.66</c:v>
                </c:pt>
                <c:pt idx="4236">
                  <c:v>54.67</c:v>
                </c:pt>
                <c:pt idx="4237">
                  <c:v>54.71</c:v>
                </c:pt>
                <c:pt idx="4238">
                  <c:v>54.76</c:v>
                </c:pt>
                <c:pt idx="4239">
                  <c:v>54.77</c:v>
                </c:pt>
                <c:pt idx="4240">
                  <c:v>54.86</c:v>
                </c:pt>
                <c:pt idx="4241">
                  <c:v>54.88</c:v>
                </c:pt>
                <c:pt idx="4242">
                  <c:v>54.93</c:v>
                </c:pt>
                <c:pt idx="4243">
                  <c:v>54.96</c:v>
                </c:pt>
                <c:pt idx="4244">
                  <c:v>55</c:v>
                </c:pt>
                <c:pt idx="4245">
                  <c:v>55.01</c:v>
                </c:pt>
                <c:pt idx="4246">
                  <c:v>55.04</c:v>
                </c:pt>
                <c:pt idx="4247">
                  <c:v>55.15</c:v>
                </c:pt>
                <c:pt idx="4248">
                  <c:v>55.16</c:v>
                </c:pt>
                <c:pt idx="4249">
                  <c:v>55.19</c:v>
                </c:pt>
                <c:pt idx="4250">
                  <c:v>55.2</c:v>
                </c:pt>
                <c:pt idx="4251">
                  <c:v>55.21</c:v>
                </c:pt>
                <c:pt idx="4252">
                  <c:v>55.23</c:v>
                </c:pt>
                <c:pt idx="4253">
                  <c:v>55.24</c:v>
                </c:pt>
                <c:pt idx="4254">
                  <c:v>55.25</c:v>
                </c:pt>
                <c:pt idx="4255">
                  <c:v>55.34</c:v>
                </c:pt>
                <c:pt idx="4256">
                  <c:v>55.38</c:v>
                </c:pt>
                <c:pt idx="4257">
                  <c:v>55.52</c:v>
                </c:pt>
                <c:pt idx="4258">
                  <c:v>55.57</c:v>
                </c:pt>
                <c:pt idx="4259">
                  <c:v>55.58</c:v>
                </c:pt>
                <c:pt idx="4260">
                  <c:v>55.6</c:v>
                </c:pt>
                <c:pt idx="4261">
                  <c:v>55.66</c:v>
                </c:pt>
                <c:pt idx="4262">
                  <c:v>55.68</c:v>
                </c:pt>
                <c:pt idx="4263">
                  <c:v>55.69</c:v>
                </c:pt>
                <c:pt idx="4264">
                  <c:v>55.71</c:v>
                </c:pt>
                <c:pt idx="4265">
                  <c:v>55.75</c:v>
                </c:pt>
                <c:pt idx="4266">
                  <c:v>55.77</c:v>
                </c:pt>
                <c:pt idx="4267">
                  <c:v>55.81</c:v>
                </c:pt>
                <c:pt idx="4268">
                  <c:v>55.82</c:v>
                </c:pt>
                <c:pt idx="4269">
                  <c:v>55.83</c:v>
                </c:pt>
                <c:pt idx="4270">
                  <c:v>55.98</c:v>
                </c:pt>
                <c:pt idx="4271">
                  <c:v>55.99</c:v>
                </c:pt>
                <c:pt idx="4272">
                  <c:v>56</c:v>
                </c:pt>
                <c:pt idx="4273">
                  <c:v>56.05</c:v>
                </c:pt>
                <c:pt idx="4274">
                  <c:v>56.13</c:v>
                </c:pt>
                <c:pt idx="4275">
                  <c:v>56.17</c:v>
                </c:pt>
                <c:pt idx="4276">
                  <c:v>56.19</c:v>
                </c:pt>
                <c:pt idx="4277">
                  <c:v>56.25</c:v>
                </c:pt>
                <c:pt idx="4278">
                  <c:v>56.26</c:v>
                </c:pt>
                <c:pt idx="4279">
                  <c:v>56.28</c:v>
                </c:pt>
                <c:pt idx="4280">
                  <c:v>56.32</c:v>
                </c:pt>
                <c:pt idx="4281">
                  <c:v>56.39</c:v>
                </c:pt>
                <c:pt idx="4282">
                  <c:v>56.43</c:v>
                </c:pt>
                <c:pt idx="4283">
                  <c:v>56.45</c:v>
                </c:pt>
                <c:pt idx="4284">
                  <c:v>56.55</c:v>
                </c:pt>
                <c:pt idx="4285">
                  <c:v>56.62</c:v>
                </c:pt>
                <c:pt idx="4286">
                  <c:v>56.69</c:v>
                </c:pt>
                <c:pt idx="4287">
                  <c:v>56.71</c:v>
                </c:pt>
                <c:pt idx="4288">
                  <c:v>56.76</c:v>
                </c:pt>
                <c:pt idx="4289">
                  <c:v>56.84</c:v>
                </c:pt>
                <c:pt idx="4290">
                  <c:v>56.87</c:v>
                </c:pt>
                <c:pt idx="4291">
                  <c:v>56.88</c:v>
                </c:pt>
                <c:pt idx="4292">
                  <c:v>56.89</c:v>
                </c:pt>
                <c:pt idx="4293">
                  <c:v>56.94</c:v>
                </c:pt>
                <c:pt idx="4294">
                  <c:v>56.95</c:v>
                </c:pt>
                <c:pt idx="4295">
                  <c:v>56.98</c:v>
                </c:pt>
                <c:pt idx="4296">
                  <c:v>57.01</c:v>
                </c:pt>
                <c:pt idx="4297">
                  <c:v>57.02</c:v>
                </c:pt>
                <c:pt idx="4298">
                  <c:v>57.07</c:v>
                </c:pt>
                <c:pt idx="4299">
                  <c:v>57.1</c:v>
                </c:pt>
                <c:pt idx="4300">
                  <c:v>57.12</c:v>
                </c:pt>
                <c:pt idx="4301">
                  <c:v>57.15</c:v>
                </c:pt>
                <c:pt idx="4302">
                  <c:v>57.16</c:v>
                </c:pt>
                <c:pt idx="4303">
                  <c:v>57.18</c:v>
                </c:pt>
                <c:pt idx="4304">
                  <c:v>57.2</c:v>
                </c:pt>
                <c:pt idx="4305">
                  <c:v>57.22</c:v>
                </c:pt>
                <c:pt idx="4306">
                  <c:v>57.23</c:v>
                </c:pt>
                <c:pt idx="4307">
                  <c:v>57.25</c:v>
                </c:pt>
                <c:pt idx="4308">
                  <c:v>57.32</c:v>
                </c:pt>
                <c:pt idx="4309">
                  <c:v>57.33</c:v>
                </c:pt>
                <c:pt idx="4310">
                  <c:v>57.35</c:v>
                </c:pt>
                <c:pt idx="4311">
                  <c:v>57.38</c:v>
                </c:pt>
                <c:pt idx="4312">
                  <c:v>57.39</c:v>
                </c:pt>
                <c:pt idx="4313">
                  <c:v>57.45</c:v>
                </c:pt>
                <c:pt idx="4314">
                  <c:v>57.46</c:v>
                </c:pt>
                <c:pt idx="4315">
                  <c:v>57.49</c:v>
                </c:pt>
                <c:pt idx="4316">
                  <c:v>57.52</c:v>
                </c:pt>
                <c:pt idx="4317">
                  <c:v>57.53</c:v>
                </c:pt>
                <c:pt idx="4318">
                  <c:v>57.54</c:v>
                </c:pt>
                <c:pt idx="4319">
                  <c:v>57.59</c:v>
                </c:pt>
                <c:pt idx="4320">
                  <c:v>57.66</c:v>
                </c:pt>
                <c:pt idx="4321">
                  <c:v>57.68</c:v>
                </c:pt>
                <c:pt idx="4322">
                  <c:v>57.72</c:v>
                </c:pt>
                <c:pt idx="4323">
                  <c:v>57.8</c:v>
                </c:pt>
                <c:pt idx="4324">
                  <c:v>57.82</c:v>
                </c:pt>
                <c:pt idx="4325">
                  <c:v>57.88</c:v>
                </c:pt>
                <c:pt idx="4326">
                  <c:v>57.93</c:v>
                </c:pt>
                <c:pt idx="4327">
                  <c:v>57.94</c:v>
                </c:pt>
                <c:pt idx="4328">
                  <c:v>57.99</c:v>
                </c:pt>
                <c:pt idx="4329">
                  <c:v>58.01</c:v>
                </c:pt>
                <c:pt idx="4330">
                  <c:v>58.07</c:v>
                </c:pt>
                <c:pt idx="4331">
                  <c:v>58.08</c:v>
                </c:pt>
                <c:pt idx="4332">
                  <c:v>58.09</c:v>
                </c:pt>
                <c:pt idx="4333">
                  <c:v>58.1</c:v>
                </c:pt>
                <c:pt idx="4334">
                  <c:v>58.15</c:v>
                </c:pt>
                <c:pt idx="4335">
                  <c:v>58.17</c:v>
                </c:pt>
                <c:pt idx="4336">
                  <c:v>58.22</c:v>
                </c:pt>
                <c:pt idx="4337">
                  <c:v>58.26</c:v>
                </c:pt>
                <c:pt idx="4338">
                  <c:v>58.35</c:v>
                </c:pt>
                <c:pt idx="4339">
                  <c:v>58.47</c:v>
                </c:pt>
                <c:pt idx="4340">
                  <c:v>58.49</c:v>
                </c:pt>
                <c:pt idx="4341">
                  <c:v>58.55</c:v>
                </c:pt>
                <c:pt idx="4342">
                  <c:v>58.56</c:v>
                </c:pt>
                <c:pt idx="4343">
                  <c:v>58.57</c:v>
                </c:pt>
                <c:pt idx="4344">
                  <c:v>58.6</c:v>
                </c:pt>
                <c:pt idx="4345">
                  <c:v>58.64</c:v>
                </c:pt>
                <c:pt idx="4346">
                  <c:v>58.65</c:v>
                </c:pt>
                <c:pt idx="4347">
                  <c:v>58.69</c:v>
                </c:pt>
                <c:pt idx="4348">
                  <c:v>58.74</c:v>
                </c:pt>
                <c:pt idx="4349">
                  <c:v>58.75</c:v>
                </c:pt>
                <c:pt idx="4350">
                  <c:v>58.76</c:v>
                </c:pt>
                <c:pt idx="4351">
                  <c:v>59.01</c:v>
                </c:pt>
                <c:pt idx="4352">
                  <c:v>59.03</c:v>
                </c:pt>
                <c:pt idx="4353">
                  <c:v>59.09</c:v>
                </c:pt>
                <c:pt idx="4354">
                  <c:v>59.14</c:v>
                </c:pt>
                <c:pt idx="4355">
                  <c:v>59.2</c:v>
                </c:pt>
                <c:pt idx="4356">
                  <c:v>59.28</c:v>
                </c:pt>
                <c:pt idx="4357">
                  <c:v>59.29</c:v>
                </c:pt>
                <c:pt idx="4358">
                  <c:v>59.31</c:v>
                </c:pt>
                <c:pt idx="4359">
                  <c:v>59.36</c:v>
                </c:pt>
                <c:pt idx="4360">
                  <c:v>59.37</c:v>
                </c:pt>
                <c:pt idx="4361">
                  <c:v>59.38</c:v>
                </c:pt>
                <c:pt idx="4362">
                  <c:v>59.44</c:v>
                </c:pt>
                <c:pt idx="4363">
                  <c:v>59.48</c:v>
                </c:pt>
                <c:pt idx="4364">
                  <c:v>59.52</c:v>
                </c:pt>
                <c:pt idx="4365">
                  <c:v>59.59</c:v>
                </c:pt>
                <c:pt idx="4366">
                  <c:v>59.61</c:v>
                </c:pt>
                <c:pt idx="4367">
                  <c:v>59.62</c:v>
                </c:pt>
                <c:pt idx="4368">
                  <c:v>59.65</c:v>
                </c:pt>
                <c:pt idx="4369">
                  <c:v>59.7</c:v>
                </c:pt>
                <c:pt idx="4370">
                  <c:v>59.72</c:v>
                </c:pt>
                <c:pt idx="4371">
                  <c:v>59.82</c:v>
                </c:pt>
                <c:pt idx="4372">
                  <c:v>59.84</c:v>
                </c:pt>
                <c:pt idx="4373">
                  <c:v>59.85</c:v>
                </c:pt>
                <c:pt idx="4374">
                  <c:v>59.99</c:v>
                </c:pt>
                <c:pt idx="4375">
                  <c:v>60.02</c:v>
                </c:pt>
                <c:pt idx="4376">
                  <c:v>60.03</c:v>
                </c:pt>
                <c:pt idx="4377">
                  <c:v>60.07</c:v>
                </c:pt>
                <c:pt idx="4378">
                  <c:v>60.08</c:v>
                </c:pt>
                <c:pt idx="4379">
                  <c:v>60.14</c:v>
                </c:pt>
                <c:pt idx="4380">
                  <c:v>60.24</c:v>
                </c:pt>
                <c:pt idx="4381">
                  <c:v>60.25</c:v>
                </c:pt>
                <c:pt idx="4382">
                  <c:v>60.33</c:v>
                </c:pt>
                <c:pt idx="4383">
                  <c:v>60.37</c:v>
                </c:pt>
                <c:pt idx="4384">
                  <c:v>60.39</c:v>
                </c:pt>
                <c:pt idx="4385">
                  <c:v>60.41</c:v>
                </c:pt>
                <c:pt idx="4386">
                  <c:v>60.5</c:v>
                </c:pt>
                <c:pt idx="4387">
                  <c:v>60.51</c:v>
                </c:pt>
                <c:pt idx="4388">
                  <c:v>60.53</c:v>
                </c:pt>
                <c:pt idx="4389">
                  <c:v>60.62</c:v>
                </c:pt>
                <c:pt idx="4390">
                  <c:v>60.64</c:v>
                </c:pt>
                <c:pt idx="4391">
                  <c:v>60.65</c:v>
                </c:pt>
                <c:pt idx="4392">
                  <c:v>60.67</c:v>
                </c:pt>
                <c:pt idx="4393">
                  <c:v>60.72</c:v>
                </c:pt>
                <c:pt idx="4394">
                  <c:v>60.73</c:v>
                </c:pt>
                <c:pt idx="4395">
                  <c:v>60.76</c:v>
                </c:pt>
                <c:pt idx="4396">
                  <c:v>60.79</c:v>
                </c:pt>
                <c:pt idx="4397">
                  <c:v>60.8</c:v>
                </c:pt>
                <c:pt idx="4398">
                  <c:v>60.93</c:v>
                </c:pt>
                <c:pt idx="4399">
                  <c:v>60.95</c:v>
                </c:pt>
                <c:pt idx="4400">
                  <c:v>60.99</c:v>
                </c:pt>
                <c:pt idx="4401">
                  <c:v>61.01</c:v>
                </c:pt>
                <c:pt idx="4402">
                  <c:v>61.02</c:v>
                </c:pt>
                <c:pt idx="4403">
                  <c:v>61.06</c:v>
                </c:pt>
                <c:pt idx="4404">
                  <c:v>61.09</c:v>
                </c:pt>
                <c:pt idx="4405">
                  <c:v>61.11</c:v>
                </c:pt>
                <c:pt idx="4406">
                  <c:v>61.12</c:v>
                </c:pt>
                <c:pt idx="4407">
                  <c:v>61.13</c:v>
                </c:pt>
                <c:pt idx="4408">
                  <c:v>61.14</c:v>
                </c:pt>
                <c:pt idx="4409">
                  <c:v>61.17</c:v>
                </c:pt>
                <c:pt idx="4410">
                  <c:v>61.22</c:v>
                </c:pt>
                <c:pt idx="4411">
                  <c:v>61.23</c:v>
                </c:pt>
                <c:pt idx="4412">
                  <c:v>61.24</c:v>
                </c:pt>
                <c:pt idx="4413">
                  <c:v>61.34</c:v>
                </c:pt>
                <c:pt idx="4414">
                  <c:v>61.35</c:v>
                </c:pt>
                <c:pt idx="4415">
                  <c:v>61.38</c:v>
                </c:pt>
                <c:pt idx="4416">
                  <c:v>61.4</c:v>
                </c:pt>
                <c:pt idx="4417">
                  <c:v>61.41</c:v>
                </c:pt>
                <c:pt idx="4418">
                  <c:v>61.43</c:v>
                </c:pt>
                <c:pt idx="4419">
                  <c:v>61.44</c:v>
                </c:pt>
                <c:pt idx="4420">
                  <c:v>61.5</c:v>
                </c:pt>
                <c:pt idx="4421">
                  <c:v>61.52</c:v>
                </c:pt>
                <c:pt idx="4422">
                  <c:v>61.56</c:v>
                </c:pt>
                <c:pt idx="4423">
                  <c:v>61.6</c:v>
                </c:pt>
                <c:pt idx="4424">
                  <c:v>61.64</c:v>
                </c:pt>
                <c:pt idx="4425">
                  <c:v>61.65</c:v>
                </c:pt>
                <c:pt idx="4426">
                  <c:v>61.66</c:v>
                </c:pt>
                <c:pt idx="4427">
                  <c:v>61.7</c:v>
                </c:pt>
                <c:pt idx="4428">
                  <c:v>61.71</c:v>
                </c:pt>
                <c:pt idx="4429">
                  <c:v>61.72</c:v>
                </c:pt>
                <c:pt idx="4430">
                  <c:v>61.73</c:v>
                </c:pt>
                <c:pt idx="4431">
                  <c:v>61.76</c:v>
                </c:pt>
                <c:pt idx="4432">
                  <c:v>61.95</c:v>
                </c:pt>
                <c:pt idx="4433">
                  <c:v>61.98</c:v>
                </c:pt>
                <c:pt idx="4434">
                  <c:v>62.04</c:v>
                </c:pt>
                <c:pt idx="4435">
                  <c:v>62.08</c:v>
                </c:pt>
                <c:pt idx="4436">
                  <c:v>62.1</c:v>
                </c:pt>
                <c:pt idx="4437">
                  <c:v>62.14</c:v>
                </c:pt>
                <c:pt idx="4438">
                  <c:v>62.17</c:v>
                </c:pt>
                <c:pt idx="4439">
                  <c:v>62.26</c:v>
                </c:pt>
                <c:pt idx="4440">
                  <c:v>62.27</c:v>
                </c:pt>
                <c:pt idx="4441">
                  <c:v>62.34</c:v>
                </c:pt>
                <c:pt idx="4442">
                  <c:v>62.46</c:v>
                </c:pt>
                <c:pt idx="4443">
                  <c:v>62.47</c:v>
                </c:pt>
                <c:pt idx="4444">
                  <c:v>62.48</c:v>
                </c:pt>
                <c:pt idx="4445">
                  <c:v>62.5</c:v>
                </c:pt>
                <c:pt idx="4446">
                  <c:v>62.52</c:v>
                </c:pt>
                <c:pt idx="4447">
                  <c:v>62.6</c:v>
                </c:pt>
                <c:pt idx="4448">
                  <c:v>62.62</c:v>
                </c:pt>
                <c:pt idx="4449">
                  <c:v>62.69</c:v>
                </c:pt>
                <c:pt idx="4450">
                  <c:v>62.75</c:v>
                </c:pt>
                <c:pt idx="4451">
                  <c:v>62.8</c:v>
                </c:pt>
                <c:pt idx="4452">
                  <c:v>62.83</c:v>
                </c:pt>
                <c:pt idx="4453">
                  <c:v>62.85</c:v>
                </c:pt>
                <c:pt idx="4454">
                  <c:v>62.86</c:v>
                </c:pt>
                <c:pt idx="4455">
                  <c:v>62.9</c:v>
                </c:pt>
                <c:pt idx="4456">
                  <c:v>62.95</c:v>
                </c:pt>
                <c:pt idx="4457">
                  <c:v>63.12</c:v>
                </c:pt>
                <c:pt idx="4458">
                  <c:v>63.29</c:v>
                </c:pt>
                <c:pt idx="4459">
                  <c:v>63.3</c:v>
                </c:pt>
                <c:pt idx="4460">
                  <c:v>63.34</c:v>
                </c:pt>
                <c:pt idx="4461">
                  <c:v>63.35</c:v>
                </c:pt>
                <c:pt idx="4462">
                  <c:v>63.39</c:v>
                </c:pt>
                <c:pt idx="4463">
                  <c:v>63.44</c:v>
                </c:pt>
                <c:pt idx="4464">
                  <c:v>63.48</c:v>
                </c:pt>
                <c:pt idx="4465">
                  <c:v>63.5</c:v>
                </c:pt>
                <c:pt idx="4466">
                  <c:v>63.51</c:v>
                </c:pt>
                <c:pt idx="4467">
                  <c:v>63.64</c:v>
                </c:pt>
                <c:pt idx="4468">
                  <c:v>63.65</c:v>
                </c:pt>
                <c:pt idx="4469">
                  <c:v>63.67</c:v>
                </c:pt>
                <c:pt idx="4470">
                  <c:v>63.7</c:v>
                </c:pt>
                <c:pt idx="4471">
                  <c:v>63.71</c:v>
                </c:pt>
                <c:pt idx="4472">
                  <c:v>63.73</c:v>
                </c:pt>
                <c:pt idx="4473">
                  <c:v>63.79</c:v>
                </c:pt>
                <c:pt idx="4474">
                  <c:v>63.82</c:v>
                </c:pt>
                <c:pt idx="4475">
                  <c:v>63.86</c:v>
                </c:pt>
                <c:pt idx="4476">
                  <c:v>63.87</c:v>
                </c:pt>
                <c:pt idx="4477">
                  <c:v>63.9</c:v>
                </c:pt>
                <c:pt idx="4478">
                  <c:v>63.94</c:v>
                </c:pt>
                <c:pt idx="4479">
                  <c:v>63.95</c:v>
                </c:pt>
                <c:pt idx="4480">
                  <c:v>63.98</c:v>
                </c:pt>
                <c:pt idx="4481">
                  <c:v>64.03</c:v>
                </c:pt>
                <c:pt idx="4482">
                  <c:v>64.09</c:v>
                </c:pt>
                <c:pt idx="4483">
                  <c:v>64.2</c:v>
                </c:pt>
                <c:pt idx="4484">
                  <c:v>64.27</c:v>
                </c:pt>
                <c:pt idx="4485">
                  <c:v>64.319999999999993</c:v>
                </c:pt>
                <c:pt idx="4486">
                  <c:v>64.52</c:v>
                </c:pt>
                <c:pt idx="4487">
                  <c:v>64.67</c:v>
                </c:pt>
                <c:pt idx="4488">
                  <c:v>64.7</c:v>
                </c:pt>
                <c:pt idx="4489">
                  <c:v>64.709999999999994</c:v>
                </c:pt>
                <c:pt idx="4490">
                  <c:v>64.75</c:v>
                </c:pt>
                <c:pt idx="4491">
                  <c:v>64.83</c:v>
                </c:pt>
                <c:pt idx="4492">
                  <c:v>64.87</c:v>
                </c:pt>
                <c:pt idx="4493">
                  <c:v>64.89</c:v>
                </c:pt>
                <c:pt idx="4494">
                  <c:v>64.91</c:v>
                </c:pt>
                <c:pt idx="4495">
                  <c:v>65.040000000000006</c:v>
                </c:pt>
                <c:pt idx="4496">
                  <c:v>65.099999999999994</c:v>
                </c:pt>
                <c:pt idx="4497">
                  <c:v>65.17</c:v>
                </c:pt>
                <c:pt idx="4498">
                  <c:v>65.23</c:v>
                </c:pt>
                <c:pt idx="4499">
                  <c:v>65.25</c:v>
                </c:pt>
                <c:pt idx="4500">
                  <c:v>65.27</c:v>
                </c:pt>
                <c:pt idx="4501">
                  <c:v>65.42</c:v>
                </c:pt>
                <c:pt idx="4502">
                  <c:v>65.44</c:v>
                </c:pt>
                <c:pt idx="4503">
                  <c:v>65.45</c:v>
                </c:pt>
                <c:pt idx="4504">
                  <c:v>65.48</c:v>
                </c:pt>
                <c:pt idx="4505">
                  <c:v>65.489999999999995</c:v>
                </c:pt>
                <c:pt idx="4506">
                  <c:v>65.61</c:v>
                </c:pt>
                <c:pt idx="4507">
                  <c:v>65.64</c:v>
                </c:pt>
                <c:pt idx="4508">
                  <c:v>65.680000000000007</c:v>
                </c:pt>
                <c:pt idx="4509">
                  <c:v>65.81</c:v>
                </c:pt>
                <c:pt idx="4510">
                  <c:v>65.94</c:v>
                </c:pt>
                <c:pt idx="4511">
                  <c:v>65.959999999999994</c:v>
                </c:pt>
                <c:pt idx="4512">
                  <c:v>65.98</c:v>
                </c:pt>
                <c:pt idx="4513">
                  <c:v>66.069999999999993</c:v>
                </c:pt>
                <c:pt idx="4514">
                  <c:v>66.08</c:v>
                </c:pt>
                <c:pt idx="4515">
                  <c:v>66.09</c:v>
                </c:pt>
                <c:pt idx="4516">
                  <c:v>66.14</c:v>
                </c:pt>
                <c:pt idx="4517">
                  <c:v>66.150000000000006</c:v>
                </c:pt>
                <c:pt idx="4518">
                  <c:v>66.180000000000007</c:v>
                </c:pt>
                <c:pt idx="4519">
                  <c:v>66.239999999999995</c:v>
                </c:pt>
                <c:pt idx="4520">
                  <c:v>66.27</c:v>
                </c:pt>
                <c:pt idx="4521">
                  <c:v>66.39</c:v>
                </c:pt>
                <c:pt idx="4522">
                  <c:v>66.44</c:v>
                </c:pt>
                <c:pt idx="4523">
                  <c:v>66.45</c:v>
                </c:pt>
                <c:pt idx="4524">
                  <c:v>66.62</c:v>
                </c:pt>
                <c:pt idx="4525">
                  <c:v>66.8</c:v>
                </c:pt>
                <c:pt idx="4526">
                  <c:v>67.05</c:v>
                </c:pt>
                <c:pt idx="4527">
                  <c:v>67.150000000000006</c:v>
                </c:pt>
                <c:pt idx="4528">
                  <c:v>67.209999999999994</c:v>
                </c:pt>
                <c:pt idx="4529">
                  <c:v>67.239999999999995</c:v>
                </c:pt>
                <c:pt idx="4530">
                  <c:v>67.27</c:v>
                </c:pt>
                <c:pt idx="4531">
                  <c:v>67.34</c:v>
                </c:pt>
                <c:pt idx="4532">
                  <c:v>67.45</c:v>
                </c:pt>
                <c:pt idx="4533">
                  <c:v>67.459999999999994</c:v>
                </c:pt>
                <c:pt idx="4534">
                  <c:v>67.48</c:v>
                </c:pt>
                <c:pt idx="4535">
                  <c:v>67.510000000000005</c:v>
                </c:pt>
                <c:pt idx="4536">
                  <c:v>67.56</c:v>
                </c:pt>
                <c:pt idx="4537">
                  <c:v>67.599999999999994</c:v>
                </c:pt>
                <c:pt idx="4538">
                  <c:v>67.69</c:v>
                </c:pt>
                <c:pt idx="4539">
                  <c:v>67.7</c:v>
                </c:pt>
                <c:pt idx="4540">
                  <c:v>67.709999999999994</c:v>
                </c:pt>
                <c:pt idx="4541">
                  <c:v>67.77</c:v>
                </c:pt>
                <c:pt idx="4542">
                  <c:v>67.78</c:v>
                </c:pt>
                <c:pt idx="4543">
                  <c:v>67.81</c:v>
                </c:pt>
                <c:pt idx="4544">
                  <c:v>67.849999999999994</c:v>
                </c:pt>
                <c:pt idx="4545">
                  <c:v>68.040000000000006</c:v>
                </c:pt>
                <c:pt idx="4546">
                  <c:v>68.08</c:v>
                </c:pt>
                <c:pt idx="4547">
                  <c:v>68.14</c:v>
                </c:pt>
                <c:pt idx="4548">
                  <c:v>68.28</c:v>
                </c:pt>
                <c:pt idx="4549">
                  <c:v>68.39</c:v>
                </c:pt>
                <c:pt idx="4550">
                  <c:v>68.400000000000006</c:v>
                </c:pt>
                <c:pt idx="4551">
                  <c:v>68.45</c:v>
                </c:pt>
                <c:pt idx="4552">
                  <c:v>68.48</c:v>
                </c:pt>
                <c:pt idx="4553">
                  <c:v>68.510000000000005</c:v>
                </c:pt>
                <c:pt idx="4554">
                  <c:v>68.569999999999993</c:v>
                </c:pt>
                <c:pt idx="4555">
                  <c:v>68.66</c:v>
                </c:pt>
                <c:pt idx="4556">
                  <c:v>68.8</c:v>
                </c:pt>
                <c:pt idx="4557">
                  <c:v>68.83</c:v>
                </c:pt>
                <c:pt idx="4558">
                  <c:v>68.88</c:v>
                </c:pt>
                <c:pt idx="4559">
                  <c:v>68.92</c:v>
                </c:pt>
                <c:pt idx="4560">
                  <c:v>69.010000000000005</c:v>
                </c:pt>
                <c:pt idx="4561">
                  <c:v>69.02</c:v>
                </c:pt>
                <c:pt idx="4562">
                  <c:v>69.05</c:v>
                </c:pt>
                <c:pt idx="4563">
                  <c:v>69.069999999999993</c:v>
                </c:pt>
                <c:pt idx="4564">
                  <c:v>69.08</c:v>
                </c:pt>
                <c:pt idx="4565">
                  <c:v>69.099999999999994</c:v>
                </c:pt>
                <c:pt idx="4566">
                  <c:v>69.180000000000007</c:v>
                </c:pt>
                <c:pt idx="4567">
                  <c:v>69.22</c:v>
                </c:pt>
                <c:pt idx="4568">
                  <c:v>69.239999999999995</c:v>
                </c:pt>
                <c:pt idx="4569">
                  <c:v>69.319999999999993</c:v>
                </c:pt>
                <c:pt idx="4570">
                  <c:v>69.45</c:v>
                </c:pt>
                <c:pt idx="4571">
                  <c:v>69.510000000000005</c:v>
                </c:pt>
                <c:pt idx="4572">
                  <c:v>69.61</c:v>
                </c:pt>
                <c:pt idx="4573">
                  <c:v>69.73</c:v>
                </c:pt>
                <c:pt idx="4574">
                  <c:v>69.739999999999995</c:v>
                </c:pt>
                <c:pt idx="4575">
                  <c:v>69.87</c:v>
                </c:pt>
                <c:pt idx="4576">
                  <c:v>69.88</c:v>
                </c:pt>
                <c:pt idx="4577">
                  <c:v>69.959999999999994</c:v>
                </c:pt>
                <c:pt idx="4578">
                  <c:v>70.02</c:v>
                </c:pt>
                <c:pt idx="4579">
                  <c:v>70.040000000000006</c:v>
                </c:pt>
                <c:pt idx="4580">
                  <c:v>70.13</c:v>
                </c:pt>
                <c:pt idx="4581">
                  <c:v>70.16</c:v>
                </c:pt>
                <c:pt idx="4582">
                  <c:v>70.23</c:v>
                </c:pt>
                <c:pt idx="4583">
                  <c:v>70.25</c:v>
                </c:pt>
                <c:pt idx="4584">
                  <c:v>70.290000000000006</c:v>
                </c:pt>
                <c:pt idx="4585">
                  <c:v>70.34</c:v>
                </c:pt>
                <c:pt idx="4586">
                  <c:v>70.41</c:v>
                </c:pt>
                <c:pt idx="4587">
                  <c:v>70.42</c:v>
                </c:pt>
                <c:pt idx="4588">
                  <c:v>70.569999999999993</c:v>
                </c:pt>
                <c:pt idx="4589">
                  <c:v>70.760000000000005</c:v>
                </c:pt>
                <c:pt idx="4590">
                  <c:v>70.8</c:v>
                </c:pt>
                <c:pt idx="4591">
                  <c:v>70.84</c:v>
                </c:pt>
                <c:pt idx="4592">
                  <c:v>70.86</c:v>
                </c:pt>
                <c:pt idx="4593">
                  <c:v>70.88</c:v>
                </c:pt>
                <c:pt idx="4594">
                  <c:v>70.91</c:v>
                </c:pt>
                <c:pt idx="4595">
                  <c:v>70.97</c:v>
                </c:pt>
                <c:pt idx="4596">
                  <c:v>71.02</c:v>
                </c:pt>
                <c:pt idx="4597">
                  <c:v>71.06</c:v>
                </c:pt>
                <c:pt idx="4598">
                  <c:v>71.08</c:v>
                </c:pt>
                <c:pt idx="4599">
                  <c:v>71.13</c:v>
                </c:pt>
                <c:pt idx="4600">
                  <c:v>71.150000000000006</c:v>
                </c:pt>
                <c:pt idx="4601">
                  <c:v>71.209999999999994</c:v>
                </c:pt>
                <c:pt idx="4602">
                  <c:v>71.23</c:v>
                </c:pt>
                <c:pt idx="4603">
                  <c:v>71.290000000000006</c:v>
                </c:pt>
                <c:pt idx="4604">
                  <c:v>71.36</c:v>
                </c:pt>
                <c:pt idx="4605">
                  <c:v>71.41</c:v>
                </c:pt>
                <c:pt idx="4606">
                  <c:v>71.42</c:v>
                </c:pt>
                <c:pt idx="4607">
                  <c:v>71.48</c:v>
                </c:pt>
                <c:pt idx="4608">
                  <c:v>71.52</c:v>
                </c:pt>
                <c:pt idx="4609">
                  <c:v>71.569999999999993</c:v>
                </c:pt>
                <c:pt idx="4610">
                  <c:v>71.63</c:v>
                </c:pt>
                <c:pt idx="4611">
                  <c:v>71.650000000000006</c:v>
                </c:pt>
                <c:pt idx="4612">
                  <c:v>71.66</c:v>
                </c:pt>
                <c:pt idx="4613">
                  <c:v>71.760000000000005</c:v>
                </c:pt>
                <c:pt idx="4614">
                  <c:v>71.900000000000006</c:v>
                </c:pt>
                <c:pt idx="4615">
                  <c:v>71.97</c:v>
                </c:pt>
                <c:pt idx="4616">
                  <c:v>71.98</c:v>
                </c:pt>
                <c:pt idx="4617">
                  <c:v>72.03</c:v>
                </c:pt>
                <c:pt idx="4618">
                  <c:v>72.05</c:v>
                </c:pt>
                <c:pt idx="4619">
                  <c:v>72.08</c:v>
                </c:pt>
                <c:pt idx="4620">
                  <c:v>72.09</c:v>
                </c:pt>
                <c:pt idx="4621">
                  <c:v>72.239999999999995</c:v>
                </c:pt>
                <c:pt idx="4622">
                  <c:v>72.260000000000005</c:v>
                </c:pt>
                <c:pt idx="4623">
                  <c:v>72.27</c:v>
                </c:pt>
                <c:pt idx="4624">
                  <c:v>72.290000000000006</c:v>
                </c:pt>
                <c:pt idx="4625">
                  <c:v>72.42</c:v>
                </c:pt>
                <c:pt idx="4626">
                  <c:v>72.64</c:v>
                </c:pt>
                <c:pt idx="4627">
                  <c:v>72.66</c:v>
                </c:pt>
                <c:pt idx="4628">
                  <c:v>72.69</c:v>
                </c:pt>
                <c:pt idx="4629">
                  <c:v>72.72</c:v>
                </c:pt>
                <c:pt idx="4630">
                  <c:v>72.81</c:v>
                </c:pt>
                <c:pt idx="4631">
                  <c:v>72.92</c:v>
                </c:pt>
                <c:pt idx="4632">
                  <c:v>72.930000000000007</c:v>
                </c:pt>
                <c:pt idx="4633">
                  <c:v>72.95</c:v>
                </c:pt>
                <c:pt idx="4634">
                  <c:v>72.98</c:v>
                </c:pt>
                <c:pt idx="4635">
                  <c:v>73.040000000000006</c:v>
                </c:pt>
                <c:pt idx="4636">
                  <c:v>73.08</c:v>
                </c:pt>
                <c:pt idx="4637">
                  <c:v>73.13</c:v>
                </c:pt>
                <c:pt idx="4638">
                  <c:v>73.28</c:v>
                </c:pt>
                <c:pt idx="4639">
                  <c:v>73.290000000000006</c:v>
                </c:pt>
                <c:pt idx="4640">
                  <c:v>73.47</c:v>
                </c:pt>
                <c:pt idx="4641">
                  <c:v>73.510000000000005</c:v>
                </c:pt>
                <c:pt idx="4642">
                  <c:v>73.52</c:v>
                </c:pt>
                <c:pt idx="4643">
                  <c:v>73.59</c:v>
                </c:pt>
                <c:pt idx="4644">
                  <c:v>73.599999999999994</c:v>
                </c:pt>
                <c:pt idx="4645">
                  <c:v>73.62</c:v>
                </c:pt>
                <c:pt idx="4646">
                  <c:v>73.63</c:v>
                </c:pt>
                <c:pt idx="4647">
                  <c:v>73.650000000000006</c:v>
                </c:pt>
                <c:pt idx="4648">
                  <c:v>73.66</c:v>
                </c:pt>
                <c:pt idx="4649">
                  <c:v>73.7</c:v>
                </c:pt>
                <c:pt idx="4650">
                  <c:v>73.81</c:v>
                </c:pt>
                <c:pt idx="4651">
                  <c:v>74.010000000000005</c:v>
                </c:pt>
                <c:pt idx="4652">
                  <c:v>74.08</c:v>
                </c:pt>
                <c:pt idx="4653">
                  <c:v>74.13</c:v>
                </c:pt>
                <c:pt idx="4654">
                  <c:v>74.16</c:v>
                </c:pt>
                <c:pt idx="4655">
                  <c:v>74.180000000000007</c:v>
                </c:pt>
                <c:pt idx="4656">
                  <c:v>74.25</c:v>
                </c:pt>
                <c:pt idx="4657">
                  <c:v>74.290000000000006</c:v>
                </c:pt>
                <c:pt idx="4658">
                  <c:v>74.3</c:v>
                </c:pt>
                <c:pt idx="4659">
                  <c:v>74.400000000000006</c:v>
                </c:pt>
                <c:pt idx="4660">
                  <c:v>74.42</c:v>
                </c:pt>
                <c:pt idx="4661">
                  <c:v>74.55</c:v>
                </c:pt>
                <c:pt idx="4662">
                  <c:v>74.62</c:v>
                </c:pt>
                <c:pt idx="4663">
                  <c:v>74.67</c:v>
                </c:pt>
                <c:pt idx="4664">
                  <c:v>74.75</c:v>
                </c:pt>
                <c:pt idx="4665">
                  <c:v>74.77</c:v>
                </c:pt>
                <c:pt idx="4666">
                  <c:v>74.790000000000006</c:v>
                </c:pt>
                <c:pt idx="4667">
                  <c:v>74.83</c:v>
                </c:pt>
                <c:pt idx="4668">
                  <c:v>75.099999999999994</c:v>
                </c:pt>
                <c:pt idx="4669">
                  <c:v>75.180000000000007</c:v>
                </c:pt>
                <c:pt idx="4670">
                  <c:v>75.28</c:v>
                </c:pt>
                <c:pt idx="4671">
                  <c:v>75.31</c:v>
                </c:pt>
                <c:pt idx="4672">
                  <c:v>75.36</c:v>
                </c:pt>
                <c:pt idx="4673">
                  <c:v>75.38</c:v>
                </c:pt>
                <c:pt idx="4674">
                  <c:v>75.650000000000006</c:v>
                </c:pt>
                <c:pt idx="4675">
                  <c:v>75.680000000000007</c:v>
                </c:pt>
                <c:pt idx="4676">
                  <c:v>75.7</c:v>
                </c:pt>
                <c:pt idx="4677">
                  <c:v>75.73</c:v>
                </c:pt>
                <c:pt idx="4678">
                  <c:v>75.83</c:v>
                </c:pt>
                <c:pt idx="4679">
                  <c:v>75.84</c:v>
                </c:pt>
                <c:pt idx="4680">
                  <c:v>75.87</c:v>
                </c:pt>
                <c:pt idx="4681">
                  <c:v>75.89</c:v>
                </c:pt>
                <c:pt idx="4682">
                  <c:v>75.900000000000006</c:v>
                </c:pt>
                <c:pt idx="4683">
                  <c:v>75.930000000000007</c:v>
                </c:pt>
                <c:pt idx="4684">
                  <c:v>75.98</c:v>
                </c:pt>
                <c:pt idx="4685">
                  <c:v>76.13</c:v>
                </c:pt>
                <c:pt idx="4686">
                  <c:v>76.209999999999994</c:v>
                </c:pt>
                <c:pt idx="4687">
                  <c:v>76.239999999999995</c:v>
                </c:pt>
                <c:pt idx="4688">
                  <c:v>76.33</c:v>
                </c:pt>
                <c:pt idx="4689">
                  <c:v>76.349999999999994</c:v>
                </c:pt>
                <c:pt idx="4690">
                  <c:v>76.39</c:v>
                </c:pt>
                <c:pt idx="4691">
                  <c:v>76.44</c:v>
                </c:pt>
                <c:pt idx="4692">
                  <c:v>76.7</c:v>
                </c:pt>
                <c:pt idx="4693">
                  <c:v>76.87</c:v>
                </c:pt>
                <c:pt idx="4694">
                  <c:v>76.89</c:v>
                </c:pt>
                <c:pt idx="4695">
                  <c:v>76.97</c:v>
                </c:pt>
                <c:pt idx="4696">
                  <c:v>77.099999999999994</c:v>
                </c:pt>
                <c:pt idx="4697">
                  <c:v>77.17</c:v>
                </c:pt>
                <c:pt idx="4698">
                  <c:v>77.290000000000006</c:v>
                </c:pt>
                <c:pt idx="4699">
                  <c:v>77.37</c:v>
                </c:pt>
                <c:pt idx="4700">
                  <c:v>77.38</c:v>
                </c:pt>
                <c:pt idx="4701">
                  <c:v>77.489999999999995</c:v>
                </c:pt>
                <c:pt idx="4702">
                  <c:v>77.53</c:v>
                </c:pt>
                <c:pt idx="4703">
                  <c:v>77.59</c:v>
                </c:pt>
                <c:pt idx="4704">
                  <c:v>77.63</c:v>
                </c:pt>
                <c:pt idx="4705">
                  <c:v>77.67</c:v>
                </c:pt>
                <c:pt idx="4706">
                  <c:v>77.7</c:v>
                </c:pt>
                <c:pt idx="4707">
                  <c:v>77.86</c:v>
                </c:pt>
                <c:pt idx="4708">
                  <c:v>78.34</c:v>
                </c:pt>
                <c:pt idx="4709">
                  <c:v>78.349999999999994</c:v>
                </c:pt>
                <c:pt idx="4710">
                  <c:v>78.47</c:v>
                </c:pt>
                <c:pt idx="4711">
                  <c:v>78.510000000000005</c:v>
                </c:pt>
                <c:pt idx="4712">
                  <c:v>78.52</c:v>
                </c:pt>
                <c:pt idx="4713">
                  <c:v>78.53</c:v>
                </c:pt>
                <c:pt idx="4714">
                  <c:v>78.540000000000006</c:v>
                </c:pt>
                <c:pt idx="4715">
                  <c:v>78.61</c:v>
                </c:pt>
                <c:pt idx="4716">
                  <c:v>78.62</c:v>
                </c:pt>
                <c:pt idx="4717">
                  <c:v>78.64</c:v>
                </c:pt>
                <c:pt idx="4718">
                  <c:v>78.650000000000006</c:v>
                </c:pt>
                <c:pt idx="4719">
                  <c:v>78.989999999999995</c:v>
                </c:pt>
                <c:pt idx="4720">
                  <c:v>79.150000000000006</c:v>
                </c:pt>
                <c:pt idx="4721">
                  <c:v>79.180000000000007</c:v>
                </c:pt>
                <c:pt idx="4722">
                  <c:v>79.25</c:v>
                </c:pt>
                <c:pt idx="4723">
                  <c:v>79.290000000000006</c:v>
                </c:pt>
                <c:pt idx="4724">
                  <c:v>79.31</c:v>
                </c:pt>
                <c:pt idx="4725">
                  <c:v>79.5</c:v>
                </c:pt>
                <c:pt idx="4726">
                  <c:v>79.58</c:v>
                </c:pt>
                <c:pt idx="4727">
                  <c:v>79.59</c:v>
                </c:pt>
                <c:pt idx="4728">
                  <c:v>79.66</c:v>
                </c:pt>
                <c:pt idx="4729">
                  <c:v>79.67</c:v>
                </c:pt>
                <c:pt idx="4730">
                  <c:v>79.83</c:v>
                </c:pt>
                <c:pt idx="4731">
                  <c:v>79.97</c:v>
                </c:pt>
                <c:pt idx="4732">
                  <c:v>79.98</c:v>
                </c:pt>
                <c:pt idx="4733">
                  <c:v>80</c:v>
                </c:pt>
                <c:pt idx="4734">
                  <c:v>80.02</c:v>
                </c:pt>
                <c:pt idx="4735">
                  <c:v>80.180000000000007</c:v>
                </c:pt>
                <c:pt idx="4736">
                  <c:v>80.36</c:v>
                </c:pt>
                <c:pt idx="4737">
                  <c:v>80.55</c:v>
                </c:pt>
                <c:pt idx="4738">
                  <c:v>80.87</c:v>
                </c:pt>
                <c:pt idx="4739">
                  <c:v>81.040000000000006</c:v>
                </c:pt>
                <c:pt idx="4740">
                  <c:v>81.09</c:v>
                </c:pt>
                <c:pt idx="4741">
                  <c:v>81.180000000000007</c:v>
                </c:pt>
                <c:pt idx="4742">
                  <c:v>81.22</c:v>
                </c:pt>
                <c:pt idx="4743">
                  <c:v>81.55</c:v>
                </c:pt>
                <c:pt idx="4744">
                  <c:v>81.66</c:v>
                </c:pt>
                <c:pt idx="4745">
                  <c:v>81.77</c:v>
                </c:pt>
                <c:pt idx="4746">
                  <c:v>81.900000000000006</c:v>
                </c:pt>
                <c:pt idx="4747">
                  <c:v>81.92</c:v>
                </c:pt>
                <c:pt idx="4748">
                  <c:v>82.11</c:v>
                </c:pt>
                <c:pt idx="4749">
                  <c:v>82.14</c:v>
                </c:pt>
                <c:pt idx="4750">
                  <c:v>82.27</c:v>
                </c:pt>
                <c:pt idx="4751">
                  <c:v>82.28</c:v>
                </c:pt>
                <c:pt idx="4752">
                  <c:v>82.41</c:v>
                </c:pt>
                <c:pt idx="4753">
                  <c:v>82.52</c:v>
                </c:pt>
                <c:pt idx="4754">
                  <c:v>82.53</c:v>
                </c:pt>
                <c:pt idx="4755">
                  <c:v>82.55</c:v>
                </c:pt>
                <c:pt idx="4756">
                  <c:v>82.57</c:v>
                </c:pt>
                <c:pt idx="4757">
                  <c:v>82.58</c:v>
                </c:pt>
                <c:pt idx="4758">
                  <c:v>82.76</c:v>
                </c:pt>
                <c:pt idx="4759">
                  <c:v>82.95</c:v>
                </c:pt>
                <c:pt idx="4760">
                  <c:v>82.99</c:v>
                </c:pt>
                <c:pt idx="4761">
                  <c:v>83.32</c:v>
                </c:pt>
                <c:pt idx="4762">
                  <c:v>83.35</c:v>
                </c:pt>
                <c:pt idx="4763">
                  <c:v>83.62</c:v>
                </c:pt>
                <c:pt idx="4764">
                  <c:v>83.67</c:v>
                </c:pt>
                <c:pt idx="4765">
                  <c:v>83.68</c:v>
                </c:pt>
                <c:pt idx="4766">
                  <c:v>83.76</c:v>
                </c:pt>
                <c:pt idx="4767">
                  <c:v>83.88</c:v>
                </c:pt>
                <c:pt idx="4768">
                  <c:v>84.11</c:v>
                </c:pt>
                <c:pt idx="4769">
                  <c:v>84.12</c:v>
                </c:pt>
                <c:pt idx="4770">
                  <c:v>84.24</c:v>
                </c:pt>
                <c:pt idx="4771">
                  <c:v>84.46</c:v>
                </c:pt>
                <c:pt idx="4772">
                  <c:v>84.55</c:v>
                </c:pt>
                <c:pt idx="4773">
                  <c:v>84.56</c:v>
                </c:pt>
                <c:pt idx="4774">
                  <c:v>84.66</c:v>
                </c:pt>
                <c:pt idx="4775">
                  <c:v>84.69</c:v>
                </c:pt>
                <c:pt idx="4776">
                  <c:v>84.75</c:v>
                </c:pt>
                <c:pt idx="4777">
                  <c:v>84.87</c:v>
                </c:pt>
                <c:pt idx="4778">
                  <c:v>84.91</c:v>
                </c:pt>
                <c:pt idx="4779">
                  <c:v>85.02</c:v>
                </c:pt>
                <c:pt idx="4780">
                  <c:v>85.12</c:v>
                </c:pt>
                <c:pt idx="4781">
                  <c:v>85.44</c:v>
                </c:pt>
                <c:pt idx="4782">
                  <c:v>85.67</c:v>
                </c:pt>
                <c:pt idx="4783">
                  <c:v>85.68</c:v>
                </c:pt>
                <c:pt idx="4784">
                  <c:v>85.69</c:v>
                </c:pt>
                <c:pt idx="4785">
                  <c:v>86.12</c:v>
                </c:pt>
                <c:pt idx="4786">
                  <c:v>86.24</c:v>
                </c:pt>
                <c:pt idx="4787">
                  <c:v>86.25</c:v>
                </c:pt>
                <c:pt idx="4788">
                  <c:v>86.4</c:v>
                </c:pt>
                <c:pt idx="4789">
                  <c:v>86.41</c:v>
                </c:pt>
                <c:pt idx="4790">
                  <c:v>86.42</c:v>
                </c:pt>
                <c:pt idx="4791">
                  <c:v>86.51</c:v>
                </c:pt>
                <c:pt idx="4792">
                  <c:v>86.69</c:v>
                </c:pt>
                <c:pt idx="4793">
                  <c:v>86.78</c:v>
                </c:pt>
                <c:pt idx="4794">
                  <c:v>86.85</c:v>
                </c:pt>
                <c:pt idx="4795">
                  <c:v>86.98</c:v>
                </c:pt>
                <c:pt idx="4796">
                  <c:v>87.06</c:v>
                </c:pt>
                <c:pt idx="4797">
                  <c:v>87.1</c:v>
                </c:pt>
                <c:pt idx="4798">
                  <c:v>87.15</c:v>
                </c:pt>
                <c:pt idx="4799">
                  <c:v>87.19</c:v>
                </c:pt>
                <c:pt idx="4800">
                  <c:v>87.34</c:v>
                </c:pt>
                <c:pt idx="4801">
                  <c:v>87.55</c:v>
                </c:pt>
                <c:pt idx="4802">
                  <c:v>87.62</c:v>
                </c:pt>
                <c:pt idx="4803">
                  <c:v>87.7</c:v>
                </c:pt>
                <c:pt idx="4804">
                  <c:v>87.71</c:v>
                </c:pt>
                <c:pt idx="4805">
                  <c:v>87.75</c:v>
                </c:pt>
                <c:pt idx="4806">
                  <c:v>87.94</c:v>
                </c:pt>
                <c:pt idx="4807">
                  <c:v>87.98</c:v>
                </c:pt>
                <c:pt idx="4808">
                  <c:v>88.05</c:v>
                </c:pt>
                <c:pt idx="4809">
                  <c:v>88.24</c:v>
                </c:pt>
                <c:pt idx="4810">
                  <c:v>88.26</c:v>
                </c:pt>
                <c:pt idx="4811">
                  <c:v>88.38</c:v>
                </c:pt>
                <c:pt idx="4812">
                  <c:v>88.41</c:v>
                </c:pt>
                <c:pt idx="4813">
                  <c:v>88.63</c:v>
                </c:pt>
                <c:pt idx="4814">
                  <c:v>88.97</c:v>
                </c:pt>
                <c:pt idx="4815">
                  <c:v>89.14</c:v>
                </c:pt>
                <c:pt idx="4816">
                  <c:v>89.34</c:v>
                </c:pt>
                <c:pt idx="4817">
                  <c:v>89.35</c:v>
                </c:pt>
                <c:pt idx="4818">
                  <c:v>89.5</c:v>
                </c:pt>
                <c:pt idx="4819">
                  <c:v>89.7</c:v>
                </c:pt>
                <c:pt idx="4820">
                  <c:v>89.73</c:v>
                </c:pt>
                <c:pt idx="4821">
                  <c:v>89.78</c:v>
                </c:pt>
                <c:pt idx="4822">
                  <c:v>89.96</c:v>
                </c:pt>
                <c:pt idx="4823">
                  <c:v>89.97</c:v>
                </c:pt>
                <c:pt idx="4824">
                  <c:v>89.99</c:v>
                </c:pt>
                <c:pt idx="4825">
                  <c:v>90.11</c:v>
                </c:pt>
                <c:pt idx="4826">
                  <c:v>90.16</c:v>
                </c:pt>
                <c:pt idx="4827">
                  <c:v>90.22</c:v>
                </c:pt>
                <c:pt idx="4828">
                  <c:v>90.32</c:v>
                </c:pt>
                <c:pt idx="4829">
                  <c:v>90.36</c:v>
                </c:pt>
                <c:pt idx="4830">
                  <c:v>90.39</c:v>
                </c:pt>
                <c:pt idx="4831">
                  <c:v>90.5</c:v>
                </c:pt>
                <c:pt idx="4832">
                  <c:v>90.59</c:v>
                </c:pt>
                <c:pt idx="4833">
                  <c:v>90.73</c:v>
                </c:pt>
                <c:pt idx="4834">
                  <c:v>91.47</c:v>
                </c:pt>
                <c:pt idx="4835">
                  <c:v>91.53</c:v>
                </c:pt>
                <c:pt idx="4836">
                  <c:v>91.54</c:v>
                </c:pt>
                <c:pt idx="4837">
                  <c:v>91.66</c:v>
                </c:pt>
                <c:pt idx="4838">
                  <c:v>91.81</c:v>
                </c:pt>
                <c:pt idx="4839">
                  <c:v>91.82</c:v>
                </c:pt>
                <c:pt idx="4840">
                  <c:v>92</c:v>
                </c:pt>
                <c:pt idx="4841">
                  <c:v>92.22</c:v>
                </c:pt>
                <c:pt idx="4842">
                  <c:v>92.23</c:v>
                </c:pt>
                <c:pt idx="4843">
                  <c:v>92.62</c:v>
                </c:pt>
                <c:pt idx="4844">
                  <c:v>92.76</c:v>
                </c:pt>
                <c:pt idx="4845">
                  <c:v>92.85</c:v>
                </c:pt>
                <c:pt idx="4846">
                  <c:v>93.26</c:v>
                </c:pt>
                <c:pt idx="4847">
                  <c:v>93.51</c:v>
                </c:pt>
                <c:pt idx="4848">
                  <c:v>93.53</c:v>
                </c:pt>
                <c:pt idx="4849">
                  <c:v>93.87</c:v>
                </c:pt>
                <c:pt idx="4850">
                  <c:v>93.99</c:v>
                </c:pt>
                <c:pt idx="4851">
                  <c:v>94.09</c:v>
                </c:pt>
                <c:pt idx="4852">
                  <c:v>94.41</c:v>
                </c:pt>
                <c:pt idx="4853">
                  <c:v>94.42</c:v>
                </c:pt>
                <c:pt idx="4854">
                  <c:v>94.79</c:v>
                </c:pt>
                <c:pt idx="4855">
                  <c:v>95.42</c:v>
                </c:pt>
                <c:pt idx="4856">
                  <c:v>95.6</c:v>
                </c:pt>
                <c:pt idx="4857">
                  <c:v>95.68</c:v>
                </c:pt>
                <c:pt idx="4858">
                  <c:v>95.74</c:v>
                </c:pt>
                <c:pt idx="4859">
                  <c:v>95.75</c:v>
                </c:pt>
                <c:pt idx="4860">
                  <c:v>96.04</c:v>
                </c:pt>
                <c:pt idx="4861">
                  <c:v>96.15</c:v>
                </c:pt>
                <c:pt idx="4862">
                  <c:v>96.25</c:v>
                </c:pt>
                <c:pt idx="4863">
                  <c:v>96.5</c:v>
                </c:pt>
                <c:pt idx="4864">
                  <c:v>97.13</c:v>
                </c:pt>
                <c:pt idx="4865">
                  <c:v>97.3</c:v>
                </c:pt>
                <c:pt idx="4866">
                  <c:v>97.33</c:v>
                </c:pt>
                <c:pt idx="4867">
                  <c:v>97.41</c:v>
                </c:pt>
                <c:pt idx="4868">
                  <c:v>97.57</c:v>
                </c:pt>
                <c:pt idx="4869">
                  <c:v>97.81</c:v>
                </c:pt>
                <c:pt idx="4870">
                  <c:v>97.89</c:v>
                </c:pt>
                <c:pt idx="4871">
                  <c:v>97.96</c:v>
                </c:pt>
                <c:pt idx="4872">
                  <c:v>98.82</c:v>
                </c:pt>
                <c:pt idx="4873">
                  <c:v>98.83</c:v>
                </c:pt>
                <c:pt idx="4874">
                  <c:v>98.93</c:v>
                </c:pt>
                <c:pt idx="4875">
                  <c:v>98.95</c:v>
                </c:pt>
                <c:pt idx="4876">
                  <c:v>98.99</c:v>
                </c:pt>
                <c:pt idx="4877">
                  <c:v>99.55</c:v>
                </c:pt>
                <c:pt idx="4878">
                  <c:v>99.74</c:v>
                </c:pt>
                <c:pt idx="4879">
                  <c:v>100</c:v>
                </c:pt>
                <c:pt idx="4880">
                  <c:v>100.01</c:v>
                </c:pt>
                <c:pt idx="4881">
                  <c:v>100.32</c:v>
                </c:pt>
                <c:pt idx="4882">
                  <c:v>100.36</c:v>
                </c:pt>
                <c:pt idx="4883">
                  <c:v>100.43</c:v>
                </c:pt>
                <c:pt idx="4884">
                  <c:v>100.69</c:v>
                </c:pt>
                <c:pt idx="4885">
                  <c:v>100.85</c:v>
                </c:pt>
                <c:pt idx="4886">
                  <c:v>100.98</c:v>
                </c:pt>
                <c:pt idx="4887">
                  <c:v>101.08</c:v>
                </c:pt>
                <c:pt idx="4888">
                  <c:v>101.15</c:v>
                </c:pt>
                <c:pt idx="4889">
                  <c:v>101.25</c:v>
                </c:pt>
                <c:pt idx="4890">
                  <c:v>101.27</c:v>
                </c:pt>
                <c:pt idx="4891">
                  <c:v>101.32</c:v>
                </c:pt>
                <c:pt idx="4892">
                  <c:v>101.34</c:v>
                </c:pt>
                <c:pt idx="4893">
                  <c:v>101.4</c:v>
                </c:pt>
                <c:pt idx="4894">
                  <c:v>101.45</c:v>
                </c:pt>
                <c:pt idx="4895">
                  <c:v>101.5</c:v>
                </c:pt>
                <c:pt idx="4896">
                  <c:v>101.56</c:v>
                </c:pt>
                <c:pt idx="4897">
                  <c:v>101.82</c:v>
                </c:pt>
                <c:pt idx="4898">
                  <c:v>101.87</c:v>
                </c:pt>
                <c:pt idx="4899">
                  <c:v>101.95</c:v>
                </c:pt>
                <c:pt idx="4900">
                  <c:v>102.1</c:v>
                </c:pt>
                <c:pt idx="4901">
                  <c:v>102.22</c:v>
                </c:pt>
                <c:pt idx="4902">
                  <c:v>102.25</c:v>
                </c:pt>
                <c:pt idx="4903">
                  <c:v>102.58</c:v>
                </c:pt>
                <c:pt idx="4904">
                  <c:v>102.8</c:v>
                </c:pt>
                <c:pt idx="4905">
                  <c:v>102.99</c:v>
                </c:pt>
                <c:pt idx="4906">
                  <c:v>103</c:v>
                </c:pt>
                <c:pt idx="4907">
                  <c:v>103.01</c:v>
                </c:pt>
                <c:pt idx="4908">
                  <c:v>103.16</c:v>
                </c:pt>
                <c:pt idx="4909">
                  <c:v>103.4</c:v>
                </c:pt>
                <c:pt idx="4910">
                  <c:v>103.81</c:v>
                </c:pt>
                <c:pt idx="4911">
                  <c:v>103.89</c:v>
                </c:pt>
                <c:pt idx="4912">
                  <c:v>104.11</c:v>
                </c:pt>
                <c:pt idx="4913">
                  <c:v>104.3</c:v>
                </c:pt>
                <c:pt idx="4914">
                  <c:v>104.36</c:v>
                </c:pt>
                <c:pt idx="4915">
                  <c:v>104.37</c:v>
                </c:pt>
                <c:pt idx="4916">
                  <c:v>104.46</c:v>
                </c:pt>
                <c:pt idx="4917">
                  <c:v>104.49</c:v>
                </c:pt>
                <c:pt idx="4918">
                  <c:v>104.74</c:v>
                </c:pt>
                <c:pt idx="4919">
                  <c:v>104.79</c:v>
                </c:pt>
                <c:pt idx="4920">
                  <c:v>104.88</c:v>
                </c:pt>
                <c:pt idx="4921">
                  <c:v>105.11</c:v>
                </c:pt>
                <c:pt idx="4922">
                  <c:v>105.26</c:v>
                </c:pt>
                <c:pt idx="4923">
                  <c:v>105.59</c:v>
                </c:pt>
                <c:pt idx="4924">
                  <c:v>106.01</c:v>
                </c:pt>
                <c:pt idx="4925">
                  <c:v>106.42</c:v>
                </c:pt>
                <c:pt idx="4926">
                  <c:v>106.48</c:v>
                </c:pt>
                <c:pt idx="4927">
                  <c:v>107.29</c:v>
                </c:pt>
                <c:pt idx="4928">
                  <c:v>107.78</c:v>
                </c:pt>
                <c:pt idx="4929">
                  <c:v>107.87</c:v>
                </c:pt>
                <c:pt idx="4930">
                  <c:v>107.89</c:v>
                </c:pt>
                <c:pt idx="4931">
                  <c:v>108.03</c:v>
                </c:pt>
                <c:pt idx="4932">
                  <c:v>108.18</c:v>
                </c:pt>
                <c:pt idx="4933">
                  <c:v>108.5</c:v>
                </c:pt>
                <c:pt idx="4934">
                  <c:v>108.72</c:v>
                </c:pt>
                <c:pt idx="4935">
                  <c:v>108.83</c:v>
                </c:pt>
                <c:pt idx="4936">
                  <c:v>109.03</c:v>
                </c:pt>
                <c:pt idx="4937">
                  <c:v>109.29</c:v>
                </c:pt>
                <c:pt idx="4938">
                  <c:v>109.7</c:v>
                </c:pt>
                <c:pt idx="4939">
                  <c:v>109.82</c:v>
                </c:pt>
                <c:pt idx="4940">
                  <c:v>109.84</c:v>
                </c:pt>
                <c:pt idx="4941">
                  <c:v>110.33</c:v>
                </c:pt>
                <c:pt idx="4942">
                  <c:v>110.88</c:v>
                </c:pt>
                <c:pt idx="4943">
                  <c:v>111.58</c:v>
                </c:pt>
                <c:pt idx="4944">
                  <c:v>111.68</c:v>
                </c:pt>
                <c:pt idx="4945">
                  <c:v>112.71</c:v>
                </c:pt>
                <c:pt idx="4946">
                  <c:v>112.87</c:v>
                </c:pt>
                <c:pt idx="4947">
                  <c:v>113.22</c:v>
                </c:pt>
                <c:pt idx="4948">
                  <c:v>113.58</c:v>
                </c:pt>
                <c:pt idx="4949">
                  <c:v>113.91</c:v>
                </c:pt>
                <c:pt idx="4950">
                  <c:v>114.18</c:v>
                </c:pt>
                <c:pt idx="4951">
                  <c:v>114.25</c:v>
                </c:pt>
                <c:pt idx="4952">
                  <c:v>114.26</c:v>
                </c:pt>
                <c:pt idx="4953">
                  <c:v>114.27</c:v>
                </c:pt>
                <c:pt idx="4954">
                  <c:v>114.33</c:v>
                </c:pt>
                <c:pt idx="4955">
                  <c:v>114.58</c:v>
                </c:pt>
                <c:pt idx="4956">
                  <c:v>114.82</c:v>
                </c:pt>
                <c:pt idx="4957">
                  <c:v>115.34</c:v>
                </c:pt>
                <c:pt idx="4958">
                  <c:v>115.57</c:v>
                </c:pt>
                <c:pt idx="4959">
                  <c:v>115.71</c:v>
                </c:pt>
                <c:pt idx="4960">
                  <c:v>115.76</c:v>
                </c:pt>
                <c:pt idx="4961">
                  <c:v>115.88</c:v>
                </c:pt>
                <c:pt idx="4962">
                  <c:v>116.09</c:v>
                </c:pt>
                <c:pt idx="4963">
                  <c:v>116.24</c:v>
                </c:pt>
                <c:pt idx="4964">
                  <c:v>116.43</c:v>
                </c:pt>
                <c:pt idx="4965">
                  <c:v>116.73</c:v>
                </c:pt>
                <c:pt idx="4966">
                  <c:v>117.53</c:v>
                </c:pt>
                <c:pt idx="4967">
                  <c:v>117.71</c:v>
                </c:pt>
                <c:pt idx="4968">
                  <c:v>118.24</c:v>
                </c:pt>
                <c:pt idx="4969">
                  <c:v>118.67</c:v>
                </c:pt>
                <c:pt idx="4970">
                  <c:v>118.79</c:v>
                </c:pt>
                <c:pt idx="4971">
                  <c:v>118.8</c:v>
                </c:pt>
                <c:pt idx="4972">
                  <c:v>119.06</c:v>
                </c:pt>
                <c:pt idx="4973">
                  <c:v>119.4</c:v>
                </c:pt>
                <c:pt idx="4974">
                  <c:v>119.7</c:v>
                </c:pt>
                <c:pt idx="4975">
                  <c:v>119.85</c:v>
                </c:pt>
                <c:pt idx="4976">
                  <c:v>120.01</c:v>
                </c:pt>
                <c:pt idx="4977">
                  <c:v>120.28</c:v>
                </c:pt>
                <c:pt idx="4978">
                  <c:v>120.3</c:v>
                </c:pt>
                <c:pt idx="4979">
                  <c:v>120.88</c:v>
                </c:pt>
                <c:pt idx="4980">
                  <c:v>121.35</c:v>
                </c:pt>
                <c:pt idx="4981">
                  <c:v>121.49</c:v>
                </c:pt>
                <c:pt idx="4982">
                  <c:v>121.83</c:v>
                </c:pt>
                <c:pt idx="4983">
                  <c:v>122.35</c:v>
                </c:pt>
                <c:pt idx="4984">
                  <c:v>122.53</c:v>
                </c:pt>
                <c:pt idx="4985">
                  <c:v>122.65</c:v>
                </c:pt>
                <c:pt idx="4986">
                  <c:v>122.8</c:v>
                </c:pt>
                <c:pt idx="4987">
                  <c:v>123.41</c:v>
                </c:pt>
                <c:pt idx="4988">
                  <c:v>123.68</c:v>
                </c:pt>
                <c:pt idx="4989">
                  <c:v>124.68</c:v>
                </c:pt>
                <c:pt idx="4990">
                  <c:v>124.82</c:v>
                </c:pt>
                <c:pt idx="4991">
                  <c:v>124.86</c:v>
                </c:pt>
                <c:pt idx="4992">
                  <c:v>124.99</c:v>
                </c:pt>
                <c:pt idx="4993">
                  <c:v>125.12</c:v>
                </c:pt>
                <c:pt idx="4994">
                  <c:v>125.33</c:v>
                </c:pt>
                <c:pt idx="4995">
                  <c:v>125.4</c:v>
                </c:pt>
                <c:pt idx="4996">
                  <c:v>125.56</c:v>
                </c:pt>
                <c:pt idx="4997">
                  <c:v>125.68</c:v>
                </c:pt>
                <c:pt idx="4998">
                  <c:v>125.72</c:v>
                </c:pt>
                <c:pt idx="4999">
                  <c:v>126.54</c:v>
                </c:pt>
                <c:pt idx="5000">
                  <c:v>127.31</c:v>
                </c:pt>
                <c:pt idx="5001">
                  <c:v>127.5</c:v>
                </c:pt>
                <c:pt idx="5002">
                  <c:v>127.59</c:v>
                </c:pt>
                <c:pt idx="5003">
                  <c:v>127.65</c:v>
                </c:pt>
                <c:pt idx="5004">
                  <c:v>127.77</c:v>
                </c:pt>
                <c:pt idx="5005">
                  <c:v>127.84</c:v>
                </c:pt>
                <c:pt idx="5006">
                  <c:v>127.93</c:v>
                </c:pt>
                <c:pt idx="5007">
                  <c:v>127.94</c:v>
                </c:pt>
                <c:pt idx="5008">
                  <c:v>128.29</c:v>
                </c:pt>
                <c:pt idx="5009">
                  <c:v>128.47</c:v>
                </c:pt>
                <c:pt idx="5010">
                  <c:v>128.47999999999999</c:v>
                </c:pt>
                <c:pt idx="5011">
                  <c:v>128.61000000000001</c:v>
                </c:pt>
                <c:pt idx="5012">
                  <c:v>129.13999999999999</c:v>
                </c:pt>
                <c:pt idx="5013">
                  <c:v>129.22</c:v>
                </c:pt>
                <c:pt idx="5014">
                  <c:v>129.36000000000001</c:v>
                </c:pt>
                <c:pt idx="5015">
                  <c:v>129.43</c:v>
                </c:pt>
                <c:pt idx="5016">
                  <c:v>129.46</c:v>
                </c:pt>
                <c:pt idx="5017">
                  <c:v>129.49</c:v>
                </c:pt>
                <c:pt idx="5018">
                  <c:v>129.55000000000001</c:v>
                </c:pt>
                <c:pt idx="5019">
                  <c:v>130.05000000000001</c:v>
                </c:pt>
                <c:pt idx="5020">
                  <c:v>130.25</c:v>
                </c:pt>
                <c:pt idx="5021">
                  <c:v>130.36000000000001</c:v>
                </c:pt>
                <c:pt idx="5022">
                  <c:v>130.84</c:v>
                </c:pt>
                <c:pt idx="5023">
                  <c:v>131.03</c:v>
                </c:pt>
                <c:pt idx="5024">
                  <c:v>131.18</c:v>
                </c:pt>
                <c:pt idx="5025">
                  <c:v>131.5</c:v>
                </c:pt>
                <c:pt idx="5026">
                  <c:v>131.52000000000001</c:v>
                </c:pt>
                <c:pt idx="5027">
                  <c:v>131.99</c:v>
                </c:pt>
                <c:pt idx="5028">
                  <c:v>132.22</c:v>
                </c:pt>
                <c:pt idx="5029">
                  <c:v>132.63999999999999</c:v>
                </c:pt>
                <c:pt idx="5030">
                  <c:v>133.15</c:v>
                </c:pt>
                <c:pt idx="5031">
                  <c:v>134.97999999999999</c:v>
                </c:pt>
                <c:pt idx="5032">
                  <c:v>135.22</c:v>
                </c:pt>
                <c:pt idx="5033">
                  <c:v>135.84</c:v>
                </c:pt>
                <c:pt idx="5034">
                  <c:v>136</c:v>
                </c:pt>
                <c:pt idx="5035">
                  <c:v>136.86000000000001</c:v>
                </c:pt>
                <c:pt idx="5036">
                  <c:v>136.91999999999999</c:v>
                </c:pt>
                <c:pt idx="5037">
                  <c:v>137.96</c:v>
                </c:pt>
                <c:pt idx="5038">
                  <c:v>138.12</c:v>
                </c:pt>
                <c:pt idx="5039">
                  <c:v>138.21</c:v>
                </c:pt>
                <c:pt idx="5040">
                  <c:v>139.44</c:v>
                </c:pt>
                <c:pt idx="5041">
                  <c:v>139.66</c:v>
                </c:pt>
                <c:pt idx="5042">
                  <c:v>140.38</c:v>
                </c:pt>
                <c:pt idx="5043">
                  <c:v>140.52000000000001</c:v>
                </c:pt>
                <c:pt idx="5044">
                  <c:v>140.71</c:v>
                </c:pt>
                <c:pt idx="5045">
                  <c:v>141.01</c:v>
                </c:pt>
                <c:pt idx="5046">
                  <c:v>141.43</c:v>
                </c:pt>
                <c:pt idx="5047">
                  <c:v>141.55000000000001</c:v>
                </c:pt>
                <c:pt idx="5048">
                  <c:v>144.93</c:v>
                </c:pt>
                <c:pt idx="5049">
                  <c:v>145.52000000000001</c:v>
                </c:pt>
                <c:pt idx="5050">
                  <c:v>145.55000000000001</c:v>
                </c:pt>
                <c:pt idx="5051">
                  <c:v>146.16999999999999</c:v>
                </c:pt>
                <c:pt idx="5052">
                  <c:v>147.44</c:v>
                </c:pt>
                <c:pt idx="5053">
                  <c:v>148.07</c:v>
                </c:pt>
                <c:pt idx="5054">
                  <c:v>148.41</c:v>
                </c:pt>
                <c:pt idx="5055">
                  <c:v>148.44999999999999</c:v>
                </c:pt>
                <c:pt idx="5056">
                  <c:v>148.66</c:v>
                </c:pt>
                <c:pt idx="5057">
                  <c:v>149.1</c:v>
                </c:pt>
                <c:pt idx="5058">
                  <c:v>149.94</c:v>
                </c:pt>
                <c:pt idx="5059">
                  <c:v>151.21</c:v>
                </c:pt>
                <c:pt idx="5060">
                  <c:v>151.22999999999999</c:v>
                </c:pt>
                <c:pt idx="5061">
                  <c:v>151.56</c:v>
                </c:pt>
                <c:pt idx="5062">
                  <c:v>152.21</c:v>
                </c:pt>
                <c:pt idx="5063">
                  <c:v>152.59</c:v>
                </c:pt>
                <c:pt idx="5064">
                  <c:v>153.62</c:v>
                </c:pt>
                <c:pt idx="5065">
                  <c:v>154.02000000000001</c:v>
                </c:pt>
                <c:pt idx="5066">
                  <c:v>154.37</c:v>
                </c:pt>
                <c:pt idx="5067">
                  <c:v>155.69999999999999</c:v>
                </c:pt>
                <c:pt idx="5068">
                  <c:v>156.58000000000001</c:v>
                </c:pt>
                <c:pt idx="5069">
                  <c:v>156.66999999999999</c:v>
                </c:pt>
                <c:pt idx="5070">
                  <c:v>158</c:v>
                </c:pt>
                <c:pt idx="5071">
                  <c:v>158.35</c:v>
                </c:pt>
                <c:pt idx="5072">
                  <c:v>159.13999999999999</c:v>
                </c:pt>
                <c:pt idx="5073">
                  <c:v>159.38</c:v>
                </c:pt>
                <c:pt idx="5074">
                  <c:v>160.85</c:v>
                </c:pt>
                <c:pt idx="5075">
                  <c:v>161.47999999999999</c:v>
                </c:pt>
                <c:pt idx="5076">
                  <c:v>162.09</c:v>
                </c:pt>
                <c:pt idx="5077">
                  <c:v>163.43</c:v>
                </c:pt>
                <c:pt idx="5078">
                  <c:v>164.93</c:v>
                </c:pt>
                <c:pt idx="5079">
                  <c:v>165.62</c:v>
                </c:pt>
                <c:pt idx="5080">
                  <c:v>167.09</c:v>
                </c:pt>
                <c:pt idx="5081">
                  <c:v>167.74</c:v>
                </c:pt>
                <c:pt idx="5082">
                  <c:v>169.26</c:v>
                </c:pt>
                <c:pt idx="5083">
                  <c:v>171.33</c:v>
                </c:pt>
                <c:pt idx="5084">
                  <c:v>174.7</c:v>
                </c:pt>
                <c:pt idx="5085">
                  <c:v>176.13</c:v>
                </c:pt>
                <c:pt idx="5086">
                  <c:v>180.51</c:v>
                </c:pt>
                <c:pt idx="5087">
                  <c:v>181</c:v>
                </c:pt>
                <c:pt idx="5088">
                  <c:v>182.03</c:v>
                </c:pt>
                <c:pt idx="5089">
                  <c:v>182.11</c:v>
                </c:pt>
                <c:pt idx="5090">
                  <c:v>183.36</c:v>
                </c:pt>
                <c:pt idx="5091">
                  <c:v>183.72</c:v>
                </c:pt>
                <c:pt idx="5092">
                  <c:v>184.82</c:v>
                </c:pt>
                <c:pt idx="5093">
                  <c:v>185.36</c:v>
                </c:pt>
                <c:pt idx="5094">
                  <c:v>185.77</c:v>
                </c:pt>
                <c:pt idx="5095">
                  <c:v>187.76</c:v>
                </c:pt>
                <c:pt idx="5096">
                  <c:v>188.45</c:v>
                </c:pt>
                <c:pt idx="5097">
                  <c:v>188.46</c:v>
                </c:pt>
                <c:pt idx="5098">
                  <c:v>188.47</c:v>
                </c:pt>
                <c:pt idx="5099">
                  <c:v>189.58</c:v>
                </c:pt>
                <c:pt idx="5100">
                  <c:v>189.88</c:v>
                </c:pt>
                <c:pt idx="5101">
                  <c:v>190.5</c:v>
                </c:pt>
                <c:pt idx="5102">
                  <c:v>190.55</c:v>
                </c:pt>
                <c:pt idx="5103">
                  <c:v>194.04</c:v>
                </c:pt>
                <c:pt idx="5104">
                  <c:v>195.18</c:v>
                </c:pt>
                <c:pt idx="5105">
                  <c:v>196.67</c:v>
                </c:pt>
                <c:pt idx="5106">
                  <c:v>197.01</c:v>
                </c:pt>
                <c:pt idx="5107">
                  <c:v>200.26</c:v>
                </c:pt>
                <c:pt idx="5108">
                  <c:v>200.39</c:v>
                </c:pt>
                <c:pt idx="5109">
                  <c:v>202.3</c:v>
                </c:pt>
                <c:pt idx="5110">
                  <c:v>204.07</c:v>
                </c:pt>
                <c:pt idx="5111">
                  <c:v>204.12</c:v>
                </c:pt>
                <c:pt idx="5112">
                  <c:v>205.09</c:v>
                </c:pt>
                <c:pt idx="5113">
                  <c:v>207.13</c:v>
                </c:pt>
                <c:pt idx="5114">
                  <c:v>207.27</c:v>
                </c:pt>
                <c:pt idx="5115">
                  <c:v>207.55</c:v>
                </c:pt>
                <c:pt idx="5116">
                  <c:v>208.04</c:v>
                </c:pt>
                <c:pt idx="5117">
                  <c:v>212.47</c:v>
                </c:pt>
                <c:pt idx="5118">
                  <c:v>214.45</c:v>
                </c:pt>
                <c:pt idx="5119">
                  <c:v>215.49</c:v>
                </c:pt>
                <c:pt idx="5120">
                  <c:v>217.13</c:v>
                </c:pt>
                <c:pt idx="5121">
                  <c:v>219.07</c:v>
                </c:pt>
                <c:pt idx="5122">
                  <c:v>225.67</c:v>
                </c:pt>
                <c:pt idx="5123">
                  <c:v>225.75</c:v>
                </c:pt>
                <c:pt idx="5124">
                  <c:v>226.69</c:v>
                </c:pt>
                <c:pt idx="5125">
                  <c:v>232.73</c:v>
                </c:pt>
                <c:pt idx="5126">
                  <c:v>234.54</c:v>
                </c:pt>
                <c:pt idx="5127">
                  <c:v>235.81</c:v>
                </c:pt>
                <c:pt idx="5128">
                  <c:v>240.66</c:v>
                </c:pt>
                <c:pt idx="5129">
                  <c:v>243.4</c:v>
                </c:pt>
                <c:pt idx="5130">
                  <c:v>244.44</c:v>
                </c:pt>
                <c:pt idx="5131">
                  <c:v>247.61</c:v>
                </c:pt>
                <c:pt idx="5132">
                  <c:v>250.06</c:v>
                </c:pt>
                <c:pt idx="5133">
                  <c:v>252.19</c:v>
                </c:pt>
                <c:pt idx="5134">
                  <c:v>254.46</c:v>
                </c:pt>
                <c:pt idx="5135">
                  <c:v>255.65</c:v>
                </c:pt>
                <c:pt idx="5136">
                  <c:v>255.85</c:v>
                </c:pt>
                <c:pt idx="5137">
                  <c:v>256.87</c:v>
                </c:pt>
                <c:pt idx="5138">
                  <c:v>261.67</c:v>
                </c:pt>
                <c:pt idx="5139">
                  <c:v>266.64</c:v>
                </c:pt>
                <c:pt idx="5140">
                  <c:v>271.3</c:v>
                </c:pt>
                <c:pt idx="5141">
                  <c:v>272.02</c:v>
                </c:pt>
                <c:pt idx="5142">
                  <c:v>275.01</c:v>
                </c:pt>
                <c:pt idx="5143">
                  <c:v>276.41000000000003</c:v>
                </c:pt>
                <c:pt idx="5144">
                  <c:v>277.10000000000002</c:v>
                </c:pt>
                <c:pt idx="5145">
                  <c:v>277.31</c:v>
                </c:pt>
                <c:pt idx="5146">
                  <c:v>282.42</c:v>
                </c:pt>
                <c:pt idx="5147">
                  <c:v>287.52</c:v>
                </c:pt>
                <c:pt idx="5148">
                  <c:v>290.13</c:v>
                </c:pt>
                <c:pt idx="5149">
                  <c:v>296.52</c:v>
                </c:pt>
                <c:pt idx="5150">
                  <c:v>299.22000000000003</c:v>
                </c:pt>
                <c:pt idx="5151">
                  <c:v>315.33999999999997</c:v>
                </c:pt>
                <c:pt idx="5152">
                  <c:v>317.31</c:v>
                </c:pt>
                <c:pt idx="5153">
                  <c:v>317.72000000000003</c:v>
                </c:pt>
                <c:pt idx="5154">
                  <c:v>337.96</c:v>
                </c:pt>
                <c:pt idx="5155">
                  <c:v>350.28</c:v>
                </c:pt>
                <c:pt idx="5156">
                  <c:v>376.84</c:v>
                </c:pt>
                <c:pt idx="5157">
                  <c:v>380.65</c:v>
                </c:pt>
                <c:pt idx="5158">
                  <c:v>425.25</c:v>
                </c:pt>
                <c:pt idx="5159">
                  <c:v>428.73</c:v>
                </c:pt>
                <c:pt idx="5160">
                  <c:v>431.64</c:v>
                </c:pt>
                <c:pt idx="5161">
                  <c:v>546.83000000000004</c:v>
                </c:pt>
                <c:pt idx="5162">
                  <c:v>548.74</c:v>
                </c:pt>
                <c:pt idx="5163">
                  <c:v>554.57000000000005</c:v>
                </c:pt>
                <c:pt idx="5164">
                  <c:v>569.66999999999996</c:v>
                </c:pt>
                <c:pt idx="5165">
                  <c:v>569.80999999999995</c:v>
                </c:pt>
                <c:pt idx="5166">
                  <c:v>579.87</c:v>
                </c:pt>
                <c:pt idx="5167">
                  <c:v>585.49</c:v>
                </c:pt>
                <c:pt idx="5168">
                  <c:v>625.33000000000004</c:v>
                </c:pt>
                <c:pt idx="5169">
                  <c:v>653.4</c:v>
                </c:pt>
                <c:pt idx="5170">
                  <c:v>694.92</c:v>
                </c:pt>
                <c:pt idx="5171">
                  <c:v>702.4</c:v>
                </c:pt>
                <c:pt idx="5172">
                  <c:v>720.77</c:v>
                </c:pt>
                <c:pt idx="5173">
                  <c:v>801.82</c:v>
                </c:pt>
                <c:pt idx="5174">
                  <c:v>915.29</c:v>
                </c:pt>
                <c:pt idx="5175">
                  <c:v>936.52</c:v>
                </c:pt>
              </c:numCache>
            </c:numRef>
          </c:xVal>
          <c:yVal>
            <c:numRef>
              <c:f>'output_n1n2 n1plusn2e4'!$F$3:$F$90002</c:f>
              <c:numCache>
                <c:formatCode>General</c:formatCode>
                <c:ptCount val="90000"/>
                <c:pt idx="0">
                  <c:v>1.34E-4</c:v>
                </c:pt>
                <c:pt idx="1">
                  <c:v>1.0250000000000001E-3</c:v>
                </c:pt>
                <c:pt idx="2">
                  <c:v>2.078E-3</c:v>
                </c:pt>
                <c:pt idx="3">
                  <c:v>3.0769999999999999E-3</c:v>
                </c:pt>
                <c:pt idx="4">
                  <c:v>4.0280000000000003E-3</c:v>
                </c:pt>
                <c:pt idx="5">
                  <c:v>4.9350000000000002E-3</c:v>
                </c:pt>
                <c:pt idx="6">
                  <c:v>5.9680000000000002E-3</c:v>
                </c:pt>
                <c:pt idx="7">
                  <c:v>6.8399999999999997E-3</c:v>
                </c:pt>
                <c:pt idx="8">
                  <c:v>7.9220000000000002E-3</c:v>
                </c:pt>
                <c:pt idx="9">
                  <c:v>8.5909999999999997E-3</c:v>
                </c:pt>
                <c:pt idx="10">
                  <c:v>9.4789999999999996E-3</c:v>
                </c:pt>
                <c:pt idx="11">
                  <c:v>1.0257E-2</c:v>
                </c:pt>
                <c:pt idx="12">
                  <c:v>1.0954E-2</c:v>
                </c:pt>
                <c:pt idx="13">
                  <c:v>1.1764E-2</c:v>
                </c:pt>
                <c:pt idx="14">
                  <c:v>1.2435E-2</c:v>
                </c:pt>
                <c:pt idx="15">
                  <c:v>1.2737999999999999E-2</c:v>
                </c:pt>
                <c:pt idx="16">
                  <c:v>1.3474E-2</c:v>
                </c:pt>
                <c:pt idx="17">
                  <c:v>1.3795999999999999E-2</c:v>
                </c:pt>
                <c:pt idx="18">
                  <c:v>1.4390999999999999E-2</c:v>
                </c:pt>
                <c:pt idx="19">
                  <c:v>1.5056999999999999E-2</c:v>
                </c:pt>
                <c:pt idx="20">
                  <c:v>1.5313999999999999E-2</c:v>
                </c:pt>
                <c:pt idx="21">
                  <c:v>1.5633999999999999E-2</c:v>
                </c:pt>
                <c:pt idx="22">
                  <c:v>1.5897000000000001E-2</c:v>
                </c:pt>
                <c:pt idx="23">
                  <c:v>1.5991999999999999E-2</c:v>
                </c:pt>
                <c:pt idx="24">
                  <c:v>1.6539999999999999E-2</c:v>
                </c:pt>
                <c:pt idx="25">
                  <c:v>1.6594000000000001E-2</c:v>
                </c:pt>
                <c:pt idx="26">
                  <c:v>1.6809999999999999E-2</c:v>
                </c:pt>
                <c:pt idx="27">
                  <c:v>1.6959999999999999E-2</c:v>
                </c:pt>
                <c:pt idx="28">
                  <c:v>1.6964E-2</c:v>
                </c:pt>
                <c:pt idx="29">
                  <c:v>1.7031999999999999E-2</c:v>
                </c:pt>
                <c:pt idx="30">
                  <c:v>1.7132000000000001E-2</c:v>
                </c:pt>
                <c:pt idx="31">
                  <c:v>1.7330000000000002E-2</c:v>
                </c:pt>
                <c:pt idx="32">
                  <c:v>1.7250999999999999E-2</c:v>
                </c:pt>
                <c:pt idx="33">
                  <c:v>1.7221E-2</c:v>
                </c:pt>
                <c:pt idx="34">
                  <c:v>1.7149000000000001E-2</c:v>
                </c:pt>
                <c:pt idx="35">
                  <c:v>1.7090000000000001E-2</c:v>
                </c:pt>
                <c:pt idx="36">
                  <c:v>1.7062999999999998E-2</c:v>
                </c:pt>
                <c:pt idx="37">
                  <c:v>1.6737999999999999E-2</c:v>
                </c:pt>
                <c:pt idx="38">
                  <c:v>1.6719000000000001E-2</c:v>
                </c:pt>
                <c:pt idx="39">
                  <c:v>1.6805E-2</c:v>
                </c:pt>
                <c:pt idx="40">
                  <c:v>1.6504999999999999E-2</c:v>
                </c:pt>
                <c:pt idx="41">
                  <c:v>1.6413000000000001E-2</c:v>
                </c:pt>
                <c:pt idx="42">
                  <c:v>1.6195000000000001E-2</c:v>
                </c:pt>
                <c:pt idx="43">
                  <c:v>1.5616E-2</c:v>
                </c:pt>
                <c:pt idx="44">
                  <c:v>1.5611999999999999E-2</c:v>
                </c:pt>
                <c:pt idx="45">
                  <c:v>1.5429E-2</c:v>
                </c:pt>
                <c:pt idx="46">
                  <c:v>1.5197E-2</c:v>
                </c:pt>
                <c:pt idx="47">
                  <c:v>1.4940999999999999E-2</c:v>
                </c:pt>
                <c:pt idx="48">
                  <c:v>1.5136999999999999E-2</c:v>
                </c:pt>
                <c:pt idx="49">
                  <c:v>1.4775999999999999E-2</c:v>
                </c:pt>
                <c:pt idx="50">
                  <c:v>9.2960000000000004E-3</c:v>
                </c:pt>
                <c:pt idx="51">
                  <c:v>3.6240000000000001E-3</c:v>
                </c:pt>
                <c:pt idx="52">
                  <c:v>3.5409999999999999E-3</c:v>
                </c:pt>
                <c:pt idx="53">
                  <c:v>3.5409999999999999E-3</c:v>
                </c:pt>
                <c:pt idx="54">
                  <c:v>3.5469999999999998E-3</c:v>
                </c:pt>
                <c:pt idx="55">
                  <c:v>3.5300000000000002E-3</c:v>
                </c:pt>
                <c:pt idx="56">
                  <c:v>3.4359999999999998E-3</c:v>
                </c:pt>
                <c:pt idx="57">
                  <c:v>3.3300000000000001E-3</c:v>
                </c:pt>
                <c:pt idx="58">
                  <c:v>3.2720000000000002E-3</c:v>
                </c:pt>
                <c:pt idx="59">
                  <c:v>3.3040000000000001E-3</c:v>
                </c:pt>
                <c:pt idx="60">
                  <c:v>3.2260000000000001E-3</c:v>
                </c:pt>
                <c:pt idx="61">
                  <c:v>3.0850000000000001E-3</c:v>
                </c:pt>
                <c:pt idx="62">
                  <c:v>3.0999999999999999E-3</c:v>
                </c:pt>
                <c:pt idx="63">
                  <c:v>3.0349999999999999E-3</c:v>
                </c:pt>
                <c:pt idx="64">
                  <c:v>3.0460000000000001E-3</c:v>
                </c:pt>
                <c:pt idx="65">
                  <c:v>3.0200000000000001E-3</c:v>
                </c:pt>
                <c:pt idx="66">
                  <c:v>2.9629999999999999E-3</c:v>
                </c:pt>
                <c:pt idx="67">
                  <c:v>2.8730000000000001E-3</c:v>
                </c:pt>
                <c:pt idx="68">
                  <c:v>2.8999999999999998E-3</c:v>
                </c:pt>
                <c:pt idx="69">
                  <c:v>2.983E-3</c:v>
                </c:pt>
                <c:pt idx="70">
                  <c:v>2.8410000000000002E-3</c:v>
                </c:pt>
                <c:pt idx="71">
                  <c:v>2.715E-3</c:v>
                </c:pt>
                <c:pt idx="72">
                  <c:v>2.686E-3</c:v>
                </c:pt>
                <c:pt idx="73">
                  <c:v>2.6970000000000002E-3</c:v>
                </c:pt>
                <c:pt idx="74">
                  <c:v>2.7330000000000002E-3</c:v>
                </c:pt>
                <c:pt idx="75">
                  <c:v>2.6090000000000002E-3</c:v>
                </c:pt>
                <c:pt idx="76">
                  <c:v>2.617E-3</c:v>
                </c:pt>
                <c:pt idx="77">
                  <c:v>2.6819999999999999E-3</c:v>
                </c:pt>
                <c:pt idx="78">
                  <c:v>2.5439999999999998E-3</c:v>
                </c:pt>
                <c:pt idx="79">
                  <c:v>2.4780000000000002E-3</c:v>
                </c:pt>
                <c:pt idx="80">
                  <c:v>2.4480000000000001E-3</c:v>
                </c:pt>
                <c:pt idx="81">
                  <c:v>2.4109999999999999E-3</c:v>
                </c:pt>
                <c:pt idx="82">
                  <c:v>2.4510000000000001E-3</c:v>
                </c:pt>
                <c:pt idx="83">
                  <c:v>2.385E-3</c:v>
                </c:pt>
                <c:pt idx="84">
                  <c:v>2.356E-3</c:v>
                </c:pt>
                <c:pt idx="85">
                  <c:v>2.3140000000000001E-3</c:v>
                </c:pt>
                <c:pt idx="86">
                  <c:v>2.317E-3</c:v>
                </c:pt>
                <c:pt idx="87">
                  <c:v>2.2780000000000001E-3</c:v>
                </c:pt>
                <c:pt idx="88">
                  <c:v>2.1770000000000001E-3</c:v>
                </c:pt>
                <c:pt idx="89">
                  <c:v>2.1510000000000001E-3</c:v>
                </c:pt>
                <c:pt idx="90">
                  <c:v>2.1610000000000002E-3</c:v>
                </c:pt>
                <c:pt idx="91">
                  <c:v>2.1310000000000001E-3</c:v>
                </c:pt>
                <c:pt idx="92">
                  <c:v>2.16E-3</c:v>
                </c:pt>
                <c:pt idx="93">
                  <c:v>2.049E-3</c:v>
                </c:pt>
                <c:pt idx="94">
                  <c:v>1.9940000000000001E-3</c:v>
                </c:pt>
                <c:pt idx="95">
                  <c:v>1.9789999999999999E-3</c:v>
                </c:pt>
                <c:pt idx="96">
                  <c:v>1.9499999999999999E-3</c:v>
                </c:pt>
                <c:pt idx="97">
                  <c:v>1.9059999999999999E-3</c:v>
                </c:pt>
                <c:pt idx="98">
                  <c:v>1.897E-3</c:v>
                </c:pt>
                <c:pt idx="99">
                  <c:v>1.859E-3</c:v>
                </c:pt>
                <c:pt idx="100">
                  <c:v>1.9109999999999999E-3</c:v>
                </c:pt>
                <c:pt idx="101">
                  <c:v>1.859E-3</c:v>
                </c:pt>
                <c:pt idx="102">
                  <c:v>1.861E-3</c:v>
                </c:pt>
                <c:pt idx="103">
                  <c:v>1.751E-3</c:v>
                </c:pt>
                <c:pt idx="104">
                  <c:v>1.8159999999999999E-3</c:v>
                </c:pt>
                <c:pt idx="105">
                  <c:v>1.743E-3</c:v>
                </c:pt>
                <c:pt idx="106">
                  <c:v>1.753E-3</c:v>
                </c:pt>
                <c:pt idx="107">
                  <c:v>1.6559999999999999E-3</c:v>
                </c:pt>
                <c:pt idx="108">
                  <c:v>1.7260000000000001E-3</c:v>
                </c:pt>
                <c:pt idx="109">
                  <c:v>1.635E-3</c:v>
                </c:pt>
                <c:pt idx="110">
                  <c:v>1.6559999999999999E-3</c:v>
                </c:pt>
                <c:pt idx="111">
                  <c:v>1.5889999999999999E-3</c:v>
                </c:pt>
                <c:pt idx="112">
                  <c:v>1.5770000000000001E-3</c:v>
                </c:pt>
                <c:pt idx="113">
                  <c:v>1.6819999999999999E-3</c:v>
                </c:pt>
                <c:pt idx="114">
                  <c:v>1.5280000000000001E-3</c:v>
                </c:pt>
                <c:pt idx="115">
                  <c:v>1.5709999999999999E-3</c:v>
                </c:pt>
                <c:pt idx="116">
                  <c:v>1.5679999999999999E-3</c:v>
                </c:pt>
                <c:pt idx="117">
                  <c:v>1.513E-3</c:v>
                </c:pt>
                <c:pt idx="118">
                  <c:v>1.4660000000000001E-3</c:v>
                </c:pt>
                <c:pt idx="119">
                  <c:v>1.4779999999999999E-3</c:v>
                </c:pt>
                <c:pt idx="120">
                  <c:v>1.495E-3</c:v>
                </c:pt>
                <c:pt idx="121">
                  <c:v>1.4319999999999999E-3</c:v>
                </c:pt>
                <c:pt idx="122">
                  <c:v>1.4369999999999999E-3</c:v>
                </c:pt>
                <c:pt idx="123">
                  <c:v>1.4159999999999999E-3</c:v>
                </c:pt>
                <c:pt idx="124">
                  <c:v>1.4940000000000001E-3</c:v>
                </c:pt>
                <c:pt idx="125">
                  <c:v>1.3829999999999999E-3</c:v>
                </c:pt>
                <c:pt idx="126">
                  <c:v>1.361E-3</c:v>
                </c:pt>
                <c:pt idx="127">
                  <c:v>1.2949999999999999E-3</c:v>
                </c:pt>
                <c:pt idx="128">
                  <c:v>1.2979999999999999E-3</c:v>
                </c:pt>
                <c:pt idx="129">
                  <c:v>1.3060000000000001E-3</c:v>
                </c:pt>
                <c:pt idx="130">
                  <c:v>1.31E-3</c:v>
                </c:pt>
                <c:pt idx="131">
                  <c:v>1.2869999999999999E-3</c:v>
                </c:pt>
                <c:pt idx="132">
                  <c:v>1.2639999999999999E-3</c:v>
                </c:pt>
                <c:pt idx="133">
                  <c:v>1.281E-3</c:v>
                </c:pt>
                <c:pt idx="134">
                  <c:v>1.279E-3</c:v>
                </c:pt>
                <c:pt idx="135">
                  <c:v>1.2669999999999999E-3</c:v>
                </c:pt>
                <c:pt idx="136">
                  <c:v>1.2110000000000001E-3</c:v>
                </c:pt>
                <c:pt idx="137">
                  <c:v>1.286E-3</c:v>
                </c:pt>
                <c:pt idx="138">
                  <c:v>1.212E-3</c:v>
                </c:pt>
                <c:pt idx="139">
                  <c:v>1.14E-3</c:v>
                </c:pt>
                <c:pt idx="140">
                  <c:v>1.1440000000000001E-3</c:v>
                </c:pt>
                <c:pt idx="141">
                  <c:v>1.1460000000000001E-3</c:v>
                </c:pt>
                <c:pt idx="142">
                  <c:v>1.091E-3</c:v>
                </c:pt>
                <c:pt idx="143">
                  <c:v>1.116E-3</c:v>
                </c:pt>
                <c:pt idx="144">
                  <c:v>1.1969999999999999E-3</c:v>
                </c:pt>
                <c:pt idx="145">
                  <c:v>1.0740000000000001E-3</c:v>
                </c:pt>
                <c:pt idx="146">
                  <c:v>1.1180000000000001E-3</c:v>
                </c:pt>
                <c:pt idx="147">
                  <c:v>1.057E-3</c:v>
                </c:pt>
                <c:pt idx="148">
                  <c:v>1.0579999999999999E-3</c:v>
                </c:pt>
                <c:pt idx="149">
                  <c:v>1.034E-3</c:v>
                </c:pt>
                <c:pt idx="150">
                  <c:v>1.013E-3</c:v>
                </c:pt>
                <c:pt idx="151">
                  <c:v>1.0139999999999999E-3</c:v>
                </c:pt>
                <c:pt idx="152">
                  <c:v>1.0369999999999999E-3</c:v>
                </c:pt>
                <c:pt idx="153">
                  <c:v>1.042E-3</c:v>
                </c:pt>
                <c:pt idx="154">
                  <c:v>1.01E-3</c:v>
                </c:pt>
                <c:pt idx="155">
                  <c:v>9.8900000000000008E-4</c:v>
                </c:pt>
                <c:pt idx="156">
                  <c:v>9.5200000000000005E-4</c:v>
                </c:pt>
                <c:pt idx="157">
                  <c:v>9.7000000000000005E-4</c:v>
                </c:pt>
                <c:pt idx="158">
                  <c:v>9.7900000000000005E-4</c:v>
                </c:pt>
                <c:pt idx="159">
                  <c:v>9.7499999999999996E-4</c:v>
                </c:pt>
                <c:pt idx="160">
                  <c:v>9.5299999999999996E-4</c:v>
                </c:pt>
                <c:pt idx="161">
                  <c:v>9.2800000000000001E-4</c:v>
                </c:pt>
                <c:pt idx="162">
                  <c:v>9.4499999999999998E-4</c:v>
                </c:pt>
                <c:pt idx="163">
                  <c:v>9.3700000000000001E-4</c:v>
                </c:pt>
                <c:pt idx="164">
                  <c:v>9.0399999999999996E-4</c:v>
                </c:pt>
                <c:pt idx="165">
                  <c:v>9.1799999999999998E-4</c:v>
                </c:pt>
                <c:pt idx="166">
                  <c:v>8.8599999999999996E-4</c:v>
                </c:pt>
                <c:pt idx="167">
                  <c:v>8.3199999999999995E-4</c:v>
                </c:pt>
                <c:pt idx="168">
                  <c:v>8.7100000000000003E-4</c:v>
                </c:pt>
                <c:pt idx="169">
                  <c:v>8.8199999999999997E-4</c:v>
                </c:pt>
                <c:pt idx="170">
                  <c:v>8.1400000000000005E-4</c:v>
                </c:pt>
                <c:pt idx="171">
                  <c:v>8.2200000000000003E-4</c:v>
                </c:pt>
                <c:pt idx="172">
                  <c:v>8.0199999999999998E-4</c:v>
                </c:pt>
                <c:pt idx="173">
                  <c:v>8.12E-4</c:v>
                </c:pt>
                <c:pt idx="174">
                  <c:v>7.9799999999999999E-4</c:v>
                </c:pt>
                <c:pt idx="175">
                  <c:v>8.0000000000000004E-4</c:v>
                </c:pt>
                <c:pt idx="176">
                  <c:v>7.6300000000000001E-4</c:v>
                </c:pt>
                <c:pt idx="177">
                  <c:v>8.4800000000000001E-4</c:v>
                </c:pt>
                <c:pt idx="178">
                  <c:v>7.8200000000000003E-4</c:v>
                </c:pt>
                <c:pt idx="179">
                  <c:v>7.3499999999999998E-4</c:v>
                </c:pt>
                <c:pt idx="180">
                  <c:v>7.2900000000000005E-4</c:v>
                </c:pt>
                <c:pt idx="181">
                  <c:v>7.7499999999999997E-4</c:v>
                </c:pt>
                <c:pt idx="182">
                  <c:v>7.2000000000000005E-4</c:v>
                </c:pt>
                <c:pt idx="183">
                  <c:v>7.2199999999999999E-4</c:v>
                </c:pt>
                <c:pt idx="184">
                  <c:v>7.5500000000000003E-4</c:v>
                </c:pt>
                <c:pt idx="185">
                  <c:v>7.3099999999999999E-4</c:v>
                </c:pt>
                <c:pt idx="186">
                  <c:v>6.7699999999999998E-4</c:v>
                </c:pt>
                <c:pt idx="187">
                  <c:v>7.0299999999999996E-4</c:v>
                </c:pt>
                <c:pt idx="188">
                  <c:v>6.9999999999999999E-4</c:v>
                </c:pt>
                <c:pt idx="189">
                  <c:v>6.7000000000000002E-4</c:v>
                </c:pt>
                <c:pt idx="190">
                  <c:v>7.2800000000000002E-4</c:v>
                </c:pt>
                <c:pt idx="191">
                  <c:v>6.9399999999999996E-4</c:v>
                </c:pt>
                <c:pt idx="192">
                  <c:v>6.5899999999999997E-4</c:v>
                </c:pt>
                <c:pt idx="193">
                  <c:v>6.9200000000000002E-4</c:v>
                </c:pt>
                <c:pt idx="194">
                  <c:v>6.6200000000000005E-4</c:v>
                </c:pt>
                <c:pt idx="195">
                  <c:v>6.5200000000000002E-4</c:v>
                </c:pt>
                <c:pt idx="196">
                  <c:v>6.5899999999999997E-4</c:v>
                </c:pt>
                <c:pt idx="197">
                  <c:v>6.5300000000000004E-4</c:v>
                </c:pt>
                <c:pt idx="198">
                  <c:v>6.0300000000000002E-4</c:v>
                </c:pt>
                <c:pt idx="199">
                  <c:v>6.0700000000000001E-4</c:v>
                </c:pt>
                <c:pt idx="200">
                  <c:v>5.6599999999999999E-4</c:v>
                </c:pt>
                <c:pt idx="201">
                  <c:v>5.8200000000000005E-4</c:v>
                </c:pt>
                <c:pt idx="202">
                  <c:v>6.2E-4</c:v>
                </c:pt>
                <c:pt idx="203">
                  <c:v>6.0300000000000002E-4</c:v>
                </c:pt>
                <c:pt idx="204">
                  <c:v>5.5800000000000001E-4</c:v>
                </c:pt>
                <c:pt idx="205">
                  <c:v>5.5099999999999995E-4</c:v>
                </c:pt>
                <c:pt idx="206">
                  <c:v>6.1499999999999999E-4</c:v>
                </c:pt>
                <c:pt idx="207">
                  <c:v>6.0700000000000001E-4</c:v>
                </c:pt>
                <c:pt idx="208">
                  <c:v>5.4699999999999996E-4</c:v>
                </c:pt>
                <c:pt idx="209">
                  <c:v>5.6300000000000002E-4</c:v>
                </c:pt>
                <c:pt idx="210">
                  <c:v>5.4299999999999997E-4</c:v>
                </c:pt>
                <c:pt idx="211">
                  <c:v>5.8900000000000001E-4</c:v>
                </c:pt>
                <c:pt idx="212">
                  <c:v>5.5000000000000003E-4</c:v>
                </c:pt>
                <c:pt idx="213">
                  <c:v>5.7499999999999999E-4</c:v>
                </c:pt>
                <c:pt idx="214">
                  <c:v>6.0400000000000004E-4</c:v>
                </c:pt>
                <c:pt idx="215">
                  <c:v>5.4699999999999996E-4</c:v>
                </c:pt>
                <c:pt idx="216">
                  <c:v>5.4000000000000001E-4</c:v>
                </c:pt>
                <c:pt idx="217">
                  <c:v>5.0000000000000001E-4</c:v>
                </c:pt>
                <c:pt idx="218">
                  <c:v>5.2700000000000002E-4</c:v>
                </c:pt>
                <c:pt idx="219">
                  <c:v>5.0900000000000001E-4</c:v>
                </c:pt>
                <c:pt idx="220">
                  <c:v>5.4100000000000003E-4</c:v>
                </c:pt>
                <c:pt idx="221">
                  <c:v>4.9299999999999995E-4</c:v>
                </c:pt>
                <c:pt idx="222">
                  <c:v>5.1199999999999998E-4</c:v>
                </c:pt>
                <c:pt idx="223">
                  <c:v>5.1000000000000004E-4</c:v>
                </c:pt>
                <c:pt idx="224">
                  <c:v>4.9799999999999996E-4</c:v>
                </c:pt>
                <c:pt idx="225">
                  <c:v>4.66E-4</c:v>
                </c:pt>
                <c:pt idx="226">
                  <c:v>4.8999999999999998E-4</c:v>
                </c:pt>
                <c:pt idx="227">
                  <c:v>5.0600000000000005E-4</c:v>
                </c:pt>
                <c:pt idx="228">
                  <c:v>4.57E-4</c:v>
                </c:pt>
                <c:pt idx="229">
                  <c:v>4.64E-4</c:v>
                </c:pt>
                <c:pt idx="230">
                  <c:v>4.9100000000000001E-4</c:v>
                </c:pt>
                <c:pt idx="231">
                  <c:v>4.7100000000000001E-4</c:v>
                </c:pt>
                <c:pt idx="232">
                  <c:v>4.5300000000000001E-4</c:v>
                </c:pt>
                <c:pt idx="233">
                  <c:v>4.5300000000000001E-4</c:v>
                </c:pt>
                <c:pt idx="234">
                  <c:v>4.5600000000000003E-4</c:v>
                </c:pt>
                <c:pt idx="235">
                  <c:v>4.26E-4</c:v>
                </c:pt>
                <c:pt idx="236">
                  <c:v>4.0999999999999999E-4</c:v>
                </c:pt>
                <c:pt idx="237">
                  <c:v>4.26E-4</c:v>
                </c:pt>
                <c:pt idx="238">
                  <c:v>4.37E-4</c:v>
                </c:pt>
                <c:pt idx="239">
                  <c:v>4.2200000000000001E-4</c:v>
                </c:pt>
                <c:pt idx="240">
                  <c:v>3.9100000000000002E-4</c:v>
                </c:pt>
                <c:pt idx="241">
                  <c:v>4.26E-4</c:v>
                </c:pt>
                <c:pt idx="242">
                  <c:v>4.0999999999999999E-4</c:v>
                </c:pt>
                <c:pt idx="243">
                  <c:v>4.08E-4</c:v>
                </c:pt>
                <c:pt idx="244">
                  <c:v>4.0299999999999998E-4</c:v>
                </c:pt>
                <c:pt idx="245">
                  <c:v>4.0099999999999999E-4</c:v>
                </c:pt>
                <c:pt idx="246">
                  <c:v>4.08E-4</c:v>
                </c:pt>
                <c:pt idx="247">
                  <c:v>3.5E-4</c:v>
                </c:pt>
                <c:pt idx="248">
                  <c:v>3.7399999999999998E-4</c:v>
                </c:pt>
                <c:pt idx="249">
                  <c:v>4.2099999999999999E-4</c:v>
                </c:pt>
                <c:pt idx="250">
                  <c:v>4.0000000000000002E-4</c:v>
                </c:pt>
                <c:pt idx="251">
                  <c:v>3.9599999999999998E-4</c:v>
                </c:pt>
                <c:pt idx="252">
                  <c:v>3.8499999999999998E-4</c:v>
                </c:pt>
                <c:pt idx="253">
                  <c:v>3.6999999999999999E-4</c:v>
                </c:pt>
                <c:pt idx="254">
                  <c:v>3.6900000000000002E-4</c:v>
                </c:pt>
                <c:pt idx="255">
                  <c:v>3.7500000000000001E-4</c:v>
                </c:pt>
                <c:pt idx="256">
                  <c:v>3.5399999999999999E-4</c:v>
                </c:pt>
                <c:pt idx="257">
                  <c:v>3.21E-4</c:v>
                </c:pt>
                <c:pt idx="258">
                  <c:v>3.77E-4</c:v>
                </c:pt>
                <c:pt idx="259">
                  <c:v>3.68E-4</c:v>
                </c:pt>
                <c:pt idx="260">
                  <c:v>3.79E-4</c:v>
                </c:pt>
                <c:pt idx="261">
                  <c:v>3.6900000000000002E-4</c:v>
                </c:pt>
                <c:pt idx="262">
                  <c:v>3.5199999999999999E-4</c:v>
                </c:pt>
                <c:pt idx="263">
                  <c:v>3.5E-4</c:v>
                </c:pt>
                <c:pt idx="264">
                  <c:v>3.21E-4</c:v>
                </c:pt>
                <c:pt idx="265">
                  <c:v>3.2600000000000001E-4</c:v>
                </c:pt>
                <c:pt idx="266">
                  <c:v>3.5199999999999999E-4</c:v>
                </c:pt>
                <c:pt idx="267">
                  <c:v>3.3E-4</c:v>
                </c:pt>
                <c:pt idx="268">
                  <c:v>3.3100000000000002E-4</c:v>
                </c:pt>
                <c:pt idx="269">
                  <c:v>3.2899999999999997E-4</c:v>
                </c:pt>
                <c:pt idx="270">
                  <c:v>3.6200000000000002E-4</c:v>
                </c:pt>
                <c:pt idx="271">
                  <c:v>3.2000000000000003E-4</c:v>
                </c:pt>
                <c:pt idx="272">
                  <c:v>2.8400000000000002E-4</c:v>
                </c:pt>
                <c:pt idx="273">
                  <c:v>3.4000000000000002E-4</c:v>
                </c:pt>
                <c:pt idx="274">
                  <c:v>2.9799999999999998E-4</c:v>
                </c:pt>
                <c:pt idx="275">
                  <c:v>2.9E-4</c:v>
                </c:pt>
                <c:pt idx="276">
                  <c:v>3.28E-4</c:v>
                </c:pt>
                <c:pt idx="277">
                  <c:v>2.7599999999999999E-4</c:v>
                </c:pt>
                <c:pt idx="278">
                  <c:v>2.9700000000000001E-4</c:v>
                </c:pt>
                <c:pt idx="279">
                  <c:v>3.2400000000000001E-4</c:v>
                </c:pt>
                <c:pt idx="280">
                  <c:v>3.1500000000000001E-4</c:v>
                </c:pt>
                <c:pt idx="281">
                  <c:v>2.6600000000000001E-4</c:v>
                </c:pt>
                <c:pt idx="282">
                  <c:v>2.9700000000000001E-4</c:v>
                </c:pt>
                <c:pt idx="283">
                  <c:v>3.01E-4</c:v>
                </c:pt>
                <c:pt idx="284">
                  <c:v>2.72E-4</c:v>
                </c:pt>
                <c:pt idx="285">
                  <c:v>2.8600000000000001E-4</c:v>
                </c:pt>
                <c:pt idx="286">
                  <c:v>2.8699999999999998E-4</c:v>
                </c:pt>
                <c:pt idx="287">
                  <c:v>2.9399999999999999E-4</c:v>
                </c:pt>
                <c:pt idx="288">
                  <c:v>2.8200000000000002E-4</c:v>
                </c:pt>
                <c:pt idx="289">
                  <c:v>2.6600000000000001E-4</c:v>
                </c:pt>
                <c:pt idx="290">
                  <c:v>2.9799999999999998E-4</c:v>
                </c:pt>
                <c:pt idx="291">
                  <c:v>2.8299999999999999E-4</c:v>
                </c:pt>
                <c:pt idx="292">
                  <c:v>2.6600000000000001E-4</c:v>
                </c:pt>
                <c:pt idx="293">
                  <c:v>2.4399999999999999E-4</c:v>
                </c:pt>
                <c:pt idx="294">
                  <c:v>2.4699999999999999E-4</c:v>
                </c:pt>
                <c:pt idx="295">
                  <c:v>2.7999999999999998E-4</c:v>
                </c:pt>
                <c:pt idx="296">
                  <c:v>2.5999999999999998E-4</c:v>
                </c:pt>
                <c:pt idx="297">
                  <c:v>2.5099999999999998E-4</c:v>
                </c:pt>
                <c:pt idx="298">
                  <c:v>2.4499999999999999E-4</c:v>
                </c:pt>
                <c:pt idx="299">
                  <c:v>2.7700000000000001E-4</c:v>
                </c:pt>
                <c:pt idx="300">
                  <c:v>2.6899999999999998E-4</c:v>
                </c:pt>
                <c:pt idx="301">
                  <c:v>2.3499999999999999E-4</c:v>
                </c:pt>
                <c:pt idx="302">
                  <c:v>2.5799999999999998E-4</c:v>
                </c:pt>
                <c:pt idx="303">
                  <c:v>2.4000000000000001E-4</c:v>
                </c:pt>
                <c:pt idx="304">
                  <c:v>2.23E-4</c:v>
                </c:pt>
                <c:pt idx="305">
                  <c:v>2.41E-4</c:v>
                </c:pt>
                <c:pt idx="306">
                  <c:v>2.2800000000000001E-4</c:v>
                </c:pt>
                <c:pt idx="307">
                  <c:v>2.3599999999999999E-4</c:v>
                </c:pt>
                <c:pt idx="308">
                  <c:v>2.1800000000000001E-4</c:v>
                </c:pt>
                <c:pt idx="309">
                  <c:v>2.23E-4</c:v>
                </c:pt>
                <c:pt idx="310">
                  <c:v>2.23E-4</c:v>
                </c:pt>
                <c:pt idx="311">
                  <c:v>2.2499999999999999E-4</c:v>
                </c:pt>
                <c:pt idx="312">
                  <c:v>2.42E-4</c:v>
                </c:pt>
                <c:pt idx="313">
                  <c:v>2.8299999999999999E-4</c:v>
                </c:pt>
                <c:pt idx="314">
                  <c:v>2.3000000000000001E-4</c:v>
                </c:pt>
                <c:pt idx="315">
                  <c:v>2.5599999999999999E-4</c:v>
                </c:pt>
                <c:pt idx="316">
                  <c:v>2.2100000000000001E-4</c:v>
                </c:pt>
                <c:pt idx="317">
                  <c:v>2.4699999999999999E-4</c:v>
                </c:pt>
                <c:pt idx="318">
                  <c:v>2.2499999999999999E-4</c:v>
                </c:pt>
                <c:pt idx="319">
                  <c:v>2.2100000000000001E-4</c:v>
                </c:pt>
                <c:pt idx="320">
                  <c:v>2.1000000000000001E-4</c:v>
                </c:pt>
                <c:pt idx="321">
                  <c:v>1.94E-4</c:v>
                </c:pt>
                <c:pt idx="322">
                  <c:v>2.2000000000000001E-4</c:v>
                </c:pt>
                <c:pt idx="323">
                  <c:v>2.2800000000000001E-4</c:v>
                </c:pt>
                <c:pt idx="324">
                  <c:v>2.4600000000000002E-4</c:v>
                </c:pt>
                <c:pt idx="325">
                  <c:v>2.02E-4</c:v>
                </c:pt>
                <c:pt idx="326">
                  <c:v>2.0900000000000001E-4</c:v>
                </c:pt>
                <c:pt idx="327">
                  <c:v>2.0699999999999999E-4</c:v>
                </c:pt>
                <c:pt idx="328">
                  <c:v>2.13E-4</c:v>
                </c:pt>
                <c:pt idx="329">
                  <c:v>2.02E-4</c:v>
                </c:pt>
                <c:pt idx="330">
                  <c:v>2.22E-4</c:v>
                </c:pt>
                <c:pt idx="331">
                  <c:v>2.03E-4</c:v>
                </c:pt>
                <c:pt idx="332">
                  <c:v>2.2900000000000001E-4</c:v>
                </c:pt>
                <c:pt idx="333">
                  <c:v>2.1000000000000001E-4</c:v>
                </c:pt>
                <c:pt idx="334">
                  <c:v>1.9900000000000001E-4</c:v>
                </c:pt>
                <c:pt idx="335">
                  <c:v>2.1599999999999999E-4</c:v>
                </c:pt>
                <c:pt idx="336">
                  <c:v>1.92E-4</c:v>
                </c:pt>
                <c:pt idx="337">
                  <c:v>1.74E-4</c:v>
                </c:pt>
                <c:pt idx="338">
                  <c:v>2.0000000000000001E-4</c:v>
                </c:pt>
                <c:pt idx="339">
                  <c:v>1.9000000000000001E-4</c:v>
                </c:pt>
                <c:pt idx="340">
                  <c:v>1.8699999999999999E-4</c:v>
                </c:pt>
                <c:pt idx="341">
                  <c:v>1.9799999999999999E-4</c:v>
                </c:pt>
                <c:pt idx="342">
                  <c:v>1.9699999999999999E-4</c:v>
                </c:pt>
                <c:pt idx="343">
                  <c:v>1.9799999999999999E-4</c:v>
                </c:pt>
                <c:pt idx="344">
                  <c:v>1.8000000000000001E-4</c:v>
                </c:pt>
                <c:pt idx="345">
                  <c:v>1.7000000000000001E-4</c:v>
                </c:pt>
                <c:pt idx="346">
                  <c:v>1.94E-4</c:v>
                </c:pt>
                <c:pt idx="347">
                  <c:v>1.8000000000000001E-4</c:v>
                </c:pt>
                <c:pt idx="348">
                  <c:v>1.6000000000000001E-4</c:v>
                </c:pt>
                <c:pt idx="349">
                  <c:v>1.94E-4</c:v>
                </c:pt>
                <c:pt idx="350">
                  <c:v>1.8799999999999999E-4</c:v>
                </c:pt>
                <c:pt idx="351">
                  <c:v>1.92E-4</c:v>
                </c:pt>
                <c:pt idx="352">
                  <c:v>1.7899999999999999E-4</c:v>
                </c:pt>
                <c:pt idx="353">
                  <c:v>1.9000000000000001E-4</c:v>
                </c:pt>
                <c:pt idx="354">
                  <c:v>1.84E-4</c:v>
                </c:pt>
                <c:pt idx="355">
                  <c:v>1.7699999999999999E-4</c:v>
                </c:pt>
                <c:pt idx="356">
                  <c:v>1.7000000000000001E-4</c:v>
                </c:pt>
                <c:pt idx="357">
                  <c:v>1.6699999999999999E-4</c:v>
                </c:pt>
                <c:pt idx="358">
                  <c:v>1.8000000000000001E-4</c:v>
                </c:pt>
                <c:pt idx="359">
                  <c:v>1.6899999999999999E-4</c:v>
                </c:pt>
                <c:pt idx="360">
                  <c:v>1.6100000000000001E-4</c:v>
                </c:pt>
                <c:pt idx="361">
                  <c:v>1.8900000000000001E-4</c:v>
                </c:pt>
                <c:pt idx="362">
                  <c:v>1.54E-4</c:v>
                </c:pt>
                <c:pt idx="363">
                  <c:v>1.4899999999999999E-4</c:v>
                </c:pt>
                <c:pt idx="364">
                  <c:v>1.64E-4</c:v>
                </c:pt>
                <c:pt idx="365">
                  <c:v>1.5899999999999999E-4</c:v>
                </c:pt>
                <c:pt idx="366">
                  <c:v>1.66E-4</c:v>
                </c:pt>
                <c:pt idx="367">
                  <c:v>1.3999999999999999E-4</c:v>
                </c:pt>
                <c:pt idx="368">
                  <c:v>1.56E-4</c:v>
                </c:pt>
                <c:pt idx="369">
                  <c:v>1.63E-4</c:v>
                </c:pt>
                <c:pt idx="370">
                  <c:v>1.7200000000000001E-4</c:v>
                </c:pt>
                <c:pt idx="371">
                  <c:v>1.75E-4</c:v>
                </c:pt>
                <c:pt idx="372">
                  <c:v>1.56E-4</c:v>
                </c:pt>
                <c:pt idx="373">
                  <c:v>1.5100000000000001E-4</c:v>
                </c:pt>
                <c:pt idx="374">
                  <c:v>1.6000000000000001E-4</c:v>
                </c:pt>
                <c:pt idx="375">
                  <c:v>1.65E-4</c:v>
                </c:pt>
                <c:pt idx="376">
                  <c:v>1.5100000000000001E-4</c:v>
                </c:pt>
                <c:pt idx="377">
                  <c:v>1.4899999999999999E-4</c:v>
                </c:pt>
                <c:pt idx="378">
                  <c:v>1.5100000000000001E-4</c:v>
                </c:pt>
                <c:pt idx="379">
                  <c:v>1.63E-4</c:v>
                </c:pt>
                <c:pt idx="380">
                  <c:v>1.3100000000000001E-4</c:v>
                </c:pt>
                <c:pt idx="381">
                  <c:v>1.36E-4</c:v>
                </c:pt>
                <c:pt idx="382">
                  <c:v>1.4999999999999999E-4</c:v>
                </c:pt>
                <c:pt idx="383">
                  <c:v>1.25E-4</c:v>
                </c:pt>
                <c:pt idx="384">
                  <c:v>1.4100000000000001E-4</c:v>
                </c:pt>
                <c:pt idx="385">
                  <c:v>1.3999999999999999E-4</c:v>
                </c:pt>
                <c:pt idx="386">
                  <c:v>1.3899999999999999E-4</c:v>
                </c:pt>
                <c:pt idx="387">
                  <c:v>1.4100000000000001E-4</c:v>
                </c:pt>
                <c:pt idx="388">
                  <c:v>1.21E-4</c:v>
                </c:pt>
                <c:pt idx="389">
                  <c:v>1.35E-4</c:v>
                </c:pt>
                <c:pt idx="390">
                  <c:v>1.36E-4</c:v>
                </c:pt>
                <c:pt idx="391">
                  <c:v>1.08E-4</c:v>
                </c:pt>
                <c:pt idx="392">
                  <c:v>1.11E-4</c:v>
                </c:pt>
                <c:pt idx="393">
                  <c:v>1.2799999999999999E-4</c:v>
                </c:pt>
                <c:pt idx="394">
                  <c:v>1.65E-4</c:v>
                </c:pt>
                <c:pt idx="395">
                  <c:v>1.27E-4</c:v>
                </c:pt>
                <c:pt idx="396">
                  <c:v>1.45E-4</c:v>
                </c:pt>
                <c:pt idx="397">
                  <c:v>1.1400000000000001E-4</c:v>
                </c:pt>
                <c:pt idx="398">
                  <c:v>1.54E-4</c:v>
                </c:pt>
                <c:pt idx="399">
                  <c:v>1.3300000000000001E-4</c:v>
                </c:pt>
                <c:pt idx="400">
                  <c:v>1.4300000000000001E-4</c:v>
                </c:pt>
                <c:pt idx="401">
                  <c:v>1.3300000000000001E-4</c:v>
                </c:pt>
                <c:pt idx="402">
                  <c:v>1.3300000000000001E-4</c:v>
                </c:pt>
                <c:pt idx="403">
                  <c:v>1.2300000000000001E-4</c:v>
                </c:pt>
                <c:pt idx="404">
                  <c:v>1.22E-4</c:v>
                </c:pt>
                <c:pt idx="405">
                  <c:v>9.8999999999999994E-5</c:v>
                </c:pt>
                <c:pt idx="406">
                  <c:v>1.1900000000000001E-4</c:v>
                </c:pt>
                <c:pt idx="407">
                  <c:v>1.3799999999999999E-4</c:v>
                </c:pt>
                <c:pt idx="408">
                  <c:v>1.05E-4</c:v>
                </c:pt>
                <c:pt idx="409">
                  <c:v>1.36E-4</c:v>
                </c:pt>
                <c:pt idx="410">
                  <c:v>1.07E-4</c:v>
                </c:pt>
                <c:pt idx="411">
                  <c:v>1.1E-4</c:v>
                </c:pt>
                <c:pt idx="412">
                  <c:v>1.13E-4</c:v>
                </c:pt>
                <c:pt idx="413">
                  <c:v>1.06E-4</c:v>
                </c:pt>
                <c:pt idx="414">
                  <c:v>1.18E-4</c:v>
                </c:pt>
                <c:pt idx="415">
                  <c:v>1.0900000000000001E-4</c:v>
                </c:pt>
                <c:pt idx="416">
                  <c:v>1.05E-4</c:v>
                </c:pt>
                <c:pt idx="417">
                  <c:v>1.11E-4</c:v>
                </c:pt>
                <c:pt idx="418">
                  <c:v>1.18E-4</c:v>
                </c:pt>
                <c:pt idx="419">
                  <c:v>1.17E-4</c:v>
                </c:pt>
                <c:pt idx="420">
                  <c:v>1.26E-4</c:v>
                </c:pt>
                <c:pt idx="421">
                  <c:v>1.2400000000000001E-4</c:v>
                </c:pt>
                <c:pt idx="422">
                  <c:v>1.03E-4</c:v>
                </c:pt>
                <c:pt idx="423">
                  <c:v>1.1400000000000001E-4</c:v>
                </c:pt>
                <c:pt idx="424">
                  <c:v>9.7E-5</c:v>
                </c:pt>
                <c:pt idx="425">
                  <c:v>1.05E-4</c:v>
                </c:pt>
                <c:pt idx="426">
                  <c:v>1.11E-4</c:v>
                </c:pt>
                <c:pt idx="427">
                  <c:v>1.02E-4</c:v>
                </c:pt>
                <c:pt idx="428">
                  <c:v>1.11E-4</c:v>
                </c:pt>
                <c:pt idx="429">
                  <c:v>1.18E-4</c:v>
                </c:pt>
                <c:pt idx="430">
                  <c:v>1.1400000000000001E-4</c:v>
                </c:pt>
                <c:pt idx="431">
                  <c:v>1E-4</c:v>
                </c:pt>
                <c:pt idx="432">
                  <c:v>1.06E-4</c:v>
                </c:pt>
                <c:pt idx="433">
                  <c:v>1.12E-4</c:v>
                </c:pt>
                <c:pt idx="434">
                  <c:v>9.8999999999999994E-5</c:v>
                </c:pt>
                <c:pt idx="435">
                  <c:v>1.1400000000000001E-4</c:v>
                </c:pt>
                <c:pt idx="436">
                  <c:v>1.07E-4</c:v>
                </c:pt>
                <c:pt idx="437">
                  <c:v>1.12E-4</c:v>
                </c:pt>
                <c:pt idx="438">
                  <c:v>9.7E-5</c:v>
                </c:pt>
                <c:pt idx="439">
                  <c:v>1.1900000000000001E-4</c:v>
                </c:pt>
                <c:pt idx="440">
                  <c:v>8.6000000000000003E-5</c:v>
                </c:pt>
                <c:pt idx="441">
                  <c:v>1.05E-4</c:v>
                </c:pt>
                <c:pt idx="442">
                  <c:v>9.6000000000000002E-5</c:v>
                </c:pt>
                <c:pt idx="443">
                  <c:v>8.7000000000000001E-5</c:v>
                </c:pt>
                <c:pt idx="444">
                  <c:v>1.13E-4</c:v>
                </c:pt>
                <c:pt idx="445">
                  <c:v>7.4999999999999993E-5</c:v>
                </c:pt>
                <c:pt idx="446">
                  <c:v>1.0900000000000001E-4</c:v>
                </c:pt>
                <c:pt idx="447">
                  <c:v>9.6000000000000002E-5</c:v>
                </c:pt>
                <c:pt idx="448">
                  <c:v>9.8999999999999994E-5</c:v>
                </c:pt>
                <c:pt idx="449">
                  <c:v>9.7999999999999997E-5</c:v>
                </c:pt>
                <c:pt idx="450">
                  <c:v>9.3999999999999994E-5</c:v>
                </c:pt>
                <c:pt idx="451">
                  <c:v>1.01E-4</c:v>
                </c:pt>
                <c:pt idx="452">
                  <c:v>8.2000000000000001E-5</c:v>
                </c:pt>
                <c:pt idx="453">
                  <c:v>1.0900000000000001E-4</c:v>
                </c:pt>
                <c:pt idx="454">
                  <c:v>9.7999999999999997E-5</c:v>
                </c:pt>
                <c:pt idx="455">
                  <c:v>9.3999999999999994E-5</c:v>
                </c:pt>
                <c:pt idx="456">
                  <c:v>7.7000000000000001E-5</c:v>
                </c:pt>
                <c:pt idx="457">
                  <c:v>1.03E-4</c:v>
                </c:pt>
                <c:pt idx="458">
                  <c:v>9.2E-5</c:v>
                </c:pt>
                <c:pt idx="459">
                  <c:v>8.7000000000000001E-5</c:v>
                </c:pt>
                <c:pt idx="460">
                  <c:v>8.3999999999999995E-5</c:v>
                </c:pt>
                <c:pt idx="461">
                  <c:v>8.8999999999999995E-5</c:v>
                </c:pt>
                <c:pt idx="462">
                  <c:v>8.7000000000000001E-5</c:v>
                </c:pt>
                <c:pt idx="463">
                  <c:v>8.0000000000000007E-5</c:v>
                </c:pt>
                <c:pt idx="464">
                  <c:v>7.8999999999999996E-5</c:v>
                </c:pt>
                <c:pt idx="465">
                  <c:v>8.5000000000000006E-5</c:v>
                </c:pt>
                <c:pt idx="466">
                  <c:v>9.1000000000000003E-5</c:v>
                </c:pt>
                <c:pt idx="467">
                  <c:v>8.2999999999999998E-5</c:v>
                </c:pt>
                <c:pt idx="468">
                  <c:v>7.7999999999999999E-5</c:v>
                </c:pt>
                <c:pt idx="469">
                  <c:v>9.0000000000000006E-5</c:v>
                </c:pt>
                <c:pt idx="470">
                  <c:v>8.6000000000000003E-5</c:v>
                </c:pt>
                <c:pt idx="471">
                  <c:v>7.8999999999999996E-5</c:v>
                </c:pt>
                <c:pt idx="472">
                  <c:v>1.01E-4</c:v>
                </c:pt>
                <c:pt idx="473">
                  <c:v>9.2999999999999997E-5</c:v>
                </c:pt>
                <c:pt idx="474">
                  <c:v>8.2999999999999998E-5</c:v>
                </c:pt>
                <c:pt idx="475">
                  <c:v>9.0000000000000006E-5</c:v>
                </c:pt>
                <c:pt idx="476">
                  <c:v>7.1000000000000005E-5</c:v>
                </c:pt>
                <c:pt idx="477">
                  <c:v>8.3999999999999995E-5</c:v>
                </c:pt>
                <c:pt idx="478">
                  <c:v>9.1000000000000003E-5</c:v>
                </c:pt>
                <c:pt idx="479">
                  <c:v>8.7999999999999998E-5</c:v>
                </c:pt>
                <c:pt idx="480">
                  <c:v>6.9999999999999994E-5</c:v>
                </c:pt>
                <c:pt idx="481">
                  <c:v>7.6000000000000004E-5</c:v>
                </c:pt>
                <c:pt idx="482">
                  <c:v>8.1000000000000004E-5</c:v>
                </c:pt>
                <c:pt idx="483">
                  <c:v>7.7999999999999999E-5</c:v>
                </c:pt>
                <c:pt idx="484">
                  <c:v>6.7999999999999999E-5</c:v>
                </c:pt>
                <c:pt idx="485">
                  <c:v>9.3999999999999994E-5</c:v>
                </c:pt>
                <c:pt idx="486">
                  <c:v>6.8999999999999997E-5</c:v>
                </c:pt>
                <c:pt idx="487">
                  <c:v>7.4999999999999993E-5</c:v>
                </c:pt>
                <c:pt idx="488">
                  <c:v>7.2999999999999999E-5</c:v>
                </c:pt>
                <c:pt idx="489">
                  <c:v>8.2999999999999998E-5</c:v>
                </c:pt>
                <c:pt idx="490">
                  <c:v>8.3999999999999995E-5</c:v>
                </c:pt>
                <c:pt idx="491">
                  <c:v>7.7000000000000001E-5</c:v>
                </c:pt>
                <c:pt idx="492">
                  <c:v>6.7999999999999999E-5</c:v>
                </c:pt>
                <c:pt idx="493">
                  <c:v>6.6000000000000005E-5</c:v>
                </c:pt>
                <c:pt idx="494">
                  <c:v>7.6000000000000004E-5</c:v>
                </c:pt>
                <c:pt idx="495">
                  <c:v>7.8999999999999996E-5</c:v>
                </c:pt>
                <c:pt idx="496">
                  <c:v>6.2000000000000003E-5</c:v>
                </c:pt>
                <c:pt idx="497">
                  <c:v>7.4999999999999993E-5</c:v>
                </c:pt>
                <c:pt idx="498">
                  <c:v>6.9999999999999994E-5</c:v>
                </c:pt>
                <c:pt idx="499">
                  <c:v>7.2999999999999999E-5</c:v>
                </c:pt>
                <c:pt idx="500">
                  <c:v>6.6000000000000005E-5</c:v>
                </c:pt>
                <c:pt idx="501">
                  <c:v>7.3999999999999996E-5</c:v>
                </c:pt>
                <c:pt idx="502">
                  <c:v>6.8999999999999997E-5</c:v>
                </c:pt>
                <c:pt idx="503">
                  <c:v>7.2999999999999999E-5</c:v>
                </c:pt>
                <c:pt idx="504">
                  <c:v>6.8999999999999997E-5</c:v>
                </c:pt>
                <c:pt idx="505">
                  <c:v>7.4999999999999993E-5</c:v>
                </c:pt>
                <c:pt idx="506">
                  <c:v>7.7999999999999999E-5</c:v>
                </c:pt>
                <c:pt idx="507">
                  <c:v>6.2000000000000003E-5</c:v>
                </c:pt>
                <c:pt idx="508">
                  <c:v>6.8999999999999997E-5</c:v>
                </c:pt>
                <c:pt idx="509">
                  <c:v>7.8999999999999996E-5</c:v>
                </c:pt>
                <c:pt idx="510">
                  <c:v>6.7000000000000002E-5</c:v>
                </c:pt>
                <c:pt idx="511">
                  <c:v>6.0999999999999999E-5</c:v>
                </c:pt>
                <c:pt idx="512">
                  <c:v>8.6000000000000003E-5</c:v>
                </c:pt>
                <c:pt idx="513">
                  <c:v>5.8999999999999998E-5</c:v>
                </c:pt>
                <c:pt idx="514">
                  <c:v>6.7999999999999999E-5</c:v>
                </c:pt>
                <c:pt idx="515">
                  <c:v>7.2999999999999999E-5</c:v>
                </c:pt>
                <c:pt idx="516">
                  <c:v>6.7000000000000002E-5</c:v>
                </c:pt>
                <c:pt idx="517">
                  <c:v>7.7000000000000001E-5</c:v>
                </c:pt>
                <c:pt idx="518">
                  <c:v>6.4999999999999994E-5</c:v>
                </c:pt>
                <c:pt idx="519">
                  <c:v>6.0000000000000002E-5</c:v>
                </c:pt>
                <c:pt idx="520">
                  <c:v>6.0000000000000002E-5</c:v>
                </c:pt>
                <c:pt idx="521">
                  <c:v>5.7000000000000003E-5</c:v>
                </c:pt>
                <c:pt idx="522">
                  <c:v>6.0000000000000002E-5</c:v>
                </c:pt>
                <c:pt idx="523">
                  <c:v>5.5999999999999999E-5</c:v>
                </c:pt>
                <c:pt idx="524">
                  <c:v>6.0999999999999999E-5</c:v>
                </c:pt>
                <c:pt idx="525">
                  <c:v>6.7999999999999999E-5</c:v>
                </c:pt>
                <c:pt idx="526">
                  <c:v>5.0000000000000002E-5</c:v>
                </c:pt>
                <c:pt idx="527">
                  <c:v>7.4999999999999993E-5</c:v>
                </c:pt>
                <c:pt idx="528">
                  <c:v>5.8999999999999998E-5</c:v>
                </c:pt>
                <c:pt idx="529">
                  <c:v>7.8999999999999996E-5</c:v>
                </c:pt>
                <c:pt idx="530">
                  <c:v>3.8000000000000002E-5</c:v>
                </c:pt>
                <c:pt idx="531">
                  <c:v>6.0999999999999999E-5</c:v>
                </c:pt>
                <c:pt idx="532">
                  <c:v>5.8999999999999998E-5</c:v>
                </c:pt>
                <c:pt idx="533">
                  <c:v>5.5000000000000002E-5</c:v>
                </c:pt>
                <c:pt idx="534">
                  <c:v>6.3E-5</c:v>
                </c:pt>
                <c:pt idx="535">
                  <c:v>6.3999999999999997E-5</c:v>
                </c:pt>
                <c:pt idx="536">
                  <c:v>5.5000000000000002E-5</c:v>
                </c:pt>
                <c:pt idx="537">
                  <c:v>5.3000000000000001E-5</c:v>
                </c:pt>
                <c:pt idx="538">
                  <c:v>5.5000000000000002E-5</c:v>
                </c:pt>
                <c:pt idx="539">
                  <c:v>5.3999999999999998E-5</c:v>
                </c:pt>
                <c:pt idx="540">
                  <c:v>6.3999999999999997E-5</c:v>
                </c:pt>
                <c:pt idx="541">
                  <c:v>6.3999999999999997E-5</c:v>
                </c:pt>
                <c:pt idx="542">
                  <c:v>6.2000000000000003E-5</c:v>
                </c:pt>
                <c:pt idx="543">
                  <c:v>6.0999999999999999E-5</c:v>
                </c:pt>
                <c:pt idx="544">
                  <c:v>6.0000000000000002E-5</c:v>
                </c:pt>
                <c:pt idx="545">
                  <c:v>4.5000000000000003E-5</c:v>
                </c:pt>
                <c:pt idx="546">
                  <c:v>5.3000000000000001E-5</c:v>
                </c:pt>
                <c:pt idx="547">
                  <c:v>5.3999999999999998E-5</c:v>
                </c:pt>
                <c:pt idx="548">
                  <c:v>4.6E-5</c:v>
                </c:pt>
                <c:pt idx="549">
                  <c:v>4.5000000000000003E-5</c:v>
                </c:pt>
                <c:pt idx="550">
                  <c:v>5.7000000000000003E-5</c:v>
                </c:pt>
                <c:pt idx="551">
                  <c:v>5.3000000000000001E-5</c:v>
                </c:pt>
                <c:pt idx="552">
                  <c:v>4.3999999999999999E-5</c:v>
                </c:pt>
                <c:pt idx="553">
                  <c:v>5.3999999999999998E-5</c:v>
                </c:pt>
                <c:pt idx="554">
                  <c:v>4.3000000000000002E-5</c:v>
                </c:pt>
                <c:pt idx="555">
                  <c:v>4.8000000000000001E-5</c:v>
                </c:pt>
                <c:pt idx="556">
                  <c:v>4.6E-5</c:v>
                </c:pt>
                <c:pt idx="557">
                  <c:v>5.5000000000000002E-5</c:v>
                </c:pt>
                <c:pt idx="558">
                  <c:v>5.3999999999999998E-5</c:v>
                </c:pt>
                <c:pt idx="559">
                  <c:v>4.3999999999999999E-5</c:v>
                </c:pt>
                <c:pt idx="560">
                  <c:v>4.1999999999999998E-5</c:v>
                </c:pt>
                <c:pt idx="561">
                  <c:v>5.1E-5</c:v>
                </c:pt>
                <c:pt idx="562">
                  <c:v>4.6E-5</c:v>
                </c:pt>
                <c:pt idx="563">
                  <c:v>4.3000000000000002E-5</c:v>
                </c:pt>
                <c:pt idx="564">
                  <c:v>4.3999999999999999E-5</c:v>
                </c:pt>
                <c:pt idx="565">
                  <c:v>4.6E-5</c:v>
                </c:pt>
                <c:pt idx="566">
                  <c:v>5.3000000000000001E-5</c:v>
                </c:pt>
                <c:pt idx="567">
                  <c:v>4.0000000000000003E-5</c:v>
                </c:pt>
                <c:pt idx="568">
                  <c:v>5.1E-5</c:v>
                </c:pt>
                <c:pt idx="569">
                  <c:v>5.3999999999999998E-5</c:v>
                </c:pt>
                <c:pt idx="570">
                  <c:v>4.6E-5</c:v>
                </c:pt>
                <c:pt idx="571">
                  <c:v>5.5999999999999999E-5</c:v>
                </c:pt>
                <c:pt idx="572">
                  <c:v>4.3000000000000002E-5</c:v>
                </c:pt>
                <c:pt idx="573">
                  <c:v>5.0000000000000002E-5</c:v>
                </c:pt>
                <c:pt idx="574">
                  <c:v>3.1999999999999999E-5</c:v>
                </c:pt>
                <c:pt idx="575">
                  <c:v>6.3E-5</c:v>
                </c:pt>
                <c:pt idx="576">
                  <c:v>5.8999999999999998E-5</c:v>
                </c:pt>
                <c:pt idx="577">
                  <c:v>3.4E-5</c:v>
                </c:pt>
                <c:pt idx="578">
                  <c:v>5.3999999999999998E-5</c:v>
                </c:pt>
                <c:pt idx="579">
                  <c:v>5.8E-5</c:v>
                </c:pt>
                <c:pt idx="580">
                  <c:v>4.1E-5</c:v>
                </c:pt>
                <c:pt idx="581">
                  <c:v>4.6999999999999997E-5</c:v>
                </c:pt>
                <c:pt idx="582">
                  <c:v>4.8000000000000001E-5</c:v>
                </c:pt>
                <c:pt idx="583">
                  <c:v>5.3999999999999998E-5</c:v>
                </c:pt>
                <c:pt idx="584">
                  <c:v>3.6999999999999998E-5</c:v>
                </c:pt>
                <c:pt idx="585">
                  <c:v>4.8000000000000001E-5</c:v>
                </c:pt>
                <c:pt idx="586">
                  <c:v>3.8000000000000002E-5</c:v>
                </c:pt>
                <c:pt idx="587">
                  <c:v>5.8999999999999998E-5</c:v>
                </c:pt>
                <c:pt idx="588">
                  <c:v>3.8000000000000002E-5</c:v>
                </c:pt>
                <c:pt idx="589">
                  <c:v>5.1999999999999997E-5</c:v>
                </c:pt>
                <c:pt idx="590">
                  <c:v>4.6E-5</c:v>
                </c:pt>
                <c:pt idx="591">
                  <c:v>6.4999999999999994E-5</c:v>
                </c:pt>
                <c:pt idx="592">
                  <c:v>4.0000000000000003E-5</c:v>
                </c:pt>
                <c:pt idx="593">
                  <c:v>5.0000000000000002E-5</c:v>
                </c:pt>
                <c:pt idx="594">
                  <c:v>5.5999999999999999E-5</c:v>
                </c:pt>
                <c:pt idx="595">
                  <c:v>3.3000000000000003E-5</c:v>
                </c:pt>
                <c:pt idx="596">
                  <c:v>6.0000000000000002E-5</c:v>
                </c:pt>
                <c:pt idx="597">
                  <c:v>5.0000000000000002E-5</c:v>
                </c:pt>
                <c:pt idx="598">
                  <c:v>4.5000000000000003E-5</c:v>
                </c:pt>
                <c:pt idx="599">
                  <c:v>4.3999999999999999E-5</c:v>
                </c:pt>
                <c:pt idx="600">
                  <c:v>5.3999999999999998E-5</c:v>
                </c:pt>
                <c:pt idx="601">
                  <c:v>4.5000000000000003E-5</c:v>
                </c:pt>
                <c:pt idx="602">
                  <c:v>3.8000000000000002E-5</c:v>
                </c:pt>
                <c:pt idx="603">
                  <c:v>3.4E-5</c:v>
                </c:pt>
                <c:pt idx="604">
                  <c:v>3.4E-5</c:v>
                </c:pt>
                <c:pt idx="605">
                  <c:v>3.8999999999999999E-5</c:v>
                </c:pt>
                <c:pt idx="606">
                  <c:v>4.1999999999999998E-5</c:v>
                </c:pt>
                <c:pt idx="607">
                  <c:v>4.8000000000000001E-5</c:v>
                </c:pt>
                <c:pt idx="608">
                  <c:v>3.4E-5</c:v>
                </c:pt>
                <c:pt idx="609">
                  <c:v>4.3999999999999999E-5</c:v>
                </c:pt>
                <c:pt idx="610">
                  <c:v>4.3999999999999999E-5</c:v>
                </c:pt>
                <c:pt idx="611">
                  <c:v>4.6999999999999997E-5</c:v>
                </c:pt>
                <c:pt idx="612">
                  <c:v>5.5999999999999999E-5</c:v>
                </c:pt>
                <c:pt idx="613">
                  <c:v>5.3999999999999998E-5</c:v>
                </c:pt>
                <c:pt idx="614">
                  <c:v>4.8999999999999998E-5</c:v>
                </c:pt>
                <c:pt idx="615">
                  <c:v>2.6999999999999999E-5</c:v>
                </c:pt>
                <c:pt idx="616">
                  <c:v>3.6999999999999998E-5</c:v>
                </c:pt>
                <c:pt idx="617">
                  <c:v>4.8000000000000001E-5</c:v>
                </c:pt>
                <c:pt idx="618">
                  <c:v>3.3000000000000003E-5</c:v>
                </c:pt>
                <c:pt idx="619">
                  <c:v>3.6999999999999998E-5</c:v>
                </c:pt>
                <c:pt idx="620">
                  <c:v>4.3000000000000002E-5</c:v>
                </c:pt>
                <c:pt idx="621">
                  <c:v>3.8999999999999999E-5</c:v>
                </c:pt>
                <c:pt idx="622">
                  <c:v>4.6E-5</c:v>
                </c:pt>
                <c:pt idx="623">
                  <c:v>2.9E-5</c:v>
                </c:pt>
                <c:pt idx="624">
                  <c:v>3.4999999999999997E-5</c:v>
                </c:pt>
                <c:pt idx="625">
                  <c:v>3.6999999999999998E-5</c:v>
                </c:pt>
                <c:pt idx="626">
                  <c:v>4.6E-5</c:v>
                </c:pt>
                <c:pt idx="627">
                  <c:v>3.4E-5</c:v>
                </c:pt>
                <c:pt idx="628">
                  <c:v>4.3000000000000002E-5</c:v>
                </c:pt>
                <c:pt idx="629">
                  <c:v>4.0000000000000003E-5</c:v>
                </c:pt>
                <c:pt idx="630">
                  <c:v>3.3000000000000003E-5</c:v>
                </c:pt>
                <c:pt idx="631">
                  <c:v>3.3000000000000003E-5</c:v>
                </c:pt>
                <c:pt idx="632">
                  <c:v>3.1999999999999999E-5</c:v>
                </c:pt>
                <c:pt idx="633">
                  <c:v>3.8000000000000002E-5</c:v>
                </c:pt>
                <c:pt idx="634">
                  <c:v>4.0000000000000003E-5</c:v>
                </c:pt>
                <c:pt idx="635">
                  <c:v>3.3000000000000003E-5</c:v>
                </c:pt>
                <c:pt idx="636">
                  <c:v>3.1999999999999999E-5</c:v>
                </c:pt>
                <c:pt idx="637">
                  <c:v>4.6999999999999997E-5</c:v>
                </c:pt>
                <c:pt idx="638">
                  <c:v>3.4E-5</c:v>
                </c:pt>
                <c:pt idx="639">
                  <c:v>4.0000000000000003E-5</c:v>
                </c:pt>
                <c:pt idx="640">
                  <c:v>3.3000000000000003E-5</c:v>
                </c:pt>
                <c:pt idx="641">
                  <c:v>4.1999999999999998E-5</c:v>
                </c:pt>
                <c:pt idx="642">
                  <c:v>4.1E-5</c:v>
                </c:pt>
                <c:pt idx="643">
                  <c:v>3.1000000000000001E-5</c:v>
                </c:pt>
                <c:pt idx="644">
                  <c:v>3.6999999999999998E-5</c:v>
                </c:pt>
                <c:pt idx="645">
                  <c:v>3.4999999999999997E-5</c:v>
                </c:pt>
                <c:pt idx="646">
                  <c:v>3.4999999999999997E-5</c:v>
                </c:pt>
                <c:pt idx="647">
                  <c:v>2.8E-5</c:v>
                </c:pt>
                <c:pt idx="648">
                  <c:v>3.6000000000000001E-5</c:v>
                </c:pt>
                <c:pt idx="649">
                  <c:v>3.6000000000000001E-5</c:v>
                </c:pt>
                <c:pt idx="650">
                  <c:v>3.3000000000000003E-5</c:v>
                </c:pt>
                <c:pt idx="651">
                  <c:v>3.0000000000000001E-5</c:v>
                </c:pt>
                <c:pt idx="652">
                  <c:v>3.6999999999999998E-5</c:v>
                </c:pt>
                <c:pt idx="653">
                  <c:v>3.4999999999999997E-5</c:v>
                </c:pt>
                <c:pt idx="654">
                  <c:v>4.0000000000000003E-5</c:v>
                </c:pt>
                <c:pt idx="655">
                  <c:v>3.1000000000000001E-5</c:v>
                </c:pt>
                <c:pt idx="656">
                  <c:v>3.1000000000000001E-5</c:v>
                </c:pt>
                <c:pt idx="657">
                  <c:v>3.6000000000000001E-5</c:v>
                </c:pt>
                <c:pt idx="658">
                  <c:v>4.1999999999999998E-5</c:v>
                </c:pt>
                <c:pt idx="659">
                  <c:v>3.6000000000000001E-5</c:v>
                </c:pt>
                <c:pt idx="660">
                  <c:v>4.1999999999999998E-5</c:v>
                </c:pt>
                <c:pt idx="661">
                  <c:v>3.1000000000000001E-5</c:v>
                </c:pt>
                <c:pt idx="662">
                  <c:v>4.5000000000000003E-5</c:v>
                </c:pt>
                <c:pt idx="663">
                  <c:v>3.1999999999999999E-5</c:v>
                </c:pt>
                <c:pt idx="664">
                  <c:v>3.6999999999999998E-5</c:v>
                </c:pt>
                <c:pt idx="665">
                  <c:v>3.1000000000000001E-5</c:v>
                </c:pt>
                <c:pt idx="666">
                  <c:v>3.3000000000000003E-5</c:v>
                </c:pt>
                <c:pt idx="667">
                  <c:v>3.3000000000000003E-5</c:v>
                </c:pt>
                <c:pt idx="668">
                  <c:v>4.0000000000000003E-5</c:v>
                </c:pt>
                <c:pt idx="669">
                  <c:v>2.9E-5</c:v>
                </c:pt>
                <c:pt idx="670">
                  <c:v>4.1999999999999998E-5</c:v>
                </c:pt>
                <c:pt idx="671">
                  <c:v>3.1000000000000001E-5</c:v>
                </c:pt>
                <c:pt idx="672">
                  <c:v>2.1999999999999999E-5</c:v>
                </c:pt>
                <c:pt idx="673">
                  <c:v>3.1000000000000001E-5</c:v>
                </c:pt>
                <c:pt idx="674">
                  <c:v>3.0000000000000001E-5</c:v>
                </c:pt>
                <c:pt idx="675">
                  <c:v>3.0000000000000001E-5</c:v>
                </c:pt>
                <c:pt idx="676">
                  <c:v>3.6999999999999998E-5</c:v>
                </c:pt>
                <c:pt idx="677">
                  <c:v>3.4E-5</c:v>
                </c:pt>
                <c:pt idx="678">
                  <c:v>3.6000000000000001E-5</c:v>
                </c:pt>
                <c:pt idx="679">
                  <c:v>2.9E-5</c:v>
                </c:pt>
                <c:pt idx="680">
                  <c:v>3.4E-5</c:v>
                </c:pt>
                <c:pt idx="681">
                  <c:v>2.9E-5</c:v>
                </c:pt>
                <c:pt idx="682">
                  <c:v>2.0000000000000002E-5</c:v>
                </c:pt>
                <c:pt idx="683">
                  <c:v>3.1999999999999999E-5</c:v>
                </c:pt>
                <c:pt idx="684">
                  <c:v>3.4999999999999997E-5</c:v>
                </c:pt>
                <c:pt idx="685">
                  <c:v>3.4E-5</c:v>
                </c:pt>
                <c:pt idx="686">
                  <c:v>3.0000000000000001E-5</c:v>
                </c:pt>
                <c:pt idx="687">
                  <c:v>2.8E-5</c:v>
                </c:pt>
                <c:pt idx="688">
                  <c:v>3.6999999999999998E-5</c:v>
                </c:pt>
                <c:pt idx="689">
                  <c:v>4.0000000000000003E-5</c:v>
                </c:pt>
                <c:pt idx="690">
                  <c:v>2.6999999999999999E-5</c:v>
                </c:pt>
                <c:pt idx="691">
                  <c:v>2.3E-5</c:v>
                </c:pt>
                <c:pt idx="692">
                  <c:v>2.4000000000000001E-5</c:v>
                </c:pt>
                <c:pt idx="693">
                  <c:v>3.6999999999999998E-5</c:v>
                </c:pt>
                <c:pt idx="694">
                  <c:v>3.1999999999999999E-5</c:v>
                </c:pt>
                <c:pt idx="695">
                  <c:v>2.6999999999999999E-5</c:v>
                </c:pt>
                <c:pt idx="696">
                  <c:v>4.3999999999999999E-5</c:v>
                </c:pt>
                <c:pt idx="697">
                  <c:v>3.1999999999999999E-5</c:v>
                </c:pt>
                <c:pt idx="698">
                  <c:v>2.8E-5</c:v>
                </c:pt>
                <c:pt idx="699">
                  <c:v>1.4E-5</c:v>
                </c:pt>
                <c:pt idx="700">
                  <c:v>1.5E-5</c:v>
                </c:pt>
                <c:pt idx="701">
                  <c:v>1.8E-5</c:v>
                </c:pt>
                <c:pt idx="702">
                  <c:v>2.5999999999999998E-5</c:v>
                </c:pt>
                <c:pt idx="703">
                  <c:v>3.0000000000000001E-5</c:v>
                </c:pt>
                <c:pt idx="704">
                  <c:v>2.3E-5</c:v>
                </c:pt>
                <c:pt idx="705">
                  <c:v>2.6999999999999999E-5</c:v>
                </c:pt>
                <c:pt idx="706">
                  <c:v>3.1999999999999999E-5</c:v>
                </c:pt>
                <c:pt idx="707">
                  <c:v>3.4999999999999997E-5</c:v>
                </c:pt>
                <c:pt idx="708">
                  <c:v>3.1999999999999999E-5</c:v>
                </c:pt>
                <c:pt idx="709">
                  <c:v>2.4000000000000001E-5</c:v>
                </c:pt>
                <c:pt idx="710">
                  <c:v>3.4E-5</c:v>
                </c:pt>
                <c:pt idx="711">
                  <c:v>2.1999999999999999E-5</c:v>
                </c:pt>
                <c:pt idx="712">
                  <c:v>2.5000000000000001E-5</c:v>
                </c:pt>
                <c:pt idx="713">
                  <c:v>2.3E-5</c:v>
                </c:pt>
                <c:pt idx="714">
                  <c:v>1.9000000000000001E-5</c:v>
                </c:pt>
                <c:pt idx="715">
                  <c:v>2.5000000000000001E-5</c:v>
                </c:pt>
                <c:pt idx="716">
                  <c:v>2.9E-5</c:v>
                </c:pt>
                <c:pt idx="717">
                  <c:v>2.1999999999999999E-5</c:v>
                </c:pt>
                <c:pt idx="718">
                  <c:v>2.8E-5</c:v>
                </c:pt>
                <c:pt idx="719">
                  <c:v>3.3000000000000003E-5</c:v>
                </c:pt>
                <c:pt idx="720">
                  <c:v>2.5999999999999998E-5</c:v>
                </c:pt>
                <c:pt idx="721">
                  <c:v>2.0999999999999999E-5</c:v>
                </c:pt>
                <c:pt idx="722">
                  <c:v>2.0000000000000002E-5</c:v>
                </c:pt>
                <c:pt idx="723">
                  <c:v>3.1999999999999999E-5</c:v>
                </c:pt>
                <c:pt idx="724">
                  <c:v>2.5000000000000001E-5</c:v>
                </c:pt>
                <c:pt idx="725">
                  <c:v>3.0000000000000001E-5</c:v>
                </c:pt>
                <c:pt idx="726">
                  <c:v>2.1999999999999999E-5</c:v>
                </c:pt>
                <c:pt idx="727">
                  <c:v>2.5000000000000001E-5</c:v>
                </c:pt>
                <c:pt idx="728">
                  <c:v>2.0000000000000002E-5</c:v>
                </c:pt>
                <c:pt idx="729">
                  <c:v>2.5999999999999998E-5</c:v>
                </c:pt>
                <c:pt idx="730">
                  <c:v>2.8E-5</c:v>
                </c:pt>
                <c:pt idx="731">
                  <c:v>2.5000000000000001E-5</c:v>
                </c:pt>
                <c:pt idx="732">
                  <c:v>1.4E-5</c:v>
                </c:pt>
                <c:pt idx="733">
                  <c:v>3.0000000000000001E-5</c:v>
                </c:pt>
                <c:pt idx="734">
                  <c:v>1.8E-5</c:v>
                </c:pt>
                <c:pt idx="735">
                  <c:v>3.0000000000000001E-5</c:v>
                </c:pt>
                <c:pt idx="736">
                  <c:v>2.1999999999999999E-5</c:v>
                </c:pt>
                <c:pt idx="737">
                  <c:v>2.3E-5</c:v>
                </c:pt>
                <c:pt idx="738">
                  <c:v>2.4000000000000001E-5</c:v>
                </c:pt>
                <c:pt idx="739">
                  <c:v>1.9000000000000001E-5</c:v>
                </c:pt>
                <c:pt idx="740">
                  <c:v>2.3E-5</c:v>
                </c:pt>
                <c:pt idx="741">
                  <c:v>3.4E-5</c:v>
                </c:pt>
                <c:pt idx="742">
                  <c:v>3.6999999999999998E-5</c:v>
                </c:pt>
                <c:pt idx="743">
                  <c:v>2.1999999999999999E-5</c:v>
                </c:pt>
                <c:pt idx="744">
                  <c:v>2.4000000000000001E-5</c:v>
                </c:pt>
                <c:pt idx="745">
                  <c:v>2.4000000000000001E-5</c:v>
                </c:pt>
                <c:pt idx="746">
                  <c:v>2.5999999999999998E-5</c:v>
                </c:pt>
                <c:pt idx="747">
                  <c:v>2.1999999999999999E-5</c:v>
                </c:pt>
                <c:pt idx="748">
                  <c:v>2.0999999999999999E-5</c:v>
                </c:pt>
                <c:pt idx="749">
                  <c:v>2.1999999999999999E-5</c:v>
                </c:pt>
                <c:pt idx="750">
                  <c:v>2.5999999999999998E-5</c:v>
                </c:pt>
                <c:pt idx="751">
                  <c:v>2.0000000000000002E-5</c:v>
                </c:pt>
                <c:pt idx="752">
                  <c:v>2.1999999999999999E-5</c:v>
                </c:pt>
                <c:pt idx="753">
                  <c:v>2.5000000000000001E-5</c:v>
                </c:pt>
                <c:pt idx="754">
                  <c:v>2.4000000000000001E-5</c:v>
                </c:pt>
                <c:pt idx="755">
                  <c:v>2.0999999999999999E-5</c:v>
                </c:pt>
                <c:pt idx="756">
                  <c:v>2.9E-5</c:v>
                </c:pt>
                <c:pt idx="757">
                  <c:v>2.8E-5</c:v>
                </c:pt>
                <c:pt idx="758">
                  <c:v>2.3E-5</c:v>
                </c:pt>
                <c:pt idx="759">
                  <c:v>1.8E-5</c:v>
                </c:pt>
                <c:pt idx="760">
                  <c:v>2.5999999999999998E-5</c:v>
                </c:pt>
                <c:pt idx="761">
                  <c:v>2.4000000000000001E-5</c:v>
                </c:pt>
                <c:pt idx="762">
                  <c:v>1.7E-5</c:v>
                </c:pt>
                <c:pt idx="763">
                  <c:v>3.0000000000000001E-5</c:v>
                </c:pt>
                <c:pt idx="764">
                  <c:v>2.4000000000000001E-5</c:v>
                </c:pt>
                <c:pt idx="765">
                  <c:v>2.0000000000000002E-5</c:v>
                </c:pt>
                <c:pt idx="766">
                  <c:v>1.7E-5</c:v>
                </c:pt>
                <c:pt idx="767">
                  <c:v>2.9E-5</c:v>
                </c:pt>
                <c:pt idx="768">
                  <c:v>1.2E-5</c:v>
                </c:pt>
                <c:pt idx="769">
                  <c:v>1.5E-5</c:v>
                </c:pt>
                <c:pt idx="770">
                  <c:v>1.4E-5</c:v>
                </c:pt>
                <c:pt idx="771">
                  <c:v>2.3E-5</c:v>
                </c:pt>
                <c:pt idx="772">
                  <c:v>2.0999999999999999E-5</c:v>
                </c:pt>
                <c:pt idx="773">
                  <c:v>1.2999999999999999E-5</c:v>
                </c:pt>
                <c:pt idx="774">
                  <c:v>1.8E-5</c:v>
                </c:pt>
                <c:pt idx="775">
                  <c:v>2.0999999999999999E-5</c:v>
                </c:pt>
                <c:pt idx="776">
                  <c:v>2.6999999999999999E-5</c:v>
                </c:pt>
                <c:pt idx="777">
                  <c:v>2.4000000000000001E-5</c:v>
                </c:pt>
                <c:pt idx="778">
                  <c:v>2.0999999999999999E-5</c:v>
                </c:pt>
                <c:pt idx="779">
                  <c:v>1.9000000000000001E-5</c:v>
                </c:pt>
                <c:pt idx="780">
                  <c:v>2.5999999999999998E-5</c:v>
                </c:pt>
                <c:pt idx="781">
                  <c:v>1.9000000000000001E-5</c:v>
                </c:pt>
                <c:pt idx="782">
                  <c:v>2.8E-5</c:v>
                </c:pt>
                <c:pt idx="783">
                  <c:v>1.2E-5</c:v>
                </c:pt>
                <c:pt idx="784">
                  <c:v>2.3E-5</c:v>
                </c:pt>
                <c:pt idx="785">
                  <c:v>1.5999999999999999E-5</c:v>
                </c:pt>
                <c:pt idx="786">
                  <c:v>1.5E-5</c:v>
                </c:pt>
                <c:pt idx="787">
                  <c:v>1.5E-5</c:v>
                </c:pt>
                <c:pt idx="788">
                  <c:v>2.5999999999999998E-5</c:v>
                </c:pt>
                <c:pt idx="789">
                  <c:v>2.3E-5</c:v>
                </c:pt>
                <c:pt idx="790">
                  <c:v>1.9000000000000001E-5</c:v>
                </c:pt>
                <c:pt idx="791">
                  <c:v>3.0000000000000001E-5</c:v>
                </c:pt>
                <c:pt idx="792">
                  <c:v>1.7E-5</c:v>
                </c:pt>
                <c:pt idx="793">
                  <c:v>2.0999999999999999E-5</c:v>
                </c:pt>
                <c:pt idx="794">
                  <c:v>2.0999999999999999E-5</c:v>
                </c:pt>
                <c:pt idx="795">
                  <c:v>2.8E-5</c:v>
                </c:pt>
                <c:pt idx="796">
                  <c:v>2.0000000000000002E-5</c:v>
                </c:pt>
                <c:pt idx="797">
                  <c:v>2.0999999999999999E-5</c:v>
                </c:pt>
                <c:pt idx="798">
                  <c:v>2.4000000000000001E-5</c:v>
                </c:pt>
                <c:pt idx="799">
                  <c:v>2.9E-5</c:v>
                </c:pt>
                <c:pt idx="800">
                  <c:v>2.0000000000000002E-5</c:v>
                </c:pt>
                <c:pt idx="801">
                  <c:v>1.9000000000000001E-5</c:v>
                </c:pt>
                <c:pt idx="802">
                  <c:v>1.9000000000000001E-5</c:v>
                </c:pt>
                <c:pt idx="803">
                  <c:v>1.7E-5</c:v>
                </c:pt>
                <c:pt idx="804">
                  <c:v>1.5999999999999999E-5</c:v>
                </c:pt>
                <c:pt idx="805">
                  <c:v>1.5999999999999999E-5</c:v>
                </c:pt>
                <c:pt idx="806">
                  <c:v>1.9000000000000001E-5</c:v>
                </c:pt>
                <c:pt idx="807">
                  <c:v>2.3E-5</c:v>
                </c:pt>
                <c:pt idx="808">
                  <c:v>2.0999999999999999E-5</c:v>
                </c:pt>
                <c:pt idx="809">
                  <c:v>1.2999999999999999E-5</c:v>
                </c:pt>
                <c:pt idx="810">
                  <c:v>1.9000000000000001E-5</c:v>
                </c:pt>
                <c:pt idx="811">
                  <c:v>1.9000000000000001E-5</c:v>
                </c:pt>
                <c:pt idx="812">
                  <c:v>1.5E-5</c:v>
                </c:pt>
                <c:pt idx="813">
                  <c:v>2.4000000000000001E-5</c:v>
                </c:pt>
                <c:pt idx="814">
                  <c:v>1.7E-5</c:v>
                </c:pt>
                <c:pt idx="815">
                  <c:v>1.9000000000000001E-5</c:v>
                </c:pt>
                <c:pt idx="816">
                  <c:v>1.4E-5</c:v>
                </c:pt>
                <c:pt idx="817">
                  <c:v>2.3E-5</c:v>
                </c:pt>
                <c:pt idx="818">
                  <c:v>2.4000000000000001E-5</c:v>
                </c:pt>
                <c:pt idx="819">
                  <c:v>2.5000000000000001E-5</c:v>
                </c:pt>
                <c:pt idx="820">
                  <c:v>2.0999999999999999E-5</c:v>
                </c:pt>
                <c:pt idx="821">
                  <c:v>2.4000000000000001E-5</c:v>
                </c:pt>
                <c:pt idx="822">
                  <c:v>2.5000000000000001E-5</c:v>
                </c:pt>
                <c:pt idx="823">
                  <c:v>2.4000000000000001E-5</c:v>
                </c:pt>
                <c:pt idx="824">
                  <c:v>2.1999999999999999E-5</c:v>
                </c:pt>
                <c:pt idx="825">
                  <c:v>1.1E-5</c:v>
                </c:pt>
                <c:pt idx="826">
                  <c:v>2.0999999999999999E-5</c:v>
                </c:pt>
                <c:pt idx="827">
                  <c:v>1.2999999999999999E-5</c:v>
                </c:pt>
                <c:pt idx="828">
                  <c:v>2.0000000000000002E-5</c:v>
                </c:pt>
                <c:pt idx="829">
                  <c:v>1.8E-5</c:v>
                </c:pt>
                <c:pt idx="830">
                  <c:v>1.2E-5</c:v>
                </c:pt>
                <c:pt idx="831">
                  <c:v>1.4E-5</c:v>
                </c:pt>
                <c:pt idx="832">
                  <c:v>2.6999999999999999E-5</c:v>
                </c:pt>
                <c:pt idx="833">
                  <c:v>1.7E-5</c:v>
                </c:pt>
                <c:pt idx="834">
                  <c:v>1.2E-5</c:v>
                </c:pt>
                <c:pt idx="835">
                  <c:v>1.5999999999999999E-5</c:v>
                </c:pt>
                <c:pt idx="836">
                  <c:v>1.5E-5</c:v>
                </c:pt>
                <c:pt idx="837">
                  <c:v>2.0000000000000002E-5</c:v>
                </c:pt>
                <c:pt idx="838">
                  <c:v>1.2E-5</c:v>
                </c:pt>
                <c:pt idx="839">
                  <c:v>1.5E-5</c:v>
                </c:pt>
                <c:pt idx="840">
                  <c:v>1.9000000000000001E-5</c:v>
                </c:pt>
                <c:pt idx="841">
                  <c:v>2.0000000000000002E-5</c:v>
                </c:pt>
                <c:pt idx="842">
                  <c:v>1.5999999999999999E-5</c:v>
                </c:pt>
                <c:pt idx="843">
                  <c:v>1.4E-5</c:v>
                </c:pt>
                <c:pt idx="844">
                  <c:v>1.5E-5</c:v>
                </c:pt>
                <c:pt idx="845">
                  <c:v>1.9000000000000001E-5</c:v>
                </c:pt>
                <c:pt idx="846">
                  <c:v>1.2999999999999999E-5</c:v>
                </c:pt>
                <c:pt idx="847">
                  <c:v>1.4E-5</c:v>
                </c:pt>
                <c:pt idx="848">
                  <c:v>1.7E-5</c:v>
                </c:pt>
                <c:pt idx="849">
                  <c:v>1.9000000000000001E-5</c:v>
                </c:pt>
                <c:pt idx="850">
                  <c:v>2.0999999999999999E-5</c:v>
                </c:pt>
                <c:pt idx="851">
                  <c:v>1.7E-5</c:v>
                </c:pt>
                <c:pt idx="852">
                  <c:v>1.5999999999999999E-5</c:v>
                </c:pt>
                <c:pt idx="853">
                  <c:v>2.0999999999999999E-5</c:v>
                </c:pt>
                <c:pt idx="854">
                  <c:v>1.7E-5</c:v>
                </c:pt>
                <c:pt idx="855">
                  <c:v>1.2999999999999999E-5</c:v>
                </c:pt>
                <c:pt idx="856">
                  <c:v>1.5999999999999999E-5</c:v>
                </c:pt>
                <c:pt idx="857">
                  <c:v>2.5999999999999998E-5</c:v>
                </c:pt>
                <c:pt idx="858">
                  <c:v>1.1E-5</c:v>
                </c:pt>
                <c:pt idx="859">
                  <c:v>1.7E-5</c:v>
                </c:pt>
                <c:pt idx="860">
                  <c:v>1.5E-5</c:v>
                </c:pt>
                <c:pt idx="861">
                  <c:v>2.5000000000000001E-5</c:v>
                </c:pt>
                <c:pt idx="862">
                  <c:v>1.5999999999999999E-5</c:v>
                </c:pt>
                <c:pt idx="863">
                  <c:v>1.2999999999999999E-5</c:v>
                </c:pt>
                <c:pt idx="864">
                  <c:v>1.1E-5</c:v>
                </c:pt>
                <c:pt idx="865">
                  <c:v>1.4E-5</c:v>
                </c:pt>
                <c:pt idx="866">
                  <c:v>2.0999999999999999E-5</c:v>
                </c:pt>
                <c:pt idx="867">
                  <c:v>1.1E-5</c:v>
                </c:pt>
                <c:pt idx="868">
                  <c:v>1.9000000000000001E-5</c:v>
                </c:pt>
                <c:pt idx="869">
                  <c:v>1.8E-5</c:v>
                </c:pt>
                <c:pt idx="870">
                  <c:v>9.0000000000000002E-6</c:v>
                </c:pt>
                <c:pt idx="871">
                  <c:v>1.9000000000000001E-5</c:v>
                </c:pt>
                <c:pt idx="872">
                  <c:v>1.5999999999999999E-5</c:v>
                </c:pt>
                <c:pt idx="873">
                  <c:v>1.8E-5</c:v>
                </c:pt>
                <c:pt idx="874">
                  <c:v>1.5999999999999999E-5</c:v>
                </c:pt>
                <c:pt idx="875">
                  <c:v>1.2E-5</c:v>
                </c:pt>
                <c:pt idx="876">
                  <c:v>1.9000000000000001E-5</c:v>
                </c:pt>
                <c:pt idx="877">
                  <c:v>1.8E-5</c:v>
                </c:pt>
                <c:pt idx="878">
                  <c:v>1.7E-5</c:v>
                </c:pt>
                <c:pt idx="879">
                  <c:v>1.1E-5</c:v>
                </c:pt>
                <c:pt idx="880">
                  <c:v>1.1E-5</c:v>
                </c:pt>
                <c:pt idx="881">
                  <c:v>1.4E-5</c:v>
                </c:pt>
                <c:pt idx="882">
                  <c:v>1.4E-5</c:v>
                </c:pt>
                <c:pt idx="883">
                  <c:v>1.5E-5</c:v>
                </c:pt>
                <c:pt idx="884">
                  <c:v>1.2999999999999999E-5</c:v>
                </c:pt>
                <c:pt idx="885">
                  <c:v>1.1E-5</c:v>
                </c:pt>
                <c:pt idx="886">
                  <c:v>1.4E-5</c:v>
                </c:pt>
                <c:pt idx="887">
                  <c:v>1.5999999999999999E-5</c:v>
                </c:pt>
                <c:pt idx="888">
                  <c:v>1.5E-5</c:v>
                </c:pt>
                <c:pt idx="889">
                  <c:v>1.1E-5</c:v>
                </c:pt>
                <c:pt idx="890">
                  <c:v>1.1E-5</c:v>
                </c:pt>
                <c:pt idx="891">
                  <c:v>1.2999999999999999E-5</c:v>
                </c:pt>
                <c:pt idx="892">
                  <c:v>1.2999999999999999E-5</c:v>
                </c:pt>
                <c:pt idx="893">
                  <c:v>1.0000000000000001E-5</c:v>
                </c:pt>
                <c:pt idx="894">
                  <c:v>9.0000000000000002E-6</c:v>
                </c:pt>
                <c:pt idx="895">
                  <c:v>1.4E-5</c:v>
                </c:pt>
                <c:pt idx="896">
                  <c:v>1.4E-5</c:v>
                </c:pt>
                <c:pt idx="897">
                  <c:v>1.8E-5</c:v>
                </c:pt>
                <c:pt idx="898">
                  <c:v>9.0000000000000002E-6</c:v>
                </c:pt>
                <c:pt idx="899">
                  <c:v>1.9000000000000001E-5</c:v>
                </c:pt>
                <c:pt idx="900">
                  <c:v>1.4E-5</c:v>
                </c:pt>
                <c:pt idx="901">
                  <c:v>1.5E-5</c:v>
                </c:pt>
                <c:pt idx="902">
                  <c:v>1.7E-5</c:v>
                </c:pt>
                <c:pt idx="903">
                  <c:v>1.2999999999999999E-5</c:v>
                </c:pt>
                <c:pt idx="904">
                  <c:v>2.1999999999999999E-5</c:v>
                </c:pt>
                <c:pt idx="905">
                  <c:v>1.7E-5</c:v>
                </c:pt>
                <c:pt idx="906">
                  <c:v>1.5999999999999999E-5</c:v>
                </c:pt>
                <c:pt idx="907">
                  <c:v>1.2E-5</c:v>
                </c:pt>
                <c:pt idx="908">
                  <c:v>1.8E-5</c:v>
                </c:pt>
                <c:pt idx="909">
                  <c:v>1.5E-5</c:v>
                </c:pt>
                <c:pt idx="910">
                  <c:v>2.0999999999999999E-5</c:v>
                </c:pt>
                <c:pt idx="911">
                  <c:v>1.2E-5</c:v>
                </c:pt>
                <c:pt idx="912">
                  <c:v>1.9000000000000001E-5</c:v>
                </c:pt>
                <c:pt idx="913">
                  <c:v>1.2999999999999999E-5</c:v>
                </c:pt>
                <c:pt idx="914">
                  <c:v>1.5999999999999999E-5</c:v>
                </c:pt>
                <c:pt idx="915">
                  <c:v>1.5E-5</c:v>
                </c:pt>
                <c:pt idx="916">
                  <c:v>1.4E-5</c:v>
                </c:pt>
                <c:pt idx="917">
                  <c:v>1.5999999999999999E-5</c:v>
                </c:pt>
                <c:pt idx="918">
                  <c:v>1.2999999999999999E-5</c:v>
                </c:pt>
                <c:pt idx="919">
                  <c:v>1.1E-5</c:v>
                </c:pt>
                <c:pt idx="920">
                  <c:v>1.5999999999999999E-5</c:v>
                </c:pt>
                <c:pt idx="921">
                  <c:v>1.2E-5</c:v>
                </c:pt>
                <c:pt idx="922">
                  <c:v>1.2E-5</c:v>
                </c:pt>
                <c:pt idx="923">
                  <c:v>1.0000000000000001E-5</c:v>
                </c:pt>
                <c:pt idx="924">
                  <c:v>1.1E-5</c:v>
                </c:pt>
                <c:pt idx="925">
                  <c:v>1.2E-5</c:v>
                </c:pt>
                <c:pt idx="926">
                  <c:v>1.1E-5</c:v>
                </c:pt>
                <c:pt idx="927">
                  <c:v>1.2999999999999999E-5</c:v>
                </c:pt>
                <c:pt idx="928">
                  <c:v>7.9999999999999996E-6</c:v>
                </c:pt>
                <c:pt idx="929">
                  <c:v>1.5E-5</c:v>
                </c:pt>
                <c:pt idx="930">
                  <c:v>1.1E-5</c:v>
                </c:pt>
                <c:pt idx="931">
                  <c:v>1.2999999999999999E-5</c:v>
                </c:pt>
                <c:pt idx="932">
                  <c:v>1.5999999999999999E-5</c:v>
                </c:pt>
                <c:pt idx="933">
                  <c:v>1.2999999999999999E-5</c:v>
                </c:pt>
                <c:pt idx="934">
                  <c:v>7.9999999999999996E-6</c:v>
                </c:pt>
                <c:pt idx="935">
                  <c:v>1.5E-5</c:v>
                </c:pt>
                <c:pt idx="936">
                  <c:v>1.2E-5</c:v>
                </c:pt>
                <c:pt idx="937">
                  <c:v>1.2E-5</c:v>
                </c:pt>
                <c:pt idx="938">
                  <c:v>1.2E-5</c:v>
                </c:pt>
                <c:pt idx="939">
                  <c:v>1.7E-5</c:v>
                </c:pt>
                <c:pt idx="940">
                  <c:v>1.5999999999999999E-5</c:v>
                </c:pt>
                <c:pt idx="941">
                  <c:v>1.4E-5</c:v>
                </c:pt>
                <c:pt idx="942">
                  <c:v>1.9000000000000001E-5</c:v>
                </c:pt>
                <c:pt idx="943">
                  <c:v>2.0000000000000002E-5</c:v>
                </c:pt>
                <c:pt idx="944">
                  <c:v>1.2999999999999999E-5</c:v>
                </c:pt>
                <c:pt idx="945">
                  <c:v>1.1E-5</c:v>
                </c:pt>
                <c:pt idx="946">
                  <c:v>1.5999999999999999E-5</c:v>
                </c:pt>
                <c:pt idx="947">
                  <c:v>1.2999999999999999E-5</c:v>
                </c:pt>
                <c:pt idx="948">
                  <c:v>1.7E-5</c:v>
                </c:pt>
                <c:pt idx="949">
                  <c:v>7.9999999999999996E-6</c:v>
                </c:pt>
                <c:pt idx="950">
                  <c:v>6.9999999999999999E-6</c:v>
                </c:pt>
                <c:pt idx="951">
                  <c:v>1.2999999999999999E-5</c:v>
                </c:pt>
                <c:pt idx="952">
                  <c:v>1.4E-5</c:v>
                </c:pt>
                <c:pt idx="953">
                  <c:v>7.9999999999999996E-6</c:v>
                </c:pt>
                <c:pt idx="954">
                  <c:v>5.0000000000000004E-6</c:v>
                </c:pt>
                <c:pt idx="955">
                  <c:v>1.2999999999999999E-5</c:v>
                </c:pt>
                <c:pt idx="956">
                  <c:v>1.5E-5</c:v>
                </c:pt>
                <c:pt idx="957">
                  <c:v>1.2999999999999999E-5</c:v>
                </c:pt>
                <c:pt idx="958">
                  <c:v>1.2E-5</c:v>
                </c:pt>
                <c:pt idx="959">
                  <c:v>1.4E-5</c:v>
                </c:pt>
                <c:pt idx="960">
                  <c:v>9.0000000000000002E-6</c:v>
                </c:pt>
                <c:pt idx="961">
                  <c:v>1.7E-5</c:v>
                </c:pt>
                <c:pt idx="962">
                  <c:v>1.0000000000000001E-5</c:v>
                </c:pt>
                <c:pt idx="963">
                  <c:v>1.5E-5</c:v>
                </c:pt>
                <c:pt idx="964">
                  <c:v>6.9999999999999999E-6</c:v>
                </c:pt>
                <c:pt idx="965">
                  <c:v>5.0000000000000004E-6</c:v>
                </c:pt>
                <c:pt idx="966">
                  <c:v>1.2E-5</c:v>
                </c:pt>
                <c:pt idx="967">
                  <c:v>1.5E-5</c:v>
                </c:pt>
                <c:pt idx="968">
                  <c:v>1.2E-5</c:v>
                </c:pt>
                <c:pt idx="969">
                  <c:v>1.0000000000000001E-5</c:v>
                </c:pt>
                <c:pt idx="970">
                  <c:v>1.2999999999999999E-5</c:v>
                </c:pt>
                <c:pt idx="971">
                  <c:v>1.2E-5</c:v>
                </c:pt>
                <c:pt idx="972">
                  <c:v>1.2E-5</c:v>
                </c:pt>
                <c:pt idx="973">
                  <c:v>1.2E-5</c:v>
                </c:pt>
                <c:pt idx="974">
                  <c:v>1.1E-5</c:v>
                </c:pt>
                <c:pt idx="975">
                  <c:v>1.4E-5</c:v>
                </c:pt>
                <c:pt idx="976">
                  <c:v>1.5E-5</c:v>
                </c:pt>
                <c:pt idx="977">
                  <c:v>1.4E-5</c:v>
                </c:pt>
                <c:pt idx="978">
                  <c:v>1.0000000000000001E-5</c:v>
                </c:pt>
                <c:pt idx="979">
                  <c:v>1.0000000000000001E-5</c:v>
                </c:pt>
                <c:pt idx="980">
                  <c:v>7.9999999999999996E-6</c:v>
                </c:pt>
                <c:pt idx="981">
                  <c:v>1.2999999999999999E-5</c:v>
                </c:pt>
                <c:pt idx="982">
                  <c:v>6.0000000000000002E-6</c:v>
                </c:pt>
                <c:pt idx="983">
                  <c:v>1.4E-5</c:v>
                </c:pt>
                <c:pt idx="984">
                  <c:v>7.9999999999999996E-6</c:v>
                </c:pt>
                <c:pt idx="985">
                  <c:v>1.2999999999999999E-5</c:v>
                </c:pt>
                <c:pt idx="986">
                  <c:v>1.0000000000000001E-5</c:v>
                </c:pt>
                <c:pt idx="987">
                  <c:v>9.0000000000000002E-6</c:v>
                </c:pt>
                <c:pt idx="988">
                  <c:v>1.2999999999999999E-5</c:v>
                </c:pt>
                <c:pt idx="989">
                  <c:v>1.2E-5</c:v>
                </c:pt>
                <c:pt idx="990">
                  <c:v>6.9999999999999999E-6</c:v>
                </c:pt>
                <c:pt idx="991">
                  <c:v>1.0000000000000001E-5</c:v>
                </c:pt>
                <c:pt idx="992">
                  <c:v>9.0000000000000002E-6</c:v>
                </c:pt>
                <c:pt idx="993">
                  <c:v>6.9999999999999999E-6</c:v>
                </c:pt>
                <c:pt idx="994">
                  <c:v>9.0000000000000002E-6</c:v>
                </c:pt>
                <c:pt idx="995">
                  <c:v>1.0000000000000001E-5</c:v>
                </c:pt>
                <c:pt idx="996">
                  <c:v>7.9999999999999996E-6</c:v>
                </c:pt>
                <c:pt idx="997">
                  <c:v>1.5999999999999999E-5</c:v>
                </c:pt>
                <c:pt idx="998">
                  <c:v>1.0000000000000001E-5</c:v>
                </c:pt>
                <c:pt idx="999">
                  <c:v>1.0000000000000001E-5</c:v>
                </c:pt>
                <c:pt idx="1000">
                  <c:v>1.5999999999999999E-5</c:v>
                </c:pt>
                <c:pt idx="1001">
                  <c:v>1.1E-5</c:v>
                </c:pt>
                <c:pt idx="1002">
                  <c:v>1.0000000000000001E-5</c:v>
                </c:pt>
                <c:pt idx="1003">
                  <c:v>3.9999999999999998E-6</c:v>
                </c:pt>
                <c:pt idx="1004">
                  <c:v>1.4E-5</c:v>
                </c:pt>
                <c:pt idx="1005">
                  <c:v>1.5E-5</c:v>
                </c:pt>
                <c:pt idx="1006">
                  <c:v>1.8E-5</c:v>
                </c:pt>
                <c:pt idx="1007">
                  <c:v>1.0000000000000001E-5</c:v>
                </c:pt>
                <c:pt idx="1008">
                  <c:v>6.9999999999999999E-6</c:v>
                </c:pt>
                <c:pt idx="1009">
                  <c:v>1.0000000000000001E-5</c:v>
                </c:pt>
                <c:pt idx="1010">
                  <c:v>1.1E-5</c:v>
                </c:pt>
                <c:pt idx="1011">
                  <c:v>9.0000000000000002E-6</c:v>
                </c:pt>
                <c:pt idx="1012">
                  <c:v>1.2E-5</c:v>
                </c:pt>
                <c:pt idx="1013">
                  <c:v>1.0000000000000001E-5</c:v>
                </c:pt>
                <c:pt idx="1014">
                  <c:v>9.0000000000000002E-6</c:v>
                </c:pt>
                <c:pt idx="1015">
                  <c:v>1.4E-5</c:v>
                </c:pt>
                <c:pt idx="1016">
                  <c:v>7.9999999999999996E-6</c:v>
                </c:pt>
                <c:pt idx="1017">
                  <c:v>1.5999999999999999E-5</c:v>
                </c:pt>
                <c:pt idx="1018">
                  <c:v>1.1E-5</c:v>
                </c:pt>
                <c:pt idx="1019">
                  <c:v>1.2E-5</c:v>
                </c:pt>
                <c:pt idx="1020">
                  <c:v>1.2999999999999999E-5</c:v>
                </c:pt>
                <c:pt idx="1021">
                  <c:v>6.0000000000000002E-6</c:v>
                </c:pt>
                <c:pt idx="1022">
                  <c:v>7.9999999999999996E-6</c:v>
                </c:pt>
                <c:pt idx="1023">
                  <c:v>1.2999999999999999E-5</c:v>
                </c:pt>
                <c:pt idx="1024">
                  <c:v>1.0000000000000001E-5</c:v>
                </c:pt>
                <c:pt idx="1025">
                  <c:v>6.0000000000000002E-6</c:v>
                </c:pt>
                <c:pt idx="1026">
                  <c:v>1.1E-5</c:v>
                </c:pt>
                <c:pt idx="1027">
                  <c:v>7.9999999999999996E-6</c:v>
                </c:pt>
                <c:pt idx="1028">
                  <c:v>7.9999999999999996E-6</c:v>
                </c:pt>
                <c:pt idx="1029">
                  <c:v>1.5E-5</c:v>
                </c:pt>
                <c:pt idx="1030">
                  <c:v>1.5999999999999999E-5</c:v>
                </c:pt>
                <c:pt idx="1031">
                  <c:v>9.0000000000000002E-6</c:v>
                </c:pt>
                <c:pt idx="1032">
                  <c:v>6.9999999999999999E-6</c:v>
                </c:pt>
                <c:pt idx="1033">
                  <c:v>7.9999999999999996E-6</c:v>
                </c:pt>
                <c:pt idx="1034">
                  <c:v>1.1E-5</c:v>
                </c:pt>
                <c:pt idx="1035">
                  <c:v>3.9999999999999998E-6</c:v>
                </c:pt>
                <c:pt idx="1036">
                  <c:v>1.4E-5</c:v>
                </c:pt>
                <c:pt idx="1037">
                  <c:v>7.9999999999999996E-6</c:v>
                </c:pt>
                <c:pt idx="1038">
                  <c:v>9.0000000000000002E-6</c:v>
                </c:pt>
                <c:pt idx="1039">
                  <c:v>1.7E-5</c:v>
                </c:pt>
                <c:pt idx="1040">
                  <c:v>9.0000000000000002E-6</c:v>
                </c:pt>
                <c:pt idx="1041">
                  <c:v>1.1E-5</c:v>
                </c:pt>
                <c:pt idx="1042">
                  <c:v>5.0000000000000004E-6</c:v>
                </c:pt>
                <c:pt idx="1043">
                  <c:v>9.0000000000000002E-6</c:v>
                </c:pt>
                <c:pt idx="1044">
                  <c:v>1.1E-5</c:v>
                </c:pt>
                <c:pt idx="1045">
                  <c:v>1.1E-5</c:v>
                </c:pt>
                <c:pt idx="1046">
                  <c:v>5.0000000000000004E-6</c:v>
                </c:pt>
                <c:pt idx="1047">
                  <c:v>1.1E-5</c:v>
                </c:pt>
                <c:pt idx="1048">
                  <c:v>1.1E-5</c:v>
                </c:pt>
                <c:pt idx="1049">
                  <c:v>6.9999999999999999E-6</c:v>
                </c:pt>
                <c:pt idx="1050">
                  <c:v>1.2E-5</c:v>
                </c:pt>
                <c:pt idx="1051">
                  <c:v>9.0000000000000002E-6</c:v>
                </c:pt>
                <c:pt idx="1052">
                  <c:v>1.0000000000000001E-5</c:v>
                </c:pt>
                <c:pt idx="1053">
                  <c:v>7.9999999999999996E-6</c:v>
                </c:pt>
                <c:pt idx="1054">
                  <c:v>1.1E-5</c:v>
                </c:pt>
                <c:pt idx="1055">
                  <c:v>1.0000000000000001E-5</c:v>
                </c:pt>
                <c:pt idx="1056">
                  <c:v>9.0000000000000002E-6</c:v>
                </c:pt>
                <c:pt idx="1057">
                  <c:v>6.0000000000000002E-6</c:v>
                </c:pt>
                <c:pt idx="1058">
                  <c:v>1.5E-5</c:v>
                </c:pt>
                <c:pt idx="1059">
                  <c:v>1.0000000000000001E-5</c:v>
                </c:pt>
                <c:pt idx="1060">
                  <c:v>1.0000000000000001E-5</c:v>
                </c:pt>
                <c:pt idx="1061">
                  <c:v>1.5E-5</c:v>
                </c:pt>
                <c:pt idx="1062">
                  <c:v>9.0000000000000002E-6</c:v>
                </c:pt>
                <c:pt idx="1063">
                  <c:v>6.9999999999999999E-6</c:v>
                </c:pt>
                <c:pt idx="1064">
                  <c:v>6.0000000000000002E-6</c:v>
                </c:pt>
                <c:pt idx="1065">
                  <c:v>9.0000000000000002E-6</c:v>
                </c:pt>
                <c:pt idx="1066">
                  <c:v>1.1E-5</c:v>
                </c:pt>
                <c:pt idx="1067">
                  <c:v>1.1E-5</c:v>
                </c:pt>
                <c:pt idx="1068">
                  <c:v>7.9999999999999996E-6</c:v>
                </c:pt>
                <c:pt idx="1069">
                  <c:v>9.0000000000000002E-6</c:v>
                </c:pt>
                <c:pt idx="1070">
                  <c:v>1.2E-5</c:v>
                </c:pt>
                <c:pt idx="1071">
                  <c:v>6.9999999999999999E-6</c:v>
                </c:pt>
                <c:pt idx="1072">
                  <c:v>1.1E-5</c:v>
                </c:pt>
                <c:pt idx="1073">
                  <c:v>7.9999999999999996E-6</c:v>
                </c:pt>
                <c:pt idx="1074">
                  <c:v>1.0000000000000001E-5</c:v>
                </c:pt>
                <c:pt idx="1075">
                  <c:v>1.0000000000000001E-5</c:v>
                </c:pt>
                <c:pt idx="1076">
                  <c:v>6.9999999999999999E-6</c:v>
                </c:pt>
                <c:pt idx="1077">
                  <c:v>9.0000000000000002E-6</c:v>
                </c:pt>
                <c:pt idx="1078">
                  <c:v>1.1E-5</c:v>
                </c:pt>
                <c:pt idx="1079">
                  <c:v>1.5999999999999999E-5</c:v>
                </c:pt>
                <c:pt idx="1080">
                  <c:v>9.0000000000000002E-6</c:v>
                </c:pt>
                <c:pt idx="1081">
                  <c:v>9.0000000000000002E-6</c:v>
                </c:pt>
                <c:pt idx="1082">
                  <c:v>9.0000000000000002E-6</c:v>
                </c:pt>
                <c:pt idx="1083">
                  <c:v>9.9999999999999995E-7</c:v>
                </c:pt>
                <c:pt idx="1084">
                  <c:v>6.9999999999999999E-6</c:v>
                </c:pt>
                <c:pt idx="1085">
                  <c:v>6.0000000000000002E-6</c:v>
                </c:pt>
                <c:pt idx="1086">
                  <c:v>1.0000000000000001E-5</c:v>
                </c:pt>
                <c:pt idx="1087">
                  <c:v>9.0000000000000002E-6</c:v>
                </c:pt>
                <c:pt idx="1088">
                  <c:v>1.2E-5</c:v>
                </c:pt>
                <c:pt idx="1089">
                  <c:v>7.9999999999999996E-6</c:v>
                </c:pt>
                <c:pt idx="1090">
                  <c:v>9.0000000000000002E-6</c:v>
                </c:pt>
                <c:pt idx="1091">
                  <c:v>3.9999999999999998E-6</c:v>
                </c:pt>
                <c:pt idx="1092">
                  <c:v>6.9999999999999999E-6</c:v>
                </c:pt>
                <c:pt idx="1093">
                  <c:v>6.0000000000000002E-6</c:v>
                </c:pt>
                <c:pt idx="1094">
                  <c:v>3.9999999999999998E-6</c:v>
                </c:pt>
                <c:pt idx="1095">
                  <c:v>1.0000000000000001E-5</c:v>
                </c:pt>
                <c:pt idx="1096">
                  <c:v>3.9999999999999998E-6</c:v>
                </c:pt>
                <c:pt idx="1097">
                  <c:v>6.9999999999999999E-6</c:v>
                </c:pt>
                <c:pt idx="1098">
                  <c:v>6.9999999999999999E-6</c:v>
                </c:pt>
                <c:pt idx="1099">
                  <c:v>9.0000000000000002E-6</c:v>
                </c:pt>
                <c:pt idx="1100">
                  <c:v>1.0000000000000001E-5</c:v>
                </c:pt>
                <c:pt idx="1101">
                  <c:v>7.9999999999999996E-6</c:v>
                </c:pt>
                <c:pt idx="1102">
                  <c:v>6.0000000000000002E-6</c:v>
                </c:pt>
                <c:pt idx="1103">
                  <c:v>9.0000000000000002E-6</c:v>
                </c:pt>
                <c:pt idx="1104">
                  <c:v>1.4E-5</c:v>
                </c:pt>
                <c:pt idx="1105">
                  <c:v>6.9999999999999999E-6</c:v>
                </c:pt>
                <c:pt idx="1106">
                  <c:v>1.0000000000000001E-5</c:v>
                </c:pt>
                <c:pt idx="1107">
                  <c:v>6.0000000000000002E-6</c:v>
                </c:pt>
                <c:pt idx="1108">
                  <c:v>6.9999999999999999E-6</c:v>
                </c:pt>
                <c:pt idx="1109">
                  <c:v>1.4E-5</c:v>
                </c:pt>
                <c:pt idx="1110">
                  <c:v>3.9999999999999998E-6</c:v>
                </c:pt>
                <c:pt idx="1111">
                  <c:v>1.2E-5</c:v>
                </c:pt>
                <c:pt idx="1112">
                  <c:v>6.9999999999999999E-6</c:v>
                </c:pt>
                <c:pt idx="1113">
                  <c:v>6.9999999999999999E-6</c:v>
                </c:pt>
                <c:pt idx="1114">
                  <c:v>3.9999999999999998E-6</c:v>
                </c:pt>
                <c:pt idx="1115">
                  <c:v>5.0000000000000004E-6</c:v>
                </c:pt>
                <c:pt idx="1116">
                  <c:v>7.9999999999999996E-6</c:v>
                </c:pt>
                <c:pt idx="1117">
                  <c:v>7.9999999999999996E-6</c:v>
                </c:pt>
                <c:pt idx="1118">
                  <c:v>3.9999999999999998E-6</c:v>
                </c:pt>
                <c:pt idx="1119">
                  <c:v>6.0000000000000002E-6</c:v>
                </c:pt>
                <c:pt idx="1120">
                  <c:v>6.9999999999999999E-6</c:v>
                </c:pt>
                <c:pt idx="1121">
                  <c:v>5.0000000000000004E-6</c:v>
                </c:pt>
                <c:pt idx="1122">
                  <c:v>7.9999999999999996E-6</c:v>
                </c:pt>
                <c:pt idx="1123">
                  <c:v>6.9999999999999999E-6</c:v>
                </c:pt>
                <c:pt idx="1124">
                  <c:v>1.0000000000000001E-5</c:v>
                </c:pt>
                <c:pt idx="1125">
                  <c:v>6.9999999999999999E-6</c:v>
                </c:pt>
                <c:pt idx="1126">
                  <c:v>3.9999999999999998E-6</c:v>
                </c:pt>
                <c:pt idx="1127">
                  <c:v>7.9999999999999996E-6</c:v>
                </c:pt>
                <c:pt idx="1128">
                  <c:v>6.0000000000000002E-6</c:v>
                </c:pt>
                <c:pt idx="1129">
                  <c:v>5.0000000000000004E-6</c:v>
                </c:pt>
                <c:pt idx="1130">
                  <c:v>3.9999999999999998E-6</c:v>
                </c:pt>
                <c:pt idx="1131">
                  <c:v>9.0000000000000002E-6</c:v>
                </c:pt>
                <c:pt idx="1132">
                  <c:v>1.0000000000000001E-5</c:v>
                </c:pt>
                <c:pt idx="1133">
                  <c:v>6.0000000000000002E-6</c:v>
                </c:pt>
                <c:pt idx="1134">
                  <c:v>1.2E-5</c:v>
                </c:pt>
                <c:pt idx="1135">
                  <c:v>3.9999999999999998E-6</c:v>
                </c:pt>
                <c:pt idx="1136">
                  <c:v>5.0000000000000004E-6</c:v>
                </c:pt>
                <c:pt idx="1137">
                  <c:v>6.9999999999999999E-6</c:v>
                </c:pt>
                <c:pt idx="1138">
                  <c:v>6.9999999999999999E-6</c:v>
                </c:pt>
                <c:pt idx="1139">
                  <c:v>5.0000000000000004E-6</c:v>
                </c:pt>
                <c:pt idx="1140">
                  <c:v>6.9999999999999999E-6</c:v>
                </c:pt>
                <c:pt idx="1141">
                  <c:v>7.9999999999999996E-6</c:v>
                </c:pt>
                <c:pt idx="1142">
                  <c:v>7.9999999999999996E-6</c:v>
                </c:pt>
                <c:pt idx="1143">
                  <c:v>6.9999999999999999E-6</c:v>
                </c:pt>
                <c:pt idx="1144">
                  <c:v>9.0000000000000002E-6</c:v>
                </c:pt>
                <c:pt idx="1145">
                  <c:v>7.9999999999999996E-6</c:v>
                </c:pt>
                <c:pt idx="1146">
                  <c:v>6.0000000000000002E-6</c:v>
                </c:pt>
                <c:pt idx="1147">
                  <c:v>1.5E-5</c:v>
                </c:pt>
                <c:pt idx="1148">
                  <c:v>5.0000000000000004E-6</c:v>
                </c:pt>
                <c:pt idx="1149">
                  <c:v>5.0000000000000004E-6</c:v>
                </c:pt>
                <c:pt idx="1150">
                  <c:v>5.0000000000000004E-6</c:v>
                </c:pt>
                <c:pt idx="1151">
                  <c:v>1.1E-5</c:v>
                </c:pt>
                <c:pt idx="1152">
                  <c:v>6.9999999999999999E-6</c:v>
                </c:pt>
                <c:pt idx="1153">
                  <c:v>6.9999999999999999E-6</c:v>
                </c:pt>
                <c:pt idx="1154">
                  <c:v>7.9999999999999996E-6</c:v>
                </c:pt>
                <c:pt idx="1155">
                  <c:v>6.9999999999999999E-6</c:v>
                </c:pt>
                <c:pt idx="1156">
                  <c:v>1.4E-5</c:v>
                </c:pt>
                <c:pt idx="1157">
                  <c:v>6.9999999999999999E-6</c:v>
                </c:pt>
                <c:pt idx="1158">
                  <c:v>5.0000000000000004E-6</c:v>
                </c:pt>
                <c:pt idx="1159">
                  <c:v>1.0000000000000001E-5</c:v>
                </c:pt>
                <c:pt idx="1160">
                  <c:v>6.9999999999999999E-6</c:v>
                </c:pt>
                <c:pt idx="1161">
                  <c:v>3.9999999999999998E-6</c:v>
                </c:pt>
                <c:pt idx="1162">
                  <c:v>9.0000000000000002E-6</c:v>
                </c:pt>
                <c:pt idx="1163">
                  <c:v>6.0000000000000002E-6</c:v>
                </c:pt>
                <c:pt idx="1164">
                  <c:v>6.0000000000000002E-6</c:v>
                </c:pt>
                <c:pt idx="1165">
                  <c:v>5.0000000000000004E-6</c:v>
                </c:pt>
                <c:pt idx="1166">
                  <c:v>3.0000000000000001E-6</c:v>
                </c:pt>
                <c:pt idx="1167">
                  <c:v>1.0000000000000001E-5</c:v>
                </c:pt>
                <c:pt idx="1168">
                  <c:v>9.0000000000000002E-6</c:v>
                </c:pt>
                <c:pt idx="1169">
                  <c:v>7.9999999999999996E-6</c:v>
                </c:pt>
                <c:pt idx="1170">
                  <c:v>6.9999999999999999E-6</c:v>
                </c:pt>
                <c:pt idx="1171">
                  <c:v>1.1E-5</c:v>
                </c:pt>
                <c:pt idx="1172">
                  <c:v>7.9999999999999996E-6</c:v>
                </c:pt>
                <c:pt idx="1173">
                  <c:v>9.0000000000000002E-6</c:v>
                </c:pt>
                <c:pt idx="1174">
                  <c:v>6.9999999999999999E-6</c:v>
                </c:pt>
                <c:pt idx="1175">
                  <c:v>1.2999999999999999E-5</c:v>
                </c:pt>
                <c:pt idx="1176">
                  <c:v>3.9999999999999998E-6</c:v>
                </c:pt>
                <c:pt idx="1177">
                  <c:v>1.0000000000000001E-5</c:v>
                </c:pt>
                <c:pt idx="1178">
                  <c:v>7.9999999999999996E-6</c:v>
                </c:pt>
                <c:pt idx="1179">
                  <c:v>9.0000000000000002E-6</c:v>
                </c:pt>
                <c:pt idx="1180">
                  <c:v>6.9999999999999999E-6</c:v>
                </c:pt>
                <c:pt idx="1181">
                  <c:v>6.0000000000000002E-6</c:v>
                </c:pt>
                <c:pt idx="1182">
                  <c:v>6.9999999999999999E-6</c:v>
                </c:pt>
                <c:pt idx="1183">
                  <c:v>7.9999999999999996E-6</c:v>
                </c:pt>
                <c:pt idx="1184">
                  <c:v>6.9999999999999999E-6</c:v>
                </c:pt>
                <c:pt idx="1185">
                  <c:v>6.9999999999999999E-6</c:v>
                </c:pt>
                <c:pt idx="1186">
                  <c:v>5.0000000000000004E-6</c:v>
                </c:pt>
                <c:pt idx="1187">
                  <c:v>6.0000000000000002E-6</c:v>
                </c:pt>
                <c:pt idx="1188">
                  <c:v>6.0000000000000002E-6</c:v>
                </c:pt>
                <c:pt idx="1189">
                  <c:v>7.9999999999999996E-6</c:v>
                </c:pt>
                <c:pt idx="1190">
                  <c:v>7.9999999999999996E-6</c:v>
                </c:pt>
                <c:pt idx="1191">
                  <c:v>6.9999999999999999E-6</c:v>
                </c:pt>
                <c:pt idx="1192">
                  <c:v>3.0000000000000001E-6</c:v>
                </c:pt>
                <c:pt idx="1193">
                  <c:v>9.0000000000000002E-6</c:v>
                </c:pt>
                <c:pt idx="1194">
                  <c:v>6.9999999999999999E-6</c:v>
                </c:pt>
                <c:pt idx="1195">
                  <c:v>6.0000000000000002E-6</c:v>
                </c:pt>
                <c:pt idx="1196">
                  <c:v>6.9999999999999999E-6</c:v>
                </c:pt>
                <c:pt idx="1197">
                  <c:v>6.9999999999999999E-6</c:v>
                </c:pt>
                <c:pt idx="1198">
                  <c:v>5.0000000000000004E-6</c:v>
                </c:pt>
                <c:pt idx="1199">
                  <c:v>7.9999999999999996E-6</c:v>
                </c:pt>
                <c:pt idx="1200">
                  <c:v>3.9999999999999998E-6</c:v>
                </c:pt>
                <c:pt idx="1201">
                  <c:v>7.9999999999999996E-6</c:v>
                </c:pt>
                <c:pt idx="1202">
                  <c:v>5.0000000000000004E-6</c:v>
                </c:pt>
                <c:pt idx="1203">
                  <c:v>3.9999999999999998E-6</c:v>
                </c:pt>
                <c:pt idx="1204">
                  <c:v>3.9999999999999998E-6</c:v>
                </c:pt>
                <c:pt idx="1205">
                  <c:v>6.9999999999999999E-6</c:v>
                </c:pt>
                <c:pt idx="1206">
                  <c:v>5.0000000000000004E-6</c:v>
                </c:pt>
                <c:pt idx="1207">
                  <c:v>5.0000000000000004E-6</c:v>
                </c:pt>
                <c:pt idx="1208">
                  <c:v>9.9999999999999995E-7</c:v>
                </c:pt>
                <c:pt idx="1209">
                  <c:v>6.9999999999999999E-6</c:v>
                </c:pt>
                <c:pt idx="1210">
                  <c:v>5.0000000000000004E-6</c:v>
                </c:pt>
                <c:pt idx="1211">
                  <c:v>3.0000000000000001E-6</c:v>
                </c:pt>
                <c:pt idx="1212">
                  <c:v>6.0000000000000002E-6</c:v>
                </c:pt>
                <c:pt idx="1213">
                  <c:v>6.9999999999999999E-6</c:v>
                </c:pt>
                <c:pt idx="1214">
                  <c:v>9.0000000000000002E-6</c:v>
                </c:pt>
                <c:pt idx="1215">
                  <c:v>6.0000000000000002E-6</c:v>
                </c:pt>
                <c:pt idx="1216">
                  <c:v>3.9999999999999998E-6</c:v>
                </c:pt>
                <c:pt idx="1217">
                  <c:v>6.9999999999999999E-6</c:v>
                </c:pt>
                <c:pt idx="1218">
                  <c:v>7.9999999999999996E-6</c:v>
                </c:pt>
                <c:pt idx="1219">
                  <c:v>9.0000000000000002E-6</c:v>
                </c:pt>
                <c:pt idx="1220">
                  <c:v>6.9999999999999999E-6</c:v>
                </c:pt>
                <c:pt idx="1221">
                  <c:v>6.0000000000000002E-6</c:v>
                </c:pt>
                <c:pt idx="1222">
                  <c:v>6.9999999999999999E-6</c:v>
                </c:pt>
                <c:pt idx="1223">
                  <c:v>1.2E-5</c:v>
                </c:pt>
                <c:pt idx="1224">
                  <c:v>3.0000000000000001E-6</c:v>
                </c:pt>
                <c:pt idx="1225">
                  <c:v>3.9999999999999998E-6</c:v>
                </c:pt>
                <c:pt idx="1226">
                  <c:v>5.0000000000000004E-6</c:v>
                </c:pt>
                <c:pt idx="1227">
                  <c:v>1.9999999999999999E-6</c:v>
                </c:pt>
                <c:pt idx="1228">
                  <c:v>9.0000000000000002E-6</c:v>
                </c:pt>
                <c:pt idx="1229">
                  <c:v>9.0000000000000002E-6</c:v>
                </c:pt>
                <c:pt idx="1230">
                  <c:v>9.0000000000000002E-6</c:v>
                </c:pt>
                <c:pt idx="1231">
                  <c:v>3.0000000000000001E-6</c:v>
                </c:pt>
                <c:pt idx="1232">
                  <c:v>1.0000000000000001E-5</c:v>
                </c:pt>
                <c:pt idx="1233">
                  <c:v>9.0000000000000002E-6</c:v>
                </c:pt>
                <c:pt idx="1234">
                  <c:v>9.0000000000000002E-6</c:v>
                </c:pt>
                <c:pt idx="1235">
                  <c:v>6.0000000000000002E-6</c:v>
                </c:pt>
                <c:pt idx="1236">
                  <c:v>6.0000000000000002E-6</c:v>
                </c:pt>
                <c:pt idx="1237">
                  <c:v>1.0000000000000001E-5</c:v>
                </c:pt>
                <c:pt idx="1238">
                  <c:v>7.9999999999999996E-6</c:v>
                </c:pt>
                <c:pt idx="1239">
                  <c:v>6.0000000000000002E-6</c:v>
                </c:pt>
                <c:pt idx="1240">
                  <c:v>1.0000000000000001E-5</c:v>
                </c:pt>
                <c:pt idx="1241">
                  <c:v>6.9999999999999999E-6</c:v>
                </c:pt>
                <c:pt idx="1242">
                  <c:v>5.0000000000000004E-6</c:v>
                </c:pt>
                <c:pt idx="1243">
                  <c:v>7.9999999999999996E-6</c:v>
                </c:pt>
                <c:pt idx="1244">
                  <c:v>7.9999999999999996E-6</c:v>
                </c:pt>
                <c:pt idx="1245">
                  <c:v>6.0000000000000002E-6</c:v>
                </c:pt>
                <c:pt idx="1246">
                  <c:v>1.1E-5</c:v>
                </c:pt>
                <c:pt idx="1247">
                  <c:v>5.0000000000000004E-6</c:v>
                </c:pt>
                <c:pt idx="1248">
                  <c:v>6.9999999999999999E-6</c:v>
                </c:pt>
                <c:pt idx="1249">
                  <c:v>0</c:v>
                </c:pt>
                <c:pt idx="1250">
                  <c:v>3.0000000000000001E-6</c:v>
                </c:pt>
                <c:pt idx="1251">
                  <c:v>6.0000000000000002E-6</c:v>
                </c:pt>
                <c:pt idx="1252">
                  <c:v>6.9999999999999999E-6</c:v>
                </c:pt>
                <c:pt idx="1253">
                  <c:v>7.9999999999999996E-6</c:v>
                </c:pt>
                <c:pt idx="1254">
                  <c:v>9.9999999999999995E-7</c:v>
                </c:pt>
                <c:pt idx="1255">
                  <c:v>6.0000000000000002E-6</c:v>
                </c:pt>
                <c:pt idx="1256">
                  <c:v>6.9999999999999999E-6</c:v>
                </c:pt>
                <c:pt idx="1257">
                  <c:v>3.0000000000000001E-6</c:v>
                </c:pt>
                <c:pt idx="1258">
                  <c:v>9.9999999999999995E-7</c:v>
                </c:pt>
                <c:pt idx="1259">
                  <c:v>1.0000000000000001E-5</c:v>
                </c:pt>
                <c:pt idx="1260">
                  <c:v>3.0000000000000001E-6</c:v>
                </c:pt>
                <c:pt idx="1261">
                  <c:v>1.0000000000000001E-5</c:v>
                </c:pt>
                <c:pt idx="1262">
                  <c:v>6.9999999999999999E-6</c:v>
                </c:pt>
                <c:pt idx="1263">
                  <c:v>7.9999999999999996E-6</c:v>
                </c:pt>
                <c:pt idx="1264">
                  <c:v>1.9999999999999999E-6</c:v>
                </c:pt>
                <c:pt idx="1265">
                  <c:v>1.0000000000000001E-5</c:v>
                </c:pt>
                <c:pt idx="1266">
                  <c:v>6.0000000000000002E-6</c:v>
                </c:pt>
                <c:pt idx="1267">
                  <c:v>3.9999999999999998E-6</c:v>
                </c:pt>
                <c:pt idx="1268">
                  <c:v>1.9999999999999999E-6</c:v>
                </c:pt>
                <c:pt idx="1269">
                  <c:v>7.9999999999999996E-6</c:v>
                </c:pt>
                <c:pt idx="1270">
                  <c:v>5.0000000000000004E-6</c:v>
                </c:pt>
                <c:pt idx="1271">
                  <c:v>3.0000000000000001E-6</c:v>
                </c:pt>
                <c:pt idx="1272">
                  <c:v>7.9999999999999996E-6</c:v>
                </c:pt>
                <c:pt idx="1273">
                  <c:v>3.9999999999999998E-6</c:v>
                </c:pt>
                <c:pt idx="1274">
                  <c:v>6.9999999999999999E-6</c:v>
                </c:pt>
                <c:pt idx="1275">
                  <c:v>5.0000000000000004E-6</c:v>
                </c:pt>
                <c:pt idx="1276">
                  <c:v>3.9999999999999998E-6</c:v>
                </c:pt>
                <c:pt idx="1277">
                  <c:v>5.0000000000000004E-6</c:v>
                </c:pt>
                <c:pt idx="1278">
                  <c:v>9.9999999999999995E-7</c:v>
                </c:pt>
                <c:pt idx="1279">
                  <c:v>3.0000000000000001E-6</c:v>
                </c:pt>
                <c:pt idx="1280">
                  <c:v>6.9999999999999999E-6</c:v>
                </c:pt>
                <c:pt idx="1281">
                  <c:v>7.9999999999999996E-6</c:v>
                </c:pt>
                <c:pt idx="1282">
                  <c:v>5.0000000000000004E-6</c:v>
                </c:pt>
                <c:pt idx="1283">
                  <c:v>6.0000000000000002E-6</c:v>
                </c:pt>
                <c:pt idx="1284">
                  <c:v>3.9999999999999998E-6</c:v>
                </c:pt>
                <c:pt idx="1285">
                  <c:v>6.9999999999999999E-6</c:v>
                </c:pt>
                <c:pt idx="1286">
                  <c:v>6.0000000000000002E-6</c:v>
                </c:pt>
                <c:pt idx="1287">
                  <c:v>7.9999999999999996E-6</c:v>
                </c:pt>
                <c:pt idx="1288">
                  <c:v>3.9999999999999998E-6</c:v>
                </c:pt>
                <c:pt idx="1289">
                  <c:v>3.0000000000000001E-6</c:v>
                </c:pt>
                <c:pt idx="1290">
                  <c:v>5.0000000000000004E-6</c:v>
                </c:pt>
                <c:pt idx="1291">
                  <c:v>3.9999999999999998E-6</c:v>
                </c:pt>
                <c:pt idx="1292">
                  <c:v>6.9999999999999999E-6</c:v>
                </c:pt>
                <c:pt idx="1293">
                  <c:v>7.9999999999999996E-6</c:v>
                </c:pt>
                <c:pt idx="1294">
                  <c:v>3.0000000000000001E-6</c:v>
                </c:pt>
                <c:pt idx="1295">
                  <c:v>3.9999999999999998E-6</c:v>
                </c:pt>
                <c:pt idx="1296">
                  <c:v>7.9999999999999996E-6</c:v>
                </c:pt>
                <c:pt idx="1297">
                  <c:v>3.0000000000000001E-6</c:v>
                </c:pt>
                <c:pt idx="1298">
                  <c:v>3.9999999999999998E-6</c:v>
                </c:pt>
                <c:pt idx="1299">
                  <c:v>3.9999999999999998E-6</c:v>
                </c:pt>
                <c:pt idx="1300">
                  <c:v>3.9999999999999998E-6</c:v>
                </c:pt>
                <c:pt idx="1301">
                  <c:v>3.9999999999999998E-6</c:v>
                </c:pt>
                <c:pt idx="1302">
                  <c:v>6.9999999999999999E-6</c:v>
                </c:pt>
                <c:pt idx="1303">
                  <c:v>9.9999999999999995E-7</c:v>
                </c:pt>
                <c:pt idx="1304">
                  <c:v>3.0000000000000001E-6</c:v>
                </c:pt>
                <c:pt idx="1305">
                  <c:v>6.9999999999999999E-6</c:v>
                </c:pt>
                <c:pt idx="1306">
                  <c:v>9.9999999999999995E-7</c:v>
                </c:pt>
                <c:pt idx="1307">
                  <c:v>6.9999999999999999E-6</c:v>
                </c:pt>
                <c:pt idx="1308">
                  <c:v>3.9999999999999998E-6</c:v>
                </c:pt>
                <c:pt idx="1309">
                  <c:v>6.9999999999999999E-6</c:v>
                </c:pt>
                <c:pt idx="1310">
                  <c:v>1.9999999999999999E-6</c:v>
                </c:pt>
                <c:pt idx="1311">
                  <c:v>3.9999999999999998E-6</c:v>
                </c:pt>
                <c:pt idx="1312">
                  <c:v>3.9999999999999998E-6</c:v>
                </c:pt>
                <c:pt idx="1313">
                  <c:v>6.0000000000000002E-6</c:v>
                </c:pt>
                <c:pt idx="1314">
                  <c:v>6.0000000000000002E-6</c:v>
                </c:pt>
                <c:pt idx="1315">
                  <c:v>3.0000000000000001E-6</c:v>
                </c:pt>
                <c:pt idx="1316">
                  <c:v>3.9999999999999998E-6</c:v>
                </c:pt>
                <c:pt idx="1317">
                  <c:v>3.0000000000000001E-6</c:v>
                </c:pt>
                <c:pt idx="1318">
                  <c:v>3.9999999999999998E-6</c:v>
                </c:pt>
                <c:pt idx="1319">
                  <c:v>5.0000000000000004E-6</c:v>
                </c:pt>
                <c:pt idx="1320">
                  <c:v>3.9999999999999998E-6</c:v>
                </c:pt>
                <c:pt idx="1321">
                  <c:v>6.9999999999999999E-6</c:v>
                </c:pt>
                <c:pt idx="1322">
                  <c:v>5.0000000000000004E-6</c:v>
                </c:pt>
                <c:pt idx="1323">
                  <c:v>1.9999999999999999E-6</c:v>
                </c:pt>
                <c:pt idx="1324">
                  <c:v>5.0000000000000004E-6</c:v>
                </c:pt>
                <c:pt idx="1325">
                  <c:v>5.0000000000000004E-6</c:v>
                </c:pt>
                <c:pt idx="1326">
                  <c:v>6.0000000000000002E-6</c:v>
                </c:pt>
                <c:pt idx="1327">
                  <c:v>5.0000000000000004E-6</c:v>
                </c:pt>
                <c:pt idx="1328">
                  <c:v>6.0000000000000002E-6</c:v>
                </c:pt>
                <c:pt idx="1329">
                  <c:v>9.9999999999999995E-7</c:v>
                </c:pt>
                <c:pt idx="1330">
                  <c:v>5.0000000000000004E-6</c:v>
                </c:pt>
                <c:pt idx="1331">
                  <c:v>3.0000000000000001E-6</c:v>
                </c:pt>
                <c:pt idx="1332">
                  <c:v>5.0000000000000004E-6</c:v>
                </c:pt>
                <c:pt idx="1333">
                  <c:v>5.0000000000000004E-6</c:v>
                </c:pt>
                <c:pt idx="1334">
                  <c:v>3.9999999999999998E-6</c:v>
                </c:pt>
                <c:pt idx="1335">
                  <c:v>7.9999999999999996E-6</c:v>
                </c:pt>
                <c:pt idx="1336">
                  <c:v>5.0000000000000004E-6</c:v>
                </c:pt>
                <c:pt idx="1337">
                  <c:v>5.0000000000000004E-6</c:v>
                </c:pt>
                <c:pt idx="1338">
                  <c:v>3.9999999999999998E-6</c:v>
                </c:pt>
                <c:pt idx="1339">
                  <c:v>5.0000000000000004E-6</c:v>
                </c:pt>
                <c:pt idx="1340">
                  <c:v>3.9999999999999998E-6</c:v>
                </c:pt>
                <c:pt idx="1341">
                  <c:v>6.0000000000000002E-6</c:v>
                </c:pt>
                <c:pt idx="1342">
                  <c:v>6.0000000000000002E-6</c:v>
                </c:pt>
                <c:pt idx="1343">
                  <c:v>6.0000000000000002E-6</c:v>
                </c:pt>
                <c:pt idx="1344">
                  <c:v>3.9999999999999998E-6</c:v>
                </c:pt>
                <c:pt idx="1345">
                  <c:v>6.9999999999999999E-6</c:v>
                </c:pt>
                <c:pt idx="1346">
                  <c:v>3.9999999999999998E-6</c:v>
                </c:pt>
                <c:pt idx="1347">
                  <c:v>5.0000000000000004E-6</c:v>
                </c:pt>
                <c:pt idx="1348">
                  <c:v>5.0000000000000004E-6</c:v>
                </c:pt>
                <c:pt idx="1349">
                  <c:v>5.0000000000000004E-6</c:v>
                </c:pt>
                <c:pt idx="1350">
                  <c:v>6.0000000000000002E-6</c:v>
                </c:pt>
                <c:pt idx="1351">
                  <c:v>9.0000000000000002E-6</c:v>
                </c:pt>
                <c:pt idx="1352">
                  <c:v>7.9999999999999996E-6</c:v>
                </c:pt>
                <c:pt idx="1353">
                  <c:v>1.9999999999999999E-6</c:v>
                </c:pt>
                <c:pt idx="1354">
                  <c:v>3.0000000000000001E-6</c:v>
                </c:pt>
                <c:pt idx="1355">
                  <c:v>6.9999999999999999E-6</c:v>
                </c:pt>
                <c:pt idx="1356">
                  <c:v>5.0000000000000004E-6</c:v>
                </c:pt>
                <c:pt idx="1357">
                  <c:v>5.0000000000000004E-6</c:v>
                </c:pt>
                <c:pt idx="1358">
                  <c:v>6.0000000000000002E-6</c:v>
                </c:pt>
                <c:pt idx="1359">
                  <c:v>5.0000000000000004E-6</c:v>
                </c:pt>
                <c:pt idx="1360">
                  <c:v>6.0000000000000002E-6</c:v>
                </c:pt>
                <c:pt idx="1361">
                  <c:v>3.0000000000000001E-6</c:v>
                </c:pt>
                <c:pt idx="1362">
                  <c:v>3.0000000000000001E-6</c:v>
                </c:pt>
                <c:pt idx="1363">
                  <c:v>6.9999999999999999E-6</c:v>
                </c:pt>
                <c:pt idx="1364">
                  <c:v>5.0000000000000004E-6</c:v>
                </c:pt>
                <c:pt idx="1365">
                  <c:v>9.9999999999999995E-7</c:v>
                </c:pt>
                <c:pt idx="1366">
                  <c:v>1.2E-5</c:v>
                </c:pt>
                <c:pt idx="1367">
                  <c:v>7.9999999999999996E-6</c:v>
                </c:pt>
                <c:pt idx="1368">
                  <c:v>3.0000000000000001E-6</c:v>
                </c:pt>
                <c:pt idx="1369">
                  <c:v>3.9999999999999998E-6</c:v>
                </c:pt>
                <c:pt idx="1370">
                  <c:v>3.9999999999999998E-6</c:v>
                </c:pt>
                <c:pt idx="1371">
                  <c:v>3.9999999999999998E-6</c:v>
                </c:pt>
                <c:pt idx="1372">
                  <c:v>6.9999999999999999E-6</c:v>
                </c:pt>
                <c:pt idx="1373">
                  <c:v>9.9999999999999995E-7</c:v>
                </c:pt>
                <c:pt idx="1374">
                  <c:v>6.0000000000000002E-6</c:v>
                </c:pt>
                <c:pt idx="1375">
                  <c:v>3.0000000000000001E-6</c:v>
                </c:pt>
                <c:pt idx="1376">
                  <c:v>6.9999999999999999E-6</c:v>
                </c:pt>
                <c:pt idx="1377">
                  <c:v>7.9999999999999996E-6</c:v>
                </c:pt>
                <c:pt idx="1378">
                  <c:v>3.9999999999999998E-6</c:v>
                </c:pt>
                <c:pt idx="1379">
                  <c:v>6.0000000000000002E-6</c:v>
                </c:pt>
                <c:pt idx="1380">
                  <c:v>7.9999999999999996E-6</c:v>
                </c:pt>
                <c:pt idx="1381">
                  <c:v>6.0000000000000002E-6</c:v>
                </c:pt>
                <c:pt idx="1382">
                  <c:v>3.9999999999999998E-6</c:v>
                </c:pt>
                <c:pt idx="1383">
                  <c:v>7.9999999999999996E-6</c:v>
                </c:pt>
                <c:pt idx="1384">
                  <c:v>6.9999999999999999E-6</c:v>
                </c:pt>
                <c:pt idx="1385">
                  <c:v>6.0000000000000002E-6</c:v>
                </c:pt>
                <c:pt idx="1386">
                  <c:v>3.9999999999999998E-6</c:v>
                </c:pt>
                <c:pt idx="1387">
                  <c:v>3.0000000000000001E-6</c:v>
                </c:pt>
                <c:pt idx="1388">
                  <c:v>9.9999999999999995E-7</c:v>
                </c:pt>
                <c:pt idx="1389">
                  <c:v>3.0000000000000001E-6</c:v>
                </c:pt>
                <c:pt idx="1390">
                  <c:v>6.9999999999999999E-6</c:v>
                </c:pt>
                <c:pt idx="1391">
                  <c:v>3.9999999999999998E-6</c:v>
                </c:pt>
                <c:pt idx="1392">
                  <c:v>7.9999999999999996E-6</c:v>
                </c:pt>
                <c:pt idx="1393">
                  <c:v>3.0000000000000001E-6</c:v>
                </c:pt>
                <c:pt idx="1394">
                  <c:v>3.9999999999999998E-6</c:v>
                </c:pt>
                <c:pt idx="1395">
                  <c:v>9.9999999999999995E-7</c:v>
                </c:pt>
                <c:pt idx="1396">
                  <c:v>3.9999999999999998E-6</c:v>
                </c:pt>
                <c:pt idx="1397">
                  <c:v>3.0000000000000001E-6</c:v>
                </c:pt>
                <c:pt idx="1398">
                  <c:v>3.0000000000000001E-6</c:v>
                </c:pt>
                <c:pt idx="1399">
                  <c:v>3.9999999999999998E-6</c:v>
                </c:pt>
                <c:pt idx="1400">
                  <c:v>5.0000000000000004E-6</c:v>
                </c:pt>
                <c:pt idx="1401">
                  <c:v>3.0000000000000001E-6</c:v>
                </c:pt>
                <c:pt idx="1402">
                  <c:v>3.9999999999999998E-6</c:v>
                </c:pt>
                <c:pt idx="1403">
                  <c:v>3.9999999999999998E-6</c:v>
                </c:pt>
                <c:pt idx="1404">
                  <c:v>1.9999999999999999E-6</c:v>
                </c:pt>
                <c:pt idx="1405">
                  <c:v>1.0000000000000001E-5</c:v>
                </c:pt>
                <c:pt idx="1406">
                  <c:v>3.0000000000000001E-6</c:v>
                </c:pt>
                <c:pt idx="1407">
                  <c:v>6.0000000000000002E-6</c:v>
                </c:pt>
                <c:pt idx="1408">
                  <c:v>0</c:v>
                </c:pt>
                <c:pt idx="1409">
                  <c:v>6.9999999999999999E-6</c:v>
                </c:pt>
                <c:pt idx="1410">
                  <c:v>5.0000000000000004E-6</c:v>
                </c:pt>
                <c:pt idx="1411">
                  <c:v>6.0000000000000002E-6</c:v>
                </c:pt>
                <c:pt idx="1412">
                  <c:v>1.9999999999999999E-6</c:v>
                </c:pt>
                <c:pt idx="1413">
                  <c:v>3.9999999999999998E-6</c:v>
                </c:pt>
                <c:pt idx="1414">
                  <c:v>3.9999999999999998E-6</c:v>
                </c:pt>
                <c:pt idx="1415">
                  <c:v>3.0000000000000001E-6</c:v>
                </c:pt>
                <c:pt idx="1416">
                  <c:v>3.0000000000000001E-6</c:v>
                </c:pt>
                <c:pt idx="1417">
                  <c:v>1.9999999999999999E-6</c:v>
                </c:pt>
                <c:pt idx="1418">
                  <c:v>3.0000000000000001E-6</c:v>
                </c:pt>
                <c:pt idx="1419">
                  <c:v>3.0000000000000001E-6</c:v>
                </c:pt>
                <c:pt idx="1420">
                  <c:v>9.9999999999999995E-7</c:v>
                </c:pt>
                <c:pt idx="1421">
                  <c:v>5.0000000000000004E-6</c:v>
                </c:pt>
                <c:pt idx="1422">
                  <c:v>5.0000000000000004E-6</c:v>
                </c:pt>
                <c:pt idx="1423">
                  <c:v>9.9999999999999995E-7</c:v>
                </c:pt>
                <c:pt idx="1424">
                  <c:v>5.0000000000000004E-6</c:v>
                </c:pt>
                <c:pt idx="1425">
                  <c:v>3.0000000000000001E-6</c:v>
                </c:pt>
                <c:pt idx="1426">
                  <c:v>6.0000000000000002E-6</c:v>
                </c:pt>
                <c:pt idx="1427">
                  <c:v>3.9999999999999998E-6</c:v>
                </c:pt>
                <c:pt idx="1428">
                  <c:v>3.9999999999999998E-6</c:v>
                </c:pt>
                <c:pt idx="1429">
                  <c:v>3.0000000000000001E-6</c:v>
                </c:pt>
                <c:pt idx="1430">
                  <c:v>3.9999999999999998E-6</c:v>
                </c:pt>
                <c:pt idx="1431">
                  <c:v>1.9999999999999999E-6</c:v>
                </c:pt>
                <c:pt idx="1432">
                  <c:v>3.9999999999999998E-6</c:v>
                </c:pt>
                <c:pt idx="1433">
                  <c:v>5.0000000000000004E-6</c:v>
                </c:pt>
                <c:pt idx="1434">
                  <c:v>3.0000000000000001E-6</c:v>
                </c:pt>
                <c:pt idx="1435">
                  <c:v>1.9999999999999999E-6</c:v>
                </c:pt>
                <c:pt idx="1436">
                  <c:v>5.0000000000000004E-6</c:v>
                </c:pt>
                <c:pt idx="1437">
                  <c:v>5.0000000000000004E-6</c:v>
                </c:pt>
                <c:pt idx="1438">
                  <c:v>1.9999999999999999E-6</c:v>
                </c:pt>
                <c:pt idx="1439">
                  <c:v>9.9999999999999995E-7</c:v>
                </c:pt>
                <c:pt idx="1440">
                  <c:v>5.0000000000000004E-6</c:v>
                </c:pt>
                <c:pt idx="1441">
                  <c:v>3.0000000000000001E-6</c:v>
                </c:pt>
                <c:pt idx="1442">
                  <c:v>3.0000000000000001E-6</c:v>
                </c:pt>
                <c:pt idx="1443">
                  <c:v>1.9999999999999999E-6</c:v>
                </c:pt>
                <c:pt idx="1444">
                  <c:v>3.0000000000000001E-6</c:v>
                </c:pt>
                <c:pt idx="1445">
                  <c:v>6.9999999999999999E-6</c:v>
                </c:pt>
                <c:pt idx="1446">
                  <c:v>6.9999999999999999E-6</c:v>
                </c:pt>
                <c:pt idx="1447">
                  <c:v>0</c:v>
                </c:pt>
                <c:pt idx="1448">
                  <c:v>0</c:v>
                </c:pt>
                <c:pt idx="1449">
                  <c:v>1.9999999999999999E-6</c:v>
                </c:pt>
                <c:pt idx="1450">
                  <c:v>9.9999999999999995E-7</c:v>
                </c:pt>
                <c:pt idx="1451">
                  <c:v>3.9999999999999998E-6</c:v>
                </c:pt>
                <c:pt idx="1452">
                  <c:v>6.9999999999999999E-6</c:v>
                </c:pt>
                <c:pt idx="1453">
                  <c:v>9.9999999999999995E-7</c:v>
                </c:pt>
                <c:pt idx="1454">
                  <c:v>1.9999999999999999E-6</c:v>
                </c:pt>
                <c:pt idx="1455">
                  <c:v>6.0000000000000002E-6</c:v>
                </c:pt>
                <c:pt idx="1456">
                  <c:v>7.9999999999999996E-6</c:v>
                </c:pt>
                <c:pt idx="1457">
                  <c:v>7.9999999999999996E-6</c:v>
                </c:pt>
                <c:pt idx="1458">
                  <c:v>3.9999999999999998E-6</c:v>
                </c:pt>
                <c:pt idx="1459">
                  <c:v>3.9999999999999998E-6</c:v>
                </c:pt>
                <c:pt idx="1460">
                  <c:v>1.9999999999999999E-6</c:v>
                </c:pt>
                <c:pt idx="1461">
                  <c:v>9.9999999999999995E-7</c:v>
                </c:pt>
                <c:pt idx="1462">
                  <c:v>3.9999999999999998E-6</c:v>
                </c:pt>
                <c:pt idx="1463">
                  <c:v>9.9999999999999995E-7</c:v>
                </c:pt>
                <c:pt idx="1464">
                  <c:v>6.9999999999999999E-6</c:v>
                </c:pt>
                <c:pt idx="1465">
                  <c:v>3.0000000000000001E-6</c:v>
                </c:pt>
                <c:pt idx="1466">
                  <c:v>5.0000000000000004E-6</c:v>
                </c:pt>
                <c:pt idx="1467">
                  <c:v>5.0000000000000004E-6</c:v>
                </c:pt>
                <c:pt idx="1468">
                  <c:v>1.9999999999999999E-6</c:v>
                </c:pt>
                <c:pt idx="1469">
                  <c:v>3.9999999999999998E-6</c:v>
                </c:pt>
                <c:pt idx="1470">
                  <c:v>1.9999999999999999E-6</c:v>
                </c:pt>
                <c:pt idx="1471">
                  <c:v>6.0000000000000002E-6</c:v>
                </c:pt>
                <c:pt idx="1472">
                  <c:v>3.9999999999999998E-6</c:v>
                </c:pt>
                <c:pt idx="1473">
                  <c:v>5.0000000000000004E-6</c:v>
                </c:pt>
                <c:pt idx="1474">
                  <c:v>1.9999999999999999E-6</c:v>
                </c:pt>
                <c:pt idx="1475">
                  <c:v>0</c:v>
                </c:pt>
                <c:pt idx="1476">
                  <c:v>3.9999999999999998E-6</c:v>
                </c:pt>
                <c:pt idx="1477">
                  <c:v>1.9999999999999999E-6</c:v>
                </c:pt>
                <c:pt idx="1478">
                  <c:v>5.0000000000000004E-6</c:v>
                </c:pt>
                <c:pt idx="1479">
                  <c:v>3.9999999999999998E-6</c:v>
                </c:pt>
                <c:pt idx="1480">
                  <c:v>3.0000000000000001E-6</c:v>
                </c:pt>
                <c:pt idx="1481">
                  <c:v>3.0000000000000001E-6</c:v>
                </c:pt>
                <c:pt idx="1482">
                  <c:v>9.9999999999999995E-7</c:v>
                </c:pt>
                <c:pt idx="1483">
                  <c:v>5.0000000000000004E-6</c:v>
                </c:pt>
                <c:pt idx="1484">
                  <c:v>6.9999999999999999E-6</c:v>
                </c:pt>
                <c:pt idx="1485">
                  <c:v>5.0000000000000004E-6</c:v>
                </c:pt>
                <c:pt idx="1486">
                  <c:v>3.0000000000000001E-6</c:v>
                </c:pt>
                <c:pt idx="1487">
                  <c:v>3.0000000000000001E-6</c:v>
                </c:pt>
                <c:pt idx="1488">
                  <c:v>1.9999999999999999E-6</c:v>
                </c:pt>
                <c:pt idx="1489">
                  <c:v>5.0000000000000004E-6</c:v>
                </c:pt>
                <c:pt idx="1490">
                  <c:v>3.9999999999999998E-6</c:v>
                </c:pt>
                <c:pt idx="1491">
                  <c:v>3.9999999999999998E-6</c:v>
                </c:pt>
                <c:pt idx="1492">
                  <c:v>6.9999999999999999E-6</c:v>
                </c:pt>
                <c:pt idx="1493">
                  <c:v>7.9999999999999996E-6</c:v>
                </c:pt>
                <c:pt idx="1494">
                  <c:v>3.9999999999999998E-6</c:v>
                </c:pt>
                <c:pt idx="1495">
                  <c:v>1.9999999999999999E-6</c:v>
                </c:pt>
                <c:pt idx="1496">
                  <c:v>1.9999999999999999E-6</c:v>
                </c:pt>
                <c:pt idx="1497">
                  <c:v>5.0000000000000004E-6</c:v>
                </c:pt>
                <c:pt idx="1498">
                  <c:v>6.0000000000000002E-6</c:v>
                </c:pt>
                <c:pt idx="1499">
                  <c:v>5.0000000000000004E-6</c:v>
                </c:pt>
                <c:pt idx="1500">
                  <c:v>6.0000000000000002E-6</c:v>
                </c:pt>
                <c:pt idx="1501">
                  <c:v>3.0000000000000001E-6</c:v>
                </c:pt>
                <c:pt idx="1502">
                  <c:v>9.9999999999999995E-7</c:v>
                </c:pt>
                <c:pt idx="1503">
                  <c:v>6.0000000000000002E-6</c:v>
                </c:pt>
                <c:pt idx="1504">
                  <c:v>1.9999999999999999E-6</c:v>
                </c:pt>
                <c:pt idx="1505">
                  <c:v>5.0000000000000004E-6</c:v>
                </c:pt>
                <c:pt idx="1506">
                  <c:v>1.9999999999999999E-6</c:v>
                </c:pt>
                <c:pt idx="1507">
                  <c:v>3.0000000000000001E-6</c:v>
                </c:pt>
                <c:pt idx="1508">
                  <c:v>3.9999999999999998E-6</c:v>
                </c:pt>
                <c:pt idx="1509">
                  <c:v>1.9999999999999999E-6</c:v>
                </c:pt>
                <c:pt idx="1510">
                  <c:v>5.0000000000000004E-6</c:v>
                </c:pt>
                <c:pt idx="1511">
                  <c:v>3.0000000000000001E-6</c:v>
                </c:pt>
                <c:pt idx="1512">
                  <c:v>3.0000000000000001E-6</c:v>
                </c:pt>
                <c:pt idx="1513">
                  <c:v>0</c:v>
                </c:pt>
                <c:pt idx="1514">
                  <c:v>9.9999999999999995E-7</c:v>
                </c:pt>
                <c:pt idx="1515">
                  <c:v>9.9999999999999995E-7</c:v>
                </c:pt>
                <c:pt idx="1516">
                  <c:v>9.9999999999999995E-7</c:v>
                </c:pt>
                <c:pt idx="1517">
                  <c:v>3.0000000000000001E-6</c:v>
                </c:pt>
                <c:pt idx="1518">
                  <c:v>3.0000000000000001E-6</c:v>
                </c:pt>
                <c:pt idx="1519">
                  <c:v>9.9999999999999995E-7</c:v>
                </c:pt>
                <c:pt idx="1520">
                  <c:v>3.0000000000000001E-6</c:v>
                </c:pt>
                <c:pt idx="1521">
                  <c:v>3.0000000000000001E-6</c:v>
                </c:pt>
                <c:pt idx="1522">
                  <c:v>6.0000000000000002E-6</c:v>
                </c:pt>
                <c:pt idx="1523">
                  <c:v>3.0000000000000001E-6</c:v>
                </c:pt>
                <c:pt idx="1524">
                  <c:v>3.9999999999999998E-6</c:v>
                </c:pt>
                <c:pt idx="1525">
                  <c:v>1.9999999999999999E-6</c:v>
                </c:pt>
                <c:pt idx="1526">
                  <c:v>3.0000000000000001E-6</c:v>
                </c:pt>
                <c:pt idx="1527">
                  <c:v>9.9999999999999995E-7</c:v>
                </c:pt>
                <c:pt idx="1528">
                  <c:v>9.9999999999999995E-7</c:v>
                </c:pt>
                <c:pt idx="1529">
                  <c:v>3.0000000000000001E-6</c:v>
                </c:pt>
                <c:pt idx="1530">
                  <c:v>3.0000000000000001E-6</c:v>
                </c:pt>
                <c:pt idx="1531">
                  <c:v>3.0000000000000001E-6</c:v>
                </c:pt>
                <c:pt idx="1532">
                  <c:v>3.0000000000000001E-6</c:v>
                </c:pt>
                <c:pt idx="1533">
                  <c:v>5.0000000000000004E-6</c:v>
                </c:pt>
                <c:pt idx="1534">
                  <c:v>3.0000000000000001E-6</c:v>
                </c:pt>
                <c:pt idx="1535">
                  <c:v>6.0000000000000002E-6</c:v>
                </c:pt>
                <c:pt idx="1536">
                  <c:v>3.9999999999999998E-6</c:v>
                </c:pt>
                <c:pt idx="1537">
                  <c:v>3.9999999999999998E-6</c:v>
                </c:pt>
                <c:pt idx="1538">
                  <c:v>0</c:v>
                </c:pt>
                <c:pt idx="1539">
                  <c:v>5.0000000000000004E-6</c:v>
                </c:pt>
                <c:pt idx="1540">
                  <c:v>5.0000000000000004E-6</c:v>
                </c:pt>
                <c:pt idx="1541">
                  <c:v>1.9999999999999999E-6</c:v>
                </c:pt>
                <c:pt idx="1542">
                  <c:v>3.0000000000000001E-6</c:v>
                </c:pt>
                <c:pt idx="1543">
                  <c:v>6.0000000000000002E-6</c:v>
                </c:pt>
                <c:pt idx="1544">
                  <c:v>3.0000000000000001E-6</c:v>
                </c:pt>
                <c:pt idx="1545">
                  <c:v>9.9999999999999995E-7</c:v>
                </c:pt>
                <c:pt idx="1546">
                  <c:v>3.0000000000000001E-6</c:v>
                </c:pt>
                <c:pt idx="1547">
                  <c:v>6.0000000000000002E-6</c:v>
                </c:pt>
                <c:pt idx="1548">
                  <c:v>1.9999999999999999E-6</c:v>
                </c:pt>
                <c:pt idx="1549">
                  <c:v>6.0000000000000002E-6</c:v>
                </c:pt>
                <c:pt idx="1550">
                  <c:v>1.9999999999999999E-6</c:v>
                </c:pt>
                <c:pt idx="1551">
                  <c:v>1.9999999999999999E-6</c:v>
                </c:pt>
                <c:pt idx="1552">
                  <c:v>5.0000000000000004E-6</c:v>
                </c:pt>
                <c:pt idx="1553">
                  <c:v>9.9999999999999995E-7</c:v>
                </c:pt>
                <c:pt idx="1554">
                  <c:v>3.9999999999999998E-6</c:v>
                </c:pt>
                <c:pt idx="1555">
                  <c:v>9.9999999999999995E-7</c:v>
                </c:pt>
                <c:pt idx="1556">
                  <c:v>1.9999999999999999E-6</c:v>
                </c:pt>
                <c:pt idx="1557">
                  <c:v>3.0000000000000001E-6</c:v>
                </c:pt>
                <c:pt idx="1558">
                  <c:v>3.9999999999999998E-6</c:v>
                </c:pt>
                <c:pt idx="1559">
                  <c:v>1.9999999999999999E-6</c:v>
                </c:pt>
                <c:pt idx="1560">
                  <c:v>6.0000000000000002E-6</c:v>
                </c:pt>
                <c:pt idx="1561">
                  <c:v>3.9999999999999998E-6</c:v>
                </c:pt>
                <c:pt idx="1562">
                  <c:v>3.9999999999999998E-6</c:v>
                </c:pt>
                <c:pt idx="1563">
                  <c:v>3.9999999999999998E-6</c:v>
                </c:pt>
                <c:pt idx="1564">
                  <c:v>1.1E-5</c:v>
                </c:pt>
                <c:pt idx="1565">
                  <c:v>5.0000000000000004E-6</c:v>
                </c:pt>
                <c:pt idx="1566">
                  <c:v>9.9999999999999995E-7</c:v>
                </c:pt>
                <c:pt idx="1567">
                  <c:v>5.0000000000000004E-6</c:v>
                </c:pt>
                <c:pt idx="1568">
                  <c:v>1.9999999999999999E-6</c:v>
                </c:pt>
                <c:pt idx="1569">
                  <c:v>3.0000000000000001E-6</c:v>
                </c:pt>
                <c:pt idx="1570">
                  <c:v>3.9999999999999998E-6</c:v>
                </c:pt>
                <c:pt idx="1571">
                  <c:v>0</c:v>
                </c:pt>
                <c:pt idx="1572">
                  <c:v>9.9999999999999995E-7</c:v>
                </c:pt>
                <c:pt idx="1573">
                  <c:v>3.9999999999999998E-6</c:v>
                </c:pt>
                <c:pt idx="1574">
                  <c:v>1.9999999999999999E-6</c:v>
                </c:pt>
                <c:pt idx="1575">
                  <c:v>9.9999999999999995E-7</c:v>
                </c:pt>
                <c:pt idx="1576">
                  <c:v>3.9999999999999998E-6</c:v>
                </c:pt>
                <c:pt idx="1577">
                  <c:v>1.9999999999999999E-6</c:v>
                </c:pt>
                <c:pt idx="1578">
                  <c:v>3.0000000000000001E-6</c:v>
                </c:pt>
                <c:pt idx="1579">
                  <c:v>3.0000000000000001E-6</c:v>
                </c:pt>
                <c:pt idx="1580">
                  <c:v>1.9999999999999999E-6</c:v>
                </c:pt>
                <c:pt idx="1581">
                  <c:v>5.0000000000000004E-6</c:v>
                </c:pt>
                <c:pt idx="1582">
                  <c:v>1.9999999999999999E-6</c:v>
                </c:pt>
                <c:pt idx="1583">
                  <c:v>3.9999999999999998E-6</c:v>
                </c:pt>
                <c:pt idx="1584">
                  <c:v>3.0000000000000001E-6</c:v>
                </c:pt>
                <c:pt idx="1585">
                  <c:v>3.0000000000000001E-6</c:v>
                </c:pt>
                <c:pt idx="1586">
                  <c:v>0</c:v>
                </c:pt>
                <c:pt idx="1587">
                  <c:v>1.9999999999999999E-6</c:v>
                </c:pt>
                <c:pt idx="1588">
                  <c:v>0</c:v>
                </c:pt>
                <c:pt idx="1589">
                  <c:v>1.9999999999999999E-6</c:v>
                </c:pt>
                <c:pt idx="1590">
                  <c:v>6.0000000000000002E-6</c:v>
                </c:pt>
                <c:pt idx="1591">
                  <c:v>3.9999999999999998E-6</c:v>
                </c:pt>
                <c:pt idx="1592">
                  <c:v>6.0000000000000002E-6</c:v>
                </c:pt>
                <c:pt idx="1593">
                  <c:v>3.9999999999999998E-6</c:v>
                </c:pt>
                <c:pt idx="1594">
                  <c:v>1.9999999999999999E-6</c:v>
                </c:pt>
                <c:pt idx="1595">
                  <c:v>3.0000000000000001E-6</c:v>
                </c:pt>
                <c:pt idx="1596">
                  <c:v>9.9999999999999995E-7</c:v>
                </c:pt>
                <c:pt idx="1597">
                  <c:v>3.0000000000000001E-6</c:v>
                </c:pt>
                <c:pt idx="1598">
                  <c:v>9.9999999999999995E-7</c:v>
                </c:pt>
                <c:pt idx="1599">
                  <c:v>0</c:v>
                </c:pt>
                <c:pt idx="1600">
                  <c:v>3.0000000000000001E-6</c:v>
                </c:pt>
                <c:pt idx="1601">
                  <c:v>0</c:v>
                </c:pt>
                <c:pt idx="1602">
                  <c:v>9.9999999999999995E-7</c:v>
                </c:pt>
                <c:pt idx="1603">
                  <c:v>1.9999999999999999E-6</c:v>
                </c:pt>
                <c:pt idx="1604">
                  <c:v>9.9999999999999995E-7</c:v>
                </c:pt>
                <c:pt idx="1605">
                  <c:v>9.9999999999999995E-7</c:v>
                </c:pt>
                <c:pt idx="1606">
                  <c:v>1.9999999999999999E-6</c:v>
                </c:pt>
                <c:pt idx="1607">
                  <c:v>9.9999999999999995E-7</c:v>
                </c:pt>
                <c:pt idx="1608">
                  <c:v>3.0000000000000001E-6</c:v>
                </c:pt>
                <c:pt idx="1609">
                  <c:v>6.0000000000000002E-6</c:v>
                </c:pt>
                <c:pt idx="1610">
                  <c:v>1.9999999999999999E-6</c:v>
                </c:pt>
                <c:pt idx="1611">
                  <c:v>3.9999999999999998E-6</c:v>
                </c:pt>
                <c:pt idx="1612">
                  <c:v>3.9999999999999998E-6</c:v>
                </c:pt>
                <c:pt idx="1613">
                  <c:v>6.9999999999999999E-6</c:v>
                </c:pt>
                <c:pt idx="1614">
                  <c:v>9.9999999999999995E-7</c:v>
                </c:pt>
                <c:pt idx="1615">
                  <c:v>5.0000000000000004E-6</c:v>
                </c:pt>
                <c:pt idx="1616">
                  <c:v>3.0000000000000001E-6</c:v>
                </c:pt>
                <c:pt idx="1617">
                  <c:v>9.9999999999999995E-7</c:v>
                </c:pt>
                <c:pt idx="1618">
                  <c:v>3.0000000000000001E-6</c:v>
                </c:pt>
                <c:pt idx="1619">
                  <c:v>3.9999999999999998E-6</c:v>
                </c:pt>
                <c:pt idx="1620">
                  <c:v>1.9999999999999999E-6</c:v>
                </c:pt>
                <c:pt idx="1621">
                  <c:v>3.0000000000000001E-6</c:v>
                </c:pt>
                <c:pt idx="1622">
                  <c:v>3.0000000000000001E-6</c:v>
                </c:pt>
                <c:pt idx="1623">
                  <c:v>5.0000000000000004E-6</c:v>
                </c:pt>
                <c:pt idx="1624">
                  <c:v>3.0000000000000001E-6</c:v>
                </c:pt>
                <c:pt idx="1625">
                  <c:v>1.9999999999999999E-6</c:v>
                </c:pt>
                <c:pt idx="1626">
                  <c:v>1.9999999999999999E-6</c:v>
                </c:pt>
                <c:pt idx="1627">
                  <c:v>5.0000000000000004E-6</c:v>
                </c:pt>
                <c:pt idx="1628">
                  <c:v>9.9999999999999995E-7</c:v>
                </c:pt>
                <c:pt idx="1629">
                  <c:v>5.0000000000000004E-6</c:v>
                </c:pt>
                <c:pt idx="1630">
                  <c:v>3.0000000000000001E-6</c:v>
                </c:pt>
                <c:pt idx="1631">
                  <c:v>1.9999999999999999E-6</c:v>
                </c:pt>
                <c:pt idx="1632">
                  <c:v>1.9999999999999999E-6</c:v>
                </c:pt>
                <c:pt idx="1633">
                  <c:v>3.0000000000000001E-6</c:v>
                </c:pt>
                <c:pt idx="1634">
                  <c:v>3.9999999999999998E-6</c:v>
                </c:pt>
                <c:pt idx="1635">
                  <c:v>1.9999999999999999E-6</c:v>
                </c:pt>
                <c:pt idx="1636">
                  <c:v>5.0000000000000004E-6</c:v>
                </c:pt>
                <c:pt idx="1637">
                  <c:v>9.9999999999999995E-7</c:v>
                </c:pt>
                <c:pt idx="1638">
                  <c:v>1.9999999999999999E-6</c:v>
                </c:pt>
                <c:pt idx="1639">
                  <c:v>3.0000000000000001E-6</c:v>
                </c:pt>
                <c:pt idx="1640">
                  <c:v>0</c:v>
                </c:pt>
                <c:pt idx="1641">
                  <c:v>3.0000000000000001E-6</c:v>
                </c:pt>
                <c:pt idx="1642">
                  <c:v>3.0000000000000001E-6</c:v>
                </c:pt>
                <c:pt idx="1643">
                  <c:v>3.9999999999999998E-6</c:v>
                </c:pt>
                <c:pt idx="1644">
                  <c:v>3.0000000000000001E-6</c:v>
                </c:pt>
                <c:pt idx="1645">
                  <c:v>9.9999999999999995E-7</c:v>
                </c:pt>
                <c:pt idx="1646">
                  <c:v>3.9999999999999998E-6</c:v>
                </c:pt>
                <c:pt idx="1647">
                  <c:v>1.9999999999999999E-6</c:v>
                </c:pt>
                <c:pt idx="1648">
                  <c:v>3.0000000000000001E-6</c:v>
                </c:pt>
                <c:pt idx="1649">
                  <c:v>3.0000000000000001E-6</c:v>
                </c:pt>
                <c:pt idx="1650">
                  <c:v>9.9999999999999995E-7</c:v>
                </c:pt>
                <c:pt idx="1651">
                  <c:v>3.0000000000000001E-6</c:v>
                </c:pt>
                <c:pt idx="1652">
                  <c:v>9.9999999999999995E-7</c:v>
                </c:pt>
                <c:pt idx="1653">
                  <c:v>3.0000000000000001E-6</c:v>
                </c:pt>
                <c:pt idx="1654">
                  <c:v>1.9999999999999999E-6</c:v>
                </c:pt>
                <c:pt idx="1655">
                  <c:v>9.9999999999999995E-7</c:v>
                </c:pt>
                <c:pt idx="1656">
                  <c:v>3.0000000000000001E-6</c:v>
                </c:pt>
                <c:pt idx="1657">
                  <c:v>5.0000000000000004E-6</c:v>
                </c:pt>
                <c:pt idx="1658">
                  <c:v>9.9999999999999995E-7</c:v>
                </c:pt>
                <c:pt idx="1659">
                  <c:v>1.9999999999999999E-6</c:v>
                </c:pt>
                <c:pt idx="1660">
                  <c:v>3.0000000000000001E-6</c:v>
                </c:pt>
                <c:pt idx="1661">
                  <c:v>6.0000000000000002E-6</c:v>
                </c:pt>
                <c:pt idx="1662">
                  <c:v>3.0000000000000001E-6</c:v>
                </c:pt>
                <c:pt idx="1663">
                  <c:v>1.9999999999999999E-6</c:v>
                </c:pt>
                <c:pt idx="1664">
                  <c:v>1.9999999999999999E-6</c:v>
                </c:pt>
                <c:pt idx="1665">
                  <c:v>1.9999999999999999E-6</c:v>
                </c:pt>
                <c:pt idx="1666">
                  <c:v>0</c:v>
                </c:pt>
                <c:pt idx="1667">
                  <c:v>1.9999999999999999E-6</c:v>
                </c:pt>
                <c:pt idx="1668">
                  <c:v>3.9999999999999998E-6</c:v>
                </c:pt>
                <c:pt idx="1669">
                  <c:v>1.9999999999999999E-6</c:v>
                </c:pt>
                <c:pt idx="1670">
                  <c:v>1.9999999999999999E-6</c:v>
                </c:pt>
                <c:pt idx="1671">
                  <c:v>9.9999999999999995E-7</c:v>
                </c:pt>
                <c:pt idx="1672">
                  <c:v>3.9999999999999998E-6</c:v>
                </c:pt>
                <c:pt idx="1673">
                  <c:v>3.0000000000000001E-6</c:v>
                </c:pt>
                <c:pt idx="1674">
                  <c:v>9.9999999999999995E-7</c:v>
                </c:pt>
                <c:pt idx="1675">
                  <c:v>1.9999999999999999E-6</c:v>
                </c:pt>
                <c:pt idx="1676">
                  <c:v>9.9999999999999995E-7</c:v>
                </c:pt>
                <c:pt idx="1677">
                  <c:v>3.0000000000000001E-6</c:v>
                </c:pt>
                <c:pt idx="1678">
                  <c:v>9.9999999999999995E-7</c:v>
                </c:pt>
                <c:pt idx="1679">
                  <c:v>3.0000000000000001E-6</c:v>
                </c:pt>
                <c:pt idx="1680">
                  <c:v>0</c:v>
                </c:pt>
                <c:pt idx="1681">
                  <c:v>1.9999999999999999E-6</c:v>
                </c:pt>
                <c:pt idx="1682">
                  <c:v>9.9999999999999995E-7</c:v>
                </c:pt>
                <c:pt idx="1683">
                  <c:v>5.0000000000000004E-6</c:v>
                </c:pt>
                <c:pt idx="1684">
                  <c:v>1.9999999999999999E-6</c:v>
                </c:pt>
                <c:pt idx="1685">
                  <c:v>1.9999999999999999E-6</c:v>
                </c:pt>
                <c:pt idx="1686">
                  <c:v>9.9999999999999995E-7</c:v>
                </c:pt>
                <c:pt idx="1687">
                  <c:v>5.0000000000000004E-6</c:v>
                </c:pt>
                <c:pt idx="1688">
                  <c:v>0</c:v>
                </c:pt>
                <c:pt idx="1689">
                  <c:v>3.0000000000000001E-6</c:v>
                </c:pt>
                <c:pt idx="1690">
                  <c:v>9.9999999999999995E-7</c:v>
                </c:pt>
                <c:pt idx="1691">
                  <c:v>1.9999999999999999E-6</c:v>
                </c:pt>
                <c:pt idx="1692">
                  <c:v>3.0000000000000001E-6</c:v>
                </c:pt>
                <c:pt idx="1693">
                  <c:v>1.9999999999999999E-6</c:v>
                </c:pt>
                <c:pt idx="1694">
                  <c:v>1.9999999999999999E-6</c:v>
                </c:pt>
                <c:pt idx="1695">
                  <c:v>6.0000000000000002E-6</c:v>
                </c:pt>
                <c:pt idx="1696">
                  <c:v>1.9999999999999999E-6</c:v>
                </c:pt>
                <c:pt idx="1697">
                  <c:v>9.9999999999999995E-7</c:v>
                </c:pt>
                <c:pt idx="1698">
                  <c:v>0</c:v>
                </c:pt>
                <c:pt idx="1699">
                  <c:v>9.9999999999999995E-7</c:v>
                </c:pt>
                <c:pt idx="1700">
                  <c:v>0</c:v>
                </c:pt>
                <c:pt idx="1701">
                  <c:v>3.0000000000000001E-6</c:v>
                </c:pt>
                <c:pt idx="1702">
                  <c:v>3.0000000000000001E-6</c:v>
                </c:pt>
                <c:pt idx="1703">
                  <c:v>3.0000000000000001E-6</c:v>
                </c:pt>
                <c:pt idx="1704">
                  <c:v>3.0000000000000001E-6</c:v>
                </c:pt>
                <c:pt idx="1705">
                  <c:v>5.0000000000000004E-6</c:v>
                </c:pt>
                <c:pt idx="1706">
                  <c:v>0</c:v>
                </c:pt>
                <c:pt idx="1707">
                  <c:v>0</c:v>
                </c:pt>
                <c:pt idx="1708">
                  <c:v>0</c:v>
                </c:pt>
                <c:pt idx="1709">
                  <c:v>9.9999999999999995E-7</c:v>
                </c:pt>
                <c:pt idx="1710">
                  <c:v>0</c:v>
                </c:pt>
                <c:pt idx="1711">
                  <c:v>9.9999999999999995E-7</c:v>
                </c:pt>
                <c:pt idx="1712">
                  <c:v>5.0000000000000004E-6</c:v>
                </c:pt>
                <c:pt idx="1713">
                  <c:v>9.9999999999999995E-7</c:v>
                </c:pt>
                <c:pt idx="1714">
                  <c:v>3.0000000000000001E-6</c:v>
                </c:pt>
                <c:pt idx="1715">
                  <c:v>3.9999999999999998E-6</c:v>
                </c:pt>
                <c:pt idx="1716">
                  <c:v>3.9999999999999998E-6</c:v>
                </c:pt>
                <c:pt idx="1717">
                  <c:v>0</c:v>
                </c:pt>
                <c:pt idx="1718">
                  <c:v>9.9999999999999995E-7</c:v>
                </c:pt>
                <c:pt idx="1719">
                  <c:v>5.0000000000000004E-6</c:v>
                </c:pt>
                <c:pt idx="1720">
                  <c:v>9.9999999999999995E-7</c:v>
                </c:pt>
                <c:pt idx="1721">
                  <c:v>9.9999999999999995E-7</c:v>
                </c:pt>
                <c:pt idx="1722">
                  <c:v>1.9999999999999999E-6</c:v>
                </c:pt>
                <c:pt idx="1723">
                  <c:v>9.9999999999999995E-7</c:v>
                </c:pt>
                <c:pt idx="1724">
                  <c:v>9.9999999999999995E-7</c:v>
                </c:pt>
                <c:pt idx="1725">
                  <c:v>1.9999999999999999E-6</c:v>
                </c:pt>
                <c:pt idx="1726">
                  <c:v>3.9999999999999998E-6</c:v>
                </c:pt>
                <c:pt idx="1727">
                  <c:v>1.9999999999999999E-6</c:v>
                </c:pt>
                <c:pt idx="1728">
                  <c:v>1.9999999999999999E-6</c:v>
                </c:pt>
                <c:pt idx="1729">
                  <c:v>3.0000000000000001E-6</c:v>
                </c:pt>
                <c:pt idx="1730">
                  <c:v>3.0000000000000001E-6</c:v>
                </c:pt>
                <c:pt idx="1731">
                  <c:v>9.9999999999999995E-7</c:v>
                </c:pt>
                <c:pt idx="1732">
                  <c:v>9.9999999999999995E-7</c:v>
                </c:pt>
                <c:pt idx="1733">
                  <c:v>1.9999999999999999E-6</c:v>
                </c:pt>
                <c:pt idx="1734">
                  <c:v>1.9999999999999999E-6</c:v>
                </c:pt>
                <c:pt idx="1735">
                  <c:v>3.0000000000000001E-6</c:v>
                </c:pt>
                <c:pt idx="1736">
                  <c:v>3.9999999999999998E-6</c:v>
                </c:pt>
                <c:pt idx="1737">
                  <c:v>6.9999999999999999E-6</c:v>
                </c:pt>
                <c:pt idx="1738">
                  <c:v>5.0000000000000004E-6</c:v>
                </c:pt>
                <c:pt idx="1739">
                  <c:v>3.0000000000000001E-6</c:v>
                </c:pt>
                <c:pt idx="1740">
                  <c:v>9.9999999999999995E-7</c:v>
                </c:pt>
                <c:pt idx="1741">
                  <c:v>3.0000000000000001E-6</c:v>
                </c:pt>
                <c:pt idx="1742">
                  <c:v>1.9999999999999999E-6</c:v>
                </c:pt>
                <c:pt idx="1743">
                  <c:v>5.0000000000000004E-6</c:v>
                </c:pt>
                <c:pt idx="1744">
                  <c:v>1.9999999999999999E-6</c:v>
                </c:pt>
                <c:pt idx="1745">
                  <c:v>1.9999999999999999E-6</c:v>
                </c:pt>
                <c:pt idx="1746">
                  <c:v>1.9999999999999999E-6</c:v>
                </c:pt>
                <c:pt idx="1747">
                  <c:v>3.0000000000000001E-6</c:v>
                </c:pt>
                <c:pt idx="1748">
                  <c:v>0</c:v>
                </c:pt>
                <c:pt idx="1749">
                  <c:v>5.0000000000000004E-6</c:v>
                </c:pt>
                <c:pt idx="1750">
                  <c:v>3.9999999999999998E-6</c:v>
                </c:pt>
                <c:pt idx="1751">
                  <c:v>1.9999999999999999E-6</c:v>
                </c:pt>
                <c:pt idx="1752">
                  <c:v>1.9999999999999999E-6</c:v>
                </c:pt>
                <c:pt idx="1753">
                  <c:v>3.0000000000000001E-6</c:v>
                </c:pt>
                <c:pt idx="1754">
                  <c:v>9.9999999999999995E-7</c:v>
                </c:pt>
                <c:pt idx="1755">
                  <c:v>3.0000000000000001E-6</c:v>
                </c:pt>
                <c:pt idx="1756">
                  <c:v>1.9999999999999999E-6</c:v>
                </c:pt>
                <c:pt idx="1757">
                  <c:v>0</c:v>
                </c:pt>
                <c:pt idx="1758">
                  <c:v>0</c:v>
                </c:pt>
                <c:pt idx="1759">
                  <c:v>0</c:v>
                </c:pt>
                <c:pt idx="1760">
                  <c:v>0</c:v>
                </c:pt>
                <c:pt idx="1761">
                  <c:v>3.9999999999999998E-6</c:v>
                </c:pt>
                <c:pt idx="1762">
                  <c:v>5.0000000000000004E-6</c:v>
                </c:pt>
                <c:pt idx="1763">
                  <c:v>3.0000000000000001E-6</c:v>
                </c:pt>
                <c:pt idx="1764">
                  <c:v>1.9999999999999999E-6</c:v>
                </c:pt>
                <c:pt idx="1765">
                  <c:v>9.9999999999999995E-7</c:v>
                </c:pt>
                <c:pt idx="1766">
                  <c:v>1.9999999999999999E-6</c:v>
                </c:pt>
                <c:pt idx="1767">
                  <c:v>3.0000000000000001E-6</c:v>
                </c:pt>
                <c:pt idx="1768">
                  <c:v>1.9999999999999999E-6</c:v>
                </c:pt>
                <c:pt idx="1769">
                  <c:v>9.9999999999999995E-7</c:v>
                </c:pt>
                <c:pt idx="1770">
                  <c:v>5.0000000000000004E-6</c:v>
                </c:pt>
                <c:pt idx="1771">
                  <c:v>6.0000000000000002E-6</c:v>
                </c:pt>
                <c:pt idx="1772">
                  <c:v>9.9999999999999995E-7</c:v>
                </c:pt>
                <c:pt idx="1773">
                  <c:v>5.0000000000000004E-6</c:v>
                </c:pt>
                <c:pt idx="1774">
                  <c:v>1.9999999999999999E-6</c:v>
                </c:pt>
                <c:pt idx="1775">
                  <c:v>3.9999999999999998E-6</c:v>
                </c:pt>
                <c:pt idx="1776">
                  <c:v>3.0000000000000001E-6</c:v>
                </c:pt>
                <c:pt idx="1777">
                  <c:v>1.9999999999999999E-6</c:v>
                </c:pt>
                <c:pt idx="1778">
                  <c:v>0</c:v>
                </c:pt>
                <c:pt idx="1779">
                  <c:v>9.9999999999999995E-7</c:v>
                </c:pt>
                <c:pt idx="1780">
                  <c:v>1.9999999999999999E-6</c:v>
                </c:pt>
                <c:pt idx="1781">
                  <c:v>1.9999999999999999E-6</c:v>
                </c:pt>
                <c:pt idx="1782">
                  <c:v>3.9999999999999998E-6</c:v>
                </c:pt>
                <c:pt idx="1783">
                  <c:v>9.9999999999999995E-7</c:v>
                </c:pt>
                <c:pt idx="1784">
                  <c:v>3.0000000000000001E-6</c:v>
                </c:pt>
                <c:pt idx="1785">
                  <c:v>5.0000000000000004E-6</c:v>
                </c:pt>
                <c:pt idx="1786">
                  <c:v>3.0000000000000001E-6</c:v>
                </c:pt>
                <c:pt idx="1787">
                  <c:v>0</c:v>
                </c:pt>
                <c:pt idx="1788">
                  <c:v>3.9999999999999998E-6</c:v>
                </c:pt>
                <c:pt idx="1789">
                  <c:v>1.9999999999999999E-6</c:v>
                </c:pt>
                <c:pt idx="1790">
                  <c:v>3.9999999999999998E-6</c:v>
                </c:pt>
                <c:pt idx="1791">
                  <c:v>1.9999999999999999E-6</c:v>
                </c:pt>
                <c:pt idx="1792">
                  <c:v>1.9999999999999999E-6</c:v>
                </c:pt>
                <c:pt idx="1793">
                  <c:v>9.9999999999999995E-7</c:v>
                </c:pt>
                <c:pt idx="1794">
                  <c:v>1.9999999999999999E-6</c:v>
                </c:pt>
                <c:pt idx="1795">
                  <c:v>1.9999999999999999E-6</c:v>
                </c:pt>
                <c:pt idx="1796">
                  <c:v>3.9999999999999998E-6</c:v>
                </c:pt>
                <c:pt idx="1797">
                  <c:v>1.9999999999999999E-6</c:v>
                </c:pt>
                <c:pt idx="1798">
                  <c:v>9.9999999999999995E-7</c:v>
                </c:pt>
                <c:pt idx="1799">
                  <c:v>9.9999999999999995E-7</c:v>
                </c:pt>
                <c:pt idx="1800">
                  <c:v>1.9999999999999999E-6</c:v>
                </c:pt>
                <c:pt idx="1801">
                  <c:v>3.0000000000000001E-6</c:v>
                </c:pt>
                <c:pt idx="1802">
                  <c:v>9.9999999999999995E-7</c:v>
                </c:pt>
                <c:pt idx="1803">
                  <c:v>3.0000000000000001E-6</c:v>
                </c:pt>
                <c:pt idx="1804">
                  <c:v>3.9999999999999998E-6</c:v>
                </c:pt>
                <c:pt idx="1805">
                  <c:v>3.0000000000000001E-6</c:v>
                </c:pt>
                <c:pt idx="1806">
                  <c:v>0</c:v>
                </c:pt>
                <c:pt idx="1807">
                  <c:v>9.9999999999999995E-7</c:v>
                </c:pt>
                <c:pt idx="1808">
                  <c:v>3.9999999999999998E-6</c:v>
                </c:pt>
                <c:pt idx="1809">
                  <c:v>3.9999999999999998E-6</c:v>
                </c:pt>
                <c:pt idx="1810">
                  <c:v>9.9999999999999995E-7</c:v>
                </c:pt>
                <c:pt idx="1811">
                  <c:v>9.9999999999999995E-7</c:v>
                </c:pt>
                <c:pt idx="1812">
                  <c:v>9.9999999999999995E-7</c:v>
                </c:pt>
                <c:pt idx="1813">
                  <c:v>3.9999999999999998E-6</c:v>
                </c:pt>
                <c:pt idx="1814">
                  <c:v>1.9999999999999999E-6</c:v>
                </c:pt>
                <c:pt idx="1815">
                  <c:v>9.9999999999999995E-7</c:v>
                </c:pt>
                <c:pt idx="1816">
                  <c:v>9.9999999999999995E-7</c:v>
                </c:pt>
                <c:pt idx="1817">
                  <c:v>3.9999999999999998E-6</c:v>
                </c:pt>
                <c:pt idx="1818">
                  <c:v>9.9999999999999995E-7</c:v>
                </c:pt>
                <c:pt idx="1819">
                  <c:v>9.9999999999999995E-7</c:v>
                </c:pt>
                <c:pt idx="1820">
                  <c:v>3.9999999999999998E-6</c:v>
                </c:pt>
                <c:pt idx="1821">
                  <c:v>0</c:v>
                </c:pt>
                <c:pt idx="1822">
                  <c:v>3.0000000000000001E-6</c:v>
                </c:pt>
                <c:pt idx="1823">
                  <c:v>0</c:v>
                </c:pt>
                <c:pt idx="1824">
                  <c:v>1.9999999999999999E-6</c:v>
                </c:pt>
                <c:pt idx="1825">
                  <c:v>5.0000000000000004E-6</c:v>
                </c:pt>
                <c:pt idx="1826">
                  <c:v>3.0000000000000001E-6</c:v>
                </c:pt>
                <c:pt idx="1827">
                  <c:v>0</c:v>
                </c:pt>
                <c:pt idx="1828">
                  <c:v>0</c:v>
                </c:pt>
                <c:pt idx="1829">
                  <c:v>9.9999999999999995E-7</c:v>
                </c:pt>
                <c:pt idx="1830">
                  <c:v>9.9999999999999995E-7</c:v>
                </c:pt>
                <c:pt idx="1831">
                  <c:v>0</c:v>
                </c:pt>
                <c:pt idx="1832">
                  <c:v>3.0000000000000001E-6</c:v>
                </c:pt>
                <c:pt idx="1833">
                  <c:v>9.9999999999999995E-7</c:v>
                </c:pt>
                <c:pt idx="1834">
                  <c:v>3.0000000000000001E-6</c:v>
                </c:pt>
                <c:pt idx="1835">
                  <c:v>3.0000000000000001E-6</c:v>
                </c:pt>
                <c:pt idx="1836">
                  <c:v>1.9999999999999999E-6</c:v>
                </c:pt>
                <c:pt idx="1837">
                  <c:v>9.9999999999999995E-7</c:v>
                </c:pt>
                <c:pt idx="1838">
                  <c:v>9.9999999999999995E-7</c:v>
                </c:pt>
                <c:pt idx="1839">
                  <c:v>1.9999999999999999E-6</c:v>
                </c:pt>
                <c:pt idx="1840">
                  <c:v>9.9999999999999995E-7</c:v>
                </c:pt>
                <c:pt idx="1841">
                  <c:v>9.9999999999999995E-7</c:v>
                </c:pt>
                <c:pt idx="1842">
                  <c:v>3.0000000000000001E-6</c:v>
                </c:pt>
                <c:pt idx="1843">
                  <c:v>1.9999999999999999E-6</c:v>
                </c:pt>
                <c:pt idx="1844">
                  <c:v>9.9999999999999995E-7</c:v>
                </c:pt>
                <c:pt idx="1845">
                  <c:v>0</c:v>
                </c:pt>
                <c:pt idx="1846">
                  <c:v>9.9999999999999995E-7</c:v>
                </c:pt>
                <c:pt idx="1847">
                  <c:v>1.9999999999999999E-6</c:v>
                </c:pt>
                <c:pt idx="1848">
                  <c:v>1.9999999999999999E-6</c:v>
                </c:pt>
                <c:pt idx="1849">
                  <c:v>3.9999999999999998E-6</c:v>
                </c:pt>
                <c:pt idx="1850">
                  <c:v>0</c:v>
                </c:pt>
                <c:pt idx="1851">
                  <c:v>3.0000000000000001E-6</c:v>
                </c:pt>
                <c:pt idx="1852">
                  <c:v>1.9999999999999999E-6</c:v>
                </c:pt>
                <c:pt idx="1853">
                  <c:v>9.9999999999999995E-7</c:v>
                </c:pt>
                <c:pt idx="1854">
                  <c:v>1.9999999999999999E-6</c:v>
                </c:pt>
                <c:pt idx="1855">
                  <c:v>9.9999999999999995E-7</c:v>
                </c:pt>
                <c:pt idx="1856">
                  <c:v>1.9999999999999999E-6</c:v>
                </c:pt>
                <c:pt idx="1857">
                  <c:v>9.9999999999999995E-7</c:v>
                </c:pt>
                <c:pt idx="1858">
                  <c:v>1.9999999999999999E-6</c:v>
                </c:pt>
                <c:pt idx="1859">
                  <c:v>1.9999999999999999E-6</c:v>
                </c:pt>
                <c:pt idx="1860">
                  <c:v>0</c:v>
                </c:pt>
                <c:pt idx="1861">
                  <c:v>0</c:v>
                </c:pt>
                <c:pt idx="1862">
                  <c:v>9.9999999999999995E-7</c:v>
                </c:pt>
                <c:pt idx="1863">
                  <c:v>9.9999999999999995E-7</c:v>
                </c:pt>
                <c:pt idx="1864">
                  <c:v>9.9999999999999995E-7</c:v>
                </c:pt>
                <c:pt idx="1865">
                  <c:v>9.9999999999999995E-7</c:v>
                </c:pt>
                <c:pt idx="1866">
                  <c:v>3.0000000000000001E-6</c:v>
                </c:pt>
                <c:pt idx="1867">
                  <c:v>3.9999999999999998E-6</c:v>
                </c:pt>
                <c:pt idx="1868">
                  <c:v>1.9999999999999999E-6</c:v>
                </c:pt>
                <c:pt idx="1869">
                  <c:v>9.9999999999999995E-7</c:v>
                </c:pt>
                <c:pt idx="1870">
                  <c:v>1.9999999999999999E-6</c:v>
                </c:pt>
                <c:pt idx="1871">
                  <c:v>1.9999999999999999E-6</c:v>
                </c:pt>
                <c:pt idx="1872">
                  <c:v>0</c:v>
                </c:pt>
                <c:pt idx="1873">
                  <c:v>1.9999999999999999E-6</c:v>
                </c:pt>
                <c:pt idx="1874">
                  <c:v>3.0000000000000001E-6</c:v>
                </c:pt>
                <c:pt idx="1875">
                  <c:v>9.9999999999999995E-7</c:v>
                </c:pt>
                <c:pt idx="1876">
                  <c:v>0</c:v>
                </c:pt>
                <c:pt idx="1877">
                  <c:v>9.9999999999999995E-7</c:v>
                </c:pt>
                <c:pt idx="1878">
                  <c:v>1.9999999999999999E-6</c:v>
                </c:pt>
                <c:pt idx="1879">
                  <c:v>1.9999999999999999E-6</c:v>
                </c:pt>
                <c:pt idx="1880">
                  <c:v>9.9999999999999995E-7</c:v>
                </c:pt>
                <c:pt idx="1881">
                  <c:v>9.9999999999999995E-7</c:v>
                </c:pt>
                <c:pt idx="1882">
                  <c:v>9.9999999999999995E-7</c:v>
                </c:pt>
                <c:pt idx="1883">
                  <c:v>0</c:v>
                </c:pt>
                <c:pt idx="1884">
                  <c:v>0</c:v>
                </c:pt>
                <c:pt idx="1885">
                  <c:v>9.9999999999999995E-7</c:v>
                </c:pt>
                <c:pt idx="1886">
                  <c:v>1.9999999999999999E-6</c:v>
                </c:pt>
                <c:pt idx="1887">
                  <c:v>3.0000000000000001E-6</c:v>
                </c:pt>
                <c:pt idx="1888">
                  <c:v>3.0000000000000001E-6</c:v>
                </c:pt>
                <c:pt idx="1889">
                  <c:v>1.9999999999999999E-6</c:v>
                </c:pt>
                <c:pt idx="1890">
                  <c:v>3.9999999999999998E-6</c:v>
                </c:pt>
                <c:pt idx="1891">
                  <c:v>1.9999999999999999E-6</c:v>
                </c:pt>
                <c:pt idx="1892">
                  <c:v>9.9999999999999995E-7</c:v>
                </c:pt>
                <c:pt idx="1893">
                  <c:v>9.9999999999999995E-7</c:v>
                </c:pt>
                <c:pt idx="1894">
                  <c:v>3.9999999999999998E-6</c:v>
                </c:pt>
                <c:pt idx="1895">
                  <c:v>0</c:v>
                </c:pt>
                <c:pt idx="1896">
                  <c:v>9.9999999999999995E-7</c:v>
                </c:pt>
                <c:pt idx="1897">
                  <c:v>1.9999999999999999E-6</c:v>
                </c:pt>
                <c:pt idx="1898">
                  <c:v>3.9999999999999998E-6</c:v>
                </c:pt>
                <c:pt idx="1899">
                  <c:v>1.9999999999999999E-6</c:v>
                </c:pt>
                <c:pt idx="1900">
                  <c:v>9.9999999999999995E-7</c:v>
                </c:pt>
                <c:pt idx="1901">
                  <c:v>0</c:v>
                </c:pt>
                <c:pt idx="1902">
                  <c:v>1.9999999999999999E-6</c:v>
                </c:pt>
                <c:pt idx="1903">
                  <c:v>0</c:v>
                </c:pt>
                <c:pt idx="1904">
                  <c:v>0</c:v>
                </c:pt>
                <c:pt idx="1905">
                  <c:v>9.9999999999999995E-7</c:v>
                </c:pt>
                <c:pt idx="1906">
                  <c:v>0</c:v>
                </c:pt>
                <c:pt idx="1907">
                  <c:v>1.9999999999999999E-6</c:v>
                </c:pt>
                <c:pt idx="1908">
                  <c:v>0</c:v>
                </c:pt>
                <c:pt idx="1909">
                  <c:v>0</c:v>
                </c:pt>
                <c:pt idx="1910">
                  <c:v>1.9999999999999999E-6</c:v>
                </c:pt>
                <c:pt idx="1911">
                  <c:v>3.0000000000000001E-6</c:v>
                </c:pt>
                <c:pt idx="1912">
                  <c:v>9.9999999999999995E-7</c:v>
                </c:pt>
                <c:pt idx="1913">
                  <c:v>0</c:v>
                </c:pt>
                <c:pt idx="1914">
                  <c:v>0</c:v>
                </c:pt>
                <c:pt idx="1915">
                  <c:v>3.0000000000000001E-6</c:v>
                </c:pt>
                <c:pt idx="1916">
                  <c:v>3.0000000000000001E-6</c:v>
                </c:pt>
                <c:pt idx="1917">
                  <c:v>3.0000000000000001E-6</c:v>
                </c:pt>
                <c:pt idx="1918">
                  <c:v>0</c:v>
                </c:pt>
                <c:pt idx="1919">
                  <c:v>3.0000000000000001E-6</c:v>
                </c:pt>
                <c:pt idx="1920">
                  <c:v>3.9999999999999998E-6</c:v>
                </c:pt>
                <c:pt idx="1921">
                  <c:v>1.9999999999999999E-6</c:v>
                </c:pt>
                <c:pt idx="1922">
                  <c:v>3.0000000000000001E-6</c:v>
                </c:pt>
                <c:pt idx="1923">
                  <c:v>3.0000000000000001E-6</c:v>
                </c:pt>
                <c:pt idx="1924">
                  <c:v>1.9999999999999999E-6</c:v>
                </c:pt>
                <c:pt idx="1925">
                  <c:v>0</c:v>
                </c:pt>
                <c:pt idx="1926">
                  <c:v>9.9999999999999995E-7</c:v>
                </c:pt>
                <c:pt idx="1927">
                  <c:v>9.9999999999999995E-7</c:v>
                </c:pt>
                <c:pt idx="1928">
                  <c:v>3.0000000000000001E-6</c:v>
                </c:pt>
                <c:pt idx="1929">
                  <c:v>3.9999999999999998E-6</c:v>
                </c:pt>
                <c:pt idx="1930">
                  <c:v>3.9999999999999998E-6</c:v>
                </c:pt>
                <c:pt idx="1931">
                  <c:v>3.9999999999999998E-6</c:v>
                </c:pt>
                <c:pt idx="1932">
                  <c:v>3.0000000000000001E-6</c:v>
                </c:pt>
                <c:pt idx="1933">
                  <c:v>1.9999999999999999E-6</c:v>
                </c:pt>
                <c:pt idx="1934">
                  <c:v>0</c:v>
                </c:pt>
                <c:pt idx="1935">
                  <c:v>9.9999999999999995E-7</c:v>
                </c:pt>
                <c:pt idx="1936">
                  <c:v>0</c:v>
                </c:pt>
                <c:pt idx="1937">
                  <c:v>0</c:v>
                </c:pt>
                <c:pt idx="1938">
                  <c:v>1.9999999999999999E-6</c:v>
                </c:pt>
                <c:pt idx="1939">
                  <c:v>1.9999999999999999E-6</c:v>
                </c:pt>
                <c:pt idx="1940">
                  <c:v>1.9999999999999999E-6</c:v>
                </c:pt>
                <c:pt idx="1941">
                  <c:v>0</c:v>
                </c:pt>
                <c:pt idx="1942">
                  <c:v>1.9999999999999999E-6</c:v>
                </c:pt>
                <c:pt idx="1943">
                  <c:v>3.9999999999999998E-6</c:v>
                </c:pt>
                <c:pt idx="1944">
                  <c:v>9.9999999999999995E-7</c:v>
                </c:pt>
                <c:pt idx="1945">
                  <c:v>9.9999999999999995E-7</c:v>
                </c:pt>
                <c:pt idx="1946">
                  <c:v>9.9999999999999995E-7</c:v>
                </c:pt>
                <c:pt idx="1947">
                  <c:v>9.9999999999999995E-7</c:v>
                </c:pt>
                <c:pt idx="1948">
                  <c:v>9.9999999999999995E-7</c:v>
                </c:pt>
                <c:pt idx="1949">
                  <c:v>5.0000000000000004E-6</c:v>
                </c:pt>
                <c:pt idx="1950">
                  <c:v>9.9999999999999995E-7</c:v>
                </c:pt>
                <c:pt idx="1951">
                  <c:v>0</c:v>
                </c:pt>
                <c:pt idx="1952">
                  <c:v>1.9999999999999999E-6</c:v>
                </c:pt>
                <c:pt idx="1953">
                  <c:v>0</c:v>
                </c:pt>
                <c:pt idx="1954">
                  <c:v>9.9999999999999995E-7</c:v>
                </c:pt>
                <c:pt idx="1955">
                  <c:v>1.9999999999999999E-6</c:v>
                </c:pt>
                <c:pt idx="1956">
                  <c:v>3.0000000000000001E-6</c:v>
                </c:pt>
                <c:pt idx="1957">
                  <c:v>1.9999999999999999E-6</c:v>
                </c:pt>
                <c:pt idx="1958">
                  <c:v>0</c:v>
                </c:pt>
                <c:pt idx="1959">
                  <c:v>1.9999999999999999E-6</c:v>
                </c:pt>
                <c:pt idx="1960">
                  <c:v>3.0000000000000001E-6</c:v>
                </c:pt>
                <c:pt idx="1961">
                  <c:v>3.0000000000000001E-6</c:v>
                </c:pt>
                <c:pt idx="1962">
                  <c:v>3.0000000000000001E-6</c:v>
                </c:pt>
                <c:pt idx="1963">
                  <c:v>1.9999999999999999E-6</c:v>
                </c:pt>
                <c:pt idx="1964">
                  <c:v>1.9999999999999999E-6</c:v>
                </c:pt>
                <c:pt idx="1965">
                  <c:v>3.9999999999999998E-6</c:v>
                </c:pt>
                <c:pt idx="1966">
                  <c:v>3.9999999999999998E-6</c:v>
                </c:pt>
                <c:pt idx="1967">
                  <c:v>3.0000000000000001E-6</c:v>
                </c:pt>
                <c:pt idx="1968">
                  <c:v>9.9999999999999995E-7</c:v>
                </c:pt>
                <c:pt idx="1969">
                  <c:v>0</c:v>
                </c:pt>
                <c:pt idx="1970">
                  <c:v>0</c:v>
                </c:pt>
                <c:pt idx="1971">
                  <c:v>3.0000000000000001E-6</c:v>
                </c:pt>
                <c:pt idx="1972">
                  <c:v>0</c:v>
                </c:pt>
                <c:pt idx="1973">
                  <c:v>9.9999999999999995E-7</c:v>
                </c:pt>
                <c:pt idx="1974">
                  <c:v>9.9999999999999995E-7</c:v>
                </c:pt>
                <c:pt idx="1975">
                  <c:v>1.9999999999999999E-6</c:v>
                </c:pt>
                <c:pt idx="1976">
                  <c:v>0</c:v>
                </c:pt>
                <c:pt idx="1977">
                  <c:v>1.9999999999999999E-6</c:v>
                </c:pt>
                <c:pt idx="1978">
                  <c:v>0</c:v>
                </c:pt>
                <c:pt idx="1979">
                  <c:v>1.9999999999999999E-6</c:v>
                </c:pt>
                <c:pt idx="1980">
                  <c:v>0</c:v>
                </c:pt>
                <c:pt idx="1981">
                  <c:v>9.9999999999999995E-7</c:v>
                </c:pt>
                <c:pt idx="1982">
                  <c:v>0</c:v>
                </c:pt>
                <c:pt idx="1983">
                  <c:v>9.9999999999999995E-7</c:v>
                </c:pt>
                <c:pt idx="1984">
                  <c:v>3.0000000000000001E-6</c:v>
                </c:pt>
                <c:pt idx="1985">
                  <c:v>0</c:v>
                </c:pt>
                <c:pt idx="1986">
                  <c:v>3.0000000000000001E-6</c:v>
                </c:pt>
                <c:pt idx="1987">
                  <c:v>9.9999999999999995E-7</c:v>
                </c:pt>
                <c:pt idx="1988">
                  <c:v>3.0000000000000001E-6</c:v>
                </c:pt>
                <c:pt idx="1989">
                  <c:v>0</c:v>
                </c:pt>
                <c:pt idx="1990">
                  <c:v>1.9999999999999999E-6</c:v>
                </c:pt>
                <c:pt idx="1991">
                  <c:v>0</c:v>
                </c:pt>
                <c:pt idx="1992">
                  <c:v>1.9999999999999999E-6</c:v>
                </c:pt>
                <c:pt idx="1993">
                  <c:v>9.9999999999999995E-7</c:v>
                </c:pt>
                <c:pt idx="1994">
                  <c:v>3.0000000000000001E-6</c:v>
                </c:pt>
                <c:pt idx="1995">
                  <c:v>3.9999999999999998E-6</c:v>
                </c:pt>
                <c:pt idx="1996">
                  <c:v>9.9999999999999995E-7</c:v>
                </c:pt>
                <c:pt idx="1997">
                  <c:v>1.9999999999999999E-6</c:v>
                </c:pt>
                <c:pt idx="1998">
                  <c:v>9.9999999999999995E-7</c:v>
                </c:pt>
                <c:pt idx="1999">
                  <c:v>1.9999999999999999E-6</c:v>
                </c:pt>
                <c:pt idx="2000">
                  <c:v>0</c:v>
                </c:pt>
                <c:pt idx="2001">
                  <c:v>1.9999999999999999E-6</c:v>
                </c:pt>
                <c:pt idx="2002">
                  <c:v>1.9999999999999999E-6</c:v>
                </c:pt>
                <c:pt idx="2003">
                  <c:v>1.9999999999999999E-6</c:v>
                </c:pt>
                <c:pt idx="2004">
                  <c:v>9.9999999999999995E-7</c:v>
                </c:pt>
                <c:pt idx="2005">
                  <c:v>3.9999999999999998E-6</c:v>
                </c:pt>
                <c:pt idx="2006">
                  <c:v>3.0000000000000001E-6</c:v>
                </c:pt>
                <c:pt idx="2007">
                  <c:v>9.9999999999999995E-7</c:v>
                </c:pt>
                <c:pt idx="2008">
                  <c:v>9.9999999999999995E-7</c:v>
                </c:pt>
                <c:pt idx="2009">
                  <c:v>1.9999999999999999E-6</c:v>
                </c:pt>
                <c:pt idx="2010">
                  <c:v>9.9999999999999995E-7</c:v>
                </c:pt>
                <c:pt idx="2011">
                  <c:v>9.9999999999999995E-7</c:v>
                </c:pt>
                <c:pt idx="2012">
                  <c:v>0</c:v>
                </c:pt>
                <c:pt idx="2013">
                  <c:v>3.9999999999999998E-6</c:v>
                </c:pt>
                <c:pt idx="2014">
                  <c:v>1.9999999999999999E-6</c:v>
                </c:pt>
                <c:pt idx="2015">
                  <c:v>1.9999999999999999E-6</c:v>
                </c:pt>
                <c:pt idx="2016">
                  <c:v>1.9999999999999999E-6</c:v>
                </c:pt>
                <c:pt idx="2017">
                  <c:v>1.9999999999999999E-6</c:v>
                </c:pt>
                <c:pt idx="2018">
                  <c:v>9.9999999999999995E-7</c:v>
                </c:pt>
                <c:pt idx="2019">
                  <c:v>1.9999999999999999E-6</c:v>
                </c:pt>
                <c:pt idx="2020">
                  <c:v>9.9999999999999995E-7</c:v>
                </c:pt>
                <c:pt idx="2021">
                  <c:v>9.9999999999999995E-7</c:v>
                </c:pt>
                <c:pt idx="2022">
                  <c:v>9.9999999999999995E-7</c:v>
                </c:pt>
                <c:pt idx="2023">
                  <c:v>0</c:v>
                </c:pt>
                <c:pt idx="2024">
                  <c:v>9.9999999999999995E-7</c:v>
                </c:pt>
                <c:pt idx="2025">
                  <c:v>0</c:v>
                </c:pt>
                <c:pt idx="2026">
                  <c:v>1.9999999999999999E-6</c:v>
                </c:pt>
                <c:pt idx="2027">
                  <c:v>9.9999999999999995E-7</c:v>
                </c:pt>
                <c:pt idx="2028">
                  <c:v>1.9999999999999999E-6</c:v>
                </c:pt>
                <c:pt idx="2029">
                  <c:v>1.9999999999999999E-6</c:v>
                </c:pt>
                <c:pt idx="2030">
                  <c:v>0</c:v>
                </c:pt>
                <c:pt idx="2031">
                  <c:v>9.9999999999999995E-7</c:v>
                </c:pt>
                <c:pt idx="2032">
                  <c:v>3.0000000000000001E-6</c:v>
                </c:pt>
                <c:pt idx="2033">
                  <c:v>9.9999999999999995E-7</c:v>
                </c:pt>
                <c:pt idx="2034">
                  <c:v>0</c:v>
                </c:pt>
                <c:pt idx="2035">
                  <c:v>3.0000000000000001E-6</c:v>
                </c:pt>
                <c:pt idx="2036">
                  <c:v>1.9999999999999999E-6</c:v>
                </c:pt>
                <c:pt idx="2037">
                  <c:v>0</c:v>
                </c:pt>
                <c:pt idx="2038">
                  <c:v>1.9999999999999999E-6</c:v>
                </c:pt>
                <c:pt idx="2039">
                  <c:v>1.9999999999999999E-6</c:v>
                </c:pt>
                <c:pt idx="2040">
                  <c:v>9.9999999999999995E-7</c:v>
                </c:pt>
                <c:pt idx="2041">
                  <c:v>9.9999999999999995E-7</c:v>
                </c:pt>
                <c:pt idx="2042">
                  <c:v>9.9999999999999995E-7</c:v>
                </c:pt>
                <c:pt idx="2043">
                  <c:v>0</c:v>
                </c:pt>
                <c:pt idx="2044">
                  <c:v>0</c:v>
                </c:pt>
                <c:pt idx="2045">
                  <c:v>9.9999999999999995E-7</c:v>
                </c:pt>
                <c:pt idx="2046">
                  <c:v>1.9999999999999999E-6</c:v>
                </c:pt>
                <c:pt idx="2047">
                  <c:v>3.9999999999999998E-6</c:v>
                </c:pt>
                <c:pt idx="2048">
                  <c:v>0</c:v>
                </c:pt>
                <c:pt idx="2049">
                  <c:v>1.9999999999999999E-6</c:v>
                </c:pt>
                <c:pt idx="2050">
                  <c:v>9.9999999999999995E-7</c:v>
                </c:pt>
                <c:pt idx="2051">
                  <c:v>1.9999999999999999E-6</c:v>
                </c:pt>
                <c:pt idx="2052">
                  <c:v>1.9999999999999999E-6</c:v>
                </c:pt>
                <c:pt idx="2053">
                  <c:v>0</c:v>
                </c:pt>
                <c:pt idx="2054">
                  <c:v>9.9999999999999995E-7</c:v>
                </c:pt>
                <c:pt idx="2055">
                  <c:v>1.9999999999999999E-6</c:v>
                </c:pt>
                <c:pt idx="2056">
                  <c:v>9.9999999999999995E-7</c:v>
                </c:pt>
                <c:pt idx="2057">
                  <c:v>3.0000000000000001E-6</c:v>
                </c:pt>
                <c:pt idx="2058">
                  <c:v>3.0000000000000001E-6</c:v>
                </c:pt>
                <c:pt idx="2059">
                  <c:v>3.0000000000000001E-6</c:v>
                </c:pt>
                <c:pt idx="2060">
                  <c:v>9.9999999999999995E-7</c:v>
                </c:pt>
                <c:pt idx="2061">
                  <c:v>9.9999999999999995E-7</c:v>
                </c:pt>
                <c:pt idx="2062">
                  <c:v>9.9999999999999995E-7</c:v>
                </c:pt>
                <c:pt idx="2063">
                  <c:v>1.9999999999999999E-6</c:v>
                </c:pt>
                <c:pt idx="2064">
                  <c:v>9.9999999999999995E-7</c:v>
                </c:pt>
                <c:pt idx="2065">
                  <c:v>1.9999999999999999E-6</c:v>
                </c:pt>
                <c:pt idx="2066">
                  <c:v>9.9999999999999995E-7</c:v>
                </c:pt>
                <c:pt idx="2067">
                  <c:v>0</c:v>
                </c:pt>
                <c:pt idx="2068">
                  <c:v>3.0000000000000001E-6</c:v>
                </c:pt>
                <c:pt idx="2069">
                  <c:v>0</c:v>
                </c:pt>
                <c:pt idx="2070">
                  <c:v>9.9999999999999995E-7</c:v>
                </c:pt>
                <c:pt idx="2071">
                  <c:v>0</c:v>
                </c:pt>
                <c:pt idx="2072">
                  <c:v>0</c:v>
                </c:pt>
                <c:pt idx="2073">
                  <c:v>0</c:v>
                </c:pt>
                <c:pt idx="2074">
                  <c:v>9.9999999999999995E-7</c:v>
                </c:pt>
                <c:pt idx="2075">
                  <c:v>0</c:v>
                </c:pt>
                <c:pt idx="2076">
                  <c:v>9.9999999999999995E-7</c:v>
                </c:pt>
                <c:pt idx="2077">
                  <c:v>9.9999999999999995E-7</c:v>
                </c:pt>
                <c:pt idx="2078">
                  <c:v>9.9999999999999995E-7</c:v>
                </c:pt>
                <c:pt idx="2079">
                  <c:v>1.9999999999999999E-6</c:v>
                </c:pt>
                <c:pt idx="2080">
                  <c:v>0</c:v>
                </c:pt>
                <c:pt idx="2081">
                  <c:v>0</c:v>
                </c:pt>
                <c:pt idx="2082">
                  <c:v>3.0000000000000001E-6</c:v>
                </c:pt>
                <c:pt idx="2083">
                  <c:v>1.9999999999999999E-6</c:v>
                </c:pt>
                <c:pt idx="2084">
                  <c:v>9.9999999999999995E-7</c:v>
                </c:pt>
                <c:pt idx="2085">
                  <c:v>0</c:v>
                </c:pt>
                <c:pt idx="2086">
                  <c:v>9.9999999999999995E-7</c:v>
                </c:pt>
                <c:pt idx="2087">
                  <c:v>3.0000000000000001E-6</c:v>
                </c:pt>
                <c:pt idx="2088">
                  <c:v>1.9999999999999999E-6</c:v>
                </c:pt>
                <c:pt idx="2089">
                  <c:v>3.0000000000000001E-6</c:v>
                </c:pt>
                <c:pt idx="2090">
                  <c:v>0</c:v>
                </c:pt>
                <c:pt idx="2091">
                  <c:v>9.9999999999999995E-7</c:v>
                </c:pt>
                <c:pt idx="2092">
                  <c:v>1.9999999999999999E-6</c:v>
                </c:pt>
                <c:pt idx="2093">
                  <c:v>9.9999999999999995E-7</c:v>
                </c:pt>
                <c:pt idx="2094">
                  <c:v>3.0000000000000001E-6</c:v>
                </c:pt>
                <c:pt idx="2095">
                  <c:v>0</c:v>
                </c:pt>
                <c:pt idx="2096">
                  <c:v>3.0000000000000001E-6</c:v>
                </c:pt>
                <c:pt idx="2097">
                  <c:v>1.9999999999999999E-6</c:v>
                </c:pt>
                <c:pt idx="2098">
                  <c:v>9.9999999999999995E-7</c:v>
                </c:pt>
                <c:pt idx="2099">
                  <c:v>1.9999999999999999E-6</c:v>
                </c:pt>
                <c:pt idx="2100">
                  <c:v>0</c:v>
                </c:pt>
                <c:pt idx="2101">
                  <c:v>3.0000000000000001E-6</c:v>
                </c:pt>
                <c:pt idx="2102">
                  <c:v>1.9999999999999999E-6</c:v>
                </c:pt>
                <c:pt idx="2103">
                  <c:v>9.9999999999999995E-7</c:v>
                </c:pt>
                <c:pt idx="2104">
                  <c:v>3.0000000000000001E-6</c:v>
                </c:pt>
                <c:pt idx="2105">
                  <c:v>0</c:v>
                </c:pt>
                <c:pt idx="2106">
                  <c:v>1.9999999999999999E-6</c:v>
                </c:pt>
                <c:pt idx="2107">
                  <c:v>0</c:v>
                </c:pt>
                <c:pt idx="2108">
                  <c:v>9.9999999999999995E-7</c:v>
                </c:pt>
                <c:pt idx="2109">
                  <c:v>0</c:v>
                </c:pt>
                <c:pt idx="2110">
                  <c:v>9.9999999999999995E-7</c:v>
                </c:pt>
                <c:pt idx="2111">
                  <c:v>9.9999999999999995E-7</c:v>
                </c:pt>
                <c:pt idx="2112">
                  <c:v>1.9999999999999999E-6</c:v>
                </c:pt>
                <c:pt idx="2113">
                  <c:v>0</c:v>
                </c:pt>
                <c:pt idx="2114">
                  <c:v>1.9999999999999999E-6</c:v>
                </c:pt>
                <c:pt idx="2115">
                  <c:v>0</c:v>
                </c:pt>
                <c:pt idx="2116">
                  <c:v>9.9999999999999995E-7</c:v>
                </c:pt>
                <c:pt idx="2117">
                  <c:v>9.9999999999999995E-7</c:v>
                </c:pt>
                <c:pt idx="2118">
                  <c:v>1.9999999999999999E-6</c:v>
                </c:pt>
                <c:pt idx="2119">
                  <c:v>9.9999999999999995E-7</c:v>
                </c:pt>
                <c:pt idx="2120">
                  <c:v>0</c:v>
                </c:pt>
                <c:pt idx="2121">
                  <c:v>9.9999999999999995E-7</c:v>
                </c:pt>
                <c:pt idx="2122">
                  <c:v>1.9999999999999999E-6</c:v>
                </c:pt>
                <c:pt idx="2123">
                  <c:v>1.9999999999999999E-6</c:v>
                </c:pt>
                <c:pt idx="2124">
                  <c:v>1.9999999999999999E-6</c:v>
                </c:pt>
                <c:pt idx="2125">
                  <c:v>0</c:v>
                </c:pt>
                <c:pt idx="2126">
                  <c:v>9.9999999999999995E-7</c:v>
                </c:pt>
                <c:pt idx="2127">
                  <c:v>3.9999999999999998E-6</c:v>
                </c:pt>
                <c:pt idx="2128">
                  <c:v>0</c:v>
                </c:pt>
                <c:pt idx="2129">
                  <c:v>0</c:v>
                </c:pt>
                <c:pt idx="2130">
                  <c:v>0</c:v>
                </c:pt>
                <c:pt idx="2131">
                  <c:v>9.9999999999999995E-7</c:v>
                </c:pt>
                <c:pt idx="2132">
                  <c:v>1.9999999999999999E-6</c:v>
                </c:pt>
                <c:pt idx="2133">
                  <c:v>1.9999999999999999E-6</c:v>
                </c:pt>
                <c:pt idx="2134">
                  <c:v>9.9999999999999995E-7</c:v>
                </c:pt>
                <c:pt idx="2135">
                  <c:v>1.9999999999999999E-6</c:v>
                </c:pt>
                <c:pt idx="2136">
                  <c:v>9.9999999999999995E-7</c:v>
                </c:pt>
                <c:pt idx="2137">
                  <c:v>3.0000000000000001E-6</c:v>
                </c:pt>
                <c:pt idx="2138">
                  <c:v>3.9999999999999998E-6</c:v>
                </c:pt>
                <c:pt idx="2139">
                  <c:v>3.0000000000000001E-6</c:v>
                </c:pt>
                <c:pt idx="2140">
                  <c:v>9.9999999999999995E-7</c:v>
                </c:pt>
                <c:pt idx="2141">
                  <c:v>0</c:v>
                </c:pt>
                <c:pt idx="2142">
                  <c:v>9.9999999999999995E-7</c:v>
                </c:pt>
                <c:pt idx="2143">
                  <c:v>1.9999999999999999E-6</c:v>
                </c:pt>
                <c:pt idx="2144">
                  <c:v>9.9999999999999995E-7</c:v>
                </c:pt>
                <c:pt idx="2145">
                  <c:v>0</c:v>
                </c:pt>
                <c:pt idx="2146">
                  <c:v>9.9999999999999995E-7</c:v>
                </c:pt>
                <c:pt idx="2147">
                  <c:v>9.9999999999999995E-7</c:v>
                </c:pt>
                <c:pt idx="2148">
                  <c:v>9.9999999999999995E-7</c:v>
                </c:pt>
                <c:pt idx="2149">
                  <c:v>0</c:v>
                </c:pt>
                <c:pt idx="2150">
                  <c:v>9.9999999999999995E-7</c:v>
                </c:pt>
                <c:pt idx="2151">
                  <c:v>1.9999999999999999E-6</c:v>
                </c:pt>
                <c:pt idx="2152">
                  <c:v>9.9999999999999995E-7</c:v>
                </c:pt>
                <c:pt idx="2153">
                  <c:v>0</c:v>
                </c:pt>
                <c:pt idx="2154">
                  <c:v>0</c:v>
                </c:pt>
                <c:pt idx="2155">
                  <c:v>3.0000000000000001E-6</c:v>
                </c:pt>
                <c:pt idx="2156">
                  <c:v>3.9999999999999998E-6</c:v>
                </c:pt>
                <c:pt idx="2157">
                  <c:v>0</c:v>
                </c:pt>
                <c:pt idx="2158">
                  <c:v>9.9999999999999995E-7</c:v>
                </c:pt>
                <c:pt idx="2159">
                  <c:v>9.9999999999999995E-7</c:v>
                </c:pt>
                <c:pt idx="2160">
                  <c:v>3.0000000000000001E-6</c:v>
                </c:pt>
                <c:pt idx="2161">
                  <c:v>0</c:v>
                </c:pt>
                <c:pt idx="2162">
                  <c:v>9.9999999999999995E-7</c:v>
                </c:pt>
                <c:pt idx="2163">
                  <c:v>9.9999999999999995E-7</c:v>
                </c:pt>
                <c:pt idx="2164">
                  <c:v>0</c:v>
                </c:pt>
                <c:pt idx="2165">
                  <c:v>1.9999999999999999E-6</c:v>
                </c:pt>
                <c:pt idx="2166">
                  <c:v>0</c:v>
                </c:pt>
                <c:pt idx="2167">
                  <c:v>3.0000000000000001E-6</c:v>
                </c:pt>
                <c:pt idx="2168">
                  <c:v>1.9999999999999999E-6</c:v>
                </c:pt>
                <c:pt idx="2169">
                  <c:v>9.9999999999999995E-7</c:v>
                </c:pt>
                <c:pt idx="2170">
                  <c:v>0</c:v>
                </c:pt>
                <c:pt idx="2171">
                  <c:v>1.9999999999999999E-6</c:v>
                </c:pt>
                <c:pt idx="2172">
                  <c:v>9.9999999999999995E-7</c:v>
                </c:pt>
                <c:pt idx="2173">
                  <c:v>1.9999999999999999E-6</c:v>
                </c:pt>
                <c:pt idx="2174">
                  <c:v>1.9999999999999999E-6</c:v>
                </c:pt>
                <c:pt idx="2175">
                  <c:v>0</c:v>
                </c:pt>
                <c:pt idx="2176">
                  <c:v>1.9999999999999999E-6</c:v>
                </c:pt>
                <c:pt idx="2177">
                  <c:v>0</c:v>
                </c:pt>
                <c:pt idx="2178">
                  <c:v>9.9999999999999995E-7</c:v>
                </c:pt>
                <c:pt idx="2179">
                  <c:v>9.9999999999999995E-7</c:v>
                </c:pt>
                <c:pt idx="2180">
                  <c:v>3.9999999999999998E-6</c:v>
                </c:pt>
                <c:pt idx="2181">
                  <c:v>0</c:v>
                </c:pt>
                <c:pt idx="2182">
                  <c:v>1.9999999999999999E-6</c:v>
                </c:pt>
                <c:pt idx="2183">
                  <c:v>0</c:v>
                </c:pt>
                <c:pt idx="2184">
                  <c:v>3.0000000000000001E-6</c:v>
                </c:pt>
                <c:pt idx="2185">
                  <c:v>1.9999999999999999E-6</c:v>
                </c:pt>
                <c:pt idx="2186">
                  <c:v>0</c:v>
                </c:pt>
                <c:pt idx="2187">
                  <c:v>9.9999999999999995E-7</c:v>
                </c:pt>
                <c:pt idx="2188">
                  <c:v>9.9999999999999995E-7</c:v>
                </c:pt>
                <c:pt idx="2189">
                  <c:v>9.9999999999999995E-7</c:v>
                </c:pt>
                <c:pt idx="2190">
                  <c:v>0</c:v>
                </c:pt>
                <c:pt idx="2191">
                  <c:v>3.0000000000000001E-6</c:v>
                </c:pt>
                <c:pt idx="2192">
                  <c:v>3.9999999999999998E-6</c:v>
                </c:pt>
                <c:pt idx="2193">
                  <c:v>9.9999999999999995E-7</c:v>
                </c:pt>
                <c:pt idx="2194">
                  <c:v>0</c:v>
                </c:pt>
                <c:pt idx="2195">
                  <c:v>9.9999999999999995E-7</c:v>
                </c:pt>
                <c:pt idx="2196">
                  <c:v>9.9999999999999995E-7</c:v>
                </c:pt>
                <c:pt idx="2197">
                  <c:v>1.9999999999999999E-6</c:v>
                </c:pt>
                <c:pt idx="2198">
                  <c:v>9.9999999999999995E-7</c:v>
                </c:pt>
                <c:pt idx="2199">
                  <c:v>0</c:v>
                </c:pt>
                <c:pt idx="2200">
                  <c:v>1.9999999999999999E-6</c:v>
                </c:pt>
                <c:pt idx="2201">
                  <c:v>0</c:v>
                </c:pt>
                <c:pt idx="2202">
                  <c:v>0</c:v>
                </c:pt>
                <c:pt idx="2203">
                  <c:v>0</c:v>
                </c:pt>
                <c:pt idx="2204">
                  <c:v>1.9999999999999999E-6</c:v>
                </c:pt>
                <c:pt idx="2205">
                  <c:v>9.9999999999999995E-7</c:v>
                </c:pt>
                <c:pt idx="2206">
                  <c:v>9.9999999999999995E-7</c:v>
                </c:pt>
                <c:pt idx="2207">
                  <c:v>9.9999999999999995E-7</c:v>
                </c:pt>
                <c:pt idx="2208">
                  <c:v>1.9999999999999999E-6</c:v>
                </c:pt>
                <c:pt idx="2209">
                  <c:v>0</c:v>
                </c:pt>
                <c:pt idx="2210">
                  <c:v>0</c:v>
                </c:pt>
                <c:pt idx="2211">
                  <c:v>3.0000000000000001E-6</c:v>
                </c:pt>
                <c:pt idx="2212">
                  <c:v>9.9999999999999995E-7</c:v>
                </c:pt>
                <c:pt idx="2213">
                  <c:v>9.9999999999999995E-7</c:v>
                </c:pt>
                <c:pt idx="2214">
                  <c:v>9.9999999999999995E-7</c:v>
                </c:pt>
                <c:pt idx="2215">
                  <c:v>1.9999999999999999E-6</c:v>
                </c:pt>
                <c:pt idx="2216">
                  <c:v>1.9999999999999999E-6</c:v>
                </c:pt>
                <c:pt idx="2217">
                  <c:v>1.9999999999999999E-6</c:v>
                </c:pt>
                <c:pt idx="2218">
                  <c:v>0</c:v>
                </c:pt>
                <c:pt idx="2219">
                  <c:v>9.9999999999999995E-7</c:v>
                </c:pt>
                <c:pt idx="2220">
                  <c:v>1.9999999999999999E-6</c:v>
                </c:pt>
                <c:pt idx="2221">
                  <c:v>0</c:v>
                </c:pt>
                <c:pt idx="2222">
                  <c:v>9.9999999999999995E-7</c:v>
                </c:pt>
                <c:pt idx="2223">
                  <c:v>1.9999999999999999E-6</c:v>
                </c:pt>
                <c:pt idx="2224">
                  <c:v>9.9999999999999995E-7</c:v>
                </c:pt>
                <c:pt idx="2225">
                  <c:v>1.9999999999999999E-6</c:v>
                </c:pt>
                <c:pt idx="2226">
                  <c:v>1.9999999999999999E-6</c:v>
                </c:pt>
                <c:pt idx="2227">
                  <c:v>9.9999999999999995E-7</c:v>
                </c:pt>
                <c:pt idx="2228">
                  <c:v>9.9999999999999995E-7</c:v>
                </c:pt>
                <c:pt idx="2229">
                  <c:v>9.9999999999999995E-7</c:v>
                </c:pt>
                <c:pt idx="2230">
                  <c:v>0</c:v>
                </c:pt>
                <c:pt idx="2231">
                  <c:v>3.0000000000000001E-6</c:v>
                </c:pt>
                <c:pt idx="2232">
                  <c:v>0</c:v>
                </c:pt>
                <c:pt idx="2233">
                  <c:v>1.9999999999999999E-6</c:v>
                </c:pt>
                <c:pt idx="2234">
                  <c:v>1.9999999999999999E-6</c:v>
                </c:pt>
                <c:pt idx="2235">
                  <c:v>1.9999999999999999E-6</c:v>
                </c:pt>
                <c:pt idx="2236">
                  <c:v>0</c:v>
                </c:pt>
                <c:pt idx="2237">
                  <c:v>0</c:v>
                </c:pt>
                <c:pt idx="2238">
                  <c:v>0</c:v>
                </c:pt>
                <c:pt idx="2239">
                  <c:v>1.9999999999999999E-6</c:v>
                </c:pt>
                <c:pt idx="2240">
                  <c:v>0</c:v>
                </c:pt>
                <c:pt idx="2241">
                  <c:v>1.9999999999999999E-6</c:v>
                </c:pt>
                <c:pt idx="2242">
                  <c:v>9.9999999999999995E-7</c:v>
                </c:pt>
                <c:pt idx="2243">
                  <c:v>0</c:v>
                </c:pt>
                <c:pt idx="2244">
                  <c:v>9.9999999999999995E-7</c:v>
                </c:pt>
                <c:pt idx="2245">
                  <c:v>0</c:v>
                </c:pt>
                <c:pt idx="2246">
                  <c:v>9.9999999999999995E-7</c:v>
                </c:pt>
                <c:pt idx="2247">
                  <c:v>0</c:v>
                </c:pt>
                <c:pt idx="2248">
                  <c:v>0</c:v>
                </c:pt>
                <c:pt idx="2249">
                  <c:v>9.9999999999999995E-7</c:v>
                </c:pt>
                <c:pt idx="2250">
                  <c:v>0</c:v>
                </c:pt>
                <c:pt idx="2251">
                  <c:v>9.9999999999999995E-7</c:v>
                </c:pt>
                <c:pt idx="2252">
                  <c:v>0</c:v>
                </c:pt>
                <c:pt idx="2253">
                  <c:v>9.9999999999999995E-7</c:v>
                </c:pt>
                <c:pt idx="2254">
                  <c:v>9.9999999999999995E-7</c:v>
                </c:pt>
                <c:pt idx="2255">
                  <c:v>0</c:v>
                </c:pt>
                <c:pt idx="2256">
                  <c:v>9.9999999999999995E-7</c:v>
                </c:pt>
                <c:pt idx="2257">
                  <c:v>9.9999999999999995E-7</c:v>
                </c:pt>
                <c:pt idx="2258">
                  <c:v>9.9999999999999995E-7</c:v>
                </c:pt>
                <c:pt idx="2259">
                  <c:v>0</c:v>
                </c:pt>
                <c:pt idx="2260">
                  <c:v>9.9999999999999995E-7</c:v>
                </c:pt>
                <c:pt idx="2261">
                  <c:v>1.9999999999999999E-6</c:v>
                </c:pt>
                <c:pt idx="2262">
                  <c:v>0</c:v>
                </c:pt>
                <c:pt idx="2263">
                  <c:v>0</c:v>
                </c:pt>
                <c:pt idx="2264">
                  <c:v>9.9999999999999995E-7</c:v>
                </c:pt>
                <c:pt idx="2265">
                  <c:v>1.9999999999999999E-6</c:v>
                </c:pt>
                <c:pt idx="2266">
                  <c:v>1.9999999999999999E-6</c:v>
                </c:pt>
                <c:pt idx="2267">
                  <c:v>0</c:v>
                </c:pt>
                <c:pt idx="2268">
                  <c:v>9.9999999999999995E-7</c:v>
                </c:pt>
                <c:pt idx="2269">
                  <c:v>3.9999999999999998E-6</c:v>
                </c:pt>
                <c:pt idx="2270">
                  <c:v>0</c:v>
                </c:pt>
                <c:pt idx="2271">
                  <c:v>0</c:v>
                </c:pt>
                <c:pt idx="2272">
                  <c:v>9.9999999999999995E-7</c:v>
                </c:pt>
                <c:pt idx="2273">
                  <c:v>9.9999999999999995E-7</c:v>
                </c:pt>
                <c:pt idx="2274">
                  <c:v>1.9999999999999999E-6</c:v>
                </c:pt>
                <c:pt idx="2275">
                  <c:v>0</c:v>
                </c:pt>
                <c:pt idx="2276">
                  <c:v>1.9999999999999999E-6</c:v>
                </c:pt>
                <c:pt idx="2277">
                  <c:v>9.9999999999999995E-7</c:v>
                </c:pt>
                <c:pt idx="2278">
                  <c:v>0</c:v>
                </c:pt>
                <c:pt idx="2279">
                  <c:v>0</c:v>
                </c:pt>
                <c:pt idx="2280">
                  <c:v>9.9999999999999995E-7</c:v>
                </c:pt>
                <c:pt idx="2281">
                  <c:v>0</c:v>
                </c:pt>
                <c:pt idx="2282">
                  <c:v>0</c:v>
                </c:pt>
                <c:pt idx="2283">
                  <c:v>9.9999999999999995E-7</c:v>
                </c:pt>
                <c:pt idx="2284">
                  <c:v>9.9999999999999995E-7</c:v>
                </c:pt>
                <c:pt idx="2285">
                  <c:v>1.9999999999999999E-6</c:v>
                </c:pt>
                <c:pt idx="2286">
                  <c:v>0</c:v>
                </c:pt>
                <c:pt idx="2287">
                  <c:v>1.9999999999999999E-6</c:v>
                </c:pt>
                <c:pt idx="2288">
                  <c:v>0</c:v>
                </c:pt>
                <c:pt idx="2289">
                  <c:v>1.9999999999999999E-6</c:v>
                </c:pt>
                <c:pt idx="2290">
                  <c:v>0</c:v>
                </c:pt>
                <c:pt idx="2291">
                  <c:v>0</c:v>
                </c:pt>
                <c:pt idx="2292">
                  <c:v>0</c:v>
                </c:pt>
                <c:pt idx="2293">
                  <c:v>1.9999999999999999E-6</c:v>
                </c:pt>
                <c:pt idx="2294">
                  <c:v>1.9999999999999999E-6</c:v>
                </c:pt>
                <c:pt idx="2295">
                  <c:v>9.9999999999999995E-7</c:v>
                </c:pt>
                <c:pt idx="2296">
                  <c:v>9.9999999999999995E-7</c:v>
                </c:pt>
                <c:pt idx="2297">
                  <c:v>0</c:v>
                </c:pt>
                <c:pt idx="2298">
                  <c:v>9.9999999999999995E-7</c:v>
                </c:pt>
                <c:pt idx="2299">
                  <c:v>3.0000000000000001E-6</c:v>
                </c:pt>
                <c:pt idx="2300">
                  <c:v>9.9999999999999995E-7</c:v>
                </c:pt>
                <c:pt idx="2301">
                  <c:v>0</c:v>
                </c:pt>
                <c:pt idx="2302">
                  <c:v>0</c:v>
                </c:pt>
                <c:pt idx="2303">
                  <c:v>0</c:v>
                </c:pt>
                <c:pt idx="2304">
                  <c:v>9.9999999999999995E-7</c:v>
                </c:pt>
                <c:pt idx="2305">
                  <c:v>0</c:v>
                </c:pt>
                <c:pt idx="2306">
                  <c:v>0</c:v>
                </c:pt>
                <c:pt idx="2307">
                  <c:v>1.9999999999999999E-6</c:v>
                </c:pt>
                <c:pt idx="2308">
                  <c:v>9.9999999999999995E-7</c:v>
                </c:pt>
                <c:pt idx="2309">
                  <c:v>0</c:v>
                </c:pt>
                <c:pt idx="2310">
                  <c:v>1.9999999999999999E-6</c:v>
                </c:pt>
                <c:pt idx="2311">
                  <c:v>9.9999999999999995E-7</c:v>
                </c:pt>
                <c:pt idx="2312">
                  <c:v>0</c:v>
                </c:pt>
                <c:pt idx="2313">
                  <c:v>1.9999999999999999E-6</c:v>
                </c:pt>
                <c:pt idx="2314">
                  <c:v>9.9999999999999995E-7</c:v>
                </c:pt>
                <c:pt idx="2315">
                  <c:v>0</c:v>
                </c:pt>
                <c:pt idx="2316">
                  <c:v>1.9999999999999999E-6</c:v>
                </c:pt>
                <c:pt idx="2317">
                  <c:v>0</c:v>
                </c:pt>
                <c:pt idx="2318">
                  <c:v>9.9999999999999995E-7</c:v>
                </c:pt>
                <c:pt idx="2319">
                  <c:v>9.9999999999999995E-7</c:v>
                </c:pt>
                <c:pt idx="2320">
                  <c:v>0</c:v>
                </c:pt>
                <c:pt idx="2321">
                  <c:v>0</c:v>
                </c:pt>
                <c:pt idx="2322">
                  <c:v>9.9999999999999995E-7</c:v>
                </c:pt>
                <c:pt idx="2323">
                  <c:v>9.9999999999999995E-7</c:v>
                </c:pt>
                <c:pt idx="2324">
                  <c:v>3.0000000000000001E-6</c:v>
                </c:pt>
                <c:pt idx="2325">
                  <c:v>9.9999999999999995E-7</c:v>
                </c:pt>
                <c:pt idx="2326">
                  <c:v>1.9999999999999999E-6</c:v>
                </c:pt>
                <c:pt idx="2327">
                  <c:v>0</c:v>
                </c:pt>
                <c:pt idx="2328">
                  <c:v>0</c:v>
                </c:pt>
                <c:pt idx="2329">
                  <c:v>0</c:v>
                </c:pt>
                <c:pt idx="2330">
                  <c:v>9.9999999999999995E-7</c:v>
                </c:pt>
                <c:pt idx="2331">
                  <c:v>9.9999999999999995E-7</c:v>
                </c:pt>
                <c:pt idx="2332">
                  <c:v>0</c:v>
                </c:pt>
                <c:pt idx="2333">
                  <c:v>0</c:v>
                </c:pt>
                <c:pt idx="2334">
                  <c:v>1.9999999999999999E-6</c:v>
                </c:pt>
                <c:pt idx="2335">
                  <c:v>0</c:v>
                </c:pt>
                <c:pt idx="2336">
                  <c:v>0</c:v>
                </c:pt>
                <c:pt idx="2337">
                  <c:v>0</c:v>
                </c:pt>
                <c:pt idx="2338">
                  <c:v>0</c:v>
                </c:pt>
                <c:pt idx="2339">
                  <c:v>3.0000000000000001E-6</c:v>
                </c:pt>
                <c:pt idx="2340">
                  <c:v>0</c:v>
                </c:pt>
                <c:pt idx="2341">
                  <c:v>9.9999999999999995E-7</c:v>
                </c:pt>
                <c:pt idx="2342">
                  <c:v>9.9999999999999995E-7</c:v>
                </c:pt>
                <c:pt idx="2343">
                  <c:v>0</c:v>
                </c:pt>
                <c:pt idx="2344">
                  <c:v>0</c:v>
                </c:pt>
                <c:pt idx="2345">
                  <c:v>9.9999999999999995E-7</c:v>
                </c:pt>
                <c:pt idx="2346">
                  <c:v>9.9999999999999995E-7</c:v>
                </c:pt>
                <c:pt idx="2347">
                  <c:v>9.9999999999999995E-7</c:v>
                </c:pt>
                <c:pt idx="2348">
                  <c:v>9.9999999999999995E-7</c:v>
                </c:pt>
                <c:pt idx="2349">
                  <c:v>9.9999999999999995E-7</c:v>
                </c:pt>
                <c:pt idx="2350">
                  <c:v>9.9999999999999995E-7</c:v>
                </c:pt>
                <c:pt idx="2351">
                  <c:v>9.9999999999999995E-7</c:v>
                </c:pt>
                <c:pt idx="2352">
                  <c:v>9.9999999999999995E-7</c:v>
                </c:pt>
                <c:pt idx="2353">
                  <c:v>9.9999999999999995E-7</c:v>
                </c:pt>
                <c:pt idx="2354">
                  <c:v>0</c:v>
                </c:pt>
                <c:pt idx="2355">
                  <c:v>0</c:v>
                </c:pt>
                <c:pt idx="2356">
                  <c:v>9.9999999999999995E-7</c:v>
                </c:pt>
                <c:pt idx="2357">
                  <c:v>1.9999999999999999E-6</c:v>
                </c:pt>
                <c:pt idx="2358">
                  <c:v>9.9999999999999995E-7</c:v>
                </c:pt>
                <c:pt idx="2359">
                  <c:v>9.9999999999999995E-7</c:v>
                </c:pt>
                <c:pt idx="2360">
                  <c:v>9.9999999999999995E-7</c:v>
                </c:pt>
                <c:pt idx="2361">
                  <c:v>0</c:v>
                </c:pt>
                <c:pt idx="2362">
                  <c:v>0</c:v>
                </c:pt>
                <c:pt idx="2363">
                  <c:v>1.9999999999999999E-6</c:v>
                </c:pt>
                <c:pt idx="2364">
                  <c:v>3.9999999999999998E-6</c:v>
                </c:pt>
                <c:pt idx="2365">
                  <c:v>0</c:v>
                </c:pt>
                <c:pt idx="2366">
                  <c:v>1.9999999999999999E-6</c:v>
                </c:pt>
                <c:pt idx="2367">
                  <c:v>9.9999999999999995E-7</c:v>
                </c:pt>
                <c:pt idx="2368">
                  <c:v>9.9999999999999995E-7</c:v>
                </c:pt>
                <c:pt idx="2369">
                  <c:v>0</c:v>
                </c:pt>
                <c:pt idx="2370">
                  <c:v>0</c:v>
                </c:pt>
                <c:pt idx="2371">
                  <c:v>0</c:v>
                </c:pt>
                <c:pt idx="2372">
                  <c:v>1.9999999999999999E-6</c:v>
                </c:pt>
                <c:pt idx="2373">
                  <c:v>1.9999999999999999E-6</c:v>
                </c:pt>
                <c:pt idx="2374">
                  <c:v>0</c:v>
                </c:pt>
                <c:pt idx="2375">
                  <c:v>9.9999999999999995E-7</c:v>
                </c:pt>
                <c:pt idx="2376">
                  <c:v>0</c:v>
                </c:pt>
                <c:pt idx="2377">
                  <c:v>0</c:v>
                </c:pt>
                <c:pt idx="2378">
                  <c:v>0</c:v>
                </c:pt>
                <c:pt idx="2379">
                  <c:v>9.9999999999999995E-7</c:v>
                </c:pt>
                <c:pt idx="2380">
                  <c:v>9.9999999999999995E-7</c:v>
                </c:pt>
                <c:pt idx="2381">
                  <c:v>0</c:v>
                </c:pt>
                <c:pt idx="2382">
                  <c:v>3.0000000000000001E-6</c:v>
                </c:pt>
                <c:pt idx="2383">
                  <c:v>0</c:v>
                </c:pt>
                <c:pt idx="2384">
                  <c:v>9.9999999999999995E-7</c:v>
                </c:pt>
                <c:pt idx="2385">
                  <c:v>9.9999999999999995E-7</c:v>
                </c:pt>
                <c:pt idx="2386">
                  <c:v>1.9999999999999999E-6</c:v>
                </c:pt>
                <c:pt idx="2387">
                  <c:v>0</c:v>
                </c:pt>
                <c:pt idx="2388">
                  <c:v>9.9999999999999995E-7</c:v>
                </c:pt>
                <c:pt idx="2389">
                  <c:v>1.9999999999999999E-6</c:v>
                </c:pt>
                <c:pt idx="2390">
                  <c:v>9.9999999999999995E-7</c:v>
                </c:pt>
                <c:pt idx="2391">
                  <c:v>9.9999999999999995E-7</c:v>
                </c:pt>
                <c:pt idx="2392">
                  <c:v>0</c:v>
                </c:pt>
                <c:pt idx="2393">
                  <c:v>0</c:v>
                </c:pt>
                <c:pt idx="2394">
                  <c:v>3.0000000000000001E-6</c:v>
                </c:pt>
                <c:pt idx="2395">
                  <c:v>0</c:v>
                </c:pt>
                <c:pt idx="2396">
                  <c:v>0</c:v>
                </c:pt>
                <c:pt idx="2397">
                  <c:v>9.9999999999999995E-7</c:v>
                </c:pt>
                <c:pt idx="2398">
                  <c:v>9.9999999999999995E-7</c:v>
                </c:pt>
                <c:pt idx="2399">
                  <c:v>0</c:v>
                </c:pt>
                <c:pt idx="2400">
                  <c:v>9.9999999999999995E-7</c:v>
                </c:pt>
                <c:pt idx="2401">
                  <c:v>9.9999999999999995E-7</c:v>
                </c:pt>
                <c:pt idx="2402">
                  <c:v>0</c:v>
                </c:pt>
                <c:pt idx="2403">
                  <c:v>1.9999999999999999E-6</c:v>
                </c:pt>
                <c:pt idx="2404">
                  <c:v>0</c:v>
                </c:pt>
                <c:pt idx="2405">
                  <c:v>0</c:v>
                </c:pt>
                <c:pt idx="2406">
                  <c:v>9.9999999999999995E-7</c:v>
                </c:pt>
                <c:pt idx="2407">
                  <c:v>1.9999999999999999E-6</c:v>
                </c:pt>
                <c:pt idx="2408">
                  <c:v>0</c:v>
                </c:pt>
                <c:pt idx="2409">
                  <c:v>9.9999999999999995E-7</c:v>
                </c:pt>
                <c:pt idx="2410">
                  <c:v>0</c:v>
                </c:pt>
                <c:pt idx="2411">
                  <c:v>9.9999999999999995E-7</c:v>
                </c:pt>
                <c:pt idx="2412">
                  <c:v>1.9999999999999999E-6</c:v>
                </c:pt>
                <c:pt idx="2413">
                  <c:v>0</c:v>
                </c:pt>
                <c:pt idx="2414">
                  <c:v>3.0000000000000001E-6</c:v>
                </c:pt>
                <c:pt idx="2415">
                  <c:v>0</c:v>
                </c:pt>
                <c:pt idx="2416">
                  <c:v>9.9999999999999995E-7</c:v>
                </c:pt>
                <c:pt idx="2417">
                  <c:v>1.9999999999999999E-6</c:v>
                </c:pt>
                <c:pt idx="2418">
                  <c:v>9.9999999999999995E-7</c:v>
                </c:pt>
                <c:pt idx="2419">
                  <c:v>0</c:v>
                </c:pt>
                <c:pt idx="2420">
                  <c:v>9.9999999999999995E-7</c:v>
                </c:pt>
                <c:pt idx="2421">
                  <c:v>0</c:v>
                </c:pt>
                <c:pt idx="2422">
                  <c:v>1.9999999999999999E-6</c:v>
                </c:pt>
                <c:pt idx="2423">
                  <c:v>1.9999999999999999E-6</c:v>
                </c:pt>
                <c:pt idx="2424">
                  <c:v>9.9999999999999995E-7</c:v>
                </c:pt>
                <c:pt idx="2425">
                  <c:v>1.9999999999999999E-6</c:v>
                </c:pt>
                <c:pt idx="2426">
                  <c:v>9.9999999999999995E-7</c:v>
                </c:pt>
                <c:pt idx="2427">
                  <c:v>9.9999999999999995E-7</c:v>
                </c:pt>
                <c:pt idx="2428">
                  <c:v>0</c:v>
                </c:pt>
                <c:pt idx="2429">
                  <c:v>9.9999999999999995E-7</c:v>
                </c:pt>
                <c:pt idx="2430">
                  <c:v>1.9999999999999999E-6</c:v>
                </c:pt>
                <c:pt idx="2431">
                  <c:v>0</c:v>
                </c:pt>
                <c:pt idx="2432">
                  <c:v>0</c:v>
                </c:pt>
                <c:pt idx="2433">
                  <c:v>9.9999999999999995E-7</c:v>
                </c:pt>
                <c:pt idx="2434">
                  <c:v>5.0000000000000004E-6</c:v>
                </c:pt>
                <c:pt idx="2435">
                  <c:v>0</c:v>
                </c:pt>
                <c:pt idx="2436">
                  <c:v>3.0000000000000001E-6</c:v>
                </c:pt>
                <c:pt idx="2437">
                  <c:v>0</c:v>
                </c:pt>
                <c:pt idx="2438">
                  <c:v>0</c:v>
                </c:pt>
                <c:pt idx="2439">
                  <c:v>9.9999999999999995E-7</c:v>
                </c:pt>
                <c:pt idx="2440">
                  <c:v>1.9999999999999999E-6</c:v>
                </c:pt>
                <c:pt idx="2441">
                  <c:v>0</c:v>
                </c:pt>
                <c:pt idx="2442">
                  <c:v>0</c:v>
                </c:pt>
                <c:pt idx="2443">
                  <c:v>9.9999999999999995E-7</c:v>
                </c:pt>
                <c:pt idx="2444">
                  <c:v>9.9999999999999995E-7</c:v>
                </c:pt>
                <c:pt idx="2445">
                  <c:v>0</c:v>
                </c:pt>
                <c:pt idx="2446">
                  <c:v>9.9999999999999995E-7</c:v>
                </c:pt>
                <c:pt idx="2447">
                  <c:v>0</c:v>
                </c:pt>
                <c:pt idx="2448">
                  <c:v>0</c:v>
                </c:pt>
                <c:pt idx="2449">
                  <c:v>0</c:v>
                </c:pt>
                <c:pt idx="2450">
                  <c:v>0</c:v>
                </c:pt>
                <c:pt idx="2451">
                  <c:v>9.9999999999999995E-7</c:v>
                </c:pt>
                <c:pt idx="2452">
                  <c:v>9.9999999999999995E-7</c:v>
                </c:pt>
                <c:pt idx="2453">
                  <c:v>0</c:v>
                </c:pt>
                <c:pt idx="2454">
                  <c:v>9.9999999999999995E-7</c:v>
                </c:pt>
                <c:pt idx="2455">
                  <c:v>0</c:v>
                </c:pt>
                <c:pt idx="2456">
                  <c:v>0</c:v>
                </c:pt>
                <c:pt idx="2457">
                  <c:v>0</c:v>
                </c:pt>
                <c:pt idx="2458">
                  <c:v>0</c:v>
                </c:pt>
                <c:pt idx="2459">
                  <c:v>0</c:v>
                </c:pt>
                <c:pt idx="2460">
                  <c:v>0</c:v>
                </c:pt>
                <c:pt idx="2461">
                  <c:v>9.9999999999999995E-7</c:v>
                </c:pt>
                <c:pt idx="2462">
                  <c:v>9.9999999999999995E-7</c:v>
                </c:pt>
                <c:pt idx="2463">
                  <c:v>0</c:v>
                </c:pt>
                <c:pt idx="2464">
                  <c:v>9.9999999999999995E-7</c:v>
                </c:pt>
                <c:pt idx="2465">
                  <c:v>0</c:v>
                </c:pt>
                <c:pt idx="2466">
                  <c:v>0</c:v>
                </c:pt>
                <c:pt idx="2467">
                  <c:v>9.9999999999999995E-7</c:v>
                </c:pt>
                <c:pt idx="2468">
                  <c:v>9.9999999999999995E-7</c:v>
                </c:pt>
                <c:pt idx="2469">
                  <c:v>0</c:v>
                </c:pt>
                <c:pt idx="2470">
                  <c:v>9.9999999999999995E-7</c:v>
                </c:pt>
                <c:pt idx="2471">
                  <c:v>9.9999999999999995E-7</c:v>
                </c:pt>
                <c:pt idx="2472">
                  <c:v>9.9999999999999995E-7</c:v>
                </c:pt>
                <c:pt idx="2473">
                  <c:v>0</c:v>
                </c:pt>
                <c:pt idx="2474">
                  <c:v>9.9999999999999995E-7</c:v>
                </c:pt>
                <c:pt idx="2475">
                  <c:v>0</c:v>
                </c:pt>
                <c:pt idx="2476">
                  <c:v>3.0000000000000001E-6</c:v>
                </c:pt>
                <c:pt idx="2477">
                  <c:v>9.9999999999999995E-7</c:v>
                </c:pt>
                <c:pt idx="2478">
                  <c:v>0</c:v>
                </c:pt>
                <c:pt idx="2479">
                  <c:v>0</c:v>
                </c:pt>
                <c:pt idx="2480">
                  <c:v>9.9999999999999995E-7</c:v>
                </c:pt>
                <c:pt idx="2481">
                  <c:v>0</c:v>
                </c:pt>
                <c:pt idx="2482">
                  <c:v>1.9999999999999999E-6</c:v>
                </c:pt>
                <c:pt idx="2483">
                  <c:v>0</c:v>
                </c:pt>
                <c:pt idx="2484">
                  <c:v>0</c:v>
                </c:pt>
                <c:pt idx="2485">
                  <c:v>0</c:v>
                </c:pt>
                <c:pt idx="2486">
                  <c:v>0</c:v>
                </c:pt>
                <c:pt idx="2487">
                  <c:v>1.9999999999999999E-6</c:v>
                </c:pt>
                <c:pt idx="2488">
                  <c:v>0</c:v>
                </c:pt>
                <c:pt idx="2489">
                  <c:v>0</c:v>
                </c:pt>
                <c:pt idx="2490">
                  <c:v>9.9999999999999995E-7</c:v>
                </c:pt>
                <c:pt idx="2491">
                  <c:v>9.9999999999999995E-7</c:v>
                </c:pt>
                <c:pt idx="2492">
                  <c:v>9.9999999999999995E-7</c:v>
                </c:pt>
                <c:pt idx="2493">
                  <c:v>1.9999999999999999E-6</c:v>
                </c:pt>
                <c:pt idx="2494">
                  <c:v>3.0000000000000001E-6</c:v>
                </c:pt>
                <c:pt idx="2495">
                  <c:v>9.9999999999999995E-7</c:v>
                </c:pt>
                <c:pt idx="2496">
                  <c:v>9.9999999999999995E-7</c:v>
                </c:pt>
                <c:pt idx="2497">
                  <c:v>9.9999999999999995E-7</c:v>
                </c:pt>
                <c:pt idx="2498">
                  <c:v>9.9999999999999995E-7</c:v>
                </c:pt>
                <c:pt idx="2499">
                  <c:v>9.9999999999999995E-7</c:v>
                </c:pt>
                <c:pt idx="2500">
                  <c:v>0</c:v>
                </c:pt>
                <c:pt idx="2501">
                  <c:v>1.9999999999999999E-6</c:v>
                </c:pt>
                <c:pt idx="2502">
                  <c:v>0</c:v>
                </c:pt>
                <c:pt idx="2503">
                  <c:v>0</c:v>
                </c:pt>
                <c:pt idx="2504">
                  <c:v>9.9999999999999995E-7</c:v>
                </c:pt>
                <c:pt idx="2505">
                  <c:v>0</c:v>
                </c:pt>
                <c:pt idx="2506">
                  <c:v>0</c:v>
                </c:pt>
                <c:pt idx="2507">
                  <c:v>0</c:v>
                </c:pt>
                <c:pt idx="2508">
                  <c:v>9.9999999999999995E-7</c:v>
                </c:pt>
                <c:pt idx="2509">
                  <c:v>0</c:v>
                </c:pt>
                <c:pt idx="2510">
                  <c:v>0</c:v>
                </c:pt>
                <c:pt idx="2511">
                  <c:v>9.9999999999999995E-7</c:v>
                </c:pt>
                <c:pt idx="2512">
                  <c:v>0</c:v>
                </c:pt>
                <c:pt idx="2513">
                  <c:v>0</c:v>
                </c:pt>
                <c:pt idx="2514">
                  <c:v>0</c:v>
                </c:pt>
                <c:pt idx="2515">
                  <c:v>9.9999999999999995E-7</c:v>
                </c:pt>
                <c:pt idx="2516">
                  <c:v>0</c:v>
                </c:pt>
                <c:pt idx="2517">
                  <c:v>9.9999999999999995E-7</c:v>
                </c:pt>
                <c:pt idx="2518">
                  <c:v>9.9999999999999995E-7</c:v>
                </c:pt>
                <c:pt idx="2519">
                  <c:v>9.9999999999999995E-7</c:v>
                </c:pt>
                <c:pt idx="2520">
                  <c:v>0</c:v>
                </c:pt>
                <c:pt idx="2521">
                  <c:v>9.9999999999999995E-7</c:v>
                </c:pt>
                <c:pt idx="2522">
                  <c:v>9.9999999999999995E-7</c:v>
                </c:pt>
                <c:pt idx="2523">
                  <c:v>0</c:v>
                </c:pt>
                <c:pt idx="2524">
                  <c:v>9.9999999999999995E-7</c:v>
                </c:pt>
                <c:pt idx="2525">
                  <c:v>9.9999999999999995E-7</c:v>
                </c:pt>
                <c:pt idx="2526">
                  <c:v>0</c:v>
                </c:pt>
                <c:pt idx="2527">
                  <c:v>3.0000000000000001E-6</c:v>
                </c:pt>
                <c:pt idx="2528">
                  <c:v>0</c:v>
                </c:pt>
                <c:pt idx="2529">
                  <c:v>9.9999999999999995E-7</c:v>
                </c:pt>
                <c:pt idx="2530">
                  <c:v>9.9999999999999995E-7</c:v>
                </c:pt>
                <c:pt idx="2531">
                  <c:v>9.9999999999999995E-7</c:v>
                </c:pt>
                <c:pt idx="2532">
                  <c:v>9.9999999999999995E-7</c:v>
                </c:pt>
                <c:pt idx="2533">
                  <c:v>9.9999999999999995E-7</c:v>
                </c:pt>
                <c:pt idx="2534">
                  <c:v>0</c:v>
                </c:pt>
                <c:pt idx="2535">
                  <c:v>9.9999999999999995E-7</c:v>
                </c:pt>
                <c:pt idx="2536">
                  <c:v>0</c:v>
                </c:pt>
                <c:pt idx="2537">
                  <c:v>1.9999999999999999E-6</c:v>
                </c:pt>
                <c:pt idx="2538">
                  <c:v>0</c:v>
                </c:pt>
                <c:pt idx="2539">
                  <c:v>0</c:v>
                </c:pt>
                <c:pt idx="2540">
                  <c:v>9.9999999999999995E-7</c:v>
                </c:pt>
                <c:pt idx="2541">
                  <c:v>9.9999999999999995E-7</c:v>
                </c:pt>
                <c:pt idx="2542">
                  <c:v>9.9999999999999995E-7</c:v>
                </c:pt>
                <c:pt idx="2543">
                  <c:v>9.9999999999999995E-7</c:v>
                </c:pt>
                <c:pt idx="2544">
                  <c:v>0</c:v>
                </c:pt>
                <c:pt idx="2545">
                  <c:v>9.9999999999999995E-7</c:v>
                </c:pt>
                <c:pt idx="2546">
                  <c:v>0</c:v>
                </c:pt>
                <c:pt idx="2547">
                  <c:v>3.0000000000000001E-6</c:v>
                </c:pt>
                <c:pt idx="2548">
                  <c:v>0</c:v>
                </c:pt>
                <c:pt idx="2549">
                  <c:v>9.9999999999999995E-7</c:v>
                </c:pt>
                <c:pt idx="2550">
                  <c:v>0</c:v>
                </c:pt>
                <c:pt idx="2551">
                  <c:v>0</c:v>
                </c:pt>
                <c:pt idx="2552">
                  <c:v>0</c:v>
                </c:pt>
                <c:pt idx="2553">
                  <c:v>0</c:v>
                </c:pt>
                <c:pt idx="2554">
                  <c:v>0</c:v>
                </c:pt>
                <c:pt idx="2555">
                  <c:v>0</c:v>
                </c:pt>
                <c:pt idx="2556">
                  <c:v>0</c:v>
                </c:pt>
                <c:pt idx="2557">
                  <c:v>9.9999999999999995E-7</c:v>
                </c:pt>
                <c:pt idx="2558">
                  <c:v>0</c:v>
                </c:pt>
                <c:pt idx="2559">
                  <c:v>0</c:v>
                </c:pt>
                <c:pt idx="2560">
                  <c:v>9.9999999999999995E-7</c:v>
                </c:pt>
                <c:pt idx="2561">
                  <c:v>1.9999999999999999E-6</c:v>
                </c:pt>
                <c:pt idx="2562">
                  <c:v>0</c:v>
                </c:pt>
                <c:pt idx="2563">
                  <c:v>1.9999999999999999E-6</c:v>
                </c:pt>
                <c:pt idx="2564">
                  <c:v>0</c:v>
                </c:pt>
                <c:pt idx="2565">
                  <c:v>3.0000000000000001E-6</c:v>
                </c:pt>
                <c:pt idx="2566">
                  <c:v>0</c:v>
                </c:pt>
                <c:pt idx="2567">
                  <c:v>9.9999999999999995E-7</c:v>
                </c:pt>
                <c:pt idx="2568">
                  <c:v>1.9999999999999999E-6</c:v>
                </c:pt>
                <c:pt idx="2569">
                  <c:v>9.9999999999999995E-7</c:v>
                </c:pt>
                <c:pt idx="2570">
                  <c:v>9.9999999999999995E-7</c:v>
                </c:pt>
                <c:pt idx="2571">
                  <c:v>0</c:v>
                </c:pt>
                <c:pt idx="2572">
                  <c:v>1.9999999999999999E-6</c:v>
                </c:pt>
                <c:pt idx="2573">
                  <c:v>9.9999999999999995E-7</c:v>
                </c:pt>
                <c:pt idx="2574">
                  <c:v>9.9999999999999995E-7</c:v>
                </c:pt>
                <c:pt idx="2575">
                  <c:v>9.9999999999999995E-7</c:v>
                </c:pt>
                <c:pt idx="2576">
                  <c:v>3.0000000000000001E-6</c:v>
                </c:pt>
                <c:pt idx="2577">
                  <c:v>9.9999999999999995E-7</c:v>
                </c:pt>
                <c:pt idx="2578">
                  <c:v>0</c:v>
                </c:pt>
                <c:pt idx="2579">
                  <c:v>9.9999999999999995E-7</c:v>
                </c:pt>
                <c:pt idx="2580">
                  <c:v>0</c:v>
                </c:pt>
                <c:pt idx="2581">
                  <c:v>0</c:v>
                </c:pt>
                <c:pt idx="2582">
                  <c:v>0</c:v>
                </c:pt>
                <c:pt idx="2583">
                  <c:v>0</c:v>
                </c:pt>
                <c:pt idx="2584">
                  <c:v>9.9999999999999995E-7</c:v>
                </c:pt>
                <c:pt idx="2585">
                  <c:v>9.9999999999999995E-7</c:v>
                </c:pt>
                <c:pt idx="2586">
                  <c:v>1.9999999999999999E-6</c:v>
                </c:pt>
                <c:pt idx="2587">
                  <c:v>9.9999999999999995E-7</c:v>
                </c:pt>
                <c:pt idx="2588">
                  <c:v>9.9999999999999995E-7</c:v>
                </c:pt>
                <c:pt idx="2589">
                  <c:v>0</c:v>
                </c:pt>
                <c:pt idx="2590">
                  <c:v>1.9999999999999999E-6</c:v>
                </c:pt>
                <c:pt idx="2591">
                  <c:v>9.9999999999999995E-7</c:v>
                </c:pt>
                <c:pt idx="2592">
                  <c:v>0</c:v>
                </c:pt>
                <c:pt idx="2593">
                  <c:v>1.9999999999999999E-6</c:v>
                </c:pt>
                <c:pt idx="2594">
                  <c:v>0</c:v>
                </c:pt>
                <c:pt idx="2595">
                  <c:v>0</c:v>
                </c:pt>
                <c:pt idx="2596">
                  <c:v>9.9999999999999995E-7</c:v>
                </c:pt>
                <c:pt idx="2597">
                  <c:v>9.9999999999999995E-7</c:v>
                </c:pt>
                <c:pt idx="2598">
                  <c:v>9.9999999999999995E-7</c:v>
                </c:pt>
                <c:pt idx="2599">
                  <c:v>0</c:v>
                </c:pt>
                <c:pt idx="2600">
                  <c:v>0</c:v>
                </c:pt>
                <c:pt idx="2601">
                  <c:v>9.9999999999999995E-7</c:v>
                </c:pt>
                <c:pt idx="2602">
                  <c:v>0</c:v>
                </c:pt>
                <c:pt idx="2603">
                  <c:v>9.9999999999999995E-7</c:v>
                </c:pt>
                <c:pt idx="2604">
                  <c:v>0</c:v>
                </c:pt>
                <c:pt idx="2605">
                  <c:v>0</c:v>
                </c:pt>
                <c:pt idx="2606">
                  <c:v>9.9999999999999995E-7</c:v>
                </c:pt>
                <c:pt idx="2607">
                  <c:v>0</c:v>
                </c:pt>
                <c:pt idx="2608">
                  <c:v>0</c:v>
                </c:pt>
                <c:pt idx="2609">
                  <c:v>1.9999999999999999E-6</c:v>
                </c:pt>
                <c:pt idx="2610">
                  <c:v>0</c:v>
                </c:pt>
                <c:pt idx="2611">
                  <c:v>1.9999999999999999E-6</c:v>
                </c:pt>
                <c:pt idx="2612">
                  <c:v>0</c:v>
                </c:pt>
                <c:pt idx="2613">
                  <c:v>0</c:v>
                </c:pt>
                <c:pt idx="2614">
                  <c:v>0</c:v>
                </c:pt>
                <c:pt idx="2615">
                  <c:v>1.9999999999999999E-6</c:v>
                </c:pt>
                <c:pt idx="2616">
                  <c:v>1.9999999999999999E-6</c:v>
                </c:pt>
                <c:pt idx="2617">
                  <c:v>1.9999999999999999E-6</c:v>
                </c:pt>
                <c:pt idx="2618">
                  <c:v>1.9999999999999999E-6</c:v>
                </c:pt>
                <c:pt idx="2619">
                  <c:v>3.0000000000000001E-6</c:v>
                </c:pt>
                <c:pt idx="2620">
                  <c:v>9.9999999999999995E-7</c:v>
                </c:pt>
                <c:pt idx="2621">
                  <c:v>0</c:v>
                </c:pt>
                <c:pt idx="2622">
                  <c:v>1.9999999999999999E-6</c:v>
                </c:pt>
                <c:pt idx="2623">
                  <c:v>1.9999999999999999E-6</c:v>
                </c:pt>
                <c:pt idx="2624">
                  <c:v>1.9999999999999999E-6</c:v>
                </c:pt>
                <c:pt idx="2625">
                  <c:v>1.9999999999999999E-6</c:v>
                </c:pt>
                <c:pt idx="2626">
                  <c:v>1.9999999999999999E-6</c:v>
                </c:pt>
                <c:pt idx="2627">
                  <c:v>9.9999999999999995E-7</c:v>
                </c:pt>
                <c:pt idx="2628">
                  <c:v>1.9999999999999999E-6</c:v>
                </c:pt>
                <c:pt idx="2629">
                  <c:v>9.9999999999999995E-7</c:v>
                </c:pt>
                <c:pt idx="2630">
                  <c:v>9.9999999999999995E-7</c:v>
                </c:pt>
                <c:pt idx="2631">
                  <c:v>9.9999999999999995E-7</c:v>
                </c:pt>
                <c:pt idx="2632">
                  <c:v>1.9999999999999999E-6</c:v>
                </c:pt>
                <c:pt idx="2633">
                  <c:v>9.9999999999999995E-7</c:v>
                </c:pt>
                <c:pt idx="2634">
                  <c:v>0</c:v>
                </c:pt>
                <c:pt idx="2635">
                  <c:v>0</c:v>
                </c:pt>
                <c:pt idx="2636">
                  <c:v>9.9999999999999995E-7</c:v>
                </c:pt>
                <c:pt idx="2637">
                  <c:v>0</c:v>
                </c:pt>
                <c:pt idx="2638">
                  <c:v>1.9999999999999999E-6</c:v>
                </c:pt>
                <c:pt idx="2639">
                  <c:v>0</c:v>
                </c:pt>
                <c:pt idx="2640">
                  <c:v>0</c:v>
                </c:pt>
                <c:pt idx="2641">
                  <c:v>9.9999999999999995E-7</c:v>
                </c:pt>
                <c:pt idx="2642">
                  <c:v>9.9999999999999995E-7</c:v>
                </c:pt>
                <c:pt idx="2643">
                  <c:v>0</c:v>
                </c:pt>
                <c:pt idx="2644">
                  <c:v>1.9999999999999999E-6</c:v>
                </c:pt>
                <c:pt idx="2645">
                  <c:v>0</c:v>
                </c:pt>
                <c:pt idx="2646">
                  <c:v>1.9999999999999999E-6</c:v>
                </c:pt>
                <c:pt idx="2647">
                  <c:v>0</c:v>
                </c:pt>
                <c:pt idx="2648">
                  <c:v>0</c:v>
                </c:pt>
                <c:pt idx="2649">
                  <c:v>9.9999999999999995E-7</c:v>
                </c:pt>
                <c:pt idx="2650">
                  <c:v>9.9999999999999995E-7</c:v>
                </c:pt>
                <c:pt idx="2651">
                  <c:v>0</c:v>
                </c:pt>
                <c:pt idx="2652">
                  <c:v>9.9999999999999995E-7</c:v>
                </c:pt>
                <c:pt idx="2653">
                  <c:v>9.9999999999999995E-7</c:v>
                </c:pt>
                <c:pt idx="2654">
                  <c:v>9.9999999999999995E-7</c:v>
                </c:pt>
                <c:pt idx="2655">
                  <c:v>9.9999999999999995E-7</c:v>
                </c:pt>
                <c:pt idx="2656">
                  <c:v>0</c:v>
                </c:pt>
                <c:pt idx="2657">
                  <c:v>0</c:v>
                </c:pt>
                <c:pt idx="2658">
                  <c:v>9.9999999999999995E-7</c:v>
                </c:pt>
                <c:pt idx="2659">
                  <c:v>0</c:v>
                </c:pt>
                <c:pt idx="2660">
                  <c:v>9.9999999999999995E-7</c:v>
                </c:pt>
                <c:pt idx="2661">
                  <c:v>9.9999999999999995E-7</c:v>
                </c:pt>
                <c:pt idx="2662">
                  <c:v>0</c:v>
                </c:pt>
                <c:pt idx="2663">
                  <c:v>0</c:v>
                </c:pt>
                <c:pt idx="2664">
                  <c:v>9.9999999999999995E-7</c:v>
                </c:pt>
                <c:pt idx="2665">
                  <c:v>1.9999999999999999E-6</c:v>
                </c:pt>
                <c:pt idx="2666">
                  <c:v>0</c:v>
                </c:pt>
                <c:pt idx="2667">
                  <c:v>3.9999999999999998E-6</c:v>
                </c:pt>
                <c:pt idx="2668">
                  <c:v>9.9999999999999995E-7</c:v>
                </c:pt>
                <c:pt idx="2669">
                  <c:v>0</c:v>
                </c:pt>
                <c:pt idx="2670">
                  <c:v>9.9999999999999995E-7</c:v>
                </c:pt>
                <c:pt idx="2671">
                  <c:v>9.9999999999999995E-7</c:v>
                </c:pt>
                <c:pt idx="2672">
                  <c:v>0</c:v>
                </c:pt>
                <c:pt idx="2673">
                  <c:v>9.9999999999999995E-7</c:v>
                </c:pt>
                <c:pt idx="2674">
                  <c:v>0</c:v>
                </c:pt>
                <c:pt idx="2675">
                  <c:v>9.9999999999999995E-7</c:v>
                </c:pt>
                <c:pt idx="2676">
                  <c:v>1.9999999999999999E-6</c:v>
                </c:pt>
                <c:pt idx="2677">
                  <c:v>9.9999999999999995E-7</c:v>
                </c:pt>
                <c:pt idx="2678">
                  <c:v>9.9999999999999995E-7</c:v>
                </c:pt>
                <c:pt idx="2679">
                  <c:v>0</c:v>
                </c:pt>
                <c:pt idx="2680">
                  <c:v>0</c:v>
                </c:pt>
                <c:pt idx="2681">
                  <c:v>9.9999999999999995E-7</c:v>
                </c:pt>
                <c:pt idx="2682">
                  <c:v>0</c:v>
                </c:pt>
                <c:pt idx="2683">
                  <c:v>9.9999999999999995E-7</c:v>
                </c:pt>
                <c:pt idx="2684">
                  <c:v>0</c:v>
                </c:pt>
                <c:pt idx="2685">
                  <c:v>0</c:v>
                </c:pt>
                <c:pt idx="2686">
                  <c:v>9.9999999999999995E-7</c:v>
                </c:pt>
                <c:pt idx="2687">
                  <c:v>9.9999999999999995E-7</c:v>
                </c:pt>
                <c:pt idx="2688">
                  <c:v>0</c:v>
                </c:pt>
                <c:pt idx="2689">
                  <c:v>9.9999999999999995E-7</c:v>
                </c:pt>
                <c:pt idx="2690">
                  <c:v>9.9999999999999995E-7</c:v>
                </c:pt>
                <c:pt idx="2691">
                  <c:v>9.9999999999999995E-7</c:v>
                </c:pt>
                <c:pt idx="2692">
                  <c:v>9.9999999999999995E-7</c:v>
                </c:pt>
                <c:pt idx="2693">
                  <c:v>0</c:v>
                </c:pt>
                <c:pt idx="2694">
                  <c:v>9.9999999999999995E-7</c:v>
                </c:pt>
                <c:pt idx="2695">
                  <c:v>9.9999999999999995E-7</c:v>
                </c:pt>
                <c:pt idx="2696">
                  <c:v>0</c:v>
                </c:pt>
                <c:pt idx="2697">
                  <c:v>0</c:v>
                </c:pt>
                <c:pt idx="2698">
                  <c:v>0</c:v>
                </c:pt>
                <c:pt idx="2699">
                  <c:v>0</c:v>
                </c:pt>
                <c:pt idx="2700">
                  <c:v>9.9999999999999995E-7</c:v>
                </c:pt>
                <c:pt idx="2701">
                  <c:v>9.9999999999999995E-7</c:v>
                </c:pt>
                <c:pt idx="2702">
                  <c:v>0</c:v>
                </c:pt>
                <c:pt idx="2703">
                  <c:v>0</c:v>
                </c:pt>
                <c:pt idx="2704">
                  <c:v>1.9999999999999999E-6</c:v>
                </c:pt>
                <c:pt idx="2705">
                  <c:v>9.9999999999999995E-7</c:v>
                </c:pt>
                <c:pt idx="2706">
                  <c:v>0</c:v>
                </c:pt>
                <c:pt idx="2707">
                  <c:v>9.9999999999999995E-7</c:v>
                </c:pt>
                <c:pt idx="2708">
                  <c:v>9.9999999999999995E-7</c:v>
                </c:pt>
                <c:pt idx="2709">
                  <c:v>0</c:v>
                </c:pt>
                <c:pt idx="2710">
                  <c:v>9.9999999999999995E-7</c:v>
                </c:pt>
                <c:pt idx="2711">
                  <c:v>0</c:v>
                </c:pt>
                <c:pt idx="2712">
                  <c:v>0</c:v>
                </c:pt>
                <c:pt idx="2713">
                  <c:v>0</c:v>
                </c:pt>
                <c:pt idx="2714">
                  <c:v>1.9999999999999999E-6</c:v>
                </c:pt>
                <c:pt idx="2715">
                  <c:v>9.9999999999999995E-7</c:v>
                </c:pt>
                <c:pt idx="2716">
                  <c:v>9.9999999999999995E-7</c:v>
                </c:pt>
                <c:pt idx="2717">
                  <c:v>9.9999999999999995E-7</c:v>
                </c:pt>
                <c:pt idx="2718">
                  <c:v>0</c:v>
                </c:pt>
                <c:pt idx="2719">
                  <c:v>0</c:v>
                </c:pt>
                <c:pt idx="2720">
                  <c:v>0</c:v>
                </c:pt>
                <c:pt idx="2721">
                  <c:v>0</c:v>
                </c:pt>
                <c:pt idx="2722">
                  <c:v>9.9999999999999995E-7</c:v>
                </c:pt>
                <c:pt idx="2723">
                  <c:v>0</c:v>
                </c:pt>
                <c:pt idx="2724">
                  <c:v>9.9999999999999995E-7</c:v>
                </c:pt>
                <c:pt idx="2725">
                  <c:v>3.0000000000000001E-6</c:v>
                </c:pt>
                <c:pt idx="2726">
                  <c:v>9.9999999999999995E-7</c:v>
                </c:pt>
                <c:pt idx="2727">
                  <c:v>9.9999999999999995E-7</c:v>
                </c:pt>
                <c:pt idx="2728">
                  <c:v>9.9999999999999995E-7</c:v>
                </c:pt>
                <c:pt idx="2729">
                  <c:v>1.9999999999999999E-6</c:v>
                </c:pt>
                <c:pt idx="2730">
                  <c:v>0</c:v>
                </c:pt>
                <c:pt idx="2731">
                  <c:v>1.9999999999999999E-6</c:v>
                </c:pt>
                <c:pt idx="2732">
                  <c:v>1.9999999999999999E-6</c:v>
                </c:pt>
                <c:pt idx="2733">
                  <c:v>3.0000000000000001E-6</c:v>
                </c:pt>
                <c:pt idx="2734">
                  <c:v>9.9999999999999995E-7</c:v>
                </c:pt>
                <c:pt idx="2735">
                  <c:v>9.9999999999999995E-7</c:v>
                </c:pt>
                <c:pt idx="2736">
                  <c:v>9.9999999999999995E-7</c:v>
                </c:pt>
                <c:pt idx="2737">
                  <c:v>9.9999999999999995E-7</c:v>
                </c:pt>
                <c:pt idx="2738">
                  <c:v>3.0000000000000001E-6</c:v>
                </c:pt>
                <c:pt idx="2739">
                  <c:v>0</c:v>
                </c:pt>
                <c:pt idx="2740">
                  <c:v>0</c:v>
                </c:pt>
                <c:pt idx="2741">
                  <c:v>0</c:v>
                </c:pt>
                <c:pt idx="2742">
                  <c:v>0</c:v>
                </c:pt>
                <c:pt idx="2743">
                  <c:v>0</c:v>
                </c:pt>
                <c:pt idx="2744">
                  <c:v>0</c:v>
                </c:pt>
                <c:pt idx="2745">
                  <c:v>9.9999999999999995E-7</c:v>
                </c:pt>
                <c:pt idx="2746">
                  <c:v>9.9999999999999995E-7</c:v>
                </c:pt>
                <c:pt idx="2747">
                  <c:v>9.9999999999999995E-7</c:v>
                </c:pt>
                <c:pt idx="2748">
                  <c:v>0</c:v>
                </c:pt>
                <c:pt idx="2749">
                  <c:v>9.9999999999999995E-7</c:v>
                </c:pt>
                <c:pt idx="2750">
                  <c:v>0</c:v>
                </c:pt>
                <c:pt idx="2751">
                  <c:v>0</c:v>
                </c:pt>
                <c:pt idx="2752">
                  <c:v>0</c:v>
                </c:pt>
                <c:pt idx="2753">
                  <c:v>0</c:v>
                </c:pt>
                <c:pt idx="2754">
                  <c:v>0</c:v>
                </c:pt>
                <c:pt idx="2755">
                  <c:v>9.9999999999999995E-7</c:v>
                </c:pt>
                <c:pt idx="2756">
                  <c:v>9.9999999999999995E-7</c:v>
                </c:pt>
                <c:pt idx="2757">
                  <c:v>0</c:v>
                </c:pt>
                <c:pt idx="2758">
                  <c:v>9.9999999999999995E-7</c:v>
                </c:pt>
                <c:pt idx="2759">
                  <c:v>9.9999999999999995E-7</c:v>
                </c:pt>
                <c:pt idx="2760">
                  <c:v>9.9999999999999995E-7</c:v>
                </c:pt>
                <c:pt idx="2761">
                  <c:v>0</c:v>
                </c:pt>
                <c:pt idx="2762">
                  <c:v>0</c:v>
                </c:pt>
                <c:pt idx="2763">
                  <c:v>0</c:v>
                </c:pt>
                <c:pt idx="2764">
                  <c:v>1.9999999999999999E-6</c:v>
                </c:pt>
                <c:pt idx="2765">
                  <c:v>9.9999999999999995E-7</c:v>
                </c:pt>
                <c:pt idx="2766">
                  <c:v>0</c:v>
                </c:pt>
                <c:pt idx="2767">
                  <c:v>1.9999999999999999E-6</c:v>
                </c:pt>
                <c:pt idx="2768">
                  <c:v>0</c:v>
                </c:pt>
                <c:pt idx="2769">
                  <c:v>0</c:v>
                </c:pt>
                <c:pt idx="2770">
                  <c:v>0</c:v>
                </c:pt>
                <c:pt idx="2771">
                  <c:v>0</c:v>
                </c:pt>
                <c:pt idx="2772">
                  <c:v>0</c:v>
                </c:pt>
                <c:pt idx="2773">
                  <c:v>1.9999999999999999E-6</c:v>
                </c:pt>
                <c:pt idx="2774">
                  <c:v>0</c:v>
                </c:pt>
                <c:pt idx="2775">
                  <c:v>0</c:v>
                </c:pt>
                <c:pt idx="2776">
                  <c:v>0</c:v>
                </c:pt>
                <c:pt idx="2777">
                  <c:v>0</c:v>
                </c:pt>
                <c:pt idx="2778">
                  <c:v>0</c:v>
                </c:pt>
                <c:pt idx="2779">
                  <c:v>1.9999999999999999E-6</c:v>
                </c:pt>
                <c:pt idx="2780">
                  <c:v>9.9999999999999995E-7</c:v>
                </c:pt>
                <c:pt idx="2781">
                  <c:v>0</c:v>
                </c:pt>
                <c:pt idx="2782">
                  <c:v>3.0000000000000001E-6</c:v>
                </c:pt>
                <c:pt idx="2783">
                  <c:v>1.9999999999999999E-6</c:v>
                </c:pt>
                <c:pt idx="2784">
                  <c:v>0</c:v>
                </c:pt>
                <c:pt idx="2785">
                  <c:v>0</c:v>
                </c:pt>
                <c:pt idx="2786">
                  <c:v>0</c:v>
                </c:pt>
                <c:pt idx="2787">
                  <c:v>0</c:v>
                </c:pt>
                <c:pt idx="2788">
                  <c:v>0</c:v>
                </c:pt>
                <c:pt idx="2789">
                  <c:v>9.9999999999999995E-7</c:v>
                </c:pt>
                <c:pt idx="2790">
                  <c:v>9.9999999999999995E-7</c:v>
                </c:pt>
                <c:pt idx="2791">
                  <c:v>0</c:v>
                </c:pt>
                <c:pt idx="2792">
                  <c:v>0</c:v>
                </c:pt>
                <c:pt idx="2793">
                  <c:v>0</c:v>
                </c:pt>
                <c:pt idx="2794">
                  <c:v>0</c:v>
                </c:pt>
                <c:pt idx="2795">
                  <c:v>0</c:v>
                </c:pt>
                <c:pt idx="2796">
                  <c:v>0</c:v>
                </c:pt>
                <c:pt idx="2797">
                  <c:v>0</c:v>
                </c:pt>
                <c:pt idx="2798">
                  <c:v>0</c:v>
                </c:pt>
                <c:pt idx="2799">
                  <c:v>0</c:v>
                </c:pt>
                <c:pt idx="2800">
                  <c:v>0</c:v>
                </c:pt>
                <c:pt idx="2801">
                  <c:v>0</c:v>
                </c:pt>
                <c:pt idx="2802">
                  <c:v>0</c:v>
                </c:pt>
                <c:pt idx="2803">
                  <c:v>9.9999999999999995E-7</c:v>
                </c:pt>
                <c:pt idx="2804">
                  <c:v>9.9999999999999995E-7</c:v>
                </c:pt>
                <c:pt idx="2805">
                  <c:v>0</c:v>
                </c:pt>
                <c:pt idx="2806">
                  <c:v>0</c:v>
                </c:pt>
                <c:pt idx="2807">
                  <c:v>9.9999999999999995E-7</c:v>
                </c:pt>
                <c:pt idx="2808">
                  <c:v>9.9999999999999995E-7</c:v>
                </c:pt>
                <c:pt idx="2809">
                  <c:v>9.9999999999999995E-7</c:v>
                </c:pt>
                <c:pt idx="2810">
                  <c:v>0</c:v>
                </c:pt>
                <c:pt idx="2811">
                  <c:v>1.9999999999999999E-6</c:v>
                </c:pt>
                <c:pt idx="2812">
                  <c:v>0</c:v>
                </c:pt>
                <c:pt idx="2813">
                  <c:v>0</c:v>
                </c:pt>
                <c:pt idx="2814">
                  <c:v>9.9999999999999995E-7</c:v>
                </c:pt>
                <c:pt idx="2815">
                  <c:v>3.0000000000000001E-6</c:v>
                </c:pt>
                <c:pt idx="2816">
                  <c:v>0</c:v>
                </c:pt>
                <c:pt idx="2817">
                  <c:v>0</c:v>
                </c:pt>
                <c:pt idx="2818">
                  <c:v>0</c:v>
                </c:pt>
                <c:pt idx="2819">
                  <c:v>0</c:v>
                </c:pt>
                <c:pt idx="2820">
                  <c:v>0</c:v>
                </c:pt>
                <c:pt idx="2821">
                  <c:v>9.9999999999999995E-7</c:v>
                </c:pt>
                <c:pt idx="2822">
                  <c:v>9.9999999999999995E-7</c:v>
                </c:pt>
                <c:pt idx="2823">
                  <c:v>1.9999999999999999E-6</c:v>
                </c:pt>
                <c:pt idx="2824">
                  <c:v>0</c:v>
                </c:pt>
                <c:pt idx="2825">
                  <c:v>0</c:v>
                </c:pt>
                <c:pt idx="2826">
                  <c:v>0</c:v>
                </c:pt>
                <c:pt idx="2827">
                  <c:v>0</c:v>
                </c:pt>
                <c:pt idx="2828">
                  <c:v>1.9999999999999999E-6</c:v>
                </c:pt>
                <c:pt idx="2829">
                  <c:v>1.9999999999999999E-6</c:v>
                </c:pt>
                <c:pt idx="2830">
                  <c:v>0</c:v>
                </c:pt>
                <c:pt idx="2831">
                  <c:v>0</c:v>
                </c:pt>
                <c:pt idx="2832">
                  <c:v>1.9999999999999999E-6</c:v>
                </c:pt>
                <c:pt idx="2833">
                  <c:v>0</c:v>
                </c:pt>
                <c:pt idx="2834">
                  <c:v>9.9999999999999995E-7</c:v>
                </c:pt>
                <c:pt idx="2835">
                  <c:v>9.9999999999999995E-7</c:v>
                </c:pt>
                <c:pt idx="2836">
                  <c:v>9.9999999999999995E-7</c:v>
                </c:pt>
                <c:pt idx="2837">
                  <c:v>9.9999999999999995E-7</c:v>
                </c:pt>
                <c:pt idx="2838">
                  <c:v>0</c:v>
                </c:pt>
                <c:pt idx="2839">
                  <c:v>9.9999999999999995E-7</c:v>
                </c:pt>
                <c:pt idx="2840">
                  <c:v>9.9999999999999995E-7</c:v>
                </c:pt>
                <c:pt idx="2841">
                  <c:v>0</c:v>
                </c:pt>
                <c:pt idx="2842">
                  <c:v>0</c:v>
                </c:pt>
                <c:pt idx="2843">
                  <c:v>9.9999999999999995E-7</c:v>
                </c:pt>
                <c:pt idx="2844">
                  <c:v>0</c:v>
                </c:pt>
                <c:pt idx="2845">
                  <c:v>0</c:v>
                </c:pt>
                <c:pt idx="2846">
                  <c:v>0</c:v>
                </c:pt>
                <c:pt idx="2847">
                  <c:v>0</c:v>
                </c:pt>
                <c:pt idx="2848">
                  <c:v>9.9999999999999995E-7</c:v>
                </c:pt>
                <c:pt idx="2849">
                  <c:v>0</c:v>
                </c:pt>
                <c:pt idx="2850">
                  <c:v>9.9999999999999995E-7</c:v>
                </c:pt>
                <c:pt idx="2851">
                  <c:v>0</c:v>
                </c:pt>
                <c:pt idx="2852">
                  <c:v>0</c:v>
                </c:pt>
                <c:pt idx="2853">
                  <c:v>0</c:v>
                </c:pt>
                <c:pt idx="2854">
                  <c:v>0</c:v>
                </c:pt>
                <c:pt idx="2855">
                  <c:v>9.9999999999999995E-7</c:v>
                </c:pt>
                <c:pt idx="2856">
                  <c:v>9.9999999999999995E-7</c:v>
                </c:pt>
                <c:pt idx="2857">
                  <c:v>0</c:v>
                </c:pt>
                <c:pt idx="2858">
                  <c:v>0</c:v>
                </c:pt>
                <c:pt idx="2859">
                  <c:v>0</c:v>
                </c:pt>
                <c:pt idx="2860">
                  <c:v>0</c:v>
                </c:pt>
                <c:pt idx="2861">
                  <c:v>1.9999999999999999E-6</c:v>
                </c:pt>
                <c:pt idx="2862">
                  <c:v>0</c:v>
                </c:pt>
                <c:pt idx="2863">
                  <c:v>1.9999999999999999E-6</c:v>
                </c:pt>
                <c:pt idx="2864">
                  <c:v>0</c:v>
                </c:pt>
                <c:pt idx="2865">
                  <c:v>0</c:v>
                </c:pt>
                <c:pt idx="2866">
                  <c:v>0</c:v>
                </c:pt>
                <c:pt idx="2867">
                  <c:v>0</c:v>
                </c:pt>
                <c:pt idx="2868">
                  <c:v>9.9999999999999995E-7</c:v>
                </c:pt>
                <c:pt idx="2869">
                  <c:v>9.9999999999999995E-7</c:v>
                </c:pt>
                <c:pt idx="2870">
                  <c:v>0</c:v>
                </c:pt>
                <c:pt idx="2871">
                  <c:v>0</c:v>
                </c:pt>
                <c:pt idx="2872">
                  <c:v>9.9999999999999995E-7</c:v>
                </c:pt>
                <c:pt idx="2873">
                  <c:v>0</c:v>
                </c:pt>
                <c:pt idx="2874">
                  <c:v>0</c:v>
                </c:pt>
                <c:pt idx="2875">
                  <c:v>0</c:v>
                </c:pt>
                <c:pt idx="2876">
                  <c:v>0</c:v>
                </c:pt>
                <c:pt idx="2877">
                  <c:v>0</c:v>
                </c:pt>
                <c:pt idx="2878">
                  <c:v>0</c:v>
                </c:pt>
                <c:pt idx="2879">
                  <c:v>0</c:v>
                </c:pt>
                <c:pt idx="2880">
                  <c:v>3.0000000000000001E-6</c:v>
                </c:pt>
                <c:pt idx="2881">
                  <c:v>0</c:v>
                </c:pt>
                <c:pt idx="2882">
                  <c:v>9.9999999999999995E-7</c:v>
                </c:pt>
                <c:pt idx="2883">
                  <c:v>9.9999999999999995E-7</c:v>
                </c:pt>
                <c:pt idx="2884">
                  <c:v>0</c:v>
                </c:pt>
                <c:pt idx="2885">
                  <c:v>0</c:v>
                </c:pt>
                <c:pt idx="2886">
                  <c:v>0</c:v>
                </c:pt>
                <c:pt idx="2887">
                  <c:v>0</c:v>
                </c:pt>
                <c:pt idx="2888">
                  <c:v>9.9999999999999995E-7</c:v>
                </c:pt>
                <c:pt idx="2889">
                  <c:v>0</c:v>
                </c:pt>
                <c:pt idx="2890">
                  <c:v>1.9999999999999999E-6</c:v>
                </c:pt>
                <c:pt idx="2891">
                  <c:v>9.9999999999999995E-7</c:v>
                </c:pt>
                <c:pt idx="2892">
                  <c:v>9.9999999999999995E-7</c:v>
                </c:pt>
                <c:pt idx="2893">
                  <c:v>0</c:v>
                </c:pt>
                <c:pt idx="2894">
                  <c:v>9.9999999999999995E-7</c:v>
                </c:pt>
                <c:pt idx="2895">
                  <c:v>1.9999999999999999E-6</c:v>
                </c:pt>
                <c:pt idx="2896">
                  <c:v>9.9999999999999995E-7</c:v>
                </c:pt>
                <c:pt idx="2897">
                  <c:v>0</c:v>
                </c:pt>
                <c:pt idx="2898">
                  <c:v>9.9999999999999995E-7</c:v>
                </c:pt>
                <c:pt idx="2899">
                  <c:v>3.0000000000000001E-6</c:v>
                </c:pt>
                <c:pt idx="2900">
                  <c:v>9.9999999999999995E-7</c:v>
                </c:pt>
                <c:pt idx="2901">
                  <c:v>9.9999999999999995E-7</c:v>
                </c:pt>
                <c:pt idx="2902">
                  <c:v>0</c:v>
                </c:pt>
                <c:pt idx="2903">
                  <c:v>0</c:v>
                </c:pt>
                <c:pt idx="2904">
                  <c:v>0</c:v>
                </c:pt>
                <c:pt idx="2905">
                  <c:v>9.9999999999999995E-7</c:v>
                </c:pt>
                <c:pt idx="2906">
                  <c:v>0</c:v>
                </c:pt>
                <c:pt idx="2907">
                  <c:v>0</c:v>
                </c:pt>
                <c:pt idx="2908">
                  <c:v>9.9999999999999995E-7</c:v>
                </c:pt>
                <c:pt idx="2909">
                  <c:v>0</c:v>
                </c:pt>
                <c:pt idx="2910">
                  <c:v>0</c:v>
                </c:pt>
                <c:pt idx="2911">
                  <c:v>0</c:v>
                </c:pt>
                <c:pt idx="2912">
                  <c:v>1.9999999999999999E-6</c:v>
                </c:pt>
                <c:pt idx="2913">
                  <c:v>0</c:v>
                </c:pt>
                <c:pt idx="2914">
                  <c:v>0</c:v>
                </c:pt>
                <c:pt idx="2915">
                  <c:v>9.9999999999999995E-7</c:v>
                </c:pt>
                <c:pt idx="2916">
                  <c:v>0</c:v>
                </c:pt>
                <c:pt idx="2917">
                  <c:v>9.9999999999999995E-7</c:v>
                </c:pt>
                <c:pt idx="2918">
                  <c:v>9.9999999999999995E-7</c:v>
                </c:pt>
                <c:pt idx="2919">
                  <c:v>1.9999999999999999E-6</c:v>
                </c:pt>
                <c:pt idx="2920">
                  <c:v>1.9999999999999999E-6</c:v>
                </c:pt>
                <c:pt idx="2921">
                  <c:v>9.9999999999999995E-7</c:v>
                </c:pt>
                <c:pt idx="2922">
                  <c:v>1.9999999999999999E-6</c:v>
                </c:pt>
                <c:pt idx="2923">
                  <c:v>9.9999999999999995E-7</c:v>
                </c:pt>
                <c:pt idx="2924">
                  <c:v>9.9999999999999995E-7</c:v>
                </c:pt>
                <c:pt idx="2925">
                  <c:v>9.9999999999999995E-7</c:v>
                </c:pt>
                <c:pt idx="2926">
                  <c:v>0</c:v>
                </c:pt>
                <c:pt idx="2927">
                  <c:v>0</c:v>
                </c:pt>
                <c:pt idx="2928">
                  <c:v>0</c:v>
                </c:pt>
                <c:pt idx="2929">
                  <c:v>9.9999999999999995E-7</c:v>
                </c:pt>
                <c:pt idx="2930">
                  <c:v>9.9999999999999995E-7</c:v>
                </c:pt>
                <c:pt idx="2931">
                  <c:v>9.9999999999999995E-7</c:v>
                </c:pt>
                <c:pt idx="2932">
                  <c:v>9.9999999999999995E-7</c:v>
                </c:pt>
                <c:pt idx="2933">
                  <c:v>0</c:v>
                </c:pt>
                <c:pt idx="2934">
                  <c:v>1.9999999999999999E-6</c:v>
                </c:pt>
                <c:pt idx="2935">
                  <c:v>9.9999999999999995E-7</c:v>
                </c:pt>
                <c:pt idx="2936">
                  <c:v>0</c:v>
                </c:pt>
                <c:pt idx="2937">
                  <c:v>9.9999999999999995E-7</c:v>
                </c:pt>
                <c:pt idx="2938">
                  <c:v>0</c:v>
                </c:pt>
                <c:pt idx="2939">
                  <c:v>0</c:v>
                </c:pt>
                <c:pt idx="2940">
                  <c:v>0</c:v>
                </c:pt>
                <c:pt idx="2941">
                  <c:v>0</c:v>
                </c:pt>
                <c:pt idx="2942">
                  <c:v>0</c:v>
                </c:pt>
                <c:pt idx="2943">
                  <c:v>9.9999999999999995E-7</c:v>
                </c:pt>
                <c:pt idx="2944">
                  <c:v>9.9999999999999995E-7</c:v>
                </c:pt>
                <c:pt idx="2945">
                  <c:v>9.9999999999999995E-7</c:v>
                </c:pt>
                <c:pt idx="2946">
                  <c:v>9.9999999999999995E-7</c:v>
                </c:pt>
                <c:pt idx="2947">
                  <c:v>9.9999999999999995E-7</c:v>
                </c:pt>
                <c:pt idx="2948">
                  <c:v>9.9999999999999995E-7</c:v>
                </c:pt>
                <c:pt idx="2949">
                  <c:v>0</c:v>
                </c:pt>
                <c:pt idx="2950">
                  <c:v>0</c:v>
                </c:pt>
                <c:pt idx="2951">
                  <c:v>0</c:v>
                </c:pt>
                <c:pt idx="2952">
                  <c:v>0</c:v>
                </c:pt>
                <c:pt idx="2953">
                  <c:v>0</c:v>
                </c:pt>
                <c:pt idx="2954">
                  <c:v>9.9999999999999995E-7</c:v>
                </c:pt>
                <c:pt idx="2955">
                  <c:v>9.9999999999999995E-7</c:v>
                </c:pt>
                <c:pt idx="2956">
                  <c:v>9.9999999999999995E-7</c:v>
                </c:pt>
                <c:pt idx="2957">
                  <c:v>0</c:v>
                </c:pt>
                <c:pt idx="2958">
                  <c:v>1.9999999999999999E-6</c:v>
                </c:pt>
                <c:pt idx="2959">
                  <c:v>9.9999999999999995E-7</c:v>
                </c:pt>
                <c:pt idx="2960">
                  <c:v>0</c:v>
                </c:pt>
                <c:pt idx="2961">
                  <c:v>0</c:v>
                </c:pt>
                <c:pt idx="2962">
                  <c:v>0</c:v>
                </c:pt>
                <c:pt idx="2963">
                  <c:v>0</c:v>
                </c:pt>
                <c:pt idx="2964">
                  <c:v>9.9999999999999995E-7</c:v>
                </c:pt>
                <c:pt idx="2965">
                  <c:v>9.9999999999999995E-7</c:v>
                </c:pt>
                <c:pt idx="2966">
                  <c:v>0</c:v>
                </c:pt>
                <c:pt idx="2967">
                  <c:v>9.9999999999999995E-7</c:v>
                </c:pt>
                <c:pt idx="2968">
                  <c:v>9.9999999999999995E-7</c:v>
                </c:pt>
                <c:pt idx="2969">
                  <c:v>0</c:v>
                </c:pt>
                <c:pt idx="2970">
                  <c:v>0</c:v>
                </c:pt>
                <c:pt idx="2971">
                  <c:v>0</c:v>
                </c:pt>
                <c:pt idx="2972">
                  <c:v>0</c:v>
                </c:pt>
                <c:pt idx="2973">
                  <c:v>9.9999999999999995E-7</c:v>
                </c:pt>
                <c:pt idx="2974">
                  <c:v>9.9999999999999995E-7</c:v>
                </c:pt>
                <c:pt idx="2975">
                  <c:v>9.9999999999999995E-7</c:v>
                </c:pt>
                <c:pt idx="2976">
                  <c:v>9.9999999999999995E-7</c:v>
                </c:pt>
                <c:pt idx="2977">
                  <c:v>9.9999999999999995E-7</c:v>
                </c:pt>
                <c:pt idx="2978">
                  <c:v>9.9999999999999995E-7</c:v>
                </c:pt>
                <c:pt idx="2979">
                  <c:v>0</c:v>
                </c:pt>
                <c:pt idx="2980">
                  <c:v>1.9999999999999999E-6</c:v>
                </c:pt>
                <c:pt idx="2981">
                  <c:v>9.9999999999999995E-7</c:v>
                </c:pt>
                <c:pt idx="2982">
                  <c:v>9.9999999999999995E-7</c:v>
                </c:pt>
                <c:pt idx="2983">
                  <c:v>0</c:v>
                </c:pt>
                <c:pt idx="2984">
                  <c:v>0</c:v>
                </c:pt>
                <c:pt idx="2985">
                  <c:v>0</c:v>
                </c:pt>
                <c:pt idx="2986">
                  <c:v>1.9999999999999999E-6</c:v>
                </c:pt>
                <c:pt idx="2987">
                  <c:v>0</c:v>
                </c:pt>
                <c:pt idx="2988">
                  <c:v>9.9999999999999995E-7</c:v>
                </c:pt>
                <c:pt idx="2989">
                  <c:v>0</c:v>
                </c:pt>
                <c:pt idx="2990">
                  <c:v>0</c:v>
                </c:pt>
                <c:pt idx="2991">
                  <c:v>9.9999999999999995E-7</c:v>
                </c:pt>
                <c:pt idx="2992">
                  <c:v>9.9999999999999995E-7</c:v>
                </c:pt>
                <c:pt idx="2993">
                  <c:v>0</c:v>
                </c:pt>
                <c:pt idx="2994">
                  <c:v>1.9999999999999999E-6</c:v>
                </c:pt>
                <c:pt idx="2995">
                  <c:v>0</c:v>
                </c:pt>
                <c:pt idx="2996">
                  <c:v>0</c:v>
                </c:pt>
                <c:pt idx="2997">
                  <c:v>9.9999999999999995E-7</c:v>
                </c:pt>
                <c:pt idx="2998">
                  <c:v>9.9999999999999995E-7</c:v>
                </c:pt>
                <c:pt idx="2999">
                  <c:v>9.9999999999999995E-7</c:v>
                </c:pt>
                <c:pt idx="3000">
                  <c:v>1.9999999999999999E-6</c:v>
                </c:pt>
                <c:pt idx="3001">
                  <c:v>0</c:v>
                </c:pt>
                <c:pt idx="3002">
                  <c:v>0</c:v>
                </c:pt>
                <c:pt idx="3003">
                  <c:v>0</c:v>
                </c:pt>
                <c:pt idx="3004">
                  <c:v>0</c:v>
                </c:pt>
                <c:pt idx="3005">
                  <c:v>0</c:v>
                </c:pt>
                <c:pt idx="3006">
                  <c:v>9.9999999999999995E-7</c:v>
                </c:pt>
                <c:pt idx="3007">
                  <c:v>0</c:v>
                </c:pt>
                <c:pt idx="3008">
                  <c:v>0</c:v>
                </c:pt>
                <c:pt idx="3009">
                  <c:v>0</c:v>
                </c:pt>
                <c:pt idx="3010">
                  <c:v>0</c:v>
                </c:pt>
                <c:pt idx="3011">
                  <c:v>0</c:v>
                </c:pt>
                <c:pt idx="3012">
                  <c:v>0</c:v>
                </c:pt>
                <c:pt idx="3013">
                  <c:v>9.9999999999999995E-7</c:v>
                </c:pt>
                <c:pt idx="3014">
                  <c:v>0</c:v>
                </c:pt>
                <c:pt idx="3015">
                  <c:v>9.9999999999999995E-7</c:v>
                </c:pt>
                <c:pt idx="3016">
                  <c:v>0</c:v>
                </c:pt>
                <c:pt idx="3017">
                  <c:v>0</c:v>
                </c:pt>
                <c:pt idx="3018">
                  <c:v>1.9999999999999999E-6</c:v>
                </c:pt>
                <c:pt idx="3019">
                  <c:v>0</c:v>
                </c:pt>
                <c:pt idx="3020">
                  <c:v>9.9999999999999995E-7</c:v>
                </c:pt>
                <c:pt idx="3021">
                  <c:v>0</c:v>
                </c:pt>
                <c:pt idx="3022">
                  <c:v>0</c:v>
                </c:pt>
                <c:pt idx="3023">
                  <c:v>0</c:v>
                </c:pt>
                <c:pt idx="3024">
                  <c:v>9.9999999999999995E-7</c:v>
                </c:pt>
                <c:pt idx="3025">
                  <c:v>0</c:v>
                </c:pt>
                <c:pt idx="3026">
                  <c:v>0</c:v>
                </c:pt>
                <c:pt idx="3027">
                  <c:v>9.9999999999999995E-7</c:v>
                </c:pt>
                <c:pt idx="3028">
                  <c:v>0</c:v>
                </c:pt>
                <c:pt idx="3029">
                  <c:v>0</c:v>
                </c:pt>
                <c:pt idx="3030">
                  <c:v>9.9999999999999995E-7</c:v>
                </c:pt>
                <c:pt idx="3031">
                  <c:v>0</c:v>
                </c:pt>
                <c:pt idx="3032">
                  <c:v>9.9999999999999995E-7</c:v>
                </c:pt>
                <c:pt idx="3033">
                  <c:v>9.9999999999999995E-7</c:v>
                </c:pt>
                <c:pt idx="3034">
                  <c:v>9.9999999999999995E-7</c:v>
                </c:pt>
                <c:pt idx="3035">
                  <c:v>9.9999999999999995E-7</c:v>
                </c:pt>
                <c:pt idx="3036">
                  <c:v>0</c:v>
                </c:pt>
                <c:pt idx="3037">
                  <c:v>9.9999999999999995E-7</c:v>
                </c:pt>
                <c:pt idx="3038">
                  <c:v>0</c:v>
                </c:pt>
                <c:pt idx="3039">
                  <c:v>9.9999999999999995E-7</c:v>
                </c:pt>
                <c:pt idx="3040">
                  <c:v>0</c:v>
                </c:pt>
                <c:pt idx="3041">
                  <c:v>0</c:v>
                </c:pt>
                <c:pt idx="3042">
                  <c:v>0</c:v>
                </c:pt>
                <c:pt idx="3043">
                  <c:v>0</c:v>
                </c:pt>
                <c:pt idx="3044">
                  <c:v>0</c:v>
                </c:pt>
                <c:pt idx="3045">
                  <c:v>0</c:v>
                </c:pt>
                <c:pt idx="3046">
                  <c:v>0</c:v>
                </c:pt>
                <c:pt idx="3047">
                  <c:v>9.9999999999999995E-7</c:v>
                </c:pt>
                <c:pt idx="3048">
                  <c:v>0</c:v>
                </c:pt>
                <c:pt idx="3049">
                  <c:v>0</c:v>
                </c:pt>
                <c:pt idx="3050">
                  <c:v>0</c:v>
                </c:pt>
                <c:pt idx="3051">
                  <c:v>9.9999999999999995E-7</c:v>
                </c:pt>
                <c:pt idx="3052">
                  <c:v>0</c:v>
                </c:pt>
                <c:pt idx="3053">
                  <c:v>9.9999999999999995E-7</c:v>
                </c:pt>
                <c:pt idx="3054">
                  <c:v>0</c:v>
                </c:pt>
                <c:pt idx="3055">
                  <c:v>9.9999999999999995E-7</c:v>
                </c:pt>
                <c:pt idx="3056">
                  <c:v>0</c:v>
                </c:pt>
                <c:pt idx="3057">
                  <c:v>9.9999999999999995E-7</c:v>
                </c:pt>
                <c:pt idx="3058">
                  <c:v>1.9999999999999999E-6</c:v>
                </c:pt>
                <c:pt idx="3059">
                  <c:v>9.9999999999999995E-7</c:v>
                </c:pt>
                <c:pt idx="3060">
                  <c:v>9.9999999999999995E-7</c:v>
                </c:pt>
                <c:pt idx="3061">
                  <c:v>0</c:v>
                </c:pt>
                <c:pt idx="3062">
                  <c:v>0</c:v>
                </c:pt>
                <c:pt idx="3063">
                  <c:v>0</c:v>
                </c:pt>
                <c:pt idx="3064">
                  <c:v>0</c:v>
                </c:pt>
                <c:pt idx="3065">
                  <c:v>0</c:v>
                </c:pt>
                <c:pt idx="3066">
                  <c:v>0</c:v>
                </c:pt>
                <c:pt idx="3067">
                  <c:v>0</c:v>
                </c:pt>
                <c:pt idx="3068">
                  <c:v>0</c:v>
                </c:pt>
                <c:pt idx="3069">
                  <c:v>0</c:v>
                </c:pt>
                <c:pt idx="3070">
                  <c:v>9.9999999999999995E-7</c:v>
                </c:pt>
                <c:pt idx="3071">
                  <c:v>9.9999999999999995E-7</c:v>
                </c:pt>
                <c:pt idx="3072">
                  <c:v>9.9999999999999995E-7</c:v>
                </c:pt>
                <c:pt idx="3073">
                  <c:v>9.9999999999999995E-7</c:v>
                </c:pt>
                <c:pt idx="3074">
                  <c:v>0</c:v>
                </c:pt>
                <c:pt idx="3075">
                  <c:v>0</c:v>
                </c:pt>
                <c:pt idx="3076">
                  <c:v>0</c:v>
                </c:pt>
                <c:pt idx="3077">
                  <c:v>1.9999999999999999E-6</c:v>
                </c:pt>
                <c:pt idx="3078">
                  <c:v>9.9999999999999995E-7</c:v>
                </c:pt>
                <c:pt idx="3079">
                  <c:v>9.9999999999999995E-7</c:v>
                </c:pt>
                <c:pt idx="3080">
                  <c:v>1.9999999999999999E-6</c:v>
                </c:pt>
                <c:pt idx="3081">
                  <c:v>9.9999999999999995E-7</c:v>
                </c:pt>
                <c:pt idx="3082">
                  <c:v>9.9999999999999995E-7</c:v>
                </c:pt>
                <c:pt idx="3083">
                  <c:v>1.9999999999999999E-6</c:v>
                </c:pt>
                <c:pt idx="3084">
                  <c:v>9.9999999999999995E-7</c:v>
                </c:pt>
                <c:pt idx="3085">
                  <c:v>0</c:v>
                </c:pt>
                <c:pt idx="3086">
                  <c:v>0</c:v>
                </c:pt>
                <c:pt idx="3087">
                  <c:v>1.9999999999999999E-6</c:v>
                </c:pt>
                <c:pt idx="3088">
                  <c:v>9.9999999999999995E-7</c:v>
                </c:pt>
                <c:pt idx="3089">
                  <c:v>9.9999999999999995E-7</c:v>
                </c:pt>
                <c:pt idx="3090">
                  <c:v>9.9999999999999995E-7</c:v>
                </c:pt>
                <c:pt idx="3091">
                  <c:v>0</c:v>
                </c:pt>
                <c:pt idx="3092">
                  <c:v>9.9999999999999995E-7</c:v>
                </c:pt>
                <c:pt idx="3093">
                  <c:v>0</c:v>
                </c:pt>
                <c:pt idx="3094">
                  <c:v>0</c:v>
                </c:pt>
                <c:pt idx="3095">
                  <c:v>0</c:v>
                </c:pt>
                <c:pt idx="3096">
                  <c:v>9.9999999999999995E-7</c:v>
                </c:pt>
                <c:pt idx="3097">
                  <c:v>9.9999999999999995E-7</c:v>
                </c:pt>
                <c:pt idx="3098">
                  <c:v>0</c:v>
                </c:pt>
                <c:pt idx="3099">
                  <c:v>0</c:v>
                </c:pt>
                <c:pt idx="3100">
                  <c:v>0</c:v>
                </c:pt>
                <c:pt idx="3101">
                  <c:v>0</c:v>
                </c:pt>
                <c:pt idx="3102">
                  <c:v>9.9999999999999995E-7</c:v>
                </c:pt>
                <c:pt idx="3103">
                  <c:v>1.9999999999999999E-6</c:v>
                </c:pt>
                <c:pt idx="3104">
                  <c:v>0</c:v>
                </c:pt>
                <c:pt idx="3105">
                  <c:v>3.0000000000000001E-6</c:v>
                </c:pt>
                <c:pt idx="3106">
                  <c:v>9.9999999999999995E-7</c:v>
                </c:pt>
                <c:pt idx="3107">
                  <c:v>9.9999999999999995E-7</c:v>
                </c:pt>
                <c:pt idx="3108">
                  <c:v>0</c:v>
                </c:pt>
                <c:pt idx="3109">
                  <c:v>0</c:v>
                </c:pt>
                <c:pt idx="3110">
                  <c:v>0</c:v>
                </c:pt>
                <c:pt idx="3111">
                  <c:v>0</c:v>
                </c:pt>
                <c:pt idx="3112">
                  <c:v>9.9999999999999995E-7</c:v>
                </c:pt>
                <c:pt idx="3113">
                  <c:v>0</c:v>
                </c:pt>
                <c:pt idx="3114">
                  <c:v>0</c:v>
                </c:pt>
                <c:pt idx="3115">
                  <c:v>0</c:v>
                </c:pt>
                <c:pt idx="3116">
                  <c:v>1.9999999999999999E-6</c:v>
                </c:pt>
                <c:pt idx="3117">
                  <c:v>1.9999999999999999E-6</c:v>
                </c:pt>
                <c:pt idx="3118">
                  <c:v>9.9999999999999995E-7</c:v>
                </c:pt>
                <c:pt idx="3119">
                  <c:v>9.9999999999999995E-7</c:v>
                </c:pt>
                <c:pt idx="3120">
                  <c:v>9.9999999999999995E-7</c:v>
                </c:pt>
                <c:pt idx="3121">
                  <c:v>0</c:v>
                </c:pt>
                <c:pt idx="3122">
                  <c:v>0</c:v>
                </c:pt>
                <c:pt idx="3123">
                  <c:v>0</c:v>
                </c:pt>
                <c:pt idx="3124">
                  <c:v>0</c:v>
                </c:pt>
                <c:pt idx="3125">
                  <c:v>9.9999999999999995E-7</c:v>
                </c:pt>
                <c:pt idx="3126">
                  <c:v>9.9999999999999995E-7</c:v>
                </c:pt>
                <c:pt idx="3127">
                  <c:v>0</c:v>
                </c:pt>
                <c:pt idx="3128">
                  <c:v>9.9999999999999995E-7</c:v>
                </c:pt>
                <c:pt idx="3129">
                  <c:v>0</c:v>
                </c:pt>
                <c:pt idx="3130">
                  <c:v>0</c:v>
                </c:pt>
                <c:pt idx="3131">
                  <c:v>0</c:v>
                </c:pt>
                <c:pt idx="3132">
                  <c:v>1.9999999999999999E-6</c:v>
                </c:pt>
                <c:pt idx="3133">
                  <c:v>0</c:v>
                </c:pt>
                <c:pt idx="3134">
                  <c:v>1.9999999999999999E-6</c:v>
                </c:pt>
                <c:pt idx="3135">
                  <c:v>0</c:v>
                </c:pt>
                <c:pt idx="3136">
                  <c:v>0</c:v>
                </c:pt>
                <c:pt idx="3137">
                  <c:v>0</c:v>
                </c:pt>
                <c:pt idx="3138">
                  <c:v>9.9999999999999995E-7</c:v>
                </c:pt>
                <c:pt idx="3139">
                  <c:v>0</c:v>
                </c:pt>
                <c:pt idx="3140">
                  <c:v>0</c:v>
                </c:pt>
                <c:pt idx="3141">
                  <c:v>0</c:v>
                </c:pt>
                <c:pt idx="3142">
                  <c:v>9.9999999999999995E-7</c:v>
                </c:pt>
                <c:pt idx="3143">
                  <c:v>0</c:v>
                </c:pt>
                <c:pt idx="3144">
                  <c:v>9.9999999999999995E-7</c:v>
                </c:pt>
                <c:pt idx="3145">
                  <c:v>0</c:v>
                </c:pt>
                <c:pt idx="3146">
                  <c:v>9.9999999999999995E-7</c:v>
                </c:pt>
                <c:pt idx="3147">
                  <c:v>0</c:v>
                </c:pt>
                <c:pt idx="3148">
                  <c:v>0</c:v>
                </c:pt>
                <c:pt idx="3149">
                  <c:v>9.9999999999999995E-7</c:v>
                </c:pt>
                <c:pt idx="3150">
                  <c:v>9.9999999999999995E-7</c:v>
                </c:pt>
                <c:pt idx="3151">
                  <c:v>0</c:v>
                </c:pt>
                <c:pt idx="3152">
                  <c:v>0</c:v>
                </c:pt>
                <c:pt idx="3153">
                  <c:v>0</c:v>
                </c:pt>
                <c:pt idx="3154">
                  <c:v>0</c:v>
                </c:pt>
                <c:pt idx="3155">
                  <c:v>9.9999999999999995E-7</c:v>
                </c:pt>
                <c:pt idx="3156">
                  <c:v>0</c:v>
                </c:pt>
                <c:pt idx="3157">
                  <c:v>9.9999999999999995E-7</c:v>
                </c:pt>
                <c:pt idx="3158">
                  <c:v>1.9999999999999999E-6</c:v>
                </c:pt>
                <c:pt idx="3159">
                  <c:v>9.9999999999999995E-7</c:v>
                </c:pt>
                <c:pt idx="3160">
                  <c:v>9.9999999999999995E-7</c:v>
                </c:pt>
                <c:pt idx="3161">
                  <c:v>0</c:v>
                </c:pt>
                <c:pt idx="3162">
                  <c:v>0</c:v>
                </c:pt>
                <c:pt idx="3163">
                  <c:v>9.9999999999999995E-7</c:v>
                </c:pt>
                <c:pt idx="3164">
                  <c:v>1.9999999999999999E-6</c:v>
                </c:pt>
                <c:pt idx="3165">
                  <c:v>9.9999999999999995E-7</c:v>
                </c:pt>
                <c:pt idx="3166">
                  <c:v>0</c:v>
                </c:pt>
                <c:pt idx="3167">
                  <c:v>0</c:v>
                </c:pt>
                <c:pt idx="3168">
                  <c:v>0</c:v>
                </c:pt>
                <c:pt idx="3169">
                  <c:v>0</c:v>
                </c:pt>
                <c:pt idx="3170">
                  <c:v>9.9999999999999995E-7</c:v>
                </c:pt>
                <c:pt idx="3171">
                  <c:v>9.9999999999999995E-7</c:v>
                </c:pt>
                <c:pt idx="3172">
                  <c:v>0</c:v>
                </c:pt>
                <c:pt idx="3173">
                  <c:v>0</c:v>
                </c:pt>
                <c:pt idx="3174">
                  <c:v>0</c:v>
                </c:pt>
                <c:pt idx="3175">
                  <c:v>0</c:v>
                </c:pt>
                <c:pt idx="3176">
                  <c:v>9.9999999999999995E-7</c:v>
                </c:pt>
                <c:pt idx="3177">
                  <c:v>0</c:v>
                </c:pt>
                <c:pt idx="3178">
                  <c:v>9.9999999999999995E-7</c:v>
                </c:pt>
                <c:pt idx="3179">
                  <c:v>0</c:v>
                </c:pt>
                <c:pt idx="3180">
                  <c:v>1.9999999999999999E-6</c:v>
                </c:pt>
                <c:pt idx="3181">
                  <c:v>0</c:v>
                </c:pt>
                <c:pt idx="3182">
                  <c:v>9.9999999999999995E-7</c:v>
                </c:pt>
                <c:pt idx="3183">
                  <c:v>9.9999999999999995E-7</c:v>
                </c:pt>
                <c:pt idx="3184">
                  <c:v>0</c:v>
                </c:pt>
                <c:pt idx="3185">
                  <c:v>0</c:v>
                </c:pt>
                <c:pt idx="3186">
                  <c:v>0</c:v>
                </c:pt>
                <c:pt idx="3187">
                  <c:v>9.9999999999999995E-7</c:v>
                </c:pt>
                <c:pt idx="3188">
                  <c:v>0</c:v>
                </c:pt>
                <c:pt idx="3189">
                  <c:v>0</c:v>
                </c:pt>
                <c:pt idx="3190">
                  <c:v>0</c:v>
                </c:pt>
                <c:pt idx="3191">
                  <c:v>0</c:v>
                </c:pt>
                <c:pt idx="3192">
                  <c:v>0</c:v>
                </c:pt>
                <c:pt idx="3193">
                  <c:v>0</c:v>
                </c:pt>
                <c:pt idx="3194">
                  <c:v>0</c:v>
                </c:pt>
                <c:pt idx="3195">
                  <c:v>9.9999999999999995E-7</c:v>
                </c:pt>
                <c:pt idx="3196">
                  <c:v>0</c:v>
                </c:pt>
                <c:pt idx="3197">
                  <c:v>9.9999999999999995E-7</c:v>
                </c:pt>
                <c:pt idx="3198">
                  <c:v>0</c:v>
                </c:pt>
                <c:pt idx="3199">
                  <c:v>9.9999999999999995E-7</c:v>
                </c:pt>
                <c:pt idx="3200">
                  <c:v>9.9999999999999995E-7</c:v>
                </c:pt>
                <c:pt idx="3201">
                  <c:v>9.9999999999999995E-7</c:v>
                </c:pt>
                <c:pt idx="3202">
                  <c:v>0</c:v>
                </c:pt>
                <c:pt idx="3203">
                  <c:v>0</c:v>
                </c:pt>
                <c:pt idx="3204">
                  <c:v>0</c:v>
                </c:pt>
                <c:pt idx="3205">
                  <c:v>0</c:v>
                </c:pt>
                <c:pt idx="3206">
                  <c:v>0</c:v>
                </c:pt>
                <c:pt idx="3207">
                  <c:v>9.9999999999999995E-7</c:v>
                </c:pt>
                <c:pt idx="3208">
                  <c:v>9.9999999999999995E-7</c:v>
                </c:pt>
                <c:pt idx="3209">
                  <c:v>9.9999999999999995E-7</c:v>
                </c:pt>
                <c:pt idx="3210">
                  <c:v>0</c:v>
                </c:pt>
                <c:pt idx="3211">
                  <c:v>0</c:v>
                </c:pt>
                <c:pt idx="3212">
                  <c:v>0</c:v>
                </c:pt>
                <c:pt idx="3213">
                  <c:v>0</c:v>
                </c:pt>
                <c:pt idx="3214">
                  <c:v>1.9999999999999999E-6</c:v>
                </c:pt>
                <c:pt idx="3215">
                  <c:v>9.9999999999999995E-7</c:v>
                </c:pt>
                <c:pt idx="3216">
                  <c:v>0</c:v>
                </c:pt>
                <c:pt idx="3217">
                  <c:v>9.9999999999999995E-7</c:v>
                </c:pt>
                <c:pt idx="3218">
                  <c:v>9.9999999999999995E-7</c:v>
                </c:pt>
                <c:pt idx="3219">
                  <c:v>0</c:v>
                </c:pt>
                <c:pt idx="3220">
                  <c:v>0</c:v>
                </c:pt>
                <c:pt idx="3221">
                  <c:v>9.9999999999999995E-7</c:v>
                </c:pt>
                <c:pt idx="3222">
                  <c:v>0</c:v>
                </c:pt>
                <c:pt idx="3223">
                  <c:v>0</c:v>
                </c:pt>
                <c:pt idx="3224">
                  <c:v>0</c:v>
                </c:pt>
                <c:pt idx="3225">
                  <c:v>9.9999999999999995E-7</c:v>
                </c:pt>
                <c:pt idx="3226">
                  <c:v>0</c:v>
                </c:pt>
                <c:pt idx="3227">
                  <c:v>9.9999999999999995E-7</c:v>
                </c:pt>
                <c:pt idx="3228">
                  <c:v>0</c:v>
                </c:pt>
                <c:pt idx="3229">
                  <c:v>0</c:v>
                </c:pt>
                <c:pt idx="3230">
                  <c:v>0</c:v>
                </c:pt>
                <c:pt idx="3231">
                  <c:v>0</c:v>
                </c:pt>
                <c:pt idx="3232">
                  <c:v>0</c:v>
                </c:pt>
                <c:pt idx="3233">
                  <c:v>0</c:v>
                </c:pt>
                <c:pt idx="3234">
                  <c:v>0</c:v>
                </c:pt>
                <c:pt idx="3235">
                  <c:v>0</c:v>
                </c:pt>
                <c:pt idx="3236">
                  <c:v>0</c:v>
                </c:pt>
                <c:pt idx="3237">
                  <c:v>0</c:v>
                </c:pt>
                <c:pt idx="3238">
                  <c:v>0</c:v>
                </c:pt>
                <c:pt idx="3239">
                  <c:v>9.9999999999999995E-7</c:v>
                </c:pt>
                <c:pt idx="3240">
                  <c:v>0</c:v>
                </c:pt>
                <c:pt idx="3241">
                  <c:v>0</c:v>
                </c:pt>
                <c:pt idx="3242">
                  <c:v>0</c:v>
                </c:pt>
                <c:pt idx="3243">
                  <c:v>0</c:v>
                </c:pt>
                <c:pt idx="3244">
                  <c:v>9.9999999999999995E-7</c:v>
                </c:pt>
                <c:pt idx="3245">
                  <c:v>0</c:v>
                </c:pt>
                <c:pt idx="3246">
                  <c:v>9.9999999999999995E-7</c:v>
                </c:pt>
                <c:pt idx="3247">
                  <c:v>1.9999999999999999E-6</c:v>
                </c:pt>
                <c:pt idx="3248">
                  <c:v>9.9999999999999995E-7</c:v>
                </c:pt>
                <c:pt idx="3249">
                  <c:v>0</c:v>
                </c:pt>
                <c:pt idx="3250">
                  <c:v>0</c:v>
                </c:pt>
                <c:pt idx="3251">
                  <c:v>0</c:v>
                </c:pt>
                <c:pt idx="3252">
                  <c:v>0</c:v>
                </c:pt>
                <c:pt idx="3253">
                  <c:v>1.9999999999999999E-6</c:v>
                </c:pt>
                <c:pt idx="3254">
                  <c:v>0</c:v>
                </c:pt>
                <c:pt idx="3255">
                  <c:v>0</c:v>
                </c:pt>
                <c:pt idx="3256">
                  <c:v>0</c:v>
                </c:pt>
                <c:pt idx="3257">
                  <c:v>9.9999999999999995E-7</c:v>
                </c:pt>
                <c:pt idx="3258">
                  <c:v>0</c:v>
                </c:pt>
                <c:pt idx="3259">
                  <c:v>0</c:v>
                </c:pt>
                <c:pt idx="3260">
                  <c:v>0</c:v>
                </c:pt>
                <c:pt idx="3261">
                  <c:v>0</c:v>
                </c:pt>
                <c:pt idx="3262">
                  <c:v>9.9999999999999995E-7</c:v>
                </c:pt>
                <c:pt idx="3263">
                  <c:v>0</c:v>
                </c:pt>
                <c:pt idx="3264">
                  <c:v>0</c:v>
                </c:pt>
                <c:pt idx="3265">
                  <c:v>9.9999999999999995E-7</c:v>
                </c:pt>
                <c:pt idx="3266">
                  <c:v>0</c:v>
                </c:pt>
                <c:pt idx="3267">
                  <c:v>9.9999999999999995E-7</c:v>
                </c:pt>
                <c:pt idx="3268">
                  <c:v>1.9999999999999999E-6</c:v>
                </c:pt>
                <c:pt idx="3269">
                  <c:v>9.9999999999999995E-7</c:v>
                </c:pt>
                <c:pt idx="3270">
                  <c:v>9.9999999999999995E-7</c:v>
                </c:pt>
                <c:pt idx="3271">
                  <c:v>9.9999999999999995E-7</c:v>
                </c:pt>
                <c:pt idx="3272">
                  <c:v>0</c:v>
                </c:pt>
                <c:pt idx="3273">
                  <c:v>0</c:v>
                </c:pt>
                <c:pt idx="3274">
                  <c:v>9.9999999999999995E-7</c:v>
                </c:pt>
                <c:pt idx="3275">
                  <c:v>0</c:v>
                </c:pt>
                <c:pt idx="3276">
                  <c:v>0</c:v>
                </c:pt>
                <c:pt idx="3277">
                  <c:v>0</c:v>
                </c:pt>
                <c:pt idx="3278">
                  <c:v>0</c:v>
                </c:pt>
                <c:pt idx="3279">
                  <c:v>0</c:v>
                </c:pt>
                <c:pt idx="3280">
                  <c:v>0</c:v>
                </c:pt>
                <c:pt idx="3281">
                  <c:v>9.9999999999999995E-7</c:v>
                </c:pt>
                <c:pt idx="3282">
                  <c:v>9.9999999999999995E-7</c:v>
                </c:pt>
                <c:pt idx="3283">
                  <c:v>0</c:v>
                </c:pt>
                <c:pt idx="3284">
                  <c:v>0</c:v>
                </c:pt>
                <c:pt idx="3285">
                  <c:v>0</c:v>
                </c:pt>
                <c:pt idx="3286">
                  <c:v>9.9999999999999995E-7</c:v>
                </c:pt>
                <c:pt idx="3287">
                  <c:v>0</c:v>
                </c:pt>
                <c:pt idx="3288">
                  <c:v>0</c:v>
                </c:pt>
                <c:pt idx="3289">
                  <c:v>0</c:v>
                </c:pt>
                <c:pt idx="3290">
                  <c:v>0</c:v>
                </c:pt>
                <c:pt idx="3291">
                  <c:v>0</c:v>
                </c:pt>
                <c:pt idx="3292">
                  <c:v>0</c:v>
                </c:pt>
                <c:pt idx="3293">
                  <c:v>0</c:v>
                </c:pt>
                <c:pt idx="3294">
                  <c:v>0</c:v>
                </c:pt>
                <c:pt idx="3295">
                  <c:v>0</c:v>
                </c:pt>
                <c:pt idx="3296">
                  <c:v>0</c:v>
                </c:pt>
                <c:pt idx="3297">
                  <c:v>0</c:v>
                </c:pt>
                <c:pt idx="3298">
                  <c:v>0</c:v>
                </c:pt>
                <c:pt idx="3299">
                  <c:v>0</c:v>
                </c:pt>
                <c:pt idx="3300">
                  <c:v>3.0000000000000001E-6</c:v>
                </c:pt>
                <c:pt idx="3301">
                  <c:v>0</c:v>
                </c:pt>
                <c:pt idx="3302">
                  <c:v>9.9999999999999995E-7</c:v>
                </c:pt>
                <c:pt idx="3303">
                  <c:v>9.9999999999999995E-7</c:v>
                </c:pt>
                <c:pt idx="3304">
                  <c:v>0</c:v>
                </c:pt>
                <c:pt idx="3305">
                  <c:v>0</c:v>
                </c:pt>
                <c:pt idx="3306">
                  <c:v>9.9999999999999995E-7</c:v>
                </c:pt>
                <c:pt idx="3307">
                  <c:v>0</c:v>
                </c:pt>
                <c:pt idx="3308">
                  <c:v>0</c:v>
                </c:pt>
                <c:pt idx="3309">
                  <c:v>9.9999999999999995E-7</c:v>
                </c:pt>
                <c:pt idx="3310">
                  <c:v>0</c:v>
                </c:pt>
                <c:pt idx="3311">
                  <c:v>0</c:v>
                </c:pt>
                <c:pt idx="3312">
                  <c:v>0</c:v>
                </c:pt>
                <c:pt idx="3313">
                  <c:v>0</c:v>
                </c:pt>
                <c:pt idx="3314">
                  <c:v>0</c:v>
                </c:pt>
                <c:pt idx="3315">
                  <c:v>9.9999999999999995E-7</c:v>
                </c:pt>
                <c:pt idx="3316">
                  <c:v>0</c:v>
                </c:pt>
                <c:pt idx="3317">
                  <c:v>1.9999999999999999E-6</c:v>
                </c:pt>
                <c:pt idx="3318">
                  <c:v>0</c:v>
                </c:pt>
                <c:pt idx="3319">
                  <c:v>0</c:v>
                </c:pt>
                <c:pt idx="3320">
                  <c:v>9.9999999999999995E-7</c:v>
                </c:pt>
                <c:pt idx="3321">
                  <c:v>0</c:v>
                </c:pt>
                <c:pt idx="3322">
                  <c:v>0</c:v>
                </c:pt>
                <c:pt idx="3323">
                  <c:v>0</c:v>
                </c:pt>
                <c:pt idx="3324">
                  <c:v>0</c:v>
                </c:pt>
                <c:pt idx="3325">
                  <c:v>9.9999999999999995E-7</c:v>
                </c:pt>
                <c:pt idx="3326">
                  <c:v>9.9999999999999995E-7</c:v>
                </c:pt>
                <c:pt idx="3327">
                  <c:v>0</c:v>
                </c:pt>
                <c:pt idx="3328">
                  <c:v>0</c:v>
                </c:pt>
                <c:pt idx="3329">
                  <c:v>0</c:v>
                </c:pt>
                <c:pt idx="3330">
                  <c:v>0</c:v>
                </c:pt>
                <c:pt idx="3331">
                  <c:v>0</c:v>
                </c:pt>
                <c:pt idx="3332">
                  <c:v>0</c:v>
                </c:pt>
                <c:pt idx="3333">
                  <c:v>1.9999999999999999E-6</c:v>
                </c:pt>
                <c:pt idx="3334">
                  <c:v>0</c:v>
                </c:pt>
                <c:pt idx="3335">
                  <c:v>0</c:v>
                </c:pt>
                <c:pt idx="3336">
                  <c:v>0</c:v>
                </c:pt>
                <c:pt idx="3337">
                  <c:v>9.9999999999999995E-7</c:v>
                </c:pt>
                <c:pt idx="3338">
                  <c:v>1.9999999999999999E-6</c:v>
                </c:pt>
                <c:pt idx="3339">
                  <c:v>1.9999999999999999E-6</c:v>
                </c:pt>
                <c:pt idx="3340">
                  <c:v>0</c:v>
                </c:pt>
                <c:pt idx="3341">
                  <c:v>0</c:v>
                </c:pt>
                <c:pt idx="3342">
                  <c:v>9.9999999999999995E-7</c:v>
                </c:pt>
                <c:pt idx="3343">
                  <c:v>0</c:v>
                </c:pt>
                <c:pt idx="3344">
                  <c:v>0</c:v>
                </c:pt>
                <c:pt idx="3345">
                  <c:v>1.9999999999999999E-6</c:v>
                </c:pt>
                <c:pt idx="3346">
                  <c:v>0</c:v>
                </c:pt>
                <c:pt idx="3347">
                  <c:v>0</c:v>
                </c:pt>
                <c:pt idx="3348">
                  <c:v>0</c:v>
                </c:pt>
                <c:pt idx="3349">
                  <c:v>0</c:v>
                </c:pt>
                <c:pt idx="3350">
                  <c:v>0</c:v>
                </c:pt>
                <c:pt idx="3351">
                  <c:v>9.9999999999999995E-7</c:v>
                </c:pt>
                <c:pt idx="3352">
                  <c:v>0</c:v>
                </c:pt>
                <c:pt idx="3353">
                  <c:v>9.9999999999999995E-7</c:v>
                </c:pt>
                <c:pt idx="3354">
                  <c:v>0</c:v>
                </c:pt>
                <c:pt idx="3355">
                  <c:v>9.9999999999999995E-7</c:v>
                </c:pt>
                <c:pt idx="3356">
                  <c:v>9.9999999999999995E-7</c:v>
                </c:pt>
                <c:pt idx="3357">
                  <c:v>9.9999999999999995E-7</c:v>
                </c:pt>
                <c:pt idx="3358">
                  <c:v>0</c:v>
                </c:pt>
                <c:pt idx="3359">
                  <c:v>0</c:v>
                </c:pt>
                <c:pt idx="3360">
                  <c:v>0</c:v>
                </c:pt>
                <c:pt idx="3361">
                  <c:v>9.9999999999999995E-7</c:v>
                </c:pt>
                <c:pt idx="3362">
                  <c:v>9.9999999999999995E-7</c:v>
                </c:pt>
                <c:pt idx="3363">
                  <c:v>0</c:v>
                </c:pt>
                <c:pt idx="3364">
                  <c:v>0</c:v>
                </c:pt>
                <c:pt idx="3365">
                  <c:v>0</c:v>
                </c:pt>
                <c:pt idx="3366">
                  <c:v>0</c:v>
                </c:pt>
                <c:pt idx="3367">
                  <c:v>0</c:v>
                </c:pt>
                <c:pt idx="3368">
                  <c:v>9.9999999999999995E-7</c:v>
                </c:pt>
                <c:pt idx="3369">
                  <c:v>0</c:v>
                </c:pt>
                <c:pt idx="3370">
                  <c:v>0</c:v>
                </c:pt>
                <c:pt idx="3371">
                  <c:v>0</c:v>
                </c:pt>
                <c:pt idx="3372">
                  <c:v>9.9999999999999995E-7</c:v>
                </c:pt>
                <c:pt idx="3373">
                  <c:v>9.9999999999999995E-7</c:v>
                </c:pt>
                <c:pt idx="3374">
                  <c:v>0</c:v>
                </c:pt>
                <c:pt idx="3375">
                  <c:v>0</c:v>
                </c:pt>
                <c:pt idx="3376">
                  <c:v>0</c:v>
                </c:pt>
                <c:pt idx="3377">
                  <c:v>0</c:v>
                </c:pt>
                <c:pt idx="3378">
                  <c:v>9.9999999999999995E-7</c:v>
                </c:pt>
                <c:pt idx="3379">
                  <c:v>0</c:v>
                </c:pt>
                <c:pt idx="3380">
                  <c:v>9.9999999999999995E-7</c:v>
                </c:pt>
                <c:pt idx="3381">
                  <c:v>0</c:v>
                </c:pt>
                <c:pt idx="3382">
                  <c:v>9.9999999999999995E-7</c:v>
                </c:pt>
                <c:pt idx="3383">
                  <c:v>9.9999999999999995E-7</c:v>
                </c:pt>
                <c:pt idx="3384">
                  <c:v>9.9999999999999995E-7</c:v>
                </c:pt>
                <c:pt idx="3385">
                  <c:v>0</c:v>
                </c:pt>
                <c:pt idx="3386">
                  <c:v>9.9999999999999995E-7</c:v>
                </c:pt>
                <c:pt idx="3387">
                  <c:v>0</c:v>
                </c:pt>
                <c:pt idx="3388">
                  <c:v>9.9999999999999995E-7</c:v>
                </c:pt>
                <c:pt idx="3389">
                  <c:v>9.9999999999999995E-7</c:v>
                </c:pt>
                <c:pt idx="3390">
                  <c:v>0</c:v>
                </c:pt>
                <c:pt idx="3391">
                  <c:v>0</c:v>
                </c:pt>
                <c:pt idx="3392">
                  <c:v>9.9999999999999995E-7</c:v>
                </c:pt>
                <c:pt idx="3393">
                  <c:v>0</c:v>
                </c:pt>
                <c:pt idx="3394">
                  <c:v>1.9999999999999999E-6</c:v>
                </c:pt>
                <c:pt idx="3395">
                  <c:v>9.9999999999999995E-7</c:v>
                </c:pt>
                <c:pt idx="3396">
                  <c:v>0</c:v>
                </c:pt>
                <c:pt idx="3397">
                  <c:v>0</c:v>
                </c:pt>
                <c:pt idx="3398">
                  <c:v>0</c:v>
                </c:pt>
                <c:pt idx="3399">
                  <c:v>0</c:v>
                </c:pt>
                <c:pt idx="3400">
                  <c:v>0</c:v>
                </c:pt>
                <c:pt idx="3401">
                  <c:v>9.9999999999999995E-7</c:v>
                </c:pt>
                <c:pt idx="3402">
                  <c:v>3.0000000000000001E-6</c:v>
                </c:pt>
                <c:pt idx="3403">
                  <c:v>1.9999999999999999E-6</c:v>
                </c:pt>
                <c:pt idx="3404">
                  <c:v>0</c:v>
                </c:pt>
                <c:pt idx="3405">
                  <c:v>9.9999999999999995E-7</c:v>
                </c:pt>
                <c:pt idx="3406">
                  <c:v>0</c:v>
                </c:pt>
                <c:pt idx="3407">
                  <c:v>0</c:v>
                </c:pt>
                <c:pt idx="3408">
                  <c:v>0</c:v>
                </c:pt>
                <c:pt idx="3409">
                  <c:v>0</c:v>
                </c:pt>
                <c:pt idx="3410">
                  <c:v>0</c:v>
                </c:pt>
                <c:pt idx="3411">
                  <c:v>9.9999999999999995E-7</c:v>
                </c:pt>
                <c:pt idx="3412">
                  <c:v>0</c:v>
                </c:pt>
                <c:pt idx="3413">
                  <c:v>0</c:v>
                </c:pt>
                <c:pt idx="3414">
                  <c:v>0</c:v>
                </c:pt>
                <c:pt idx="3415">
                  <c:v>0</c:v>
                </c:pt>
                <c:pt idx="3416">
                  <c:v>9.9999999999999995E-7</c:v>
                </c:pt>
                <c:pt idx="3417">
                  <c:v>9.9999999999999995E-7</c:v>
                </c:pt>
                <c:pt idx="3418">
                  <c:v>0</c:v>
                </c:pt>
                <c:pt idx="3419">
                  <c:v>0</c:v>
                </c:pt>
                <c:pt idx="3420">
                  <c:v>0</c:v>
                </c:pt>
                <c:pt idx="3421">
                  <c:v>0</c:v>
                </c:pt>
                <c:pt idx="3422">
                  <c:v>0</c:v>
                </c:pt>
                <c:pt idx="3423">
                  <c:v>0</c:v>
                </c:pt>
                <c:pt idx="3424">
                  <c:v>0</c:v>
                </c:pt>
                <c:pt idx="3425">
                  <c:v>9.9999999999999995E-7</c:v>
                </c:pt>
                <c:pt idx="3426">
                  <c:v>9.9999999999999995E-7</c:v>
                </c:pt>
                <c:pt idx="3427">
                  <c:v>0</c:v>
                </c:pt>
                <c:pt idx="3428">
                  <c:v>1.9999999999999999E-6</c:v>
                </c:pt>
                <c:pt idx="3429">
                  <c:v>9.9999999999999995E-7</c:v>
                </c:pt>
                <c:pt idx="3430">
                  <c:v>0</c:v>
                </c:pt>
                <c:pt idx="3431">
                  <c:v>0</c:v>
                </c:pt>
                <c:pt idx="3432">
                  <c:v>0</c:v>
                </c:pt>
                <c:pt idx="3433">
                  <c:v>0</c:v>
                </c:pt>
                <c:pt idx="3434">
                  <c:v>0</c:v>
                </c:pt>
                <c:pt idx="3435">
                  <c:v>9.9999999999999995E-7</c:v>
                </c:pt>
                <c:pt idx="3436">
                  <c:v>0</c:v>
                </c:pt>
                <c:pt idx="3437">
                  <c:v>0</c:v>
                </c:pt>
                <c:pt idx="3438">
                  <c:v>0</c:v>
                </c:pt>
                <c:pt idx="3439">
                  <c:v>9.9999999999999995E-7</c:v>
                </c:pt>
                <c:pt idx="3440">
                  <c:v>9.9999999999999995E-7</c:v>
                </c:pt>
                <c:pt idx="3441">
                  <c:v>9.9999999999999995E-7</c:v>
                </c:pt>
                <c:pt idx="3442">
                  <c:v>0</c:v>
                </c:pt>
                <c:pt idx="3443">
                  <c:v>0</c:v>
                </c:pt>
                <c:pt idx="3444">
                  <c:v>0</c:v>
                </c:pt>
                <c:pt idx="3445">
                  <c:v>0</c:v>
                </c:pt>
                <c:pt idx="3446">
                  <c:v>9.9999999999999995E-7</c:v>
                </c:pt>
                <c:pt idx="3447">
                  <c:v>0</c:v>
                </c:pt>
                <c:pt idx="3448">
                  <c:v>0</c:v>
                </c:pt>
                <c:pt idx="3449">
                  <c:v>9.9999999999999995E-7</c:v>
                </c:pt>
                <c:pt idx="3450">
                  <c:v>0</c:v>
                </c:pt>
                <c:pt idx="3451">
                  <c:v>9.9999999999999995E-7</c:v>
                </c:pt>
                <c:pt idx="3452">
                  <c:v>0</c:v>
                </c:pt>
                <c:pt idx="3453">
                  <c:v>0</c:v>
                </c:pt>
                <c:pt idx="3454">
                  <c:v>0</c:v>
                </c:pt>
                <c:pt idx="3455">
                  <c:v>0</c:v>
                </c:pt>
                <c:pt idx="3456">
                  <c:v>3.0000000000000001E-6</c:v>
                </c:pt>
                <c:pt idx="3457">
                  <c:v>0</c:v>
                </c:pt>
                <c:pt idx="3458">
                  <c:v>9.9999999999999995E-7</c:v>
                </c:pt>
                <c:pt idx="3459">
                  <c:v>0</c:v>
                </c:pt>
                <c:pt idx="3460">
                  <c:v>0</c:v>
                </c:pt>
                <c:pt idx="3461">
                  <c:v>0</c:v>
                </c:pt>
                <c:pt idx="3462">
                  <c:v>9.9999999999999995E-7</c:v>
                </c:pt>
                <c:pt idx="3463">
                  <c:v>0</c:v>
                </c:pt>
                <c:pt idx="3464">
                  <c:v>0</c:v>
                </c:pt>
                <c:pt idx="3465">
                  <c:v>0</c:v>
                </c:pt>
                <c:pt idx="3466">
                  <c:v>9.9999999999999995E-7</c:v>
                </c:pt>
                <c:pt idx="3467">
                  <c:v>9.9999999999999995E-7</c:v>
                </c:pt>
                <c:pt idx="3468">
                  <c:v>1.9999999999999999E-6</c:v>
                </c:pt>
                <c:pt idx="3469">
                  <c:v>0</c:v>
                </c:pt>
                <c:pt idx="3470">
                  <c:v>0</c:v>
                </c:pt>
                <c:pt idx="3471">
                  <c:v>0</c:v>
                </c:pt>
                <c:pt idx="3472">
                  <c:v>9.9999999999999995E-7</c:v>
                </c:pt>
                <c:pt idx="3473">
                  <c:v>0</c:v>
                </c:pt>
                <c:pt idx="3474">
                  <c:v>0</c:v>
                </c:pt>
                <c:pt idx="3475">
                  <c:v>9.9999999999999995E-7</c:v>
                </c:pt>
                <c:pt idx="3476">
                  <c:v>0</c:v>
                </c:pt>
                <c:pt idx="3477">
                  <c:v>0</c:v>
                </c:pt>
                <c:pt idx="3478">
                  <c:v>0</c:v>
                </c:pt>
                <c:pt idx="3479">
                  <c:v>0</c:v>
                </c:pt>
                <c:pt idx="3480">
                  <c:v>0</c:v>
                </c:pt>
                <c:pt idx="3481">
                  <c:v>0</c:v>
                </c:pt>
                <c:pt idx="3482">
                  <c:v>0</c:v>
                </c:pt>
                <c:pt idx="3483">
                  <c:v>0</c:v>
                </c:pt>
                <c:pt idx="3484">
                  <c:v>0</c:v>
                </c:pt>
                <c:pt idx="3485">
                  <c:v>0</c:v>
                </c:pt>
                <c:pt idx="3486">
                  <c:v>0</c:v>
                </c:pt>
                <c:pt idx="3487">
                  <c:v>0</c:v>
                </c:pt>
                <c:pt idx="3488">
                  <c:v>0</c:v>
                </c:pt>
                <c:pt idx="3489">
                  <c:v>0</c:v>
                </c:pt>
                <c:pt idx="3490">
                  <c:v>9.9999999999999995E-7</c:v>
                </c:pt>
                <c:pt idx="3491">
                  <c:v>0</c:v>
                </c:pt>
                <c:pt idx="3492">
                  <c:v>0</c:v>
                </c:pt>
                <c:pt idx="3493">
                  <c:v>9.9999999999999995E-7</c:v>
                </c:pt>
                <c:pt idx="3494">
                  <c:v>0</c:v>
                </c:pt>
                <c:pt idx="3495">
                  <c:v>3.0000000000000001E-6</c:v>
                </c:pt>
                <c:pt idx="3496">
                  <c:v>0</c:v>
                </c:pt>
                <c:pt idx="3497">
                  <c:v>9.9999999999999995E-7</c:v>
                </c:pt>
                <c:pt idx="3498">
                  <c:v>0</c:v>
                </c:pt>
                <c:pt idx="3499">
                  <c:v>9.9999999999999995E-7</c:v>
                </c:pt>
                <c:pt idx="3500">
                  <c:v>0</c:v>
                </c:pt>
                <c:pt idx="3501">
                  <c:v>0</c:v>
                </c:pt>
                <c:pt idx="3502">
                  <c:v>0</c:v>
                </c:pt>
                <c:pt idx="3503">
                  <c:v>9.9999999999999995E-7</c:v>
                </c:pt>
                <c:pt idx="3504">
                  <c:v>0</c:v>
                </c:pt>
                <c:pt idx="3505">
                  <c:v>9.9999999999999995E-7</c:v>
                </c:pt>
                <c:pt idx="3506">
                  <c:v>0</c:v>
                </c:pt>
                <c:pt idx="3507">
                  <c:v>9.9999999999999995E-7</c:v>
                </c:pt>
                <c:pt idx="3508">
                  <c:v>9.9999999999999995E-7</c:v>
                </c:pt>
                <c:pt idx="3509">
                  <c:v>0</c:v>
                </c:pt>
                <c:pt idx="3510">
                  <c:v>0</c:v>
                </c:pt>
                <c:pt idx="3511">
                  <c:v>0</c:v>
                </c:pt>
                <c:pt idx="3512">
                  <c:v>9.9999999999999995E-7</c:v>
                </c:pt>
                <c:pt idx="3513">
                  <c:v>9.9999999999999995E-7</c:v>
                </c:pt>
                <c:pt idx="3514">
                  <c:v>0</c:v>
                </c:pt>
                <c:pt idx="3515">
                  <c:v>0</c:v>
                </c:pt>
                <c:pt idx="3516">
                  <c:v>9.9999999999999995E-7</c:v>
                </c:pt>
                <c:pt idx="3517">
                  <c:v>9.9999999999999995E-7</c:v>
                </c:pt>
                <c:pt idx="3518">
                  <c:v>0</c:v>
                </c:pt>
                <c:pt idx="3519">
                  <c:v>9.9999999999999995E-7</c:v>
                </c:pt>
                <c:pt idx="3520">
                  <c:v>0</c:v>
                </c:pt>
                <c:pt idx="3521">
                  <c:v>0</c:v>
                </c:pt>
                <c:pt idx="3522">
                  <c:v>0</c:v>
                </c:pt>
                <c:pt idx="3523">
                  <c:v>0</c:v>
                </c:pt>
                <c:pt idx="3524">
                  <c:v>0</c:v>
                </c:pt>
                <c:pt idx="3525">
                  <c:v>1.9999999999999999E-6</c:v>
                </c:pt>
                <c:pt idx="3526">
                  <c:v>9.9999999999999995E-7</c:v>
                </c:pt>
                <c:pt idx="3527">
                  <c:v>0</c:v>
                </c:pt>
                <c:pt idx="3528">
                  <c:v>9.9999999999999995E-7</c:v>
                </c:pt>
                <c:pt idx="3529">
                  <c:v>0</c:v>
                </c:pt>
                <c:pt idx="3530">
                  <c:v>9.9999999999999995E-7</c:v>
                </c:pt>
                <c:pt idx="3531">
                  <c:v>9.9999999999999995E-7</c:v>
                </c:pt>
                <c:pt idx="3532">
                  <c:v>1.9999999999999999E-6</c:v>
                </c:pt>
                <c:pt idx="3533">
                  <c:v>0</c:v>
                </c:pt>
                <c:pt idx="3534">
                  <c:v>0</c:v>
                </c:pt>
                <c:pt idx="3535">
                  <c:v>0</c:v>
                </c:pt>
                <c:pt idx="3536">
                  <c:v>0</c:v>
                </c:pt>
                <c:pt idx="3537">
                  <c:v>9.9999999999999995E-7</c:v>
                </c:pt>
                <c:pt idx="3538">
                  <c:v>0</c:v>
                </c:pt>
                <c:pt idx="3539">
                  <c:v>0</c:v>
                </c:pt>
                <c:pt idx="3540">
                  <c:v>0</c:v>
                </c:pt>
                <c:pt idx="3541">
                  <c:v>0</c:v>
                </c:pt>
                <c:pt idx="3542">
                  <c:v>0</c:v>
                </c:pt>
                <c:pt idx="3543">
                  <c:v>0</c:v>
                </c:pt>
                <c:pt idx="3544">
                  <c:v>9.9999999999999995E-7</c:v>
                </c:pt>
                <c:pt idx="3545">
                  <c:v>0</c:v>
                </c:pt>
                <c:pt idx="3546">
                  <c:v>0</c:v>
                </c:pt>
                <c:pt idx="3547">
                  <c:v>9.9999999999999995E-7</c:v>
                </c:pt>
                <c:pt idx="3548">
                  <c:v>0</c:v>
                </c:pt>
                <c:pt idx="3549">
                  <c:v>0</c:v>
                </c:pt>
                <c:pt idx="3550">
                  <c:v>9.9999999999999995E-7</c:v>
                </c:pt>
                <c:pt idx="3551">
                  <c:v>0</c:v>
                </c:pt>
                <c:pt idx="3552">
                  <c:v>1.9999999999999999E-6</c:v>
                </c:pt>
                <c:pt idx="3553">
                  <c:v>9.9999999999999995E-7</c:v>
                </c:pt>
                <c:pt idx="3554">
                  <c:v>9.9999999999999995E-7</c:v>
                </c:pt>
                <c:pt idx="3555">
                  <c:v>0</c:v>
                </c:pt>
                <c:pt idx="3556">
                  <c:v>0</c:v>
                </c:pt>
                <c:pt idx="3557">
                  <c:v>9.9999999999999995E-7</c:v>
                </c:pt>
                <c:pt idx="3558">
                  <c:v>0</c:v>
                </c:pt>
                <c:pt idx="3559">
                  <c:v>1.9999999999999999E-6</c:v>
                </c:pt>
                <c:pt idx="3560">
                  <c:v>9.9999999999999995E-7</c:v>
                </c:pt>
                <c:pt idx="3561">
                  <c:v>9.9999999999999995E-7</c:v>
                </c:pt>
                <c:pt idx="3562">
                  <c:v>9.9999999999999995E-7</c:v>
                </c:pt>
                <c:pt idx="3563">
                  <c:v>0</c:v>
                </c:pt>
                <c:pt idx="3564">
                  <c:v>9.9999999999999995E-7</c:v>
                </c:pt>
                <c:pt idx="3565">
                  <c:v>0</c:v>
                </c:pt>
                <c:pt idx="3566">
                  <c:v>0</c:v>
                </c:pt>
                <c:pt idx="3567">
                  <c:v>0</c:v>
                </c:pt>
                <c:pt idx="3568">
                  <c:v>0</c:v>
                </c:pt>
                <c:pt idx="3569">
                  <c:v>0</c:v>
                </c:pt>
                <c:pt idx="3570">
                  <c:v>0</c:v>
                </c:pt>
                <c:pt idx="3571">
                  <c:v>0</c:v>
                </c:pt>
                <c:pt idx="3572">
                  <c:v>0</c:v>
                </c:pt>
                <c:pt idx="3573">
                  <c:v>0</c:v>
                </c:pt>
                <c:pt idx="3574">
                  <c:v>0</c:v>
                </c:pt>
                <c:pt idx="3575">
                  <c:v>9.9999999999999995E-7</c:v>
                </c:pt>
                <c:pt idx="3576">
                  <c:v>9.9999999999999995E-7</c:v>
                </c:pt>
                <c:pt idx="3577">
                  <c:v>0</c:v>
                </c:pt>
                <c:pt idx="3578">
                  <c:v>0</c:v>
                </c:pt>
                <c:pt idx="3579">
                  <c:v>0</c:v>
                </c:pt>
                <c:pt idx="3580">
                  <c:v>0</c:v>
                </c:pt>
                <c:pt idx="3581">
                  <c:v>0</c:v>
                </c:pt>
                <c:pt idx="3582">
                  <c:v>9.9999999999999995E-7</c:v>
                </c:pt>
                <c:pt idx="3583">
                  <c:v>0</c:v>
                </c:pt>
                <c:pt idx="3584">
                  <c:v>0</c:v>
                </c:pt>
                <c:pt idx="3585">
                  <c:v>0</c:v>
                </c:pt>
                <c:pt idx="3586">
                  <c:v>9.9999999999999995E-7</c:v>
                </c:pt>
                <c:pt idx="3587">
                  <c:v>1.9999999999999999E-6</c:v>
                </c:pt>
                <c:pt idx="3588">
                  <c:v>0</c:v>
                </c:pt>
                <c:pt idx="3589">
                  <c:v>9.9999999999999995E-7</c:v>
                </c:pt>
                <c:pt idx="3590">
                  <c:v>0</c:v>
                </c:pt>
                <c:pt idx="3591">
                  <c:v>0</c:v>
                </c:pt>
                <c:pt idx="3592">
                  <c:v>9.9999999999999995E-7</c:v>
                </c:pt>
                <c:pt idx="3593">
                  <c:v>0</c:v>
                </c:pt>
                <c:pt idx="3594">
                  <c:v>0</c:v>
                </c:pt>
                <c:pt idx="3595">
                  <c:v>0</c:v>
                </c:pt>
                <c:pt idx="3596">
                  <c:v>0</c:v>
                </c:pt>
                <c:pt idx="3597">
                  <c:v>0</c:v>
                </c:pt>
                <c:pt idx="3598">
                  <c:v>0</c:v>
                </c:pt>
                <c:pt idx="3599">
                  <c:v>0</c:v>
                </c:pt>
                <c:pt idx="3600">
                  <c:v>0</c:v>
                </c:pt>
                <c:pt idx="3601">
                  <c:v>0</c:v>
                </c:pt>
                <c:pt idx="3602">
                  <c:v>0</c:v>
                </c:pt>
                <c:pt idx="3603">
                  <c:v>0</c:v>
                </c:pt>
                <c:pt idx="3604">
                  <c:v>0</c:v>
                </c:pt>
                <c:pt idx="3605">
                  <c:v>9.9999999999999995E-7</c:v>
                </c:pt>
                <c:pt idx="3606">
                  <c:v>9.9999999999999995E-7</c:v>
                </c:pt>
                <c:pt idx="3607">
                  <c:v>0</c:v>
                </c:pt>
                <c:pt idx="3608">
                  <c:v>0</c:v>
                </c:pt>
                <c:pt idx="3609">
                  <c:v>0</c:v>
                </c:pt>
                <c:pt idx="3610">
                  <c:v>0</c:v>
                </c:pt>
                <c:pt idx="3611">
                  <c:v>9.9999999999999995E-7</c:v>
                </c:pt>
                <c:pt idx="3612">
                  <c:v>0</c:v>
                </c:pt>
                <c:pt idx="3613">
                  <c:v>0</c:v>
                </c:pt>
                <c:pt idx="3614">
                  <c:v>9.9999999999999995E-7</c:v>
                </c:pt>
                <c:pt idx="3615">
                  <c:v>0</c:v>
                </c:pt>
                <c:pt idx="3616">
                  <c:v>0</c:v>
                </c:pt>
                <c:pt idx="3617">
                  <c:v>9.9999999999999995E-7</c:v>
                </c:pt>
                <c:pt idx="3618">
                  <c:v>0</c:v>
                </c:pt>
                <c:pt idx="3619">
                  <c:v>0</c:v>
                </c:pt>
                <c:pt idx="3620">
                  <c:v>0</c:v>
                </c:pt>
                <c:pt idx="3621">
                  <c:v>9.9999999999999995E-7</c:v>
                </c:pt>
                <c:pt idx="3622">
                  <c:v>0</c:v>
                </c:pt>
                <c:pt idx="3623">
                  <c:v>9.9999999999999995E-7</c:v>
                </c:pt>
                <c:pt idx="3624">
                  <c:v>0</c:v>
                </c:pt>
                <c:pt idx="3625">
                  <c:v>9.9999999999999995E-7</c:v>
                </c:pt>
                <c:pt idx="3626">
                  <c:v>0</c:v>
                </c:pt>
                <c:pt idx="3627">
                  <c:v>9.9999999999999995E-7</c:v>
                </c:pt>
                <c:pt idx="3628">
                  <c:v>0</c:v>
                </c:pt>
                <c:pt idx="3629">
                  <c:v>0</c:v>
                </c:pt>
                <c:pt idx="3630">
                  <c:v>9.9999999999999995E-7</c:v>
                </c:pt>
                <c:pt idx="3631">
                  <c:v>0</c:v>
                </c:pt>
                <c:pt idx="3632">
                  <c:v>0</c:v>
                </c:pt>
                <c:pt idx="3633">
                  <c:v>0</c:v>
                </c:pt>
                <c:pt idx="3634">
                  <c:v>9.9999999999999995E-7</c:v>
                </c:pt>
                <c:pt idx="3635">
                  <c:v>9.9999999999999995E-7</c:v>
                </c:pt>
                <c:pt idx="3636">
                  <c:v>9.9999999999999995E-7</c:v>
                </c:pt>
                <c:pt idx="3637">
                  <c:v>0</c:v>
                </c:pt>
                <c:pt idx="3638">
                  <c:v>0</c:v>
                </c:pt>
                <c:pt idx="3639">
                  <c:v>0</c:v>
                </c:pt>
                <c:pt idx="3640">
                  <c:v>0</c:v>
                </c:pt>
                <c:pt idx="3641">
                  <c:v>0</c:v>
                </c:pt>
                <c:pt idx="3642">
                  <c:v>0</c:v>
                </c:pt>
                <c:pt idx="3643">
                  <c:v>0</c:v>
                </c:pt>
                <c:pt idx="3644">
                  <c:v>9.9999999999999995E-7</c:v>
                </c:pt>
                <c:pt idx="3645">
                  <c:v>0</c:v>
                </c:pt>
                <c:pt idx="3646">
                  <c:v>0</c:v>
                </c:pt>
                <c:pt idx="3647">
                  <c:v>0</c:v>
                </c:pt>
                <c:pt idx="3648">
                  <c:v>0</c:v>
                </c:pt>
                <c:pt idx="3649">
                  <c:v>0</c:v>
                </c:pt>
                <c:pt idx="3650">
                  <c:v>0</c:v>
                </c:pt>
                <c:pt idx="3651">
                  <c:v>9.9999999999999995E-7</c:v>
                </c:pt>
                <c:pt idx="3652">
                  <c:v>0</c:v>
                </c:pt>
                <c:pt idx="3653">
                  <c:v>9.9999999999999995E-7</c:v>
                </c:pt>
                <c:pt idx="3654">
                  <c:v>0</c:v>
                </c:pt>
                <c:pt idx="3655">
                  <c:v>0</c:v>
                </c:pt>
                <c:pt idx="3656">
                  <c:v>0</c:v>
                </c:pt>
                <c:pt idx="3657">
                  <c:v>0</c:v>
                </c:pt>
                <c:pt idx="3658">
                  <c:v>9.9999999999999995E-7</c:v>
                </c:pt>
                <c:pt idx="3659">
                  <c:v>0</c:v>
                </c:pt>
                <c:pt idx="3660">
                  <c:v>9.9999999999999995E-7</c:v>
                </c:pt>
                <c:pt idx="3661">
                  <c:v>9.9999999999999995E-7</c:v>
                </c:pt>
                <c:pt idx="3662">
                  <c:v>0</c:v>
                </c:pt>
                <c:pt idx="3663">
                  <c:v>0</c:v>
                </c:pt>
                <c:pt idx="3664">
                  <c:v>0</c:v>
                </c:pt>
                <c:pt idx="3665">
                  <c:v>1.9999999999999999E-6</c:v>
                </c:pt>
                <c:pt idx="3666">
                  <c:v>9.9999999999999995E-7</c:v>
                </c:pt>
                <c:pt idx="3667">
                  <c:v>0</c:v>
                </c:pt>
                <c:pt idx="3668">
                  <c:v>0</c:v>
                </c:pt>
                <c:pt idx="3669">
                  <c:v>1.9999999999999999E-6</c:v>
                </c:pt>
                <c:pt idx="3670">
                  <c:v>9.9999999999999995E-7</c:v>
                </c:pt>
                <c:pt idx="3671">
                  <c:v>0</c:v>
                </c:pt>
                <c:pt idx="3672">
                  <c:v>0</c:v>
                </c:pt>
                <c:pt idx="3673">
                  <c:v>0</c:v>
                </c:pt>
                <c:pt idx="3674">
                  <c:v>0</c:v>
                </c:pt>
                <c:pt idx="3675">
                  <c:v>9.9999999999999995E-7</c:v>
                </c:pt>
                <c:pt idx="3676">
                  <c:v>0</c:v>
                </c:pt>
                <c:pt idx="3677">
                  <c:v>0</c:v>
                </c:pt>
                <c:pt idx="3678">
                  <c:v>0</c:v>
                </c:pt>
                <c:pt idx="3679">
                  <c:v>9.9999999999999995E-7</c:v>
                </c:pt>
                <c:pt idx="3680">
                  <c:v>0</c:v>
                </c:pt>
                <c:pt idx="3681">
                  <c:v>9.9999999999999995E-7</c:v>
                </c:pt>
                <c:pt idx="3682">
                  <c:v>1.9999999999999999E-6</c:v>
                </c:pt>
                <c:pt idx="3683">
                  <c:v>0</c:v>
                </c:pt>
                <c:pt idx="3684">
                  <c:v>0</c:v>
                </c:pt>
                <c:pt idx="3685">
                  <c:v>0</c:v>
                </c:pt>
                <c:pt idx="3686">
                  <c:v>0</c:v>
                </c:pt>
                <c:pt idx="3687">
                  <c:v>0</c:v>
                </c:pt>
                <c:pt idx="3688">
                  <c:v>0</c:v>
                </c:pt>
                <c:pt idx="3689">
                  <c:v>0</c:v>
                </c:pt>
                <c:pt idx="3690">
                  <c:v>0</c:v>
                </c:pt>
                <c:pt idx="3691">
                  <c:v>0</c:v>
                </c:pt>
                <c:pt idx="3692">
                  <c:v>0</c:v>
                </c:pt>
                <c:pt idx="3693">
                  <c:v>9.9999999999999995E-7</c:v>
                </c:pt>
                <c:pt idx="3694">
                  <c:v>0</c:v>
                </c:pt>
                <c:pt idx="3695">
                  <c:v>0</c:v>
                </c:pt>
                <c:pt idx="3696">
                  <c:v>0</c:v>
                </c:pt>
                <c:pt idx="3697">
                  <c:v>0</c:v>
                </c:pt>
                <c:pt idx="3698">
                  <c:v>9.9999999999999995E-7</c:v>
                </c:pt>
                <c:pt idx="3699">
                  <c:v>1.9999999999999999E-6</c:v>
                </c:pt>
                <c:pt idx="3700">
                  <c:v>0</c:v>
                </c:pt>
                <c:pt idx="3701">
                  <c:v>0</c:v>
                </c:pt>
                <c:pt idx="3702">
                  <c:v>9.9999999999999995E-7</c:v>
                </c:pt>
                <c:pt idx="3703">
                  <c:v>0</c:v>
                </c:pt>
                <c:pt idx="3704">
                  <c:v>0</c:v>
                </c:pt>
                <c:pt idx="3705">
                  <c:v>0</c:v>
                </c:pt>
                <c:pt idx="3706">
                  <c:v>9.9999999999999995E-7</c:v>
                </c:pt>
                <c:pt idx="3707">
                  <c:v>0</c:v>
                </c:pt>
                <c:pt idx="3708">
                  <c:v>9.9999999999999995E-7</c:v>
                </c:pt>
                <c:pt idx="3709">
                  <c:v>0</c:v>
                </c:pt>
                <c:pt idx="3710">
                  <c:v>0</c:v>
                </c:pt>
                <c:pt idx="3711">
                  <c:v>0</c:v>
                </c:pt>
                <c:pt idx="3712">
                  <c:v>0</c:v>
                </c:pt>
                <c:pt idx="3713">
                  <c:v>0</c:v>
                </c:pt>
                <c:pt idx="3714">
                  <c:v>9.9999999999999995E-7</c:v>
                </c:pt>
                <c:pt idx="3715">
                  <c:v>0</c:v>
                </c:pt>
                <c:pt idx="3716">
                  <c:v>0</c:v>
                </c:pt>
                <c:pt idx="3717">
                  <c:v>0</c:v>
                </c:pt>
                <c:pt idx="3718">
                  <c:v>0</c:v>
                </c:pt>
                <c:pt idx="3719">
                  <c:v>9.9999999999999995E-7</c:v>
                </c:pt>
                <c:pt idx="3720">
                  <c:v>0</c:v>
                </c:pt>
                <c:pt idx="3721">
                  <c:v>1.9999999999999999E-6</c:v>
                </c:pt>
                <c:pt idx="3722">
                  <c:v>0</c:v>
                </c:pt>
                <c:pt idx="3723">
                  <c:v>9.9999999999999995E-7</c:v>
                </c:pt>
                <c:pt idx="3724">
                  <c:v>0</c:v>
                </c:pt>
                <c:pt idx="3725">
                  <c:v>0</c:v>
                </c:pt>
                <c:pt idx="3726">
                  <c:v>0</c:v>
                </c:pt>
                <c:pt idx="3727">
                  <c:v>0</c:v>
                </c:pt>
                <c:pt idx="3728">
                  <c:v>0</c:v>
                </c:pt>
                <c:pt idx="3729">
                  <c:v>9.9999999999999995E-7</c:v>
                </c:pt>
                <c:pt idx="3730">
                  <c:v>0</c:v>
                </c:pt>
                <c:pt idx="3731">
                  <c:v>0</c:v>
                </c:pt>
                <c:pt idx="3732">
                  <c:v>0</c:v>
                </c:pt>
                <c:pt idx="3733">
                  <c:v>0</c:v>
                </c:pt>
                <c:pt idx="3734">
                  <c:v>0</c:v>
                </c:pt>
                <c:pt idx="3735">
                  <c:v>0</c:v>
                </c:pt>
                <c:pt idx="3736">
                  <c:v>9.9999999999999995E-7</c:v>
                </c:pt>
                <c:pt idx="3737">
                  <c:v>0</c:v>
                </c:pt>
                <c:pt idx="3738">
                  <c:v>0</c:v>
                </c:pt>
                <c:pt idx="3739">
                  <c:v>0</c:v>
                </c:pt>
                <c:pt idx="3740">
                  <c:v>9.9999999999999995E-7</c:v>
                </c:pt>
                <c:pt idx="3741">
                  <c:v>9.9999999999999995E-7</c:v>
                </c:pt>
                <c:pt idx="3742">
                  <c:v>0</c:v>
                </c:pt>
                <c:pt idx="3743">
                  <c:v>9.9999999999999995E-7</c:v>
                </c:pt>
                <c:pt idx="3744">
                  <c:v>0</c:v>
                </c:pt>
                <c:pt idx="3745">
                  <c:v>9.9999999999999995E-7</c:v>
                </c:pt>
                <c:pt idx="3746">
                  <c:v>0</c:v>
                </c:pt>
                <c:pt idx="3747">
                  <c:v>0</c:v>
                </c:pt>
                <c:pt idx="3748">
                  <c:v>0</c:v>
                </c:pt>
                <c:pt idx="3749">
                  <c:v>9.9999999999999995E-7</c:v>
                </c:pt>
                <c:pt idx="3750">
                  <c:v>9.9999999999999995E-7</c:v>
                </c:pt>
                <c:pt idx="3751">
                  <c:v>9.9999999999999995E-7</c:v>
                </c:pt>
                <c:pt idx="3752">
                  <c:v>0</c:v>
                </c:pt>
                <c:pt idx="3753">
                  <c:v>0</c:v>
                </c:pt>
                <c:pt idx="3754">
                  <c:v>9.9999999999999995E-7</c:v>
                </c:pt>
                <c:pt idx="3755">
                  <c:v>0</c:v>
                </c:pt>
                <c:pt idx="3756">
                  <c:v>1.9999999999999999E-6</c:v>
                </c:pt>
                <c:pt idx="3757">
                  <c:v>0</c:v>
                </c:pt>
                <c:pt idx="3758">
                  <c:v>0</c:v>
                </c:pt>
                <c:pt idx="3759">
                  <c:v>0</c:v>
                </c:pt>
                <c:pt idx="3760">
                  <c:v>0</c:v>
                </c:pt>
                <c:pt idx="3761">
                  <c:v>0</c:v>
                </c:pt>
                <c:pt idx="3762">
                  <c:v>0</c:v>
                </c:pt>
                <c:pt idx="3763">
                  <c:v>0</c:v>
                </c:pt>
                <c:pt idx="3764">
                  <c:v>0</c:v>
                </c:pt>
                <c:pt idx="3765">
                  <c:v>0</c:v>
                </c:pt>
                <c:pt idx="3766">
                  <c:v>0</c:v>
                </c:pt>
                <c:pt idx="3767">
                  <c:v>0</c:v>
                </c:pt>
                <c:pt idx="3768">
                  <c:v>0</c:v>
                </c:pt>
                <c:pt idx="3769">
                  <c:v>0</c:v>
                </c:pt>
                <c:pt idx="3770">
                  <c:v>0</c:v>
                </c:pt>
                <c:pt idx="3771">
                  <c:v>0</c:v>
                </c:pt>
                <c:pt idx="3772">
                  <c:v>0</c:v>
                </c:pt>
                <c:pt idx="3773">
                  <c:v>0</c:v>
                </c:pt>
                <c:pt idx="3774">
                  <c:v>0</c:v>
                </c:pt>
                <c:pt idx="3775">
                  <c:v>0</c:v>
                </c:pt>
                <c:pt idx="3776">
                  <c:v>0</c:v>
                </c:pt>
                <c:pt idx="3777">
                  <c:v>9.9999999999999995E-7</c:v>
                </c:pt>
                <c:pt idx="3778">
                  <c:v>0</c:v>
                </c:pt>
                <c:pt idx="3779">
                  <c:v>0</c:v>
                </c:pt>
                <c:pt idx="3780">
                  <c:v>0</c:v>
                </c:pt>
                <c:pt idx="3781">
                  <c:v>9.9999999999999995E-7</c:v>
                </c:pt>
                <c:pt idx="3782">
                  <c:v>0</c:v>
                </c:pt>
                <c:pt idx="3783">
                  <c:v>0</c:v>
                </c:pt>
                <c:pt idx="3784">
                  <c:v>0</c:v>
                </c:pt>
                <c:pt idx="3785">
                  <c:v>0</c:v>
                </c:pt>
                <c:pt idx="3786">
                  <c:v>0</c:v>
                </c:pt>
                <c:pt idx="3787">
                  <c:v>0</c:v>
                </c:pt>
                <c:pt idx="3788">
                  <c:v>0</c:v>
                </c:pt>
                <c:pt idx="3789">
                  <c:v>0</c:v>
                </c:pt>
                <c:pt idx="3790">
                  <c:v>9.9999999999999995E-7</c:v>
                </c:pt>
                <c:pt idx="3791">
                  <c:v>0</c:v>
                </c:pt>
                <c:pt idx="3792">
                  <c:v>0</c:v>
                </c:pt>
                <c:pt idx="3793">
                  <c:v>0</c:v>
                </c:pt>
                <c:pt idx="3794">
                  <c:v>0</c:v>
                </c:pt>
                <c:pt idx="3795">
                  <c:v>0</c:v>
                </c:pt>
                <c:pt idx="3796">
                  <c:v>9.9999999999999995E-7</c:v>
                </c:pt>
                <c:pt idx="3797">
                  <c:v>9.9999999999999995E-7</c:v>
                </c:pt>
                <c:pt idx="3798">
                  <c:v>0</c:v>
                </c:pt>
                <c:pt idx="3799">
                  <c:v>0</c:v>
                </c:pt>
                <c:pt idx="3800">
                  <c:v>0</c:v>
                </c:pt>
                <c:pt idx="3801">
                  <c:v>0</c:v>
                </c:pt>
                <c:pt idx="3802">
                  <c:v>0</c:v>
                </c:pt>
                <c:pt idx="3803">
                  <c:v>0</c:v>
                </c:pt>
                <c:pt idx="3804">
                  <c:v>0</c:v>
                </c:pt>
                <c:pt idx="3805">
                  <c:v>9.9999999999999995E-7</c:v>
                </c:pt>
                <c:pt idx="3806">
                  <c:v>9.9999999999999995E-7</c:v>
                </c:pt>
                <c:pt idx="3807">
                  <c:v>0</c:v>
                </c:pt>
                <c:pt idx="3808">
                  <c:v>9.9999999999999995E-7</c:v>
                </c:pt>
                <c:pt idx="3809">
                  <c:v>0</c:v>
                </c:pt>
                <c:pt idx="3810">
                  <c:v>0</c:v>
                </c:pt>
                <c:pt idx="3811">
                  <c:v>0</c:v>
                </c:pt>
                <c:pt idx="3812">
                  <c:v>0</c:v>
                </c:pt>
                <c:pt idx="3813">
                  <c:v>0</c:v>
                </c:pt>
                <c:pt idx="3814">
                  <c:v>9.9999999999999995E-7</c:v>
                </c:pt>
                <c:pt idx="3815">
                  <c:v>0</c:v>
                </c:pt>
                <c:pt idx="3816">
                  <c:v>0</c:v>
                </c:pt>
                <c:pt idx="3817">
                  <c:v>9.9999999999999995E-7</c:v>
                </c:pt>
                <c:pt idx="3818">
                  <c:v>0</c:v>
                </c:pt>
                <c:pt idx="3819">
                  <c:v>0</c:v>
                </c:pt>
                <c:pt idx="3820">
                  <c:v>0</c:v>
                </c:pt>
                <c:pt idx="3821">
                  <c:v>0</c:v>
                </c:pt>
                <c:pt idx="3822">
                  <c:v>0</c:v>
                </c:pt>
                <c:pt idx="3823">
                  <c:v>0</c:v>
                </c:pt>
                <c:pt idx="3824">
                  <c:v>0</c:v>
                </c:pt>
                <c:pt idx="3825">
                  <c:v>9.9999999999999995E-7</c:v>
                </c:pt>
                <c:pt idx="3826">
                  <c:v>9.9999999999999995E-7</c:v>
                </c:pt>
                <c:pt idx="3827">
                  <c:v>0</c:v>
                </c:pt>
                <c:pt idx="3828">
                  <c:v>9.9999999999999995E-7</c:v>
                </c:pt>
                <c:pt idx="3829">
                  <c:v>0</c:v>
                </c:pt>
                <c:pt idx="3830">
                  <c:v>0</c:v>
                </c:pt>
                <c:pt idx="3831">
                  <c:v>0</c:v>
                </c:pt>
                <c:pt idx="3832">
                  <c:v>0</c:v>
                </c:pt>
                <c:pt idx="3833">
                  <c:v>0</c:v>
                </c:pt>
                <c:pt idx="3834">
                  <c:v>1.9999999999999999E-6</c:v>
                </c:pt>
                <c:pt idx="3835">
                  <c:v>0</c:v>
                </c:pt>
                <c:pt idx="3836">
                  <c:v>0</c:v>
                </c:pt>
                <c:pt idx="3837">
                  <c:v>9.9999999999999995E-7</c:v>
                </c:pt>
                <c:pt idx="3838">
                  <c:v>0</c:v>
                </c:pt>
                <c:pt idx="3839">
                  <c:v>0</c:v>
                </c:pt>
                <c:pt idx="3840">
                  <c:v>9.9999999999999995E-7</c:v>
                </c:pt>
                <c:pt idx="3841">
                  <c:v>0</c:v>
                </c:pt>
                <c:pt idx="3842">
                  <c:v>0</c:v>
                </c:pt>
                <c:pt idx="3843">
                  <c:v>0</c:v>
                </c:pt>
                <c:pt idx="3844">
                  <c:v>9.9999999999999995E-7</c:v>
                </c:pt>
                <c:pt idx="3845">
                  <c:v>0</c:v>
                </c:pt>
                <c:pt idx="3846">
                  <c:v>0</c:v>
                </c:pt>
                <c:pt idx="3847">
                  <c:v>0</c:v>
                </c:pt>
                <c:pt idx="3848">
                  <c:v>0</c:v>
                </c:pt>
                <c:pt idx="3849">
                  <c:v>0</c:v>
                </c:pt>
                <c:pt idx="3850">
                  <c:v>0</c:v>
                </c:pt>
                <c:pt idx="3851">
                  <c:v>0</c:v>
                </c:pt>
                <c:pt idx="3852">
                  <c:v>9.9999999999999995E-7</c:v>
                </c:pt>
                <c:pt idx="3853">
                  <c:v>0</c:v>
                </c:pt>
                <c:pt idx="3854">
                  <c:v>0</c:v>
                </c:pt>
                <c:pt idx="3855">
                  <c:v>9.9999999999999995E-7</c:v>
                </c:pt>
                <c:pt idx="3856">
                  <c:v>1.9999999999999999E-6</c:v>
                </c:pt>
                <c:pt idx="3857">
                  <c:v>0</c:v>
                </c:pt>
                <c:pt idx="3858">
                  <c:v>0</c:v>
                </c:pt>
                <c:pt idx="3859">
                  <c:v>0</c:v>
                </c:pt>
                <c:pt idx="3860">
                  <c:v>0</c:v>
                </c:pt>
                <c:pt idx="3861">
                  <c:v>0</c:v>
                </c:pt>
                <c:pt idx="3862">
                  <c:v>0</c:v>
                </c:pt>
                <c:pt idx="3863">
                  <c:v>0</c:v>
                </c:pt>
                <c:pt idx="3864">
                  <c:v>9.9999999999999995E-7</c:v>
                </c:pt>
                <c:pt idx="3865">
                  <c:v>0</c:v>
                </c:pt>
                <c:pt idx="3866">
                  <c:v>9.9999999999999995E-7</c:v>
                </c:pt>
                <c:pt idx="3867">
                  <c:v>0</c:v>
                </c:pt>
                <c:pt idx="3868">
                  <c:v>9.9999999999999995E-7</c:v>
                </c:pt>
                <c:pt idx="3869">
                  <c:v>9.9999999999999995E-7</c:v>
                </c:pt>
                <c:pt idx="3870">
                  <c:v>0</c:v>
                </c:pt>
                <c:pt idx="3871">
                  <c:v>0</c:v>
                </c:pt>
                <c:pt idx="3872">
                  <c:v>0</c:v>
                </c:pt>
                <c:pt idx="3873">
                  <c:v>0</c:v>
                </c:pt>
                <c:pt idx="3874">
                  <c:v>9.9999999999999995E-7</c:v>
                </c:pt>
                <c:pt idx="3875">
                  <c:v>0</c:v>
                </c:pt>
                <c:pt idx="3876">
                  <c:v>0</c:v>
                </c:pt>
                <c:pt idx="3877">
                  <c:v>0</c:v>
                </c:pt>
                <c:pt idx="3878">
                  <c:v>0</c:v>
                </c:pt>
                <c:pt idx="3879">
                  <c:v>0</c:v>
                </c:pt>
                <c:pt idx="3880">
                  <c:v>0</c:v>
                </c:pt>
                <c:pt idx="3881">
                  <c:v>0</c:v>
                </c:pt>
                <c:pt idx="3882">
                  <c:v>0</c:v>
                </c:pt>
                <c:pt idx="3883">
                  <c:v>9.9999999999999995E-7</c:v>
                </c:pt>
                <c:pt idx="3884">
                  <c:v>0</c:v>
                </c:pt>
                <c:pt idx="3885">
                  <c:v>0</c:v>
                </c:pt>
                <c:pt idx="3886">
                  <c:v>9.9999999999999995E-7</c:v>
                </c:pt>
                <c:pt idx="3887">
                  <c:v>9.9999999999999995E-7</c:v>
                </c:pt>
                <c:pt idx="3888">
                  <c:v>0</c:v>
                </c:pt>
                <c:pt idx="3889">
                  <c:v>0</c:v>
                </c:pt>
                <c:pt idx="3890">
                  <c:v>0</c:v>
                </c:pt>
                <c:pt idx="3891">
                  <c:v>0</c:v>
                </c:pt>
                <c:pt idx="3892">
                  <c:v>0</c:v>
                </c:pt>
                <c:pt idx="3893">
                  <c:v>9.9999999999999995E-7</c:v>
                </c:pt>
                <c:pt idx="3894">
                  <c:v>0</c:v>
                </c:pt>
                <c:pt idx="3895">
                  <c:v>9.9999999999999995E-7</c:v>
                </c:pt>
                <c:pt idx="3896">
                  <c:v>0</c:v>
                </c:pt>
                <c:pt idx="3897">
                  <c:v>0</c:v>
                </c:pt>
                <c:pt idx="3898">
                  <c:v>0</c:v>
                </c:pt>
                <c:pt idx="3899">
                  <c:v>0</c:v>
                </c:pt>
                <c:pt idx="3900">
                  <c:v>1.9999999999999999E-6</c:v>
                </c:pt>
                <c:pt idx="3901">
                  <c:v>9.9999999999999995E-7</c:v>
                </c:pt>
                <c:pt idx="3902">
                  <c:v>9.9999999999999995E-7</c:v>
                </c:pt>
                <c:pt idx="3903">
                  <c:v>0</c:v>
                </c:pt>
                <c:pt idx="3904">
                  <c:v>0</c:v>
                </c:pt>
                <c:pt idx="3905">
                  <c:v>0</c:v>
                </c:pt>
                <c:pt idx="3906">
                  <c:v>0</c:v>
                </c:pt>
                <c:pt idx="3907">
                  <c:v>0</c:v>
                </c:pt>
                <c:pt idx="3908">
                  <c:v>0</c:v>
                </c:pt>
                <c:pt idx="3909">
                  <c:v>0</c:v>
                </c:pt>
                <c:pt idx="3910">
                  <c:v>9.9999999999999995E-7</c:v>
                </c:pt>
                <c:pt idx="3911">
                  <c:v>0</c:v>
                </c:pt>
                <c:pt idx="3912">
                  <c:v>0</c:v>
                </c:pt>
                <c:pt idx="3913">
                  <c:v>9.9999999999999995E-7</c:v>
                </c:pt>
                <c:pt idx="3914">
                  <c:v>0</c:v>
                </c:pt>
                <c:pt idx="3915">
                  <c:v>9.9999999999999995E-7</c:v>
                </c:pt>
                <c:pt idx="3916">
                  <c:v>0</c:v>
                </c:pt>
                <c:pt idx="3917">
                  <c:v>0</c:v>
                </c:pt>
                <c:pt idx="3918">
                  <c:v>0</c:v>
                </c:pt>
                <c:pt idx="3919">
                  <c:v>0</c:v>
                </c:pt>
                <c:pt idx="3920">
                  <c:v>9.9999999999999995E-7</c:v>
                </c:pt>
                <c:pt idx="3921">
                  <c:v>0</c:v>
                </c:pt>
                <c:pt idx="3922">
                  <c:v>9.9999999999999995E-7</c:v>
                </c:pt>
                <c:pt idx="3923">
                  <c:v>0</c:v>
                </c:pt>
                <c:pt idx="3924">
                  <c:v>9.9999999999999995E-7</c:v>
                </c:pt>
                <c:pt idx="3925">
                  <c:v>0</c:v>
                </c:pt>
                <c:pt idx="3926">
                  <c:v>0</c:v>
                </c:pt>
                <c:pt idx="3927">
                  <c:v>0</c:v>
                </c:pt>
                <c:pt idx="3928">
                  <c:v>9.9999999999999995E-7</c:v>
                </c:pt>
                <c:pt idx="3929">
                  <c:v>9.9999999999999995E-7</c:v>
                </c:pt>
                <c:pt idx="3930">
                  <c:v>0</c:v>
                </c:pt>
                <c:pt idx="3931">
                  <c:v>0</c:v>
                </c:pt>
                <c:pt idx="3932">
                  <c:v>9.9999999999999995E-7</c:v>
                </c:pt>
                <c:pt idx="3933">
                  <c:v>0</c:v>
                </c:pt>
                <c:pt idx="3934">
                  <c:v>0</c:v>
                </c:pt>
                <c:pt idx="3935">
                  <c:v>0</c:v>
                </c:pt>
                <c:pt idx="3936">
                  <c:v>9.9999999999999995E-7</c:v>
                </c:pt>
                <c:pt idx="3937">
                  <c:v>0</c:v>
                </c:pt>
                <c:pt idx="3938">
                  <c:v>9.9999999999999995E-7</c:v>
                </c:pt>
                <c:pt idx="3939">
                  <c:v>0</c:v>
                </c:pt>
                <c:pt idx="3940">
                  <c:v>9.9999999999999995E-7</c:v>
                </c:pt>
                <c:pt idx="3941">
                  <c:v>0</c:v>
                </c:pt>
                <c:pt idx="3942">
                  <c:v>9.9999999999999995E-7</c:v>
                </c:pt>
                <c:pt idx="3943">
                  <c:v>0</c:v>
                </c:pt>
                <c:pt idx="3944">
                  <c:v>0</c:v>
                </c:pt>
                <c:pt idx="3945">
                  <c:v>0</c:v>
                </c:pt>
                <c:pt idx="3946">
                  <c:v>0</c:v>
                </c:pt>
                <c:pt idx="3947">
                  <c:v>0</c:v>
                </c:pt>
                <c:pt idx="3948">
                  <c:v>0</c:v>
                </c:pt>
                <c:pt idx="3949">
                  <c:v>0</c:v>
                </c:pt>
                <c:pt idx="3950">
                  <c:v>9.9999999999999995E-7</c:v>
                </c:pt>
                <c:pt idx="3951">
                  <c:v>9.9999999999999995E-7</c:v>
                </c:pt>
                <c:pt idx="3952">
                  <c:v>0</c:v>
                </c:pt>
                <c:pt idx="3953">
                  <c:v>0</c:v>
                </c:pt>
                <c:pt idx="3954">
                  <c:v>0</c:v>
                </c:pt>
                <c:pt idx="3955">
                  <c:v>0</c:v>
                </c:pt>
                <c:pt idx="3956">
                  <c:v>0</c:v>
                </c:pt>
                <c:pt idx="3957">
                  <c:v>0</c:v>
                </c:pt>
                <c:pt idx="3958">
                  <c:v>9.9999999999999995E-7</c:v>
                </c:pt>
                <c:pt idx="3959">
                  <c:v>9.9999999999999995E-7</c:v>
                </c:pt>
                <c:pt idx="3960">
                  <c:v>0</c:v>
                </c:pt>
                <c:pt idx="3961">
                  <c:v>0</c:v>
                </c:pt>
                <c:pt idx="3962">
                  <c:v>0</c:v>
                </c:pt>
                <c:pt idx="3963">
                  <c:v>0</c:v>
                </c:pt>
                <c:pt idx="3964">
                  <c:v>0</c:v>
                </c:pt>
                <c:pt idx="3965">
                  <c:v>0</c:v>
                </c:pt>
                <c:pt idx="3966">
                  <c:v>9.9999999999999995E-7</c:v>
                </c:pt>
                <c:pt idx="3967">
                  <c:v>0</c:v>
                </c:pt>
                <c:pt idx="3968">
                  <c:v>0</c:v>
                </c:pt>
                <c:pt idx="3969">
                  <c:v>9.9999999999999995E-7</c:v>
                </c:pt>
                <c:pt idx="3970">
                  <c:v>9.9999999999999995E-7</c:v>
                </c:pt>
                <c:pt idx="3971">
                  <c:v>0</c:v>
                </c:pt>
                <c:pt idx="3972">
                  <c:v>0</c:v>
                </c:pt>
                <c:pt idx="3973">
                  <c:v>0</c:v>
                </c:pt>
                <c:pt idx="3974">
                  <c:v>0</c:v>
                </c:pt>
                <c:pt idx="3975">
                  <c:v>0</c:v>
                </c:pt>
                <c:pt idx="3976">
                  <c:v>0</c:v>
                </c:pt>
                <c:pt idx="3977">
                  <c:v>0</c:v>
                </c:pt>
                <c:pt idx="3978">
                  <c:v>0</c:v>
                </c:pt>
                <c:pt idx="3979">
                  <c:v>0</c:v>
                </c:pt>
                <c:pt idx="3980">
                  <c:v>9.9999999999999995E-7</c:v>
                </c:pt>
                <c:pt idx="3981">
                  <c:v>0</c:v>
                </c:pt>
                <c:pt idx="3982">
                  <c:v>0</c:v>
                </c:pt>
                <c:pt idx="3983">
                  <c:v>0</c:v>
                </c:pt>
                <c:pt idx="3984">
                  <c:v>0</c:v>
                </c:pt>
                <c:pt idx="3985">
                  <c:v>9.9999999999999995E-7</c:v>
                </c:pt>
                <c:pt idx="3986">
                  <c:v>0</c:v>
                </c:pt>
                <c:pt idx="3987">
                  <c:v>1.9999999999999999E-6</c:v>
                </c:pt>
                <c:pt idx="3988">
                  <c:v>0</c:v>
                </c:pt>
                <c:pt idx="3989">
                  <c:v>0</c:v>
                </c:pt>
                <c:pt idx="3990">
                  <c:v>0</c:v>
                </c:pt>
                <c:pt idx="3991">
                  <c:v>0</c:v>
                </c:pt>
                <c:pt idx="3992">
                  <c:v>0</c:v>
                </c:pt>
                <c:pt idx="3993">
                  <c:v>9.9999999999999995E-7</c:v>
                </c:pt>
                <c:pt idx="3994">
                  <c:v>0</c:v>
                </c:pt>
                <c:pt idx="3995">
                  <c:v>0</c:v>
                </c:pt>
                <c:pt idx="3996">
                  <c:v>0</c:v>
                </c:pt>
                <c:pt idx="3997">
                  <c:v>9.9999999999999995E-7</c:v>
                </c:pt>
                <c:pt idx="3998">
                  <c:v>0</c:v>
                </c:pt>
                <c:pt idx="3999">
                  <c:v>0</c:v>
                </c:pt>
                <c:pt idx="4000">
                  <c:v>0</c:v>
                </c:pt>
                <c:pt idx="4001">
                  <c:v>0</c:v>
                </c:pt>
                <c:pt idx="4002">
                  <c:v>9.9999999999999995E-7</c:v>
                </c:pt>
                <c:pt idx="4003">
                  <c:v>0</c:v>
                </c:pt>
                <c:pt idx="4004">
                  <c:v>0</c:v>
                </c:pt>
                <c:pt idx="4005">
                  <c:v>0</c:v>
                </c:pt>
                <c:pt idx="4006">
                  <c:v>9.9999999999999995E-7</c:v>
                </c:pt>
                <c:pt idx="4007">
                  <c:v>9.9999999999999995E-7</c:v>
                </c:pt>
                <c:pt idx="4008">
                  <c:v>0</c:v>
                </c:pt>
                <c:pt idx="4009">
                  <c:v>0</c:v>
                </c:pt>
                <c:pt idx="4010">
                  <c:v>0</c:v>
                </c:pt>
                <c:pt idx="4011">
                  <c:v>9.9999999999999995E-7</c:v>
                </c:pt>
                <c:pt idx="4012">
                  <c:v>0</c:v>
                </c:pt>
                <c:pt idx="4013">
                  <c:v>9.9999999999999995E-7</c:v>
                </c:pt>
                <c:pt idx="4014">
                  <c:v>0</c:v>
                </c:pt>
                <c:pt idx="4015">
                  <c:v>0</c:v>
                </c:pt>
                <c:pt idx="4016">
                  <c:v>9.9999999999999995E-7</c:v>
                </c:pt>
                <c:pt idx="4017">
                  <c:v>9.9999999999999995E-7</c:v>
                </c:pt>
                <c:pt idx="4018">
                  <c:v>0</c:v>
                </c:pt>
                <c:pt idx="4019">
                  <c:v>0</c:v>
                </c:pt>
                <c:pt idx="4020">
                  <c:v>0</c:v>
                </c:pt>
                <c:pt idx="4021">
                  <c:v>0</c:v>
                </c:pt>
                <c:pt idx="4022">
                  <c:v>0</c:v>
                </c:pt>
                <c:pt idx="4023">
                  <c:v>0</c:v>
                </c:pt>
                <c:pt idx="4024">
                  <c:v>0</c:v>
                </c:pt>
                <c:pt idx="4025">
                  <c:v>0</c:v>
                </c:pt>
                <c:pt idx="4026">
                  <c:v>0</c:v>
                </c:pt>
                <c:pt idx="4027">
                  <c:v>0</c:v>
                </c:pt>
                <c:pt idx="4028">
                  <c:v>9.9999999999999995E-7</c:v>
                </c:pt>
                <c:pt idx="4029">
                  <c:v>0</c:v>
                </c:pt>
                <c:pt idx="4030">
                  <c:v>0</c:v>
                </c:pt>
                <c:pt idx="4031">
                  <c:v>0</c:v>
                </c:pt>
                <c:pt idx="4032">
                  <c:v>9.9999999999999995E-7</c:v>
                </c:pt>
                <c:pt idx="4033">
                  <c:v>0</c:v>
                </c:pt>
                <c:pt idx="4034">
                  <c:v>9.9999999999999995E-7</c:v>
                </c:pt>
                <c:pt idx="4035">
                  <c:v>9.9999999999999995E-7</c:v>
                </c:pt>
                <c:pt idx="4036">
                  <c:v>9.9999999999999995E-7</c:v>
                </c:pt>
                <c:pt idx="4037">
                  <c:v>0</c:v>
                </c:pt>
                <c:pt idx="4038">
                  <c:v>9.9999999999999995E-7</c:v>
                </c:pt>
                <c:pt idx="4039">
                  <c:v>9.9999999999999995E-7</c:v>
                </c:pt>
                <c:pt idx="4040">
                  <c:v>0</c:v>
                </c:pt>
                <c:pt idx="4041">
                  <c:v>0</c:v>
                </c:pt>
                <c:pt idx="4042">
                  <c:v>9.9999999999999995E-7</c:v>
                </c:pt>
                <c:pt idx="4043">
                  <c:v>0</c:v>
                </c:pt>
                <c:pt idx="4044">
                  <c:v>0</c:v>
                </c:pt>
                <c:pt idx="4045">
                  <c:v>0</c:v>
                </c:pt>
                <c:pt idx="4046">
                  <c:v>0</c:v>
                </c:pt>
                <c:pt idx="4047">
                  <c:v>0</c:v>
                </c:pt>
                <c:pt idx="4048">
                  <c:v>0</c:v>
                </c:pt>
                <c:pt idx="4049">
                  <c:v>0</c:v>
                </c:pt>
                <c:pt idx="4050">
                  <c:v>0</c:v>
                </c:pt>
                <c:pt idx="4051">
                  <c:v>0</c:v>
                </c:pt>
                <c:pt idx="4052">
                  <c:v>0</c:v>
                </c:pt>
                <c:pt idx="4053">
                  <c:v>0</c:v>
                </c:pt>
                <c:pt idx="4054">
                  <c:v>9.9999999999999995E-7</c:v>
                </c:pt>
                <c:pt idx="4055">
                  <c:v>0</c:v>
                </c:pt>
                <c:pt idx="4056">
                  <c:v>0</c:v>
                </c:pt>
                <c:pt idx="4057">
                  <c:v>0</c:v>
                </c:pt>
                <c:pt idx="4058">
                  <c:v>0</c:v>
                </c:pt>
                <c:pt idx="4059">
                  <c:v>0</c:v>
                </c:pt>
                <c:pt idx="4060">
                  <c:v>0</c:v>
                </c:pt>
                <c:pt idx="4061">
                  <c:v>0</c:v>
                </c:pt>
                <c:pt idx="4062">
                  <c:v>0</c:v>
                </c:pt>
                <c:pt idx="4063">
                  <c:v>9.9999999999999995E-7</c:v>
                </c:pt>
                <c:pt idx="4064">
                  <c:v>0</c:v>
                </c:pt>
                <c:pt idx="4065">
                  <c:v>0</c:v>
                </c:pt>
                <c:pt idx="4066">
                  <c:v>0</c:v>
                </c:pt>
                <c:pt idx="4067">
                  <c:v>0</c:v>
                </c:pt>
                <c:pt idx="4068">
                  <c:v>0</c:v>
                </c:pt>
                <c:pt idx="4069">
                  <c:v>0</c:v>
                </c:pt>
                <c:pt idx="4070">
                  <c:v>9.9999999999999995E-7</c:v>
                </c:pt>
                <c:pt idx="4071">
                  <c:v>0</c:v>
                </c:pt>
                <c:pt idx="4072">
                  <c:v>0</c:v>
                </c:pt>
                <c:pt idx="4073">
                  <c:v>9.9999999999999995E-7</c:v>
                </c:pt>
                <c:pt idx="4074">
                  <c:v>0</c:v>
                </c:pt>
                <c:pt idx="4075">
                  <c:v>9.9999999999999995E-7</c:v>
                </c:pt>
                <c:pt idx="4076">
                  <c:v>9.9999999999999995E-7</c:v>
                </c:pt>
                <c:pt idx="4077">
                  <c:v>9.9999999999999995E-7</c:v>
                </c:pt>
                <c:pt idx="4078">
                  <c:v>9.9999999999999995E-7</c:v>
                </c:pt>
                <c:pt idx="4079">
                  <c:v>0</c:v>
                </c:pt>
                <c:pt idx="4080">
                  <c:v>9.9999999999999995E-7</c:v>
                </c:pt>
                <c:pt idx="4081">
                  <c:v>0</c:v>
                </c:pt>
                <c:pt idx="4082">
                  <c:v>0</c:v>
                </c:pt>
                <c:pt idx="4083">
                  <c:v>0</c:v>
                </c:pt>
                <c:pt idx="4084">
                  <c:v>9.9999999999999995E-7</c:v>
                </c:pt>
                <c:pt idx="4085">
                  <c:v>0</c:v>
                </c:pt>
                <c:pt idx="4086">
                  <c:v>0</c:v>
                </c:pt>
                <c:pt idx="4087">
                  <c:v>9.9999999999999995E-7</c:v>
                </c:pt>
                <c:pt idx="4088">
                  <c:v>0</c:v>
                </c:pt>
                <c:pt idx="4089">
                  <c:v>0</c:v>
                </c:pt>
                <c:pt idx="4090">
                  <c:v>0</c:v>
                </c:pt>
                <c:pt idx="4091">
                  <c:v>0</c:v>
                </c:pt>
                <c:pt idx="4092">
                  <c:v>0</c:v>
                </c:pt>
                <c:pt idx="4093">
                  <c:v>0</c:v>
                </c:pt>
                <c:pt idx="4094">
                  <c:v>9.9999999999999995E-7</c:v>
                </c:pt>
                <c:pt idx="4095">
                  <c:v>0</c:v>
                </c:pt>
                <c:pt idx="4096">
                  <c:v>0</c:v>
                </c:pt>
                <c:pt idx="4097">
                  <c:v>1.9999999999999999E-6</c:v>
                </c:pt>
                <c:pt idx="4098">
                  <c:v>0</c:v>
                </c:pt>
                <c:pt idx="4099">
                  <c:v>0</c:v>
                </c:pt>
                <c:pt idx="4100">
                  <c:v>9.9999999999999995E-7</c:v>
                </c:pt>
                <c:pt idx="4101">
                  <c:v>9.9999999999999995E-7</c:v>
                </c:pt>
                <c:pt idx="4102">
                  <c:v>9.9999999999999995E-7</c:v>
                </c:pt>
                <c:pt idx="4103">
                  <c:v>0</c:v>
                </c:pt>
                <c:pt idx="4104">
                  <c:v>0</c:v>
                </c:pt>
                <c:pt idx="4105">
                  <c:v>9.9999999999999995E-7</c:v>
                </c:pt>
                <c:pt idx="4106">
                  <c:v>0</c:v>
                </c:pt>
                <c:pt idx="4107">
                  <c:v>0</c:v>
                </c:pt>
                <c:pt idx="4108">
                  <c:v>0</c:v>
                </c:pt>
                <c:pt idx="4109">
                  <c:v>0</c:v>
                </c:pt>
                <c:pt idx="4110">
                  <c:v>0</c:v>
                </c:pt>
                <c:pt idx="4111">
                  <c:v>0</c:v>
                </c:pt>
                <c:pt idx="4112">
                  <c:v>0</c:v>
                </c:pt>
                <c:pt idx="4113">
                  <c:v>0</c:v>
                </c:pt>
                <c:pt idx="4114">
                  <c:v>0</c:v>
                </c:pt>
                <c:pt idx="4115">
                  <c:v>0</c:v>
                </c:pt>
                <c:pt idx="4116">
                  <c:v>0</c:v>
                </c:pt>
                <c:pt idx="4117">
                  <c:v>9.9999999999999995E-7</c:v>
                </c:pt>
                <c:pt idx="4118">
                  <c:v>0</c:v>
                </c:pt>
                <c:pt idx="4119">
                  <c:v>0</c:v>
                </c:pt>
                <c:pt idx="4120">
                  <c:v>0</c:v>
                </c:pt>
                <c:pt idx="4121">
                  <c:v>0</c:v>
                </c:pt>
                <c:pt idx="4122">
                  <c:v>0</c:v>
                </c:pt>
                <c:pt idx="4123">
                  <c:v>0</c:v>
                </c:pt>
                <c:pt idx="4124">
                  <c:v>0</c:v>
                </c:pt>
                <c:pt idx="4125">
                  <c:v>0</c:v>
                </c:pt>
                <c:pt idx="4126">
                  <c:v>9.9999999999999995E-7</c:v>
                </c:pt>
                <c:pt idx="4127">
                  <c:v>0</c:v>
                </c:pt>
                <c:pt idx="4128">
                  <c:v>0</c:v>
                </c:pt>
                <c:pt idx="4129">
                  <c:v>9.9999999999999995E-7</c:v>
                </c:pt>
                <c:pt idx="4130">
                  <c:v>0</c:v>
                </c:pt>
                <c:pt idx="4131">
                  <c:v>1.9999999999999999E-6</c:v>
                </c:pt>
                <c:pt idx="4132">
                  <c:v>9.9999999999999995E-7</c:v>
                </c:pt>
                <c:pt idx="4133">
                  <c:v>0</c:v>
                </c:pt>
                <c:pt idx="4134">
                  <c:v>9.9999999999999995E-7</c:v>
                </c:pt>
                <c:pt idx="4135">
                  <c:v>9.9999999999999995E-7</c:v>
                </c:pt>
                <c:pt idx="4136">
                  <c:v>0</c:v>
                </c:pt>
                <c:pt idx="4137">
                  <c:v>0</c:v>
                </c:pt>
                <c:pt idx="4138">
                  <c:v>0</c:v>
                </c:pt>
                <c:pt idx="4139">
                  <c:v>0</c:v>
                </c:pt>
                <c:pt idx="4140">
                  <c:v>9.9999999999999995E-7</c:v>
                </c:pt>
                <c:pt idx="4141">
                  <c:v>0</c:v>
                </c:pt>
                <c:pt idx="4142">
                  <c:v>0</c:v>
                </c:pt>
                <c:pt idx="4143">
                  <c:v>0</c:v>
                </c:pt>
                <c:pt idx="4144">
                  <c:v>0</c:v>
                </c:pt>
                <c:pt idx="4145">
                  <c:v>9.9999999999999995E-7</c:v>
                </c:pt>
                <c:pt idx="4146">
                  <c:v>0</c:v>
                </c:pt>
                <c:pt idx="4147">
                  <c:v>0</c:v>
                </c:pt>
                <c:pt idx="4148">
                  <c:v>0</c:v>
                </c:pt>
                <c:pt idx="4149">
                  <c:v>0</c:v>
                </c:pt>
                <c:pt idx="4150">
                  <c:v>9.9999999999999995E-7</c:v>
                </c:pt>
                <c:pt idx="4151">
                  <c:v>0</c:v>
                </c:pt>
                <c:pt idx="4152">
                  <c:v>0</c:v>
                </c:pt>
                <c:pt idx="4153">
                  <c:v>0</c:v>
                </c:pt>
                <c:pt idx="4154">
                  <c:v>0</c:v>
                </c:pt>
                <c:pt idx="4155">
                  <c:v>0</c:v>
                </c:pt>
                <c:pt idx="4156">
                  <c:v>9.9999999999999995E-7</c:v>
                </c:pt>
                <c:pt idx="4157">
                  <c:v>0</c:v>
                </c:pt>
                <c:pt idx="4158">
                  <c:v>0</c:v>
                </c:pt>
                <c:pt idx="4159">
                  <c:v>0</c:v>
                </c:pt>
                <c:pt idx="4160">
                  <c:v>0</c:v>
                </c:pt>
                <c:pt idx="4161">
                  <c:v>0</c:v>
                </c:pt>
                <c:pt idx="4162">
                  <c:v>0</c:v>
                </c:pt>
                <c:pt idx="4163">
                  <c:v>0</c:v>
                </c:pt>
                <c:pt idx="4164">
                  <c:v>0</c:v>
                </c:pt>
                <c:pt idx="4165">
                  <c:v>0</c:v>
                </c:pt>
                <c:pt idx="4166">
                  <c:v>0</c:v>
                </c:pt>
                <c:pt idx="4167">
                  <c:v>0</c:v>
                </c:pt>
                <c:pt idx="4168">
                  <c:v>0</c:v>
                </c:pt>
                <c:pt idx="4169">
                  <c:v>0</c:v>
                </c:pt>
                <c:pt idx="4170">
                  <c:v>9.9999999999999995E-7</c:v>
                </c:pt>
                <c:pt idx="4171">
                  <c:v>0</c:v>
                </c:pt>
                <c:pt idx="4172">
                  <c:v>0</c:v>
                </c:pt>
                <c:pt idx="4173">
                  <c:v>0</c:v>
                </c:pt>
                <c:pt idx="4174">
                  <c:v>0</c:v>
                </c:pt>
                <c:pt idx="4175">
                  <c:v>0</c:v>
                </c:pt>
                <c:pt idx="4176">
                  <c:v>0</c:v>
                </c:pt>
                <c:pt idx="4177">
                  <c:v>0</c:v>
                </c:pt>
                <c:pt idx="4178">
                  <c:v>9.9999999999999995E-7</c:v>
                </c:pt>
                <c:pt idx="4179">
                  <c:v>0</c:v>
                </c:pt>
                <c:pt idx="4180">
                  <c:v>0</c:v>
                </c:pt>
                <c:pt idx="4181">
                  <c:v>9.9999999999999995E-7</c:v>
                </c:pt>
                <c:pt idx="4182">
                  <c:v>0</c:v>
                </c:pt>
                <c:pt idx="4183">
                  <c:v>0</c:v>
                </c:pt>
                <c:pt idx="4184">
                  <c:v>0</c:v>
                </c:pt>
                <c:pt idx="4185">
                  <c:v>0</c:v>
                </c:pt>
                <c:pt idx="4186">
                  <c:v>0</c:v>
                </c:pt>
                <c:pt idx="4187">
                  <c:v>0</c:v>
                </c:pt>
                <c:pt idx="4188">
                  <c:v>0</c:v>
                </c:pt>
                <c:pt idx="4189">
                  <c:v>0</c:v>
                </c:pt>
                <c:pt idx="4190">
                  <c:v>9.9999999999999995E-7</c:v>
                </c:pt>
                <c:pt idx="4191">
                  <c:v>0</c:v>
                </c:pt>
                <c:pt idx="4192">
                  <c:v>0</c:v>
                </c:pt>
                <c:pt idx="4193">
                  <c:v>0</c:v>
                </c:pt>
                <c:pt idx="4194">
                  <c:v>0</c:v>
                </c:pt>
                <c:pt idx="4195">
                  <c:v>0</c:v>
                </c:pt>
                <c:pt idx="4196">
                  <c:v>0</c:v>
                </c:pt>
                <c:pt idx="4197">
                  <c:v>9.9999999999999995E-7</c:v>
                </c:pt>
                <c:pt idx="4198">
                  <c:v>9.9999999999999995E-7</c:v>
                </c:pt>
                <c:pt idx="4199">
                  <c:v>0</c:v>
                </c:pt>
                <c:pt idx="4200">
                  <c:v>9.9999999999999995E-7</c:v>
                </c:pt>
                <c:pt idx="4201">
                  <c:v>0</c:v>
                </c:pt>
                <c:pt idx="4202">
                  <c:v>0</c:v>
                </c:pt>
                <c:pt idx="4203">
                  <c:v>0</c:v>
                </c:pt>
                <c:pt idx="4204">
                  <c:v>0</c:v>
                </c:pt>
                <c:pt idx="4205">
                  <c:v>0</c:v>
                </c:pt>
                <c:pt idx="4206">
                  <c:v>0</c:v>
                </c:pt>
                <c:pt idx="4207">
                  <c:v>0</c:v>
                </c:pt>
                <c:pt idx="4208">
                  <c:v>0</c:v>
                </c:pt>
                <c:pt idx="4209">
                  <c:v>9.9999999999999995E-7</c:v>
                </c:pt>
                <c:pt idx="4210">
                  <c:v>0</c:v>
                </c:pt>
                <c:pt idx="4211">
                  <c:v>0</c:v>
                </c:pt>
                <c:pt idx="4212">
                  <c:v>0</c:v>
                </c:pt>
                <c:pt idx="4213">
                  <c:v>0</c:v>
                </c:pt>
                <c:pt idx="4214">
                  <c:v>0</c:v>
                </c:pt>
                <c:pt idx="4215">
                  <c:v>0</c:v>
                </c:pt>
                <c:pt idx="4216">
                  <c:v>0</c:v>
                </c:pt>
                <c:pt idx="4217">
                  <c:v>0</c:v>
                </c:pt>
                <c:pt idx="4218">
                  <c:v>9.9999999999999995E-7</c:v>
                </c:pt>
                <c:pt idx="4219">
                  <c:v>0</c:v>
                </c:pt>
                <c:pt idx="4220">
                  <c:v>0</c:v>
                </c:pt>
                <c:pt idx="4221">
                  <c:v>0</c:v>
                </c:pt>
                <c:pt idx="4222">
                  <c:v>0</c:v>
                </c:pt>
                <c:pt idx="4223">
                  <c:v>0</c:v>
                </c:pt>
                <c:pt idx="4224">
                  <c:v>9.9999999999999995E-7</c:v>
                </c:pt>
                <c:pt idx="4225">
                  <c:v>0</c:v>
                </c:pt>
                <c:pt idx="4226">
                  <c:v>0</c:v>
                </c:pt>
                <c:pt idx="4227">
                  <c:v>0</c:v>
                </c:pt>
                <c:pt idx="4228">
                  <c:v>0</c:v>
                </c:pt>
                <c:pt idx="4229">
                  <c:v>0</c:v>
                </c:pt>
                <c:pt idx="4230">
                  <c:v>0</c:v>
                </c:pt>
                <c:pt idx="4231">
                  <c:v>0</c:v>
                </c:pt>
                <c:pt idx="4232">
                  <c:v>0</c:v>
                </c:pt>
                <c:pt idx="4233">
                  <c:v>9.9999999999999995E-7</c:v>
                </c:pt>
                <c:pt idx="4234">
                  <c:v>0</c:v>
                </c:pt>
                <c:pt idx="4235">
                  <c:v>9.9999999999999995E-7</c:v>
                </c:pt>
                <c:pt idx="4236">
                  <c:v>0</c:v>
                </c:pt>
                <c:pt idx="4237">
                  <c:v>0</c:v>
                </c:pt>
                <c:pt idx="4238">
                  <c:v>0</c:v>
                </c:pt>
                <c:pt idx="4239">
                  <c:v>9.9999999999999995E-7</c:v>
                </c:pt>
                <c:pt idx="4240">
                  <c:v>0</c:v>
                </c:pt>
                <c:pt idx="4241">
                  <c:v>0</c:v>
                </c:pt>
                <c:pt idx="4242">
                  <c:v>0</c:v>
                </c:pt>
                <c:pt idx="4243">
                  <c:v>9.9999999999999995E-7</c:v>
                </c:pt>
                <c:pt idx="4244">
                  <c:v>0</c:v>
                </c:pt>
                <c:pt idx="4245">
                  <c:v>9.9999999999999995E-7</c:v>
                </c:pt>
                <c:pt idx="4246">
                  <c:v>0</c:v>
                </c:pt>
                <c:pt idx="4247">
                  <c:v>9.9999999999999995E-7</c:v>
                </c:pt>
                <c:pt idx="4248">
                  <c:v>0</c:v>
                </c:pt>
                <c:pt idx="4249">
                  <c:v>9.9999999999999995E-7</c:v>
                </c:pt>
                <c:pt idx="4250">
                  <c:v>0</c:v>
                </c:pt>
                <c:pt idx="4251">
                  <c:v>0</c:v>
                </c:pt>
                <c:pt idx="4252">
                  <c:v>9.9999999999999995E-7</c:v>
                </c:pt>
                <c:pt idx="4253">
                  <c:v>0</c:v>
                </c:pt>
                <c:pt idx="4254">
                  <c:v>0</c:v>
                </c:pt>
                <c:pt idx="4255">
                  <c:v>9.9999999999999995E-7</c:v>
                </c:pt>
                <c:pt idx="4256">
                  <c:v>0</c:v>
                </c:pt>
                <c:pt idx="4257">
                  <c:v>9.9999999999999995E-7</c:v>
                </c:pt>
                <c:pt idx="4258">
                  <c:v>0</c:v>
                </c:pt>
                <c:pt idx="4259">
                  <c:v>0</c:v>
                </c:pt>
                <c:pt idx="4260">
                  <c:v>0</c:v>
                </c:pt>
                <c:pt idx="4261">
                  <c:v>9.9999999999999995E-7</c:v>
                </c:pt>
                <c:pt idx="4262">
                  <c:v>9.9999999999999995E-7</c:v>
                </c:pt>
                <c:pt idx="4263">
                  <c:v>0</c:v>
                </c:pt>
                <c:pt idx="4264">
                  <c:v>0</c:v>
                </c:pt>
                <c:pt idx="4265">
                  <c:v>0</c:v>
                </c:pt>
                <c:pt idx="4266">
                  <c:v>0</c:v>
                </c:pt>
                <c:pt idx="4267">
                  <c:v>9.9999999999999995E-7</c:v>
                </c:pt>
                <c:pt idx="4268">
                  <c:v>0</c:v>
                </c:pt>
                <c:pt idx="4269">
                  <c:v>0</c:v>
                </c:pt>
                <c:pt idx="4270">
                  <c:v>0</c:v>
                </c:pt>
                <c:pt idx="4271">
                  <c:v>0</c:v>
                </c:pt>
                <c:pt idx="4272">
                  <c:v>0</c:v>
                </c:pt>
                <c:pt idx="4273">
                  <c:v>0</c:v>
                </c:pt>
                <c:pt idx="4274">
                  <c:v>9.9999999999999995E-7</c:v>
                </c:pt>
                <c:pt idx="4275">
                  <c:v>0</c:v>
                </c:pt>
                <c:pt idx="4276">
                  <c:v>9.9999999999999995E-7</c:v>
                </c:pt>
                <c:pt idx="4277">
                  <c:v>0</c:v>
                </c:pt>
                <c:pt idx="4278">
                  <c:v>0</c:v>
                </c:pt>
                <c:pt idx="4279">
                  <c:v>0</c:v>
                </c:pt>
                <c:pt idx="4280">
                  <c:v>1.9999999999999999E-6</c:v>
                </c:pt>
                <c:pt idx="4281">
                  <c:v>0</c:v>
                </c:pt>
                <c:pt idx="4282">
                  <c:v>0</c:v>
                </c:pt>
                <c:pt idx="4283">
                  <c:v>0</c:v>
                </c:pt>
                <c:pt idx="4284">
                  <c:v>0</c:v>
                </c:pt>
                <c:pt idx="4285">
                  <c:v>9.9999999999999995E-7</c:v>
                </c:pt>
                <c:pt idx="4286">
                  <c:v>0</c:v>
                </c:pt>
                <c:pt idx="4287">
                  <c:v>9.9999999999999995E-7</c:v>
                </c:pt>
                <c:pt idx="4288">
                  <c:v>9.9999999999999995E-7</c:v>
                </c:pt>
                <c:pt idx="4289">
                  <c:v>9.9999999999999995E-7</c:v>
                </c:pt>
                <c:pt idx="4290">
                  <c:v>9.9999999999999995E-7</c:v>
                </c:pt>
                <c:pt idx="4291">
                  <c:v>0</c:v>
                </c:pt>
                <c:pt idx="4292">
                  <c:v>0</c:v>
                </c:pt>
                <c:pt idx="4293">
                  <c:v>0</c:v>
                </c:pt>
                <c:pt idx="4294">
                  <c:v>0</c:v>
                </c:pt>
                <c:pt idx="4295">
                  <c:v>9.9999999999999995E-7</c:v>
                </c:pt>
                <c:pt idx="4296">
                  <c:v>0</c:v>
                </c:pt>
                <c:pt idx="4297">
                  <c:v>0</c:v>
                </c:pt>
                <c:pt idx="4298">
                  <c:v>9.9999999999999995E-7</c:v>
                </c:pt>
                <c:pt idx="4299">
                  <c:v>0</c:v>
                </c:pt>
                <c:pt idx="4300">
                  <c:v>0</c:v>
                </c:pt>
                <c:pt idx="4301">
                  <c:v>0</c:v>
                </c:pt>
                <c:pt idx="4302">
                  <c:v>0</c:v>
                </c:pt>
                <c:pt idx="4303">
                  <c:v>9.9999999999999995E-7</c:v>
                </c:pt>
                <c:pt idx="4304">
                  <c:v>0</c:v>
                </c:pt>
                <c:pt idx="4305">
                  <c:v>0</c:v>
                </c:pt>
                <c:pt idx="4306">
                  <c:v>9.9999999999999995E-7</c:v>
                </c:pt>
                <c:pt idx="4307">
                  <c:v>9.9999999999999995E-7</c:v>
                </c:pt>
                <c:pt idx="4308">
                  <c:v>0</c:v>
                </c:pt>
                <c:pt idx="4309">
                  <c:v>0</c:v>
                </c:pt>
                <c:pt idx="4310">
                  <c:v>0</c:v>
                </c:pt>
                <c:pt idx="4311">
                  <c:v>0</c:v>
                </c:pt>
                <c:pt idx="4312">
                  <c:v>0</c:v>
                </c:pt>
                <c:pt idx="4313">
                  <c:v>0</c:v>
                </c:pt>
                <c:pt idx="4314">
                  <c:v>0</c:v>
                </c:pt>
                <c:pt idx="4315">
                  <c:v>0</c:v>
                </c:pt>
                <c:pt idx="4316">
                  <c:v>0</c:v>
                </c:pt>
                <c:pt idx="4317">
                  <c:v>9.9999999999999995E-7</c:v>
                </c:pt>
                <c:pt idx="4318">
                  <c:v>9.9999999999999995E-7</c:v>
                </c:pt>
                <c:pt idx="4319">
                  <c:v>9.9999999999999995E-7</c:v>
                </c:pt>
                <c:pt idx="4320">
                  <c:v>0</c:v>
                </c:pt>
                <c:pt idx="4321">
                  <c:v>0</c:v>
                </c:pt>
                <c:pt idx="4322">
                  <c:v>0</c:v>
                </c:pt>
                <c:pt idx="4323">
                  <c:v>0</c:v>
                </c:pt>
                <c:pt idx="4324">
                  <c:v>9.9999999999999995E-7</c:v>
                </c:pt>
                <c:pt idx="4325">
                  <c:v>9.9999999999999995E-7</c:v>
                </c:pt>
                <c:pt idx="4326">
                  <c:v>0</c:v>
                </c:pt>
                <c:pt idx="4327">
                  <c:v>9.9999999999999995E-7</c:v>
                </c:pt>
                <c:pt idx="4328">
                  <c:v>0</c:v>
                </c:pt>
                <c:pt idx="4329">
                  <c:v>0</c:v>
                </c:pt>
                <c:pt idx="4330">
                  <c:v>9.9999999999999995E-7</c:v>
                </c:pt>
                <c:pt idx="4331">
                  <c:v>0</c:v>
                </c:pt>
                <c:pt idx="4332">
                  <c:v>0</c:v>
                </c:pt>
                <c:pt idx="4333">
                  <c:v>0</c:v>
                </c:pt>
                <c:pt idx="4334">
                  <c:v>0</c:v>
                </c:pt>
                <c:pt idx="4335">
                  <c:v>9.9999999999999995E-7</c:v>
                </c:pt>
                <c:pt idx="4336">
                  <c:v>0</c:v>
                </c:pt>
                <c:pt idx="4337">
                  <c:v>0</c:v>
                </c:pt>
                <c:pt idx="4338">
                  <c:v>0</c:v>
                </c:pt>
                <c:pt idx="4339">
                  <c:v>0</c:v>
                </c:pt>
                <c:pt idx="4340">
                  <c:v>0</c:v>
                </c:pt>
                <c:pt idx="4341">
                  <c:v>0</c:v>
                </c:pt>
                <c:pt idx="4342">
                  <c:v>9.9999999999999995E-7</c:v>
                </c:pt>
                <c:pt idx="4343">
                  <c:v>0</c:v>
                </c:pt>
                <c:pt idx="4344">
                  <c:v>9.9999999999999995E-7</c:v>
                </c:pt>
                <c:pt idx="4345">
                  <c:v>0</c:v>
                </c:pt>
                <c:pt idx="4346">
                  <c:v>0</c:v>
                </c:pt>
                <c:pt idx="4347">
                  <c:v>0</c:v>
                </c:pt>
                <c:pt idx="4348">
                  <c:v>0</c:v>
                </c:pt>
                <c:pt idx="4349">
                  <c:v>0</c:v>
                </c:pt>
                <c:pt idx="4350">
                  <c:v>0</c:v>
                </c:pt>
                <c:pt idx="4351">
                  <c:v>9.9999999999999995E-7</c:v>
                </c:pt>
                <c:pt idx="4352">
                  <c:v>0</c:v>
                </c:pt>
                <c:pt idx="4353">
                  <c:v>9.9999999999999995E-7</c:v>
                </c:pt>
                <c:pt idx="4354">
                  <c:v>0</c:v>
                </c:pt>
                <c:pt idx="4355">
                  <c:v>9.9999999999999995E-7</c:v>
                </c:pt>
                <c:pt idx="4356">
                  <c:v>9.9999999999999995E-7</c:v>
                </c:pt>
                <c:pt idx="4357">
                  <c:v>0</c:v>
                </c:pt>
                <c:pt idx="4358">
                  <c:v>0</c:v>
                </c:pt>
                <c:pt idx="4359">
                  <c:v>0</c:v>
                </c:pt>
                <c:pt idx="4360">
                  <c:v>0</c:v>
                </c:pt>
                <c:pt idx="4361">
                  <c:v>0</c:v>
                </c:pt>
                <c:pt idx="4362">
                  <c:v>0</c:v>
                </c:pt>
                <c:pt idx="4363">
                  <c:v>9.9999999999999995E-7</c:v>
                </c:pt>
                <c:pt idx="4364">
                  <c:v>0</c:v>
                </c:pt>
                <c:pt idx="4365">
                  <c:v>0</c:v>
                </c:pt>
                <c:pt idx="4366">
                  <c:v>9.9999999999999995E-7</c:v>
                </c:pt>
                <c:pt idx="4367">
                  <c:v>0</c:v>
                </c:pt>
                <c:pt idx="4368">
                  <c:v>0</c:v>
                </c:pt>
                <c:pt idx="4369">
                  <c:v>0</c:v>
                </c:pt>
                <c:pt idx="4370">
                  <c:v>0</c:v>
                </c:pt>
                <c:pt idx="4371">
                  <c:v>0</c:v>
                </c:pt>
                <c:pt idx="4372">
                  <c:v>0</c:v>
                </c:pt>
                <c:pt idx="4373">
                  <c:v>0</c:v>
                </c:pt>
                <c:pt idx="4374">
                  <c:v>0</c:v>
                </c:pt>
                <c:pt idx="4375">
                  <c:v>0</c:v>
                </c:pt>
                <c:pt idx="4376">
                  <c:v>9.9999999999999995E-7</c:v>
                </c:pt>
                <c:pt idx="4377">
                  <c:v>9.9999999999999995E-7</c:v>
                </c:pt>
                <c:pt idx="4378">
                  <c:v>0</c:v>
                </c:pt>
                <c:pt idx="4379">
                  <c:v>0</c:v>
                </c:pt>
                <c:pt idx="4380">
                  <c:v>0</c:v>
                </c:pt>
                <c:pt idx="4381">
                  <c:v>9.9999999999999995E-7</c:v>
                </c:pt>
                <c:pt idx="4382">
                  <c:v>0</c:v>
                </c:pt>
                <c:pt idx="4383">
                  <c:v>0</c:v>
                </c:pt>
                <c:pt idx="4384">
                  <c:v>0</c:v>
                </c:pt>
                <c:pt idx="4385">
                  <c:v>0</c:v>
                </c:pt>
                <c:pt idx="4386">
                  <c:v>0</c:v>
                </c:pt>
                <c:pt idx="4387">
                  <c:v>0</c:v>
                </c:pt>
                <c:pt idx="4388">
                  <c:v>0</c:v>
                </c:pt>
                <c:pt idx="4389">
                  <c:v>9.9999999999999995E-7</c:v>
                </c:pt>
                <c:pt idx="4390">
                  <c:v>0</c:v>
                </c:pt>
                <c:pt idx="4391">
                  <c:v>0</c:v>
                </c:pt>
                <c:pt idx="4392">
                  <c:v>0</c:v>
                </c:pt>
                <c:pt idx="4393">
                  <c:v>0</c:v>
                </c:pt>
                <c:pt idx="4394">
                  <c:v>0</c:v>
                </c:pt>
                <c:pt idx="4395">
                  <c:v>9.9999999999999995E-7</c:v>
                </c:pt>
                <c:pt idx="4396">
                  <c:v>9.9999999999999995E-7</c:v>
                </c:pt>
                <c:pt idx="4397">
                  <c:v>9.9999999999999995E-7</c:v>
                </c:pt>
                <c:pt idx="4398">
                  <c:v>0</c:v>
                </c:pt>
                <c:pt idx="4399">
                  <c:v>0</c:v>
                </c:pt>
                <c:pt idx="4400">
                  <c:v>0</c:v>
                </c:pt>
                <c:pt idx="4401">
                  <c:v>0</c:v>
                </c:pt>
                <c:pt idx="4402">
                  <c:v>0</c:v>
                </c:pt>
                <c:pt idx="4403">
                  <c:v>0</c:v>
                </c:pt>
                <c:pt idx="4404">
                  <c:v>9.9999999999999995E-7</c:v>
                </c:pt>
                <c:pt idx="4405">
                  <c:v>0</c:v>
                </c:pt>
                <c:pt idx="4406">
                  <c:v>9.9999999999999995E-7</c:v>
                </c:pt>
                <c:pt idx="4407">
                  <c:v>9.9999999999999995E-7</c:v>
                </c:pt>
                <c:pt idx="4408">
                  <c:v>0</c:v>
                </c:pt>
                <c:pt idx="4409">
                  <c:v>0</c:v>
                </c:pt>
                <c:pt idx="4410">
                  <c:v>9.9999999999999995E-7</c:v>
                </c:pt>
                <c:pt idx="4411">
                  <c:v>0</c:v>
                </c:pt>
                <c:pt idx="4412">
                  <c:v>0</c:v>
                </c:pt>
                <c:pt idx="4413">
                  <c:v>9.9999999999999995E-7</c:v>
                </c:pt>
                <c:pt idx="4414">
                  <c:v>9.9999999999999995E-7</c:v>
                </c:pt>
                <c:pt idx="4415">
                  <c:v>0</c:v>
                </c:pt>
                <c:pt idx="4416">
                  <c:v>9.9999999999999995E-7</c:v>
                </c:pt>
                <c:pt idx="4417">
                  <c:v>0</c:v>
                </c:pt>
                <c:pt idx="4418">
                  <c:v>0</c:v>
                </c:pt>
                <c:pt idx="4419">
                  <c:v>9.9999999999999995E-7</c:v>
                </c:pt>
                <c:pt idx="4420">
                  <c:v>0</c:v>
                </c:pt>
                <c:pt idx="4421">
                  <c:v>9.9999999999999995E-7</c:v>
                </c:pt>
                <c:pt idx="4422">
                  <c:v>0</c:v>
                </c:pt>
                <c:pt idx="4423">
                  <c:v>9.9999999999999995E-7</c:v>
                </c:pt>
                <c:pt idx="4424">
                  <c:v>0</c:v>
                </c:pt>
                <c:pt idx="4425">
                  <c:v>0</c:v>
                </c:pt>
                <c:pt idx="4426">
                  <c:v>0</c:v>
                </c:pt>
                <c:pt idx="4427">
                  <c:v>9.9999999999999995E-7</c:v>
                </c:pt>
                <c:pt idx="4428">
                  <c:v>9.9999999999999995E-7</c:v>
                </c:pt>
                <c:pt idx="4429">
                  <c:v>0</c:v>
                </c:pt>
                <c:pt idx="4430">
                  <c:v>9.9999999999999995E-7</c:v>
                </c:pt>
                <c:pt idx="4431">
                  <c:v>0</c:v>
                </c:pt>
                <c:pt idx="4432">
                  <c:v>9.9999999999999995E-7</c:v>
                </c:pt>
                <c:pt idx="4433">
                  <c:v>9.9999999999999995E-7</c:v>
                </c:pt>
                <c:pt idx="4434">
                  <c:v>9.9999999999999995E-7</c:v>
                </c:pt>
                <c:pt idx="4435">
                  <c:v>0</c:v>
                </c:pt>
                <c:pt idx="4436">
                  <c:v>0</c:v>
                </c:pt>
                <c:pt idx="4437">
                  <c:v>0</c:v>
                </c:pt>
                <c:pt idx="4438">
                  <c:v>9.9999999999999995E-7</c:v>
                </c:pt>
                <c:pt idx="4439">
                  <c:v>9.9999999999999995E-7</c:v>
                </c:pt>
                <c:pt idx="4440">
                  <c:v>0</c:v>
                </c:pt>
                <c:pt idx="4441">
                  <c:v>0</c:v>
                </c:pt>
                <c:pt idx="4442">
                  <c:v>0</c:v>
                </c:pt>
                <c:pt idx="4443">
                  <c:v>0</c:v>
                </c:pt>
                <c:pt idx="4444">
                  <c:v>9.9999999999999995E-7</c:v>
                </c:pt>
                <c:pt idx="4445">
                  <c:v>0</c:v>
                </c:pt>
                <c:pt idx="4446">
                  <c:v>0</c:v>
                </c:pt>
                <c:pt idx="4447">
                  <c:v>0</c:v>
                </c:pt>
                <c:pt idx="4448">
                  <c:v>0</c:v>
                </c:pt>
                <c:pt idx="4449">
                  <c:v>0</c:v>
                </c:pt>
                <c:pt idx="4450">
                  <c:v>0</c:v>
                </c:pt>
                <c:pt idx="4451">
                  <c:v>0</c:v>
                </c:pt>
                <c:pt idx="4452">
                  <c:v>9.9999999999999995E-7</c:v>
                </c:pt>
                <c:pt idx="4453">
                  <c:v>0</c:v>
                </c:pt>
                <c:pt idx="4454">
                  <c:v>9.9999999999999995E-7</c:v>
                </c:pt>
                <c:pt idx="4455">
                  <c:v>0</c:v>
                </c:pt>
                <c:pt idx="4456">
                  <c:v>0</c:v>
                </c:pt>
                <c:pt idx="4457">
                  <c:v>9.9999999999999995E-7</c:v>
                </c:pt>
                <c:pt idx="4458">
                  <c:v>0</c:v>
                </c:pt>
                <c:pt idx="4459">
                  <c:v>0</c:v>
                </c:pt>
                <c:pt idx="4460">
                  <c:v>9.9999999999999995E-7</c:v>
                </c:pt>
                <c:pt idx="4461">
                  <c:v>0</c:v>
                </c:pt>
                <c:pt idx="4462">
                  <c:v>0</c:v>
                </c:pt>
                <c:pt idx="4463">
                  <c:v>9.9999999999999995E-7</c:v>
                </c:pt>
                <c:pt idx="4464">
                  <c:v>0</c:v>
                </c:pt>
                <c:pt idx="4465">
                  <c:v>9.9999999999999995E-7</c:v>
                </c:pt>
                <c:pt idx="4466">
                  <c:v>0</c:v>
                </c:pt>
                <c:pt idx="4467">
                  <c:v>0</c:v>
                </c:pt>
                <c:pt idx="4468">
                  <c:v>0</c:v>
                </c:pt>
                <c:pt idx="4469">
                  <c:v>0</c:v>
                </c:pt>
                <c:pt idx="4470">
                  <c:v>0</c:v>
                </c:pt>
                <c:pt idx="4471">
                  <c:v>0</c:v>
                </c:pt>
                <c:pt idx="4472">
                  <c:v>0</c:v>
                </c:pt>
                <c:pt idx="4473">
                  <c:v>9.9999999999999995E-7</c:v>
                </c:pt>
                <c:pt idx="4474">
                  <c:v>0</c:v>
                </c:pt>
                <c:pt idx="4475">
                  <c:v>9.9999999999999995E-7</c:v>
                </c:pt>
                <c:pt idx="4476">
                  <c:v>0</c:v>
                </c:pt>
                <c:pt idx="4477">
                  <c:v>0</c:v>
                </c:pt>
                <c:pt idx="4478">
                  <c:v>0</c:v>
                </c:pt>
                <c:pt idx="4479">
                  <c:v>0</c:v>
                </c:pt>
                <c:pt idx="4480">
                  <c:v>0</c:v>
                </c:pt>
                <c:pt idx="4481">
                  <c:v>0</c:v>
                </c:pt>
                <c:pt idx="4482">
                  <c:v>0</c:v>
                </c:pt>
                <c:pt idx="4483">
                  <c:v>0</c:v>
                </c:pt>
                <c:pt idx="4484">
                  <c:v>0</c:v>
                </c:pt>
                <c:pt idx="4485">
                  <c:v>0</c:v>
                </c:pt>
                <c:pt idx="4486">
                  <c:v>0</c:v>
                </c:pt>
                <c:pt idx="4487">
                  <c:v>9.9999999999999995E-7</c:v>
                </c:pt>
                <c:pt idx="4488">
                  <c:v>0</c:v>
                </c:pt>
                <c:pt idx="4489">
                  <c:v>9.9999999999999995E-7</c:v>
                </c:pt>
                <c:pt idx="4490">
                  <c:v>0</c:v>
                </c:pt>
                <c:pt idx="4491">
                  <c:v>0</c:v>
                </c:pt>
                <c:pt idx="4492">
                  <c:v>0</c:v>
                </c:pt>
                <c:pt idx="4493">
                  <c:v>0</c:v>
                </c:pt>
                <c:pt idx="4494">
                  <c:v>0</c:v>
                </c:pt>
                <c:pt idx="4495">
                  <c:v>0</c:v>
                </c:pt>
                <c:pt idx="4496">
                  <c:v>9.9999999999999995E-7</c:v>
                </c:pt>
                <c:pt idx="4497">
                  <c:v>0</c:v>
                </c:pt>
                <c:pt idx="4498">
                  <c:v>9.9999999999999995E-7</c:v>
                </c:pt>
                <c:pt idx="4499">
                  <c:v>0</c:v>
                </c:pt>
                <c:pt idx="4500">
                  <c:v>0</c:v>
                </c:pt>
                <c:pt idx="4501">
                  <c:v>0</c:v>
                </c:pt>
                <c:pt idx="4502">
                  <c:v>9.9999999999999995E-7</c:v>
                </c:pt>
                <c:pt idx="4503">
                  <c:v>0</c:v>
                </c:pt>
                <c:pt idx="4504">
                  <c:v>0</c:v>
                </c:pt>
                <c:pt idx="4505">
                  <c:v>0</c:v>
                </c:pt>
                <c:pt idx="4506">
                  <c:v>0</c:v>
                </c:pt>
                <c:pt idx="4507">
                  <c:v>0</c:v>
                </c:pt>
                <c:pt idx="4508">
                  <c:v>0</c:v>
                </c:pt>
                <c:pt idx="4509">
                  <c:v>0</c:v>
                </c:pt>
                <c:pt idx="4510">
                  <c:v>9.9999999999999995E-7</c:v>
                </c:pt>
                <c:pt idx="4511">
                  <c:v>0</c:v>
                </c:pt>
                <c:pt idx="4512">
                  <c:v>9.9999999999999995E-7</c:v>
                </c:pt>
                <c:pt idx="4513">
                  <c:v>0</c:v>
                </c:pt>
                <c:pt idx="4514">
                  <c:v>0</c:v>
                </c:pt>
                <c:pt idx="4515">
                  <c:v>0</c:v>
                </c:pt>
                <c:pt idx="4516">
                  <c:v>0</c:v>
                </c:pt>
                <c:pt idx="4517">
                  <c:v>9.9999999999999995E-7</c:v>
                </c:pt>
                <c:pt idx="4518">
                  <c:v>9.9999999999999995E-7</c:v>
                </c:pt>
                <c:pt idx="4519">
                  <c:v>0</c:v>
                </c:pt>
                <c:pt idx="4520">
                  <c:v>0</c:v>
                </c:pt>
                <c:pt idx="4521">
                  <c:v>0</c:v>
                </c:pt>
                <c:pt idx="4522">
                  <c:v>9.9999999999999995E-7</c:v>
                </c:pt>
                <c:pt idx="4523">
                  <c:v>9.9999999999999995E-7</c:v>
                </c:pt>
                <c:pt idx="4524">
                  <c:v>0</c:v>
                </c:pt>
                <c:pt idx="4525">
                  <c:v>0</c:v>
                </c:pt>
                <c:pt idx="4526">
                  <c:v>0</c:v>
                </c:pt>
                <c:pt idx="4527">
                  <c:v>0</c:v>
                </c:pt>
                <c:pt idx="4528">
                  <c:v>0</c:v>
                </c:pt>
                <c:pt idx="4529">
                  <c:v>0</c:v>
                </c:pt>
                <c:pt idx="4530">
                  <c:v>0</c:v>
                </c:pt>
                <c:pt idx="4531">
                  <c:v>0</c:v>
                </c:pt>
                <c:pt idx="4532">
                  <c:v>0</c:v>
                </c:pt>
                <c:pt idx="4533">
                  <c:v>9.9999999999999995E-7</c:v>
                </c:pt>
                <c:pt idx="4534">
                  <c:v>0</c:v>
                </c:pt>
                <c:pt idx="4535">
                  <c:v>1.9999999999999999E-6</c:v>
                </c:pt>
                <c:pt idx="4536">
                  <c:v>0</c:v>
                </c:pt>
                <c:pt idx="4537">
                  <c:v>9.9999999999999995E-7</c:v>
                </c:pt>
                <c:pt idx="4538">
                  <c:v>9.9999999999999995E-7</c:v>
                </c:pt>
                <c:pt idx="4539">
                  <c:v>0</c:v>
                </c:pt>
                <c:pt idx="4540">
                  <c:v>0</c:v>
                </c:pt>
                <c:pt idx="4541">
                  <c:v>0</c:v>
                </c:pt>
                <c:pt idx="4542">
                  <c:v>0</c:v>
                </c:pt>
                <c:pt idx="4543">
                  <c:v>0</c:v>
                </c:pt>
                <c:pt idx="4544">
                  <c:v>0</c:v>
                </c:pt>
                <c:pt idx="4545">
                  <c:v>0</c:v>
                </c:pt>
                <c:pt idx="4546">
                  <c:v>9.9999999999999995E-7</c:v>
                </c:pt>
                <c:pt idx="4547">
                  <c:v>0</c:v>
                </c:pt>
                <c:pt idx="4548">
                  <c:v>0</c:v>
                </c:pt>
                <c:pt idx="4549">
                  <c:v>0</c:v>
                </c:pt>
                <c:pt idx="4550">
                  <c:v>9.9999999999999995E-7</c:v>
                </c:pt>
                <c:pt idx="4551">
                  <c:v>0</c:v>
                </c:pt>
                <c:pt idx="4552">
                  <c:v>0</c:v>
                </c:pt>
                <c:pt idx="4553">
                  <c:v>9.9999999999999995E-7</c:v>
                </c:pt>
                <c:pt idx="4554">
                  <c:v>0</c:v>
                </c:pt>
                <c:pt idx="4555">
                  <c:v>0</c:v>
                </c:pt>
                <c:pt idx="4556">
                  <c:v>0</c:v>
                </c:pt>
                <c:pt idx="4557">
                  <c:v>0</c:v>
                </c:pt>
                <c:pt idx="4558">
                  <c:v>0</c:v>
                </c:pt>
                <c:pt idx="4559">
                  <c:v>0</c:v>
                </c:pt>
                <c:pt idx="4560">
                  <c:v>0</c:v>
                </c:pt>
                <c:pt idx="4561">
                  <c:v>0</c:v>
                </c:pt>
                <c:pt idx="4562">
                  <c:v>0</c:v>
                </c:pt>
                <c:pt idx="4563">
                  <c:v>0</c:v>
                </c:pt>
                <c:pt idx="4564">
                  <c:v>0</c:v>
                </c:pt>
                <c:pt idx="4565">
                  <c:v>0</c:v>
                </c:pt>
                <c:pt idx="4566">
                  <c:v>0</c:v>
                </c:pt>
                <c:pt idx="4567">
                  <c:v>0</c:v>
                </c:pt>
                <c:pt idx="4568">
                  <c:v>0</c:v>
                </c:pt>
                <c:pt idx="4569">
                  <c:v>0</c:v>
                </c:pt>
                <c:pt idx="4570">
                  <c:v>0</c:v>
                </c:pt>
                <c:pt idx="4571">
                  <c:v>0</c:v>
                </c:pt>
                <c:pt idx="4572">
                  <c:v>0</c:v>
                </c:pt>
                <c:pt idx="4573">
                  <c:v>0</c:v>
                </c:pt>
                <c:pt idx="4574">
                  <c:v>0</c:v>
                </c:pt>
                <c:pt idx="4575">
                  <c:v>0</c:v>
                </c:pt>
                <c:pt idx="4576">
                  <c:v>9.9999999999999995E-7</c:v>
                </c:pt>
                <c:pt idx="4577">
                  <c:v>0</c:v>
                </c:pt>
                <c:pt idx="4578">
                  <c:v>0</c:v>
                </c:pt>
                <c:pt idx="4579">
                  <c:v>0</c:v>
                </c:pt>
                <c:pt idx="4580">
                  <c:v>0</c:v>
                </c:pt>
                <c:pt idx="4581">
                  <c:v>0</c:v>
                </c:pt>
                <c:pt idx="4582">
                  <c:v>0</c:v>
                </c:pt>
                <c:pt idx="4583">
                  <c:v>0</c:v>
                </c:pt>
                <c:pt idx="4584">
                  <c:v>0</c:v>
                </c:pt>
                <c:pt idx="4585">
                  <c:v>0</c:v>
                </c:pt>
                <c:pt idx="4586">
                  <c:v>9.9999999999999995E-7</c:v>
                </c:pt>
                <c:pt idx="4587">
                  <c:v>0</c:v>
                </c:pt>
                <c:pt idx="4588">
                  <c:v>9.9999999999999995E-7</c:v>
                </c:pt>
                <c:pt idx="4589">
                  <c:v>0</c:v>
                </c:pt>
                <c:pt idx="4590">
                  <c:v>0</c:v>
                </c:pt>
                <c:pt idx="4591">
                  <c:v>0</c:v>
                </c:pt>
                <c:pt idx="4592">
                  <c:v>0</c:v>
                </c:pt>
                <c:pt idx="4593">
                  <c:v>9.9999999999999995E-7</c:v>
                </c:pt>
                <c:pt idx="4594">
                  <c:v>0</c:v>
                </c:pt>
                <c:pt idx="4595">
                  <c:v>9.9999999999999995E-7</c:v>
                </c:pt>
                <c:pt idx="4596">
                  <c:v>0</c:v>
                </c:pt>
                <c:pt idx="4597">
                  <c:v>9.9999999999999995E-7</c:v>
                </c:pt>
                <c:pt idx="4598">
                  <c:v>0</c:v>
                </c:pt>
                <c:pt idx="4599">
                  <c:v>9.9999999999999995E-7</c:v>
                </c:pt>
                <c:pt idx="4600">
                  <c:v>9.9999999999999995E-7</c:v>
                </c:pt>
                <c:pt idx="4601">
                  <c:v>9.9999999999999995E-7</c:v>
                </c:pt>
                <c:pt idx="4602">
                  <c:v>0</c:v>
                </c:pt>
                <c:pt idx="4603">
                  <c:v>0</c:v>
                </c:pt>
                <c:pt idx="4604">
                  <c:v>0</c:v>
                </c:pt>
                <c:pt idx="4605">
                  <c:v>0</c:v>
                </c:pt>
                <c:pt idx="4606">
                  <c:v>9.9999999999999995E-7</c:v>
                </c:pt>
                <c:pt idx="4607">
                  <c:v>9.9999999999999995E-7</c:v>
                </c:pt>
                <c:pt idx="4608">
                  <c:v>0</c:v>
                </c:pt>
                <c:pt idx="4609">
                  <c:v>0</c:v>
                </c:pt>
                <c:pt idx="4610">
                  <c:v>9.9999999999999995E-7</c:v>
                </c:pt>
                <c:pt idx="4611">
                  <c:v>0</c:v>
                </c:pt>
                <c:pt idx="4612">
                  <c:v>0</c:v>
                </c:pt>
                <c:pt idx="4613">
                  <c:v>0</c:v>
                </c:pt>
                <c:pt idx="4614">
                  <c:v>0</c:v>
                </c:pt>
                <c:pt idx="4615">
                  <c:v>9.9999999999999995E-7</c:v>
                </c:pt>
                <c:pt idx="4616">
                  <c:v>0</c:v>
                </c:pt>
                <c:pt idx="4617">
                  <c:v>0</c:v>
                </c:pt>
                <c:pt idx="4618">
                  <c:v>0</c:v>
                </c:pt>
                <c:pt idx="4619">
                  <c:v>9.9999999999999995E-7</c:v>
                </c:pt>
                <c:pt idx="4620">
                  <c:v>0</c:v>
                </c:pt>
                <c:pt idx="4621">
                  <c:v>9.9999999999999995E-7</c:v>
                </c:pt>
                <c:pt idx="4622">
                  <c:v>9.9999999999999995E-7</c:v>
                </c:pt>
                <c:pt idx="4623">
                  <c:v>0</c:v>
                </c:pt>
                <c:pt idx="4624">
                  <c:v>9.9999999999999995E-7</c:v>
                </c:pt>
                <c:pt idx="4625">
                  <c:v>0</c:v>
                </c:pt>
                <c:pt idx="4626">
                  <c:v>0</c:v>
                </c:pt>
                <c:pt idx="4627">
                  <c:v>0</c:v>
                </c:pt>
                <c:pt idx="4628">
                  <c:v>0</c:v>
                </c:pt>
                <c:pt idx="4629">
                  <c:v>0</c:v>
                </c:pt>
                <c:pt idx="4630">
                  <c:v>0</c:v>
                </c:pt>
                <c:pt idx="4631">
                  <c:v>0</c:v>
                </c:pt>
                <c:pt idx="4632">
                  <c:v>9.9999999999999995E-7</c:v>
                </c:pt>
                <c:pt idx="4633">
                  <c:v>0</c:v>
                </c:pt>
                <c:pt idx="4634">
                  <c:v>0</c:v>
                </c:pt>
                <c:pt idx="4635">
                  <c:v>0</c:v>
                </c:pt>
                <c:pt idx="4636">
                  <c:v>0</c:v>
                </c:pt>
                <c:pt idx="4637">
                  <c:v>0</c:v>
                </c:pt>
                <c:pt idx="4638">
                  <c:v>9.9999999999999995E-7</c:v>
                </c:pt>
                <c:pt idx="4639">
                  <c:v>0</c:v>
                </c:pt>
                <c:pt idx="4640">
                  <c:v>9.9999999999999995E-7</c:v>
                </c:pt>
                <c:pt idx="4641">
                  <c:v>0</c:v>
                </c:pt>
                <c:pt idx="4642">
                  <c:v>0</c:v>
                </c:pt>
                <c:pt idx="4643">
                  <c:v>0</c:v>
                </c:pt>
                <c:pt idx="4644">
                  <c:v>0</c:v>
                </c:pt>
                <c:pt idx="4645">
                  <c:v>0</c:v>
                </c:pt>
                <c:pt idx="4646">
                  <c:v>0</c:v>
                </c:pt>
                <c:pt idx="4647">
                  <c:v>0</c:v>
                </c:pt>
                <c:pt idx="4648">
                  <c:v>0</c:v>
                </c:pt>
                <c:pt idx="4649">
                  <c:v>0</c:v>
                </c:pt>
                <c:pt idx="4650">
                  <c:v>9.9999999999999995E-7</c:v>
                </c:pt>
                <c:pt idx="4651">
                  <c:v>0</c:v>
                </c:pt>
                <c:pt idx="4652">
                  <c:v>9.9999999999999995E-7</c:v>
                </c:pt>
                <c:pt idx="4653">
                  <c:v>0</c:v>
                </c:pt>
                <c:pt idx="4654">
                  <c:v>0</c:v>
                </c:pt>
                <c:pt idx="4655">
                  <c:v>9.9999999999999995E-7</c:v>
                </c:pt>
                <c:pt idx="4656">
                  <c:v>0</c:v>
                </c:pt>
                <c:pt idx="4657">
                  <c:v>0</c:v>
                </c:pt>
                <c:pt idx="4658">
                  <c:v>0</c:v>
                </c:pt>
                <c:pt idx="4659">
                  <c:v>0</c:v>
                </c:pt>
                <c:pt idx="4660">
                  <c:v>0</c:v>
                </c:pt>
                <c:pt idx="4661">
                  <c:v>0</c:v>
                </c:pt>
                <c:pt idx="4662">
                  <c:v>0</c:v>
                </c:pt>
                <c:pt idx="4663">
                  <c:v>0</c:v>
                </c:pt>
                <c:pt idx="4664">
                  <c:v>0</c:v>
                </c:pt>
                <c:pt idx="4665">
                  <c:v>0</c:v>
                </c:pt>
                <c:pt idx="4666">
                  <c:v>0</c:v>
                </c:pt>
                <c:pt idx="4667">
                  <c:v>0</c:v>
                </c:pt>
                <c:pt idx="4668">
                  <c:v>0</c:v>
                </c:pt>
                <c:pt idx="4669">
                  <c:v>0</c:v>
                </c:pt>
                <c:pt idx="4670">
                  <c:v>0</c:v>
                </c:pt>
                <c:pt idx="4671">
                  <c:v>0</c:v>
                </c:pt>
                <c:pt idx="4672">
                  <c:v>0</c:v>
                </c:pt>
                <c:pt idx="4673">
                  <c:v>9.9999999999999995E-7</c:v>
                </c:pt>
                <c:pt idx="4674">
                  <c:v>9.9999999999999995E-7</c:v>
                </c:pt>
                <c:pt idx="4675">
                  <c:v>0</c:v>
                </c:pt>
                <c:pt idx="4676">
                  <c:v>0</c:v>
                </c:pt>
                <c:pt idx="4677">
                  <c:v>0</c:v>
                </c:pt>
                <c:pt idx="4678">
                  <c:v>0</c:v>
                </c:pt>
                <c:pt idx="4679">
                  <c:v>0</c:v>
                </c:pt>
                <c:pt idx="4680">
                  <c:v>0</c:v>
                </c:pt>
                <c:pt idx="4681">
                  <c:v>0</c:v>
                </c:pt>
                <c:pt idx="4682">
                  <c:v>0</c:v>
                </c:pt>
                <c:pt idx="4683">
                  <c:v>0</c:v>
                </c:pt>
                <c:pt idx="4684">
                  <c:v>0</c:v>
                </c:pt>
                <c:pt idx="4685">
                  <c:v>9.9999999999999995E-7</c:v>
                </c:pt>
                <c:pt idx="4686">
                  <c:v>0</c:v>
                </c:pt>
                <c:pt idx="4687">
                  <c:v>0</c:v>
                </c:pt>
                <c:pt idx="4688">
                  <c:v>0</c:v>
                </c:pt>
                <c:pt idx="4689">
                  <c:v>0</c:v>
                </c:pt>
                <c:pt idx="4690">
                  <c:v>0</c:v>
                </c:pt>
                <c:pt idx="4691">
                  <c:v>0</c:v>
                </c:pt>
                <c:pt idx="4692">
                  <c:v>0</c:v>
                </c:pt>
                <c:pt idx="4693">
                  <c:v>0</c:v>
                </c:pt>
                <c:pt idx="4694">
                  <c:v>9.9999999999999995E-7</c:v>
                </c:pt>
                <c:pt idx="4695">
                  <c:v>0</c:v>
                </c:pt>
                <c:pt idx="4696">
                  <c:v>9.9999999999999995E-7</c:v>
                </c:pt>
                <c:pt idx="4697">
                  <c:v>0</c:v>
                </c:pt>
                <c:pt idx="4698">
                  <c:v>0</c:v>
                </c:pt>
                <c:pt idx="4699">
                  <c:v>0</c:v>
                </c:pt>
                <c:pt idx="4700">
                  <c:v>9.9999999999999995E-7</c:v>
                </c:pt>
                <c:pt idx="4701">
                  <c:v>0</c:v>
                </c:pt>
                <c:pt idx="4702">
                  <c:v>9.9999999999999995E-7</c:v>
                </c:pt>
                <c:pt idx="4703">
                  <c:v>9.9999999999999995E-7</c:v>
                </c:pt>
                <c:pt idx="4704">
                  <c:v>9.9999999999999995E-7</c:v>
                </c:pt>
                <c:pt idx="4705">
                  <c:v>0</c:v>
                </c:pt>
                <c:pt idx="4706">
                  <c:v>0</c:v>
                </c:pt>
                <c:pt idx="4707">
                  <c:v>0</c:v>
                </c:pt>
                <c:pt idx="4708">
                  <c:v>9.9999999999999995E-7</c:v>
                </c:pt>
                <c:pt idx="4709">
                  <c:v>0</c:v>
                </c:pt>
                <c:pt idx="4710">
                  <c:v>9.9999999999999995E-7</c:v>
                </c:pt>
                <c:pt idx="4711">
                  <c:v>0</c:v>
                </c:pt>
                <c:pt idx="4712">
                  <c:v>0</c:v>
                </c:pt>
                <c:pt idx="4713">
                  <c:v>0</c:v>
                </c:pt>
                <c:pt idx="4714">
                  <c:v>0</c:v>
                </c:pt>
                <c:pt idx="4715">
                  <c:v>0</c:v>
                </c:pt>
                <c:pt idx="4716">
                  <c:v>0</c:v>
                </c:pt>
                <c:pt idx="4717">
                  <c:v>0</c:v>
                </c:pt>
                <c:pt idx="4718">
                  <c:v>0</c:v>
                </c:pt>
                <c:pt idx="4719">
                  <c:v>0</c:v>
                </c:pt>
                <c:pt idx="4720">
                  <c:v>0</c:v>
                </c:pt>
                <c:pt idx="4721">
                  <c:v>0</c:v>
                </c:pt>
                <c:pt idx="4722">
                  <c:v>0</c:v>
                </c:pt>
                <c:pt idx="4723">
                  <c:v>9.9999999999999995E-7</c:v>
                </c:pt>
                <c:pt idx="4724">
                  <c:v>0</c:v>
                </c:pt>
                <c:pt idx="4725">
                  <c:v>0</c:v>
                </c:pt>
                <c:pt idx="4726">
                  <c:v>0</c:v>
                </c:pt>
                <c:pt idx="4727">
                  <c:v>0</c:v>
                </c:pt>
                <c:pt idx="4728">
                  <c:v>0</c:v>
                </c:pt>
                <c:pt idx="4729">
                  <c:v>9.9999999999999995E-7</c:v>
                </c:pt>
                <c:pt idx="4730">
                  <c:v>0</c:v>
                </c:pt>
                <c:pt idx="4731">
                  <c:v>0</c:v>
                </c:pt>
                <c:pt idx="4732">
                  <c:v>0</c:v>
                </c:pt>
                <c:pt idx="4733">
                  <c:v>9.9999999999999995E-7</c:v>
                </c:pt>
                <c:pt idx="4734">
                  <c:v>0</c:v>
                </c:pt>
                <c:pt idx="4735">
                  <c:v>9.9999999999999995E-7</c:v>
                </c:pt>
                <c:pt idx="4736">
                  <c:v>9.9999999999999995E-7</c:v>
                </c:pt>
                <c:pt idx="4737">
                  <c:v>9.9999999999999995E-7</c:v>
                </c:pt>
                <c:pt idx="4738">
                  <c:v>9.9999999999999995E-7</c:v>
                </c:pt>
                <c:pt idx="4739">
                  <c:v>0</c:v>
                </c:pt>
                <c:pt idx="4740">
                  <c:v>0</c:v>
                </c:pt>
                <c:pt idx="4741">
                  <c:v>9.9999999999999995E-7</c:v>
                </c:pt>
                <c:pt idx="4742">
                  <c:v>0</c:v>
                </c:pt>
                <c:pt idx="4743">
                  <c:v>0</c:v>
                </c:pt>
                <c:pt idx="4744">
                  <c:v>0</c:v>
                </c:pt>
                <c:pt idx="4745">
                  <c:v>0</c:v>
                </c:pt>
                <c:pt idx="4746">
                  <c:v>0</c:v>
                </c:pt>
                <c:pt idx="4747">
                  <c:v>9.9999999999999995E-7</c:v>
                </c:pt>
                <c:pt idx="4748">
                  <c:v>0</c:v>
                </c:pt>
                <c:pt idx="4749">
                  <c:v>0</c:v>
                </c:pt>
                <c:pt idx="4750">
                  <c:v>9.9999999999999995E-7</c:v>
                </c:pt>
                <c:pt idx="4751">
                  <c:v>0</c:v>
                </c:pt>
                <c:pt idx="4752">
                  <c:v>0</c:v>
                </c:pt>
                <c:pt idx="4753">
                  <c:v>0</c:v>
                </c:pt>
                <c:pt idx="4754">
                  <c:v>0</c:v>
                </c:pt>
                <c:pt idx="4755">
                  <c:v>0</c:v>
                </c:pt>
                <c:pt idx="4756">
                  <c:v>0</c:v>
                </c:pt>
                <c:pt idx="4757">
                  <c:v>0</c:v>
                </c:pt>
                <c:pt idx="4758">
                  <c:v>0</c:v>
                </c:pt>
                <c:pt idx="4759">
                  <c:v>0</c:v>
                </c:pt>
                <c:pt idx="4760">
                  <c:v>9.9999999999999995E-7</c:v>
                </c:pt>
                <c:pt idx="4761">
                  <c:v>9.9999999999999995E-7</c:v>
                </c:pt>
                <c:pt idx="4762">
                  <c:v>0</c:v>
                </c:pt>
                <c:pt idx="4763">
                  <c:v>9.9999999999999995E-7</c:v>
                </c:pt>
                <c:pt idx="4764">
                  <c:v>9.9999999999999995E-7</c:v>
                </c:pt>
                <c:pt idx="4765">
                  <c:v>9.9999999999999995E-7</c:v>
                </c:pt>
                <c:pt idx="4766">
                  <c:v>0</c:v>
                </c:pt>
                <c:pt idx="4767">
                  <c:v>0</c:v>
                </c:pt>
                <c:pt idx="4768">
                  <c:v>9.9999999999999995E-7</c:v>
                </c:pt>
                <c:pt idx="4769">
                  <c:v>0</c:v>
                </c:pt>
                <c:pt idx="4770">
                  <c:v>0</c:v>
                </c:pt>
                <c:pt idx="4771">
                  <c:v>0</c:v>
                </c:pt>
                <c:pt idx="4772">
                  <c:v>0</c:v>
                </c:pt>
                <c:pt idx="4773">
                  <c:v>0</c:v>
                </c:pt>
                <c:pt idx="4774">
                  <c:v>0</c:v>
                </c:pt>
                <c:pt idx="4775">
                  <c:v>0</c:v>
                </c:pt>
                <c:pt idx="4776">
                  <c:v>0</c:v>
                </c:pt>
                <c:pt idx="4777">
                  <c:v>0</c:v>
                </c:pt>
                <c:pt idx="4778">
                  <c:v>0</c:v>
                </c:pt>
                <c:pt idx="4779">
                  <c:v>0</c:v>
                </c:pt>
                <c:pt idx="4780">
                  <c:v>0</c:v>
                </c:pt>
                <c:pt idx="4781">
                  <c:v>0</c:v>
                </c:pt>
                <c:pt idx="4782">
                  <c:v>0</c:v>
                </c:pt>
                <c:pt idx="4783">
                  <c:v>9.9999999999999995E-7</c:v>
                </c:pt>
                <c:pt idx="4784">
                  <c:v>0</c:v>
                </c:pt>
                <c:pt idx="4785">
                  <c:v>0</c:v>
                </c:pt>
                <c:pt idx="4786">
                  <c:v>0</c:v>
                </c:pt>
                <c:pt idx="4787">
                  <c:v>0</c:v>
                </c:pt>
                <c:pt idx="4788">
                  <c:v>0</c:v>
                </c:pt>
                <c:pt idx="4789">
                  <c:v>0</c:v>
                </c:pt>
                <c:pt idx="4790">
                  <c:v>0</c:v>
                </c:pt>
                <c:pt idx="4791">
                  <c:v>0</c:v>
                </c:pt>
                <c:pt idx="4792">
                  <c:v>0</c:v>
                </c:pt>
                <c:pt idx="4793">
                  <c:v>0</c:v>
                </c:pt>
                <c:pt idx="4794">
                  <c:v>0</c:v>
                </c:pt>
                <c:pt idx="4795">
                  <c:v>0</c:v>
                </c:pt>
                <c:pt idx="4796">
                  <c:v>0</c:v>
                </c:pt>
                <c:pt idx="4797">
                  <c:v>0</c:v>
                </c:pt>
                <c:pt idx="4798">
                  <c:v>0</c:v>
                </c:pt>
                <c:pt idx="4799">
                  <c:v>9.9999999999999995E-7</c:v>
                </c:pt>
                <c:pt idx="4800">
                  <c:v>0</c:v>
                </c:pt>
                <c:pt idx="4801">
                  <c:v>0</c:v>
                </c:pt>
                <c:pt idx="4802">
                  <c:v>0</c:v>
                </c:pt>
                <c:pt idx="4803">
                  <c:v>0</c:v>
                </c:pt>
                <c:pt idx="4804">
                  <c:v>0</c:v>
                </c:pt>
                <c:pt idx="4805">
                  <c:v>9.9999999999999995E-7</c:v>
                </c:pt>
                <c:pt idx="4806">
                  <c:v>0</c:v>
                </c:pt>
                <c:pt idx="4807">
                  <c:v>0</c:v>
                </c:pt>
                <c:pt idx="4808">
                  <c:v>0</c:v>
                </c:pt>
                <c:pt idx="4809">
                  <c:v>9.9999999999999995E-7</c:v>
                </c:pt>
                <c:pt idx="4810">
                  <c:v>0</c:v>
                </c:pt>
                <c:pt idx="4811">
                  <c:v>0</c:v>
                </c:pt>
                <c:pt idx="4812">
                  <c:v>0</c:v>
                </c:pt>
                <c:pt idx="4813">
                  <c:v>0</c:v>
                </c:pt>
                <c:pt idx="4814">
                  <c:v>0</c:v>
                </c:pt>
                <c:pt idx="4815">
                  <c:v>0</c:v>
                </c:pt>
                <c:pt idx="4816">
                  <c:v>0</c:v>
                </c:pt>
                <c:pt idx="4817">
                  <c:v>0</c:v>
                </c:pt>
                <c:pt idx="4818">
                  <c:v>0</c:v>
                </c:pt>
                <c:pt idx="4819">
                  <c:v>0</c:v>
                </c:pt>
                <c:pt idx="4820">
                  <c:v>9.9999999999999995E-7</c:v>
                </c:pt>
                <c:pt idx="4821">
                  <c:v>9.9999999999999995E-7</c:v>
                </c:pt>
                <c:pt idx="4822">
                  <c:v>0</c:v>
                </c:pt>
                <c:pt idx="4823">
                  <c:v>0</c:v>
                </c:pt>
                <c:pt idx="4824">
                  <c:v>0</c:v>
                </c:pt>
                <c:pt idx="4825">
                  <c:v>0</c:v>
                </c:pt>
                <c:pt idx="4826">
                  <c:v>9.9999999999999995E-7</c:v>
                </c:pt>
                <c:pt idx="4827">
                  <c:v>0</c:v>
                </c:pt>
                <c:pt idx="4828">
                  <c:v>0</c:v>
                </c:pt>
                <c:pt idx="4829">
                  <c:v>0</c:v>
                </c:pt>
                <c:pt idx="4830">
                  <c:v>9.9999999999999995E-7</c:v>
                </c:pt>
                <c:pt idx="4831">
                  <c:v>0</c:v>
                </c:pt>
                <c:pt idx="4832">
                  <c:v>0</c:v>
                </c:pt>
                <c:pt idx="4833">
                  <c:v>0</c:v>
                </c:pt>
                <c:pt idx="4834">
                  <c:v>0</c:v>
                </c:pt>
                <c:pt idx="4835">
                  <c:v>0</c:v>
                </c:pt>
                <c:pt idx="4836">
                  <c:v>0</c:v>
                </c:pt>
                <c:pt idx="4837">
                  <c:v>0</c:v>
                </c:pt>
                <c:pt idx="4838">
                  <c:v>0</c:v>
                </c:pt>
                <c:pt idx="4839">
                  <c:v>0</c:v>
                </c:pt>
                <c:pt idx="4840">
                  <c:v>0</c:v>
                </c:pt>
                <c:pt idx="4841">
                  <c:v>0</c:v>
                </c:pt>
                <c:pt idx="4842">
                  <c:v>0</c:v>
                </c:pt>
                <c:pt idx="4843">
                  <c:v>0</c:v>
                </c:pt>
                <c:pt idx="4844">
                  <c:v>0</c:v>
                </c:pt>
                <c:pt idx="4845">
                  <c:v>9.9999999999999995E-7</c:v>
                </c:pt>
                <c:pt idx="4846">
                  <c:v>9.9999999999999995E-7</c:v>
                </c:pt>
                <c:pt idx="4847">
                  <c:v>0</c:v>
                </c:pt>
                <c:pt idx="4848">
                  <c:v>0</c:v>
                </c:pt>
                <c:pt idx="4849">
                  <c:v>0</c:v>
                </c:pt>
                <c:pt idx="4850">
                  <c:v>0</c:v>
                </c:pt>
                <c:pt idx="4851">
                  <c:v>0</c:v>
                </c:pt>
                <c:pt idx="4852">
                  <c:v>0</c:v>
                </c:pt>
                <c:pt idx="4853">
                  <c:v>9.9999999999999995E-7</c:v>
                </c:pt>
                <c:pt idx="4854">
                  <c:v>0</c:v>
                </c:pt>
                <c:pt idx="4855">
                  <c:v>9.9999999999999995E-7</c:v>
                </c:pt>
                <c:pt idx="4856">
                  <c:v>0</c:v>
                </c:pt>
                <c:pt idx="4857">
                  <c:v>9.9999999999999995E-7</c:v>
                </c:pt>
                <c:pt idx="4858">
                  <c:v>9.9999999999999995E-7</c:v>
                </c:pt>
                <c:pt idx="4859">
                  <c:v>0</c:v>
                </c:pt>
                <c:pt idx="4860">
                  <c:v>9.9999999999999995E-7</c:v>
                </c:pt>
                <c:pt idx="4861">
                  <c:v>0</c:v>
                </c:pt>
                <c:pt idx="4862">
                  <c:v>0</c:v>
                </c:pt>
                <c:pt idx="4863">
                  <c:v>0</c:v>
                </c:pt>
                <c:pt idx="4864">
                  <c:v>0</c:v>
                </c:pt>
                <c:pt idx="4865">
                  <c:v>0</c:v>
                </c:pt>
                <c:pt idx="4866">
                  <c:v>0</c:v>
                </c:pt>
                <c:pt idx="4867">
                  <c:v>0</c:v>
                </c:pt>
                <c:pt idx="4868">
                  <c:v>0</c:v>
                </c:pt>
                <c:pt idx="4869">
                  <c:v>0</c:v>
                </c:pt>
                <c:pt idx="4870">
                  <c:v>0</c:v>
                </c:pt>
                <c:pt idx="4871">
                  <c:v>0</c:v>
                </c:pt>
                <c:pt idx="4872">
                  <c:v>0</c:v>
                </c:pt>
                <c:pt idx="4873">
                  <c:v>0</c:v>
                </c:pt>
                <c:pt idx="4874">
                  <c:v>9.9999999999999995E-7</c:v>
                </c:pt>
                <c:pt idx="4875">
                  <c:v>0</c:v>
                </c:pt>
                <c:pt idx="4876">
                  <c:v>0</c:v>
                </c:pt>
                <c:pt idx="4877">
                  <c:v>9.9999999999999995E-7</c:v>
                </c:pt>
                <c:pt idx="4878">
                  <c:v>0</c:v>
                </c:pt>
                <c:pt idx="4879">
                  <c:v>0</c:v>
                </c:pt>
                <c:pt idx="4880">
                  <c:v>0</c:v>
                </c:pt>
                <c:pt idx="4881">
                  <c:v>0</c:v>
                </c:pt>
                <c:pt idx="4882">
                  <c:v>0</c:v>
                </c:pt>
                <c:pt idx="4883">
                  <c:v>9.9999999999999995E-7</c:v>
                </c:pt>
                <c:pt idx="4884">
                  <c:v>9.9999999999999995E-7</c:v>
                </c:pt>
                <c:pt idx="4885">
                  <c:v>0</c:v>
                </c:pt>
                <c:pt idx="4886">
                  <c:v>0</c:v>
                </c:pt>
                <c:pt idx="4887">
                  <c:v>9.9999999999999995E-7</c:v>
                </c:pt>
                <c:pt idx="4888">
                  <c:v>0</c:v>
                </c:pt>
                <c:pt idx="4889">
                  <c:v>0</c:v>
                </c:pt>
                <c:pt idx="4890">
                  <c:v>0</c:v>
                </c:pt>
                <c:pt idx="4891">
                  <c:v>9.9999999999999995E-7</c:v>
                </c:pt>
                <c:pt idx="4892">
                  <c:v>9.9999999999999995E-7</c:v>
                </c:pt>
                <c:pt idx="4893">
                  <c:v>0</c:v>
                </c:pt>
                <c:pt idx="4894">
                  <c:v>0</c:v>
                </c:pt>
                <c:pt idx="4895">
                  <c:v>9.9999999999999995E-7</c:v>
                </c:pt>
                <c:pt idx="4896">
                  <c:v>0</c:v>
                </c:pt>
                <c:pt idx="4897">
                  <c:v>0</c:v>
                </c:pt>
                <c:pt idx="4898">
                  <c:v>0</c:v>
                </c:pt>
                <c:pt idx="4899">
                  <c:v>0</c:v>
                </c:pt>
                <c:pt idx="4900">
                  <c:v>0</c:v>
                </c:pt>
                <c:pt idx="4901">
                  <c:v>9.9999999999999995E-7</c:v>
                </c:pt>
                <c:pt idx="4902">
                  <c:v>0</c:v>
                </c:pt>
                <c:pt idx="4903">
                  <c:v>0</c:v>
                </c:pt>
                <c:pt idx="4904">
                  <c:v>0</c:v>
                </c:pt>
                <c:pt idx="4905">
                  <c:v>0</c:v>
                </c:pt>
                <c:pt idx="4906">
                  <c:v>0</c:v>
                </c:pt>
                <c:pt idx="4907">
                  <c:v>0</c:v>
                </c:pt>
                <c:pt idx="4908">
                  <c:v>0</c:v>
                </c:pt>
                <c:pt idx="4909">
                  <c:v>0</c:v>
                </c:pt>
                <c:pt idx="4910">
                  <c:v>9.9999999999999995E-7</c:v>
                </c:pt>
                <c:pt idx="4911">
                  <c:v>0</c:v>
                </c:pt>
                <c:pt idx="4912">
                  <c:v>0</c:v>
                </c:pt>
                <c:pt idx="4913">
                  <c:v>0</c:v>
                </c:pt>
                <c:pt idx="4914">
                  <c:v>0</c:v>
                </c:pt>
                <c:pt idx="4915">
                  <c:v>9.9999999999999995E-7</c:v>
                </c:pt>
                <c:pt idx="4916">
                  <c:v>0</c:v>
                </c:pt>
                <c:pt idx="4917">
                  <c:v>9.9999999999999995E-7</c:v>
                </c:pt>
                <c:pt idx="4918">
                  <c:v>0</c:v>
                </c:pt>
                <c:pt idx="4919">
                  <c:v>0</c:v>
                </c:pt>
                <c:pt idx="4920">
                  <c:v>0</c:v>
                </c:pt>
                <c:pt idx="4921">
                  <c:v>0</c:v>
                </c:pt>
                <c:pt idx="4922">
                  <c:v>0</c:v>
                </c:pt>
                <c:pt idx="4923">
                  <c:v>0</c:v>
                </c:pt>
                <c:pt idx="4924">
                  <c:v>0</c:v>
                </c:pt>
                <c:pt idx="4925">
                  <c:v>9.9999999999999995E-7</c:v>
                </c:pt>
                <c:pt idx="4926">
                  <c:v>0</c:v>
                </c:pt>
                <c:pt idx="4927">
                  <c:v>0</c:v>
                </c:pt>
                <c:pt idx="4928">
                  <c:v>0</c:v>
                </c:pt>
                <c:pt idx="4929">
                  <c:v>0</c:v>
                </c:pt>
                <c:pt idx="4930">
                  <c:v>9.9999999999999995E-7</c:v>
                </c:pt>
                <c:pt idx="4931">
                  <c:v>0</c:v>
                </c:pt>
                <c:pt idx="4932">
                  <c:v>9.9999999999999995E-7</c:v>
                </c:pt>
                <c:pt idx="4933">
                  <c:v>0</c:v>
                </c:pt>
                <c:pt idx="4934">
                  <c:v>0</c:v>
                </c:pt>
                <c:pt idx="4935">
                  <c:v>0</c:v>
                </c:pt>
                <c:pt idx="4936">
                  <c:v>9.9999999999999995E-7</c:v>
                </c:pt>
                <c:pt idx="4937">
                  <c:v>9.9999999999999995E-7</c:v>
                </c:pt>
                <c:pt idx="4938">
                  <c:v>0</c:v>
                </c:pt>
                <c:pt idx="4939">
                  <c:v>0</c:v>
                </c:pt>
                <c:pt idx="4940">
                  <c:v>0</c:v>
                </c:pt>
                <c:pt idx="4941">
                  <c:v>0</c:v>
                </c:pt>
                <c:pt idx="4942">
                  <c:v>0</c:v>
                </c:pt>
                <c:pt idx="4943">
                  <c:v>0</c:v>
                </c:pt>
                <c:pt idx="4944">
                  <c:v>0</c:v>
                </c:pt>
                <c:pt idx="4945">
                  <c:v>0</c:v>
                </c:pt>
                <c:pt idx="4946">
                  <c:v>0</c:v>
                </c:pt>
                <c:pt idx="4947">
                  <c:v>0</c:v>
                </c:pt>
                <c:pt idx="4948">
                  <c:v>0</c:v>
                </c:pt>
                <c:pt idx="4949">
                  <c:v>0</c:v>
                </c:pt>
                <c:pt idx="4950">
                  <c:v>9.9999999999999995E-7</c:v>
                </c:pt>
                <c:pt idx="4951">
                  <c:v>0</c:v>
                </c:pt>
                <c:pt idx="4952">
                  <c:v>0</c:v>
                </c:pt>
                <c:pt idx="4953">
                  <c:v>0</c:v>
                </c:pt>
                <c:pt idx="4954">
                  <c:v>0</c:v>
                </c:pt>
                <c:pt idx="4955">
                  <c:v>0</c:v>
                </c:pt>
                <c:pt idx="4956">
                  <c:v>9.9999999999999995E-7</c:v>
                </c:pt>
                <c:pt idx="4957">
                  <c:v>0</c:v>
                </c:pt>
                <c:pt idx="4958">
                  <c:v>0</c:v>
                </c:pt>
                <c:pt idx="4959">
                  <c:v>0</c:v>
                </c:pt>
                <c:pt idx="4960">
                  <c:v>0</c:v>
                </c:pt>
                <c:pt idx="4961">
                  <c:v>0</c:v>
                </c:pt>
                <c:pt idx="4962">
                  <c:v>9.9999999999999995E-7</c:v>
                </c:pt>
                <c:pt idx="4963">
                  <c:v>0</c:v>
                </c:pt>
                <c:pt idx="4964">
                  <c:v>0</c:v>
                </c:pt>
                <c:pt idx="4965">
                  <c:v>9.9999999999999995E-7</c:v>
                </c:pt>
                <c:pt idx="4966">
                  <c:v>0</c:v>
                </c:pt>
                <c:pt idx="4967">
                  <c:v>0</c:v>
                </c:pt>
                <c:pt idx="4968">
                  <c:v>0</c:v>
                </c:pt>
                <c:pt idx="4969">
                  <c:v>0</c:v>
                </c:pt>
                <c:pt idx="4970">
                  <c:v>0</c:v>
                </c:pt>
                <c:pt idx="4971">
                  <c:v>0</c:v>
                </c:pt>
                <c:pt idx="4972">
                  <c:v>9.9999999999999995E-7</c:v>
                </c:pt>
                <c:pt idx="4973">
                  <c:v>0</c:v>
                </c:pt>
                <c:pt idx="4974">
                  <c:v>0</c:v>
                </c:pt>
                <c:pt idx="4975">
                  <c:v>9.9999999999999995E-7</c:v>
                </c:pt>
                <c:pt idx="4976">
                  <c:v>0</c:v>
                </c:pt>
                <c:pt idx="4977">
                  <c:v>0</c:v>
                </c:pt>
                <c:pt idx="4978">
                  <c:v>0</c:v>
                </c:pt>
                <c:pt idx="4979">
                  <c:v>0</c:v>
                </c:pt>
                <c:pt idx="4980">
                  <c:v>9.9999999999999995E-7</c:v>
                </c:pt>
                <c:pt idx="4981">
                  <c:v>0</c:v>
                </c:pt>
                <c:pt idx="4982">
                  <c:v>0</c:v>
                </c:pt>
                <c:pt idx="4983">
                  <c:v>9.9999999999999995E-7</c:v>
                </c:pt>
                <c:pt idx="4984">
                  <c:v>0</c:v>
                </c:pt>
                <c:pt idx="4985">
                  <c:v>9.9999999999999995E-7</c:v>
                </c:pt>
                <c:pt idx="4986">
                  <c:v>0</c:v>
                </c:pt>
                <c:pt idx="4987">
                  <c:v>0</c:v>
                </c:pt>
                <c:pt idx="4988">
                  <c:v>9.9999999999999995E-7</c:v>
                </c:pt>
                <c:pt idx="4989">
                  <c:v>0</c:v>
                </c:pt>
                <c:pt idx="4990">
                  <c:v>0</c:v>
                </c:pt>
                <c:pt idx="4991">
                  <c:v>0</c:v>
                </c:pt>
                <c:pt idx="4992">
                  <c:v>0</c:v>
                </c:pt>
                <c:pt idx="4993">
                  <c:v>0</c:v>
                </c:pt>
                <c:pt idx="4994">
                  <c:v>0</c:v>
                </c:pt>
                <c:pt idx="4995">
                  <c:v>0</c:v>
                </c:pt>
                <c:pt idx="4996">
                  <c:v>0</c:v>
                </c:pt>
                <c:pt idx="4997">
                  <c:v>9.9999999999999995E-7</c:v>
                </c:pt>
                <c:pt idx="4998">
                  <c:v>0</c:v>
                </c:pt>
                <c:pt idx="4999">
                  <c:v>9.9999999999999995E-7</c:v>
                </c:pt>
                <c:pt idx="5000">
                  <c:v>0</c:v>
                </c:pt>
                <c:pt idx="5001">
                  <c:v>0</c:v>
                </c:pt>
                <c:pt idx="5002">
                  <c:v>0</c:v>
                </c:pt>
                <c:pt idx="5003">
                  <c:v>0</c:v>
                </c:pt>
                <c:pt idx="5004">
                  <c:v>9.9999999999999995E-7</c:v>
                </c:pt>
                <c:pt idx="5005">
                  <c:v>0</c:v>
                </c:pt>
                <c:pt idx="5006">
                  <c:v>0</c:v>
                </c:pt>
                <c:pt idx="5007">
                  <c:v>0</c:v>
                </c:pt>
                <c:pt idx="5008">
                  <c:v>9.9999999999999995E-7</c:v>
                </c:pt>
                <c:pt idx="5009">
                  <c:v>9.9999999999999995E-7</c:v>
                </c:pt>
                <c:pt idx="5010">
                  <c:v>9.9999999999999995E-7</c:v>
                </c:pt>
                <c:pt idx="5011">
                  <c:v>0</c:v>
                </c:pt>
                <c:pt idx="5012">
                  <c:v>0</c:v>
                </c:pt>
                <c:pt idx="5013">
                  <c:v>0</c:v>
                </c:pt>
                <c:pt idx="5014">
                  <c:v>0</c:v>
                </c:pt>
                <c:pt idx="5015">
                  <c:v>0</c:v>
                </c:pt>
                <c:pt idx="5016">
                  <c:v>0</c:v>
                </c:pt>
                <c:pt idx="5017">
                  <c:v>0</c:v>
                </c:pt>
                <c:pt idx="5018">
                  <c:v>0</c:v>
                </c:pt>
                <c:pt idx="5019">
                  <c:v>0</c:v>
                </c:pt>
                <c:pt idx="5020">
                  <c:v>0</c:v>
                </c:pt>
                <c:pt idx="5021">
                  <c:v>0</c:v>
                </c:pt>
                <c:pt idx="5022">
                  <c:v>0</c:v>
                </c:pt>
                <c:pt idx="5023">
                  <c:v>0</c:v>
                </c:pt>
                <c:pt idx="5024">
                  <c:v>0</c:v>
                </c:pt>
                <c:pt idx="5025">
                  <c:v>0</c:v>
                </c:pt>
                <c:pt idx="5026">
                  <c:v>0</c:v>
                </c:pt>
                <c:pt idx="5027">
                  <c:v>0</c:v>
                </c:pt>
                <c:pt idx="5028">
                  <c:v>0</c:v>
                </c:pt>
                <c:pt idx="5029">
                  <c:v>0</c:v>
                </c:pt>
                <c:pt idx="5030">
                  <c:v>0</c:v>
                </c:pt>
                <c:pt idx="5031">
                  <c:v>0</c:v>
                </c:pt>
                <c:pt idx="5032">
                  <c:v>9.9999999999999995E-7</c:v>
                </c:pt>
                <c:pt idx="5033">
                  <c:v>0</c:v>
                </c:pt>
                <c:pt idx="5034">
                  <c:v>0</c:v>
                </c:pt>
                <c:pt idx="5035">
                  <c:v>0</c:v>
                </c:pt>
                <c:pt idx="5036">
                  <c:v>0</c:v>
                </c:pt>
                <c:pt idx="5037">
                  <c:v>9.9999999999999995E-7</c:v>
                </c:pt>
                <c:pt idx="5038">
                  <c:v>0</c:v>
                </c:pt>
                <c:pt idx="5039">
                  <c:v>0</c:v>
                </c:pt>
                <c:pt idx="5040">
                  <c:v>0</c:v>
                </c:pt>
                <c:pt idx="5041">
                  <c:v>0</c:v>
                </c:pt>
                <c:pt idx="5042">
                  <c:v>0</c:v>
                </c:pt>
                <c:pt idx="5043">
                  <c:v>0</c:v>
                </c:pt>
                <c:pt idx="5044">
                  <c:v>9.9999999999999995E-7</c:v>
                </c:pt>
                <c:pt idx="5045">
                  <c:v>0</c:v>
                </c:pt>
                <c:pt idx="5046">
                  <c:v>9.9999999999999995E-7</c:v>
                </c:pt>
                <c:pt idx="5047">
                  <c:v>0</c:v>
                </c:pt>
                <c:pt idx="5048">
                  <c:v>0</c:v>
                </c:pt>
                <c:pt idx="5049">
                  <c:v>9.9999999999999995E-7</c:v>
                </c:pt>
                <c:pt idx="5050">
                  <c:v>0</c:v>
                </c:pt>
                <c:pt idx="5051">
                  <c:v>9.9999999999999995E-7</c:v>
                </c:pt>
                <c:pt idx="5052">
                  <c:v>0</c:v>
                </c:pt>
                <c:pt idx="5053">
                  <c:v>0</c:v>
                </c:pt>
                <c:pt idx="5054">
                  <c:v>0</c:v>
                </c:pt>
                <c:pt idx="5055">
                  <c:v>0</c:v>
                </c:pt>
                <c:pt idx="5056">
                  <c:v>0</c:v>
                </c:pt>
                <c:pt idx="5057">
                  <c:v>0</c:v>
                </c:pt>
                <c:pt idx="5058">
                  <c:v>9.9999999999999995E-7</c:v>
                </c:pt>
                <c:pt idx="5059">
                  <c:v>9.9999999999999995E-7</c:v>
                </c:pt>
                <c:pt idx="5060">
                  <c:v>0</c:v>
                </c:pt>
                <c:pt idx="5061">
                  <c:v>0</c:v>
                </c:pt>
                <c:pt idx="5062">
                  <c:v>9.9999999999999995E-7</c:v>
                </c:pt>
                <c:pt idx="5063">
                  <c:v>0</c:v>
                </c:pt>
                <c:pt idx="5064">
                  <c:v>0</c:v>
                </c:pt>
                <c:pt idx="5065">
                  <c:v>0</c:v>
                </c:pt>
                <c:pt idx="5066">
                  <c:v>0</c:v>
                </c:pt>
                <c:pt idx="5067">
                  <c:v>0</c:v>
                </c:pt>
                <c:pt idx="5068">
                  <c:v>0</c:v>
                </c:pt>
                <c:pt idx="5069">
                  <c:v>0</c:v>
                </c:pt>
                <c:pt idx="5070">
                  <c:v>0</c:v>
                </c:pt>
                <c:pt idx="5071">
                  <c:v>0</c:v>
                </c:pt>
                <c:pt idx="5072">
                  <c:v>9.9999999999999995E-7</c:v>
                </c:pt>
                <c:pt idx="5073">
                  <c:v>0</c:v>
                </c:pt>
                <c:pt idx="5074">
                  <c:v>0</c:v>
                </c:pt>
                <c:pt idx="5075">
                  <c:v>9.9999999999999995E-7</c:v>
                </c:pt>
                <c:pt idx="5076">
                  <c:v>0</c:v>
                </c:pt>
                <c:pt idx="5077">
                  <c:v>0</c:v>
                </c:pt>
                <c:pt idx="5078">
                  <c:v>9.9999999999999995E-7</c:v>
                </c:pt>
                <c:pt idx="5079">
                  <c:v>0</c:v>
                </c:pt>
                <c:pt idx="5080">
                  <c:v>0</c:v>
                </c:pt>
                <c:pt idx="5081">
                  <c:v>0</c:v>
                </c:pt>
                <c:pt idx="5082">
                  <c:v>0</c:v>
                </c:pt>
                <c:pt idx="5083">
                  <c:v>0</c:v>
                </c:pt>
                <c:pt idx="5084">
                  <c:v>9.9999999999999995E-7</c:v>
                </c:pt>
                <c:pt idx="5085">
                  <c:v>0</c:v>
                </c:pt>
                <c:pt idx="5086">
                  <c:v>0</c:v>
                </c:pt>
                <c:pt idx="5087">
                  <c:v>9.9999999999999995E-7</c:v>
                </c:pt>
                <c:pt idx="5088">
                  <c:v>0</c:v>
                </c:pt>
                <c:pt idx="5089">
                  <c:v>0</c:v>
                </c:pt>
                <c:pt idx="5090">
                  <c:v>9.9999999999999995E-7</c:v>
                </c:pt>
                <c:pt idx="5091">
                  <c:v>9.9999999999999995E-7</c:v>
                </c:pt>
                <c:pt idx="5092">
                  <c:v>0</c:v>
                </c:pt>
                <c:pt idx="5093">
                  <c:v>0</c:v>
                </c:pt>
                <c:pt idx="5094">
                  <c:v>0</c:v>
                </c:pt>
                <c:pt idx="5095">
                  <c:v>0</c:v>
                </c:pt>
                <c:pt idx="5096">
                  <c:v>0</c:v>
                </c:pt>
                <c:pt idx="5097">
                  <c:v>0</c:v>
                </c:pt>
                <c:pt idx="5098">
                  <c:v>0</c:v>
                </c:pt>
                <c:pt idx="5099">
                  <c:v>0</c:v>
                </c:pt>
                <c:pt idx="5100">
                  <c:v>0</c:v>
                </c:pt>
                <c:pt idx="5101">
                  <c:v>0</c:v>
                </c:pt>
                <c:pt idx="5102">
                  <c:v>0</c:v>
                </c:pt>
                <c:pt idx="5103">
                  <c:v>9.9999999999999995E-7</c:v>
                </c:pt>
                <c:pt idx="5104">
                  <c:v>0</c:v>
                </c:pt>
                <c:pt idx="5105">
                  <c:v>0</c:v>
                </c:pt>
                <c:pt idx="5106">
                  <c:v>0</c:v>
                </c:pt>
                <c:pt idx="5107">
                  <c:v>0</c:v>
                </c:pt>
                <c:pt idx="5108">
                  <c:v>0</c:v>
                </c:pt>
                <c:pt idx="5109">
                  <c:v>9.9999999999999995E-7</c:v>
                </c:pt>
                <c:pt idx="5110">
                  <c:v>0</c:v>
                </c:pt>
                <c:pt idx="5111">
                  <c:v>9.9999999999999995E-7</c:v>
                </c:pt>
                <c:pt idx="5112">
                  <c:v>0</c:v>
                </c:pt>
                <c:pt idx="5113">
                  <c:v>0</c:v>
                </c:pt>
                <c:pt idx="5114">
                  <c:v>0</c:v>
                </c:pt>
                <c:pt idx="5115">
                  <c:v>0</c:v>
                </c:pt>
                <c:pt idx="5116">
                  <c:v>0</c:v>
                </c:pt>
                <c:pt idx="5117">
                  <c:v>0</c:v>
                </c:pt>
                <c:pt idx="5118">
                  <c:v>9.9999999999999995E-7</c:v>
                </c:pt>
                <c:pt idx="5119">
                  <c:v>0</c:v>
                </c:pt>
                <c:pt idx="5120">
                  <c:v>0</c:v>
                </c:pt>
                <c:pt idx="5121">
                  <c:v>0</c:v>
                </c:pt>
                <c:pt idx="5122">
                  <c:v>0</c:v>
                </c:pt>
                <c:pt idx="5123">
                  <c:v>9.9999999999999995E-7</c:v>
                </c:pt>
                <c:pt idx="5124">
                  <c:v>0</c:v>
                </c:pt>
                <c:pt idx="5125">
                  <c:v>0</c:v>
                </c:pt>
                <c:pt idx="5126">
                  <c:v>9.9999999999999995E-7</c:v>
                </c:pt>
                <c:pt idx="5127">
                  <c:v>9.9999999999999995E-7</c:v>
                </c:pt>
                <c:pt idx="5128">
                  <c:v>0</c:v>
                </c:pt>
                <c:pt idx="5129">
                  <c:v>9.9999999999999995E-7</c:v>
                </c:pt>
                <c:pt idx="5130">
                  <c:v>9.9999999999999995E-7</c:v>
                </c:pt>
                <c:pt idx="5131">
                  <c:v>0</c:v>
                </c:pt>
                <c:pt idx="5132">
                  <c:v>0</c:v>
                </c:pt>
                <c:pt idx="5133">
                  <c:v>0</c:v>
                </c:pt>
                <c:pt idx="5134">
                  <c:v>0</c:v>
                </c:pt>
                <c:pt idx="5135">
                  <c:v>0</c:v>
                </c:pt>
                <c:pt idx="5136">
                  <c:v>0</c:v>
                </c:pt>
                <c:pt idx="5137">
                  <c:v>0</c:v>
                </c:pt>
                <c:pt idx="5138">
                  <c:v>0</c:v>
                </c:pt>
                <c:pt idx="5139">
                  <c:v>0</c:v>
                </c:pt>
                <c:pt idx="5140">
                  <c:v>0</c:v>
                </c:pt>
                <c:pt idx="5141">
                  <c:v>9.9999999999999995E-7</c:v>
                </c:pt>
                <c:pt idx="5142">
                  <c:v>0</c:v>
                </c:pt>
                <c:pt idx="5143">
                  <c:v>0</c:v>
                </c:pt>
                <c:pt idx="5144">
                  <c:v>0</c:v>
                </c:pt>
                <c:pt idx="5145">
                  <c:v>0</c:v>
                </c:pt>
                <c:pt idx="5146">
                  <c:v>0</c:v>
                </c:pt>
                <c:pt idx="5147">
                  <c:v>0</c:v>
                </c:pt>
                <c:pt idx="5148">
                  <c:v>0</c:v>
                </c:pt>
                <c:pt idx="5149">
                  <c:v>0</c:v>
                </c:pt>
                <c:pt idx="5150">
                  <c:v>9.9999999999999995E-7</c:v>
                </c:pt>
                <c:pt idx="5151">
                  <c:v>0</c:v>
                </c:pt>
                <c:pt idx="5152">
                  <c:v>0</c:v>
                </c:pt>
                <c:pt idx="5153">
                  <c:v>0</c:v>
                </c:pt>
                <c:pt idx="5154">
                  <c:v>9.9999999999999995E-7</c:v>
                </c:pt>
                <c:pt idx="5155">
                  <c:v>0</c:v>
                </c:pt>
                <c:pt idx="5156">
                  <c:v>0</c:v>
                </c:pt>
                <c:pt idx="5157">
                  <c:v>9.9999999999999995E-7</c:v>
                </c:pt>
                <c:pt idx="5158">
                  <c:v>9.9999999999999995E-7</c:v>
                </c:pt>
                <c:pt idx="5159">
                  <c:v>0</c:v>
                </c:pt>
                <c:pt idx="5160">
                  <c:v>0</c:v>
                </c:pt>
                <c:pt idx="5161">
                  <c:v>0</c:v>
                </c:pt>
                <c:pt idx="5162">
                  <c:v>0</c:v>
                </c:pt>
                <c:pt idx="5163">
                  <c:v>0</c:v>
                </c:pt>
                <c:pt idx="5164">
                  <c:v>9.9999999999999995E-7</c:v>
                </c:pt>
                <c:pt idx="5165">
                  <c:v>0</c:v>
                </c:pt>
                <c:pt idx="5166">
                  <c:v>9.9999999999999995E-7</c:v>
                </c:pt>
                <c:pt idx="5167">
                  <c:v>0</c:v>
                </c:pt>
                <c:pt idx="5168">
                  <c:v>0</c:v>
                </c:pt>
                <c:pt idx="5169">
                  <c:v>0</c:v>
                </c:pt>
                <c:pt idx="5170">
                  <c:v>9.9999999999999995E-7</c:v>
                </c:pt>
                <c:pt idx="5171">
                  <c:v>0</c:v>
                </c:pt>
                <c:pt idx="5172">
                  <c:v>0</c:v>
                </c:pt>
                <c:pt idx="5173">
                  <c:v>0</c:v>
                </c:pt>
                <c:pt idx="5174">
                  <c:v>0</c:v>
                </c:pt>
                <c:pt idx="5175">
                  <c:v>9.9999999999999995E-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4930-44B5-9D71-5E2F4E8ACD5C}"/>
            </c:ext>
          </c:extLst>
        </c:ser>
        <c:ser>
          <c:idx val="5"/>
          <c:order val="5"/>
          <c:tx>
            <c:strRef>
              <c:f>'output_n1n2 n1plusn2e4'!$G$2</c:f>
              <c:strCache>
                <c:ptCount val="1"/>
                <c:pt idx="0">
                  <c:v>Unif</c:v>
                </c:pt>
              </c:strCache>
            </c:strRef>
          </c:tx>
          <c:spPr>
            <a:ln w="19050" cap="rnd">
              <a:solidFill>
                <a:srgbClr val="00206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'output_n1n2 n1plusn2e4'!$A$3:$A$90002</c:f>
              <c:numCache>
                <c:formatCode>General</c:formatCode>
                <c:ptCount val="90000"/>
                <c:pt idx="0">
                  <c:v>0.5</c:v>
                </c:pt>
                <c:pt idx="1">
                  <c:v>0.51</c:v>
                </c:pt>
                <c:pt idx="2">
                  <c:v>0.52</c:v>
                </c:pt>
                <c:pt idx="3">
                  <c:v>0.53</c:v>
                </c:pt>
                <c:pt idx="4">
                  <c:v>0.54</c:v>
                </c:pt>
                <c:pt idx="5">
                  <c:v>0.55000000000000004</c:v>
                </c:pt>
                <c:pt idx="6">
                  <c:v>0.56000000000000005</c:v>
                </c:pt>
                <c:pt idx="7">
                  <c:v>0.56999999999999995</c:v>
                </c:pt>
                <c:pt idx="8">
                  <c:v>0.57999999999999996</c:v>
                </c:pt>
                <c:pt idx="9">
                  <c:v>0.59</c:v>
                </c:pt>
                <c:pt idx="10">
                  <c:v>0.6</c:v>
                </c:pt>
                <c:pt idx="11">
                  <c:v>0.61</c:v>
                </c:pt>
                <c:pt idx="12">
                  <c:v>0.62</c:v>
                </c:pt>
                <c:pt idx="13">
                  <c:v>0.63</c:v>
                </c:pt>
                <c:pt idx="14">
                  <c:v>0.64</c:v>
                </c:pt>
                <c:pt idx="15">
                  <c:v>0.65</c:v>
                </c:pt>
                <c:pt idx="16">
                  <c:v>0.66</c:v>
                </c:pt>
                <c:pt idx="17">
                  <c:v>0.67</c:v>
                </c:pt>
                <c:pt idx="18">
                  <c:v>0.68</c:v>
                </c:pt>
                <c:pt idx="19">
                  <c:v>0.69</c:v>
                </c:pt>
                <c:pt idx="20">
                  <c:v>0.7</c:v>
                </c:pt>
                <c:pt idx="21">
                  <c:v>0.71</c:v>
                </c:pt>
                <c:pt idx="22">
                  <c:v>0.72</c:v>
                </c:pt>
                <c:pt idx="23">
                  <c:v>0.73</c:v>
                </c:pt>
                <c:pt idx="24">
                  <c:v>0.74</c:v>
                </c:pt>
                <c:pt idx="25">
                  <c:v>0.75</c:v>
                </c:pt>
                <c:pt idx="26">
                  <c:v>0.76</c:v>
                </c:pt>
                <c:pt idx="27">
                  <c:v>0.77</c:v>
                </c:pt>
                <c:pt idx="28">
                  <c:v>0.78</c:v>
                </c:pt>
                <c:pt idx="29">
                  <c:v>0.79</c:v>
                </c:pt>
                <c:pt idx="30">
                  <c:v>0.8</c:v>
                </c:pt>
                <c:pt idx="31">
                  <c:v>0.81</c:v>
                </c:pt>
                <c:pt idx="32">
                  <c:v>0.82</c:v>
                </c:pt>
                <c:pt idx="33">
                  <c:v>0.83</c:v>
                </c:pt>
                <c:pt idx="34">
                  <c:v>0.84</c:v>
                </c:pt>
                <c:pt idx="35">
                  <c:v>0.85</c:v>
                </c:pt>
                <c:pt idx="36">
                  <c:v>0.86</c:v>
                </c:pt>
                <c:pt idx="37">
                  <c:v>0.87</c:v>
                </c:pt>
                <c:pt idx="38">
                  <c:v>0.88</c:v>
                </c:pt>
                <c:pt idx="39">
                  <c:v>0.89</c:v>
                </c:pt>
                <c:pt idx="40">
                  <c:v>0.9</c:v>
                </c:pt>
                <c:pt idx="41">
                  <c:v>0.91</c:v>
                </c:pt>
                <c:pt idx="42">
                  <c:v>0.92</c:v>
                </c:pt>
                <c:pt idx="43">
                  <c:v>0.93</c:v>
                </c:pt>
                <c:pt idx="44">
                  <c:v>0.94</c:v>
                </c:pt>
                <c:pt idx="45">
                  <c:v>0.95</c:v>
                </c:pt>
                <c:pt idx="46">
                  <c:v>0.96</c:v>
                </c:pt>
                <c:pt idx="47">
                  <c:v>0.97</c:v>
                </c:pt>
                <c:pt idx="48">
                  <c:v>0.98</c:v>
                </c:pt>
                <c:pt idx="49">
                  <c:v>0.99</c:v>
                </c:pt>
                <c:pt idx="50">
                  <c:v>1</c:v>
                </c:pt>
                <c:pt idx="51">
                  <c:v>1.01</c:v>
                </c:pt>
                <c:pt idx="52">
                  <c:v>1.02</c:v>
                </c:pt>
                <c:pt idx="53">
                  <c:v>1.03</c:v>
                </c:pt>
                <c:pt idx="54">
                  <c:v>1.04</c:v>
                </c:pt>
                <c:pt idx="55">
                  <c:v>1.05</c:v>
                </c:pt>
                <c:pt idx="56">
                  <c:v>1.06</c:v>
                </c:pt>
                <c:pt idx="57">
                  <c:v>1.07</c:v>
                </c:pt>
                <c:pt idx="58">
                  <c:v>1.08</c:v>
                </c:pt>
                <c:pt idx="59">
                  <c:v>1.0900000000000001</c:v>
                </c:pt>
                <c:pt idx="60">
                  <c:v>1.1000000000000001</c:v>
                </c:pt>
                <c:pt idx="61">
                  <c:v>1.1100000000000001</c:v>
                </c:pt>
                <c:pt idx="62">
                  <c:v>1.1200000000000001</c:v>
                </c:pt>
                <c:pt idx="63">
                  <c:v>1.1299999999999999</c:v>
                </c:pt>
                <c:pt idx="64">
                  <c:v>1.1399999999999999</c:v>
                </c:pt>
                <c:pt idx="65">
                  <c:v>1.1499999999999999</c:v>
                </c:pt>
                <c:pt idx="66">
                  <c:v>1.1599999999999999</c:v>
                </c:pt>
                <c:pt idx="67">
                  <c:v>1.17</c:v>
                </c:pt>
                <c:pt idx="68">
                  <c:v>1.18</c:v>
                </c:pt>
                <c:pt idx="69">
                  <c:v>1.19</c:v>
                </c:pt>
                <c:pt idx="70">
                  <c:v>1.2</c:v>
                </c:pt>
                <c:pt idx="71">
                  <c:v>1.21</c:v>
                </c:pt>
                <c:pt idx="72">
                  <c:v>1.22</c:v>
                </c:pt>
                <c:pt idx="73">
                  <c:v>1.23</c:v>
                </c:pt>
                <c:pt idx="74">
                  <c:v>1.24</c:v>
                </c:pt>
                <c:pt idx="75">
                  <c:v>1.25</c:v>
                </c:pt>
                <c:pt idx="76">
                  <c:v>1.26</c:v>
                </c:pt>
                <c:pt idx="77">
                  <c:v>1.27</c:v>
                </c:pt>
                <c:pt idx="78">
                  <c:v>1.28</c:v>
                </c:pt>
                <c:pt idx="79">
                  <c:v>1.29</c:v>
                </c:pt>
                <c:pt idx="80">
                  <c:v>1.3</c:v>
                </c:pt>
                <c:pt idx="81">
                  <c:v>1.31</c:v>
                </c:pt>
                <c:pt idx="82">
                  <c:v>1.32</c:v>
                </c:pt>
                <c:pt idx="83">
                  <c:v>1.33</c:v>
                </c:pt>
                <c:pt idx="84">
                  <c:v>1.34</c:v>
                </c:pt>
                <c:pt idx="85">
                  <c:v>1.35</c:v>
                </c:pt>
                <c:pt idx="86">
                  <c:v>1.36</c:v>
                </c:pt>
                <c:pt idx="87">
                  <c:v>1.37</c:v>
                </c:pt>
                <c:pt idx="88">
                  <c:v>1.38</c:v>
                </c:pt>
                <c:pt idx="89">
                  <c:v>1.39</c:v>
                </c:pt>
                <c:pt idx="90">
                  <c:v>1.4</c:v>
                </c:pt>
                <c:pt idx="91">
                  <c:v>1.41</c:v>
                </c:pt>
                <c:pt idx="92">
                  <c:v>1.42</c:v>
                </c:pt>
                <c:pt idx="93">
                  <c:v>1.43</c:v>
                </c:pt>
                <c:pt idx="94">
                  <c:v>1.44</c:v>
                </c:pt>
                <c:pt idx="95">
                  <c:v>1.45</c:v>
                </c:pt>
                <c:pt idx="96">
                  <c:v>1.46</c:v>
                </c:pt>
                <c:pt idx="97">
                  <c:v>1.47</c:v>
                </c:pt>
                <c:pt idx="98">
                  <c:v>1.48</c:v>
                </c:pt>
                <c:pt idx="99">
                  <c:v>1.49</c:v>
                </c:pt>
                <c:pt idx="100">
                  <c:v>1.5</c:v>
                </c:pt>
                <c:pt idx="101">
                  <c:v>1.51</c:v>
                </c:pt>
                <c:pt idx="102">
                  <c:v>1.52</c:v>
                </c:pt>
                <c:pt idx="103">
                  <c:v>1.53</c:v>
                </c:pt>
                <c:pt idx="104">
                  <c:v>1.54</c:v>
                </c:pt>
                <c:pt idx="105">
                  <c:v>1.55</c:v>
                </c:pt>
                <c:pt idx="106">
                  <c:v>1.56</c:v>
                </c:pt>
                <c:pt idx="107">
                  <c:v>1.57</c:v>
                </c:pt>
                <c:pt idx="108">
                  <c:v>1.58</c:v>
                </c:pt>
                <c:pt idx="109">
                  <c:v>1.59</c:v>
                </c:pt>
                <c:pt idx="110">
                  <c:v>1.6</c:v>
                </c:pt>
                <c:pt idx="111">
                  <c:v>1.61</c:v>
                </c:pt>
                <c:pt idx="112">
                  <c:v>1.62</c:v>
                </c:pt>
                <c:pt idx="113">
                  <c:v>1.63</c:v>
                </c:pt>
                <c:pt idx="114">
                  <c:v>1.64</c:v>
                </c:pt>
                <c:pt idx="115">
                  <c:v>1.65</c:v>
                </c:pt>
                <c:pt idx="116">
                  <c:v>1.66</c:v>
                </c:pt>
                <c:pt idx="117">
                  <c:v>1.67</c:v>
                </c:pt>
                <c:pt idx="118">
                  <c:v>1.68</c:v>
                </c:pt>
                <c:pt idx="119">
                  <c:v>1.69</c:v>
                </c:pt>
                <c:pt idx="120">
                  <c:v>1.7</c:v>
                </c:pt>
                <c:pt idx="121">
                  <c:v>1.71</c:v>
                </c:pt>
                <c:pt idx="122">
                  <c:v>1.72</c:v>
                </c:pt>
                <c:pt idx="123">
                  <c:v>1.73</c:v>
                </c:pt>
                <c:pt idx="124">
                  <c:v>1.74</c:v>
                </c:pt>
                <c:pt idx="125">
                  <c:v>1.75</c:v>
                </c:pt>
                <c:pt idx="126">
                  <c:v>1.76</c:v>
                </c:pt>
                <c:pt idx="127">
                  <c:v>1.77</c:v>
                </c:pt>
                <c:pt idx="128">
                  <c:v>1.78</c:v>
                </c:pt>
                <c:pt idx="129">
                  <c:v>1.79</c:v>
                </c:pt>
                <c:pt idx="130">
                  <c:v>1.8</c:v>
                </c:pt>
                <c:pt idx="131">
                  <c:v>1.81</c:v>
                </c:pt>
                <c:pt idx="132">
                  <c:v>1.82</c:v>
                </c:pt>
                <c:pt idx="133">
                  <c:v>1.83</c:v>
                </c:pt>
                <c:pt idx="134">
                  <c:v>1.84</c:v>
                </c:pt>
                <c:pt idx="135">
                  <c:v>1.85</c:v>
                </c:pt>
                <c:pt idx="136">
                  <c:v>1.86</c:v>
                </c:pt>
                <c:pt idx="137">
                  <c:v>1.87</c:v>
                </c:pt>
                <c:pt idx="138">
                  <c:v>1.88</c:v>
                </c:pt>
                <c:pt idx="139">
                  <c:v>1.89</c:v>
                </c:pt>
                <c:pt idx="140">
                  <c:v>1.9</c:v>
                </c:pt>
                <c:pt idx="141">
                  <c:v>1.91</c:v>
                </c:pt>
                <c:pt idx="142">
                  <c:v>1.92</c:v>
                </c:pt>
                <c:pt idx="143">
                  <c:v>1.93</c:v>
                </c:pt>
                <c:pt idx="144">
                  <c:v>1.94</c:v>
                </c:pt>
                <c:pt idx="145">
                  <c:v>1.95</c:v>
                </c:pt>
                <c:pt idx="146">
                  <c:v>1.96</c:v>
                </c:pt>
                <c:pt idx="147">
                  <c:v>1.97</c:v>
                </c:pt>
                <c:pt idx="148">
                  <c:v>1.98</c:v>
                </c:pt>
                <c:pt idx="149">
                  <c:v>1.99</c:v>
                </c:pt>
                <c:pt idx="150">
                  <c:v>2</c:v>
                </c:pt>
                <c:pt idx="151">
                  <c:v>2.0099999999999998</c:v>
                </c:pt>
                <c:pt idx="152">
                  <c:v>2.02</c:v>
                </c:pt>
                <c:pt idx="153">
                  <c:v>2.0299999999999998</c:v>
                </c:pt>
                <c:pt idx="154">
                  <c:v>2.04</c:v>
                </c:pt>
                <c:pt idx="155">
                  <c:v>2.0499999999999998</c:v>
                </c:pt>
                <c:pt idx="156">
                  <c:v>2.06</c:v>
                </c:pt>
                <c:pt idx="157">
                  <c:v>2.0699999999999998</c:v>
                </c:pt>
                <c:pt idx="158">
                  <c:v>2.08</c:v>
                </c:pt>
                <c:pt idx="159">
                  <c:v>2.09</c:v>
                </c:pt>
                <c:pt idx="160">
                  <c:v>2.1</c:v>
                </c:pt>
                <c:pt idx="161">
                  <c:v>2.11</c:v>
                </c:pt>
                <c:pt idx="162">
                  <c:v>2.12</c:v>
                </c:pt>
                <c:pt idx="163">
                  <c:v>2.13</c:v>
                </c:pt>
                <c:pt idx="164">
                  <c:v>2.14</c:v>
                </c:pt>
                <c:pt idx="165">
                  <c:v>2.15</c:v>
                </c:pt>
                <c:pt idx="166">
                  <c:v>2.16</c:v>
                </c:pt>
                <c:pt idx="167">
                  <c:v>2.17</c:v>
                </c:pt>
                <c:pt idx="168">
                  <c:v>2.1800000000000002</c:v>
                </c:pt>
                <c:pt idx="169">
                  <c:v>2.19</c:v>
                </c:pt>
                <c:pt idx="170">
                  <c:v>2.2000000000000002</c:v>
                </c:pt>
                <c:pt idx="171">
                  <c:v>2.21</c:v>
                </c:pt>
                <c:pt idx="172">
                  <c:v>2.2200000000000002</c:v>
                </c:pt>
                <c:pt idx="173">
                  <c:v>2.23</c:v>
                </c:pt>
                <c:pt idx="174">
                  <c:v>2.2400000000000002</c:v>
                </c:pt>
                <c:pt idx="175">
                  <c:v>2.25</c:v>
                </c:pt>
                <c:pt idx="176">
                  <c:v>2.2599999999999998</c:v>
                </c:pt>
                <c:pt idx="177">
                  <c:v>2.27</c:v>
                </c:pt>
                <c:pt idx="178">
                  <c:v>2.2799999999999998</c:v>
                </c:pt>
                <c:pt idx="179">
                  <c:v>2.29</c:v>
                </c:pt>
                <c:pt idx="180">
                  <c:v>2.2999999999999998</c:v>
                </c:pt>
                <c:pt idx="181">
                  <c:v>2.31</c:v>
                </c:pt>
                <c:pt idx="182">
                  <c:v>2.3199999999999998</c:v>
                </c:pt>
                <c:pt idx="183">
                  <c:v>2.33</c:v>
                </c:pt>
                <c:pt idx="184">
                  <c:v>2.34</c:v>
                </c:pt>
                <c:pt idx="185">
                  <c:v>2.35</c:v>
                </c:pt>
                <c:pt idx="186">
                  <c:v>2.36</c:v>
                </c:pt>
                <c:pt idx="187">
                  <c:v>2.37</c:v>
                </c:pt>
                <c:pt idx="188">
                  <c:v>2.38</c:v>
                </c:pt>
                <c:pt idx="189">
                  <c:v>2.39</c:v>
                </c:pt>
                <c:pt idx="190">
                  <c:v>2.4</c:v>
                </c:pt>
                <c:pt idx="191">
                  <c:v>2.41</c:v>
                </c:pt>
                <c:pt idx="192">
                  <c:v>2.42</c:v>
                </c:pt>
                <c:pt idx="193">
                  <c:v>2.4300000000000002</c:v>
                </c:pt>
                <c:pt idx="194">
                  <c:v>2.44</c:v>
                </c:pt>
                <c:pt idx="195">
                  <c:v>2.4500000000000002</c:v>
                </c:pt>
                <c:pt idx="196">
                  <c:v>2.46</c:v>
                </c:pt>
                <c:pt idx="197">
                  <c:v>2.4700000000000002</c:v>
                </c:pt>
                <c:pt idx="198">
                  <c:v>2.48</c:v>
                </c:pt>
                <c:pt idx="199">
                  <c:v>2.4900000000000002</c:v>
                </c:pt>
                <c:pt idx="200">
                  <c:v>2.5</c:v>
                </c:pt>
                <c:pt idx="201">
                  <c:v>2.5099999999999998</c:v>
                </c:pt>
                <c:pt idx="202">
                  <c:v>2.52</c:v>
                </c:pt>
                <c:pt idx="203">
                  <c:v>2.5299999999999998</c:v>
                </c:pt>
                <c:pt idx="204">
                  <c:v>2.54</c:v>
                </c:pt>
                <c:pt idx="205">
                  <c:v>2.5499999999999998</c:v>
                </c:pt>
                <c:pt idx="206">
                  <c:v>2.56</c:v>
                </c:pt>
                <c:pt idx="207">
                  <c:v>2.57</c:v>
                </c:pt>
                <c:pt idx="208">
                  <c:v>2.58</c:v>
                </c:pt>
                <c:pt idx="209">
                  <c:v>2.59</c:v>
                </c:pt>
                <c:pt idx="210">
                  <c:v>2.6</c:v>
                </c:pt>
                <c:pt idx="211">
                  <c:v>2.61</c:v>
                </c:pt>
                <c:pt idx="212">
                  <c:v>2.62</c:v>
                </c:pt>
                <c:pt idx="213">
                  <c:v>2.63</c:v>
                </c:pt>
                <c:pt idx="214">
                  <c:v>2.64</c:v>
                </c:pt>
                <c:pt idx="215">
                  <c:v>2.65</c:v>
                </c:pt>
                <c:pt idx="216">
                  <c:v>2.66</c:v>
                </c:pt>
                <c:pt idx="217">
                  <c:v>2.67</c:v>
                </c:pt>
                <c:pt idx="218">
                  <c:v>2.68</c:v>
                </c:pt>
                <c:pt idx="219">
                  <c:v>2.69</c:v>
                </c:pt>
                <c:pt idx="220">
                  <c:v>2.7</c:v>
                </c:pt>
                <c:pt idx="221">
                  <c:v>2.71</c:v>
                </c:pt>
                <c:pt idx="222">
                  <c:v>2.72</c:v>
                </c:pt>
                <c:pt idx="223">
                  <c:v>2.73</c:v>
                </c:pt>
                <c:pt idx="224">
                  <c:v>2.74</c:v>
                </c:pt>
                <c:pt idx="225">
                  <c:v>2.75</c:v>
                </c:pt>
                <c:pt idx="226">
                  <c:v>2.76</c:v>
                </c:pt>
                <c:pt idx="227">
                  <c:v>2.77</c:v>
                </c:pt>
                <c:pt idx="228">
                  <c:v>2.78</c:v>
                </c:pt>
                <c:pt idx="229">
                  <c:v>2.79</c:v>
                </c:pt>
                <c:pt idx="230">
                  <c:v>2.8</c:v>
                </c:pt>
                <c:pt idx="231">
                  <c:v>2.81</c:v>
                </c:pt>
                <c:pt idx="232">
                  <c:v>2.82</c:v>
                </c:pt>
                <c:pt idx="233">
                  <c:v>2.83</c:v>
                </c:pt>
                <c:pt idx="234">
                  <c:v>2.84</c:v>
                </c:pt>
                <c:pt idx="235">
                  <c:v>2.85</c:v>
                </c:pt>
                <c:pt idx="236">
                  <c:v>2.86</c:v>
                </c:pt>
                <c:pt idx="237">
                  <c:v>2.87</c:v>
                </c:pt>
                <c:pt idx="238">
                  <c:v>2.88</c:v>
                </c:pt>
                <c:pt idx="239">
                  <c:v>2.89</c:v>
                </c:pt>
                <c:pt idx="240">
                  <c:v>2.9</c:v>
                </c:pt>
                <c:pt idx="241">
                  <c:v>2.91</c:v>
                </c:pt>
                <c:pt idx="242">
                  <c:v>2.92</c:v>
                </c:pt>
                <c:pt idx="243">
                  <c:v>2.93</c:v>
                </c:pt>
                <c:pt idx="244">
                  <c:v>2.94</c:v>
                </c:pt>
                <c:pt idx="245">
                  <c:v>2.95</c:v>
                </c:pt>
                <c:pt idx="246">
                  <c:v>2.96</c:v>
                </c:pt>
                <c:pt idx="247">
                  <c:v>2.97</c:v>
                </c:pt>
                <c:pt idx="248">
                  <c:v>2.98</c:v>
                </c:pt>
                <c:pt idx="249">
                  <c:v>2.99</c:v>
                </c:pt>
                <c:pt idx="250">
                  <c:v>3</c:v>
                </c:pt>
                <c:pt idx="251">
                  <c:v>3.01</c:v>
                </c:pt>
                <c:pt idx="252">
                  <c:v>3.02</c:v>
                </c:pt>
                <c:pt idx="253">
                  <c:v>3.03</c:v>
                </c:pt>
                <c:pt idx="254">
                  <c:v>3.04</c:v>
                </c:pt>
                <c:pt idx="255">
                  <c:v>3.05</c:v>
                </c:pt>
                <c:pt idx="256">
                  <c:v>3.06</c:v>
                </c:pt>
                <c:pt idx="257">
                  <c:v>3.07</c:v>
                </c:pt>
                <c:pt idx="258">
                  <c:v>3.08</c:v>
                </c:pt>
                <c:pt idx="259">
                  <c:v>3.09</c:v>
                </c:pt>
                <c:pt idx="260">
                  <c:v>3.1</c:v>
                </c:pt>
                <c:pt idx="261">
                  <c:v>3.11</c:v>
                </c:pt>
                <c:pt idx="262">
                  <c:v>3.12</c:v>
                </c:pt>
                <c:pt idx="263">
                  <c:v>3.13</c:v>
                </c:pt>
                <c:pt idx="264">
                  <c:v>3.14</c:v>
                </c:pt>
                <c:pt idx="265">
                  <c:v>3.15</c:v>
                </c:pt>
                <c:pt idx="266">
                  <c:v>3.16</c:v>
                </c:pt>
                <c:pt idx="267">
                  <c:v>3.17</c:v>
                </c:pt>
                <c:pt idx="268">
                  <c:v>3.18</c:v>
                </c:pt>
                <c:pt idx="269">
                  <c:v>3.19</c:v>
                </c:pt>
                <c:pt idx="270">
                  <c:v>3.2</c:v>
                </c:pt>
                <c:pt idx="271">
                  <c:v>3.21</c:v>
                </c:pt>
                <c:pt idx="272">
                  <c:v>3.22</c:v>
                </c:pt>
                <c:pt idx="273">
                  <c:v>3.23</c:v>
                </c:pt>
                <c:pt idx="274">
                  <c:v>3.24</c:v>
                </c:pt>
                <c:pt idx="275">
                  <c:v>3.25</c:v>
                </c:pt>
                <c:pt idx="276">
                  <c:v>3.26</c:v>
                </c:pt>
                <c:pt idx="277">
                  <c:v>3.27</c:v>
                </c:pt>
                <c:pt idx="278">
                  <c:v>3.28</c:v>
                </c:pt>
                <c:pt idx="279">
                  <c:v>3.29</c:v>
                </c:pt>
                <c:pt idx="280">
                  <c:v>3.3</c:v>
                </c:pt>
                <c:pt idx="281">
                  <c:v>3.31</c:v>
                </c:pt>
                <c:pt idx="282">
                  <c:v>3.32</c:v>
                </c:pt>
                <c:pt idx="283">
                  <c:v>3.33</c:v>
                </c:pt>
                <c:pt idx="284">
                  <c:v>3.34</c:v>
                </c:pt>
                <c:pt idx="285">
                  <c:v>3.35</c:v>
                </c:pt>
                <c:pt idx="286">
                  <c:v>3.36</c:v>
                </c:pt>
                <c:pt idx="287">
                  <c:v>3.37</c:v>
                </c:pt>
                <c:pt idx="288">
                  <c:v>3.38</c:v>
                </c:pt>
                <c:pt idx="289">
                  <c:v>3.39</c:v>
                </c:pt>
                <c:pt idx="290">
                  <c:v>3.4</c:v>
                </c:pt>
                <c:pt idx="291">
                  <c:v>3.41</c:v>
                </c:pt>
                <c:pt idx="292">
                  <c:v>3.42</c:v>
                </c:pt>
                <c:pt idx="293">
                  <c:v>3.43</c:v>
                </c:pt>
                <c:pt idx="294">
                  <c:v>3.44</c:v>
                </c:pt>
                <c:pt idx="295">
                  <c:v>3.45</c:v>
                </c:pt>
                <c:pt idx="296">
                  <c:v>3.46</c:v>
                </c:pt>
                <c:pt idx="297">
                  <c:v>3.47</c:v>
                </c:pt>
                <c:pt idx="298">
                  <c:v>3.48</c:v>
                </c:pt>
                <c:pt idx="299">
                  <c:v>3.49</c:v>
                </c:pt>
                <c:pt idx="300">
                  <c:v>3.5</c:v>
                </c:pt>
                <c:pt idx="301">
                  <c:v>3.51</c:v>
                </c:pt>
                <c:pt idx="302">
                  <c:v>3.52</c:v>
                </c:pt>
                <c:pt idx="303">
                  <c:v>3.53</c:v>
                </c:pt>
                <c:pt idx="304">
                  <c:v>3.54</c:v>
                </c:pt>
                <c:pt idx="305">
                  <c:v>3.55</c:v>
                </c:pt>
                <c:pt idx="306">
                  <c:v>3.56</c:v>
                </c:pt>
                <c:pt idx="307">
                  <c:v>3.57</c:v>
                </c:pt>
                <c:pt idx="308">
                  <c:v>3.58</c:v>
                </c:pt>
                <c:pt idx="309">
                  <c:v>3.59</c:v>
                </c:pt>
                <c:pt idx="310">
                  <c:v>3.6</c:v>
                </c:pt>
                <c:pt idx="311">
                  <c:v>3.61</c:v>
                </c:pt>
                <c:pt idx="312">
                  <c:v>3.62</c:v>
                </c:pt>
                <c:pt idx="313">
                  <c:v>3.63</c:v>
                </c:pt>
                <c:pt idx="314">
                  <c:v>3.64</c:v>
                </c:pt>
                <c:pt idx="315">
                  <c:v>3.65</c:v>
                </c:pt>
                <c:pt idx="316">
                  <c:v>3.66</c:v>
                </c:pt>
                <c:pt idx="317">
                  <c:v>3.67</c:v>
                </c:pt>
                <c:pt idx="318">
                  <c:v>3.68</c:v>
                </c:pt>
                <c:pt idx="319">
                  <c:v>3.69</c:v>
                </c:pt>
                <c:pt idx="320">
                  <c:v>3.7</c:v>
                </c:pt>
                <c:pt idx="321">
                  <c:v>3.71</c:v>
                </c:pt>
                <c:pt idx="322">
                  <c:v>3.72</c:v>
                </c:pt>
                <c:pt idx="323">
                  <c:v>3.73</c:v>
                </c:pt>
                <c:pt idx="324">
                  <c:v>3.74</c:v>
                </c:pt>
                <c:pt idx="325">
                  <c:v>3.75</c:v>
                </c:pt>
                <c:pt idx="326">
                  <c:v>3.76</c:v>
                </c:pt>
                <c:pt idx="327">
                  <c:v>3.77</c:v>
                </c:pt>
                <c:pt idx="328">
                  <c:v>3.78</c:v>
                </c:pt>
                <c:pt idx="329">
                  <c:v>3.79</c:v>
                </c:pt>
                <c:pt idx="330">
                  <c:v>3.8</c:v>
                </c:pt>
                <c:pt idx="331">
                  <c:v>3.81</c:v>
                </c:pt>
                <c:pt idx="332">
                  <c:v>3.82</c:v>
                </c:pt>
                <c:pt idx="333">
                  <c:v>3.83</c:v>
                </c:pt>
                <c:pt idx="334">
                  <c:v>3.84</c:v>
                </c:pt>
                <c:pt idx="335">
                  <c:v>3.85</c:v>
                </c:pt>
                <c:pt idx="336">
                  <c:v>3.86</c:v>
                </c:pt>
                <c:pt idx="337">
                  <c:v>3.87</c:v>
                </c:pt>
                <c:pt idx="338">
                  <c:v>3.88</c:v>
                </c:pt>
                <c:pt idx="339">
                  <c:v>3.89</c:v>
                </c:pt>
                <c:pt idx="340">
                  <c:v>3.9</c:v>
                </c:pt>
                <c:pt idx="341">
                  <c:v>3.91</c:v>
                </c:pt>
                <c:pt idx="342">
                  <c:v>3.92</c:v>
                </c:pt>
                <c:pt idx="343">
                  <c:v>3.93</c:v>
                </c:pt>
                <c:pt idx="344">
                  <c:v>3.94</c:v>
                </c:pt>
                <c:pt idx="345">
                  <c:v>3.95</c:v>
                </c:pt>
                <c:pt idx="346">
                  <c:v>3.96</c:v>
                </c:pt>
                <c:pt idx="347">
                  <c:v>3.97</c:v>
                </c:pt>
                <c:pt idx="348">
                  <c:v>3.98</c:v>
                </c:pt>
                <c:pt idx="349">
                  <c:v>3.99</c:v>
                </c:pt>
                <c:pt idx="350">
                  <c:v>4</c:v>
                </c:pt>
                <c:pt idx="351">
                  <c:v>4.01</c:v>
                </c:pt>
                <c:pt idx="352">
                  <c:v>4.0199999999999996</c:v>
                </c:pt>
                <c:pt idx="353">
                  <c:v>4.03</c:v>
                </c:pt>
                <c:pt idx="354">
                  <c:v>4.04</c:v>
                </c:pt>
                <c:pt idx="355">
                  <c:v>4.05</c:v>
                </c:pt>
                <c:pt idx="356">
                  <c:v>4.0599999999999996</c:v>
                </c:pt>
                <c:pt idx="357">
                  <c:v>4.07</c:v>
                </c:pt>
                <c:pt idx="358">
                  <c:v>4.08</c:v>
                </c:pt>
                <c:pt idx="359">
                  <c:v>4.09</c:v>
                </c:pt>
                <c:pt idx="360">
                  <c:v>4.0999999999999996</c:v>
                </c:pt>
                <c:pt idx="361">
                  <c:v>4.1100000000000003</c:v>
                </c:pt>
                <c:pt idx="362">
                  <c:v>4.12</c:v>
                </c:pt>
                <c:pt idx="363">
                  <c:v>4.13</c:v>
                </c:pt>
                <c:pt idx="364">
                  <c:v>4.1399999999999997</c:v>
                </c:pt>
                <c:pt idx="365">
                  <c:v>4.1500000000000004</c:v>
                </c:pt>
                <c:pt idx="366">
                  <c:v>4.16</c:v>
                </c:pt>
                <c:pt idx="367">
                  <c:v>4.17</c:v>
                </c:pt>
                <c:pt idx="368">
                  <c:v>4.18</c:v>
                </c:pt>
                <c:pt idx="369">
                  <c:v>4.1900000000000004</c:v>
                </c:pt>
                <c:pt idx="370">
                  <c:v>4.2</c:v>
                </c:pt>
                <c:pt idx="371">
                  <c:v>4.21</c:v>
                </c:pt>
                <c:pt idx="372">
                  <c:v>4.22</c:v>
                </c:pt>
                <c:pt idx="373">
                  <c:v>4.2300000000000004</c:v>
                </c:pt>
                <c:pt idx="374">
                  <c:v>4.24</c:v>
                </c:pt>
                <c:pt idx="375">
                  <c:v>4.25</c:v>
                </c:pt>
                <c:pt idx="376">
                  <c:v>4.26</c:v>
                </c:pt>
                <c:pt idx="377">
                  <c:v>4.2699999999999996</c:v>
                </c:pt>
                <c:pt idx="378">
                  <c:v>4.28</c:v>
                </c:pt>
                <c:pt idx="379">
                  <c:v>4.29</c:v>
                </c:pt>
                <c:pt idx="380">
                  <c:v>4.3</c:v>
                </c:pt>
                <c:pt idx="381">
                  <c:v>4.3099999999999996</c:v>
                </c:pt>
                <c:pt idx="382">
                  <c:v>4.32</c:v>
                </c:pt>
                <c:pt idx="383">
                  <c:v>4.33</c:v>
                </c:pt>
                <c:pt idx="384">
                  <c:v>4.34</c:v>
                </c:pt>
                <c:pt idx="385">
                  <c:v>4.3499999999999996</c:v>
                </c:pt>
                <c:pt idx="386">
                  <c:v>4.3600000000000003</c:v>
                </c:pt>
                <c:pt idx="387">
                  <c:v>4.37</c:v>
                </c:pt>
                <c:pt idx="388">
                  <c:v>4.38</c:v>
                </c:pt>
                <c:pt idx="389">
                  <c:v>4.3899999999999997</c:v>
                </c:pt>
                <c:pt idx="390">
                  <c:v>4.4000000000000004</c:v>
                </c:pt>
                <c:pt idx="391">
                  <c:v>4.41</c:v>
                </c:pt>
                <c:pt idx="392">
                  <c:v>4.42</c:v>
                </c:pt>
                <c:pt idx="393">
                  <c:v>4.43</c:v>
                </c:pt>
                <c:pt idx="394">
                  <c:v>4.4400000000000004</c:v>
                </c:pt>
                <c:pt idx="395">
                  <c:v>4.45</c:v>
                </c:pt>
                <c:pt idx="396">
                  <c:v>4.46</c:v>
                </c:pt>
                <c:pt idx="397">
                  <c:v>4.47</c:v>
                </c:pt>
                <c:pt idx="398">
                  <c:v>4.4800000000000004</c:v>
                </c:pt>
                <c:pt idx="399">
                  <c:v>4.49</c:v>
                </c:pt>
                <c:pt idx="400">
                  <c:v>4.5</c:v>
                </c:pt>
                <c:pt idx="401">
                  <c:v>4.51</c:v>
                </c:pt>
                <c:pt idx="402">
                  <c:v>4.5199999999999996</c:v>
                </c:pt>
                <c:pt idx="403">
                  <c:v>4.53</c:v>
                </c:pt>
                <c:pt idx="404">
                  <c:v>4.54</c:v>
                </c:pt>
                <c:pt idx="405">
                  <c:v>4.55</c:v>
                </c:pt>
                <c:pt idx="406">
                  <c:v>4.5599999999999996</c:v>
                </c:pt>
                <c:pt idx="407">
                  <c:v>4.57</c:v>
                </c:pt>
                <c:pt idx="408">
                  <c:v>4.58</c:v>
                </c:pt>
                <c:pt idx="409">
                  <c:v>4.59</c:v>
                </c:pt>
                <c:pt idx="410">
                  <c:v>4.5999999999999996</c:v>
                </c:pt>
                <c:pt idx="411">
                  <c:v>4.6100000000000003</c:v>
                </c:pt>
                <c:pt idx="412">
                  <c:v>4.62</c:v>
                </c:pt>
                <c:pt idx="413">
                  <c:v>4.63</c:v>
                </c:pt>
                <c:pt idx="414">
                  <c:v>4.6399999999999997</c:v>
                </c:pt>
                <c:pt idx="415">
                  <c:v>4.6500000000000004</c:v>
                </c:pt>
                <c:pt idx="416">
                  <c:v>4.66</c:v>
                </c:pt>
                <c:pt idx="417">
                  <c:v>4.67</c:v>
                </c:pt>
                <c:pt idx="418">
                  <c:v>4.68</c:v>
                </c:pt>
                <c:pt idx="419">
                  <c:v>4.6900000000000004</c:v>
                </c:pt>
                <c:pt idx="420">
                  <c:v>4.7</c:v>
                </c:pt>
                <c:pt idx="421">
                  <c:v>4.71</c:v>
                </c:pt>
                <c:pt idx="422">
                  <c:v>4.72</c:v>
                </c:pt>
                <c:pt idx="423">
                  <c:v>4.7300000000000004</c:v>
                </c:pt>
                <c:pt idx="424">
                  <c:v>4.74</c:v>
                </c:pt>
                <c:pt idx="425">
                  <c:v>4.75</c:v>
                </c:pt>
                <c:pt idx="426">
                  <c:v>4.76</c:v>
                </c:pt>
                <c:pt idx="427">
                  <c:v>4.7699999999999996</c:v>
                </c:pt>
                <c:pt idx="428">
                  <c:v>4.78</c:v>
                </c:pt>
                <c:pt idx="429">
                  <c:v>4.79</c:v>
                </c:pt>
                <c:pt idx="430">
                  <c:v>4.8</c:v>
                </c:pt>
                <c:pt idx="431">
                  <c:v>4.8099999999999996</c:v>
                </c:pt>
                <c:pt idx="432">
                  <c:v>4.82</c:v>
                </c:pt>
                <c:pt idx="433">
                  <c:v>4.83</c:v>
                </c:pt>
                <c:pt idx="434">
                  <c:v>4.84</c:v>
                </c:pt>
                <c:pt idx="435">
                  <c:v>4.8499999999999996</c:v>
                </c:pt>
                <c:pt idx="436">
                  <c:v>4.8600000000000003</c:v>
                </c:pt>
                <c:pt idx="437">
                  <c:v>4.87</c:v>
                </c:pt>
                <c:pt idx="438">
                  <c:v>4.88</c:v>
                </c:pt>
                <c:pt idx="439">
                  <c:v>4.8899999999999997</c:v>
                </c:pt>
                <c:pt idx="440">
                  <c:v>4.9000000000000004</c:v>
                </c:pt>
                <c:pt idx="441">
                  <c:v>4.91</c:v>
                </c:pt>
                <c:pt idx="442">
                  <c:v>4.92</c:v>
                </c:pt>
                <c:pt idx="443">
                  <c:v>4.93</c:v>
                </c:pt>
                <c:pt idx="444">
                  <c:v>4.9400000000000004</c:v>
                </c:pt>
                <c:pt idx="445">
                  <c:v>4.95</c:v>
                </c:pt>
                <c:pt idx="446">
                  <c:v>4.96</c:v>
                </c:pt>
                <c:pt idx="447">
                  <c:v>4.97</c:v>
                </c:pt>
                <c:pt idx="448">
                  <c:v>4.9800000000000004</c:v>
                </c:pt>
                <c:pt idx="449">
                  <c:v>4.99</c:v>
                </c:pt>
                <c:pt idx="450">
                  <c:v>5</c:v>
                </c:pt>
                <c:pt idx="451">
                  <c:v>5.01</c:v>
                </c:pt>
                <c:pt idx="452">
                  <c:v>5.0199999999999996</c:v>
                </c:pt>
                <c:pt idx="453">
                  <c:v>5.03</c:v>
                </c:pt>
                <c:pt idx="454">
                  <c:v>5.04</c:v>
                </c:pt>
                <c:pt idx="455">
                  <c:v>5.05</c:v>
                </c:pt>
                <c:pt idx="456">
                  <c:v>5.0599999999999996</c:v>
                </c:pt>
                <c:pt idx="457">
                  <c:v>5.07</c:v>
                </c:pt>
                <c:pt idx="458">
                  <c:v>5.08</c:v>
                </c:pt>
                <c:pt idx="459">
                  <c:v>5.09</c:v>
                </c:pt>
                <c:pt idx="460">
                  <c:v>5.0999999999999996</c:v>
                </c:pt>
                <c:pt idx="461">
                  <c:v>5.1100000000000003</c:v>
                </c:pt>
                <c:pt idx="462">
                  <c:v>5.12</c:v>
                </c:pt>
                <c:pt idx="463">
                  <c:v>5.13</c:v>
                </c:pt>
                <c:pt idx="464">
                  <c:v>5.14</c:v>
                </c:pt>
                <c:pt idx="465">
                  <c:v>5.15</c:v>
                </c:pt>
                <c:pt idx="466">
                  <c:v>5.16</c:v>
                </c:pt>
                <c:pt idx="467">
                  <c:v>5.17</c:v>
                </c:pt>
                <c:pt idx="468">
                  <c:v>5.18</c:v>
                </c:pt>
                <c:pt idx="469">
                  <c:v>5.19</c:v>
                </c:pt>
                <c:pt idx="470">
                  <c:v>5.2</c:v>
                </c:pt>
                <c:pt idx="471">
                  <c:v>5.21</c:v>
                </c:pt>
                <c:pt idx="472">
                  <c:v>5.22</c:v>
                </c:pt>
                <c:pt idx="473">
                  <c:v>5.23</c:v>
                </c:pt>
                <c:pt idx="474">
                  <c:v>5.24</c:v>
                </c:pt>
                <c:pt idx="475">
                  <c:v>5.25</c:v>
                </c:pt>
                <c:pt idx="476">
                  <c:v>5.26</c:v>
                </c:pt>
                <c:pt idx="477">
                  <c:v>5.27</c:v>
                </c:pt>
                <c:pt idx="478">
                  <c:v>5.28</c:v>
                </c:pt>
                <c:pt idx="479">
                  <c:v>5.29</c:v>
                </c:pt>
                <c:pt idx="480">
                  <c:v>5.3</c:v>
                </c:pt>
                <c:pt idx="481">
                  <c:v>5.31</c:v>
                </c:pt>
                <c:pt idx="482">
                  <c:v>5.32</c:v>
                </c:pt>
                <c:pt idx="483">
                  <c:v>5.33</c:v>
                </c:pt>
                <c:pt idx="484">
                  <c:v>5.34</c:v>
                </c:pt>
                <c:pt idx="485">
                  <c:v>5.35</c:v>
                </c:pt>
                <c:pt idx="486">
                  <c:v>5.36</c:v>
                </c:pt>
                <c:pt idx="487">
                  <c:v>5.37</c:v>
                </c:pt>
                <c:pt idx="488">
                  <c:v>5.38</c:v>
                </c:pt>
                <c:pt idx="489">
                  <c:v>5.39</c:v>
                </c:pt>
                <c:pt idx="490">
                  <c:v>5.4</c:v>
                </c:pt>
                <c:pt idx="491">
                  <c:v>5.41</c:v>
                </c:pt>
                <c:pt idx="492">
                  <c:v>5.42</c:v>
                </c:pt>
                <c:pt idx="493">
                  <c:v>5.43</c:v>
                </c:pt>
                <c:pt idx="494">
                  <c:v>5.44</c:v>
                </c:pt>
                <c:pt idx="495">
                  <c:v>5.45</c:v>
                </c:pt>
                <c:pt idx="496">
                  <c:v>5.46</c:v>
                </c:pt>
                <c:pt idx="497">
                  <c:v>5.47</c:v>
                </c:pt>
                <c:pt idx="498">
                  <c:v>5.48</c:v>
                </c:pt>
                <c:pt idx="499">
                  <c:v>5.49</c:v>
                </c:pt>
                <c:pt idx="500">
                  <c:v>5.5</c:v>
                </c:pt>
                <c:pt idx="501">
                  <c:v>5.51</c:v>
                </c:pt>
                <c:pt idx="502">
                  <c:v>5.52</c:v>
                </c:pt>
                <c:pt idx="503">
                  <c:v>5.53</c:v>
                </c:pt>
                <c:pt idx="504">
                  <c:v>5.54</c:v>
                </c:pt>
                <c:pt idx="505">
                  <c:v>5.55</c:v>
                </c:pt>
                <c:pt idx="506">
                  <c:v>5.56</c:v>
                </c:pt>
                <c:pt idx="507">
                  <c:v>5.57</c:v>
                </c:pt>
                <c:pt idx="508">
                  <c:v>5.58</c:v>
                </c:pt>
                <c:pt idx="509">
                  <c:v>5.59</c:v>
                </c:pt>
                <c:pt idx="510">
                  <c:v>5.6</c:v>
                </c:pt>
                <c:pt idx="511">
                  <c:v>5.61</c:v>
                </c:pt>
                <c:pt idx="512">
                  <c:v>5.62</c:v>
                </c:pt>
                <c:pt idx="513">
                  <c:v>5.63</c:v>
                </c:pt>
                <c:pt idx="514">
                  <c:v>5.64</c:v>
                </c:pt>
                <c:pt idx="515">
                  <c:v>5.65</c:v>
                </c:pt>
                <c:pt idx="516">
                  <c:v>5.66</c:v>
                </c:pt>
                <c:pt idx="517">
                  <c:v>5.67</c:v>
                </c:pt>
                <c:pt idx="518">
                  <c:v>5.68</c:v>
                </c:pt>
                <c:pt idx="519">
                  <c:v>5.69</c:v>
                </c:pt>
                <c:pt idx="520">
                  <c:v>5.7</c:v>
                </c:pt>
                <c:pt idx="521">
                  <c:v>5.71</c:v>
                </c:pt>
                <c:pt idx="522">
                  <c:v>5.72</c:v>
                </c:pt>
                <c:pt idx="523">
                  <c:v>5.73</c:v>
                </c:pt>
                <c:pt idx="524">
                  <c:v>5.74</c:v>
                </c:pt>
                <c:pt idx="525">
                  <c:v>5.75</c:v>
                </c:pt>
                <c:pt idx="526">
                  <c:v>5.76</c:v>
                </c:pt>
                <c:pt idx="527">
                  <c:v>5.77</c:v>
                </c:pt>
                <c:pt idx="528">
                  <c:v>5.78</c:v>
                </c:pt>
                <c:pt idx="529">
                  <c:v>5.79</c:v>
                </c:pt>
                <c:pt idx="530">
                  <c:v>5.8</c:v>
                </c:pt>
                <c:pt idx="531">
                  <c:v>5.81</c:v>
                </c:pt>
                <c:pt idx="532">
                  <c:v>5.82</c:v>
                </c:pt>
                <c:pt idx="533">
                  <c:v>5.83</c:v>
                </c:pt>
                <c:pt idx="534">
                  <c:v>5.84</c:v>
                </c:pt>
                <c:pt idx="535">
                  <c:v>5.85</c:v>
                </c:pt>
                <c:pt idx="536">
                  <c:v>5.86</c:v>
                </c:pt>
                <c:pt idx="537">
                  <c:v>5.87</c:v>
                </c:pt>
                <c:pt idx="538">
                  <c:v>5.88</c:v>
                </c:pt>
                <c:pt idx="539">
                  <c:v>5.89</c:v>
                </c:pt>
                <c:pt idx="540">
                  <c:v>5.9</c:v>
                </c:pt>
                <c:pt idx="541">
                  <c:v>5.91</c:v>
                </c:pt>
                <c:pt idx="542">
                  <c:v>5.92</c:v>
                </c:pt>
                <c:pt idx="543">
                  <c:v>5.93</c:v>
                </c:pt>
                <c:pt idx="544">
                  <c:v>5.94</c:v>
                </c:pt>
                <c:pt idx="545">
                  <c:v>5.95</c:v>
                </c:pt>
                <c:pt idx="546">
                  <c:v>5.96</c:v>
                </c:pt>
                <c:pt idx="547">
                  <c:v>5.97</c:v>
                </c:pt>
                <c:pt idx="548">
                  <c:v>5.98</c:v>
                </c:pt>
                <c:pt idx="549">
                  <c:v>5.99</c:v>
                </c:pt>
                <c:pt idx="550">
                  <c:v>6</c:v>
                </c:pt>
                <c:pt idx="551">
                  <c:v>6.01</c:v>
                </c:pt>
                <c:pt idx="552">
                  <c:v>6.02</c:v>
                </c:pt>
                <c:pt idx="553">
                  <c:v>6.03</c:v>
                </c:pt>
                <c:pt idx="554">
                  <c:v>6.04</c:v>
                </c:pt>
                <c:pt idx="555">
                  <c:v>6.05</c:v>
                </c:pt>
                <c:pt idx="556">
                  <c:v>6.06</c:v>
                </c:pt>
                <c:pt idx="557">
                  <c:v>6.07</c:v>
                </c:pt>
                <c:pt idx="558">
                  <c:v>6.08</c:v>
                </c:pt>
                <c:pt idx="559">
                  <c:v>6.09</c:v>
                </c:pt>
                <c:pt idx="560">
                  <c:v>6.1</c:v>
                </c:pt>
                <c:pt idx="561">
                  <c:v>6.11</c:v>
                </c:pt>
                <c:pt idx="562">
                  <c:v>6.12</c:v>
                </c:pt>
                <c:pt idx="563">
                  <c:v>6.13</c:v>
                </c:pt>
                <c:pt idx="564">
                  <c:v>6.14</c:v>
                </c:pt>
                <c:pt idx="565">
                  <c:v>6.15</c:v>
                </c:pt>
                <c:pt idx="566">
                  <c:v>6.16</c:v>
                </c:pt>
                <c:pt idx="567">
                  <c:v>6.17</c:v>
                </c:pt>
                <c:pt idx="568">
                  <c:v>6.18</c:v>
                </c:pt>
                <c:pt idx="569">
                  <c:v>6.19</c:v>
                </c:pt>
                <c:pt idx="570">
                  <c:v>6.2</c:v>
                </c:pt>
                <c:pt idx="571">
                  <c:v>6.21</c:v>
                </c:pt>
                <c:pt idx="572">
                  <c:v>6.22</c:v>
                </c:pt>
                <c:pt idx="573">
                  <c:v>6.23</c:v>
                </c:pt>
                <c:pt idx="574">
                  <c:v>6.24</c:v>
                </c:pt>
                <c:pt idx="575">
                  <c:v>6.25</c:v>
                </c:pt>
                <c:pt idx="576">
                  <c:v>6.26</c:v>
                </c:pt>
                <c:pt idx="577">
                  <c:v>6.27</c:v>
                </c:pt>
                <c:pt idx="578">
                  <c:v>6.28</c:v>
                </c:pt>
                <c:pt idx="579">
                  <c:v>6.29</c:v>
                </c:pt>
                <c:pt idx="580">
                  <c:v>6.3</c:v>
                </c:pt>
                <c:pt idx="581">
                  <c:v>6.31</c:v>
                </c:pt>
                <c:pt idx="582">
                  <c:v>6.32</c:v>
                </c:pt>
                <c:pt idx="583">
                  <c:v>6.33</c:v>
                </c:pt>
                <c:pt idx="584">
                  <c:v>6.34</c:v>
                </c:pt>
                <c:pt idx="585">
                  <c:v>6.35</c:v>
                </c:pt>
                <c:pt idx="586">
                  <c:v>6.36</c:v>
                </c:pt>
                <c:pt idx="587">
                  <c:v>6.37</c:v>
                </c:pt>
                <c:pt idx="588">
                  <c:v>6.38</c:v>
                </c:pt>
                <c:pt idx="589">
                  <c:v>6.39</c:v>
                </c:pt>
                <c:pt idx="590">
                  <c:v>6.4</c:v>
                </c:pt>
                <c:pt idx="591">
                  <c:v>6.41</c:v>
                </c:pt>
                <c:pt idx="592">
                  <c:v>6.42</c:v>
                </c:pt>
                <c:pt idx="593">
                  <c:v>6.43</c:v>
                </c:pt>
                <c:pt idx="594">
                  <c:v>6.44</c:v>
                </c:pt>
                <c:pt idx="595">
                  <c:v>6.45</c:v>
                </c:pt>
                <c:pt idx="596">
                  <c:v>6.46</c:v>
                </c:pt>
                <c:pt idx="597">
                  <c:v>6.47</c:v>
                </c:pt>
                <c:pt idx="598">
                  <c:v>6.48</c:v>
                </c:pt>
                <c:pt idx="599">
                  <c:v>6.49</c:v>
                </c:pt>
                <c:pt idx="600">
                  <c:v>6.5</c:v>
                </c:pt>
                <c:pt idx="601">
                  <c:v>6.51</c:v>
                </c:pt>
                <c:pt idx="602">
                  <c:v>6.52</c:v>
                </c:pt>
                <c:pt idx="603">
                  <c:v>6.53</c:v>
                </c:pt>
                <c:pt idx="604">
                  <c:v>6.54</c:v>
                </c:pt>
                <c:pt idx="605">
                  <c:v>6.55</c:v>
                </c:pt>
                <c:pt idx="606">
                  <c:v>6.56</c:v>
                </c:pt>
                <c:pt idx="607">
                  <c:v>6.57</c:v>
                </c:pt>
                <c:pt idx="608">
                  <c:v>6.58</c:v>
                </c:pt>
                <c:pt idx="609">
                  <c:v>6.59</c:v>
                </c:pt>
                <c:pt idx="610">
                  <c:v>6.6</c:v>
                </c:pt>
                <c:pt idx="611">
                  <c:v>6.61</c:v>
                </c:pt>
                <c:pt idx="612">
                  <c:v>6.62</c:v>
                </c:pt>
                <c:pt idx="613">
                  <c:v>6.63</c:v>
                </c:pt>
                <c:pt idx="614">
                  <c:v>6.64</c:v>
                </c:pt>
                <c:pt idx="615">
                  <c:v>6.65</c:v>
                </c:pt>
                <c:pt idx="616">
                  <c:v>6.66</c:v>
                </c:pt>
                <c:pt idx="617">
                  <c:v>6.67</c:v>
                </c:pt>
                <c:pt idx="618">
                  <c:v>6.68</c:v>
                </c:pt>
                <c:pt idx="619">
                  <c:v>6.69</c:v>
                </c:pt>
                <c:pt idx="620">
                  <c:v>6.7</c:v>
                </c:pt>
                <c:pt idx="621">
                  <c:v>6.71</c:v>
                </c:pt>
                <c:pt idx="622">
                  <c:v>6.72</c:v>
                </c:pt>
                <c:pt idx="623">
                  <c:v>6.73</c:v>
                </c:pt>
                <c:pt idx="624">
                  <c:v>6.74</c:v>
                </c:pt>
                <c:pt idx="625">
                  <c:v>6.75</c:v>
                </c:pt>
                <c:pt idx="626">
                  <c:v>6.76</c:v>
                </c:pt>
                <c:pt idx="627">
                  <c:v>6.77</c:v>
                </c:pt>
                <c:pt idx="628">
                  <c:v>6.78</c:v>
                </c:pt>
                <c:pt idx="629">
                  <c:v>6.79</c:v>
                </c:pt>
                <c:pt idx="630">
                  <c:v>6.8</c:v>
                </c:pt>
                <c:pt idx="631">
                  <c:v>6.81</c:v>
                </c:pt>
                <c:pt idx="632">
                  <c:v>6.82</c:v>
                </c:pt>
                <c:pt idx="633">
                  <c:v>6.83</c:v>
                </c:pt>
                <c:pt idx="634">
                  <c:v>6.84</c:v>
                </c:pt>
                <c:pt idx="635">
                  <c:v>6.85</c:v>
                </c:pt>
                <c:pt idx="636">
                  <c:v>6.86</c:v>
                </c:pt>
                <c:pt idx="637">
                  <c:v>6.87</c:v>
                </c:pt>
                <c:pt idx="638">
                  <c:v>6.88</c:v>
                </c:pt>
                <c:pt idx="639">
                  <c:v>6.89</c:v>
                </c:pt>
                <c:pt idx="640">
                  <c:v>6.9</c:v>
                </c:pt>
                <c:pt idx="641">
                  <c:v>6.91</c:v>
                </c:pt>
                <c:pt idx="642">
                  <c:v>6.92</c:v>
                </c:pt>
                <c:pt idx="643">
                  <c:v>6.93</c:v>
                </c:pt>
                <c:pt idx="644">
                  <c:v>6.94</c:v>
                </c:pt>
                <c:pt idx="645">
                  <c:v>6.95</c:v>
                </c:pt>
                <c:pt idx="646">
                  <c:v>6.96</c:v>
                </c:pt>
                <c:pt idx="647">
                  <c:v>6.97</c:v>
                </c:pt>
                <c:pt idx="648">
                  <c:v>6.98</c:v>
                </c:pt>
                <c:pt idx="649">
                  <c:v>6.99</c:v>
                </c:pt>
                <c:pt idx="650">
                  <c:v>7</c:v>
                </c:pt>
                <c:pt idx="651">
                  <c:v>7.01</c:v>
                </c:pt>
                <c:pt idx="652">
                  <c:v>7.02</c:v>
                </c:pt>
                <c:pt idx="653">
                  <c:v>7.03</c:v>
                </c:pt>
                <c:pt idx="654">
                  <c:v>7.04</c:v>
                </c:pt>
                <c:pt idx="655">
                  <c:v>7.05</c:v>
                </c:pt>
                <c:pt idx="656">
                  <c:v>7.06</c:v>
                </c:pt>
                <c:pt idx="657">
                  <c:v>7.07</c:v>
                </c:pt>
                <c:pt idx="658">
                  <c:v>7.08</c:v>
                </c:pt>
                <c:pt idx="659">
                  <c:v>7.09</c:v>
                </c:pt>
                <c:pt idx="660">
                  <c:v>7.1</c:v>
                </c:pt>
                <c:pt idx="661">
                  <c:v>7.11</c:v>
                </c:pt>
                <c:pt idx="662">
                  <c:v>7.12</c:v>
                </c:pt>
                <c:pt idx="663">
                  <c:v>7.13</c:v>
                </c:pt>
                <c:pt idx="664">
                  <c:v>7.14</c:v>
                </c:pt>
                <c:pt idx="665">
                  <c:v>7.15</c:v>
                </c:pt>
                <c:pt idx="666">
                  <c:v>7.16</c:v>
                </c:pt>
                <c:pt idx="667">
                  <c:v>7.17</c:v>
                </c:pt>
                <c:pt idx="668">
                  <c:v>7.18</c:v>
                </c:pt>
                <c:pt idx="669">
                  <c:v>7.19</c:v>
                </c:pt>
                <c:pt idx="670">
                  <c:v>7.2</c:v>
                </c:pt>
                <c:pt idx="671">
                  <c:v>7.21</c:v>
                </c:pt>
                <c:pt idx="672">
                  <c:v>7.22</c:v>
                </c:pt>
                <c:pt idx="673">
                  <c:v>7.23</c:v>
                </c:pt>
                <c:pt idx="674">
                  <c:v>7.24</c:v>
                </c:pt>
                <c:pt idx="675">
                  <c:v>7.25</c:v>
                </c:pt>
                <c:pt idx="676">
                  <c:v>7.26</c:v>
                </c:pt>
                <c:pt idx="677">
                  <c:v>7.27</c:v>
                </c:pt>
                <c:pt idx="678">
                  <c:v>7.28</c:v>
                </c:pt>
                <c:pt idx="679">
                  <c:v>7.29</c:v>
                </c:pt>
                <c:pt idx="680">
                  <c:v>7.3</c:v>
                </c:pt>
                <c:pt idx="681">
                  <c:v>7.31</c:v>
                </c:pt>
                <c:pt idx="682">
                  <c:v>7.32</c:v>
                </c:pt>
                <c:pt idx="683">
                  <c:v>7.33</c:v>
                </c:pt>
                <c:pt idx="684">
                  <c:v>7.34</c:v>
                </c:pt>
                <c:pt idx="685">
                  <c:v>7.35</c:v>
                </c:pt>
                <c:pt idx="686">
                  <c:v>7.36</c:v>
                </c:pt>
                <c:pt idx="687">
                  <c:v>7.37</c:v>
                </c:pt>
                <c:pt idx="688">
                  <c:v>7.38</c:v>
                </c:pt>
                <c:pt idx="689">
                  <c:v>7.39</c:v>
                </c:pt>
                <c:pt idx="690">
                  <c:v>7.4</c:v>
                </c:pt>
                <c:pt idx="691">
                  <c:v>7.41</c:v>
                </c:pt>
                <c:pt idx="692">
                  <c:v>7.42</c:v>
                </c:pt>
                <c:pt idx="693">
                  <c:v>7.43</c:v>
                </c:pt>
                <c:pt idx="694">
                  <c:v>7.44</c:v>
                </c:pt>
                <c:pt idx="695">
                  <c:v>7.45</c:v>
                </c:pt>
                <c:pt idx="696">
                  <c:v>7.46</c:v>
                </c:pt>
                <c:pt idx="697">
                  <c:v>7.47</c:v>
                </c:pt>
                <c:pt idx="698">
                  <c:v>7.48</c:v>
                </c:pt>
                <c:pt idx="699">
                  <c:v>7.49</c:v>
                </c:pt>
                <c:pt idx="700">
                  <c:v>7.5</c:v>
                </c:pt>
                <c:pt idx="701">
                  <c:v>7.51</c:v>
                </c:pt>
                <c:pt idx="702">
                  <c:v>7.52</c:v>
                </c:pt>
                <c:pt idx="703">
                  <c:v>7.53</c:v>
                </c:pt>
                <c:pt idx="704">
                  <c:v>7.54</c:v>
                </c:pt>
                <c:pt idx="705">
                  <c:v>7.55</c:v>
                </c:pt>
                <c:pt idx="706">
                  <c:v>7.56</c:v>
                </c:pt>
                <c:pt idx="707">
                  <c:v>7.57</c:v>
                </c:pt>
                <c:pt idx="708">
                  <c:v>7.58</c:v>
                </c:pt>
                <c:pt idx="709">
                  <c:v>7.59</c:v>
                </c:pt>
                <c:pt idx="710">
                  <c:v>7.6</c:v>
                </c:pt>
                <c:pt idx="711">
                  <c:v>7.61</c:v>
                </c:pt>
                <c:pt idx="712">
                  <c:v>7.62</c:v>
                </c:pt>
                <c:pt idx="713">
                  <c:v>7.63</c:v>
                </c:pt>
                <c:pt idx="714">
                  <c:v>7.64</c:v>
                </c:pt>
                <c:pt idx="715">
                  <c:v>7.65</c:v>
                </c:pt>
                <c:pt idx="716">
                  <c:v>7.66</c:v>
                </c:pt>
                <c:pt idx="717">
                  <c:v>7.67</c:v>
                </c:pt>
                <c:pt idx="718">
                  <c:v>7.68</c:v>
                </c:pt>
                <c:pt idx="719">
                  <c:v>7.69</c:v>
                </c:pt>
                <c:pt idx="720">
                  <c:v>7.7</c:v>
                </c:pt>
                <c:pt idx="721">
                  <c:v>7.71</c:v>
                </c:pt>
                <c:pt idx="722">
                  <c:v>7.72</c:v>
                </c:pt>
                <c:pt idx="723">
                  <c:v>7.73</c:v>
                </c:pt>
                <c:pt idx="724">
                  <c:v>7.74</c:v>
                </c:pt>
                <c:pt idx="725">
                  <c:v>7.75</c:v>
                </c:pt>
                <c:pt idx="726">
                  <c:v>7.76</c:v>
                </c:pt>
                <c:pt idx="727">
                  <c:v>7.77</c:v>
                </c:pt>
                <c:pt idx="728">
                  <c:v>7.78</c:v>
                </c:pt>
                <c:pt idx="729">
                  <c:v>7.79</c:v>
                </c:pt>
                <c:pt idx="730">
                  <c:v>7.8</c:v>
                </c:pt>
                <c:pt idx="731">
                  <c:v>7.81</c:v>
                </c:pt>
                <c:pt idx="732">
                  <c:v>7.82</c:v>
                </c:pt>
                <c:pt idx="733">
                  <c:v>7.83</c:v>
                </c:pt>
                <c:pt idx="734">
                  <c:v>7.84</c:v>
                </c:pt>
                <c:pt idx="735">
                  <c:v>7.85</c:v>
                </c:pt>
                <c:pt idx="736">
                  <c:v>7.86</c:v>
                </c:pt>
                <c:pt idx="737">
                  <c:v>7.87</c:v>
                </c:pt>
                <c:pt idx="738">
                  <c:v>7.88</c:v>
                </c:pt>
                <c:pt idx="739">
                  <c:v>7.89</c:v>
                </c:pt>
                <c:pt idx="740">
                  <c:v>7.9</c:v>
                </c:pt>
                <c:pt idx="741">
                  <c:v>7.91</c:v>
                </c:pt>
                <c:pt idx="742">
                  <c:v>7.92</c:v>
                </c:pt>
                <c:pt idx="743">
                  <c:v>7.93</c:v>
                </c:pt>
                <c:pt idx="744">
                  <c:v>7.94</c:v>
                </c:pt>
                <c:pt idx="745">
                  <c:v>7.95</c:v>
                </c:pt>
                <c:pt idx="746">
                  <c:v>7.96</c:v>
                </c:pt>
                <c:pt idx="747">
                  <c:v>7.97</c:v>
                </c:pt>
                <c:pt idx="748">
                  <c:v>7.98</c:v>
                </c:pt>
                <c:pt idx="749">
                  <c:v>7.99</c:v>
                </c:pt>
                <c:pt idx="750">
                  <c:v>8</c:v>
                </c:pt>
                <c:pt idx="751">
                  <c:v>8.01</c:v>
                </c:pt>
                <c:pt idx="752">
                  <c:v>8.02</c:v>
                </c:pt>
                <c:pt idx="753">
                  <c:v>8.0299999999999994</c:v>
                </c:pt>
                <c:pt idx="754">
                  <c:v>8.0399999999999991</c:v>
                </c:pt>
                <c:pt idx="755">
                  <c:v>8.0500000000000007</c:v>
                </c:pt>
                <c:pt idx="756">
                  <c:v>8.06</c:v>
                </c:pt>
                <c:pt idx="757">
                  <c:v>8.07</c:v>
                </c:pt>
                <c:pt idx="758">
                  <c:v>8.08</c:v>
                </c:pt>
                <c:pt idx="759">
                  <c:v>8.09</c:v>
                </c:pt>
                <c:pt idx="760">
                  <c:v>8.1</c:v>
                </c:pt>
                <c:pt idx="761">
                  <c:v>8.11</c:v>
                </c:pt>
                <c:pt idx="762">
                  <c:v>8.1199999999999992</c:v>
                </c:pt>
                <c:pt idx="763">
                  <c:v>8.1300000000000008</c:v>
                </c:pt>
                <c:pt idx="764">
                  <c:v>8.14</c:v>
                </c:pt>
                <c:pt idx="765">
                  <c:v>8.15</c:v>
                </c:pt>
                <c:pt idx="766">
                  <c:v>8.16</c:v>
                </c:pt>
                <c:pt idx="767">
                  <c:v>8.17</c:v>
                </c:pt>
                <c:pt idx="768">
                  <c:v>8.18</c:v>
                </c:pt>
                <c:pt idx="769">
                  <c:v>8.19</c:v>
                </c:pt>
                <c:pt idx="770">
                  <c:v>8.1999999999999993</c:v>
                </c:pt>
                <c:pt idx="771">
                  <c:v>8.2100000000000009</c:v>
                </c:pt>
                <c:pt idx="772">
                  <c:v>8.2200000000000006</c:v>
                </c:pt>
                <c:pt idx="773">
                  <c:v>8.23</c:v>
                </c:pt>
                <c:pt idx="774">
                  <c:v>8.24</c:v>
                </c:pt>
                <c:pt idx="775">
                  <c:v>8.25</c:v>
                </c:pt>
                <c:pt idx="776">
                  <c:v>8.26</c:v>
                </c:pt>
                <c:pt idx="777">
                  <c:v>8.27</c:v>
                </c:pt>
                <c:pt idx="778">
                  <c:v>8.2799999999999994</c:v>
                </c:pt>
                <c:pt idx="779">
                  <c:v>8.2899999999999991</c:v>
                </c:pt>
                <c:pt idx="780">
                  <c:v>8.3000000000000007</c:v>
                </c:pt>
                <c:pt idx="781">
                  <c:v>8.31</c:v>
                </c:pt>
                <c:pt idx="782">
                  <c:v>8.32</c:v>
                </c:pt>
                <c:pt idx="783">
                  <c:v>8.33</c:v>
                </c:pt>
                <c:pt idx="784">
                  <c:v>8.34</c:v>
                </c:pt>
                <c:pt idx="785">
                  <c:v>8.35</c:v>
                </c:pt>
                <c:pt idx="786">
                  <c:v>8.36</c:v>
                </c:pt>
                <c:pt idx="787">
                  <c:v>8.3699999999999992</c:v>
                </c:pt>
                <c:pt idx="788">
                  <c:v>8.3800000000000008</c:v>
                </c:pt>
                <c:pt idx="789">
                  <c:v>8.39</c:v>
                </c:pt>
                <c:pt idx="790">
                  <c:v>8.4</c:v>
                </c:pt>
                <c:pt idx="791">
                  <c:v>8.41</c:v>
                </c:pt>
                <c:pt idx="792">
                  <c:v>8.42</c:v>
                </c:pt>
                <c:pt idx="793">
                  <c:v>8.43</c:v>
                </c:pt>
                <c:pt idx="794">
                  <c:v>8.44</c:v>
                </c:pt>
                <c:pt idx="795">
                  <c:v>8.4499999999999993</c:v>
                </c:pt>
                <c:pt idx="796">
                  <c:v>8.4600000000000009</c:v>
                </c:pt>
                <c:pt idx="797">
                  <c:v>8.4700000000000006</c:v>
                </c:pt>
                <c:pt idx="798">
                  <c:v>8.48</c:v>
                </c:pt>
                <c:pt idx="799">
                  <c:v>8.49</c:v>
                </c:pt>
                <c:pt idx="800">
                  <c:v>8.5</c:v>
                </c:pt>
                <c:pt idx="801">
                  <c:v>8.51</c:v>
                </c:pt>
                <c:pt idx="802">
                  <c:v>8.52</c:v>
                </c:pt>
                <c:pt idx="803">
                  <c:v>8.5299999999999994</c:v>
                </c:pt>
                <c:pt idx="804">
                  <c:v>8.5399999999999991</c:v>
                </c:pt>
                <c:pt idx="805">
                  <c:v>8.5500000000000007</c:v>
                </c:pt>
                <c:pt idx="806">
                  <c:v>8.56</c:v>
                </c:pt>
                <c:pt idx="807">
                  <c:v>8.57</c:v>
                </c:pt>
                <c:pt idx="808">
                  <c:v>8.58</c:v>
                </c:pt>
                <c:pt idx="809">
                  <c:v>8.59</c:v>
                </c:pt>
                <c:pt idx="810">
                  <c:v>8.6</c:v>
                </c:pt>
                <c:pt idx="811">
                  <c:v>8.61</c:v>
                </c:pt>
                <c:pt idx="812">
                  <c:v>8.6199999999999992</c:v>
                </c:pt>
                <c:pt idx="813">
                  <c:v>8.6300000000000008</c:v>
                </c:pt>
                <c:pt idx="814">
                  <c:v>8.64</c:v>
                </c:pt>
                <c:pt idx="815">
                  <c:v>8.65</c:v>
                </c:pt>
                <c:pt idx="816">
                  <c:v>8.66</c:v>
                </c:pt>
                <c:pt idx="817">
                  <c:v>8.67</c:v>
                </c:pt>
                <c:pt idx="818">
                  <c:v>8.68</c:v>
                </c:pt>
                <c:pt idx="819">
                  <c:v>8.69</c:v>
                </c:pt>
                <c:pt idx="820">
                  <c:v>8.6999999999999993</c:v>
                </c:pt>
                <c:pt idx="821">
                  <c:v>8.7100000000000009</c:v>
                </c:pt>
                <c:pt idx="822">
                  <c:v>8.7200000000000006</c:v>
                </c:pt>
                <c:pt idx="823">
                  <c:v>8.73</c:v>
                </c:pt>
                <c:pt idx="824">
                  <c:v>8.74</c:v>
                </c:pt>
                <c:pt idx="825">
                  <c:v>8.75</c:v>
                </c:pt>
                <c:pt idx="826">
                  <c:v>8.76</c:v>
                </c:pt>
                <c:pt idx="827">
                  <c:v>8.77</c:v>
                </c:pt>
                <c:pt idx="828">
                  <c:v>8.7799999999999994</c:v>
                </c:pt>
                <c:pt idx="829">
                  <c:v>8.7899999999999991</c:v>
                </c:pt>
                <c:pt idx="830">
                  <c:v>8.8000000000000007</c:v>
                </c:pt>
                <c:pt idx="831">
                  <c:v>8.81</c:v>
                </c:pt>
                <c:pt idx="832">
                  <c:v>8.82</c:v>
                </c:pt>
                <c:pt idx="833">
                  <c:v>8.83</c:v>
                </c:pt>
                <c:pt idx="834">
                  <c:v>8.84</c:v>
                </c:pt>
                <c:pt idx="835">
                  <c:v>8.85</c:v>
                </c:pt>
                <c:pt idx="836">
                  <c:v>8.86</c:v>
                </c:pt>
                <c:pt idx="837">
                  <c:v>8.8699999999999992</c:v>
                </c:pt>
                <c:pt idx="838">
                  <c:v>8.8800000000000008</c:v>
                </c:pt>
                <c:pt idx="839">
                  <c:v>8.89</c:v>
                </c:pt>
                <c:pt idx="840">
                  <c:v>8.9</c:v>
                </c:pt>
                <c:pt idx="841">
                  <c:v>8.91</c:v>
                </c:pt>
                <c:pt idx="842">
                  <c:v>8.92</c:v>
                </c:pt>
                <c:pt idx="843">
                  <c:v>8.93</c:v>
                </c:pt>
                <c:pt idx="844">
                  <c:v>8.94</c:v>
                </c:pt>
                <c:pt idx="845">
                  <c:v>8.9499999999999993</c:v>
                </c:pt>
                <c:pt idx="846">
                  <c:v>8.9600000000000009</c:v>
                </c:pt>
                <c:pt idx="847">
                  <c:v>8.9700000000000006</c:v>
                </c:pt>
                <c:pt idx="848">
                  <c:v>8.98</c:v>
                </c:pt>
                <c:pt idx="849">
                  <c:v>8.99</c:v>
                </c:pt>
                <c:pt idx="850">
                  <c:v>9</c:v>
                </c:pt>
                <c:pt idx="851">
                  <c:v>9.01</c:v>
                </c:pt>
                <c:pt idx="852">
                  <c:v>9.02</c:v>
                </c:pt>
                <c:pt idx="853">
                  <c:v>9.0299999999999994</c:v>
                </c:pt>
                <c:pt idx="854">
                  <c:v>9.0399999999999991</c:v>
                </c:pt>
                <c:pt idx="855">
                  <c:v>9.0500000000000007</c:v>
                </c:pt>
                <c:pt idx="856">
                  <c:v>9.06</c:v>
                </c:pt>
                <c:pt idx="857">
                  <c:v>9.07</c:v>
                </c:pt>
                <c:pt idx="858">
                  <c:v>9.08</c:v>
                </c:pt>
                <c:pt idx="859">
                  <c:v>9.09</c:v>
                </c:pt>
                <c:pt idx="860">
                  <c:v>9.1</c:v>
                </c:pt>
                <c:pt idx="861">
                  <c:v>9.11</c:v>
                </c:pt>
                <c:pt idx="862">
                  <c:v>9.1199999999999992</c:v>
                </c:pt>
                <c:pt idx="863">
                  <c:v>9.1300000000000008</c:v>
                </c:pt>
                <c:pt idx="864">
                  <c:v>9.14</c:v>
                </c:pt>
                <c:pt idx="865">
                  <c:v>9.15</c:v>
                </c:pt>
                <c:pt idx="866">
                  <c:v>9.16</c:v>
                </c:pt>
                <c:pt idx="867">
                  <c:v>9.17</c:v>
                </c:pt>
                <c:pt idx="868">
                  <c:v>9.18</c:v>
                </c:pt>
                <c:pt idx="869">
                  <c:v>9.19</c:v>
                </c:pt>
                <c:pt idx="870">
                  <c:v>9.1999999999999993</c:v>
                </c:pt>
                <c:pt idx="871">
                  <c:v>9.2100000000000009</c:v>
                </c:pt>
                <c:pt idx="872">
                  <c:v>9.2200000000000006</c:v>
                </c:pt>
                <c:pt idx="873">
                  <c:v>9.23</c:v>
                </c:pt>
                <c:pt idx="874">
                  <c:v>9.24</c:v>
                </c:pt>
                <c:pt idx="875">
                  <c:v>9.25</c:v>
                </c:pt>
                <c:pt idx="876">
                  <c:v>9.26</c:v>
                </c:pt>
                <c:pt idx="877">
                  <c:v>9.27</c:v>
                </c:pt>
                <c:pt idx="878">
                  <c:v>9.2799999999999994</c:v>
                </c:pt>
                <c:pt idx="879">
                  <c:v>9.2899999999999991</c:v>
                </c:pt>
                <c:pt idx="880">
                  <c:v>9.3000000000000007</c:v>
                </c:pt>
                <c:pt idx="881">
                  <c:v>9.31</c:v>
                </c:pt>
                <c:pt idx="882">
                  <c:v>9.32</c:v>
                </c:pt>
                <c:pt idx="883">
                  <c:v>9.33</c:v>
                </c:pt>
                <c:pt idx="884">
                  <c:v>9.34</c:v>
                </c:pt>
                <c:pt idx="885">
                  <c:v>9.35</c:v>
                </c:pt>
                <c:pt idx="886">
                  <c:v>9.36</c:v>
                </c:pt>
                <c:pt idx="887">
                  <c:v>9.3699999999999992</c:v>
                </c:pt>
                <c:pt idx="888">
                  <c:v>9.3800000000000008</c:v>
                </c:pt>
                <c:pt idx="889">
                  <c:v>9.39</c:v>
                </c:pt>
                <c:pt idx="890">
                  <c:v>9.4</c:v>
                </c:pt>
                <c:pt idx="891">
                  <c:v>9.41</c:v>
                </c:pt>
                <c:pt idx="892">
                  <c:v>9.42</c:v>
                </c:pt>
                <c:pt idx="893">
                  <c:v>9.43</c:v>
                </c:pt>
                <c:pt idx="894">
                  <c:v>9.44</c:v>
                </c:pt>
                <c:pt idx="895">
                  <c:v>9.4499999999999993</c:v>
                </c:pt>
                <c:pt idx="896">
                  <c:v>9.4600000000000009</c:v>
                </c:pt>
                <c:pt idx="897">
                  <c:v>9.4700000000000006</c:v>
                </c:pt>
                <c:pt idx="898">
                  <c:v>9.48</c:v>
                </c:pt>
                <c:pt idx="899">
                  <c:v>9.49</c:v>
                </c:pt>
                <c:pt idx="900">
                  <c:v>9.5</c:v>
                </c:pt>
                <c:pt idx="901">
                  <c:v>9.51</c:v>
                </c:pt>
                <c:pt idx="902">
                  <c:v>9.52</c:v>
                </c:pt>
                <c:pt idx="903">
                  <c:v>9.5299999999999994</c:v>
                </c:pt>
                <c:pt idx="904">
                  <c:v>9.5399999999999991</c:v>
                </c:pt>
                <c:pt idx="905">
                  <c:v>9.5500000000000007</c:v>
                </c:pt>
                <c:pt idx="906">
                  <c:v>9.56</c:v>
                </c:pt>
                <c:pt idx="907">
                  <c:v>9.57</c:v>
                </c:pt>
                <c:pt idx="908">
                  <c:v>9.58</c:v>
                </c:pt>
                <c:pt idx="909">
                  <c:v>9.59</c:v>
                </c:pt>
                <c:pt idx="910">
                  <c:v>9.6</c:v>
                </c:pt>
                <c:pt idx="911">
                  <c:v>9.61</c:v>
                </c:pt>
                <c:pt idx="912">
                  <c:v>9.6199999999999992</c:v>
                </c:pt>
                <c:pt idx="913">
                  <c:v>9.6300000000000008</c:v>
                </c:pt>
                <c:pt idx="914">
                  <c:v>9.64</c:v>
                </c:pt>
                <c:pt idx="915">
                  <c:v>9.65</c:v>
                </c:pt>
                <c:pt idx="916">
                  <c:v>9.66</c:v>
                </c:pt>
                <c:pt idx="917">
                  <c:v>9.67</c:v>
                </c:pt>
                <c:pt idx="918">
                  <c:v>9.68</c:v>
                </c:pt>
                <c:pt idx="919">
                  <c:v>9.69</c:v>
                </c:pt>
                <c:pt idx="920">
                  <c:v>9.6999999999999993</c:v>
                </c:pt>
                <c:pt idx="921">
                  <c:v>9.7100000000000009</c:v>
                </c:pt>
                <c:pt idx="922">
                  <c:v>9.7200000000000006</c:v>
                </c:pt>
                <c:pt idx="923">
                  <c:v>9.73</c:v>
                </c:pt>
                <c:pt idx="924">
                  <c:v>9.74</c:v>
                </c:pt>
                <c:pt idx="925">
                  <c:v>9.75</c:v>
                </c:pt>
                <c:pt idx="926">
                  <c:v>9.76</c:v>
                </c:pt>
                <c:pt idx="927">
                  <c:v>9.77</c:v>
                </c:pt>
                <c:pt idx="928">
                  <c:v>9.7799999999999994</c:v>
                </c:pt>
                <c:pt idx="929">
                  <c:v>9.7899999999999991</c:v>
                </c:pt>
                <c:pt idx="930">
                  <c:v>9.8000000000000007</c:v>
                </c:pt>
                <c:pt idx="931">
                  <c:v>9.81</c:v>
                </c:pt>
                <c:pt idx="932">
                  <c:v>9.82</c:v>
                </c:pt>
                <c:pt idx="933">
                  <c:v>9.83</c:v>
                </c:pt>
                <c:pt idx="934">
                  <c:v>9.84</c:v>
                </c:pt>
                <c:pt idx="935">
                  <c:v>9.85</c:v>
                </c:pt>
                <c:pt idx="936">
                  <c:v>9.86</c:v>
                </c:pt>
                <c:pt idx="937">
                  <c:v>9.8699999999999992</c:v>
                </c:pt>
                <c:pt idx="938">
                  <c:v>9.8800000000000008</c:v>
                </c:pt>
                <c:pt idx="939">
                  <c:v>9.89</c:v>
                </c:pt>
                <c:pt idx="940">
                  <c:v>9.9</c:v>
                </c:pt>
                <c:pt idx="941">
                  <c:v>9.91</c:v>
                </c:pt>
                <c:pt idx="942">
                  <c:v>9.92</c:v>
                </c:pt>
                <c:pt idx="943">
                  <c:v>9.93</c:v>
                </c:pt>
                <c:pt idx="944">
                  <c:v>9.94</c:v>
                </c:pt>
                <c:pt idx="945">
                  <c:v>9.9499999999999993</c:v>
                </c:pt>
                <c:pt idx="946">
                  <c:v>9.9600000000000009</c:v>
                </c:pt>
                <c:pt idx="947">
                  <c:v>9.9700000000000006</c:v>
                </c:pt>
                <c:pt idx="948">
                  <c:v>9.98</c:v>
                </c:pt>
                <c:pt idx="949">
                  <c:v>9.99</c:v>
                </c:pt>
                <c:pt idx="950">
                  <c:v>10</c:v>
                </c:pt>
                <c:pt idx="951">
                  <c:v>10.01</c:v>
                </c:pt>
                <c:pt idx="952">
                  <c:v>10.02</c:v>
                </c:pt>
                <c:pt idx="953">
                  <c:v>10.029999999999999</c:v>
                </c:pt>
                <c:pt idx="954">
                  <c:v>10.039999999999999</c:v>
                </c:pt>
                <c:pt idx="955">
                  <c:v>10.050000000000001</c:v>
                </c:pt>
                <c:pt idx="956">
                  <c:v>10.06</c:v>
                </c:pt>
                <c:pt idx="957">
                  <c:v>10.07</c:v>
                </c:pt>
                <c:pt idx="958">
                  <c:v>10.08</c:v>
                </c:pt>
                <c:pt idx="959">
                  <c:v>10.09</c:v>
                </c:pt>
                <c:pt idx="960">
                  <c:v>10.1</c:v>
                </c:pt>
                <c:pt idx="961">
                  <c:v>10.11</c:v>
                </c:pt>
                <c:pt idx="962">
                  <c:v>10.119999999999999</c:v>
                </c:pt>
                <c:pt idx="963">
                  <c:v>10.130000000000001</c:v>
                </c:pt>
                <c:pt idx="964">
                  <c:v>10.14</c:v>
                </c:pt>
                <c:pt idx="965">
                  <c:v>10.15</c:v>
                </c:pt>
                <c:pt idx="966">
                  <c:v>10.16</c:v>
                </c:pt>
                <c:pt idx="967">
                  <c:v>10.17</c:v>
                </c:pt>
                <c:pt idx="968">
                  <c:v>10.18</c:v>
                </c:pt>
                <c:pt idx="969">
                  <c:v>10.19</c:v>
                </c:pt>
                <c:pt idx="970">
                  <c:v>10.199999999999999</c:v>
                </c:pt>
                <c:pt idx="971">
                  <c:v>10.210000000000001</c:v>
                </c:pt>
                <c:pt idx="972">
                  <c:v>10.220000000000001</c:v>
                </c:pt>
                <c:pt idx="973">
                  <c:v>10.23</c:v>
                </c:pt>
                <c:pt idx="974">
                  <c:v>10.24</c:v>
                </c:pt>
                <c:pt idx="975">
                  <c:v>10.25</c:v>
                </c:pt>
                <c:pt idx="976">
                  <c:v>10.26</c:v>
                </c:pt>
                <c:pt idx="977">
                  <c:v>10.27</c:v>
                </c:pt>
                <c:pt idx="978">
                  <c:v>10.28</c:v>
                </c:pt>
                <c:pt idx="979">
                  <c:v>10.29</c:v>
                </c:pt>
                <c:pt idx="980">
                  <c:v>10.3</c:v>
                </c:pt>
                <c:pt idx="981">
                  <c:v>10.31</c:v>
                </c:pt>
                <c:pt idx="982">
                  <c:v>10.32</c:v>
                </c:pt>
                <c:pt idx="983">
                  <c:v>10.33</c:v>
                </c:pt>
                <c:pt idx="984">
                  <c:v>10.34</c:v>
                </c:pt>
                <c:pt idx="985">
                  <c:v>10.35</c:v>
                </c:pt>
                <c:pt idx="986">
                  <c:v>10.36</c:v>
                </c:pt>
                <c:pt idx="987">
                  <c:v>10.37</c:v>
                </c:pt>
                <c:pt idx="988">
                  <c:v>10.38</c:v>
                </c:pt>
                <c:pt idx="989">
                  <c:v>10.39</c:v>
                </c:pt>
                <c:pt idx="990">
                  <c:v>10.4</c:v>
                </c:pt>
                <c:pt idx="991">
                  <c:v>10.41</c:v>
                </c:pt>
                <c:pt idx="992">
                  <c:v>10.42</c:v>
                </c:pt>
                <c:pt idx="993">
                  <c:v>10.43</c:v>
                </c:pt>
                <c:pt idx="994">
                  <c:v>10.44</c:v>
                </c:pt>
                <c:pt idx="995">
                  <c:v>10.45</c:v>
                </c:pt>
                <c:pt idx="996">
                  <c:v>10.46</c:v>
                </c:pt>
                <c:pt idx="997">
                  <c:v>10.47</c:v>
                </c:pt>
                <c:pt idx="998">
                  <c:v>10.48</c:v>
                </c:pt>
                <c:pt idx="999">
                  <c:v>10.49</c:v>
                </c:pt>
                <c:pt idx="1000">
                  <c:v>10.5</c:v>
                </c:pt>
                <c:pt idx="1001">
                  <c:v>10.51</c:v>
                </c:pt>
                <c:pt idx="1002">
                  <c:v>10.52</c:v>
                </c:pt>
                <c:pt idx="1003">
                  <c:v>10.53</c:v>
                </c:pt>
                <c:pt idx="1004">
                  <c:v>10.54</c:v>
                </c:pt>
                <c:pt idx="1005">
                  <c:v>10.55</c:v>
                </c:pt>
                <c:pt idx="1006">
                  <c:v>10.56</c:v>
                </c:pt>
                <c:pt idx="1007">
                  <c:v>10.57</c:v>
                </c:pt>
                <c:pt idx="1008">
                  <c:v>10.58</c:v>
                </c:pt>
                <c:pt idx="1009">
                  <c:v>10.59</c:v>
                </c:pt>
                <c:pt idx="1010">
                  <c:v>10.6</c:v>
                </c:pt>
                <c:pt idx="1011">
                  <c:v>10.61</c:v>
                </c:pt>
                <c:pt idx="1012">
                  <c:v>10.62</c:v>
                </c:pt>
                <c:pt idx="1013">
                  <c:v>10.63</c:v>
                </c:pt>
                <c:pt idx="1014">
                  <c:v>10.64</c:v>
                </c:pt>
                <c:pt idx="1015">
                  <c:v>10.65</c:v>
                </c:pt>
                <c:pt idx="1016">
                  <c:v>10.66</c:v>
                </c:pt>
                <c:pt idx="1017">
                  <c:v>10.67</c:v>
                </c:pt>
                <c:pt idx="1018">
                  <c:v>10.68</c:v>
                </c:pt>
                <c:pt idx="1019">
                  <c:v>10.69</c:v>
                </c:pt>
                <c:pt idx="1020">
                  <c:v>10.7</c:v>
                </c:pt>
                <c:pt idx="1021">
                  <c:v>10.71</c:v>
                </c:pt>
                <c:pt idx="1022">
                  <c:v>10.72</c:v>
                </c:pt>
                <c:pt idx="1023">
                  <c:v>10.73</c:v>
                </c:pt>
                <c:pt idx="1024">
                  <c:v>10.74</c:v>
                </c:pt>
                <c:pt idx="1025">
                  <c:v>10.75</c:v>
                </c:pt>
                <c:pt idx="1026">
                  <c:v>10.76</c:v>
                </c:pt>
                <c:pt idx="1027">
                  <c:v>10.77</c:v>
                </c:pt>
                <c:pt idx="1028">
                  <c:v>10.78</c:v>
                </c:pt>
                <c:pt idx="1029">
                  <c:v>10.79</c:v>
                </c:pt>
                <c:pt idx="1030">
                  <c:v>10.8</c:v>
                </c:pt>
                <c:pt idx="1031">
                  <c:v>10.81</c:v>
                </c:pt>
                <c:pt idx="1032">
                  <c:v>10.82</c:v>
                </c:pt>
                <c:pt idx="1033">
                  <c:v>10.83</c:v>
                </c:pt>
                <c:pt idx="1034">
                  <c:v>10.84</c:v>
                </c:pt>
                <c:pt idx="1035">
                  <c:v>10.85</c:v>
                </c:pt>
                <c:pt idx="1036">
                  <c:v>10.86</c:v>
                </c:pt>
                <c:pt idx="1037">
                  <c:v>10.87</c:v>
                </c:pt>
                <c:pt idx="1038">
                  <c:v>10.88</c:v>
                </c:pt>
                <c:pt idx="1039">
                  <c:v>10.89</c:v>
                </c:pt>
                <c:pt idx="1040">
                  <c:v>10.9</c:v>
                </c:pt>
                <c:pt idx="1041">
                  <c:v>10.91</c:v>
                </c:pt>
                <c:pt idx="1042">
                  <c:v>10.92</c:v>
                </c:pt>
                <c:pt idx="1043">
                  <c:v>10.93</c:v>
                </c:pt>
                <c:pt idx="1044">
                  <c:v>10.94</c:v>
                </c:pt>
                <c:pt idx="1045">
                  <c:v>10.95</c:v>
                </c:pt>
                <c:pt idx="1046">
                  <c:v>10.96</c:v>
                </c:pt>
                <c:pt idx="1047">
                  <c:v>10.97</c:v>
                </c:pt>
                <c:pt idx="1048">
                  <c:v>10.98</c:v>
                </c:pt>
                <c:pt idx="1049">
                  <c:v>10.99</c:v>
                </c:pt>
                <c:pt idx="1050">
                  <c:v>11</c:v>
                </c:pt>
                <c:pt idx="1051">
                  <c:v>11.01</c:v>
                </c:pt>
                <c:pt idx="1052">
                  <c:v>11.02</c:v>
                </c:pt>
                <c:pt idx="1053">
                  <c:v>11.03</c:v>
                </c:pt>
                <c:pt idx="1054">
                  <c:v>11.04</c:v>
                </c:pt>
                <c:pt idx="1055">
                  <c:v>11.05</c:v>
                </c:pt>
                <c:pt idx="1056">
                  <c:v>11.06</c:v>
                </c:pt>
                <c:pt idx="1057">
                  <c:v>11.07</c:v>
                </c:pt>
                <c:pt idx="1058">
                  <c:v>11.08</c:v>
                </c:pt>
                <c:pt idx="1059">
                  <c:v>11.09</c:v>
                </c:pt>
                <c:pt idx="1060">
                  <c:v>11.1</c:v>
                </c:pt>
                <c:pt idx="1061">
                  <c:v>11.11</c:v>
                </c:pt>
                <c:pt idx="1062">
                  <c:v>11.12</c:v>
                </c:pt>
                <c:pt idx="1063">
                  <c:v>11.13</c:v>
                </c:pt>
                <c:pt idx="1064">
                  <c:v>11.14</c:v>
                </c:pt>
                <c:pt idx="1065">
                  <c:v>11.15</c:v>
                </c:pt>
                <c:pt idx="1066">
                  <c:v>11.16</c:v>
                </c:pt>
                <c:pt idx="1067">
                  <c:v>11.17</c:v>
                </c:pt>
                <c:pt idx="1068">
                  <c:v>11.18</c:v>
                </c:pt>
                <c:pt idx="1069">
                  <c:v>11.19</c:v>
                </c:pt>
                <c:pt idx="1070">
                  <c:v>11.2</c:v>
                </c:pt>
                <c:pt idx="1071">
                  <c:v>11.21</c:v>
                </c:pt>
                <c:pt idx="1072">
                  <c:v>11.22</c:v>
                </c:pt>
                <c:pt idx="1073">
                  <c:v>11.23</c:v>
                </c:pt>
                <c:pt idx="1074">
                  <c:v>11.24</c:v>
                </c:pt>
                <c:pt idx="1075">
                  <c:v>11.25</c:v>
                </c:pt>
                <c:pt idx="1076">
                  <c:v>11.26</c:v>
                </c:pt>
                <c:pt idx="1077">
                  <c:v>11.27</c:v>
                </c:pt>
                <c:pt idx="1078">
                  <c:v>11.28</c:v>
                </c:pt>
                <c:pt idx="1079">
                  <c:v>11.29</c:v>
                </c:pt>
                <c:pt idx="1080">
                  <c:v>11.3</c:v>
                </c:pt>
                <c:pt idx="1081">
                  <c:v>11.31</c:v>
                </c:pt>
                <c:pt idx="1082">
                  <c:v>11.32</c:v>
                </c:pt>
                <c:pt idx="1083">
                  <c:v>11.33</c:v>
                </c:pt>
                <c:pt idx="1084">
                  <c:v>11.34</c:v>
                </c:pt>
                <c:pt idx="1085">
                  <c:v>11.35</c:v>
                </c:pt>
                <c:pt idx="1086">
                  <c:v>11.36</c:v>
                </c:pt>
                <c:pt idx="1087">
                  <c:v>11.37</c:v>
                </c:pt>
                <c:pt idx="1088">
                  <c:v>11.38</c:v>
                </c:pt>
                <c:pt idx="1089">
                  <c:v>11.39</c:v>
                </c:pt>
                <c:pt idx="1090">
                  <c:v>11.4</c:v>
                </c:pt>
                <c:pt idx="1091">
                  <c:v>11.41</c:v>
                </c:pt>
                <c:pt idx="1092">
                  <c:v>11.42</c:v>
                </c:pt>
                <c:pt idx="1093">
                  <c:v>11.43</c:v>
                </c:pt>
                <c:pt idx="1094">
                  <c:v>11.44</c:v>
                </c:pt>
                <c:pt idx="1095">
                  <c:v>11.45</c:v>
                </c:pt>
                <c:pt idx="1096">
                  <c:v>11.46</c:v>
                </c:pt>
                <c:pt idx="1097">
                  <c:v>11.47</c:v>
                </c:pt>
                <c:pt idx="1098">
                  <c:v>11.48</c:v>
                </c:pt>
                <c:pt idx="1099">
                  <c:v>11.49</c:v>
                </c:pt>
                <c:pt idx="1100">
                  <c:v>11.5</c:v>
                </c:pt>
                <c:pt idx="1101">
                  <c:v>11.51</c:v>
                </c:pt>
                <c:pt idx="1102">
                  <c:v>11.52</c:v>
                </c:pt>
                <c:pt idx="1103">
                  <c:v>11.53</c:v>
                </c:pt>
                <c:pt idx="1104">
                  <c:v>11.54</c:v>
                </c:pt>
                <c:pt idx="1105">
                  <c:v>11.55</c:v>
                </c:pt>
                <c:pt idx="1106">
                  <c:v>11.56</c:v>
                </c:pt>
                <c:pt idx="1107">
                  <c:v>11.57</c:v>
                </c:pt>
                <c:pt idx="1108">
                  <c:v>11.58</c:v>
                </c:pt>
                <c:pt idx="1109">
                  <c:v>11.59</c:v>
                </c:pt>
                <c:pt idx="1110">
                  <c:v>11.6</c:v>
                </c:pt>
                <c:pt idx="1111">
                  <c:v>11.61</c:v>
                </c:pt>
                <c:pt idx="1112">
                  <c:v>11.62</c:v>
                </c:pt>
                <c:pt idx="1113">
                  <c:v>11.63</c:v>
                </c:pt>
                <c:pt idx="1114">
                  <c:v>11.64</c:v>
                </c:pt>
                <c:pt idx="1115">
                  <c:v>11.65</c:v>
                </c:pt>
                <c:pt idx="1116">
                  <c:v>11.66</c:v>
                </c:pt>
                <c:pt idx="1117">
                  <c:v>11.67</c:v>
                </c:pt>
                <c:pt idx="1118">
                  <c:v>11.68</c:v>
                </c:pt>
                <c:pt idx="1119">
                  <c:v>11.69</c:v>
                </c:pt>
                <c:pt idx="1120">
                  <c:v>11.7</c:v>
                </c:pt>
                <c:pt idx="1121">
                  <c:v>11.71</c:v>
                </c:pt>
                <c:pt idx="1122">
                  <c:v>11.72</c:v>
                </c:pt>
                <c:pt idx="1123">
                  <c:v>11.73</c:v>
                </c:pt>
                <c:pt idx="1124">
                  <c:v>11.74</c:v>
                </c:pt>
                <c:pt idx="1125">
                  <c:v>11.75</c:v>
                </c:pt>
                <c:pt idx="1126">
                  <c:v>11.76</c:v>
                </c:pt>
                <c:pt idx="1127">
                  <c:v>11.77</c:v>
                </c:pt>
                <c:pt idx="1128">
                  <c:v>11.78</c:v>
                </c:pt>
                <c:pt idx="1129">
                  <c:v>11.79</c:v>
                </c:pt>
                <c:pt idx="1130">
                  <c:v>11.8</c:v>
                </c:pt>
                <c:pt idx="1131">
                  <c:v>11.81</c:v>
                </c:pt>
                <c:pt idx="1132">
                  <c:v>11.82</c:v>
                </c:pt>
                <c:pt idx="1133">
                  <c:v>11.83</c:v>
                </c:pt>
                <c:pt idx="1134">
                  <c:v>11.84</c:v>
                </c:pt>
                <c:pt idx="1135">
                  <c:v>11.85</c:v>
                </c:pt>
                <c:pt idx="1136">
                  <c:v>11.86</c:v>
                </c:pt>
                <c:pt idx="1137">
                  <c:v>11.87</c:v>
                </c:pt>
                <c:pt idx="1138">
                  <c:v>11.88</c:v>
                </c:pt>
                <c:pt idx="1139">
                  <c:v>11.89</c:v>
                </c:pt>
                <c:pt idx="1140">
                  <c:v>11.9</c:v>
                </c:pt>
                <c:pt idx="1141">
                  <c:v>11.91</c:v>
                </c:pt>
                <c:pt idx="1142">
                  <c:v>11.92</c:v>
                </c:pt>
                <c:pt idx="1143">
                  <c:v>11.93</c:v>
                </c:pt>
                <c:pt idx="1144">
                  <c:v>11.94</c:v>
                </c:pt>
                <c:pt idx="1145">
                  <c:v>11.95</c:v>
                </c:pt>
                <c:pt idx="1146">
                  <c:v>11.96</c:v>
                </c:pt>
                <c:pt idx="1147">
                  <c:v>11.97</c:v>
                </c:pt>
                <c:pt idx="1148">
                  <c:v>11.98</c:v>
                </c:pt>
                <c:pt idx="1149">
                  <c:v>11.99</c:v>
                </c:pt>
                <c:pt idx="1150">
                  <c:v>12</c:v>
                </c:pt>
                <c:pt idx="1151">
                  <c:v>12.01</c:v>
                </c:pt>
                <c:pt idx="1152">
                  <c:v>12.02</c:v>
                </c:pt>
                <c:pt idx="1153">
                  <c:v>12.03</c:v>
                </c:pt>
                <c:pt idx="1154">
                  <c:v>12.04</c:v>
                </c:pt>
                <c:pt idx="1155">
                  <c:v>12.05</c:v>
                </c:pt>
                <c:pt idx="1156">
                  <c:v>12.06</c:v>
                </c:pt>
                <c:pt idx="1157">
                  <c:v>12.07</c:v>
                </c:pt>
                <c:pt idx="1158">
                  <c:v>12.08</c:v>
                </c:pt>
                <c:pt idx="1159">
                  <c:v>12.09</c:v>
                </c:pt>
                <c:pt idx="1160">
                  <c:v>12.1</c:v>
                </c:pt>
                <c:pt idx="1161">
                  <c:v>12.11</c:v>
                </c:pt>
                <c:pt idx="1162">
                  <c:v>12.12</c:v>
                </c:pt>
                <c:pt idx="1163">
                  <c:v>12.13</c:v>
                </c:pt>
                <c:pt idx="1164">
                  <c:v>12.14</c:v>
                </c:pt>
                <c:pt idx="1165">
                  <c:v>12.15</c:v>
                </c:pt>
                <c:pt idx="1166">
                  <c:v>12.16</c:v>
                </c:pt>
                <c:pt idx="1167">
                  <c:v>12.17</c:v>
                </c:pt>
                <c:pt idx="1168">
                  <c:v>12.18</c:v>
                </c:pt>
                <c:pt idx="1169">
                  <c:v>12.19</c:v>
                </c:pt>
                <c:pt idx="1170">
                  <c:v>12.2</c:v>
                </c:pt>
                <c:pt idx="1171">
                  <c:v>12.21</c:v>
                </c:pt>
                <c:pt idx="1172">
                  <c:v>12.22</c:v>
                </c:pt>
                <c:pt idx="1173">
                  <c:v>12.23</c:v>
                </c:pt>
                <c:pt idx="1174">
                  <c:v>12.24</c:v>
                </c:pt>
                <c:pt idx="1175">
                  <c:v>12.25</c:v>
                </c:pt>
                <c:pt idx="1176">
                  <c:v>12.26</c:v>
                </c:pt>
                <c:pt idx="1177">
                  <c:v>12.27</c:v>
                </c:pt>
                <c:pt idx="1178">
                  <c:v>12.28</c:v>
                </c:pt>
                <c:pt idx="1179">
                  <c:v>12.29</c:v>
                </c:pt>
                <c:pt idx="1180">
                  <c:v>12.3</c:v>
                </c:pt>
                <c:pt idx="1181">
                  <c:v>12.31</c:v>
                </c:pt>
                <c:pt idx="1182">
                  <c:v>12.32</c:v>
                </c:pt>
                <c:pt idx="1183">
                  <c:v>12.33</c:v>
                </c:pt>
                <c:pt idx="1184">
                  <c:v>12.34</c:v>
                </c:pt>
                <c:pt idx="1185">
                  <c:v>12.35</c:v>
                </c:pt>
                <c:pt idx="1186">
                  <c:v>12.36</c:v>
                </c:pt>
                <c:pt idx="1187">
                  <c:v>12.37</c:v>
                </c:pt>
                <c:pt idx="1188">
                  <c:v>12.38</c:v>
                </c:pt>
                <c:pt idx="1189">
                  <c:v>12.39</c:v>
                </c:pt>
                <c:pt idx="1190">
                  <c:v>12.4</c:v>
                </c:pt>
                <c:pt idx="1191">
                  <c:v>12.41</c:v>
                </c:pt>
                <c:pt idx="1192">
                  <c:v>12.42</c:v>
                </c:pt>
                <c:pt idx="1193">
                  <c:v>12.43</c:v>
                </c:pt>
                <c:pt idx="1194">
                  <c:v>12.44</c:v>
                </c:pt>
                <c:pt idx="1195">
                  <c:v>12.45</c:v>
                </c:pt>
                <c:pt idx="1196">
                  <c:v>12.46</c:v>
                </c:pt>
                <c:pt idx="1197">
                  <c:v>12.47</c:v>
                </c:pt>
                <c:pt idx="1198">
                  <c:v>12.48</c:v>
                </c:pt>
                <c:pt idx="1199">
                  <c:v>12.49</c:v>
                </c:pt>
                <c:pt idx="1200">
                  <c:v>12.5</c:v>
                </c:pt>
                <c:pt idx="1201">
                  <c:v>12.51</c:v>
                </c:pt>
                <c:pt idx="1202">
                  <c:v>12.52</c:v>
                </c:pt>
                <c:pt idx="1203">
                  <c:v>12.53</c:v>
                </c:pt>
                <c:pt idx="1204">
                  <c:v>12.54</c:v>
                </c:pt>
                <c:pt idx="1205">
                  <c:v>12.55</c:v>
                </c:pt>
                <c:pt idx="1206">
                  <c:v>12.56</c:v>
                </c:pt>
                <c:pt idx="1207">
                  <c:v>12.57</c:v>
                </c:pt>
                <c:pt idx="1208">
                  <c:v>12.58</c:v>
                </c:pt>
                <c:pt idx="1209">
                  <c:v>12.59</c:v>
                </c:pt>
                <c:pt idx="1210">
                  <c:v>12.6</c:v>
                </c:pt>
                <c:pt idx="1211">
                  <c:v>12.61</c:v>
                </c:pt>
                <c:pt idx="1212">
                  <c:v>12.62</c:v>
                </c:pt>
                <c:pt idx="1213">
                  <c:v>12.63</c:v>
                </c:pt>
                <c:pt idx="1214">
                  <c:v>12.64</c:v>
                </c:pt>
                <c:pt idx="1215">
                  <c:v>12.65</c:v>
                </c:pt>
                <c:pt idx="1216">
                  <c:v>12.66</c:v>
                </c:pt>
                <c:pt idx="1217">
                  <c:v>12.67</c:v>
                </c:pt>
                <c:pt idx="1218">
                  <c:v>12.68</c:v>
                </c:pt>
                <c:pt idx="1219">
                  <c:v>12.69</c:v>
                </c:pt>
                <c:pt idx="1220">
                  <c:v>12.7</c:v>
                </c:pt>
                <c:pt idx="1221">
                  <c:v>12.71</c:v>
                </c:pt>
                <c:pt idx="1222">
                  <c:v>12.72</c:v>
                </c:pt>
                <c:pt idx="1223">
                  <c:v>12.73</c:v>
                </c:pt>
                <c:pt idx="1224">
                  <c:v>12.74</c:v>
                </c:pt>
                <c:pt idx="1225">
                  <c:v>12.75</c:v>
                </c:pt>
                <c:pt idx="1226">
                  <c:v>12.76</c:v>
                </c:pt>
                <c:pt idx="1227">
                  <c:v>12.77</c:v>
                </c:pt>
                <c:pt idx="1228">
                  <c:v>12.78</c:v>
                </c:pt>
                <c:pt idx="1229">
                  <c:v>12.79</c:v>
                </c:pt>
                <c:pt idx="1230">
                  <c:v>12.8</c:v>
                </c:pt>
                <c:pt idx="1231">
                  <c:v>12.81</c:v>
                </c:pt>
                <c:pt idx="1232">
                  <c:v>12.82</c:v>
                </c:pt>
                <c:pt idx="1233">
                  <c:v>12.83</c:v>
                </c:pt>
                <c:pt idx="1234">
                  <c:v>12.84</c:v>
                </c:pt>
                <c:pt idx="1235">
                  <c:v>12.85</c:v>
                </c:pt>
                <c:pt idx="1236">
                  <c:v>12.86</c:v>
                </c:pt>
                <c:pt idx="1237">
                  <c:v>12.87</c:v>
                </c:pt>
                <c:pt idx="1238">
                  <c:v>12.88</c:v>
                </c:pt>
                <c:pt idx="1239">
                  <c:v>12.89</c:v>
                </c:pt>
                <c:pt idx="1240">
                  <c:v>12.9</c:v>
                </c:pt>
                <c:pt idx="1241">
                  <c:v>12.91</c:v>
                </c:pt>
                <c:pt idx="1242">
                  <c:v>12.92</c:v>
                </c:pt>
                <c:pt idx="1243">
                  <c:v>12.93</c:v>
                </c:pt>
                <c:pt idx="1244">
                  <c:v>12.94</c:v>
                </c:pt>
                <c:pt idx="1245">
                  <c:v>12.95</c:v>
                </c:pt>
                <c:pt idx="1246">
                  <c:v>12.96</c:v>
                </c:pt>
                <c:pt idx="1247">
                  <c:v>12.97</c:v>
                </c:pt>
                <c:pt idx="1248">
                  <c:v>12.98</c:v>
                </c:pt>
                <c:pt idx="1249">
                  <c:v>12.99</c:v>
                </c:pt>
                <c:pt idx="1250">
                  <c:v>13</c:v>
                </c:pt>
                <c:pt idx="1251">
                  <c:v>13.01</c:v>
                </c:pt>
                <c:pt idx="1252">
                  <c:v>13.02</c:v>
                </c:pt>
                <c:pt idx="1253">
                  <c:v>13.03</c:v>
                </c:pt>
                <c:pt idx="1254">
                  <c:v>13.04</c:v>
                </c:pt>
                <c:pt idx="1255">
                  <c:v>13.05</c:v>
                </c:pt>
                <c:pt idx="1256">
                  <c:v>13.06</c:v>
                </c:pt>
                <c:pt idx="1257">
                  <c:v>13.07</c:v>
                </c:pt>
                <c:pt idx="1258">
                  <c:v>13.08</c:v>
                </c:pt>
                <c:pt idx="1259">
                  <c:v>13.09</c:v>
                </c:pt>
                <c:pt idx="1260">
                  <c:v>13.1</c:v>
                </c:pt>
                <c:pt idx="1261">
                  <c:v>13.11</c:v>
                </c:pt>
                <c:pt idx="1262">
                  <c:v>13.12</c:v>
                </c:pt>
                <c:pt idx="1263">
                  <c:v>13.13</c:v>
                </c:pt>
                <c:pt idx="1264">
                  <c:v>13.14</c:v>
                </c:pt>
                <c:pt idx="1265">
                  <c:v>13.15</c:v>
                </c:pt>
                <c:pt idx="1266">
                  <c:v>13.16</c:v>
                </c:pt>
                <c:pt idx="1267">
                  <c:v>13.17</c:v>
                </c:pt>
                <c:pt idx="1268">
                  <c:v>13.18</c:v>
                </c:pt>
                <c:pt idx="1269">
                  <c:v>13.19</c:v>
                </c:pt>
                <c:pt idx="1270">
                  <c:v>13.2</c:v>
                </c:pt>
                <c:pt idx="1271">
                  <c:v>13.21</c:v>
                </c:pt>
                <c:pt idx="1272">
                  <c:v>13.22</c:v>
                </c:pt>
                <c:pt idx="1273">
                  <c:v>13.23</c:v>
                </c:pt>
                <c:pt idx="1274">
                  <c:v>13.24</c:v>
                </c:pt>
                <c:pt idx="1275">
                  <c:v>13.25</c:v>
                </c:pt>
                <c:pt idx="1276">
                  <c:v>13.26</c:v>
                </c:pt>
                <c:pt idx="1277">
                  <c:v>13.27</c:v>
                </c:pt>
                <c:pt idx="1278">
                  <c:v>13.28</c:v>
                </c:pt>
                <c:pt idx="1279">
                  <c:v>13.29</c:v>
                </c:pt>
                <c:pt idx="1280">
                  <c:v>13.3</c:v>
                </c:pt>
                <c:pt idx="1281">
                  <c:v>13.31</c:v>
                </c:pt>
                <c:pt idx="1282">
                  <c:v>13.32</c:v>
                </c:pt>
                <c:pt idx="1283">
                  <c:v>13.33</c:v>
                </c:pt>
                <c:pt idx="1284">
                  <c:v>13.34</c:v>
                </c:pt>
                <c:pt idx="1285">
                  <c:v>13.35</c:v>
                </c:pt>
                <c:pt idx="1286">
                  <c:v>13.36</c:v>
                </c:pt>
                <c:pt idx="1287">
                  <c:v>13.37</c:v>
                </c:pt>
                <c:pt idx="1288">
                  <c:v>13.38</c:v>
                </c:pt>
                <c:pt idx="1289">
                  <c:v>13.39</c:v>
                </c:pt>
                <c:pt idx="1290">
                  <c:v>13.4</c:v>
                </c:pt>
                <c:pt idx="1291">
                  <c:v>13.41</c:v>
                </c:pt>
                <c:pt idx="1292">
                  <c:v>13.42</c:v>
                </c:pt>
                <c:pt idx="1293">
                  <c:v>13.43</c:v>
                </c:pt>
                <c:pt idx="1294">
                  <c:v>13.44</c:v>
                </c:pt>
                <c:pt idx="1295">
                  <c:v>13.45</c:v>
                </c:pt>
                <c:pt idx="1296">
                  <c:v>13.46</c:v>
                </c:pt>
                <c:pt idx="1297">
                  <c:v>13.47</c:v>
                </c:pt>
                <c:pt idx="1298">
                  <c:v>13.48</c:v>
                </c:pt>
                <c:pt idx="1299">
                  <c:v>13.49</c:v>
                </c:pt>
                <c:pt idx="1300">
                  <c:v>13.5</c:v>
                </c:pt>
                <c:pt idx="1301">
                  <c:v>13.51</c:v>
                </c:pt>
                <c:pt idx="1302">
                  <c:v>13.52</c:v>
                </c:pt>
                <c:pt idx="1303">
                  <c:v>13.53</c:v>
                </c:pt>
                <c:pt idx="1304">
                  <c:v>13.54</c:v>
                </c:pt>
                <c:pt idx="1305">
                  <c:v>13.55</c:v>
                </c:pt>
                <c:pt idx="1306">
                  <c:v>13.56</c:v>
                </c:pt>
                <c:pt idx="1307">
                  <c:v>13.57</c:v>
                </c:pt>
                <c:pt idx="1308">
                  <c:v>13.58</c:v>
                </c:pt>
                <c:pt idx="1309">
                  <c:v>13.59</c:v>
                </c:pt>
                <c:pt idx="1310">
                  <c:v>13.6</c:v>
                </c:pt>
                <c:pt idx="1311">
                  <c:v>13.61</c:v>
                </c:pt>
                <c:pt idx="1312">
                  <c:v>13.62</c:v>
                </c:pt>
                <c:pt idx="1313">
                  <c:v>13.63</c:v>
                </c:pt>
                <c:pt idx="1314">
                  <c:v>13.64</c:v>
                </c:pt>
                <c:pt idx="1315">
                  <c:v>13.65</c:v>
                </c:pt>
                <c:pt idx="1316">
                  <c:v>13.66</c:v>
                </c:pt>
                <c:pt idx="1317">
                  <c:v>13.67</c:v>
                </c:pt>
                <c:pt idx="1318">
                  <c:v>13.68</c:v>
                </c:pt>
                <c:pt idx="1319">
                  <c:v>13.69</c:v>
                </c:pt>
                <c:pt idx="1320">
                  <c:v>13.7</c:v>
                </c:pt>
                <c:pt idx="1321">
                  <c:v>13.71</c:v>
                </c:pt>
                <c:pt idx="1322">
                  <c:v>13.72</c:v>
                </c:pt>
                <c:pt idx="1323">
                  <c:v>13.73</c:v>
                </c:pt>
                <c:pt idx="1324">
                  <c:v>13.74</c:v>
                </c:pt>
                <c:pt idx="1325">
                  <c:v>13.75</c:v>
                </c:pt>
                <c:pt idx="1326">
                  <c:v>13.76</c:v>
                </c:pt>
                <c:pt idx="1327">
                  <c:v>13.77</c:v>
                </c:pt>
                <c:pt idx="1328">
                  <c:v>13.78</c:v>
                </c:pt>
                <c:pt idx="1329">
                  <c:v>13.79</c:v>
                </c:pt>
                <c:pt idx="1330">
                  <c:v>13.8</c:v>
                </c:pt>
                <c:pt idx="1331">
                  <c:v>13.81</c:v>
                </c:pt>
                <c:pt idx="1332">
                  <c:v>13.82</c:v>
                </c:pt>
                <c:pt idx="1333">
                  <c:v>13.83</c:v>
                </c:pt>
                <c:pt idx="1334">
                  <c:v>13.84</c:v>
                </c:pt>
                <c:pt idx="1335">
                  <c:v>13.85</c:v>
                </c:pt>
                <c:pt idx="1336">
                  <c:v>13.86</c:v>
                </c:pt>
                <c:pt idx="1337">
                  <c:v>13.87</c:v>
                </c:pt>
                <c:pt idx="1338">
                  <c:v>13.88</c:v>
                </c:pt>
                <c:pt idx="1339">
                  <c:v>13.89</c:v>
                </c:pt>
                <c:pt idx="1340">
                  <c:v>13.9</c:v>
                </c:pt>
                <c:pt idx="1341">
                  <c:v>13.91</c:v>
                </c:pt>
                <c:pt idx="1342">
                  <c:v>13.92</c:v>
                </c:pt>
                <c:pt idx="1343">
                  <c:v>13.93</c:v>
                </c:pt>
                <c:pt idx="1344">
                  <c:v>13.94</c:v>
                </c:pt>
                <c:pt idx="1345">
                  <c:v>13.95</c:v>
                </c:pt>
                <c:pt idx="1346">
                  <c:v>13.96</c:v>
                </c:pt>
                <c:pt idx="1347">
                  <c:v>13.97</c:v>
                </c:pt>
                <c:pt idx="1348">
                  <c:v>13.98</c:v>
                </c:pt>
                <c:pt idx="1349">
                  <c:v>13.99</c:v>
                </c:pt>
                <c:pt idx="1350">
                  <c:v>14</c:v>
                </c:pt>
                <c:pt idx="1351">
                  <c:v>14.01</c:v>
                </c:pt>
                <c:pt idx="1352">
                  <c:v>14.02</c:v>
                </c:pt>
                <c:pt idx="1353">
                  <c:v>14.03</c:v>
                </c:pt>
                <c:pt idx="1354">
                  <c:v>14.04</c:v>
                </c:pt>
                <c:pt idx="1355">
                  <c:v>14.05</c:v>
                </c:pt>
                <c:pt idx="1356">
                  <c:v>14.06</c:v>
                </c:pt>
                <c:pt idx="1357">
                  <c:v>14.07</c:v>
                </c:pt>
                <c:pt idx="1358">
                  <c:v>14.08</c:v>
                </c:pt>
                <c:pt idx="1359">
                  <c:v>14.09</c:v>
                </c:pt>
                <c:pt idx="1360">
                  <c:v>14.1</c:v>
                </c:pt>
                <c:pt idx="1361">
                  <c:v>14.11</c:v>
                </c:pt>
                <c:pt idx="1362">
                  <c:v>14.12</c:v>
                </c:pt>
                <c:pt idx="1363">
                  <c:v>14.13</c:v>
                </c:pt>
                <c:pt idx="1364">
                  <c:v>14.14</c:v>
                </c:pt>
                <c:pt idx="1365">
                  <c:v>14.15</c:v>
                </c:pt>
                <c:pt idx="1366">
                  <c:v>14.16</c:v>
                </c:pt>
                <c:pt idx="1367">
                  <c:v>14.17</c:v>
                </c:pt>
                <c:pt idx="1368">
                  <c:v>14.18</c:v>
                </c:pt>
                <c:pt idx="1369">
                  <c:v>14.19</c:v>
                </c:pt>
                <c:pt idx="1370">
                  <c:v>14.2</c:v>
                </c:pt>
                <c:pt idx="1371">
                  <c:v>14.21</c:v>
                </c:pt>
                <c:pt idx="1372">
                  <c:v>14.22</c:v>
                </c:pt>
                <c:pt idx="1373">
                  <c:v>14.23</c:v>
                </c:pt>
                <c:pt idx="1374">
                  <c:v>14.24</c:v>
                </c:pt>
                <c:pt idx="1375">
                  <c:v>14.25</c:v>
                </c:pt>
                <c:pt idx="1376">
                  <c:v>14.26</c:v>
                </c:pt>
                <c:pt idx="1377">
                  <c:v>14.27</c:v>
                </c:pt>
                <c:pt idx="1378">
                  <c:v>14.28</c:v>
                </c:pt>
                <c:pt idx="1379">
                  <c:v>14.29</c:v>
                </c:pt>
                <c:pt idx="1380">
                  <c:v>14.3</c:v>
                </c:pt>
                <c:pt idx="1381">
                  <c:v>14.31</c:v>
                </c:pt>
                <c:pt idx="1382">
                  <c:v>14.32</c:v>
                </c:pt>
                <c:pt idx="1383">
                  <c:v>14.33</c:v>
                </c:pt>
                <c:pt idx="1384">
                  <c:v>14.34</c:v>
                </c:pt>
                <c:pt idx="1385">
                  <c:v>14.35</c:v>
                </c:pt>
                <c:pt idx="1386">
                  <c:v>14.36</c:v>
                </c:pt>
                <c:pt idx="1387">
                  <c:v>14.37</c:v>
                </c:pt>
                <c:pt idx="1388">
                  <c:v>14.38</c:v>
                </c:pt>
                <c:pt idx="1389">
                  <c:v>14.39</c:v>
                </c:pt>
                <c:pt idx="1390">
                  <c:v>14.4</c:v>
                </c:pt>
                <c:pt idx="1391">
                  <c:v>14.41</c:v>
                </c:pt>
                <c:pt idx="1392">
                  <c:v>14.42</c:v>
                </c:pt>
                <c:pt idx="1393">
                  <c:v>14.43</c:v>
                </c:pt>
                <c:pt idx="1394">
                  <c:v>14.44</c:v>
                </c:pt>
                <c:pt idx="1395">
                  <c:v>14.45</c:v>
                </c:pt>
                <c:pt idx="1396">
                  <c:v>14.46</c:v>
                </c:pt>
                <c:pt idx="1397">
                  <c:v>14.47</c:v>
                </c:pt>
                <c:pt idx="1398">
                  <c:v>14.48</c:v>
                </c:pt>
                <c:pt idx="1399">
                  <c:v>14.49</c:v>
                </c:pt>
                <c:pt idx="1400">
                  <c:v>14.5</c:v>
                </c:pt>
                <c:pt idx="1401">
                  <c:v>14.51</c:v>
                </c:pt>
                <c:pt idx="1402">
                  <c:v>14.52</c:v>
                </c:pt>
                <c:pt idx="1403">
                  <c:v>14.53</c:v>
                </c:pt>
                <c:pt idx="1404">
                  <c:v>14.54</c:v>
                </c:pt>
                <c:pt idx="1405">
                  <c:v>14.55</c:v>
                </c:pt>
                <c:pt idx="1406">
                  <c:v>14.56</c:v>
                </c:pt>
                <c:pt idx="1407">
                  <c:v>14.57</c:v>
                </c:pt>
                <c:pt idx="1408">
                  <c:v>14.58</c:v>
                </c:pt>
                <c:pt idx="1409">
                  <c:v>14.59</c:v>
                </c:pt>
                <c:pt idx="1410">
                  <c:v>14.6</c:v>
                </c:pt>
                <c:pt idx="1411">
                  <c:v>14.61</c:v>
                </c:pt>
                <c:pt idx="1412">
                  <c:v>14.62</c:v>
                </c:pt>
                <c:pt idx="1413">
                  <c:v>14.63</c:v>
                </c:pt>
                <c:pt idx="1414">
                  <c:v>14.64</c:v>
                </c:pt>
                <c:pt idx="1415">
                  <c:v>14.65</c:v>
                </c:pt>
                <c:pt idx="1416">
                  <c:v>14.66</c:v>
                </c:pt>
                <c:pt idx="1417">
                  <c:v>14.67</c:v>
                </c:pt>
                <c:pt idx="1418">
                  <c:v>14.68</c:v>
                </c:pt>
                <c:pt idx="1419">
                  <c:v>14.69</c:v>
                </c:pt>
                <c:pt idx="1420">
                  <c:v>14.7</c:v>
                </c:pt>
                <c:pt idx="1421">
                  <c:v>14.71</c:v>
                </c:pt>
                <c:pt idx="1422">
                  <c:v>14.72</c:v>
                </c:pt>
                <c:pt idx="1423">
                  <c:v>14.73</c:v>
                </c:pt>
                <c:pt idx="1424">
                  <c:v>14.74</c:v>
                </c:pt>
                <c:pt idx="1425">
                  <c:v>14.75</c:v>
                </c:pt>
                <c:pt idx="1426">
                  <c:v>14.76</c:v>
                </c:pt>
                <c:pt idx="1427">
                  <c:v>14.77</c:v>
                </c:pt>
                <c:pt idx="1428">
                  <c:v>14.78</c:v>
                </c:pt>
                <c:pt idx="1429">
                  <c:v>14.79</c:v>
                </c:pt>
                <c:pt idx="1430">
                  <c:v>14.8</c:v>
                </c:pt>
                <c:pt idx="1431">
                  <c:v>14.81</c:v>
                </c:pt>
                <c:pt idx="1432">
                  <c:v>14.82</c:v>
                </c:pt>
                <c:pt idx="1433">
                  <c:v>14.83</c:v>
                </c:pt>
                <c:pt idx="1434">
                  <c:v>14.84</c:v>
                </c:pt>
                <c:pt idx="1435">
                  <c:v>14.85</c:v>
                </c:pt>
                <c:pt idx="1436">
                  <c:v>14.86</c:v>
                </c:pt>
                <c:pt idx="1437">
                  <c:v>14.87</c:v>
                </c:pt>
                <c:pt idx="1438">
                  <c:v>14.88</c:v>
                </c:pt>
                <c:pt idx="1439">
                  <c:v>14.89</c:v>
                </c:pt>
                <c:pt idx="1440">
                  <c:v>14.9</c:v>
                </c:pt>
                <c:pt idx="1441">
                  <c:v>14.91</c:v>
                </c:pt>
                <c:pt idx="1442">
                  <c:v>14.92</c:v>
                </c:pt>
                <c:pt idx="1443">
                  <c:v>14.93</c:v>
                </c:pt>
                <c:pt idx="1444">
                  <c:v>14.94</c:v>
                </c:pt>
                <c:pt idx="1445">
                  <c:v>14.95</c:v>
                </c:pt>
                <c:pt idx="1446">
                  <c:v>14.96</c:v>
                </c:pt>
                <c:pt idx="1447">
                  <c:v>14.97</c:v>
                </c:pt>
                <c:pt idx="1448">
                  <c:v>14.98</c:v>
                </c:pt>
                <c:pt idx="1449">
                  <c:v>14.99</c:v>
                </c:pt>
                <c:pt idx="1450">
                  <c:v>15</c:v>
                </c:pt>
                <c:pt idx="1451">
                  <c:v>15.01</c:v>
                </c:pt>
                <c:pt idx="1452">
                  <c:v>15.02</c:v>
                </c:pt>
                <c:pt idx="1453">
                  <c:v>15.03</c:v>
                </c:pt>
                <c:pt idx="1454">
                  <c:v>15.04</c:v>
                </c:pt>
                <c:pt idx="1455">
                  <c:v>15.05</c:v>
                </c:pt>
                <c:pt idx="1456">
                  <c:v>15.06</c:v>
                </c:pt>
                <c:pt idx="1457">
                  <c:v>15.07</c:v>
                </c:pt>
                <c:pt idx="1458">
                  <c:v>15.08</c:v>
                </c:pt>
                <c:pt idx="1459">
                  <c:v>15.09</c:v>
                </c:pt>
                <c:pt idx="1460">
                  <c:v>15.1</c:v>
                </c:pt>
                <c:pt idx="1461">
                  <c:v>15.11</c:v>
                </c:pt>
                <c:pt idx="1462">
                  <c:v>15.12</c:v>
                </c:pt>
                <c:pt idx="1463">
                  <c:v>15.13</c:v>
                </c:pt>
                <c:pt idx="1464">
                  <c:v>15.14</c:v>
                </c:pt>
                <c:pt idx="1465">
                  <c:v>15.15</c:v>
                </c:pt>
                <c:pt idx="1466">
                  <c:v>15.16</c:v>
                </c:pt>
                <c:pt idx="1467">
                  <c:v>15.17</c:v>
                </c:pt>
                <c:pt idx="1468">
                  <c:v>15.18</c:v>
                </c:pt>
                <c:pt idx="1469">
                  <c:v>15.19</c:v>
                </c:pt>
                <c:pt idx="1470">
                  <c:v>15.2</c:v>
                </c:pt>
                <c:pt idx="1471">
                  <c:v>15.21</c:v>
                </c:pt>
                <c:pt idx="1472">
                  <c:v>15.22</c:v>
                </c:pt>
                <c:pt idx="1473">
                  <c:v>15.23</c:v>
                </c:pt>
                <c:pt idx="1474">
                  <c:v>15.24</c:v>
                </c:pt>
                <c:pt idx="1475">
                  <c:v>15.25</c:v>
                </c:pt>
                <c:pt idx="1476">
                  <c:v>15.26</c:v>
                </c:pt>
                <c:pt idx="1477">
                  <c:v>15.27</c:v>
                </c:pt>
                <c:pt idx="1478">
                  <c:v>15.28</c:v>
                </c:pt>
                <c:pt idx="1479">
                  <c:v>15.29</c:v>
                </c:pt>
                <c:pt idx="1480">
                  <c:v>15.3</c:v>
                </c:pt>
                <c:pt idx="1481">
                  <c:v>15.31</c:v>
                </c:pt>
                <c:pt idx="1482">
                  <c:v>15.32</c:v>
                </c:pt>
                <c:pt idx="1483">
                  <c:v>15.33</c:v>
                </c:pt>
                <c:pt idx="1484">
                  <c:v>15.34</c:v>
                </c:pt>
                <c:pt idx="1485">
                  <c:v>15.35</c:v>
                </c:pt>
                <c:pt idx="1486">
                  <c:v>15.36</c:v>
                </c:pt>
                <c:pt idx="1487">
                  <c:v>15.37</c:v>
                </c:pt>
                <c:pt idx="1488">
                  <c:v>15.38</c:v>
                </c:pt>
                <c:pt idx="1489">
                  <c:v>15.39</c:v>
                </c:pt>
                <c:pt idx="1490">
                  <c:v>15.4</c:v>
                </c:pt>
                <c:pt idx="1491">
                  <c:v>15.41</c:v>
                </c:pt>
                <c:pt idx="1492">
                  <c:v>15.42</c:v>
                </c:pt>
                <c:pt idx="1493">
                  <c:v>15.43</c:v>
                </c:pt>
                <c:pt idx="1494">
                  <c:v>15.44</c:v>
                </c:pt>
                <c:pt idx="1495">
                  <c:v>15.45</c:v>
                </c:pt>
                <c:pt idx="1496">
                  <c:v>15.46</c:v>
                </c:pt>
                <c:pt idx="1497">
                  <c:v>15.47</c:v>
                </c:pt>
                <c:pt idx="1498">
                  <c:v>15.48</c:v>
                </c:pt>
                <c:pt idx="1499">
                  <c:v>15.49</c:v>
                </c:pt>
                <c:pt idx="1500">
                  <c:v>15.5</c:v>
                </c:pt>
                <c:pt idx="1501">
                  <c:v>15.51</c:v>
                </c:pt>
                <c:pt idx="1502">
                  <c:v>15.52</c:v>
                </c:pt>
                <c:pt idx="1503">
                  <c:v>15.53</c:v>
                </c:pt>
                <c:pt idx="1504">
                  <c:v>15.54</c:v>
                </c:pt>
                <c:pt idx="1505">
                  <c:v>15.55</c:v>
                </c:pt>
                <c:pt idx="1506">
                  <c:v>15.56</c:v>
                </c:pt>
                <c:pt idx="1507">
                  <c:v>15.57</c:v>
                </c:pt>
                <c:pt idx="1508">
                  <c:v>15.58</c:v>
                </c:pt>
                <c:pt idx="1509">
                  <c:v>15.59</c:v>
                </c:pt>
                <c:pt idx="1510">
                  <c:v>15.6</c:v>
                </c:pt>
                <c:pt idx="1511">
                  <c:v>15.61</c:v>
                </c:pt>
                <c:pt idx="1512">
                  <c:v>15.62</c:v>
                </c:pt>
                <c:pt idx="1513">
                  <c:v>15.63</c:v>
                </c:pt>
                <c:pt idx="1514">
                  <c:v>15.64</c:v>
                </c:pt>
                <c:pt idx="1515">
                  <c:v>15.65</c:v>
                </c:pt>
                <c:pt idx="1516">
                  <c:v>15.66</c:v>
                </c:pt>
                <c:pt idx="1517">
                  <c:v>15.67</c:v>
                </c:pt>
                <c:pt idx="1518">
                  <c:v>15.68</c:v>
                </c:pt>
                <c:pt idx="1519">
                  <c:v>15.69</c:v>
                </c:pt>
                <c:pt idx="1520">
                  <c:v>15.7</c:v>
                </c:pt>
                <c:pt idx="1521">
                  <c:v>15.71</c:v>
                </c:pt>
                <c:pt idx="1522">
                  <c:v>15.72</c:v>
                </c:pt>
                <c:pt idx="1523">
                  <c:v>15.73</c:v>
                </c:pt>
                <c:pt idx="1524">
                  <c:v>15.74</c:v>
                </c:pt>
                <c:pt idx="1525">
                  <c:v>15.75</c:v>
                </c:pt>
                <c:pt idx="1526">
                  <c:v>15.76</c:v>
                </c:pt>
                <c:pt idx="1527">
                  <c:v>15.77</c:v>
                </c:pt>
                <c:pt idx="1528">
                  <c:v>15.78</c:v>
                </c:pt>
                <c:pt idx="1529">
                  <c:v>15.79</c:v>
                </c:pt>
                <c:pt idx="1530">
                  <c:v>15.8</c:v>
                </c:pt>
                <c:pt idx="1531">
                  <c:v>15.81</c:v>
                </c:pt>
                <c:pt idx="1532">
                  <c:v>15.82</c:v>
                </c:pt>
                <c:pt idx="1533">
                  <c:v>15.83</c:v>
                </c:pt>
                <c:pt idx="1534">
                  <c:v>15.84</c:v>
                </c:pt>
                <c:pt idx="1535">
                  <c:v>15.85</c:v>
                </c:pt>
                <c:pt idx="1536">
                  <c:v>15.86</c:v>
                </c:pt>
                <c:pt idx="1537">
                  <c:v>15.87</c:v>
                </c:pt>
                <c:pt idx="1538">
                  <c:v>15.88</c:v>
                </c:pt>
                <c:pt idx="1539">
                  <c:v>15.89</c:v>
                </c:pt>
                <c:pt idx="1540">
                  <c:v>15.9</c:v>
                </c:pt>
                <c:pt idx="1541">
                  <c:v>15.91</c:v>
                </c:pt>
                <c:pt idx="1542">
                  <c:v>15.92</c:v>
                </c:pt>
                <c:pt idx="1543">
                  <c:v>15.93</c:v>
                </c:pt>
                <c:pt idx="1544">
                  <c:v>15.94</c:v>
                </c:pt>
                <c:pt idx="1545">
                  <c:v>15.95</c:v>
                </c:pt>
                <c:pt idx="1546">
                  <c:v>15.96</c:v>
                </c:pt>
                <c:pt idx="1547">
                  <c:v>15.97</c:v>
                </c:pt>
                <c:pt idx="1548">
                  <c:v>15.98</c:v>
                </c:pt>
                <c:pt idx="1549">
                  <c:v>15.99</c:v>
                </c:pt>
                <c:pt idx="1550">
                  <c:v>16</c:v>
                </c:pt>
                <c:pt idx="1551">
                  <c:v>16.010000000000002</c:v>
                </c:pt>
                <c:pt idx="1552">
                  <c:v>16.02</c:v>
                </c:pt>
                <c:pt idx="1553">
                  <c:v>16.03</c:v>
                </c:pt>
                <c:pt idx="1554">
                  <c:v>16.04</c:v>
                </c:pt>
                <c:pt idx="1555">
                  <c:v>16.05</c:v>
                </c:pt>
                <c:pt idx="1556">
                  <c:v>16.059999999999999</c:v>
                </c:pt>
                <c:pt idx="1557">
                  <c:v>16.07</c:v>
                </c:pt>
                <c:pt idx="1558">
                  <c:v>16.079999999999998</c:v>
                </c:pt>
                <c:pt idx="1559">
                  <c:v>16.09</c:v>
                </c:pt>
                <c:pt idx="1560">
                  <c:v>16.100000000000001</c:v>
                </c:pt>
                <c:pt idx="1561">
                  <c:v>16.11</c:v>
                </c:pt>
                <c:pt idx="1562">
                  <c:v>16.12</c:v>
                </c:pt>
                <c:pt idx="1563">
                  <c:v>16.13</c:v>
                </c:pt>
                <c:pt idx="1564">
                  <c:v>16.14</c:v>
                </c:pt>
                <c:pt idx="1565">
                  <c:v>16.149999999999999</c:v>
                </c:pt>
                <c:pt idx="1566">
                  <c:v>16.16</c:v>
                </c:pt>
                <c:pt idx="1567">
                  <c:v>16.170000000000002</c:v>
                </c:pt>
                <c:pt idx="1568">
                  <c:v>16.18</c:v>
                </c:pt>
                <c:pt idx="1569">
                  <c:v>16.190000000000001</c:v>
                </c:pt>
                <c:pt idx="1570">
                  <c:v>16.2</c:v>
                </c:pt>
                <c:pt idx="1571">
                  <c:v>16.21</c:v>
                </c:pt>
                <c:pt idx="1572">
                  <c:v>16.22</c:v>
                </c:pt>
                <c:pt idx="1573">
                  <c:v>16.23</c:v>
                </c:pt>
                <c:pt idx="1574">
                  <c:v>16.239999999999998</c:v>
                </c:pt>
                <c:pt idx="1575">
                  <c:v>16.25</c:v>
                </c:pt>
                <c:pt idx="1576">
                  <c:v>16.260000000000002</c:v>
                </c:pt>
                <c:pt idx="1577">
                  <c:v>16.27</c:v>
                </c:pt>
                <c:pt idx="1578">
                  <c:v>16.28</c:v>
                </c:pt>
                <c:pt idx="1579">
                  <c:v>16.29</c:v>
                </c:pt>
                <c:pt idx="1580">
                  <c:v>16.3</c:v>
                </c:pt>
                <c:pt idx="1581">
                  <c:v>16.309999999999999</c:v>
                </c:pt>
                <c:pt idx="1582">
                  <c:v>16.32</c:v>
                </c:pt>
                <c:pt idx="1583">
                  <c:v>16.329999999999998</c:v>
                </c:pt>
                <c:pt idx="1584">
                  <c:v>16.34</c:v>
                </c:pt>
                <c:pt idx="1585">
                  <c:v>16.350000000000001</c:v>
                </c:pt>
                <c:pt idx="1586">
                  <c:v>16.36</c:v>
                </c:pt>
                <c:pt idx="1587">
                  <c:v>16.37</c:v>
                </c:pt>
                <c:pt idx="1588">
                  <c:v>16.38</c:v>
                </c:pt>
                <c:pt idx="1589">
                  <c:v>16.39</c:v>
                </c:pt>
                <c:pt idx="1590">
                  <c:v>16.399999999999999</c:v>
                </c:pt>
                <c:pt idx="1591">
                  <c:v>16.41</c:v>
                </c:pt>
                <c:pt idx="1592">
                  <c:v>16.420000000000002</c:v>
                </c:pt>
                <c:pt idx="1593">
                  <c:v>16.43</c:v>
                </c:pt>
                <c:pt idx="1594">
                  <c:v>16.440000000000001</c:v>
                </c:pt>
                <c:pt idx="1595">
                  <c:v>16.45</c:v>
                </c:pt>
                <c:pt idx="1596">
                  <c:v>16.46</c:v>
                </c:pt>
                <c:pt idx="1597">
                  <c:v>16.47</c:v>
                </c:pt>
                <c:pt idx="1598">
                  <c:v>16.48</c:v>
                </c:pt>
                <c:pt idx="1599">
                  <c:v>16.489999999999998</c:v>
                </c:pt>
                <c:pt idx="1600">
                  <c:v>16.5</c:v>
                </c:pt>
                <c:pt idx="1601">
                  <c:v>16.510000000000002</c:v>
                </c:pt>
                <c:pt idx="1602">
                  <c:v>16.52</c:v>
                </c:pt>
                <c:pt idx="1603">
                  <c:v>16.53</c:v>
                </c:pt>
                <c:pt idx="1604">
                  <c:v>16.54</c:v>
                </c:pt>
                <c:pt idx="1605">
                  <c:v>16.55</c:v>
                </c:pt>
                <c:pt idx="1606">
                  <c:v>16.559999999999999</c:v>
                </c:pt>
                <c:pt idx="1607">
                  <c:v>16.57</c:v>
                </c:pt>
                <c:pt idx="1608">
                  <c:v>16.579999999999998</c:v>
                </c:pt>
                <c:pt idx="1609">
                  <c:v>16.59</c:v>
                </c:pt>
                <c:pt idx="1610">
                  <c:v>16.600000000000001</c:v>
                </c:pt>
                <c:pt idx="1611">
                  <c:v>16.61</c:v>
                </c:pt>
                <c:pt idx="1612">
                  <c:v>16.62</c:v>
                </c:pt>
                <c:pt idx="1613">
                  <c:v>16.63</c:v>
                </c:pt>
                <c:pt idx="1614">
                  <c:v>16.64</c:v>
                </c:pt>
                <c:pt idx="1615">
                  <c:v>16.649999999999999</c:v>
                </c:pt>
                <c:pt idx="1616">
                  <c:v>16.66</c:v>
                </c:pt>
                <c:pt idx="1617">
                  <c:v>16.670000000000002</c:v>
                </c:pt>
                <c:pt idx="1618">
                  <c:v>16.68</c:v>
                </c:pt>
                <c:pt idx="1619">
                  <c:v>16.690000000000001</c:v>
                </c:pt>
                <c:pt idx="1620">
                  <c:v>16.7</c:v>
                </c:pt>
                <c:pt idx="1621">
                  <c:v>16.71</c:v>
                </c:pt>
                <c:pt idx="1622">
                  <c:v>16.72</c:v>
                </c:pt>
                <c:pt idx="1623">
                  <c:v>16.73</c:v>
                </c:pt>
                <c:pt idx="1624">
                  <c:v>16.739999999999998</c:v>
                </c:pt>
                <c:pt idx="1625">
                  <c:v>16.75</c:v>
                </c:pt>
                <c:pt idx="1626">
                  <c:v>16.760000000000002</c:v>
                </c:pt>
                <c:pt idx="1627">
                  <c:v>16.77</c:v>
                </c:pt>
                <c:pt idx="1628">
                  <c:v>16.78</c:v>
                </c:pt>
                <c:pt idx="1629">
                  <c:v>16.79</c:v>
                </c:pt>
                <c:pt idx="1630">
                  <c:v>16.8</c:v>
                </c:pt>
                <c:pt idx="1631">
                  <c:v>16.809999999999999</c:v>
                </c:pt>
                <c:pt idx="1632">
                  <c:v>16.82</c:v>
                </c:pt>
                <c:pt idx="1633">
                  <c:v>16.829999999999998</c:v>
                </c:pt>
                <c:pt idx="1634">
                  <c:v>16.84</c:v>
                </c:pt>
                <c:pt idx="1635">
                  <c:v>16.850000000000001</c:v>
                </c:pt>
                <c:pt idx="1636">
                  <c:v>16.86</c:v>
                </c:pt>
                <c:pt idx="1637">
                  <c:v>16.87</c:v>
                </c:pt>
                <c:pt idx="1638">
                  <c:v>16.88</c:v>
                </c:pt>
                <c:pt idx="1639">
                  <c:v>16.89</c:v>
                </c:pt>
                <c:pt idx="1640">
                  <c:v>16.899999999999999</c:v>
                </c:pt>
                <c:pt idx="1641">
                  <c:v>16.91</c:v>
                </c:pt>
                <c:pt idx="1642">
                  <c:v>16.920000000000002</c:v>
                </c:pt>
                <c:pt idx="1643">
                  <c:v>16.93</c:v>
                </c:pt>
                <c:pt idx="1644">
                  <c:v>16.940000000000001</c:v>
                </c:pt>
                <c:pt idx="1645">
                  <c:v>16.95</c:v>
                </c:pt>
                <c:pt idx="1646">
                  <c:v>16.96</c:v>
                </c:pt>
                <c:pt idx="1647">
                  <c:v>16.97</c:v>
                </c:pt>
                <c:pt idx="1648">
                  <c:v>16.98</c:v>
                </c:pt>
                <c:pt idx="1649">
                  <c:v>16.989999999999998</c:v>
                </c:pt>
                <c:pt idx="1650">
                  <c:v>17</c:v>
                </c:pt>
                <c:pt idx="1651">
                  <c:v>17.010000000000002</c:v>
                </c:pt>
                <c:pt idx="1652">
                  <c:v>17.02</c:v>
                </c:pt>
                <c:pt idx="1653">
                  <c:v>17.03</c:v>
                </c:pt>
                <c:pt idx="1654">
                  <c:v>17.04</c:v>
                </c:pt>
                <c:pt idx="1655">
                  <c:v>17.05</c:v>
                </c:pt>
                <c:pt idx="1656">
                  <c:v>17.059999999999999</c:v>
                </c:pt>
                <c:pt idx="1657">
                  <c:v>17.07</c:v>
                </c:pt>
                <c:pt idx="1658">
                  <c:v>17.079999999999998</c:v>
                </c:pt>
                <c:pt idx="1659">
                  <c:v>17.09</c:v>
                </c:pt>
                <c:pt idx="1660">
                  <c:v>17.100000000000001</c:v>
                </c:pt>
                <c:pt idx="1661">
                  <c:v>17.11</c:v>
                </c:pt>
                <c:pt idx="1662">
                  <c:v>17.12</c:v>
                </c:pt>
                <c:pt idx="1663">
                  <c:v>17.13</c:v>
                </c:pt>
                <c:pt idx="1664">
                  <c:v>17.14</c:v>
                </c:pt>
                <c:pt idx="1665">
                  <c:v>17.149999999999999</c:v>
                </c:pt>
                <c:pt idx="1666">
                  <c:v>17.16</c:v>
                </c:pt>
                <c:pt idx="1667">
                  <c:v>17.170000000000002</c:v>
                </c:pt>
                <c:pt idx="1668">
                  <c:v>17.18</c:v>
                </c:pt>
                <c:pt idx="1669">
                  <c:v>17.190000000000001</c:v>
                </c:pt>
                <c:pt idx="1670">
                  <c:v>17.2</c:v>
                </c:pt>
                <c:pt idx="1671">
                  <c:v>17.21</c:v>
                </c:pt>
                <c:pt idx="1672">
                  <c:v>17.22</c:v>
                </c:pt>
                <c:pt idx="1673">
                  <c:v>17.23</c:v>
                </c:pt>
                <c:pt idx="1674">
                  <c:v>17.239999999999998</c:v>
                </c:pt>
                <c:pt idx="1675">
                  <c:v>17.25</c:v>
                </c:pt>
                <c:pt idx="1676">
                  <c:v>17.260000000000002</c:v>
                </c:pt>
                <c:pt idx="1677">
                  <c:v>17.27</c:v>
                </c:pt>
                <c:pt idx="1678">
                  <c:v>17.28</c:v>
                </c:pt>
                <c:pt idx="1679">
                  <c:v>17.29</c:v>
                </c:pt>
                <c:pt idx="1680">
                  <c:v>17.3</c:v>
                </c:pt>
                <c:pt idx="1681">
                  <c:v>17.309999999999999</c:v>
                </c:pt>
                <c:pt idx="1682">
                  <c:v>17.32</c:v>
                </c:pt>
                <c:pt idx="1683">
                  <c:v>17.329999999999998</c:v>
                </c:pt>
                <c:pt idx="1684">
                  <c:v>17.34</c:v>
                </c:pt>
                <c:pt idx="1685">
                  <c:v>17.350000000000001</c:v>
                </c:pt>
                <c:pt idx="1686">
                  <c:v>17.36</c:v>
                </c:pt>
                <c:pt idx="1687">
                  <c:v>17.37</c:v>
                </c:pt>
                <c:pt idx="1688">
                  <c:v>17.38</c:v>
                </c:pt>
                <c:pt idx="1689">
                  <c:v>17.39</c:v>
                </c:pt>
                <c:pt idx="1690">
                  <c:v>17.399999999999999</c:v>
                </c:pt>
                <c:pt idx="1691">
                  <c:v>17.41</c:v>
                </c:pt>
                <c:pt idx="1692">
                  <c:v>17.420000000000002</c:v>
                </c:pt>
                <c:pt idx="1693">
                  <c:v>17.43</c:v>
                </c:pt>
                <c:pt idx="1694">
                  <c:v>17.440000000000001</c:v>
                </c:pt>
                <c:pt idx="1695">
                  <c:v>17.45</c:v>
                </c:pt>
                <c:pt idx="1696">
                  <c:v>17.46</c:v>
                </c:pt>
                <c:pt idx="1697">
                  <c:v>17.47</c:v>
                </c:pt>
                <c:pt idx="1698">
                  <c:v>17.48</c:v>
                </c:pt>
                <c:pt idx="1699">
                  <c:v>17.489999999999998</c:v>
                </c:pt>
                <c:pt idx="1700">
                  <c:v>17.5</c:v>
                </c:pt>
                <c:pt idx="1701">
                  <c:v>17.510000000000002</c:v>
                </c:pt>
                <c:pt idx="1702">
                  <c:v>17.52</c:v>
                </c:pt>
                <c:pt idx="1703">
                  <c:v>17.53</c:v>
                </c:pt>
                <c:pt idx="1704">
                  <c:v>17.54</c:v>
                </c:pt>
                <c:pt idx="1705">
                  <c:v>17.55</c:v>
                </c:pt>
                <c:pt idx="1706">
                  <c:v>17.559999999999999</c:v>
                </c:pt>
                <c:pt idx="1707">
                  <c:v>17.57</c:v>
                </c:pt>
                <c:pt idx="1708">
                  <c:v>17.579999999999998</c:v>
                </c:pt>
                <c:pt idx="1709">
                  <c:v>17.59</c:v>
                </c:pt>
                <c:pt idx="1710">
                  <c:v>17.600000000000001</c:v>
                </c:pt>
                <c:pt idx="1711">
                  <c:v>17.61</c:v>
                </c:pt>
                <c:pt idx="1712">
                  <c:v>17.62</c:v>
                </c:pt>
                <c:pt idx="1713">
                  <c:v>17.63</c:v>
                </c:pt>
                <c:pt idx="1714">
                  <c:v>17.64</c:v>
                </c:pt>
                <c:pt idx="1715">
                  <c:v>17.649999999999999</c:v>
                </c:pt>
                <c:pt idx="1716">
                  <c:v>17.66</c:v>
                </c:pt>
                <c:pt idx="1717">
                  <c:v>17.670000000000002</c:v>
                </c:pt>
                <c:pt idx="1718">
                  <c:v>17.68</c:v>
                </c:pt>
                <c:pt idx="1719">
                  <c:v>17.690000000000001</c:v>
                </c:pt>
                <c:pt idx="1720">
                  <c:v>17.7</c:v>
                </c:pt>
                <c:pt idx="1721">
                  <c:v>17.71</c:v>
                </c:pt>
                <c:pt idx="1722">
                  <c:v>17.72</c:v>
                </c:pt>
                <c:pt idx="1723">
                  <c:v>17.73</c:v>
                </c:pt>
                <c:pt idx="1724">
                  <c:v>17.739999999999998</c:v>
                </c:pt>
                <c:pt idx="1725">
                  <c:v>17.75</c:v>
                </c:pt>
                <c:pt idx="1726">
                  <c:v>17.760000000000002</c:v>
                </c:pt>
                <c:pt idx="1727">
                  <c:v>17.77</c:v>
                </c:pt>
                <c:pt idx="1728">
                  <c:v>17.78</c:v>
                </c:pt>
                <c:pt idx="1729">
                  <c:v>17.79</c:v>
                </c:pt>
                <c:pt idx="1730">
                  <c:v>17.8</c:v>
                </c:pt>
                <c:pt idx="1731">
                  <c:v>17.809999999999999</c:v>
                </c:pt>
                <c:pt idx="1732">
                  <c:v>17.82</c:v>
                </c:pt>
                <c:pt idx="1733">
                  <c:v>17.829999999999998</c:v>
                </c:pt>
                <c:pt idx="1734">
                  <c:v>17.84</c:v>
                </c:pt>
                <c:pt idx="1735">
                  <c:v>17.850000000000001</c:v>
                </c:pt>
                <c:pt idx="1736">
                  <c:v>17.86</c:v>
                </c:pt>
                <c:pt idx="1737">
                  <c:v>17.87</c:v>
                </c:pt>
                <c:pt idx="1738">
                  <c:v>17.88</c:v>
                </c:pt>
                <c:pt idx="1739">
                  <c:v>17.89</c:v>
                </c:pt>
                <c:pt idx="1740">
                  <c:v>17.899999999999999</c:v>
                </c:pt>
                <c:pt idx="1741">
                  <c:v>17.91</c:v>
                </c:pt>
                <c:pt idx="1742">
                  <c:v>17.920000000000002</c:v>
                </c:pt>
                <c:pt idx="1743">
                  <c:v>17.93</c:v>
                </c:pt>
                <c:pt idx="1744">
                  <c:v>17.940000000000001</c:v>
                </c:pt>
                <c:pt idx="1745">
                  <c:v>17.95</c:v>
                </c:pt>
                <c:pt idx="1746">
                  <c:v>17.96</c:v>
                </c:pt>
                <c:pt idx="1747">
                  <c:v>17.97</c:v>
                </c:pt>
                <c:pt idx="1748">
                  <c:v>17.98</c:v>
                </c:pt>
                <c:pt idx="1749">
                  <c:v>17.989999999999998</c:v>
                </c:pt>
                <c:pt idx="1750">
                  <c:v>18</c:v>
                </c:pt>
                <c:pt idx="1751">
                  <c:v>18.010000000000002</c:v>
                </c:pt>
                <c:pt idx="1752">
                  <c:v>18.02</c:v>
                </c:pt>
                <c:pt idx="1753">
                  <c:v>18.03</c:v>
                </c:pt>
                <c:pt idx="1754">
                  <c:v>18.04</c:v>
                </c:pt>
                <c:pt idx="1755">
                  <c:v>18.05</c:v>
                </c:pt>
                <c:pt idx="1756">
                  <c:v>18.059999999999999</c:v>
                </c:pt>
                <c:pt idx="1757">
                  <c:v>18.07</c:v>
                </c:pt>
                <c:pt idx="1758">
                  <c:v>18.079999999999998</c:v>
                </c:pt>
                <c:pt idx="1759">
                  <c:v>18.09</c:v>
                </c:pt>
                <c:pt idx="1760">
                  <c:v>18.100000000000001</c:v>
                </c:pt>
                <c:pt idx="1761">
                  <c:v>18.11</c:v>
                </c:pt>
                <c:pt idx="1762">
                  <c:v>18.12</c:v>
                </c:pt>
                <c:pt idx="1763">
                  <c:v>18.13</c:v>
                </c:pt>
                <c:pt idx="1764">
                  <c:v>18.14</c:v>
                </c:pt>
                <c:pt idx="1765">
                  <c:v>18.149999999999999</c:v>
                </c:pt>
                <c:pt idx="1766">
                  <c:v>18.16</c:v>
                </c:pt>
                <c:pt idx="1767">
                  <c:v>18.170000000000002</c:v>
                </c:pt>
                <c:pt idx="1768">
                  <c:v>18.18</c:v>
                </c:pt>
                <c:pt idx="1769">
                  <c:v>18.190000000000001</c:v>
                </c:pt>
                <c:pt idx="1770">
                  <c:v>18.2</c:v>
                </c:pt>
                <c:pt idx="1771">
                  <c:v>18.21</c:v>
                </c:pt>
                <c:pt idx="1772">
                  <c:v>18.22</c:v>
                </c:pt>
                <c:pt idx="1773">
                  <c:v>18.23</c:v>
                </c:pt>
                <c:pt idx="1774">
                  <c:v>18.239999999999998</c:v>
                </c:pt>
                <c:pt idx="1775">
                  <c:v>18.25</c:v>
                </c:pt>
                <c:pt idx="1776">
                  <c:v>18.260000000000002</c:v>
                </c:pt>
                <c:pt idx="1777">
                  <c:v>18.27</c:v>
                </c:pt>
                <c:pt idx="1778">
                  <c:v>18.28</c:v>
                </c:pt>
                <c:pt idx="1779">
                  <c:v>18.29</c:v>
                </c:pt>
                <c:pt idx="1780">
                  <c:v>18.3</c:v>
                </c:pt>
                <c:pt idx="1781">
                  <c:v>18.309999999999999</c:v>
                </c:pt>
                <c:pt idx="1782">
                  <c:v>18.32</c:v>
                </c:pt>
                <c:pt idx="1783">
                  <c:v>18.329999999999998</c:v>
                </c:pt>
                <c:pt idx="1784">
                  <c:v>18.34</c:v>
                </c:pt>
                <c:pt idx="1785">
                  <c:v>18.350000000000001</c:v>
                </c:pt>
                <c:pt idx="1786">
                  <c:v>18.36</c:v>
                </c:pt>
                <c:pt idx="1787">
                  <c:v>18.37</c:v>
                </c:pt>
                <c:pt idx="1788">
                  <c:v>18.38</c:v>
                </c:pt>
                <c:pt idx="1789">
                  <c:v>18.39</c:v>
                </c:pt>
                <c:pt idx="1790">
                  <c:v>18.399999999999999</c:v>
                </c:pt>
                <c:pt idx="1791">
                  <c:v>18.41</c:v>
                </c:pt>
                <c:pt idx="1792">
                  <c:v>18.420000000000002</c:v>
                </c:pt>
                <c:pt idx="1793">
                  <c:v>18.43</c:v>
                </c:pt>
                <c:pt idx="1794">
                  <c:v>18.440000000000001</c:v>
                </c:pt>
                <c:pt idx="1795">
                  <c:v>18.45</c:v>
                </c:pt>
                <c:pt idx="1796">
                  <c:v>18.46</c:v>
                </c:pt>
                <c:pt idx="1797">
                  <c:v>18.47</c:v>
                </c:pt>
                <c:pt idx="1798">
                  <c:v>18.48</c:v>
                </c:pt>
                <c:pt idx="1799">
                  <c:v>18.489999999999998</c:v>
                </c:pt>
                <c:pt idx="1800">
                  <c:v>18.5</c:v>
                </c:pt>
                <c:pt idx="1801">
                  <c:v>18.510000000000002</c:v>
                </c:pt>
                <c:pt idx="1802">
                  <c:v>18.52</c:v>
                </c:pt>
                <c:pt idx="1803">
                  <c:v>18.53</c:v>
                </c:pt>
                <c:pt idx="1804">
                  <c:v>18.54</c:v>
                </c:pt>
                <c:pt idx="1805">
                  <c:v>18.55</c:v>
                </c:pt>
                <c:pt idx="1806">
                  <c:v>18.559999999999999</c:v>
                </c:pt>
                <c:pt idx="1807">
                  <c:v>18.57</c:v>
                </c:pt>
                <c:pt idx="1808">
                  <c:v>18.579999999999998</c:v>
                </c:pt>
                <c:pt idx="1809">
                  <c:v>18.59</c:v>
                </c:pt>
                <c:pt idx="1810">
                  <c:v>18.600000000000001</c:v>
                </c:pt>
                <c:pt idx="1811">
                  <c:v>18.61</c:v>
                </c:pt>
                <c:pt idx="1812">
                  <c:v>18.62</c:v>
                </c:pt>
                <c:pt idx="1813">
                  <c:v>18.63</c:v>
                </c:pt>
                <c:pt idx="1814">
                  <c:v>18.64</c:v>
                </c:pt>
                <c:pt idx="1815">
                  <c:v>18.649999999999999</c:v>
                </c:pt>
                <c:pt idx="1816">
                  <c:v>18.66</c:v>
                </c:pt>
                <c:pt idx="1817">
                  <c:v>18.670000000000002</c:v>
                </c:pt>
                <c:pt idx="1818">
                  <c:v>18.68</c:v>
                </c:pt>
                <c:pt idx="1819">
                  <c:v>18.690000000000001</c:v>
                </c:pt>
                <c:pt idx="1820">
                  <c:v>18.7</c:v>
                </c:pt>
                <c:pt idx="1821">
                  <c:v>18.71</c:v>
                </c:pt>
                <c:pt idx="1822">
                  <c:v>18.72</c:v>
                </c:pt>
                <c:pt idx="1823">
                  <c:v>18.73</c:v>
                </c:pt>
                <c:pt idx="1824">
                  <c:v>18.739999999999998</c:v>
                </c:pt>
                <c:pt idx="1825">
                  <c:v>18.75</c:v>
                </c:pt>
                <c:pt idx="1826">
                  <c:v>18.760000000000002</c:v>
                </c:pt>
                <c:pt idx="1827">
                  <c:v>18.77</c:v>
                </c:pt>
                <c:pt idx="1828">
                  <c:v>18.78</c:v>
                </c:pt>
                <c:pt idx="1829">
                  <c:v>18.79</c:v>
                </c:pt>
                <c:pt idx="1830">
                  <c:v>18.8</c:v>
                </c:pt>
                <c:pt idx="1831">
                  <c:v>18.809999999999999</c:v>
                </c:pt>
                <c:pt idx="1832">
                  <c:v>18.82</c:v>
                </c:pt>
                <c:pt idx="1833">
                  <c:v>18.829999999999998</c:v>
                </c:pt>
                <c:pt idx="1834">
                  <c:v>18.84</c:v>
                </c:pt>
                <c:pt idx="1835">
                  <c:v>18.850000000000001</c:v>
                </c:pt>
                <c:pt idx="1836">
                  <c:v>18.86</c:v>
                </c:pt>
                <c:pt idx="1837">
                  <c:v>18.87</c:v>
                </c:pt>
                <c:pt idx="1838">
                  <c:v>18.88</c:v>
                </c:pt>
                <c:pt idx="1839">
                  <c:v>18.89</c:v>
                </c:pt>
                <c:pt idx="1840">
                  <c:v>18.899999999999999</c:v>
                </c:pt>
                <c:pt idx="1841">
                  <c:v>18.91</c:v>
                </c:pt>
                <c:pt idx="1842">
                  <c:v>18.920000000000002</c:v>
                </c:pt>
                <c:pt idx="1843">
                  <c:v>18.93</c:v>
                </c:pt>
                <c:pt idx="1844">
                  <c:v>18.940000000000001</c:v>
                </c:pt>
                <c:pt idx="1845">
                  <c:v>18.95</c:v>
                </c:pt>
                <c:pt idx="1846">
                  <c:v>18.96</c:v>
                </c:pt>
                <c:pt idx="1847">
                  <c:v>18.97</c:v>
                </c:pt>
                <c:pt idx="1848">
                  <c:v>18.98</c:v>
                </c:pt>
                <c:pt idx="1849">
                  <c:v>18.989999999999998</c:v>
                </c:pt>
                <c:pt idx="1850">
                  <c:v>19</c:v>
                </c:pt>
                <c:pt idx="1851">
                  <c:v>19.010000000000002</c:v>
                </c:pt>
                <c:pt idx="1852">
                  <c:v>19.02</c:v>
                </c:pt>
                <c:pt idx="1853">
                  <c:v>19.03</c:v>
                </c:pt>
                <c:pt idx="1854">
                  <c:v>19.04</c:v>
                </c:pt>
                <c:pt idx="1855">
                  <c:v>19.05</c:v>
                </c:pt>
                <c:pt idx="1856">
                  <c:v>19.059999999999999</c:v>
                </c:pt>
                <c:pt idx="1857">
                  <c:v>19.07</c:v>
                </c:pt>
                <c:pt idx="1858">
                  <c:v>19.079999999999998</c:v>
                </c:pt>
                <c:pt idx="1859">
                  <c:v>19.09</c:v>
                </c:pt>
                <c:pt idx="1860">
                  <c:v>19.100000000000001</c:v>
                </c:pt>
                <c:pt idx="1861">
                  <c:v>19.11</c:v>
                </c:pt>
                <c:pt idx="1862">
                  <c:v>19.12</c:v>
                </c:pt>
                <c:pt idx="1863">
                  <c:v>19.13</c:v>
                </c:pt>
                <c:pt idx="1864">
                  <c:v>19.14</c:v>
                </c:pt>
                <c:pt idx="1865">
                  <c:v>19.149999999999999</c:v>
                </c:pt>
                <c:pt idx="1866">
                  <c:v>19.16</c:v>
                </c:pt>
                <c:pt idx="1867">
                  <c:v>19.170000000000002</c:v>
                </c:pt>
                <c:pt idx="1868">
                  <c:v>19.18</c:v>
                </c:pt>
                <c:pt idx="1869">
                  <c:v>19.190000000000001</c:v>
                </c:pt>
                <c:pt idx="1870">
                  <c:v>19.2</c:v>
                </c:pt>
                <c:pt idx="1871">
                  <c:v>19.21</c:v>
                </c:pt>
                <c:pt idx="1872">
                  <c:v>19.22</c:v>
                </c:pt>
                <c:pt idx="1873">
                  <c:v>19.23</c:v>
                </c:pt>
                <c:pt idx="1874">
                  <c:v>19.239999999999998</c:v>
                </c:pt>
                <c:pt idx="1875">
                  <c:v>19.25</c:v>
                </c:pt>
                <c:pt idx="1876">
                  <c:v>19.260000000000002</c:v>
                </c:pt>
                <c:pt idx="1877">
                  <c:v>19.27</c:v>
                </c:pt>
                <c:pt idx="1878">
                  <c:v>19.28</c:v>
                </c:pt>
                <c:pt idx="1879">
                  <c:v>19.29</c:v>
                </c:pt>
                <c:pt idx="1880">
                  <c:v>19.3</c:v>
                </c:pt>
                <c:pt idx="1881">
                  <c:v>19.309999999999999</c:v>
                </c:pt>
                <c:pt idx="1882">
                  <c:v>19.32</c:v>
                </c:pt>
                <c:pt idx="1883">
                  <c:v>19.329999999999998</c:v>
                </c:pt>
                <c:pt idx="1884">
                  <c:v>19.34</c:v>
                </c:pt>
                <c:pt idx="1885">
                  <c:v>19.350000000000001</c:v>
                </c:pt>
                <c:pt idx="1886">
                  <c:v>19.36</c:v>
                </c:pt>
                <c:pt idx="1887">
                  <c:v>19.37</c:v>
                </c:pt>
                <c:pt idx="1888">
                  <c:v>19.38</c:v>
                </c:pt>
                <c:pt idx="1889">
                  <c:v>19.39</c:v>
                </c:pt>
                <c:pt idx="1890">
                  <c:v>19.399999999999999</c:v>
                </c:pt>
                <c:pt idx="1891">
                  <c:v>19.41</c:v>
                </c:pt>
                <c:pt idx="1892">
                  <c:v>19.420000000000002</c:v>
                </c:pt>
                <c:pt idx="1893">
                  <c:v>19.43</c:v>
                </c:pt>
                <c:pt idx="1894">
                  <c:v>19.440000000000001</c:v>
                </c:pt>
                <c:pt idx="1895">
                  <c:v>19.45</c:v>
                </c:pt>
                <c:pt idx="1896">
                  <c:v>19.46</c:v>
                </c:pt>
                <c:pt idx="1897">
                  <c:v>19.47</c:v>
                </c:pt>
                <c:pt idx="1898">
                  <c:v>19.48</c:v>
                </c:pt>
                <c:pt idx="1899">
                  <c:v>19.489999999999998</c:v>
                </c:pt>
                <c:pt idx="1900">
                  <c:v>19.5</c:v>
                </c:pt>
                <c:pt idx="1901">
                  <c:v>19.510000000000002</c:v>
                </c:pt>
                <c:pt idx="1902">
                  <c:v>19.52</c:v>
                </c:pt>
                <c:pt idx="1903">
                  <c:v>19.53</c:v>
                </c:pt>
                <c:pt idx="1904">
                  <c:v>19.54</c:v>
                </c:pt>
                <c:pt idx="1905">
                  <c:v>19.55</c:v>
                </c:pt>
                <c:pt idx="1906">
                  <c:v>19.559999999999999</c:v>
                </c:pt>
                <c:pt idx="1907">
                  <c:v>19.57</c:v>
                </c:pt>
                <c:pt idx="1908">
                  <c:v>19.579999999999998</c:v>
                </c:pt>
                <c:pt idx="1909">
                  <c:v>19.59</c:v>
                </c:pt>
                <c:pt idx="1910">
                  <c:v>19.600000000000001</c:v>
                </c:pt>
                <c:pt idx="1911">
                  <c:v>19.61</c:v>
                </c:pt>
                <c:pt idx="1912">
                  <c:v>19.62</c:v>
                </c:pt>
                <c:pt idx="1913">
                  <c:v>19.63</c:v>
                </c:pt>
                <c:pt idx="1914">
                  <c:v>19.64</c:v>
                </c:pt>
                <c:pt idx="1915">
                  <c:v>19.649999999999999</c:v>
                </c:pt>
                <c:pt idx="1916">
                  <c:v>19.66</c:v>
                </c:pt>
                <c:pt idx="1917">
                  <c:v>19.670000000000002</c:v>
                </c:pt>
                <c:pt idx="1918">
                  <c:v>19.68</c:v>
                </c:pt>
                <c:pt idx="1919">
                  <c:v>19.690000000000001</c:v>
                </c:pt>
                <c:pt idx="1920">
                  <c:v>19.7</c:v>
                </c:pt>
                <c:pt idx="1921">
                  <c:v>19.71</c:v>
                </c:pt>
                <c:pt idx="1922">
                  <c:v>19.72</c:v>
                </c:pt>
                <c:pt idx="1923">
                  <c:v>19.73</c:v>
                </c:pt>
                <c:pt idx="1924">
                  <c:v>19.739999999999998</c:v>
                </c:pt>
                <c:pt idx="1925">
                  <c:v>19.75</c:v>
                </c:pt>
                <c:pt idx="1926">
                  <c:v>19.760000000000002</c:v>
                </c:pt>
                <c:pt idx="1927">
                  <c:v>19.77</c:v>
                </c:pt>
                <c:pt idx="1928">
                  <c:v>19.78</c:v>
                </c:pt>
                <c:pt idx="1929">
                  <c:v>19.79</c:v>
                </c:pt>
                <c:pt idx="1930">
                  <c:v>19.8</c:v>
                </c:pt>
                <c:pt idx="1931">
                  <c:v>19.809999999999999</c:v>
                </c:pt>
                <c:pt idx="1932">
                  <c:v>19.82</c:v>
                </c:pt>
                <c:pt idx="1933">
                  <c:v>19.829999999999998</c:v>
                </c:pt>
                <c:pt idx="1934">
                  <c:v>19.84</c:v>
                </c:pt>
                <c:pt idx="1935">
                  <c:v>19.850000000000001</c:v>
                </c:pt>
                <c:pt idx="1936">
                  <c:v>19.86</c:v>
                </c:pt>
                <c:pt idx="1937">
                  <c:v>19.87</c:v>
                </c:pt>
                <c:pt idx="1938">
                  <c:v>19.88</c:v>
                </c:pt>
                <c:pt idx="1939">
                  <c:v>19.89</c:v>
                </c:pt>
                <c:pt idx="1940">
                  <c:v>19.899999999999999</c:v>
                </c:pt>
                <c:pt idx="1941">
                  <c:v>19.91</c:v>
                </c:pt>
                <c:pt idx="1942">
                  <c:v>19.920000000000002</c:v>
                </c:pt>
                <c:pt idx="1943">
                  <c:v>19.93</c:v>
                </c:pt>
                <c:pt idx="1944">
                  <c:v>19.940000000000001</c:v>
                </c:pt>
                <c:pt idx="1945">
                  <c:v>19.95</c:v>
                </c:pt>
                <c:pt idx="1946">
                  <c:v>19.96</c:v>
                </c:pt>
                <c:pt idx="1947">
                  <c:v>19.97</c:v>
                </c:pt>
                <c:pt idx="1948">
                  <c:v>19.98</c:v>
                </c:pt>
                <c:pt idx="1949">
                  <c:v>19.989999999999998</c:v>
                </c:pt>
                <c:pt idx="1950">
                  <c:v>20</c:v>
                </c:pt>
                <c:pt idx="1951">
                  <c:v>20.010000000000002</c:v>
                </c:pt>
                <c:pt idx="1952">
                  <c:v>20.02</c:v>
                </c:pt>
                <c:pt idx="1953">
                  <c:v>20.03</c:v>
                </c:pt>
                <c:pt idx="1954">
                  <c:v>20.04</c:v>
                </c:pt>
                <c:pt idx="1955">
                  <c:v>20.05</c:v>
                </c:pt>
                <c:pt idx="1956">
                  <c:v>20.059999999999999</c:v>
                </c:pt>
                <c:pt idx="1957">
                  <c:v>20.07</c:v>
                </c:pt>
                <c:pt idx="1958">
                  <c:v>20.079999999999998</c:v>
                </c:pt>
                <c:pt idx="1959">
                  <c:v>20.09</c:v>
                </c:pt>
                <c:pt idx="1960">
                  <c:v>20.100000000000001</c:v>
                </c:pt>
                <c:pt idx="1961">
                  <c:v>20.11</c:v>
                </c:pt>
                <c:pt idx="1962">
                  <c:v>20.12</c:v>
                </c:pt>
                <c:pt idx="1963">
                  <c:v>20.13</c:v>
                </c:pt>
                <c:pt idx="1964">
                  <c:v>20.14</c:v>
                </c:pt>
                <c:pt idx="1965">
                  <c:v>20.149999999999999</c:v>
                </c:pt>
                <c:pt idx="1966">
                  <c:v>20.16</c:v>
                </c:pt>
                <c:pt idx="1967">
                  <c:v>20.170000000000002</c:v>
                </c:pt>
                <c:pt idx="1968">
                  <c:v>20.18</c:v>
                </c:pt>
                <c:pt idx="1969">
                  <c:v>20.190000000000001</c:v>
                </c:pt>
                <c:pt idx="1970">
                  <c:v>20.2</c:v>
                </c:pt>
                <c:pt idx="1971">
                  <c:v>20.21</c:v>
                </c:pt>
                <c:pt idx="1972">
                  <c:v>20.22</c:v>
                </c:pt>
                <c:pt idx="1973">
                  <c:v>20.23</c:v>
                </c:pt>
                <c:pt idx="1974">
                  <c:v>20.239999999999998</c:v>
                </c:pt>
                <c:pt idx="1975">
                  <c:v>20.25</c:v>
                </c:pt>
                <c:pt idx="1976">
                  <c:v>20.260000000000002</c:v>
                </c:pt>
                <c:pt idx="1977">
                  <c:v>20.27</c:v>
                </c:pt>
                <c:pt idx="1978">
                  <c:v>20.28</c:v>
                </c:pt>
                <c:pt idx="1979">
                  <c:v>20.29</c:v>
                </c:pt>
                <c:pt idx="1980">
                  <c:v>20.3</c:v>
                </c:pt>
                <c:pt idx="1981">
                  <c:v>20.309999999999999</c:v>
                </c:pt>
                <c:pt idx="1982">
                  <c:v>20.32</c:v>
                </c:pt>
                <c:pt idx="1983">
                  <c:v>20.329999999999998</c:v>
                </c:pt>
                <c:pt idx="1984">
                  <c:v>20.34</c:v>
                </c:pt>
                <c:pt idx="1985">
                  <c:v>20.350000000000001</c:v>
                </c:pt>
                <c:pt idx="1986">
                  <c:v>20.36</c:v>
                </c:pt>
                <c:pt idx="1987">
                  <c:v>20.37</c:v>
                </c:pt>
                <c:pt idx="1988">
                  <c:v>20.38</c:v>
                </c:pt>
                <c:pt idx="1989">
                  <c:v>20.39</c:v>
                </c:pt>
                <c:pt idx="1990">
                  <c:v>20.399999999999999</c:v>
                </c:pt>
                <c:pt idx="1991">
                  <c:v>20.41</c:v>
                </c:pt>
                <c:pt idx="1992">
                  <c:v>20.420000000000002</c:v>
                </c:pt>
                <c:pt idx="1993">
                  <c:v>20.43</c:v>
                </c:pt>
                <c:pt idx="1994">
                  <c:v>20.440000000000001</c:v>
                </c:pt>
                <c:pt idx="1995">
                  <c:v>20.45</c:v>
                </c:pt>
                <c:pt idx="1996">
                  <c:v>20.46</c:v>
                </c:pt>
                <c:pt idx="1997">
                  <c:v>20.47</c:v>
                </c:pt>
                <c:pt idx="1998">
                  <c:v>20.48</c:v>
                </c:pt>
                <c:pt idx="1999">
                  <c:v>20.49</c:v>
                </c:pt>
                <c:pt idx="2000">
                  <c:v>20.5</c:v>
                </c:pt>
                <c:pt idx="2001">
                  <c:v>20.51</c:v>
                </c:pt>
                <c:pt idx="2002">
                  <c:v>20.52</c:v>
                </c:pt>
                <c:pt idx="2003">
                  <c:v>20.53</c:v>
                </c:pt>
                <c:pt idx="2004">
                  <c:v>20.54</c:v>
                </c:pt>
                <c:pt idx="2005">
                  <c:v>20.55</c:v>
                </c:pt>
                <c:pt idx="2006">
                  <c:v>20.56</c:v>
                </c:pt>
                <c:pt idx="2007">
                  <c:v>20.57</c:v>
                </c:pt>
                <c:pt idx="2008">
                  <c:v>20.58</c:v>
                </c:pt>
                <c:pt idx="2009">
                  <c:v>20.59</c:v>
                </c:pt>
                <c:pt idx="2010">
                  <c:v>20.6</c:v>
                </c:pt>
                <c:pt idx="2011">
                  <c:v>20.61</c:v>
                </c:pt>
                <c:pt idx="2012">
                  <c:v>20.62</c:v>
                </c:pt>
                <c:pt idx="2013">
                  <c:v>20.63</c:v>
                </c:pt>
                <c:pt idx="2014">
                  <c:v>20.64</c:v>
                </c:pt>
                <c:pt idx="2015">
                  <c:v>20.65</c:v>
                </c:pt>
                <c:pt idx="2016">
                  <c:v>20.66</c:v>
                </c:pt>
                <c:pt idx="2017">
                  <c:v>20.67</c:v>
                </c:pt>
                <c:pt idx="2018">
                  <c:v>20.68</c:v>
                </c:pt>
                <c:pt idx="2019">
                  <c:v>20.69</c:v>
                </c:pt>
                <c:pt idx="2020">
                  <c:v>20.7</c:v>
                </c:pt>
                <c:pt idx="2021">
                  <c:v>20.71</c:v>
                </c:pt>
                <c:pt idx="2022">
                  <c:v>20.72</c:v>
                </c:pt>
                <c:pt idx="2023">
                  <c:v>20.73</c:v>
                </c:pt>
                <c:pt idx="2024">
                  <c:v>20.74</c:v>
                </c:pt>
                <c:pt idx="2025">
                  <c:v>20.75</c:v>
                </c:pt>
                <c:pt idx="2026">
                  <c:v>20.76</c:v>
                </c:pt>
                <c:pt idx="2027">
                  <c:v>20.77</c:v>
                </c:pt>
                <c:pt idx="2028">
                  <c:v>20.78</c:v>
                </c:pt>
                <c:pt idx="2029">
                  <c:v>20.79</c:v>
                </c:pt>
                <c:pt idx="2030">
                  <c:v>20.8</c:v>
                </c:pt>
                <c:pt idx="2031">
                  <c:v>20.81</c:v>
                </c:pt>
                <c:pt idx="2032">
                  <c:v>20.82</c:v>
                </c:pt>
                <c:pt idx="2033">
                  <c:v>20.83</c:v>
                </c:pt>
                <c:pt idx="2034">
                  <c:v>20.84</c:v>
                </c:pt>
                <c:pt idx="2035">
                  <c:v>20.85</c:v>
                </c:pt>
                <c:pt idx="2036">
                  <c:v>20.86</c:v>
                </c:pt>
                <c:pt idx="2037">
                  <c:v>20.87</c:v>
                </c:pt>
                <c:pt idx="2038">
                  <c:v>20.88</c:v>
                </c:pt>
                <c:pt idx="2039">
                  <c:v>20.89</c:v>
                </c:pt>
                <c:pt idx="2040">
                  <c:v>20.9</c:v>
                </c:pt>
                <c:pt idx="2041">
                  <c:v>20.91</c:v>
                </c:pt>
                <c:pt idx="2042">
                  <c:v>20.92</c:v>
                </c:pt>
                <c:pt idx="2043">
                  <c:v>20.93</c:v>
                </c:pt>
                <c:pt idx="2044">
                  <c:v>20.94</c:v>
                </c:pt>
                <c:pt idx="2045">
                  <c:v>20.95</c:v>
                </c:pt>
                <c:pt idx="2046">
                  <c:v>20.96</c:v>
                </c:pt>
                <c:pt idx="2047">
                  <c:v>20.97</c:v>
                </c:pt>
                <c:pt idx="2048">
                  <c:v>20.98</c:v>
                </c:pt>
                <c:pt idx="2049">
                  <c:v>20.99</c:v>
                </c:pt>
                <c:pt idx="2050">
                  <c:v>21</c:v>
                </c:pt>
                <c:pt idx="2051">
                  <c:v>21.01</c:v>
                </c:pt>
                <c:pt idx="2052">
                  <c:v>21.02</c:v>
                </c:pt>
                <c:pt idx="2053">
                  <c:v>21.03</c:v>
                </c:pt>
                <c:pt idx="2054">
                  <c:v>21.04</c:v>
                </c:pt>
                <c:pt idx="2055">
                  <c:v>21.05</c:v>
                </c:pt>
                <c:pt idx="2056">
                  <c:v>21.06</c:v>
                </c:pt>
                <c:pt idx="2057">
                  <c:v>21.07</c:v>
                </c:pt>
                <c:pt idx="2058">
                  <c:v>21.08</c:v>
                </c:pt>
                <c:pt idx="2059">
                  <c:v>21.09</c:v>
                </c:pt>
                <c:pt idx="2060">
                  <c:v>21.1</c:v>
                </c:pt>
                <c:pt idx="2061">
                  <c:v>21.11</c:v>
                </c:pt>
                <c:pt idx="2062">
                  <c:v>21.12</c:v>
                </c:pt>
                <c:pt idx="2063">
                  <c:v>21.13</c:v>
                </c:pt>
                <c:pt idx="2064">
                  <c:v>21.14</c:v>
                </c:pt>
                <c:pt idx="2065">
                  <c:v>21.15</c:v>
                </c:pt>
                <c:pt idx="2066">
                  <c:v>21.16</c:v>
                </c:pt>
                <c:pt idx="2067">
                  <c:v>21.17</c:v>
                </c:pt>
                <c:pt idx="2068">
                  <c:v>21.18</c:v>
                </c:pt>
                <c:pt idx="2069">
                  <c:v>21.19</c:v>
                </c:pt>
                <c:pt idx="2070">
                  <c:v>21.2</c:v>
                </c:pt>
                <c:pt idx="2071">
                  <c:v>21.21</c:v>
                </c:pt>
                <c:pt idx="2072">
                  <c:v>21.22</c:v>
                </c:pt>
                <c:pt idx="2073">
                  <c:v>21.23</c:v>
                </c:pt>
                <c:pt idx="2074">
                  <c:v>21.24</c:v>
                </c:pt>
                <c:pt idx="2075">
                  <c:v>21.25</c:v>
                </c:pt>
                <c:pt idx="2076">
                  <c:v>21.26</c:v>
                </c:pt>
                <c:pt idx="2077">
                  <c:v>21.27</c:v>
                </c:pt>
                <c:pt idx="2078">
                  <c:v>21.28</c:v>
                </c:pt>
                <c:pt idx="2079">
                  <c:v>21.29</c:v>
                </c:pt>
                <c:pt idx="2080">
                  <c:v>21.3</c:v>
                </c:pt>
                <c:pt idx="2081">
                  <c:v>21.31</c:v>
                </c:pt>
                <c:pt idx="2082">
                  <c:v>21.32</c:v>
                </c:pt>
                <c:pt idx="2083">
                  <c:v>21.33</c:v>
                </c:pt>
                <c:pt idx="2084">
                  <c:v>21.34</c:v>
                </c:pt>
                <c:pt idx="2085">
                  <c:v>21.35</c:v>
                </c:pt>
                <c:pt idx="2086">
                  <c:v>21.36</c:v>
                </c:pt>
                <c:pt idx="2087">
                  <c:v>21.37</c:v>
                </c:pt>
                <c:pt idx="2088">
                  <c:v>21.38</c:v>
                </c:pt>
                <c:pt idx="2089">
                  <c:v>21.39</c:v>
                </c:pt>
                <c:pt idx="2090">
                  <c:v>21.4</c:v>
                </c:pt>
                <c:pt idx="2091">
                  <c:v>21.41</c:v>
                </c:pt>
                <c:pt idx="2092">
                  <c:v>21.42</c:v>
                </c:pt>
                <c:pt idx="2093">
                  <c:v>21.43</c:v>
                </c:pt>
                <c:pt idx="2094">
                  <c:v>21.44</c:v>
                </c:pt>
                <c:pt idx="2095">
                  <c:v>21.45</c:v>
                </c:pt>
                <c:pt idx="2096">
                  <c:v>21.46</c:v>
                </c:pt>
                <c:pt idx="2097">
                  <c:v>21.47</c:v>
                </c:pt>
                <c:pt idx="2098">
                  <c:v>21.48</c:v>
                </c:pt>
                <c:pt idx="2099">
                  <c:v>21.49</c:v>
                </c:pt>
                <c:pt idx="2100">
                  <c:v>21.5</c:v>
                </c:pt>
                <c:pt idx="2101">
                  <c:v>21.51</c:v>
                </c:pt>
                <c:pt idx="2102">
                  <c:v>21.52</c:v>
                </c:pt>
                <c:pt idx="2103">
                  <c:v>21.53</c:v>
                </c:pt>
                <c:pt idx="2104">
                  <c:v>21.54</c:v>
                </c:pt>
                <c:pt idx="2105">
                  <c:v>21.55</c:v>
                </c:pt>
                <c:pt idx="2106">
                  <c:v>21.56</c:v>
                </c:pt>
                <c:pt idx="2107">
                  <c:v>21.57</c:v>
                </c:pt>
                <c:pt idx="2108">
                  <c:v>21.58</c:v>
                </c:pt>
                <c:pt idx="2109">
                  <c:v>21.59</c:v>
                </c:pt>
                <c:pt idx="2110">
                  <c:v>21.6</c:v>
                </c:pt>
                <c:pt idx="2111">
                  <c:v>21.61</c:v>
                </c:pt>
                <c:pt idx="2112">
                  <c:v>21.62</c:v>
                </c:pt>
                <c:pt idx="2113">
                  <c:v>21.63</c:v>
                </c:pt>
                <c:pt idx="2114">
                  <c:v>21.64</c:v>
                </c:pt>
                <c:pt idx="2115">
                  <c:v>21.65</c:v>
                </c:pt>
                <c:pt idx="2116">
                  <c:v>21.66</c:v>
                </c:pt>
                <c:pt idx="2117">
                  <c:v>21.67</c:v>
                </c:pt>
                <c:pt idx="2118">
                  <c:v>21.68</c:v>
                </c:pt>
                <c:pt idx="2119">
                  <c:v>21.69</c:v>
                </c:pt>
                <c:pt idx="2120">
                  <c:v>21.7</c:v>
                </c:pt>
                <c:pt idx="2121">
                  <c:v>21.71</c:v>
                </c:pt>
                <c:pt idx="2122">
                  <c:v>21.72</c:v>
                </c:pt>
                <c:pt idx="2123">
                  <c:v>21.73</c:v>
                </c:pt>
                <c:pt idx="2124">
                  <c:v>21.74</c:v>
                </c:pt>
                <c:pt idx="2125">
                  <c:v>21.75</c:v>
                </c:pt>
                <c:pt idx="2126">
                  <c:v>21.76</c:v>
                </c:pt>
                <c:pt idx="2127">
                  <c:v>21.77</c:v>
                </c:pt>
                <c:pt idx="2128">
                  <c:v>21.78</c:v>
                </c:pt>
                <c:pt idx="2129">
                  <c:v>21.79</c:v>
                </c:pt>
                <c:pt idx="2130">
                  <c:v>21.8</c:v>
                </c:pt>
                <c:pt idx="2131">
                  <c:v>21.81</c:v>
                </c:pt>
                <c:pt idx="2132">
                  <c:v>21.82</c:v>
                </c:pt>
                <c:pt idx="2133">
                  <c:v>21.83</c:v>
                </c:pt>
                <c:pt idx="2134">
                  <c:v>21.84</c:v>
                </c:pt>
                <c:pt idx="2135">
                  <c:v>21.85</c:v>
                </c:pt>
                <c:pt idx="2136">
                  <c:v>21.86</c:v>
                </c:pt>
                <c:pt idx="2137">
                  <c:v>21.87</c:v>
                </c:pt>
                <c:pt idx="2138">
                  <c:v>21.88</c:v>
                </c:pt>
                <c:pt idx="2139">
                  <c:v>21.89</c:v>
                </c:pt>
                <c:pt idx="2140">
                  <c:v>21.9</c:v>
                </c:pt>
                <c:pt idx="2141">
                  <c:v>21.91</c:v>
                </c:pt>
                <c:pt idx="2142">
                  <c:v>21.92</c:v>
                </c:pt>
                <c:pt idx="2143">
                  <c:v>21.93</c:v>
                </c:pt>
                <c:pt idx="2144">
                  <c:v>21.94</c:v>
                </c:pt>
                <c:pt idx="2145">
                  <c:v>21.95</c:v>
                </c:pt>
                <c:pt idx="2146">
                  <c:v>21.96</c:v>
                </c:pt>
                <c:pt idx="2147">
                  <c:v>21.97</c:v>
                </c:pt>
                <c:pt idx="2148">
                  <c:v>21.98</c:v>
                </c:pt>
                <c:pt idx="2149">
                  <c:v>21.99</c:v>
                </c:pt>
                <c:pt idx="2150">
                  <c:v>22</c:v>
                </c:pt>
                <c:pt idx="2151">
                  <c:v>22.01</c:v>
                </c:pt>
                <c:pt idx="2152">
                  <c:v>22.02</c:v>
                </c:pt>
                <c:pt idx="2153">
                  <c:v>22.03</c:v>
                </c:pt>
                <c:pt idx="2154">
                  <c:v>22.04</c:v>
                </c:pt>
                <c:pt idx="2155">
                  <c:v>22.05</c:v>
                </c:pt>
                <c:pt idx="2156">
                  <c:v>22.06</c:v>
                </c:pt>
                <c:pt idx="2157">
                  <c:v>22.07</c:v>
                </c:pt>
                <c:pt idx="2158">
                  <c:v>22.08</c:v>
                </c:pt>
                <c:pt idx="2159">
                  <c:v>22.09</c:v>
                </c:pt>
                <c:pt idx="2160">
                  <c:v>22.1</c:v>
                </c:pt>
                <c:pt idx="2161">
                  <c:v>22.11</c:v>
                </c:pt>
                <c:pt idx="2162">
                  <c:v>22.12</c:v>
                </c:pt>
                <c:pt idx="2163">
                  <c:v>22.13</c:v>
                </c:pt>
                <c:pt idx="2164">
                  <c:v>22.14</c:v>
                </c:pt>
                <c:pt idx="2165">
                  <c:v>22.15</c:v>
                </c:pt>
                <c:pt idx="2166">
                  <c:v>22.16</c:v>
                </c:pt>
                <c:pt idx="2167">
                  <c:v>22.17</c:v>
                </c:pt>
                <c:pt idx="2168">
                  <c:v>22.18</c:v>
                </c:pt>
                <c:pt idx="2169">
                  <c:v>22.19</c:v>
                </c:pt>
                <c:pt idx="2170">
                  <c:v>22.2</c:v>
                </c:pt>
                <c:pt idx="2171">
                  <c:v>22.21</c:v>
                </c:pt>
                <c:pt idx="2172">
                  <c:v>22.22</c:v>
                </c:pt>
                <c:pt idx="2173">
                  <c:v>22.23</c:v>
                </c:pt>
                <c:pt idx="2174">
                  <c:v>22.24</c:v>
                </c:pt>
                <c:pt idx="2175">
                  <c:v>22.25</c:v>
                </c:pt>
                <c:pt idx="2176">
                  <c:v>22.26</c:v>
                </c:pt>
                <c:pt idx="2177">
                  <c:v>22.27</c:v>
                </c:pt>
                <c:pt idx="2178">
                  <c:v>22.28</c:v>
                </c:pt>
                <c:pt idx="2179">
                  <c:v>22.29</c:v>
                </c:pt>
                <c:pt idx="2180">
                  <c:v>22.3</c:v>
                </c:pt>
                <c:pt idx="2181">
                  <c:v>22.31</c:v>
                </c:pt>
                <c:pt idx="2182">
                  <c:v>22.32</c:v>
                </c:pt>
                <c:pt idx="2183">
                  <c:v>22.33</c:v>
                </c:pt>
                <c:pt idx="2184">
                  <c:v>22.34</c:v>
                </c:pt>
                <c:pt idx="2185">
                  <c:v>22.36</c:v>
                </c:pt>
                <c:pt idx="2186">
                  <c:v>22.37</c:v>
                </c:pt>
                <c:pt idx="2187">
                  <c:v>22.38</c:v>
                </c:pt>
                <c:pt idx="2188">
                  <c:v>22.39</c:v>
                </c:pt>
                <c:pt idx="2189">
                  <c:v>22.4</c:v>
                </c:pt>
                <c:pt idx="2190">
                  <c:v>22.41</c:v>
                </c:pt>
                <c:pt idx="2191">
                  <c:v>22.42</c:v>
                </c:pt>
                <c:pt idx="2192">
                  <c:v>22.43</c:v>
                </c:pt>
                <c:pt idx="2193">
                  <c:v>22.44</c:v>
                </c:pt>
                <c:pt idx="2194">
                  <c:v>22.45</c:v>
                </c:pt>
                <c:pt idx="2195">
                  <c:v>22.46</c:v>
                </c:pt>
                <c:pt idx="2196">
                  <c:v>22.47</c:v>
                </c:pt>
                <c:pt idx="2197">
                  <c:v>22.48</c:v>
                </c:pt>
                <c:pt idx="2198">
                  <c:v>22.49</c:v>
                </c:pt>
                <c:pt idx="2199">
                  <c:v>22.5</c:v>
                </c:pt>
                <c:pt idx="2200">
                  <c:v>22.51</c:v>
                </c:pt>
                <c:pt idx="2201">
                  <c:v>22.52</c:v>
                </c:pt>
                <c:pt idx="2202">
                  <c:v>22.53</c:v>
                </c:pt>
                <c:pt idx="2203">
                  <c:v>22.54</c:v>
                </c:pt>
                <c:pt idx="2204">
                  <c:v>22.55</c:v>
                </c:pt>
                <c:pt idx="2205">
                  <c:v>22.56</c:v>
                </c:pt>
                <c:pt idx="2206">
                  <c:v>22.57</c:v>
                </c:pt>
                <c:pt idx="2207">
                  <c:v>22.58</c:v>
                </c:pt>
                <c:pt idx="2208">
                  <c:v>22.59</c:v>
                </c:pt>
                <c:pt idx="2209">
                  <c:v>22.6</c:v>
                </c:pt>
                <c:pt idx="2210">
                  <c:v>22.61</c:v>
                </c:pt>
                <c:pt idx="2211">
                  <c:v>22.62</c:v>
                </c:pt>
                <c:pt idx="2212">
                  <c:v>22.63</c:v>
                </c:pt>
                <c:pt idx="2213">
                  <c:v>22.64</c:v>
                </c:pt>
                <c:pt idx="2214">
                  <c:v>22.65</c:v>
                </c:pt>
                <c:pt idx="2215">
                  <c:v>22.66</c:v>
                </c:pt>
                <c:pt idx="2216">
                  <c:v>22.67</c:v>
                </c:pt>
                <c:pt idx="2217">
                  <c:v>22.68</c:v>
                </c:pt>
                <c:pt idx="2218">
                  <c:v>22.69</c:v>
                </c:pt>
                <c:pt idx="2219">
                  <c:v>22.7</c:v>
                </c:pt>
                <c:pt idx="2220">
                  <c:v>22.71</c:v>
                </c:pt>
                <c:pt idx="2221">
                  <c:v>22.72</c:v>
                </c:pt>
                <c:pt idx="2222">
                  <c:v>22.73</c:v>
                </c:pt>
                <c:pt idx="2223">
                  <c:v>22.74</c:v>
                </c:pt>
                <c:pt idx="2224">
                  <c:v>22.75</c:v>
                </c:pt>
                <c:pt idx="2225">
                  <c:v>22.76</c:v>
                </c:pt>
                <c:pt idx="2226">
                  <c:v>22.77</c:v>
                </c:pt>
                <c:pt idx="2227">
                  <c:v>22.78</c:v>
                </c:pt>
                <c:pt idx="2228">
                  <c:v>22.79</c:v>
                </c:pt>
                <c:pt idx="2229">
                  <c:v>22.8</c:v>
                </c:pt>
                <c:pt idx="2230">
                  <c:v>22.81</c:v>
                </c:pt>
                <c:pt idx="2231">
                  <c:v>22.82</c:v>
                </c:pt>
                <c:pt idx="2232">
                  <c:v>22.83</c:v>
                </c:pt>
                <c:pt idx="2233">
                  <c:v>22.84</c:v>
                </c:pt>
                <c:pt idx="2234">
                  <c:v>22.85</c:v>
                </c:pt>
                <c:pt idx="2235">
                  <c:v>22.86</c:v>
                </c:pt>
                <c:pt idx="2236">
                  <c:v>22.87</c:v>
                </c:pt>
                <c:pt idx="2237">
                  <c:v>22.88</c:v>
                </c:pt>
                <c:pt idx="2238">
                  <c:v>22.89</c:v>
                </c:pt>
                <c:pt idx="2239">
                  <c:v>22.9</c:v>
                </c:pt>
                <c:pt idx="2240">
                  <c:v>22.91</c:v>
                </c:pt>
                <c:pt idx="2241">
                  <c:v>22.92</c:v>
                </c:pt>
                <c:pt idx="2242">
                  <c:v>22.93</c:v>
                </c:pt>
                <c:pt idx="2243">
                  <c:v>22.94</c:v>
                </c:pt>
                <c:pt idx="2244">
                  <c:v>22.95</c:v>
                </c:pt>
                <c:pt idx="2245">
                  <c:v>22.96</c:v>
                </c:pt>
                <c:pt idx="2246">
                  <c:v>22.97</c:v>
                </c:pt>
                <c:pt idx="2247">
                  <c:v>22.98</c:v>
                </c:pt>
                <c:pt idx="2248">
                  <c:v>22.99</c:v>
                </c:pt>
                <c:pt idx="2249">
                  <c:v>23</c:v>
                </c:pt>
                <c:pt idx="2250">
                  <c:v>23.01</c:v>
                </c:pt>
                <c:pt idx="2251">
                  <c:v>23.02</c:v>
                </c:pt>
                <c:pt idx="2252">
                  <c:v>23.03</c:v>
                </c:pt>
                <c:pt idx="2253">
                  <c:v>23.04</c:v>
                </c:pt>
                <c:pt idx="2254">
                  <c:v>23.05</c:v>
                </c:pt>
                <c:pt idx="2255">
                  <c:v>23.06</c:v>
                </c:pt>
                <c:pt idx="2256">
                  <c:v>23.07</c:v>
                </c:pt>
                <c:pt idx="2257">
                  <c:v>23.08</c:v>
                </c:pt>
                <c:pt idx="2258">
                  <c:v>23.09</c:v>
                </c:pt>
                <c:pt idx="2259">
                  <c:v>23.1</c:v>
                </c:pt>
                <c:pt idx="2260">
                  <c:v>23.11</c:v>
                </c:pt>
                <c:pt idx="2261">
                  <c:v>23.12</c:v>
                </c:pt>
                <c:pt idx="2262">
                  <c:v>23.13</c:v>
                </c:pt>
                <c:pt idx="2263">
                  <c:v>23.14</c:v>
                </c:pt>
                <c:pt idx="2264">
                  <c:v>23.15</c:v>
                </c:pt>
                <c:pt idx="2265">
                  <c:v>23.16</c:v>
                </c:pt>
                <c:pt idx="2266">
                  <c:v>23.17</c:v>
                </c:pt>
                <c:pt idx="2267">
                  <c:v>23.18</c:v>
                </c:pt>
                <c:pt idx="2268">
                  <c:v>23.19</c:v>
                </c:pt>
                <c:pt idx="2269">
                  <c:v>23.2</c:v>
                </c:pt>
                <c:pt idx="2270">
                  <c:v>23.21</c:v>
                </c:pt>
                <c:pt idx="2271">
                  <c:v>23.22</c:v>
                </c:pt>
                <c:pt idx="2272">
                  <c:v>23.23</c:v>
                </c:pt>
                <c:pt idx="2273">
                  <c:v>23.24</c:v>
                </c:pt>
                <c:pt idx="2274">
                  <c:v>23.25</c:v>
                </c:pt>
                <c:pt idx="2275">
                  <c:v>23.26</c:v>
                </c:pt>
                <c:pt idx="2276">
                  <c:v>23.27</c:v>
                </c:pt>
                <c:pt idx="2277">
                  <c:v>23.28</c:v>
                </c:pt>
                <c:pt idx="2278">
                  <c:v>23.29</c:v>
                </c:pt>
                <c:pt idx="2279">
                  <c:v>23.3</c:v>
                </c:pt>
                <c:pt idx="2280">
                  <c:v>23.31</c:v>
                </c:pt>
                <c:pt idx="2281">
                  <c:v>23.32</c:v>
                </c:pt>
                <c:pt idx="2282">
                  <c:v>23.33</c:v>
                </c:pt>
                <c:pt idx="2283">
                  <c:v>23.34</c:v>
                </c:pt>
                <c:pt idx="2284">
                  <c:v>23.35</c:v>
                </c:pt>
                <c:pt idx="2285">
                  <c:v>23.36</c:v>
                </c:pt>
                <c:pt idx="2286">
                  <c:v>23.37</c:v>
                </c:pt>
                <c:pt idx="2287">
                  <c:v>23.38</c:v>
                </c:pt>
                <c:pt idx="2288">
                  <c:v>23.39</c:v>
                </c:pt>
                <c:pt idx="2289">
                  <c:v>23.4</c:v>
                </c:pt>
                <c:pt idx="2290">
                  <c:v>23.41</c:v>
                </c:pt>
                <c:pt idx="2291">
                  <c:v>23.42</c:v>
                </c:pt>
                <c:pt idx="2292">
                  <c:v>23.43</c:v>
                </c:pt>
                <c:pt idx="2293">
                  <c:v>23.44</c:v>
                </c:pt>
                <c:pt idx="2294">
                  <c:v>23.45</c:v>
                </c:pt>
                <c:pt idx="2295">
                  <c:v>23.46</c:v>
                </c:pt>
                <c:pt idx="2296">
                  <c:v>23.47</c:v>
                </c:pt>
                <c:pt idx="2297">
                  <c:v>23.48</c:v>
                </c:pt>
                <c:pt idx="2298">
                  <c:v>23.49</c:v>
                </c:pt>
                <c:pt idx="2299">
                  <c:v>23.5</c:v>
                </c:pt>
                <c:pt idx="2300">
                  <c:v>23.51</c:v>
                </c:pt>
                <c:pt idx="2301">
                  <c:v>23.52</c:v>
                </c:pt>
                <c:pt idx="2302">
                  <c:v>23.53</c:v>
                </c:pt>
                <c:pt idx="2303">
                  <c:v>23.54</c:v>
                </c:pt>
                <c:pt idx="2304">
                  <c:v>23.55</c:v>
                </c:pt>
                <c:pt idx="2305">
                  <c:v>23.56</c:v>
                </c:pt>
                <c:pt idx="2306">
                  <c:v>23.57</c:v>
                </c:pt>
                <c:pt idx="2307">
                  <c:v>23.58</c:v>
                </c:pt>
                <c:pt idx="2308">
                  <c:v>23.59</c:v>
                </c:pt>
                <c:pt idx="2309">
                  <c:v>23.6</c:v>
                </c:pt>
                <c:pt idx="2310">
                  <c:v>23.61</c:v>
                </c:pt>
                <c:pt idx="2311">
                  <c:v>23.62</c:v>
                </c:pt>
                <c:pt idx="2312">
                  <c:v>23.64</c:v>
                </c:pt>
                <c:pt idx="2313">
                  <c:v>23.65</c:v>
                </c:pt>
                <c:pt idx="2314">
                  <c:v>23.66</c:v>
                </c:pt>
                <c:pt idx="2315">
                  <c:v>23.67</c:v>
                </c:pt>
                <c:pt idx="2316">
                  <c:v>23.68</c:v>
                </c:pt>
                <c:pt idx="2317">
                  <c:v>23.69</c:v>
                </c:pt>
                <c:pt idx="2318">
                  <c:v>23.7</c:v>
                </c:pt>
                <c:pt idx="2319">
                  <c:v>23.71</c:v>
                </c:pt>
                <c:pt idx="2320">
                  <c:v>23.72</c:v>
                </c:pt>
                <c:pt idx="2321">
                  <c:v>23.73</c:v>
                </c:pt>
                <c:pt idx="2322">
                  <c:v>23.74</c:v>
                </c:pt>
                <c:pt idx="2323">
                  <c:v>23.75</c:v>
                </c:pt>
                <c:pt idx="2324">
                  <c:v>23.76</c:v>
                </c:pt>
                <c:pt idx="2325">
                  <c:v>23.77</c:v>
                </c:pt>
                <c:pt idx="2326">
                  <c:v>23.78</c:v>
                </c:pt>
                <c:pt idx="2327">
                  <c:v>23.79</c:v>
                </c:pt>
                <c:pt idx="2328">
                  <c:v>23.8</c:v>
                </c:pt>
                <c:pt idx="2329">
                  <c:v>23.81</c:v>
                </c:pt>
                <c:pt idx="2330">
                  <c:v>23.82</c:v>
                </c:pt>
                <c:pt idx="2331">
                  <c:v>23.83</c:v>
                </c:pt>
                <c:pt idx="2332">
                  <c:v>23.84</c:v>
                </c:pt>
                <c:pt idx="2333">
                  <c:v>23.85</c:v>
                </c:pt>
                <c:pt idx="2334">
                  <c:v>23.86</c:v>
                </c:pt>
                <c:pt idx="2335">
                  <c:v>23.87</c:v>
                </c:pt>
                <c:pt idx="2336">
                  <c:v>23.88</c:v>
                </c:pt>
                <c:pt idx="2337">
                  <c:v>23.89</c:v>
                </c:pt>
                <c:pt idx="2338">
                  <c:v>23.9</c:v>
                </c:pt>
                <c:pt idx="2339">
                  <c:v>23.91</c:v>
                </c:pt>
                <c:pt idx="2340">
                  <c:v>23.92</c:v>
                </c:pt>
                <c:pt idx="2341">
                  <c:v>23.93</c:v>
                </c:pt>
                <c:pt idx="2342">
                  <c:v>23.94</c:v>
                </c:pt>
                <c:pt idx="2343">
                  <c:v>23.95</c:v>
                </c:pt>
                <c:pt idx="2344">
                  <c:v>23.96</c:v>
                </c:pt>
                <c:pt idx="2345">
                  <c:v>23.97</c:v>
                </c:pt>
                <c:pt idx="2346">
                  <c:v>23.98</c:v>
                </c:pt>
                <c:pt idx="2347">
                  <c:v>23.99</c:v>
                </c:pt>
                <c:pt idx="2348">
                  <c:v>24</c:v>
                </c:pt>
                <c:pt idx="2349">
                  <c:v>24.01</c:v>
                </c:pt>
                <c:pt idx="2350">
                  <c:v>24.02</c:v>
                </c:pt>
                <c:pt idx="2351">
                  <c:v>24.03</c:v>
                </c:pt>
                <c:pt idx="2352">
                  <c:v>24.04</c:v>
                </c:pt>
                <c:pt idx="2353">
                  <c:v>24.05</c:v>
                </c:pt>
                <c:pt idx="2354">
                  <c:v>24.06</c:v>
                </c:pt>
                <c:pt idx="2355">
                  <c:v>24.07</c:v>
                </c:pt>
                <c:pt idx="2356">
                  <c:v>24.08</c:v>
                </c:pt>
                <c:pt idx="2357">
                  <c:v>24.09</c:v>
                </c:pt>
                <c:pt idx="2358">
                  <c:v>24.1</c:v>
                </c:pt>
                <c:pt idx="2359">
                  <c:v>24.11</c:v>
                </c:pt>
                <c:pt idx="2360">
                  <c:v>24.12</c:v>
                </c:pt>
                <c:pt idx="2361">
                  <c:v>24.13</c:v>
                </c:pt>
                <c:pt idx="2362">
                  <c:v>24.14</c:v>
                </c:pt>
                <c:pt idx="2363">
                  <c:v>24.15</c:v>
                </c:pt>
                <c:pt idx="2364">
                  <c:v>24.16</c:v>
                </c:pt>
                <c:pt idx="2365">
                  <c:v>24.17</c:v>
                </c:pt>
                <c:pt idx="2366">
                  <c:v>24.18</c:v>
                </c:pt>
                <c:pt idx="2367">
                  <c:v>24.2</c:v>
                </c:pt>
                <c:pt idx="2368">
                  <c:v>24.21</c:v>
                </c:pt>
                <c:pt idx="2369">
                  <c:v>24.22</c:v>
                </c:pt>
                <c:pt idx="2370">
                  <c:v>24.23</c:v>
                </c:pt>
                <c:pt idx="2371">
                  <c:v>24.24</c:v>
                </c:pt>
                <c:pt idx="2372">
                  <c:v>24.25</c:v>
                </c:pt>
                <c:pt idx="2373">
                  <c:v>24.26</c:v>
                </c:pt>
                <c:pt idx="2374">
                  <c:v>24.27</c:v>
                </c:pt>
                <c:pt idx="2375">
                  <c:v>24.28</c:v>
                </c:pt>
                <c:pt idx="2376">
                  <c:v>24.29</c:v>
                </c:pt>
                <c:pt idx="2377">
                  <c:v>24.3</c:v>
                </c:pt>
                <c:pt idx="2378">
                  <c:v>24.31</c:v>
                </c:pt>
                <c:pt idx="2379">
                  <c:v>24.32</c:v>
                </c:pt>
                <c:pt idx="2380">
                  <c:v>24.33</c:v>
                </c:pt>
                <c:pt idx="2381">
                  <c:v>24.34</c:v>
                </c:pt>
                <c:pt idx="2382">
                  <c:v>24.35</c:v>
                </c:pt>
                <c:pt idx="2383">
                  <c:v>24.36</c:v>
                </c:pt>
                <c:pt idx="2384">
                  <c:v>24.37</c:v>
                </c:pt>
                <c:pt idx="2385">
                  <c:v>24.38</c:v>
                </c:pt>
                <c:pt idx="2386">
                  <c:v>24.39</c:v>
                </c:pt>
                <c:pt idx="2387">
                  <c:v>24.4</c:v>
                </c:pt>
                <c:pt idx="2388">
                  <c:v>24.41</c:v>
                </c:pt>
                <c:pt idx="2389">
                  <c:v>24.42</c:v>
                </c:pt>
                <c:pt idx="2390">
                  <c:v>24.43</c:v>
                </c:pt>
                <c:pt idx="2391">
                  <c:v>24.44</c:v>
                </c:pt>
                <c:pt idx="2392">
                  <c:v>24.45</c:v>
                </c:pt>
                <c:pt idx="2393">
                  <c:v>24.46</c:v>
                </c:pt>
                <c:pt idx="2394">
                  <c:v>24.47</c:v>
                </c:pt>
                <c:pt idx="2395">
                  <c:v>24.49</c:v>
                </c:pt>
                <c:pt idx="2396">
                  <c:v>24.5</c:v>
                </c:pt>
                <c:pt idx="2397">
                  <c:v>24.51</c:v>
                </c:pt>
                <c:pt idx="2398">
                  <c:v>24.52</c:v>
                </c:pt>
                <c:pt idx="2399">
                  <c:v>24.53</c:v>
                </c:pt>
                <c:pt idx="2400">
                  <c:v>24.54</c:v>
                </c:pt>
                <c:pt idx="2401">
                  <c:v>24.55</c:v>
                </c:pt>
                <c:pt idx="2402">
                  <c:v>24.56</c:v>
                </c:pt>
                <c:pt idx="2403">
                  <c:v>24.57</c:v>
                </c:pt>
                <c:pt idx="2404">
                  <c:v>24.58</c:v>
                </c:pt>
                <c:pt idx="2405">
                  <c:v>24.59</c:v>
                </c:pt>
                <c:pt idx="2406">
                  <c:v>24.6</c:v>
                </c:pt>
                <c:pt idx="2407">
                  <c:v>24.61</c:v>
                </c:pt>
                <c:pt idx="2408">
                  <c:v>24.62</c:v>
                </c:pt>
                <c:pt idx="2409">
                  <c:v>24.63</c:v>
                </c:pt>
                <c:pt idx="2410">
                  <c:v>24.64</c:v>
                </c:pt>
                <c:pt idx="2411">
                  <c:v>24.65</c:v>
                </c:pt>
                <c:pt idx="2412">
                  <c:v>24.66</c:v>
                </c:pt>
                <c:pt idx="2413">
                  <c:v>24.67</c:v>
                </c:pt>
                <c:pt idx="2414">
                  <c:v>24.68</c:v>
                </c:pt>
                <c:pt idx="2415">
                  <c:v>24.69</c:v>
                </c:pt>
                <c:pt idx="2416">
                  <c:v>24.7</c:v>
                </c:pt>
                <c:pt idx="2417">
                  <c:v>24.71</c:v>
                </c:pt>
                <c:pt idx="2418">
                  <c:v>24.72</c:v>
                </c:pt>
                <c:pt idx="2419">
                  <c:v>24.73</c:v>
                </c:pt>
                <c:pt idx="2420">
                  <c:v>24.74</c:v>
                </c:pt>
                <c:pt idx="2421">
                  <c:v>24.75</c:v>
                </c:pt>
                <c:pt idx="2422">
                  <c:v>24.76</c:v>
                </c:pt>
                <c:pt idx="2423">
                  <c:v>24.77</c:v>
                </c:pt>
                <c:pt idx="2424">
                  <c:v>24.78</c:v>
                </c:pt>
                <c:pt idx="2425">
                  <c:v>24.79</c:v>
                </c:pt>
                <c:pt idx="2426">
                  <c:v>24.8</c:v>
                </c:pt>
                <c:pt idx="2427">
                  <c:v>24.81</c:v>
                </c:pt>
                <c:pt idx="2428">
                  <c:v>24.82</c:v>
                </c:pt>
                <c:pt idx="2429">
                  <c:v>24.83</c:v>
                </c:pt>
                <c:pt idx="2430">
                  <c:v>24.85</c:v>
                </c:pt>
                <c:pt idx="2431">
                  <c:v>24.86</c:v>
                </c:pt>
                <c:pt idx="2432">
                  <c:v>24.87</c:v>
                </c:pt>
                <c:pt idx="2433">
                  <c:v>24.88</c:v>
                </c:pt>
                <c:pt idx="2434">
                  <c:v>24.89</c:v>
                </c:pt>
                <c:pt idx="2435">
                  <c:v>24.9</c:v>
                </c:pt>
                <c:pt idx="2436">
                  <c:v>24.91</c:v>
                </c:pt>
                <c:pt idx="2437">
                  <c:v>24.92</c:v>
                </c:pt>
                <c:pt idx="2438">
                  <c:v>24.93</c:v>
                </c:pt>
                <c:pt idx="2439">
                  <c:v>24.94</c:v>
                </c:pt>
                <c:pt idx="2440">
                  <c:v>24.95</c:v>
                </c:pt>
                <c:pt idx="2441">
                  <c:v>24.96</c:v>
                </c:pt>
                <c:pt idx="2442">
                  <c:v>24.97</c:v>
                </c:pt>
                <c:pt idx="2443">
                  <c:v>24.98</c:v>
                </c:pt>
                <c:pt idx="2444">
                  <c:v>24.99</c:v>
                </c:pt>
                <c:pt idx="2445">
                  <c:v>25</c:v>
                </c:pt>
                <c:pt idx="2446">
                  <c:v>25.01</c:v>
                </c:pt>
                <c:pt idx="2447">
                  <c:v>25.02</c:v>
                </c:pt>
                <c:pt idx="2448">
                  <c:v>25.03</c:v>
                </c:pt>
                <c:pt idx="2449">
                  <c:v>25.04</c:v>
                </c:pt>
                <c:pt idx="2450">
                  <c:v>25.05</c:v>
                </c:pt>
                <c:pt idx="2451">
                  <c:v>25.06</c:v>
                </c:pt>
                <c:pt idx="2452">
                  <c:v>25.07</c:v>
                </c:pt>
                <c:pt idx="2453">
                  <c:v>25.08</c:v>
                </c:pt>
                <c:pt idx="2454">
                  <c:v>25.09</c:v>
                </c:pt>
                <c:pt idx="2455">
                  <c:v>25.1</c:v>
                </c:pt>
                <c:pt idx="2456">
                  <c:v>25.11</c:v>
                </c:pt>
                <c:pt idx="2457">
                  <c:v>25.12</c:v>
                </c:pt>
                <c:pt idx="2458">
                  <c:v>25.13</c:v>
                </c:pt>
                <c:pt idx="2459">
                  <c:v>25.14</c:v>
                </c:pt>
                <c:pt idx="2460">
                  <c:v>25.15</c:v>
                </c:pt>
                <c:pt idx="2461">
                  <c:v>25.16</c:v>
                </c:pt>
                <c:pt idx="2462">
                  <c:v>25.17</c:v>
                </c:pt>
                <c:pt idx="2463">
                  <c:v>25.18</c:v>
                </c:pt>
                <c:pt idx="2464">
                  <c:v>25.19</c:v>
                </c:pt>
                <c:pt idx="2465">
                  <c:v>25.2</c:v>
                </c:pt>
                <c:pt idx="2466">
                  <c:v>25.21</c:v>
                </c:pt>
                <c:pt idx="2467">
                  <c:v>25.22</c:v>
                </c:pt>
                <c:pt idx="2468">
                  <c:v>25.23</c:v>
                </c:pt>
                <c:pt idx="2469">
                  <c:v>25.24</c:v>
                </c:pt>
                <c:pt idx="2470">
                  <c:v>25.25</c:v>
                </c:pt>
                <c:pt idx="2471">
                  <c:v>25.26</c:v>
                </c:pt>
                <c:pt idx="2472">
                  <c:v>25.27</c:v>
                </c:pt>
                <c:pt idx="2473">
                  <c:v>25.28</c:v>
                </c:pt>
                <c:pt idx="2474">
                  <c:v>25.29</c:v>
                </c:pt>
                <c:pt idx="2475">
                  <c:v>25.3</c:v>
                </c:pt>
                <c:pt idx="2476">
                  <c:v>25.31</c:v>
                </c:pt>
                <c:pt idx="2477">
                  <c:v>25.32</c:v>
                </c:pt>
                <c:pt idx="2478">
                  <c:v>25.33</c:v>
                </c:pt>
                <c:pt idx="2479">
                  <c:v>25.35</c:v>
                </c:pt>
                <c:pt idx="2480">
                  <c:v>25.36</c:v>
                </c:pt>
                <c:pt idx="2481">
                  <c:v>25.37</c:v>
                </c:pt>
                <c:pt idx="2482">
                  <c:v>25.38</c:v>
                </c:pt>
                <c:pt idx="2483">
                  <c:v>25.39</c:v>
                </c:pt>
                <c:pt idx="2484">
                  <c:v>25.4</c:v>
                </c:pt>
                <c:pt idx="2485">
                  <c:v>25.41</c:v>
                </c:pt>
                <c:pt idx="2486">
                  <c:v>25.42</c:v>
                </c:pt>
                <c:pt idx="2487">
                  <c:v>25.43</c:v>
                </c:pt>
                <c:pt idx="2488">
                  <c:v>25.44</c:v>
                </c:pt>
                <c:pt idx="2489">
                  <c:v>25.45</c:v>
                </c:pt>
                <c:pt idx="2490">
                  <c:v>25.46</c:v>
                </c:pt>
                <c:pt idx="2491">
                  <c:v>25.47</c:v>
                </c:pt>
                <c:pt idx="2492">
                  <c:v>25.48</c:v>
                </c:pt>
                <c:pt idx="2493">
                  <c:v>25.49</c:v>
                </c:pt>
                <c:pt idx="2494">
                  <c:v>25.5</c:v>
                </c:pt>
                <c:pt idx="2495">
                  <c:v>25.51</c:v>
                </c:pt>
                <c:pt idx="2496">
                  <c:v>25.54</c:v>
                </c:pt>
                <c:pt idx="2497">
                  <c:v>25.55</c:v>
                </c:pt>
                <c:pt idx="2498">
                  <c:v>25.56</c:v>
                </c:pt>
                <c:pt idx="2499">
                  <c:v>25.57</c:v>
                </c:pt>
                <c:pt idx="2500">
                  <c:v>25.58</c:v>
                </c:pt>
                <c:pt idx="2501">
                  <c:v>25.59</c:v>
                </c:pt>
                <c:pt idx="2502">
                  <c:v>25.6</c:v>
                </c:pt>
                <c:pt idx="2503">
                  <c:v>25.61</c:v>
                </c:pt>
                <c:pt idx="2504">
                  <c:v>25.62</c:v>
                </c:pt>
                <c:pt idx="2505">
                  <c:v>25.63</c:v>
                </c:pt>
                <c:pt idx="2506">
                  <c:v>25.64</c:v>
                </c:pt>
                <c:pt idx="2507">
                  <c:v>25.65</c:v>
                </c:pt>
                <c:pt idx="2508">
                  <c:v>25.66</c:v>
                </c:pt>
                <c:pt idx="2509">
                  <c:v>25.67</c:v>
                </c:pt>
                <c:pt idx="2510">
                  <c:v>25.68</c:v>
                </c:pt>
                <c:pt idx="2511">
                  <c:v>25.69</c:v>
                </c:pt>
                <c:pt idx="2512">
                  <c:v>25.7</c:v>
                </c:pt>
                <c:pt idx="2513">
                  <c:v>25.71</c:v>
                </c:pt>
                <c:pt idx="2514">
                  <c:v>25.72</c:v>
                </c:pt>
                <c:pt idx="2515">
                  <c:v>25.73</c:v>
                </c:pt>
                <c:pt idx="2516">
                  <c:v>25.74</c:v>
                </c:pt>
                <c:pt idx="2517">
                  <c:v>25.75</c:v>
                </c:pt>
                <c:pt idx="2518">
                  <c:v>25.76</c:v>
                </c:pt>
                <c:pt idx="2519">
                  <c:v>25.77</c:v>
                </c:pt>
                <c:pt idx="2520">
                  <c:v>25.78</c:v>
                </c:pt>
                <c:pt idx="2521">
                  <c:v>25.79</c:v>
                </c:pt>
                <c:pt idx="2522">
                  <c:v>25.8</c:v>
                </c:pt>
                <c:pt idx="2523">
                  <c:v>25.81</c:v>
                </c:pt>
                <c:pt idx="2524">
                  <c:v>25.82</c:v>
                </c:pt>
                <c:pt idx="2525">
                  <c:v>25.83</c:v>
                </c:pt>
                <c:pt idx="2526">
                  <c:v>25.84</c:v>
                </c:pt>
                <c:pt idx="2527">
                  <c:v>25.85</c:v>
                </c:pt>
                <c:pt idx="2528">
                  <c:v>25.86</c:v>
                </c:pt>
                <c:pt idx="2529">
                  <c:v>25.87</c:v>
                </c:pt>
                <c:pt idx="2530">
                  <c:v>25.88</c:v>
                </c:pt>
                <c:pt idx="2531">
                  <c:v>25.89</c:v>
                </c:pt>
                <c:pt idx="2532">
                  <c:v>25.9</c:v>
                </c:pt>
                <c:pt idx="2533">
                  <c:v>25.91</c:v>
                </c:pt>
                <c:pt idx="2534">
                  <c:v>25.92</c:v>
                </c:pt>
                <c:pt idx="2535">
                  <c:v>25.93</c:v>
                </c:pt>
                <c:pt idx="2536">
                  <c:v>25.96</c:v>
                </c:pt>
                <c:pt idx="2537">
                  <c:v>25.97</c:v>
                </c:pt>
                <c:pt idx="2538">
                  <c:v>25.98</c:v>
                </c:pt>
                <c:pt idx="2539">
                  <c:v>25.99</c:v>
                </c:pt>
                <c:pt idx="2540">
                  <c:v>26</c:v>
                </c:pt>
                <c:pt idx="2541">
                  <c:v>26.01</c:v>
                </c:pt>
                <c:pt idx="2542">
                  <c:v>26.02</c:v>
                </c:pt>
                <c:pt idx="2543">
                  <c:v>26.03</c:v>
                </c:pt>
                <c:pt idx="2544">
                  <c:v>26.05</c:v>
                </c:pt>
                <c:pt idx="2545">
                  <c:v>26.06</c:v>
                </c:pt>
                <c:pt idx="2546">
                  <c:v>26.07</c:v>
                </c:pt>
                <c:pt idx="2547">
                  <c:v>26.08</c:v>
                </c:pt>
                <c:pt idx="2548">
                  <c:v>26.09</c:v>
                </c:pt>
                <c:pt idx="2549">
                  <c:v>26.1</c:v>
                </c:pt>
                <c:pt idx="2550">
                  <c:v>26.11</c:v>
                </c:pt>
                <c:pt idx="2551">
                  <c:v>26.12</c:v>
                </c:pt>
                <c:pt idx="2552">
                  <c:v>26.13</c:v>
                </c:pt>
                <c:pt idx="2553">
                  <c:v>26.14</c:v>
                </c:pt>
                <c:pt idx="2554">
                  <c:v>26.15</c:v>
                </c:pt>
                <c:pt idx="2555">
                  <c:v>26.16</c:v>
                </c:pt>
                <c:pt idx="2556">
                  <c:v>26.17</c:v>
                </c:pt>
                <c:pt idx="2557">
                  <c:v>26.18</c:v>
                </c:pt>
                <c:pt idx="2558">
                  <c:v>26.19</c:v>
                </c:pt>
                <c:pt idx="2559">
                  <c:v>26.2</c:v>
                </c:pt>
                <c:pt idx="2560">
                  <c:v>26.21</c:v>
                </c:pt>
                <c:pt idx="2561">
                  <c:v>26.22</c:v>
                </c:pt>
                <c:pt idx="2562">
                  <c:v>26.23</c:v>
                </c:pt>
                <c:pt idx="2563">
                  <c:v>26.24</c:v>
                </c:pt>
                <c:pt idx="2564">
                  <c:v>26.25</c:v>
                </c:pt>
                <c:pt idx="2565">
                  <c:v>26.26</c:v>
                </c:pt>
                <c:pt idx="2566">
                  <c:v>26.27</c:v>
                </c:pt>
                <c:pt idx="2567">
                  <c:v>26.28</c:v>
                </c:pt>
                <c:pt idx="2568">
                  <c:v>26.29</c:v>
                </c:pt>
                <c:pt idx="2569">
                  <c:v>26.3</c:v>
                </c:pt>
                <c:pt idx="2570">
                  <c:v>26.31</c:v>
                </c:pt>
                <c:pt idx="2571">
                  <c:v>26.32</c:v>
                </c:pt>
                <c:pt idx="2572">
                  <c:v>26.33</c:v>
                </c:pt>
                <c:pt idx="2573">
                  <c:v>26.34</c:v>
                </c:pt>
                <c:pt idx="2574">
                  <c:v>26.35</c:v>
                </c:pt>
                <c:pt idx="2575">
                  <c:v>26.36</c:v>
                </c:pt>
                <c:pt idx="2576">
                  <c:v>26.37</c:v>
                </c:pt>
                <c:pt idx="2577">
                  <c:v>26.38</c:v>
                </c:pt>
                <c:pt idx="2578">
                  <c:v>26.39</c:v>
                </c:pt>
                <c:pt idx="2579">
                  <c:v>26.4</c:v>
                </c:pt>
                <c:pt idx="2580">
                  <c:v>26.41</c:v>
                </c:pt>
                <c:pt idx="2581">
                  <c:v>26.42</c:v>
                </c:pt>
                <c:pt idx="2582">
                  <c:v>26.43</c:v>
                </c:pt>
                <c:pt idx="2583">
                  <c:v>26.44</c:v>
                </c:pt>
                <c:pt idx="2584">
                  <c:v>26.45</c:v>
                </c:pt>
                <c:pt idx="2585">
                  <c:v>26.46</c:v>
                </c:pt>
                <c:pt idx="2586">
                  <c:v>26.47</c:v>
                </c:pt>
                <c:pt idx="2587">
                  <c:v>26.48</c:v>
                </c:pt>
                <c:pt idx="2588">
                  <c:v>26.49</c:v>
                </c:pt>
                <c:pt idx="2589">
                  <c:v>26.5</c:v>
                </c:pt>
                <c:pt idx="2590">
                  <c:v>26.51</c:v>
                </c:pt>
                <c:pt idx="2591">
                  <c:v>26.52</c:v>
                </c:pt>
                <c:pt idx="2592">
                  <c:v>26.54</c:v>
                </c:pt>
                <c:pt idx="2593">
                  <c:v>26.55</c:v>
                </c:pt>
                <c:pt idx="2594">
                  <c:v>26.56</c:v>
                </c:pt>
                <c:pt idx="2595">
                  <c:v>26.57</c:v>
                </c:pt>
                <c:pt idx="2596">
                  <c:v>26.58</c:v>
                </c:pt>
                <c:pt idx="2597">
                  <c:v>26.59</c:v>
                </c:pt>
                <c:pt idx="2598">
                  <c:v>26.6</c:v>
                </c:pt>
                <c:pt idx="2599">
                  <c:v>26.61</c:v>
                </c:pt>
                <c:pt idx="2600">
                  <c:v>26.62</c:v>
                </c:pt>
                <c:pt idx="2601">
                  <c:v>26.63</c:v>
                </c:pt>
                <c:pt idx="2602">
                  <c:v>26.64</c:v>
                </c:pt>
                <c:pt idx="2603">
                  <c:v>26.65</c:v>
                </c:pt>
                <c:pt idx="2604">
                  <c:v>26.67</c:v>
                </c:pt>
                <c:pt idx="2605">
                  <c:v>26.68</c:v>
                </c:pt>
                <c:pt idx="2606">
                  <c:v>26.69</c:v>
                </c:pt>
                <c:pt idx="2607">
                  <c:v>26.7</c:v>
                </c:pt>
                <c:pt idx="2608">
                  <c:v>26.71</c:v>
                </c:pt>
                <c:pt idx="2609">
                  <c:v>26.72</c:v>
                </c:pt>
                <c:pt idx="2610">
                  <c:v>26.73</c:v>
                </c:pt>
                <c:pt idx="2611">
                  <c:v>26.74</c:v>
                </c:pt>
                <c:pt idx="2612">
                  <c:v>26.75</c:v>
                </c:pt>
                <c:pt idx="2613">
                  <c:v>26.76</c:v>
                </c:pt>
                <c:pt idx="2614">
                  <c:v>26.78</c:v>
                </c:pt>
                <c:pt idx="2615">
                  <c:v>26.79</c:v>
                </c:pt>
                <c:pt idx="2616">
                  <c:v>26.8</c:v>
                </c:pt>
                <c:pt idx="2617">
                  <c:v>26.81</c:v>
                </c:pt>
                <c:pt idx="2618">
                  <c:v>26.82</c:v>
                </c:pt>
                <c:pt idx="2619">
                  <c:v>26.83</c:v>
                </c:pt>
                <c:pt idx="2620">
                  <c:v>26.84</c:v>
                </c:pt>
                <c:pt idx="2621">
                  <c:v>26.85</c:v>
                </c:pt>
                <c:pt idx="2622">
                  <c:v>26.86</c:v>
                </c:pt>
                <c:pt idx="2623">
                  <c:v>26.87</c:v>
                </c:pt>
                <c:pt idx="2624">
                  <c:v>26.88</c:v>
                </c:pt>
                <c:pt idx="2625">
                  <c:v>26.89</c:v>
                </c:pt>
                <c:pt idx="2626">
                  <c:v>26.9</c:v>
                </c:pt>
                <c:pt idx="2627">
                  <c:v>26.91</c:v>
                </c:pt>
                <c:pt idx="2628">
                  <c:v>26.92</c:v>
                </c:pt>
                <c:pt idx="2629">
                  <c:v>26.93</c:v>
                </c:pt>
                <c:pt idx="2630">
                  <c:v>26.94</c:v>
                </c:pt>
                <c:pt idx="2631">
                  <c:v>26.95</c:v>
                </c:pt>
                <c:pt idx="2632">
                  <c:v>26.96</c:v>
                </c:pt>
                <c:pt idx="2633">
                  <c:v>26.97</c:v>
                </c:pt>
                <c:pt idx="2634">
                  <c:v>26.98</c:v>
                </c:pt>
                <c:pt idx="2635">
                  <c:v>26.99</c:v>
                </c:pt>
                <c:pt idx="2636">
                  <c:v>27</c:v>
                </c:pt>
                <c:pt idx="2637">
                  <c:v>27.01</c:v>
                </c:pt>
                <c:pt idx="2638">
                  <c:v>27.02</c:v>
                </c:pt>
                <c:pt idx="2639">
                  <c:v>27.03</c:v>
                </c:pt>
                <c:pt idx="2640">
                  <c:v>27.04</c:v>
                </c:pt>
                <c:pt idx="2641">
                  <c:v>27.05</c:v>
                </c:pt>
                <c:pt idx="2642">
                  <c:v>27.06</c:v>
                </c:pt>
                <c:pt idx="2643">
                  <c:v>27.07</c:v>
                </c:pt>
                <c:pt idx="2644">
                  <c:v>27.08</c:v>
                </c:pt>
                <c:pt idx="2645">
                  <c:v>27.09</c:v>
                </c:pt>
                <c:pt idx="2646">
                  <c:v>27.1</c:v>
                </c:pt>
                <c:pt idx="2647">
                  <c:v>27.11</c:v>
                </c:pt>
                <c:pt idx="2648">
                  <c:v>27.12</c:v>
                </c:pt>
                <c:pt idx="2649">
                  <c:v>27.13</c:v>
                </c:pt>
                <c:pt idx="2650">
                  <c:v>27.14</c:v>
                </c:pt>
                <c:pt idx="2651">
                  <c:v>27.15</c:v>
                </c:pt>
                <c:pt idx="2652">
                  <c:v>27.16</c:v>
                </c:pt>
                <c:pt idx="2653">
                  <c:v>27.17</c:v>
                </c:pt>
                <c:pt idx="2654">
                  <c:v>27.18</c:v>
                </c:pt>
                <c:pt idx="2655">
                  <c:v>27.19</c:v>
                </c:pt>
                <c:pt idx="2656">
                  <c:v>27.2</c:v>
                </c:pt>
                <c:pt idx="2657">
                  <c:v>27.21</c:v>
                </c:pt>
                <c:pt idx="2658">
                  <c:v>27.22</c:v>
                </c:pt>
                <c:pt idx="2659">
                  <c:v>27.23</c:v>
                </c:pt>
                <c:pt idx="2660">
                  <c:v>27.24</c:v>
                </c:pt>
                <c:pt idx="2661">
                  <c:v>27.25</c:v>
                </c:pt>
                <c:pt idx="2662">
                  <c:v>27.26</c:v>
                </c:pt>
                <c:pt idx="2663">
                  <c:v>27.27</c:v>
                </c:pt>
                <c:pt idx="2664">
                  <c:v>27.28</c:v>
                </c:pt>
                <c:pt idx="2665">
                  <c:v>27.29</c:v>
                </c:pt>
                <c:pt idx="2666">
                  <c:v>27.3</c:v>
                </c:pt>
                <c:pt idx="2667">
                  <c:v>27.31</c:v>
                </c:pt>
                <c:pt idx="2668">
                  <c:v>27.32</c:v>
                </c:pt>
                <c:pt idx="2669">
                  <c:v>27.33</c:v>
                </c:pt>
                <c:pt idx="2670">
                  <c:v>27.34</c:v>
                </c:pt>
                <c:pt idx="2671">
                  <c:v>27.35</c:v>
                </c:pt>
                <c:pt idx="2672">
                  <c:v>27.36</c:v>
                </c:pt>
                <c:pt idx="2673">
                  <c:v>27.37</c:v>
                </c:pt>
                <c:pt idx="2674">
                  <c:v>27.39</c:v>
                </c:pt>
                <c:pt idx="2675">
                  <c:v>27.4</c:v>
                </c:pt>
                <c:pt idx="2676">
                  <c:v>27.41</c:v>
                </c:pt>
                <c:pt idx="2677">
                  <c:v>27.43</c:v>
                </c:pt>
                <c:pt idx="2678">
                  <c:v>27.44</c:v>
                </c:pt>
                <c:pt idx="2679">
                  <c:v>27.45</c:v>
                </c:pt>
                <c:pt idx="2680">
                  <c:v>27.46</c:v>
                </c:pt>
                <c:pt idx="2681">
                  <c:v>27.47</c:v>
                </c:pt>
                <c:pt idx="2682">
                  <c:v>27.48</c:v>
                </c:pt>
                <c:pt idx="2683">
                  <c:v>27.49</c:v>
                </c:pt>
                <c:pt idx="2684">
                  <c:v>27.5</c:v>
                </c:pt>
                <c:pt idx="2685">
                  <c:v>27.51</c:v>
                </c:pt>
                <c:pt idx="2686">
                  <c:v>27.53</c:v>
                </c:pt>
                <c:pt idx="2687">
                  <c:v>27.54</c:v>
                </c:pt>
                <c:pt idx="2688">
                  <c:v>27.55</c:v>
                </c:pt>
                <c:pt idx="2689">
                  <c:v>27.56</c:v>
                </c:pt>
                <c:pt idx="2690">
                  <c:v>27.57</c:v>
                </c:pt>
                <c:pt idx="2691">
                  <c:v>27.58</c:v>
                </c:pt>
                <c:pt idx="2692">
                  <c:v>27.59</c:v>
                </c:pt>
                <c:pt idx="2693">
                  <c:v>27.6</c:v>
                </c:pt>
                <c:pt idx="2694">
                  <c:v>27.61</c:v>
                </c:pt>
                <c:pt idx="2695">
                  <c:v>27.62</c:v>
                </c:pt>
                <c:pt idx="2696">
                  <c:v>27.63</c:v>
                </c:pt>
                <c:pt idx="2697">
                  <c:v>27.64</c:v>
                </c:pt>
                <c:pt idx="2698">
                  <c:v>27.65</c:v>
                </c:pt>
                <c:pt idx="2699">
                  <c:v>27.66</c:v>
                </c:pt>
                <c:pt idx="2700">
                  <c:v>27.68</c:v>
                </c:pt>
                <c:pt idx="2701">
                  <c:v>27.69</c:v>
                </c:pt>
                <c:pt idx="2702">
                  <c:v>27.7</c:v>
                </c:pt>
                <c:pt idx="2703">
                  <c:v>27.71</c:v>
                </c:pt>
                <c:pt idx="2704">
                  <c:v>27.72</c:v>
                </c:pt>
                <c:pt idx="2705">
                  <c:v>27.73</c:v>
                </c:pt>
                <c:pt idx="2706">
                  <c:v>27.74</c:v>
                </c:pt>
                <c:pt idx="2707">
                  <c:v>27.75</c:v>
                </c:pt>
                <c:pt idx="2708">
                  <c:v>27.76</c:v>
                </c:pt>
                <c:pt idx="2709">
                  <c:v>27.77</c:v>
                </c:pt>
                <c:pt idx="2710">
                  <c:v>27.78</c:v>
                </c:pt>
                <c:pt idx="2711">
                  <c:v>27.79</c:v>
                </c:pt>
                <c:pt idx="2712">
                  <c:v>27.8</c:v>
                </c:pt>
                <c:pt idx="2713">
                  <c:v>27.81</c:v>
                </c:pt>
                <c:pt idx="2714">
                  <c:v>27.82</c:v>
                </c:pt>
                <c:pt idx="2715">
                  <c:v>27.83</c:v>
                </c:pt>
                <c:pt idx="2716">
                  <c:v>27.84</c:v>
                </c:pt>
                <c:pt idx="2717">
                  <c:v>27.85</c:v>
                </c:pt>
                <c:pt idx="2718">
                  <c:v>27.86</c:v>
                </c:pt>
                <c:pt idx="2719">
                  <c:v>27.87</c:v>
                </c:pt>
                <c:pt idx="2720">
                  <c:v>27.88</c:v>
                </c:pt>
                <c:pt idx="2721">
                  <c:v>27.89</c:v>
                </c:pt>
                <c:pt idx="2722">
                  <c:v>27.9</c:v>
                </c:pt>
                <c:pt idx="2723">
                  <c:v>27.91</c:v>
                </c:pt>
                <c:pt idx="2724">
                  <c:v>27.92</c:v>
                </c:pt>
                <c:pt idx="2725">
                  <c:v>27.93</c:v>
                </c:pt>
                <c:pt idx="2726">
                  <c:v>27.94</c:v>
                </c:pt>
                <c:pt idx="2727">
                  <c:v>27.95</c:v>
                </c:pt>
                <c:pt idx="2728">
                  <c:v>27.96</c:v>
                </c:pt>
                <c:pt idx="2729">
                  <c:v>27.97</c:v>
                </c:pt>
                <c:pt idx="2730">
                  <c:v>27.98</c:v>
                </c:pt>
                <c:pt idx="2731">
                  <c:v>27.99</c:v>
                </c:pt>
                <c:pt idx="2732">
                  <c:v>28</c:v>
                </c:pt>
                <c:pt idx="2733">
                  <c:v>28.01</c:v>
                </c:pt>
                <c:pt idx="2734">
                  <c:v>28.02</c:v>
                </c:pt>
                <c:pt idx="2735">
                  <c:v>28.03</c:v>
                </c:pt>
                <c:pt idx="2736">
                  <c:v>28.04</c:v>
                </c:pt>
                <c:pt idx="2737">
                  <c:v>28.05</c:v>
                </c:pt>
                <c:pt idx="2738">
                  <c:v>28.06</c:v>
                </c:pt>
                <c:pt idx="2739">
                  <c:v>28.07</c:v>
                </c:pt>
                <c:pt idx="2740">
                  <c:v>28.08</c:v>
                </c:pt>
                <c:pt idx="2741">
                  <c:v>28.09</c:v>
                </c:pt>
                <c:pt idx="2742">
                  <c:v>28.1</c:v>
                </c:pt>
                <c:pt idx="2743">
                  <c:v>28.12</c:v>
                </c:pt>
                <c:pt idx="2744">
                  <c:v>28.13</c:v>
                </c:pt>
                <c:pt idx="2745">
                  <c:v>28.14</c:v>
                </c:pt>
                <c:pt idx="2746">
                  <c:v>28.15</c:v>
                </c:pt>
                <c:pt idx="2747">
                  <c:v>28.16</c:v>
                </c:pt>
                <c:pt idx="2748">
                  <c:v>28.17</c:v>
                </c:pt>
                <c:pt idx="2749">
                  <c:v>28.18</c:v>
                </c:pt>
                <c:pt idx="2750">
                  <c:v>28.19</c:v>
                </c:pt>
                <c:pt idx="2751">
                  <c:v>28.2</c:v>
                </c:pt>
                <c:pt idx="2752">
                  <c:v>28.21</c:v>
                </c:pt>
                <c:pt idx="2753">
                  <c:v>28.23</c:v>
                </c:pt>
                <c:pt idx="2754">
                  <c:v>28.24</c:v>
                </c:pt>
                <c:pt idx="2755">
                  <c:v>28.25</c:v>
                </c:pt>
                <c:pt idx="2756">
                  <c:v>28.26</c:v>
                </c:pt>
                <c:pt idx="2757">
                  <c:v>28.27</c:v>
                </c:pt>
                <c:pt idx="2758">
                  <c:v>28.28</c:v>
                </c:pt>
                <c:pt idx="2759">
                  <c:v>28.29</c:v>
                </c:pt>
                <c:pt idx="2760">
                  <c:v>28.3</c:v>
                </c:pt>
                <c:pt idx="2761">
                  <c:v>28.31</c:v>
                </c:pt>
                <c:pt idx="2762">
                  <c:v>28.32</c:v>
                </c:pt>
                <c:pt idx="2763">
                  <c:v>28.33</c:v>
                </c:pt>
                <c:pt idx="2764">
                  <c:v>28.34</c:v>
                </c:pt>
                <c:pt idx="2765">
                  <c:v>28.35</c:v>
                </c:pt>
                <c:pt idx="2766">
                  <c:v>28.36</c:v>
                </c:pt>
                <c:pt idx="2767">
                  <c:v>28.37</c:v>
                </c:pt>
                <c:pt idx="2768">
                  <c:v>28.38</c:v>
                </c:pt>
                <c:pt idx="2769">
                  <c:v>28.39</c:v>
                </c:pt>
                <c:pt idx="2770">
                  <c:v>28.4</c:v>
                </c:pt>
                <c:pt idx="2771">
                  <c:v>28.41</c:v>
                </c:pt>
                <c:pt idx="2772">
                  <c:v>28.42</c:v>
                </c:pt>
                <c:pt idx="2773">
                  <c:v>28.43</c:v>
                </c:pt>
                <c:pt idx="2774">
                  <c:v>28.44</c:v>
                </c:pt>
                <c:pt idx="2775">
                  <c:v>28.45</c:v>
                </c:pt>
                <c:pt idx="2776">
                  <c:v>28.46</c:v>
                </c:pt>
                <c:pt idx="2777">
                  <c:v>28.47</c:v>
                </c:pt>
                <c:pt idx="2778">
                  <c:v>28.48</c:v>
                </c:pt>
                <c:pt idx="2779">
                  <c:v>28.5</c:v>
                </c:pt>
                <c:pt idx="2780">
                  <c:v>28.51</c:v>
                </c:pt>
                <c:pt idx="2781">
                  <c:v>28.52</c:v>
                </c:pt>
                <c:pt idx="2782">
                  <c:v>28.53</c:v>
                </c:pt>
                <c:pt idx="2783">
                  <c:v>28.54</c:v>
                </c:pt>
                <c:pt idx="2784">
                  <c:v>28.55</c:v>
                </c:pt>
                <c:pt idx="2785">
                  <c:v>28.56</c:v>
                </c:pt>
                <c:pt idx="2786">
                  <c:v>28.57</c:v>
                </c:pt>
                <c:pt idx="2787">
                  <c:v>28.58</c:v>
                </c:pt>
                <c:pt idx="2788">
                  <c:v>28.59</c:v>
                </c:pt>
                <c:pt idx="2789">
                  <c:v>28.6</c:v>
                </c:pt>
                <c:pt idx="2790">
                  <c:v>28.61</c:v>
                </c:pt>
                <c:pt idx="2791">
                  <c:v>28.62</c:v>
                </c:pt>
                <c:pt idx="2792">
                  <c:v>28.63</c:v>
                </c:pt>
                <c:pt idx="2793">
                  <c:v>28.64</c:v>
                </c:pt>
                <c:pt idx="2794">
                  <c:v>28.65</c:v>
                </c:pt>
                <c:pt idx="2795">
                  <c:v>28.66</c:v>
                </c:pt>
                <c:pt idx="2796">
                  <c:v>28.67</c:v>
                </c:pt>
                <c:pt idx="2797">
                  <c:v>28.68</c:v>
                </c:pt>
                <c:pt idx="2798">
                  <c:v>28.69</c:v>
                </c:pt>
                <c:pt idx="2799">
                  <c:v>28.7</c:v>
                </c:pt>
                <c:pt idx="2800">
                  <c:v>28.71</c:v>
                </c:pt>
                <c:pt idx="2801">
                  <c:v>28.72</c:v>
                </c:pt>
                <c:pt idx="2802">
                  <c:v>28.73</c:v>
                </c:pt>
                <c:pt idx="2803">
                  <c:v>28.74</c:v>
                </c:pt>
                <c:pt idx="2804">
                  <c:v>28.75</c:v>
                </c:pt>
                <c:pt idx="2805">
                  <c:v>28.76</c:v>
                </c:pt>
                <c:pt idx="2806">
                  <c:v>28.77</c:v>
                </c:pt>
                <c:pt idx="2807">
                  <c:v>28.78</c:v>
                </c:pt>
                <c:pt idx="2808">
                  <c:v>28.79</c:v>
                </c:pt>
                <c:pt idx="2809">
                  <c:v>28.8</c:v>
                </c:pt>
                <c:pt idx="2810">
                  <c:v>28.81</c:v>
                </c:pt>
                <c:pt idx="2811">
                  <c:v>28.82</c:v>
                </c:pt>
                <c:pt idx="2812">
                  <c:v>28.83</c:v>
                </c:pt>
                <c:pt idx="2813">
                  <c:v>28.84</c:v>
                </c:pt>
                <c:pt idx="2814">
                  <c:v>28.85</c:v>
                </c:pt>
                <c:pt idx="2815">
                  <c:v>28.86</c:v>
                </c:pt>
                <c:pt idx="2816">
                  <c:v>28.87</c:v>
                </c:pt>
                <c:pt idx="2817">
                  <c:v>28.88</c:v>
                </c:pt>
                <c:pt idx="2818">
                  <c:v>28.89</c:v>
                </c:pt>
                <c:pt idx="2819">
                  <c:v>28.9</c:v>
                </c:pt>
                <c:pt idx="2820">
                  <c:v>28.91</c:v>
                </c:pt>
                <c:pt idx="2821">
                  <c:v>28.92</c:v>
                </c:pt>
                <c:pt idx="2822">
                  <c:v>28.93</c:v>
                </c:pt>
                <c:pt idx="2823">
                  <c:v>28.94</c:v>
                </c:pt>
                <c:pt idx="2824">
                  <c:v>28.95</c:v>
                </c:pt>
                <c:pt idx="2825">
                  <c:v>28.96</c:v>
                </c:pt>
                <c:pt idx="2826">
                  <c:v>28.97</c:v>
                </c:pt>
                <c:pt idx="2827">
                  <c:v>28.99</c:v>
                </c:pt>
                <c:pt idx="2828">
                  <c:v>29.01</c:v>
                </c:pt>
                <c:pt idx="2829">
                  <c:v>29.04</c:v>
                </c:pt>
                <c:pt idx="2830">
                  <c:v>29.05</c:v>
                </c:pt>
                <c:pt idx="2831">
                  <c:v>29.06</c:v>
                </c:pt>
                <c:pt idx="2832">
                  <c:v>29.07</c:v>
                </c:pt>
                <c:pt idx="2833">
                  <c:v>29.08</c:v>
                </c:pt>
                <c:pt idx="2834">
                  <c:v>29.09</c:v>
                </c:pt>
                <c:pt idx="2835">
                  <c:v>29.1</c:v>
                </c:pt>
                <c:pt idx="2836">
                  <c:v>29.11</c:v>
                </c:pt>
                <c:pt idx="2837">
                  <c:v>29.13</c:v>
                </c:pt>
                <c:pt idx="2838">
                  <c:v>29.14</c:v>
                </c:pt>
                <c:pt idx="2839">
                  <c:v>29.15</c:v>
                </c:pt>
                <c:pt idx="2840">
                  <c:v>29.16</c:v>
                </c:pt>
                <c:pt idx="2841">
                  <c:v>29.17</c:v>
                </c:pt>
                <c:pt idx="2842">
                  <c:v>29.18</c:v>
                </c:pt>
                <c:pt idx="2843">
                  <c:v>29.19</c:v>
                </c:pt>
                <c:pt idx="2844">
                  <c:v>29.2</c:v>
                </c:pt>
                <c:pt idx="2845">
                  <c:v>29.21</c:v>
                </c:pt>
                <c:pt idx="2846">
                  <c:v>29.23</c:v>
                </c:pt>
                <c:pt idx="2847">
                  <c:v>29.24</c:v>
                </c:pt>
                <c:pt idx="2848">
                  <c:v>29.25</c:v>
                </c:pt>
                <c:pt idx="2849">
                  <c:v>29.26</c:v>
                </c:pt>
                <c:pt idx="2850">
                  <c:v>29.28</c:v>
                </c:pt>
                <c:pt idx="2851">
                  <c:v>29.29</c:v>
                </c:pt>
                <c:pt idx="2852">
                  <c:v>29.3</c:v>
                </c:pt>
                <c:pt idx="2853">
                  <c:v>29.31</c:v>
                </c:pt>
                <c:pt idx="2854">
                  <c:v>29.32</c:v>
                </c:pt>
                <c:pt idx="2855">
                  <c:v>29.33</c:v>
                </c:pt>
                <c:pt idx="2856">
                  <c:v>29.34</c:v>
                </c:pt>
                <c:pt idx="2857">
                  <c:v>29.35</c:v>
                </c:pt>
                <c:pt idx="2858">
                  <c:v>29.36</c:v>
                </c:pt>
                <c:pt idx="2859">
                  <c:v>29.37</c:v>
                </c:pt>
                <c:pt idx="2860">
                  <c:v>29.38</c:v>
                </c:pt>
                <c:pt idx="2861">
                  <c:v>29.39</c:v>
                </c:pt>
                <c:pt idx="2862">
                  <c:v>29.41</c:v>
                </c:pt>
                <c:pt idx="2863">
                  <c:v>29.42</c:v>
                </c:pt>
                <c:pt idx="2864">
                  <c:v>29.43</c:v>
                </c:pt>
                <c:pt idx="2865">
                  <c:v>29.44</c:v>
                </c:pt>
                <c:pt idx="2866">
                  <c:v>29.45</c:v>
                </c:pt>
                <c:pt idx="2867">
                  <c:v>29.47</c:v>
                </c:pt>
                <c:pt idx="2868">
                  <c:v>29.49</c:v>
                </c:pt>
                <c:pt idx="2869">
                  <c:v>29.5</c:v>
                </c:pt>
                <c:pt idx="2870">
                  <c:v>29.51</c:v>
                </c:pt>
                <c:pt idx="2871">
                  <c:v>29.52</c:v>
                </c:pt>
                <c:pt idx="2872">
                  <c:v>29.53</c:v>
                </c:pt>
                <c:pt idx="2873">
                  <c:v>29.54</c:v>
                </c:pt>
                <c:pt idx="2874">
                  <c:v>29.55</c:v>
                </c:pt>
                <c:pt idx="2875">
                  <c:v>29.56</c:v>
                </c:pt>
                <c:pt idx="2876">
                  <c:v>29.57</c:v>
                </c:pt>
                <c:pt idx="2877">
                  <c:v>29.58</c:v>
                </c:pt>
                <c:pt idx="2878">
                  <c:v>29.59</c:v>
                </c:pt>
                <c:pt idx="2879">
                  <c:v>29.6</c:v>
                </c:pt>
                <c:pt idx="2880">
                  <c:v>29.62</c:v>
                </c:pt>
                <c:pt idx="2881">
                  <c:v>29.64</c:v>
                </c:pt>
                <c:pt idx="2882">
                  <c:v>29.66</c:v>
                </c:pt>
                <c:pt idx="2883">
                  <c:v>29.68</c:v>
                </c:pt>
                <c:pt idx="2884">
                  <c:v>29.69</c:v>
                </c:pt>
                <c:pt idx="2885">
                  <c:v>29.7</c:v>
                </c:pt>
                <c:pt idx="2886">
                  <c:v>29.71</c:v>
                </c:pt>
                <c:pt idx="2887">
                  <c:v>29.72</c:v>
                </c:pt>
                <c:pt idx="2888">
                  <c:v>29.73</c:v>
                </c:pt>
                <c:pt idx="2889">
                  <c:v>29.75</c:v>
                </c:pt>
                <c:pt idx="2890">
                  <c:v>29.76</c:v>
                </c:pt>
                <c:pt idx="2891">
                  <c:v>29.77</c:v>
                </c:pt>
                <c:pt idx="2892">
                  <c:v>29.78</c:v>
                </c:pt>
                <c:pt idx="2893">
                  <c:v>29.79</c:v>
                </c:pt>
                <c:pt idx="2894">
                  <c:v>29.8</c:v>
                </c:pt>
                <c:pt idx="2895">
                  <c:v>29.81</c:v>
                </c:pt>
                <c:pt idx="2896">
                  <c:v>29.82</c:v>
                </c:pt>
                <c:pt idx="2897">
                  <c:v>29.83</c:v>
                </c:pt>
                <c:pt idx="2898">
                  <c:v>29.84</c:v>
                </c:pt>
                <c:pt idx="2899">
                  <c:v>29.86</c:v>
                </c:pt>
                <c:pt idx="2900">
                  <c:v>29.87</c:v>
                </c:pt>
                <c:pt idx="2901">
                  <c:v>29.88</c:v>
                </c:pt>
                <c:pt idx="2902">
                  <c:v>29.89</c:v>
                </c:pt>
                <c:pt idx="2903">
                  <c:v>29.9</c:v>
                </c:pt>
                <c:pt idx="2904">
                  <c:v>29.91</c:v>
                </c:pt>
                <c:pt idx="2905">
                  <c:v>29.92</c:v>
                </c:pt>
                <c:pt idx="2906">
                  <c:v>29.93</c:v>
                </c:pt>
                <c:pt idx="2907">
                  <c:v>29.94</c:v>
                </c:pt>
                <c:pt idx="2908">
                  <c:v>29.95</c:v>
                </c:pt>
                <c:pt idx="2909">
                  <c:v>29.96</c:v>
                </c:pt>
                <c:pt idx="2910">
                  <c:v>29.97</c:v>
                </c:pt>
                <c:pt idx="2911">
                  <c:v>29.98</c:v>
                </c:pt>
                <c:pt idx="2912">
                  <c:v>29.99</c:v>
                </c:pt>
                <c:pt idx="2913">
                  <c:v>30</c:v>
                </c:pt>
                <c:pt idx="2914">
                  <c:v>30.01</c:v>
                </c:pt>
                <c:pt idx="2915">
                  <c:v>30.02</c:v>
                </c:pt>
                <c:pt idx="2916">
                  <c:v>30.03</c:v>
                </c:pt>
                <c:pt idx="2917">
                  <c:v>30.04</c:v>
                </c:pt>
                <c:pt idx="2918">
                  <c:v>30.05</c:v>
                </c:pt>
                <c:pt idx="2919">
                  <c:v>30.06</c:v>
                </c:pt>
                <c:pt idx="2920">
                  <c:v>30.07</c:v>
                </c:pt>
                <c:pt idx="2921">
                  <c:v>30.08</c:v>
                </c:pt>
                <c:pt idx="2922">
                  <c:v>30.09</c:v>
                </c:pt>
                <c:pt idx="2923">
                  <c:v>30.11</c:v>
                </c:pt>
                <c:pt idx="2924">
                  <c:v>30.13</c:v>
                </c:pt>
                <c:pt idx="2925">
                  <c:v>30.14</c:v>
                </c:pt>
                <c:pt idx="2926">
                  <c:v>30.15</c:v>
                </c:pt>
                <c:pt idx="2927">
                  <c:v>30.16</c:v>
                </c:pt>
                <c:pt idx="2928">
                  <c:v>30.17</c:v>
                </c:pt>
                <c:pt idx="2929">
                  <c:v>30.18</c:v>
                </c:pt>
                <c:pt idx="2930">
                  <c:v>30.19</c:v>
                </c:pt>
                <c:pt idx="2931">
                  <c:v>30.2</c:v>
                </c:pt>
                <c:pt idx="2932">
                  <c:v>30.21</c:v>
                </c:pt>
                <c:pt idx="2933">
                  <c:v>30.22</c:v>
                </c:pt>
                <c:pt idx="2934">
                  <c:v>30.23</c:v>
                </c:pt>
                <c:pt idx="2935">
                  <c:v>30.24</c:v>
                </c:pt>
                <c:pt idx="2936">
                  <c:v>30.27</c:v>
                </c:pt>
                <c:pt idx="2937">
                  <c:v>30.28</c:v>
                </c:pt>
                <c:pt idx="2938">
                  <c:v>30.3</c:v>
                </c:pt>
                <c:pt idx="2939">
                  <c:v>30.31</c:v>
                </c:pt>
                <c:pt idx="2940">
                  <c:v>30.32</c:v>
                </c:pt>
                <c:pt idx="2941">
                  <c:v>30.33</c:v>
                </c:pt>
                <c:pt idx="2942">
                  <c:v>30.34</c:v>
                </c:pt>
                <c:pt idx="2943">
                  <c:v>30.36</c:v>
                </c:pt>
                <c:pt idx="2944">
                  <c:v>30.37</c:v>
                </c:pt>
                <c:pt idx="2945">
                  <c:v>30.38</c:v>
                </c:pt>
                <c:pt idx="2946">
                  <c:v>30.39</c:v>
                </c:pt>
                <c:pt idx="2947">
                  <c:v>30.4</c:v>
                </c:pt>
                <c:pt idx="2948">
                  <c:v>30.41</c:v>
                </c:pt>
                <c:pt idx="2949">
                  <c:v>30.42</c:v>
                </c:pt>
                <c:pt idx="2950">
                  <c:v>30.43</c:v>
                </c:pt>
                <c:pt idx="2951">
                  <c:v>30.45</c:v>
                </c:pt>
                <c:pt idx="2952">
                  <c:v>30.47</c:v>
                </c:pt>
                <c:pt idx="2953">
                  <c:v>30.48</c:v>
                </c:pt>
                <c:pt idx="2954">
                  <c:v>30.49</c:v>
                </c:pt>
                <c:pt idx="2955">
                  <c:v>30.5</c:v>
                </c:pt>
                <c:pt idx="2956">
                  <c:v>30.51</c:v>
                </c:pt>
                <c:pt idx="2957">
                  <c:v>30.52</c:v>
                </c:pt>
                <c:pt idx="2958">
                  <c:v>30.53</c:v>
                </c:pt>
                <c:pt idx="2959">
                  <c:v>30.54</c:v>
                </c:pt>
                <c:pt idx="2960">
                  <c:v>30.55</c:v>
                </c:pt>
                <c:pt idx="2961">
                  <c:v>30.56</c:v>
                </c:pt>
                <c:pt idx="2962">
                  <c:v>30.57</c:v>
                </c:pt>
                <c:pt idx="2963">
                  <c:v>30.58</c:v>
                </c:pt>
                <c:pt idx="2964">
                  <c:v>30.59</c:v>
                </c:pt>
                <c:pt idx="2965">
                  <c:v>30.6</c:v>
                </c:pt>
                <c:pt idx="2966">
                  <c:v>30.61</c:v>
                </c:pt>
                <c:pt idx="2967">
                  <c:v>30.62</c:v>
                </c:pt>
                <c:pt idx="2968">
                  <c:v>30.63</c:v>
                </c:pt>
                <c:pt idx="2969">
                  <c:v>30.65</c:v>
                </c:pt>
                <c:pt idx="2970">
                  <c:v>30.66</c:v>
                </c:pt>
                <c:pt idx="2971">
                  <c:v>30.67</c:v>
                </c:pt>
                <c:pt idx="2972">
                  <c:v>30.68</c:v>
                </c:pt>
                <c:pt idx="2973">
                  <c:v>30.69</c:v>
                </c:pt>
                <c:pt idx="2974">
                  <c:v>30.7</c:v>
                </c:pt>
                <c:pt idx="2975">
                  <c:v>30.71</c:v>
                </c:pt>
                <c:pt idx="2976">
                  <c:v>30.72</c:v>
                </c:pt>
                <c:pt idx="2977">
                  <c:v>30.73</c:v>
                </c:pt>
                <c:pt idx="2978">
                  <c:v>30.74</c:v>
                </c:pt>
                <c:pt idx="2979">
                  <c:v>30.75</c:v>
                </c:pt>
                <c:pt idx="2980">
                  <c:v>30.76</c:v>
                </c:pt>
                <c:pt idx="2981">
                  <c:v>30.77</c:v>
                </c:pt>
                <c:pt idx="2982">
                  <c:v>30.78</c:v>
                </c:pt>
                <c:pt idx="2983">
                  <c:v>30.8</c:v>
                </c:pt>
                <c:pt idx="2984">
                  <c:v>30.81</c:v>
                </c:pt>
                <c:pt idx="2985">
                  <c:v>30.82</c:v>
                </c:pt>
                <c:pt idx="2986">
                  <c:v>30.84</c:v>
                </c:pt>
                <c:pt idx="2987">
                  <c:v>30.85</c:v>
                </c:pt>
                <c:pt idx="2988">
                  <c:v>30.87</c:v>
                </c:pt>
                <c:pt idx="2989">
                  <c:v>30.88</c:v>
                </c:pt>
                <c:pt idx="2990">
                  <c:v>30.89</c:v>
                </c:pt>
                <c:pt idx="2991">
                  <c:v>30.9</c:v>
                </c:pt>
                <c:pt idx="2992">
                  <c:v>30.91</c:v>
                </c:pt>
                <c:pt idx="2993">
                  <c:v>30.93</c:v>
                </c:pt>
                <c:pt idx="2994">
                  <c:v>30.94</c:v>
                </c:pt>
                <c:pt idx="2995">
                  <c:v>30.95</c:v>
                </c:pt>
                <c:pt idx="2996">
                  <c:v>30.96</c:v>
                </c:pt>
                <c:pt idx="2997">
                  <c:v>30.98</c:v>
                </c:pt>
                <c:pt idx="2998">
                  <c:v>30.99</c:v>
                </c:pt>
                <c:pt idx="2999">
                  <c:v>31</c:v>
                </c:pt>
                <c:pt idx="3000">
                  <c:v>31.01</c:v>
                </c:pt>
                <c:pt idx="3001">
                  <c:v>31.02</c:v>
                </c:pt>
                <c:pt idx="3002">
                  <c:v>31.03</c:v>
                </c:pt>
                <c:pt idx="3003">
                  <c:v>31.04</c:v>
                </c:pt>
                <c:pt idx="3004">
                  <c:v>31.05</c:v>
                </c:pt>
                <c:pt idx="3005">
                  <c:v>31.06</c:v>
                </c:pt>
                <c:pt idx="3006">
                  <c:v>31.07</c:v>
                </c:pt>
                <c:pt idx="3007">
                  <c:v>31.08</c:v>
                </c:pt>
                <c:pt idx="3008">
                  <c:v>31.09</c:v>
                </c:pt>
                <c:pt idx="3009">
                  <c:v>31.12</c:v>
                </c:pt>
                <c:pt idx="3010">
                  <c:v>31.13</c:v>
                </c:pt>
                <c:pt idx="3011">
                  <c:v>31.15</c:v>
                </c:pt>
                <c:pt idx="3012">
                  <c:v>31.16</c:v>
                </c:pt>
                <c:pt idx="3013">
                  <c:v>31.17</c:v>
                </c:pt>
                <c:pt idx="3014">
                  <c:v>31.18</c:v>
                </c:pt>
                <c:pt idx="3015">
                  <c:v>31.19</c:v>
                </c:pt>
                <c:pt idx="3016">
                  <c:v>31.2</c:v>
                </c:pt>
                <c:pt idx="3017">
                  <c:v>31.21</c:v>
                </c:pt>
                <c:pt idx="3018">
                  <c:v>31.22</c:v>
                </c:pt>
                <c:pt idx="3019">
                  <c:v>31.23</c:v>
                </c:pt>
                <c:pt idx="3020">
                  <c:v>31.24</c:v>
                </c:pt>
                <c:pt idx="3021">
                  <c:v>31.26</c:v>
                </c:pt>
                <c:pt idx="3022">
                  <c:v>31.28</c:v>
                </c:pt>
                <c:pt idx="3023">
                  <c:v>31.29</c:v>
                </c:pt>
                <c:pt idx="3024">
                  <c:v>31.3</c:v>
                </c:pt>
                <c:pt idx="3025">
                  <c:v>31.31</c:v>
                </c:pt>
                <c:pt idx="3026">
                  <c:v>31.32</c:v>
                </c:pt>
                <c:pt idx="3027">
                  <c:v>31.33</c:v>
                </c:pt>
                <c:pt idx="3028">
                  <c:v>31.34</c:v>
                </c:pt>
                <c:pt idx="3029">
                  <c:v>31.35</c:v>
                </c:pt>
                <c:pt idx="3030">
                  <c:v>31.36</c:v>
                </c:pt>
                <c:pt idx="3031">
                  <c:v>31.37</c:v>
                </c:pt>
                <c:pt idx="3032">
                  <c:v>31.38</c:v>
                </c:pt>
                <c:pt idx="3033">
                  <c:v>31.4</c:v>
                </c:pt>
                <c:pt idx="3034">
                  <c:v>31.41</c:v>
                </c:pt>
                <c:pt idx="3035">
                  <c:v>31.42</c:v>
                </c:pt>
                <c:pt idx="3036">
                  <c:v>31.43</c:v>
                </c:pt>
                <c:pt idx="3037">
                  <c:v>31.44</c:v>
                </c:pt>
                <c:pt idx="3038">
                  <c:v>31.45</c:v>
                </c:pt>
                <c:pt idx="3039">
                  <c:v>31.47</c:v>
                </c:pt>
                <c:pt idx="3040">
                  <c:v>31.48</c:v>
                </c:pt>
                <c:pt idx="3041">
                  <c:v>31.49</c:v>
                </c:pt>
                <c:pt idx="3042">
                  <c:v>31.5</c:v>
                </c:pt>
                <c:pt idx="3043">
                  <c:v>31.51</c:v>
                </c:pt>
                <c:pt idx="3044">
                  <c:v>31.54</c:v>
                </c:pt>
                <c:pt idx="3045">
                  <c:v>31.55</c:v>
                </c:pt>
                <c:pt idx="3046">
                  <c:v>31.56</c:v>
                </c:pt>
                <c:pt idx="3047">
                  <c:v>31.57</c:v>
                </c:pt>
                <c:pt idx="3048">
                  <c:v>31.58</c:v>
                </c:pt>
                <c:pt idx="3049">
                  <c:v>31.59</c:v>
                </c:pt>
                <c:pt idx="3050">
                  <c:v>31.6</c:v>
                </c:pt>
                <c:pt idx="3051">
                  <c:v>31.61</c:v>
                </c:pt>
                <c:pt idx="3052">
                  <c:v>31.62</c:v>
                </c:pt>
                <c:pt idx="3053">
                  <c:v>31.63</c:v>
                </c:pt>
                <c:pt idx="3054">
                  <c:v>31.64</c:v>
                </c:pt>
                <c:pt idx="3055">
                  <c:v>31.65</c:v>
                </c:pt>
                <c:pt idx="3056">
                  <c:v>31.66</c:v>
                </c:pt>
                <c:pt idx="3057">
                  <c:v>31.68</c:v>
                </c:pt>
                <c:pt idx="3058">
                  <c:v>31.69</c:v>
                </c:pt>
                <c:pt idx="3059">
                  <c:v>31.7</c:v>
                </c:pt>
                <c:pt idx="3060">
                  <c:v>31.71</c:v>
                </c:pt>
                <c:pt idx="3061">
                  <c:v>31.72</c:v>
                </c:pt>
                <c:pt idx="3062">
                  <c:v>31.73</c:v>
                </c:pt>
                <c:pt idx="3063">
                  <c:v>31.74</c:v>
                </c:pt>
                <c:pt idx="3064">
                  <c:v>31.75</c:v>
                </c:pt>
                <c:pt idx="3065">
                  <c:v>31.76</c:v>
                </c:pt>
                <c:pt idx="3066">
                  <c:v>31.77</c:v>
                </c:pt>
                <c:pt idx="3067">
                  <c:v>31.78</c:v>
                </c:pt>
                <c:pt idx="3068">
                  <c:v>31.8</c:v>
                </c:pt>
                <c:pt idx="3069">
                  <c:v>31.81</c:v>
                </c:pt>
                <c:pt idx="3070">
                  <c:v>31.82</c:v>
                </c:pt>
                <c:pt idx="3071">
                  <c:v>31.83</c:v>
                </c:pt>
                <c:pt idx="3072">
                  <c:v>31.84</c:v>
                </c:pt>
                <c:pt idx="3073">
                  <c:v>31.85</c:v>
                </c:pt>
                <c:pt idx="3074">
                  <c:v>31.86</c:v>
                </c:pt>
                <c:pt idx="3075">
                  <c:v>31.87</c:v>
                </c:pt>
                <c:pt idx="3076">
                  <c:v>31.88</c:v>
                </c:pt>
                <c:pt idx="3077">
                  <c:v>31.89</c:v>
                </c:pt>
                <c:pt idx="3078">
                  <c:v>31.9</c:v>
                </c:pt>
                <c:pt idx="3079">
                  <c:v>31.93</c:v>
                </c:pt>
                <c:pt idx="3080">
                  <c:v>31.94</c:v>
                </c:pt>
                <c:pt idx="3081">
                  <c:v>31.96</c:v>
                </c:pt>
                <c:pt idx="3082">
                  <c:v>31.97</c:v>
                </c:pt>
                <c:pt idx="3083">
                  <c:v>31.98</c:v>
                </c:pt>
                <c:pt idx="3084">
                  <c:v>31.99</c:v>
                </c:pt>
                <c:pt idx="3085">
                  <c:v>32.01</c:v>
                </c:pt>
                <c:pt idx="3086">
                  <c:v>32.020000000000003</c:v>
                </c:pt>
                <c:pt idx="3087">
                  <c:v>32.03</c:v>
                </c:pt>
                <c:pt idx="3088">
                  <c:v>32.04</c:v>
                </c:pt>
                <c:pt idx="3089">
                  <c:v>32.049999999999997</c:v>
                </c:pt>
                <c:pt idx="3090">
                  <c:v>32.06</c:v>
                </c:pt>
                <c:pt idx="3091">
                  <c:v>32.07</c:v>
                </c:pt>
                <c:pt idx="3092">
                  <c:v>32.08</c:v>
                </c:pt>
                <c:pt idx="3093">
                  <c:v>32.090000000000003</c:v>
                </c:pt>
                <c:pt idx="3094">
                  <c:v>32.1</c:v>
                </c:pt>
                <c:pt idx="3095">
                  <c:v>32.11</c:v>
                </c:pt>
                <c:pt idx="3096">
                  <c:v>32.119999999999997</c:v>
                </c:pt>
                <c:pt idx="3097">
                  <c:v>32.130000000000003</c:v>
                </c:pt>
                <c:pt idx="3098">
                  <c:v>32.14</c:v>
                </c:pt>
                <c:pt idx="3099">
                  <c:v>32.159999999999997</c:v>
                </c:pt>
                <c:pt idx="3100">
                  <c:v>32.17</c:v>
                </c:pt>
                <c:pt idx="3101">
                  <c:v>32.19</c:v>
                </c:pt>
                <c:pt idx="3102">
                  <c:v>32.200000000000003</c:v>
                </c:pt>
                <c:pt idx="3103">
                  <c:v>32.21</c:v>
                </c:pt>
                <c:pt idx="3104">
                  <c:v>32.22</c:v>
                </c:pt>
                <c:pt idx="3105">
                  <c:v>32.229999999999997</c:v>
                </c:pt>
                <c:pt idx="3106">
                  <c:v>32.24</c:v>
                </c:pt>
                <c:pt idx="3107">
                  <c:v>32.25</c:v>
                </c:pt>
                <c:pt idx="3108">
                  <c:v>32.26</c:v>
                </c:pt>
                <c:pt idx="3109">
                  <c:v>32.270000000000003</c:v>
                </c:pt>
                <c:pt idx="3110">
                  <c:v>32.28</c:v>
                </c:pt>
                <c:pt idx="3111">
                  <c:v>32.29</c:v>
                </c:pt>
                <c:pt idx="3112">
                  <c:v>32.299999999999997</c:v>
                </c:pt>
                <c:pt idx="3113">
                  <c:v>32.31</c:v>
                </c:pt>
                <c:pt idx="3114">
                  <c:v>32.32</c:v>
                </c:pt>
                <c:pt idx="3115">
                  <c:v>32.33</c:v>
                </c:pt>
                <c:pt idx="3116">
                  <c:v>32.340000000000003</c:v>
                </c:pt>
                <c:pt idx="3117">
                  <c:v>32.36</c:v>
                </c:pt>
                <c:pt idx="3118">
                  <c:v>32.369999999999997</c:v>
                </c:pt>
                <c:pt idx="3119">
                  <c:v>32.380000000000003</c:v>
                </c:pt>
                <c:pt idx="3120">
                  <c:v>32.39</c:v>
                </c:pt>
                <c:pt idx="3121">
                  <c:v>32.4</c:v>
                </c:pt>
                <c:pt idx="3122">
                  <c:v>32.42</c:v>
                </c:pt>
                <c:pt idx="3123">
                  <c:v>32.43</c:v>
                </c:pt>
                <c:pt idx="3124">
                  <c:v>32.450000000000003</c:v>
                </c:pt>
                <c:pt idx="3125">
                  <c:v>32.46</c:v>
                </c:pt>
                <c:pt idx="3126">
                  <c:v>32.47</c:v>
                </c:pt>
                <c:pt idx="3127">
                  <c:v>32.479999999999997</c:v>
                </c:pt>
                <c:pt idx="3128">
                  <c:v>32.5</c:v>
                </c:pt>
                <c:pt idx="3129">
                  <c:v>32.51</c:v>
                </c:pt>
                <c:pt idx="3130">
                  <c:v>32.56</c:v>
                </c:pt>
                <c:pt idx="3131">
                  <c:v>32.57</c:v>
                </c:pt>
                <c:pt idx="3132">
                  <c:v>32.58</c:v>
                </c:pt>
                <c:pt idx="3133">
                  <c:v>32.590000000000003</c:v>
                </c:pt>
                <c:pt idx="3134">
                  <c:v>32.6</c:v>
                </c:pt>
                <c:pt idx="3135">
                  <c:v>32.61</c:v>
                </c:pt>
                <c:pt idx="3136">
                  <c:v>32.619999999999997</c:v>
                </c:pt>
                <c:pt idx="3137">
                  <c:v>32.630000000000003</c:v>
                </c:pt>
                <c:pt idx="3138">
                  <c:v>32.64</c:v>
                </c:pt>
                <c:pt idx="3139">
                  <c:v>32.659999999999997</c:v>
                </c:pt>
                <c:pt idx="3140">
                  <c:v>32.67</c:v>
                </c:pt>
                <c:pt idx="3141">
                  <c:v>32.68</c:v>
                </c:pt>
                <c:pt idx="3142">
                  <c:v>32.69</c:v>
                </c:pt>
                <c:pt idx="3143">
                  <c:v>32.700000000000003</c:v>
                </c:pt>
                <c:pt idx="3144">
                  <c:v>32.71</c:v>
                </c:pt>
                <c:pt idx="3145">
                  <c:v>32.729999999999997</c:v>
                </c:pt>
                <c:pt idx="3146">
                  <c:v>32.74</c:v>
                </c:pt>
                <c:pt idx="3147">
                  <c:v>32.75</c:v>
                </c:pt>
                <c:pt idx="3148">
                  <c:v>32.76</c:v>
                </c:pt>
                <c:pt idx="3149">
                  <c:v>32.770000000000003</c:v>
                </c:pt>
                <c:pt idx="3150">
                  <c:v>32.78</c:v>
                </c:pt>
                <c:pt idx="3151">
                  <c:v>32.799999999999997</c:v>
                </c:pt>
                <c:pt idx="3152">
                  <c:v>32.81</c:v>
                </c:pt>
                <c:pt idx="3153">
                  <c:v>32.82</c:v>
                </c:pt>
                <c:pt idx="3154">
                  <c:v>32.83</c:v>
                </c:pt>
                <c:pt idx="3155">
                  <c:v>32.840000000000003</c:v>
                </c:pt>
                <c:pt idx="3156">
                  <c:v>32.85</c:v>
                </c:pt>
                <c:pt idx="3157">
                  <c:v>32.86</c:v>
                </c:pt>
                <c:pt idx="3158">
                  <c:v>32.869999999999997</c:v>
                </c:pt>
                <c:pt idx="3159">
                  <c:v>32.880000000000003</c:v>
                </c:pt>
                <c:pt idx="3160">
                  <c:v>32.89</c:v>
                </c:pt>
                <c:pt idx="3161">
                  <c:v>32.9</c:v>
                </c:pt>
                <c:pt idx="3162">
                  <c:v>32.909999999999997</c:v>
                </c:pt>
                <c:pt idx="3163">
                  <c:v>32.94</c:v>
                </c:pt>
                <c:pt idx="3164">
                  <c:v>32.950000000000003</c:v>
                </c:pt>
                <c:pt idx="3165">
                  <c:v>32.97</c:v>
                </c:pt>
                <c:pt idx="3166">
                  <c:v>32.979999999999997</c:v>
                </c:pt>
                <c:pt idx="3167">
                  <c:v>33</c:v>
                </c:pt>
                <c:pt idx="3168">
                  <c:v>33.01</c:v>
                </c:pt>
                <c:pt idx="3169">
                  <c:v>33.020000000000003</c:v>
                </c:pt>
                <c:pt idx="3170">
                  <c:v>33.03</c:v>
                </c:pt>
                <c:pt idx="3171">
                  <c:v>33.04</c:v>
                </c:pt>
                <c:pt idx="3172">
                  <c:v>33.049999999999997</c:v>
                </c:pt>
                <c:pt idx="3173">
                  <c:v>33.06</c:v>
                </c:pt>
                <c:pt idx="3174">
                  <c:v>33.07</c:v>
                </c:pt>
                <c:pt idx="3175">
                  <c:v>33.08</c:v>
                </c:pt>
                <c:pt idx="3176">
                  <c:v>33.090000000000003</c:v>
                </c:pt>
                <c:pt idx="3177">
                  <c:v>33.1</c:v>
                </c:pt>
                <c:pt idx="3178">
                  <c:v>33.11</c:v>
                </c:pt>
                <c:pt idx="3179">
                  <c:v>33.119999999999997</c:v>
                </c:pt>
                <c:pt idx="3180">
                  <c:v>33.14</c:v>
                </c:pt>
                <c:pt idx="3181">
                  <c:v>33.15</c:v>
                </c:pt>
                <c:pt idx="3182">
                  <c:v>33.159999999999997</c:v>
                </c:pt>
                <c:pt idx="3183">
                  <c:v>33.17</c:v>
                </c:pt>
                <c:pt idx="3184">
                  <c:v>33.19</c:v>
                </c:pt>
                <c:pt idx="3185">
                  <c:v>33.200000000000003</c:v>
                </c:pt>
                <c:pt idx="3186">
                  <c:v>33.21</c:v>
                </c:pt>
                <c:pt idx="3187">
                  <c:v>33.22</c:v>
                </c:pt>
                <c:pt idx="3188">
                  <c:v>33.229999999999997</c:v>
                </c:pt>
                <c:pt idx="3189">
                  <c:v>33.24</c:v>
                </c:pt>
                <c:pt idx="3190">
                  <c:v>33.25</c:v>
                </c:pt>
                <c:pt idx="3191">
                  <c:v>33.26</c:v>
                </c:pt>
                <c:pt idx="3192">
                  <c:v>33.270000000000003</c:v>
                </c:pt>
                <c:pt idx="3193">
                  <c:v>33.28</c:v>
                </c:pt>
                <c:pt idx="3194">
                  <c:v>33.29</c:v>
                </c:pt>
                <c:pt idx="3195">
                  <c:v>33.31</c:v>
                </c:pt>
                <c:pt idx="3196">
                  <c:v>33.32</c:v>
                </c:pt>
                <c:pt idx="3197">
                  <c:v>33.33</c:v>
                </c:pt>
                <c:pt idx="3198">
                  <c:v>33.340000000000003</c:v>
                </c:pt>
                <c:pt idx="3199">
                  <c:v>33.35</c:v>
                </c:pt>
                <c:pt idx="3200">
                  <c:v>33.36</c:v>
                </c:pt>
                <c:pt idx="3201">
                  <c:v>33.369999999999997</c:v>
                </c:pt>
                <c:pt idx="3202">
                  <c:v>33.380000000000003</c:v>
                </c:pt>
                <c:pt idx="3203">
                  <c:v>33.39</c:v>
                </c:pt>
                <c:pt idx="3204">
                  <c:v>33.4</c:v>
                </c:pt>
                <c:pt idx="3205">
                  <c:v>33.409999999999997</c:v>
                </c:pt>
                <c:pt idx="3206">
                  <c:v>33.42</c:v>
                </c:pt>
                <c:pt idx="3207">
                  <c:v>33.43</c:v>
                </c:pt>
                <c:pt idx="3208">
                  <c:v>33.44</c:v>
                </c:pt>
                <c:pt idx="3209">
                  <c:v>33.450000000000003</c:v>
                </c:pt>
                <c:pt idx="3210">
                  <c:v>33.46</c:v>
                </c:pt>
                <c:pt idx="3211">
                  <c:v>33.47</c:v>
                </c:pt>
                <c:pt idx="3212">
                  <c:v>33.479999999999997</c:v>
                </c:pt>
                <c:pt idx="3213">
                  <c:v>33.5</c:v>
                </c:pt>
                <c:pt idx="3214">
                  <c:v>33.51</c:v>
                </c:pt>
                <c:pt idx="3215">
                  <c:v>33.520000000000003</c:v>
                </c:pt>
                <c:pt idx="3216">
                  <c:v>33.54</c:v>
                </c:pt>
                <c:pt idx="3217">
                  <c:v>33.58</c:v>
                </c:pt>
                <c:pt idx="3218">
                  <c:v>33.590000000000003</c:v>
                </c:pt>
                <c:pt idx="3219">
                  <c:v>33.61</c:v>
                </c:pt>
                <c:pt idx="3220">
                  <c:v>33.619999999999997</c:v>
                </c:pt>
                <c:pt idx="3221">
                  <c:v>33.630000000000003</c:v>
                </c:pt>
                <c:pt idx="3222">
                  <c:v>33.64</c:v>
                </c:pt>
                <c:pt idx="3223">
                  <c:v>33.659999999999997</c:v>
                </c:pt>
                <c:pt idx="3224">
                  <c:v>33.68</c:v>
                </c:pt>
                <c:pt idx="3225">
                  <c:v>33.700000000000003</c:v>
                </c:pt>
                <c:pt idx="3226">
                  <c:v>33.71</c:v>
                </c:pt>
                <c:pt idx="3227">
                  <c:v>33.729999999999997</c:v>
                </c:pt>
                <c:pt idx="3228">
                  <c:v>33.74</c:v>
                </c:pt>
                <c:pt idx="3229">
                  <c:v>33.75</c:v>
                </c:pt>
                <c:pt idx="3230">
                  <c:v>33.76</c:v>
                </c:pt>
                <c:pt idx="3231">
                  <c:v>33.770000000000003</c:v>
                </c:pt>
                <c:pt idx="3232">
                  <c:v>33.79</c:v>
                </c:pt>
                <c:pt idx="3233">
                  <c:v>33.81</c:v>
                </c:pt>
                <c:pt idx="3234">
                  <c:v>33.82</c:v>
                </c:pt>
                <c:pt idx="3235">
                  <c:v>33.83</c:v>
                </c:pt>
                <c:pt idx="3236">
                  <c:v>33.86</c:v>
                </c:pt>
                <c:pt idx="3237">
                  <c:v>33.880000000000003</c:v>
                </c:pt>
                <c:pt idx="3238">
                  <c:v>33.89</c:v>
                </c:pt>
                <c:pt idx="3239">
                  <c:v>33.9</c:v>
                </c:pt>
                <c:pt idx="3240">
                  <c:v>33.909999999999997</c:v>
                </c:pt>
                <c:pt idx="3241">
                  <c:v>33.92</c:v>
                </c:pt>
                <c:pt idx="3242">
                  <c:v>33.93</c:v>
                </c:pt>
                <c:pt idx="3243">
                  <c:v>33.94</c:v>
                </c:pt>
                <c:pt idx="3244">
                  <c:v>33.950000000000003</c:v>
                </c:pt>
                <c:pt idx="3245">
                  <c:v>33.96</c:v>
                </c:pt>
                <c:pt idx="3246">
                  <c:v>33.97</c:v>
                </c:pt>
                <c:pt idx="3247">
                  <c:v>33.979999999999997</c:v>
                </c:pt>
                <c:pt idx="3248">
                  <c:v>33.99</c:v>
                </c:pt>
                <c:pt idx="3249">
                  <c:v>34</c:v>
                </c:pt>
                <c:pt idx="3250">
                  <c:v>34.01</c:v>
                </c:pt>
                <c:pt idx="3251">
                  <c:v>34.03</c:v>
                </c:pt>
                <c:pt idx="3252">
                  <c:v>34.04</c:v>
                </c:pt>
                <c:pt idx="3253">
                  <c:v>34.049999999999997</c:v>
                </c:pt>
                <c:pt idx="3254">
                  <c:v>34.08</c:v>
                </c:pt>
                <c:pt idx="3255">
                  <c:v>34.090000000000003</c:v>
                </c:pt>
                <c:pt idx="3256">
                  <c:v>34.1</c:v>
                </c:pt>
                <c:pt idx="3257">
                  <c:v>34.11</c:v>
                </c:pt>
                <c:pt idx="3258">
                  <c:v>34.130000000000003</c:v>
                </c:pt>
                <c:pt idx="3259">
                  <c:v>34.14</c:v>
                </c:pt>
                <c:pt idx="3260">
                  <c:v>34.159999999999997</c:v>
                </c:pt>
                <c:pt idx="3261">
                  <c:v>34.17</c:v>
                </c:pt>
                <c:pt idx="3262">
                  <c:v>34.19</c:v>
                </c:pt>
                <c:pt idx="3263">
                  <c:v>34.200000000000003</c:v>
                </c:pt>
                <c:pt idx="3264">
                  <c:v>34.21</c:v>
                </c:pt>
                <c:pt idx="3265">
                  <c:v>34.22</c:v>
                </c:pt>
                <c:pt idx="3266">
                  <c:v>34.24</c:v>
                </c:pt>
                <c:pt idx="3267">
                  <c:v>34.25</c:v>
                </c:pt>
                <c:pt idx="3268">
                  <c:v>34.28</c:v>
                </c:pt>
                <c:pt idx="3269">
                  <c:v>34.299999999999997</c:v>
                </c:pt>
                <c:pt idx="3270">
                  <c:v>34.31</c:v>
                </c:pt>
                <c:pt idx="3271">
                  <c:v>34.32</c:v>
                </c:pt>
                <c:pt idx="3272">
                  <c:v>34.33</c:v>
                </c:pt>
                <c:pt idx="3273">
                  <c:v>34.340000000000003</c:v>
                </c:pt>
                <c:pt idx="3274">
                  <c:v>34.35</c:v>
                </c:pt>
                <c:pt idx="3275">
                  <c:v>34.36</c:v>
                </c:pt>
                <c:pt idx="3276">
                  <c:v>34.369999999999997</c:v>
                </c:pt>
                <c:pt idx="3277">
                  <c:v>34.380000000000003</c:v>
                </c:pt>
                <c:pt idx="3278">
                  <c:v>34.39</c:v>
                </c:pt>
                <c:pt idx="3279">
                  <c:v>34.4</c:v>
                </c:pt>
                <c:pt idx="3280">
                  <c:v>34.42</c:v>
                </c:pt>
                <c:pt idx="3281">
                  <c:v>34.44</c:v>
                </c:pt>
                <c:pt idx="3282">
                  <c:v>34.450000000000003</c:v>
                </c:pt>
                <c:pt idx="3283">
                  <c:v>34.47</c:v>
                </c:pt>
                <c:pt idx="3284">
                  <c:v>34.479999999999997</c:v>
                </c:pt>
                <c:pt idx="3285">
                  <c:v>34.49</c:v>
                </c:pt>
                <c:pt idx="3286">
                  <c:v>34.520000000000003</c:v>
                </c:pt>
                <c:pt idx="3287">
                  <c:v>34.56</c:v>
                </c:pt>
                <c:pt idx="3288">
                  <c:v>34.57</c:v>
                </c:pt>
                <c:pt idx="3289">
                  <c:v>34.58</c:v>
                </c:pt>
                <c:pt idx="3290">
                  <c:v>34.590000000000003</c:v>
                </c:pt>
                <c:pt idx="3291">
                  <c:v>34.61</c:v>
                </c:pt>
                <c:pt idx="3292">
                  <c:v>34.630000000000003</c:v>
                </c:pt>
                <c:pt idx="3293">
                  <c:v>34.64</c:v>
                </c:pt>
                <c:pt idx="3294">
                  <c:v>34.65</c:v>
                </c:pt>
                <c:pt idx="3295">
                  <c:v>34.659999999999997</c:v>
                </c:pt>
                <c:pt idx="3296">
                  <c:v>34.67</c:v>
                </c:pt>
                <c:pt idx="3297">
                  <c:v>34.68</c:v>
                </c:pt>
                <c:pt idx="3298">
                  <c:v>34.69</c:v>
                </c:pt>
                <c:pt idx="3299">
                  <c:v>34.700000000000003</c:v>
                </c:pt>
                <c:pt idx="3300">
                  <c:v>34.72</c:v>
                </c:pt>
                <c:pt idx="3301">
                  <c:v>34.729999999999997</c:v>
                </c:pt>
                <c:pt idx="3302">
                  <c:v>34.74</c:v>
                </c:pt>
                <c:pt idx="3303">
                  <c:v>34.75</c:v>
                </c:pt>
                <c:pt idx="3304">
                  <c:v>34.76</c:v>
                </c:pt>
                <c:pt idx="3305">
                  <c:v>34.78</c:v>
                </c:pt>
                <c:pt idx="3306">
                  <c:v>34.79</c:v>
                </c:pt>
                <c:pt idx="3307">
                  <c:v>34.840000000000003</c:v>
                </c:pt>
                <c:pt idx="3308">
                  <c:v>34.85</c:v>
                </c:pt>
                <c:pt idx="3309">
                  <c:v>34.880000000000003</c:v>
                </c:pt>
                <c:pt idx="3310">
                  <c:v>34.89</c:v>
                </c:pt>
                <c:pt idx="3311">
                  <c:v>34.9</c:v>
                </c:pt>
                <c:pt idx="3312">
                  <c:v>34.92</c:v>
                </c:pt>
                <c:pt idx="3313">
                  <c:v>34.93</c:v>
                </c:pt>
                <c:pt idx="3314">
                  <c:v>34.96</c:v>
                </c:pt>
                <c:pt idx="3315">
                  <c:v>34.97</c:v>
                </c:pt>
                <c:pt idx="3316">
                  <c:v>34.979999999999997</c:v>
                </c:pt>
                <c:pt idx="3317">
                  <c:v>34.99</c:v>
                </c:pt>
                <c:pt idx="3318">
                  <c:v>35</c:v>
                </c:pt>
                <c:pt idx="3319">
                  <c:v>35.03</c:v>
                </c:pt>
                <c:pt idx="3320">
                  <c:v>35.049999999999997</c:v>
                </c:pt>
                <c:pt idx="3321">
                  <c:v>35.07</c:v>
                </c:pt>
                <c:pt idx="3322">
                  <c:v>35.090000000000003</c:v>
                </c:pt>
                <c:pt idx="3323">
                  <c:v>35.1</c:v>
                </c:pt>
                <c:pt idx="3324">
                  <c:v>35.11</c:v>
                </c:pt>
                <c:pt idx="3325">
                  <c:v>35.119999999999997</c:v>
                </c:pt>
                <c:pt idx="3326">
                  <c:v>35.130000000000003</c:v>
                </c:pt>
                <c:pt idx="3327">
                  <c:v>35.14</c:v>
                </c:pt>
                <c:pt idx="3328">
                  <c:v>35.159999999999997</c:v>
                </c:pt>
                <c:pt idx="3329">
                  <c:v>35.17</c:v>
                </c:pt>
                <c:pt idx="3330">
                  <c:v>35.19</c:v>
                </c:pt>
                <c:pt idx="3331">
                  <c:v>35.200000000000003</c:v>
                </c:pt>
                <c:pt idx="3332">
                  <c:v>35.21</c:v>
                </c:pt>
                <c:pt idx="3333">
                  <c:v>35.22</c:v>
                </c:pt>
                <c:pt idx="3334">
                  <c:v>35.229999999999997</c:v>
                </c:pt>
                <c:pt idx="3335">
                  <c:v>35.24</c:v>
                </c:pt>
                <c:pt idx="3336">
                  <c:v>35.25</c:v>
                </c:pt>
                <c:pt idx="3337">
                  <c:v>35.26</c:v>
                </c:pt>
                <c:pt idx="3338">
                  <c:v>35.270000000000003</c:v>
                </c:pt>
                <c:pt idx="3339">
                  <c:v>35.28</c:v>
                </c:pt>
                <c:pt idx="3340">
                  <c:v>35.29</c:v>
                </c:pt>
                <c:pt idx="3341">
                  <c:v>35.299999999999997</c:v>
                </c:pt>
                <c:pt idx="3342">
                  <c:v>35.31</c:v>
                </c:pt>
                <c:pt idx="3343">
                  <c:v>35.340000000000003</c:v>
                </c:pt>
                <c:pt idx="3344">
                  <c:v>35.35</c:v>
                </c:pt>
                <c:pt idx="3345">
                  <c:v>35.36</c:v>
                </c:pt>
                <c:pt idx="3346">
                  <c:v>35.369999999999997</c:v>
                </c:pt>
                <c:pt idx="3347">
                  <c:v>35.380000000000003</c:v>
                </c:pt>
                <c:pt idx="3348">
                  <c:v>35.4</c:v>
                </c:pt>
                <c:pt idx="3349">
                  <c:v>35.409999999999997</c:v>
                </c:pt>
                <c:pt idx="3350">
                  <c:v>35.42</c:v>
                </c:pt>
                <c:pt idx="3351">
                  <c:v>35.44</c:v>
                </c:pt>
                <c:pt idx="3352">
                  <c:v>35.450000000000003</c:v>
                </c:pt>
                <c:pt idx="3353">
                  <c:v>35.46</c:v>
                </c:pt>
                <c:pt idx="3354">
                  <c:v>35.479999999999997</c:v>
                </c:pt>
                <c:pt idx="3355">
                  <c:v>35.49</c:v>
                </c:pt>
                <c:pt idx="3356">
                  <c:v>35.5</c:v>
                </c:pt>
                <c:pt idx="3357">
                  <c:v>35.51</c:v>
                </c:pt>
                <c:pt idx="3358">
                  <c:v>35.53</c:v>
                </c:pt>
                <c:pt idx="3359">
                  <c:v>35.54</c:v>
                </c:pt>
                <c:pt idx="3360">
                  <c:v>35.549999999999997</c:v>
                </c:pt>
                <c:pt idx="3361">
                  <c:v>35.56</c:v>
                </c:pt>
                <c:pt idx="3362">
                  <c:v>35.57</c:v>
                </c:pt>
                <c:pt idx="3363">
                  <c:v>35.58</c:v>
                </c:pt>
                <c:pt idx="3364">
                  <c:v>35.590000000000003</c:v>
                </c:pt>
                <c:pt idx="3365">
                  <c:v>35.6</c:v>
                </c:pt>
                <c:pt idx="3366">
                  <c:v>35.61</c:v>
                </c:pt>
                <c:pt idx="3367">
                  <c:v>35.619999999999997</c:v>
                </c:pt>
                <c:pt idx="3368">
                  <c:v>35.630000000000003</c:v>
                </c:pt>
                <c:pt idx="3369">
                  <c:v>35.64</c:v>
                </c:pt>
                <c:pt idx="3370">
                  <c:v>35.659999999999997</c:v>
                </c:pt>
                <c:pt idx="3371">
                  <c:v>35.68</c:v>
                </c:pt>
                <c:pt idx="3372">
                  <c:v>35.69</c:v>
                </c:pt>
                <c:pt idx="3373">
                  <c:v>35.700000000000003</c:v>
                </c:pt>
                <c:pt idx="3374">
                  <c:v>35.71</c:v>
                </c:pt>
                <c:pt idx="3375">
                  <c:v>35.74</c:v>
                </c:pt>
                <c:pt idx="3376">
                  <c:v>35.75</c:v>
                </c:pt>
                <c:pt idx="3377">
                  <c:v>35.76</c:v>
                </c:pt>
                <c:pt idx="3378">
                  <c:v>35.82</c:v>
                </c:pt>
                <c:pt idx="3379">
                  <c:v>35.840000000000003</c:v>
                </c:pt>
                <c:pt idx="3380">
                  <c:v>35.869999999999997</c:v>
                </c:pt>
                <c:pt idx="3381">
                  <c:v>35.880000000000003</c:v>
                </c:pt>
                <c:pt idx="3382">
                  <c:v>35.89</c:v>
                </c:pt>
                <c:pt idx="3383">
                  <c:v>35.9</c:v>
                </c:pt>
                <c:pt idx="3384">
                  <c:v>35.92</c:v>
                </c:pt>
                <c:pt idx="3385">
                  <c:v>35.93</c:v>
                </c:pt>
                <c:pt idx="3386">
                  <c:v>35.979999999999997</c:v>
                </c:pt>
                <c:pt idx="3387">
                  <c:v>35.99</c:v>
                </c:pt>
                <c:pt idx="3388">
                  <c:v>36</c:v>
                </c:pt>
                <c:pt idx="3389">
                  <c:v>36.01</c:v>
                </c:pt>
                <c:pt idx="3390">
                  <c:v>36.03</c:v>
                </c:pt>
                <c:pt idx="3391">
                  <c:v>36.04</c:v>
                </c:pt>
                <c:pt idx="3392">
                  <c:v>36.049999999999997</c:v>
                </c:pt>
                <c:pt idx="3393">
                  <c:v>36.07</c:v>
                </c:pt>
                <c:pt idx="3394">
                  <c:v>36.08</c:v>
                </c:pt>
                <c:pt idx="3395">
                  <c:v>36.090000000000003</c:v>
                </c:pt>
                <c:pt idx="3396">
                  <c:v>36.1</c:v>
                </c:pt>
                <c:pt idx="3397">
                  <c:v>36.11</c:v>
                </c:pt>
                <c:pt idx="3398">
                  <c:v>36.119999999999997</c:v>
                </c:pt>
                <c:pt idx="3399">
                  <c:v>36.130000000000003</c:v>
                </c:pt>
                <c:pt idx="3400">
                  <c:v>36.15</c:v>
                </c:pt>
                <c:pt idx="3401">
                  <c:v>36.159999999999997</c:v>
                </c:pt>
                <c:pt idx="3402">
                  <c:v>36.19</c:v>
                </c:pt>
                <c:pt idx="3403">
                  <c:v>36.21</c:v>
                </c:pt>
                <c:pt idx="3404">
                  <c:v>36.22</c:v>
                </c:pt>
                <c:pt idx="3405">
                  <c:v>36.229999999999997</c:v>
                </c:pt>
                <c:pt idx="3406">
                  <c:v>36.24</c:v>
                </c:pt>
                <c:pt idx="3407">
                  <c:v>36.25</c:v>
                </c:pt>
                <c:pt idx="3408">
                  <c:v>36.270000000000003</c:v>
                </c:pt>
                <c:pt idx="3409">
                  <c:v>36.29</c:v>
                </c:pt>
                <c:pt idx="3410">
                  <c:v>36.299999999999997</c:v>
                </c:pt>
                <c:pt idx="3411">
                  <c:v>36.32</c:v>
                </c:pt>
                <c:pt idx="3412">
                  <c:v>36.33</c:v>
                </c:pt>
                <c:pt idx="3413">
                  <c:v>36.340000000000003</c:v>
                </c:pt>
                <c:pt idx="3414">
                  <c:v>36.35</c:v>
                </c:pt>
                <c:pt idx="3415">
                  <c:v>36.36</c:v>
                </c:pt>
                <c:pt idx="3416">
                  <c:v>36.39</c:v>
                </c:pt>
                <c:pt idx="3417">
                  <c:v>36.4</c:v>
                </c:pt>
                <c:pt idx="3418">
                  <c:v>36.409999999999997</c:v>
                </c:pt>
                <c:pt idx="3419">
                  <c:v>36.42</c:v>
                </c:pt>
                <c:pt idx="3420">
                  <c:v>36.43</c:v>
                </c:pt>
                <c:pt idx="3421">
                  <c:v>36.44</c:v>
                </c:pt>
                <c:pt idx="3422">
                  <c:v>36.46</c:v>
                </c:pt>
                <c:pt idx="3423">
                  <c:v>36.47</c:v>
                </c:pt>
                <c:pt idx="3424">
                  <c:v>36.479999999999997</c:v>
                </c:pt>
                <c:pt idx="3425">
                  <c:v>36.49</c:v>
                </c:pt>
                <c:pt idx="3426">
                  <c:v>36.5</c:v>
                </c:pt>
                <c:pt idx="3427">
                  <c:v>36.51</c:v>
                </c:pt>
                <c:pt idx="3428">
                  <c:v>36.53</c:v>
                </c:pt>
                <c:pt idx="3429">
                  <c:v>36.54</c:v>
                </c:pt>
                <c:pt idx="3430">
                  <c:v>36.549999999999997</c:v>
                </c:pt>
                <c:pt idx="3431">
                  <c:v>36.58</c:v>
                </c:pt>
                <c:pt idx="3432">
                  <c:v>36.590000000000003</c:v>
                </c:pt>
                <c:pt idx="3433">
                  <c:v>36.6</c:v>
                </c:pt>
                <c:pt idx="3434">
                  <c:v>36.61</c:v>
                </c:pt>
                <c:pt idx="3435">
                  <c:v>36.619999999999997</c:v>
                </c:pt>
                <c:pt idx="3436">
                  <c:v>36.630000000000003</c:v>
                </c:pt>
                <c:pt idx="3437">
                  <c:v>36.64</c:v>
                </c:pt>
                <c:pt idx="3438">
                  <c:v>36.65</c:v>
                </c:pt>
                <c:pt idx="3439">
                  <c:v>36.68</c:v>
                </c:pt>
                <c:pt idx="3440">
                  <c:v>36.69</c:v>
                </c:pt>
                <c:pt idx="3441">
                  <c:v>36.700000000000003</c:v>
                </c:pt>
                <c:pt idx="3442">
                  <c:v>36.74</c:v>
                </c:pt>
                <c:pt idx="3443">
                  <c:v>36.75</c:v>
                </c:pt>
                <c:pt idx="3444">
                  <c:v>36.76</c:v>
                </c:pt>
                <c:pt idx="3445">
                  <c:v>36.770000000000003</c:v>
                </c:pt>
                <c:pt idx="3446">
                  <c:v>36.78</c:v>
                </c:pt>
                <c:pt idx="3447">
                  <c:v>36.82</c:v>
                </c:pt>
                <c:pt idx="3448">
                  <c:v>36.83</c:v>
                </c:pt>
                <c:pt idx="3449">
                  <c:v>36.840000000000003</c:v>
                </c:pt>
                <c:pt idx="3450">
                  <c:v>36.85</c:v>
                </c:pt>
                <c:pt idx="3451">
                  <c:v>36.86</c:v>
                </c:pt>
                <c:pt idx="3452">
                  <c:v>36.869999999999997</c:v>
                </c:pt>
                <c:pt idx="3453">
                  <c:v>36.9</c:v>
                </c:pt>
                <c:pt idx="3454">
                  <c:v>36.909999999999997</c:v>
                </c:pt>
                <c:pt idx="3455">
                  <c:v>36.92</c:v>
                </c:pt>
                <c:pt idx="3456">
                  <c:v>36.93</c:v>
                </c:pt>
                <c:pt idx="3457">
                  <c:v>36.94</c:v>
                </c:pt>
                <c:pt idx="3458">
                  <c:v>36.950000000000003</c:v>
                </c:pt>
                <c:pt idx="3459">
                  <c:v>36.96</c:v>
                </c:pt>
                <c:pt idx="3460">
                  <c:v>36.979999999999997</c:v>
                </c:pt>
                <c:pt idx="3461">
                  <c:v>36.99</c:v>
                </c:pt>
                <c:pt idx="3462">
                  <c:v>37</c:v>
                </c:pt>
                <c:pt idx="3463">
                  <c:v>37.01</c:v>
                </c:pt>
                <c:pt idx="3464">
                  <c:v>37.020000000000003</c:v>
                </c:pt>
                <c:pt idx="3465">
                  <c:v>37.04</c:v>
                </c:pt>
                <c:pt idx="3466">
                  <c:v>37.07</c:v>
                </c:pt>
                <c:pt idx="3467">
                  <c:v>37.08</c:v>
                </c:pt>
                <c:pt idx="3468">
                  <c:v>37.090000000000003</c:v>
                </c:pt>
                <c:pt idx="3469">
                  <c:v>37.1</c:v>
                </c:pt>
                <c:pt idx="3470">
                  <c:v>37.11</c:v>
                </c:pt>
                <c:pt idx="3471">
                  <c:v>37.119999999999997</c:v>
                </c:pt>
                <c:pt idx="3472">
                  <c:v>37.14</c:v>
                </c:pt>
                <c:pt idx="3473">
                  <c:v>37.17</c:v>
                </c:pt>
                <c:pt idx="3474">
                  <c:v>37.19</c:v>
                </c:pt>
                <c:pt idx="3475">
                  <c:v>37.200000000000003</c:v>
                </c:pt>
                <c:pt idx="3476">
                  <c:v>37.21</c:v>
                </c:pt>
                <c:pt idx="3477">
                  <c:v>37.229999999999997</c:v>
                </c:pt>
                <c:pt idx="3478">
                  <c:v>37.25</c:v>
                </c:pt>
                <c:pt idx="3479">
                  <c:v>37.26</c:v>
                </c:pt>
                <c:pt idx="3480">
                  <c:v>37.270000000000003</c:v>
                </c:pt>
                <c:pt idx="3481">
                  <c:v>37.28</c:v>
                </c:pt>
                <c:pt idx="3482">
                  <c:v>37.33</c:v>
                </c:pt>
                <c:pt idx="3483">
                  <c:v>37.340000000000003</c:v>
                </c:pt>
                <c:pt idx="3484">
                  <c:v>37.36</c:v>
                </c:pt>
                <c:pt idx="3485">
                  <c:v>37.39</c:v>
                </c:pt>
                <c:pt idx="3486">
                  <c:v>37.44</c:v>
                </c:pt>
                <c:pt idx="3487">
                  <c:v>37.450000000000003</c:v>
                </c:pt>
                <c:pt idx="3488">
                  <c:v>37.46</c:v>
                </c:pt>
                <c:pt idx="3489">
                  <c:v>37.51</c:v>
                </c:pt>
                <c:pt idx="3490">
                  <c:v>37.53</c:v>
                </c:pt>
                <c:pt idx="3491">
                  <c:v>37.54</c:v>
                </c:pt>
                <c:pt idx="3492">
                  <c:v>37.549999999999997</c:v>
                </c:pt>
                <c:pt idx="3493">
                  <c:v>37.57</c:v>
                </c:pt>
                <c:pt idx="3494">
                  <c:v>37.58</c:v>
                </c:pt>
                <c:pt idx="3495">
                  <c:v>37.590000000000003</c:v>
                </c:pt>
                <c:pt idx="3496">
                  <c:v>37.6</c:v>
                </c:pt>
                <c:pt idx="3497">
                  <c:v>37.630000000000003</c:v>
                </c:pt>
                <c:pt idx="3498">
                  <c:v>37.64</c:v>
                </c:pt>
                <c:pt idx="3499">
                  <c:v>37.67</c:v>
                </c:pt>
                <c:pt idx="3500">
                  <c:v>37.68</c:v>
                </c:pt>
                <c:pt idx="3501">
                  <c:v>37.71</c:v>
                </c:pt>
                <c:pt idx="3502">
                  <c:v>37.72</c:v>
                </c:pt>
                <c:pt idx="3503">
                  <c:v>37.75</c:v>
                </c:pt>
                <c:pt idx="3504">
                  <c:v>37.770000000000003</c:v>
                </c:pt>
                <c:pt idx="3505">
                  <c:v>37.79</c:v>
                </c:pt>
                <c:pt idx="3506">
                  <c:v>37.82</c:v>
                </c:pt>
                <c:pt idx="3507">
                  <c:v>37.840000000000003</c:v>
                </c:pt>
                <c:pt idx="3508">
                  <c:v>37.85</c:v>
                </c:pt>
                <c:pt idx="3509">
                  <c:v>37.86</c:v>
                </c:pt>
                <c:pt idx="3510">
                  <c:v>37.880000000000003</c:v>
                </c:pt>
                <c:pt idx="3511">
                  <c:v>37.9</c:v>
                </c:pt>
                <c:pt idx="3512">
                  <c:v>37.950000000000003</c:v>
                </c:pt>
                <c:pt idx="3513">
                  <c:v>37.97</c:v>
                </c:pt>
                <c:pt idx="3514">
                  <c:v>37.979999999999997</c:v>
                </c:pt>
                <c:pt idx="3515">
                  <c:v>37.99</c:v>
                </c:pt>
                <c:pt idx="3516">
                  <c:v>38</c:v>
                </c:pt>
                <c:pt idx="3517">
                  <c:v>38.01</c:v>
                </c:pt>
                <c:pt idx="3518">
                  <c:v>38.020000000000003</c:v>
                </c:pt>
                <c:pt idx="3519">
                  <c:v>38.03</c:v>
                </c:pt>
                <c:pt idx="3520">
                  <c:v>38.049999999999997</c:v>
                </c:pt>
                <c:pt idx="3521">
                  <c:v>38.06</c:v>
                </c:pt>
                <c:pt idx="3522">
                  <c:v>38.08</c:v>
                </c:pt>
                <c:pt idx="3523">
                  <c:v>38.090000000000003</c:v>
                </c:pt>
                <c:pt idx="3524">
                  <c:v>38.1</c:v>
                </c:pt>
                <c:pt idx="3525">
                  <c:v>38.119999999999997</c:v>
                </c:pt>
                <c:pt idx="3526">
                  <c:v>38.130000000000003</c:v>
                </c:pt>
                <c:pt idx="3527">
                  <c:v>38.14</c:v>
                </c:pt>
                <c:pt idx="3528">
                  <c:v>38.15</c:v>
                </c:pt>
                <c:pt idx="3529">
                  <c:v>38.18</c:v>
                </c:pt>
                <c:pt idx="3530">
                  <c:v>38.19</c:v>
                </c:pt>
                <c:pt idx="3531">
                  <c:v>38.200000000000003</c:v>
                </c:pt>
                <c:pt idx="3532">
                  <c:v>38.24</c:v>
                </c:pt>
                <c:pt idx="3533">
                  <c:v>38.28</c:v>
                </c:pt>
                <c:pt idx="3534">
                  <c:v>38.29</c:v>
                </c:pt>
                <c:pt idx="3535">
                  <c:v>38.299999999999997</c:v>
                </c:pt>
                <c:pt idx="3536">
                  <c:v>38.31</c:v>
                </c:pt>
                <c:pt idx="3537">
                  <c:v>38.33</c:v>
                </c:pt>
                <c:pt idx="3538">
                  <c:v>38.340000000000003</c:v>
                </c:pt>
                <c:pt idx="3539">
                  <c:v>38.369999999999997</c:v>
                </c:pt>
                <c:pt idx="3540">
                  <c:v>38.380000000000003</c:v>
                </c:pt>
                <c:pt idx="3541">
                  <c:v>38.39</c:v>
                </c:pt>
                <c:pt idx="3542">
                  <c:v>38.42</c:v>
                </c:pt>
                <c:pt idx="3543">
                  <c:v>38.46</c:v>
                </c:pt>
                <c:pt idx="3544">
                  <c:v>38.47</c:v>
                </c:pt>
                <c:pt idx="3545">
                  <c:v>38.479999999999997</c:v>
                </c:pt>
                <c:pt idx="3546">
                  <c:v>38.5</c:v>
                </c:pt>
                <c:pt idx="3547">
                  <c:v>38.51</c:v>
                </c:pt>
                <c:pt idx="3548">
                  <c:v>38.520000000000003</c:v>
                </c:pt>
                <c:pt idx="3549">
                  <c:v>38.53</c:v>
                </c:pt>
                <c:pt idx="3550">
                  <c:v>38.54</c:v>
                </c:pt>
                <c:pt idx="3551">
                  <c:v>38.549999999999997</c:v>
                </c:pt>
                <c:pt idx="3552">
                  <c:v>38.58</c:v>
                </c:pt>
                <c:pt idx="3553">
                  <c:v>38.590000000000003</c:v>
                </c:pt>
                <c:pt idx="3554">
                  <c:v>38.6</c:v>
                </c:pt>
                <c:pt idx="3555">
                  <c:v>38.630000000000003</c:v>
                </c:pt>
                <c:pt idx="3556">
                  <c:v>38.64</c:v>
                </c:pt>
                <c:pt idx="3557">
                  <c:v>38.65</c:v>
                </c:pt>
                <c:pt idx="3558">
                  <c:v>38.659999999999997</c:v>
                </c:pt>
                <c:pt idx="3559">
                  <c:v>38.68</c:v>
                </c:pt>
                <c:pt idx="3560">
                  <c:v>38.69</c:v>
                </c:pt>
                <c:pt idx="3561">
                  <c:v>38.76</c:v>
                </c:pt>
                <c:pt idx="3562">
                  <c:v>38.770000000000003</c:v>
                </c:pt>
                <c:pt idx="3563">
                  <c:v>38.78</c:v>
                </c:pt>
                <c:pt idx="3564">
                  <c:v>38.799999999999997</c:v>
                </c:pt>
                <c:pt idx="3565">
                  <c:v>38.81</c:v>
                </c:pt>
                <c:pt idx="3566">
                  <c:v>38.83</c:v>
                </c:pt>
                <c:pt idx="3567">
                  <c:v>38.85</c:v>
                </c:pt>
                <c:pt idx="3568">
                  <c:v>38.86</c:v>
                </c:pt>
                <c:pt idx="3569">
                  <c:v>38.869999999999997</c:v>
                </c:pt>
                <c:pt idx="3570">
                  <c:v>38.880000000000003</c:v>
                </c:pt>
                <c:pt idx="3571">
                  <c:v>38.909999999999997</c:v>
                </c:pt>
                <c:pt idx="3572">
                  <c:v>38.94</c:v>
                </c:pt>
                <c:pt idx="3573">
                  <c:v>38.96</c:v>
                </c:pt>
                <c:pt idx="3574">
                  <c:v>38.97</c:v>
                </c:pt>
                <c:pt idx="3575">
                  <c:v>38.979999999999997</c:v>
                </c:pt>
                <c:pt idx="3576">
                  <c:v>38.99</c:v>
                </c:pt>
                <c:pt idx="3577">
                  <c:v>39</c:v>
                </c:pt>
                <c:pt idx="3578">
                  <c:v>39.04</c:v>
                </c:pt>
                <c:pt idx="3579">
                  <c:v>39.07</c:v>
                </c:pt>
                <c:pt idx="3580">
                  <c:v>39.08</c:v>
                </c:pt>
                <c:pt idx="3581">
                  <c:v>39.090000000000003</c:v>
                </c:pt>
                <c:pt idx="3582">
                  <c:v>39.119999999999997</c:v>
                </c:pt>
                <c:pt idx="3583">
                  <c:v>39.14</c:v>
                </c:pt>
                <c:pt idx="3584">
                  <c:v>39.15</c:v>
                </c:pt>
                <c:pt idx="3585">
                  <c:v>39.159999999999997</c:v>
                </c:pt>
                <c:pt idx="3586">
                  <c:v>39.17</c:v>
                </c:pt>
                <c:pt idx="3587">
                  <c:v>39.19</c:v>
                </c:pt>
                <c:pt idx="3588">
                  <c:v>39.21</c:v>
                </c:pt>
                <c:pt idx="3589">
                  <c:v>39.22</c:v>
                </c:pt>
                <c:pt idx="3590">
                  <c:v>39.229999999999997</c:v>
                </c:pt>
                <c:pt idx="3591">
                  <c:v>39.25</c:v>
                </c:pt>
                <c:pt idx="3592">
                  <c:v>39.26</c:v>
                </c:pt>
                <c:pt idx="3593">
                  <c:v>39.270000000000003</c:v>
                </c:pt>
                <c:pt idx="3594">
                  <c:v>39.29</c:v>
                </c:pt>
                <c:pt idx="3595">
                  <c:v>39.299999999999997</c:v>
                </c:pt>
                <c:pt idx="3596">
                  <c:v>39.33</c:v>
                </c:pt>
                <c:pt idx="3597">
                  <c:v>39.380000000000003</c:v>
                </c:pt>
                <c:pt idx="3598">
                  <c:v>39.39</c:v>
                </c:pt>
                <c:pt idx="3599">
                  <c:v>39.409999999999997</c:v>
                </c:pt>
                <c:pt idx="3600">
                  <c:v>39.42</c:v>
                </c:pt>
                <c:pt idx="3601">
                  <c:v>39.43</c:v>
                </c:pt>
                <c:pt idx="3602">
                  <c:v>39.479999999999997</c:v>
                </c:pt>
                <c:pt idx="3603">
                  <c:v>39.51</c:v>
                </c:pt>
                <c:pt idx="3604">
                  <c:v>39.520000000000003</c:v>
                </c:pt>
                <c:pt idx="3605">
                  <c:v>39.53</c:v>
                </c:pt>
                <c:pt idx="3606">
                  <c:v>39.54</c:v>
                </c:pt>
                <c:pt idx="3607">
                  <c:v>39.56</c:v>
                </c:pt>
                <c:pt idx="3608">
                  <c:v>39.57</c:v>
                </c:pt>
                <c:pt idx="3609">
                  <c:v>39.58</c:v>
                </c:pt>
                <c:pt idx="3610">
                  <c:v>39.590000000000003</c:v>
                </c:pt>
                <c:pt idx="3611">
                  <c:v>39.61</c:v>
                </c:pt>
                <c:pt idx="3612">
                  <c:v>39.619999999999997</c:v>
                </c:pt>
                <c:pt idx="3613">
                  <c:v>39.64</c:v>
                </c:pt>
                <c:pt idx="3614">
                  <c:v>39.69</c:v>
                </c:pt>
                <c:pt idx="3615">
                  <c:v>39.72</c:v>
                </c:pt>
                <c:pt idx="3616">
                  <c:v>39.729999999999997</c:v>
                </c:pt>
                <c:pt idx="3617">
                  <c:v>39.74</c:v>
                </c:pt>
                <c:pt idx="3618">
                  <c:v>39.76</c:v>
                </c:pt>
                <c:pt idx="3619">
                  <c:v>39.79</c:v>
                </c:pt>
                <c:pt idx="3620">
                  <c:v>39.799999999999997</c:v>
                </c:pt>
                <c:pt idx="3621">
                  <c:v>39.81</c:v>
                </c:pt>
                <c:pt idx="3622">
                  <c:v>39.83</c:v>
                </c:pt>
                <c:pt idx="3623">
                  <c:v>39.86</c:v>
                </c:pt>
                <c:pt idx="3624">
                  <c:v>39.880000000000003</c:v>
                </c:pt>
                <c:pt idx="3625">
                  <c:v>39.9</c:v>
                </c:pt>
                <c:pt idx="3626">
                  <c:v>39.909999999999997</c:v>
                </c:pt>
                <c:pt idx="3627">
                  <c:v>39.92</c:v>
                </c:pt>
                <c:pt idx="3628">
                  <c:v>39.94</c:v>
                </c:pt>
                <c:pt idx="3629">
                  <c:v>39.96</c:v>
                </c:pt>
                <c:pt idx="3630">
                  <c:v>39.979999999999997</c:v>
                </c:pt>
                <c:pt idx="3631">
                  <c:v>40.020000000000003</c:v>
                </c:pt>
                <c:pt idx="3632">
                  <c:v>40.03</c:v>
                </c:pt>
                <c:pt idx="3633">
                  <c:v>40.06</c:v>
                </c:pt>
                <c:pt idx="3634">
                  <c:v>40.08</c:v>
                </c:pt>
                <c:pt idx="3635">
                  <c:v>40.090000000000003</c:v>
                </c:pt>
                <c:pt idx="3636">
                  <c:v>40.14</c:v>
                </c:pt>
                <c:pt idx="3637">
                  <c:v>40.15</c:v>
                </c:pt>
                <c:pt idx="3638">
                  <c:v>40.159999999999997</c:v>
                </c:pt>
                <c:pt idx="3639">
                  <c:v>40.17</c:v>
                </c:pt>
                <c:pt idx="3640">
                  <c:v>40.200000000000003</c:v>
                </c:pt>
                <c:pt idx="3641">
                  <c:v>40.24</c:v>
                </c:pt>
                <c:pt idx="3642">
                  <c:v>40.25</c:v>
                </c:pt>
                <c:pt idx="3643">
                  <c:v>40.26</c:v>
                </c:pt>
                <c:pt idx="3644">
                  <c:v>40.29</c:v>
                </c:pt>
                <c:pt idx="3645">
                  <c:v>40.299999999999997</c:v>
                </c:pt>
                <c:pt idx="3646">
                  <c:v>40.33</c:v>
                </c:pt>
                <c:pt idx="3647">
                  <c:v>40.340000000000003</c:v>
                </c:pt>
                <c:pt idx="3648">
                  <c:v>40.35</c:v>
                </c:pt>
                <c:pt idx="3649">
                  <c:v>40.36</c:v>
                </c:pt>
                <c:pt idx="3650">
                  <c:v>40.43</c:v>
                </c:pt>
                <c:pt idx="3651">
                  <c:v>40.450000000000003</c:v>
                </c:pt>
                <c:pt idx="3652">
                  <c:v>40.46</c:v>
                </c:pt>
                <c:pt idx="3653">
                  <c:v>40.479999999999997</c:v>
                </c:pt>
                <c:pt idx="3654">
                  <c:v>40.49</c:v>
                </c:pt>
                <c:pt idx="3655">
                  <c:v>40.5</c:v>
                </c:pt>
                <c:pt idx="3656">
                  <c:v>40.53</c:v>
                </c:pt>
                <c:pt idx="3657">
                  <c:v>40.56</c:v>
                </c:pt>
                <c:pt idx="3658">
                  <c:v>40.58</c:v>
                </c:pt>
                <c:pt idx="3659">
                  <c:v>40.590000000000003</c:v>
                </c:pt>
                <c:pt idx="3660">
                  <c:v>40.64</c:v>
                </c:pt>
                <c:pt idx="3661">
                  <c:v>40.65</c:v>
                </c:pt>
                <c:pt idx="3662">
                  <c:v>40.659999999999997</c:v>
                </c:pt>
                <c:pt idx="3663">
                  <c:v>40.67</c:v>
                </c:pt>
                <c:pt idx="3664">
                  <c:v>40.700000000000003</c:v>
                </c:pt>
                <c:pt idx="3665">
                  <c:v>40.71</c:v>
                </c:pt>
                <c:pt idx="3666">
                  <c:v>40.72</c:v>
                </c:pt>
                <c:pt idx="3667">
                  <c:v>40.729999999999997</c:v>
                </c:pt>
                <c:pt idx="3668">
                  <c:v>40.74</c:v>
                </c:pt>
                <c:pt idx="3669">
                  <c:v>40.76</c:v>
                </c:pt>
                <c:pt idx="3670">
                  <c:v>40.78</c:v>
                </c:pt>
                <c:pt idx="3671">
                  <c:v>40.79</c:v>
                </c:pt>
                <c:pt idx="3672">
                  <c:v>40.799999999999997</c:v>
                </c:pt>
                <c:pt idx="3673">
                  <c:v>40.83</c:v>
                </c:pt>
                <c:pt idx="3674">
                  <c:v>40.85</c:v>
                </c:pt>
                <c:pt idx="3675">
                  <c:v>40.869999999999997</c:v>
                </c:pt>
                <c:pt idx="3676">
                  <c:v>40.880000000000003</c:v>
                </c:pt>
                <c:pt idx="3677">
                  <c:v>40.9</c:v>
                </c:pt>
                <c:pt idx="3678">
                  <c:v>40.94</c:v>
                </c:pt>
                <c:pt idx="3679">
                  <c:v>40.97</c:v>
                </c:pt>
                <c:pt idx="3680">
                  <c:v>40.98</c:v>
                </c:pt>
                <c:pt idx="3681">
                  <c:v>41.06</c:v>
                </c:pt>
                <c:pt idx="3682">
                  <c:v>41.07</c:v>
                </c:pt>
                <c:pt idx="3683">
                  <c:v>41.08</c:v>
                </c:pt>
                <c:pt idx="3684">
                  <c:v>41.1</c:v>
                </c:pt>
                <c:pt idx="3685">
                  <c:v>41.11</c:v>
                </c:pt>
                <c:pt idx="3686">
                  <c:v>41.13</c:v>
                </c:pt>
                <c:pt idx="3687">
                  <c:v>41.15</c:v>
                </c:pt>
                <c:pt idx="3688">
                  <c:v>41.16</c:v>
                </c:pt>
                <c:pt idx="3689">
                  <c:v>41.19</c:v>
                </c:pt>
                <c:pt idx="3690">
                  <c:v>41.2</c:v>
                </c:pt>
                <c:pt idx="3691">
                  <c:v>41.22</c:v>
                </c:pt>
                <c:pt idx="3692">
                  <c:v>41.27</c:v>
                </c:pt>
                <c:pt idx="3693">
                  <c:v>41.29</c:v>
                </c:pt>
                <c:pt idx="3694">
                  <c:v>41.31</c:v>
                </c:pt>
                <c:pt idx="3695">
                  <c:v>41.34</c:v>
                </c:pt>
                <c:pt idx="3696">
                  <c:v>41.36</c:v>
                </c:pt>
                <c:pt idx="3697">
                  <c:v>41.38</c:v>
                </c:pt>
                <c:pt idx="3698">
                  <c:v>41.39</c:v>
                </c:pt>
                <c:pt idx="3699">
                  <c:v>41.41</c:v>
                </c:pt>
                <c:pt idx="3700">
                  <c:v>41.42</c:v>
                </c:pt>
                <c:pt idx="3701">
                  <c:v>41.45</c:v>
                </c:pt>
                <c:pt idx="3702">
                  <c:v>41.48</c:v>
                </c:pt>
                <c:pt idx="3703">
                  <c:v>41.49</c:v>
                </c:pt>
                <c:pt idx="3704">
                  <c:v>41.52</c:v>
                </c:pt>
                <c:pt idx="3705">
                  <c:v>41.54</c:v>
                </c:pt>
                <c:pt idx="3706">
                  <c:v>41.55</c:v>
                </c:pt>
                <c:pt idx="3707">
                  <c:v>41.59</c:v>
                </c:pt>
                <c:pt idx="3708">
                  <c:v>41.62</c:v>
                </c:pt>
                <c:pt idx="3709">
                  <c:v>41.63</c:v>
                </c:pt>
                <c:pt idx="3710">
                  <c:v>41.66</c:v>
                </c:pt>
                <c:pt idx="3711">
                  <c:v>41.68</c:v>
                </c:pt>
                <c:pt idx="3712">
                  <c:v>41.7</c:v>
                </c:pt>
                <c:pt idx="3713">
                  <c:v>41.71</c:v>
                </c:pt>
                <c:pt idx="3714">
                  <c:v>41.72</c:v>
                </c:pt>
                <c:pt idx="3715">
                  <c:v>41.73</c:v>
                </c:pt>
                <c:pt idx="3716">
                  <c:v>41.76</c:v>
                </c:pt>
                <c:pt idx="3717">
                  <c:v>41.78</c:v>
                </c:pt>
                <c:pt idx="3718">
                  <c:v>41.79</c:v>
                </c:pt>
                <c:pt idx="3719">
                  <c:v>41.8</c:v>
                </c:pt>
                <c:pt idx="3720">
                  <c:v>41.81</c:v>
                </c:pt>
                <c:pt idx="3721">
                  <c:v>41.82</c:v>
                </c:pt>
                <c:pt idx="3722">
                  <c:v>41.85</c:v>
                </c:pt>
                <c:pt idx="3723">
                  <c:v>41.89</c:v>
                </c:pt>
                <c:pt idx="3724">
                  <c:v>41.9</c:v>
                </c:pt>
                <c:pt idx="3725">
                  <c:v>41.92</c:v>
                </c:pt>
                <c:pt idx="3726">
                  <c:v>41.93</c:v>
                </c:pt>
                <c:pt idx="3727">
                  <c:v>41.94</c:v>
                </c:pt>
                <c:pt idx="3728">
                  <c:v>41.95</c:v>
                </c:pt>
                <c:pt idx="3729">
                  <c:v>41.96</c:v>
                </c:pt>
                <c:pt idx="3730">
                  <c:v>42</c:v>
                </c:pt>
                <c:pt idx="3731">
                  <c:v>42.02</c:v>
                </c:pt>
                <c:pt idx="3732">
                  <c:v>42.03</c:v>
                </c:pt>
                <c:pt idx="3733">
                  <c:v>42.04</c:v>
                </c:pt>
                <c:pt idx="3734">
                  <c:v>42.05</c:v>
                </c:pt>
                <c:pt idx="3735">
                  <c:v>42.09</c:v>
                </c:pt>
                <c:pt idx="3736">
                  <c:v>42.1</c:v>
                </c:pt>
                <c:pt idx="3737">
                  <c:v>42.16</c:v>
                </c:pt>
                <c:pt idx="3738">
                  <c:v>42.19</c:v>
                </c:pt>
                <c:pt idx="3739">
                  <c:v>42.2</c:v>
                </c:pt>
                <c:pt idx="3740">
                  <c:v>42.22</c:v>
                </c:pt>
                <c:pt idx="3741">
                  <c:v>42.24</c:v>
                </c:pt>
                <c:pt idx="3742">
                  <c:v>42.26</c:v>
                </c:pt>
                <c:pt idx="3743">
                  <c:v>42.27</c:v>
                </c:pt>
                <c:pt idx="3744">
                  <c:v>42.28</c:v>
                </c:pt>
                <c:pt idx="3745">
                  <c:v>42.29</c:v>
                </c:pt>
                <c:pt idx="3746">
                  <c:v>42.35</c:v>
                </c:pt>
                <c:pt idx="3747">
                  <c:v>42.36</c:v>
                </c:pt>
                <c:pt idx="3748">
                  <c:v>42.37</c:v>
                </c:pt>
                <c:pt idx="3749">
                  <c:v>42.39</c:v>
                </c:pt>
                <c:pt idx="3750">
                  <c:v>42.4</c:v>
                </c:pt>
                <c:pt idx="3751">
                  <c:v>42.41</c:v>
                </c:pt>
                <c:pt idx="3752">
                  <c:v>42.43</c:v>
                </c:pt>
                <c:pt idx="3753">
                  <c:v>42.45</c:v>
                </c:pt>
                <c:pt idx="3754">
                  <c:v>42.46</c:v>
                </c:pt>
                <c:pt idx="3755">
                  <c:v>42.47</c:v>
                </c:pt>
                <c:pt idx="3756">
                  <c:v>42.49</c:v>
                </c:pt>
                <c:pt idx="3757">
                  <c:v>42.52</c:v>
                </c:pt>
                <c:pt idx="3758">
                  <c:v>42.54</c:v>
                </c:pt>
                <c:pt idx="3759">
                  <c:v>42.6</c:v>
                </c:pt>
                <c:pt idx="3760">
                  <c:v>42.63</c:v>
                </c:pt>
                <c:pt idx="3761">
                  <c:v>42.64</c:v>
                </c:pt>
                <c:pt idx="3762">
                  <c:v>42.65</c:v>
                </c:pt>
                <c:pt idx="3763">
                  <c:v>42.69</c:v>
                </c:pt>
                <c:pt idx="3764">
                  <c:v>42.7</c:v>
                </c:pt>
                <c:pt idx="3765">
                  <c:v>42.74</c:v>
                </c:pt>
                <c:pt idx="3766">
                  <c:v>42.75</c:v>
                </c:pt>
                <c:pt idx="3767">
                  <c:v>42.77</c:v>
                </c:pt>
                <c:pt idx="3768">
                  <c:v>42.78</c:v>
                </c:pt>
                <c:pt idx="3769">
                  <c:v>42.8</c:v>
                </c:pt>
                <c:pt idx="3770">
                  <c:v>42.82</c:v>
                </c:pt>
                <c:pt idx="3771">
                  <c:v>42.83</c:v>
                </c:pt>
                <c:pt idx="3772">
                  <c:v>42.85</c:v>
                </c:pt>
                <c:pt idx="3773">
                  <c:v>42.87</c:v>
                </c:pt>
                <c:pt idx="3774">
                  <c:v>42.88</c:v>
                </c:pt>
                <c:pt idx="3775">
                  <c:v>42.89</c:v>
                </c:pt>
                <c:pt idx="3776">
                  <c:v>42.91</c:v>
                </c:pt>
                <c:pt idx="3777">
                  <c:v>42.93</c:v>
                </c:pt>
                <c:pt idx="3778">
                  <c:v>42.97</c:v>
                </c:pt>
                <c:pt idx="3779">
                  <c:v>42.99</c:v>
                </c:pt>
                <c:pt idx="3780">
                  <c:v>43.01</c:v>
                </c:pt>
                <c:pt idx="3781">
                  <c:v>43.04</c:v>
                </c:pt>
                <c:pt idx="3782">
                  <c:v>43.05</c:v>
                </c:pt>
                <c:pt idx="3783">
                  <c:v>43.06</c:v>
                </c:pt>
                <c:pt idx="3784">
                  <c:v>43.08</c:v>
                </c:pt>
                <c:pt idx="3785">
                  <c:v>43.09</c:v>
                </c:pt>
                <c:pt idx="3786">
                  <c:v>43.1</c:v>
                </c:pt>
                <c:pt idx="3787">
                  <c:v>43.11</c:v>
                </c:pt>
                <c:pt idx="3788">
                  <c:v>43.14</c:v>
                </c:pt>
                <c:pt idx="3789">
                  <c:v>43.15</c:v>
                </c:pt>
                <c:pt idx="3790">
                  <c:v>43.18</c:v>
                </c:pt>
                <c:pt idx="3791">
                  <c:v>43.19</c:v>
                </c:pt>
                <c:pt idx="3792">
                  <c:v>43.2</c:v>
                </c:pt>
                <c:pt idx="3793">
                  <c:v>43.21</c:v>
                </c:pt>
                <c:pt idx="3794">
                  <c:v>43.22</c:v>
                </c:pt>
                <c:pt idx="3795">
                  <c:v>43.25</c:v>
                </c:pt>
                <c:pt idx="3796">
                  <c:v>43.28</c:v>
                </c:pt>
                <c:pt idx="3797">
                  <c:v>43.33</c:v>
                </c:pt>
                <c:pt idx="3798">
                  <c:v>43.35</c:v>
                </c:pt>
                <c:pt idx="3799">
                  <c:v>43.36</c:v>
                </c:pt>
                <c:pt idx="3800">
                  <c:v>43.37</c:v>
                </c:pt>
                <c:pt idx="3801">
                  <c:v>43.41</c:v>
                </c:pt>
                <c:pt idx="3802">
                  <c:v>43.42</c:v>
                </c:pt>
                <c:pt idx="3803">
                  <c:v>43.43</c:v>
                </c:pt>
                <c:pt idx="3804">
                  <c:v>43.46</c:v>
                </c:pt>
                <c:pt idx="3805">
                  <c:v>43.48</c:v>
                </c:pt>
                <c:pt idx="3806">
                  <c:v>43.49</c:v>
                </c:pt>
                <c:pt idx="3807">
                  <c:v>43.52</c:v>
                </c:pt>
                <c:pt idx="3808">
                  <c:v>43.53</c:v>
                </c:pt>
                <c:pt idx="3809">
                  <c:v>43.54</c:v>
                </c:pt>
                <c:pt idx="3810">
                  <c:v>43.55</c:v>
                </c:pt>
                <c:pt idx="3811">
                  <c:v>43.56</c:v>
                </c:pt>
                <c:pt idx="3812">
                  <c:v>43.57</c:v>
                </c:pt>
                <c:pt idx="3813">
                  <c:v>43.59</c:v>
                </c:pt>
                <c:pt idx="3814">
                  <c:v>43.6</c:v>
                </c:pt>
                <c:pt idx="3815">
                  <c:v>43.62</c:v>
                </c:pt>
                <c:pt idx="3816">
                  <c:v>43.64</c:v>
                </c:pt>
                <c:pt idx="3817">
                  <c:v>43.67</c:v>
                </c:pt>
                <c:pt idx="3818">
                  <c:v>43.7</c:v>
                </c:pt>
                <c:pt idx="3819">
                  <c:v>43.72</c:v>
                </c:pt>
                <c:pt idx="3820">
                  <c:v>43.75</c:v>
                </c:pt>
                <c:pt idx="3821">
                  <c:v>43.76</c:v>
                </c:pt>
                <c:pt idx="3822">
                  <c:v>43.77</c:v>
                </c:pt>
                <c:pt idx="3823">
                  <c:v>43.81</c:v>
                </c:pt>
                <c:pt idx="3824">
                  <c:v>43.83</c:v>
                </c:pt>
                <c:pt idx="3825">
                  <c:v>43.84</c:v>
                </c:pt>
                <c:pt idx="3826">
                  <c:v>43.85</c:v>
                </c:pt>
                <c:pt idx="3827">
                  <c:v>43.86</c:v>
                </c:pt>
                <c:pt idx="3828">
                  <c:v>43.87</c:v>
                </c:pt>
                <c:pt idx="3829">
                  <c:v>43.93</c:v>
                </c:pt>
                <c:pt idx="3830">
                  <c:v>43.94</c:v>
                </c:pt>
                <c:pt idx="3831">
                  <c:v>43.97</c:v>
                </c:pt>
                <c:pt idx="3832">
                  <c:v>43.99</c:v>
                </c:pt>
                <c:pt idx="3833">
                  <c:v>44.01</c:v>
                </c:pt>
                <c:pt idx="3834">
                  <c:v>44.03</c:v>
                </c:pt>
                <c:pt idx="3835">
                  <c:v>44.09</c:v>
                </c:pt>
                <c:pt idx="3836">
                  <c:v>44.1</c:v>
                </c:pt>
                <c:pt idx="3837">
                  <c:v>44.12</c:v>
                </c:pt>
                <c:pt idx="3838">
                  <c:v>44.13</c:v>
                </c:pt>
                <c:pt idx="3839">
                  <c:v>44.15</c:v>
                </c:pt>
                <c:pt idx="3840">
                  <c:v>44.16</c:v>
                </c:pt>
                <c:pt idx="3841">
                  <c:v>44.17</c:v>
                </c:pt>
                <c:pt idx="3842">
                  <c:v>44.19</c:v>
                </c:pt>
                <c:pt idx="3843">
                  <c:v>44.2</c:v>
                </c:pt>
                <c:pt idx="3844">
                  <c:v>44.21</c:v>
                </c:pt>
                <c:pt idx="3845">
                  <c:v>44.23</c:v>
                </c:pt>
                <c:pt idx="3846">
                  <c:v>44.24</c:v>
                </c:pt>
                <c:pt idx="3847">
                  <c:v>44.27</c:v>
                </c:pt>
                <c:pt idx="3848">
                  <c:v>44.29</c:v>
                </c:pt>
                <c:pt idx="3849">
                  <c:v>44.31</c:v>
                </c:pt>
                <c:pt idx="3850">
                  <c:v>44.33</c:v>
                </c:pt>
                <c:pt idx="3851">
                  <c:v>44.36</c:v>
                </c:pt>
                <c:pt idx="3852">
                  <c:v>44.4</c:v>
                </c:pt>
                <c:pt idx="3853">
                  <c:v>44.42</c:v>
                </c:pt>
                <c:pt idx="3854">
                  <c:v>44.45</c:v>
                </c:pt>
                <c:pt idx="3855">
                  <c:v>44.5</c:v>
                </c:pt>
                <c:pt idx="3856">
                  <c:v>44.54</c:v>
                </c:pt>
                <c:pt idx="3857">
                  <c:v>44.56</c:v>
                </c:pt>
                <c:pt idx="3858">
                  <c:v>44.58</c:v>
                </c:pt>
                <c:pt idx="3859">
                  <c:v>44.59</c:v>
                </c:pt>
                <c:pt idx="3860">
                  <c:v>44.63</c:v>
                </c:pt>
                <c:pt idx="3861">
                  <c:v>44.67</c:v>
                </c:pt>
                <c:pt idx="3862">
                  <c:v>44.68</c:v>
                </c:pt>
                <c:pt idx="3863">
                  <c:v>44.69</c:v>
                </c:pt>
                <c:pt idx="3864">
                  <c:v>44.7</c:v>
                </c:pt>
                <c:pt idx="3865">
                  <c:v>44.72</c:v>
                </c:pt>
                <c:pt idx="3866">
                  <c:v>44.75</c:v>
                </c:pt>
                <c:pt idx="3867">
                  <c:v>44.76</c:v>
                </c:pt>
                <c:pt idx="3868">
                  <c:v>44.78</c:v>
                </c:pt>
                <c:pt idx="3869">
                  <c:v>44.8</c:v>
                </c:pt>
                <c:pt idx="3870">
                  <c:v>44.82</c:v>
                </c:pt>
                <c:pt idx="3871">
                  <c:v>44.84</c:v>
                </c:pt>
                <c:pt idx="3872">
                  <c:v>44.86</c:v>
                </c:pt>
                <c:pt idx="3873">
                  <c:v>44.87</c:v>
                </c:pt>
                <c:pt idx="3874">
                  <c:v>44.91</c:v>
                </c:pt>
                <c:pt idx="3875">
                  <c:v>45</c:v>
                </c:pt>
                <c:pt idx="3876">
                  <c:v>45.03</c:v>
                </c:pt>
                <c:pt idx="3877">
                  <c:v>45.06</c:v>
                </c:pt>
                <c:pt idx="3878">
                  <c:v>45.09</c:v>
                </c:pt>
                <c:pt idx="3879">
                  <c:v>45.13</c:v>
                </c:pt>
                <c:pt idx="3880">
                  <c:v>45.14</c:v>
                </c:pt>
                <c:pt idx="3881">
                  <c:v>45.16</c:v>
                </c:pt>
                <c:pt idx="3882">
                  <c:v>45.21</c:v>
                </c:pt>
                <c:pt idx="3883">
                  <c:v>45.22</c:v>
                </c:pt>
                <c:pt idx="3884">
                  <c:v>45.23</c:v>
                </c:pt>
                <c:pt idx="3885">
                  <c:v>45.24</c:v>
                </c:pt>
                <c:pt idx="3886">
                  <c:v>45.25</c:v>
                </c:pt>
                <c:pt idx="3887">
                  <c:v>45.27</c:v>
                </c:pt>
                <c:pt idx="3888">
                  <c:v>45.28</c:v>
                </c:pt>
                <c:pt idx="3889">
                  <c:v>45.29</c:v>
                </c:pt>
                <c:pt idx="3890">
                  <c:v>45.31</c:v>
                </c:pt>
                <c:pt idx="3891">
                  <c:v>45.36</c:v>
                </c:pt>
                <c:pt idx="3892">
                  <c:v>45.37</c:v>
                </c:pt>
                <c:pt idx="3893">
                  <c:v>45.38</c:v>
                </c:pt>
                <c:pt idx="3894">
                  <c:v>45.39</c:v>
                </c:pt>
                <c:pt idx="3895">
                  <c:v>45.44</c:v>
                </c:pt>
                <c:pt idx="3896">
                  <c:v>45.47</c:v>
                </c:pt>
                <c:pt idx="3897">
                  <c:v>45.48</c:v>
                </c:pt>
                <c:pt idx="3898">
                  <c:v>45.49</c:v>
                </c:pt>
                <c:pt idx="3899">
                  <c:v>45.51</c:v>
                </c:pt>
                <c:pt idx="3900">
                  <c:v>45.57</c:v>
                </c:pt>
                <c:pt idx="3901">
                  <c:v>45.59</c:v>
                </c:pt>
                <c:pt idx="3902">
                  <c:v>45.61</c:v>
                </c:pt>
                <c:pt idx="3903">
                  <c:v>45.63</c:v>
                </c:pt>
                <c:pt idx="3904">
                  <c:v>45.66</c:v>
                </c:pt>
                <c:pt idx="3905">
                  <c:v>45.68</c:v>
                </c:pt>
                <c:pt idx="3906">
                  <c:v>45.71</c:v>
                </c:pt>
                <c:pt idx="3907">
                  <c:v>45.76</c:v>
                </c:pt>
                <c:pt idx="3908">
                  <c:v>45.79</c:v>
                </c:pt>
                <c:pt idx="3909">
                  <c:v>45.81</c:v>
                </c:pt>
                <c:pt idx="3910">
                  <c:v>45.82</c:v>
                </c:pt>
                <c:pt idx="3911">
                  <c:v>45.84</c:v>
                </c:pt>
                <c:pt idx="3912">
                  <c:v>45.86</c:v>
                </c:pt>
                <c:pt idx="3913">
                  <c:v>45.87</c:v>
                </c:pt>
                <c:pt idx="3914">
                  <c:v>45.88</c:v>
                </c:pt>
                <c:pt idx="3915">
                  <c:v>45.91</c:v>
                </c:pt>
                <c:pt idx="3916">
                  <c:v>45.92</c:v>
                </c:pt>
                <c:pt idx="3917">
                  <c:v>45.94</c:v>
                </c:pt>
                <c:pt idx="3918">
                  <c:v>45.96</c:v>
                </c:pt>
                <c:pt idx="3919">
                  <c:v>45.97</c:v>
                </c:pt>
                <c:pt idx="3920">
                  <c:v>45.99</c:v>
                </c:pt>
                <c:pt idx="3921">
                  <c:v>46</c:v>
                </c:pt>
                <c:pt idx="3922">
                  <c:v>46.01</c:v>
                </c:pt>
                <c:pt idx="3923">
                  <c:v>46.03</c:v>
                </c:pt>
                <c:pt idx="3924">
                  <c:v>46.06</c:v>
                </c:pt>
                <c:pt idx="3925">
                  <c:v>46.09</c:v>
                </c:pt>
                <c:pt idx="3926">
                  <c:v>46.1</c:v>
                </c:pt>
                <c:pt idx="3927">
                  <c:v>46.13</c:v>
                </c:pt>
                <c:pt idx="3928">
                  <c:v>46.14</c:v>
                </c:pt>
                <c:pt idx="3929">
                  <c:v>46.15</c:v>
                </c:pt>
                <c:pt idx="3930">
                  <c:v>46.17</c:v>
                </c:pt>
                <c:pt idx="3931">
                  <c:v>46.18</c:v>
                </c:pt>
                <c:pt idx="3932">
                  <c:v>46.19</c:v>
                </c:pt>
                <c:pt idx="3933">
                  <c:v>46.2</c:v>
                </c:pt>
                <c:pt idx="3934">
                  <c:v>46.24</c:v>
                </c:pt>
                <c:pt idx="3935">
                  <c:v>46.26</c:v>
                </c:pt>
                <c:pt idx="3936">
                  <c:v>46.27</c:v>
                </c:pt>
                <c:pt idx="3937">
                  <c:v>46.29</c:v>
                </c:pt>
                <c:pt idx="3938">
                  <c:v>46.3</c:v>
                </c:pt>
                <c:pt idx="3939">
                  <c:v>46.33</c:v>
                </c:pt>
                <c:pt idx="3940">
                  <c:v>46.36</c:v>
                </c:pt>
                <c:pt idx="3941">
                  <c:v>46.4</c:v>
                </c:pt>
                <c:pt idx="3942">
                  <c:v>46.41</c:v>
                </c:pt>
                <c:pt idx="3943">
                  <c:v>46.42</c:v>
                </c:pt>
                <c:pt idx="3944">
                  <c:v>46.48</c:v>
                </c:pt>
                <c:pt idx="3945">
                  <c:v>46.55</c:v>
                </c:pt>
                <c:pt idx="3946">
                  <c:v>46.57</c:v>
                </c:pt>
                <c:pt idx="3947">
                  <c:v>46.61</c:v>
                </c:pt>
                <c:pt idx="3948">
                  <c:v>46.63</c:v>
                </c:pt>
                <c:pt idx="3949">
                  <c:v>46.65</c:v>
                </c:pt>
                <c:pt idx="3950">
                  <c:v>46.7</c:v>
                </c:pt>
                <c:pt idx="3951">
                  <c:v>46.71</c:v>
                </c:pt>
                <c:pt idx="3952">
                  <c:v>46.72</c:v>
                </c:pt>
                <c:pt idx="3953">
                  <c:v>46.73</c:v>
                </c:pt>
                <c:pt idx="3954">
                  <c:v>46.75</c:v>
                </c:pt>
                <c:pt idx="3955">
                  <c:v>46.79</c:v>
                </c:pt>
                <c:pt idx="3956">
                  <c:v>46.81</c:v>
                </c:pt>
                <c:pt idx="3957">
                  <c:v>46.84</c:v>
                </c:pt>
                <c:pt idx="3958">
                  <c:v>46.9</c:v>
                </c:pt>
                <c:pt idx="3959">
                  <c:v>46.93</c:v>
                </c:pt>
                <c:pt idx="3960">
                  <c:v>46.94</c:v>
                </c:pt>
                <c:pt idx="3961">
                  <c:v>46.95</c:v>
                </c:pt>
                <c:pt idx="3962">
                  <c:v>46.97</c:v>
                </c:pt>
                <c:pt idx="3963">
                  <c:v>46.98</c:v>
                </c:pt>
                <c:pt idx="3964">
                  <c:v>47.02</c:v>
                </c:pt>
                <c:pt idx="3965">
                  <c:v>47.03</c:v>
                </c:pt>
                <c:pt idx="3966">
                  <c:v>47.04</c:v>
                </c:pt>
                <c:pt idx="3967">
                  <c:v>47.08</c:v>
                </c:pt>
                <c:pt idx="3968">
                  <c:v>47.13</c:v>
                </c:pt>
                <c:pt idx="3969">
                  <c:v>47.14</c:v>
                </c:pt>
                <c:pt idx="3970">
                  <c:v>47.15</c:v>
                </c:pt>
                <c:pt idx="3971">
                  <c:v>47.16</c:v>
                </c:pt>
                <c:pt idx="3972">
                  <c:v>47.19</c:v>
                </c:pt>
                <c:pt idx="3973">
                  <c:v>47.21</c:v>
                </c:pt>
                <c:pt idx="3974">
                  <c:v>47.23</c:v>
                </c:pt>
                <c:pt idx="3975">
                  <c:v>47.25</c:v>
                </c:pt>
                <c:pt idx="3976">
                  <c:v>47.28</c:v>
                </c:pt>
                <c:pt idx="3977">
                  <c:v>47.33</c:v>
                </c:pt>
                <c:pt idx="3978">
                  <c:v>47.37</c:v>
                </c:pt>
                <c:pt idx="3979">
                  <c:v>47.42</c:v>
                </c:pt>
                <c:pt idx="3980">
                  <c:v>47.46</c:v>
                </c:pt>
                <c:pt idx="3981">
                  <c:v>47.47</c:v>
                </c:pt>
                <c:pt idx="3982">
                  <c:v>47.49</c:v>
                </c:pt>
                <c:pt idx="3983">
                  <c:v>47.51</c:v>
                </c:pt>
                <c:pt idx="3984">
                  <c:v>47.53</c:v>
                </c:pt>
                <c:pt idx="3985">
                  <c:v>47.57</c:v>
                </c:pt>
                <c:pt idx="3986">
                  <c:v>47.59</c:v>
                </c:pt>
                <c:pt idx="3987">
                  <c:v>47.64</c:v>
                </c:pt>
                <c:pt idx="3988">
                  <c:v>47.68</c:v>
                </c:pt>
                <c:pt idx="3989">
                  <c:v>47.7</c:v>
                </c:pt>
                <c:pt idx="3990">
                  <c:v>47.71</c:v>
                </c:pt>
                <c:pt idx="3991">
                  <c:v>47.72</c:v>
                </c:pt>
                <c:pt idx="3992">
                  <c:v>47.73</c:v>
                </c:pt>
                <c:pt idx="3993">
                  <c:v>47.84</c:v>
                </c:pt>
                <c:pt idx="3994">
                  <c:v>47.86</c:v>
                </c:pt>
                <c:pt idx="3995">
                  <c:v>47.92</c:v>
                </c:pt>
                <c:pt idx="3996">
                  <c:v>48.03</c:v>
                </c:pt>
                <c:pt idx="3997">
                  <c:v>48.05</c:v>
                </c:pt>
                <c:pt idx="3998">
                  <c:v>48.06</c:v>
                </c:pt>
                <c:pt idx="3999">
                  <c:v>48.07</c:v>
                </c:pt>
                <c:pt idx="4000">
                  <c:v>48.11</c:v>
                </c:pt>
                <c:pt idx="4001">
                  <c:v>48.13</c:v>
                </c:pt>
                <c:pt idx="4002">
                  <c:v>48.15</c:v>
                </c:pt>
                <c:pt idx="4003">
                  <c:v>48.19</c:v>
                </c:pt>
                <c:pt idx="4004">
                  <c:v>48.2</c:v>
                </c:pt>
                <c:pt idx="4005">
                  <c:v>48.21</c:v>
                </c:pt>
                <c:pt idx="4006">
                  <c:v>48.22</c:v>
                </c:pt>
                <c:pt idx="4007">
                  <c:v>48.23</c:v>
                </c:pt>
                <c:pt idx="4008">
                  <c:v>48.25</c:v>
                </c:pt>
                <c:pt idx="4009">
                  <c:v>48.26</c:v>
                </c:pt>
                <c:pt idx="4010">
                  <c:v>48.28</c:v>
                </c:pt>
                <c:pt idx="4011">
                  <c:v>48.3</c:v>
                </c:pt>
                <c:pt idx="4012">
                  <c:v>48.32</c:v>
                </c:pt>
                <c:pt idx="4013">
                  <c:v>48.34</c:v>
                </c:pt>
                <c:pt idx="4014">
                  <c:v>48.36</c:v>
                </c:pt>
                <c:pt idx="4015">
                  <c:v>48.37</c:v>
                </c:pt>
                <c:pt idx="4016">
                  <c:v>48.44</c:v>
                </c:pt>
                <c:pt idx="4017">
                  <c:v>48.51</c:v>
                </c:pt>
                <c:pt idx="4018">
                  <c:v>48.54</c:v>
                </c:pt>
                <c:pt idx="4019">
                  <c:v>48.55</c:v>
                </c:pt>
                <c:pt idx="4020">
                  <c:v>48.57</c:v>
                </c:pt>
                <c:pt idx="4021">
                  <c:v>48.59</c:v>
                </c:pt>
                <c:pt idx="4022">
                  <c:v>48.61</c:v>
                </c:pt>
                <c:pt idx="4023">
                  <c:v>48.64</c:v>
                </c:pt>
                <c:pt idx="4024">
                  <c:v>48.73</c:v>
                </c:pt>
                <c:pt idx="4025">
                  <c:v>48.74</c:v>
                </c:pt>
                <c:pt idx="4026">
                  <c:v>48.75</c:v>
                </c:pt>
                <c:pt idx="4027">
                  <c:v>48.77</c:v>
                </c:pt>
                <c:pt idx="4028">
                  <c:v>48.79</c:v>
                </c:pt>
                <c:pt idx="4029">
                  <c:v>48.81</c:v>
                </c:pt>
                <c:pt idx="4030">
                  <c:v>48.84</c:v>
                </c:pt>
                <c:pt idx="4031">
                  <c:v>48.91</c:v>
                </c:pt>
                <c:pt idx="4032">
                  <c:v>48.92</c:v>
                </c:pt>
                <c:pt idx="4033">
                  <c:v>48.96</c:v>
                </c:pt>
                <c:pt idx="4034">
                  <c:v>48.97</c:v>
                </c:pt>
                <c:pt idx="4035">
                  <c:v>48.98</c:v>
                </c:pt>
                <c:pt idx="4036">
                  <c:v>48.99</c:v>
                </c:pt>
                <c:pt idx="4037">
                  <c:v>49</c:v>
                </c:pt>
                <c:pt idx="4038">
                  <c:v>49.01</c:v>
                </c:pt>
                <c:pt idx="4039">
                  <c:v>49.04</c:v>
                </c:pt>
                <c:pt idx="4040">
                  <c:v>49.08</c:v>
                </c:pt>
                <c:pt idx="4041">
                  <c:v>49.09</c:v>
                </c:pt>
                <c:pt idx="4042">
                  <c:v>49.1</c:v>
                </c:pt>
                <c:pt idx="4043">
                  <c:v>49.11</c:v>
                </c:pt>
                <c:pt idx="4044">
                  <c:v>49.12</c:v>
                </c:pt>
                <c:pt idx="4045">
                  <c:v>49.13</c:v>
                </c:pt>
                <c:pt idx="4046">
                  <c:v>49.17</c:v>
                </c:pt>
                <c:pt idx="4047">
                  <c:v>49.26</c:v>
                </c:pt>
                <c:pt idx="4048">
                  <c:v>49.27</c:v>
                </c:pt>
                <c:pt idx="4049">
                  <c:v>49.28</c:v>
                </c:pt>
                <c:pt idx="4050">
                  <c:v>49.29</c:v>
                </c:pt>
                <c:pt idx="4051">
                  <c:v>49.3</c:v>
                </c:pt>
                <c:pt idx="4052">
                  <c:v>49.32</c:v>
                </c:pt>
                <c:pt idx="4053">
                  <c:v>49.34</c:v>
                </c:pt>
                <c:pt idx="4054">
                  <c:v>49.39</c:v>
                </c:pt>
                <c:pt idx="4055">
                  <c:v>49.41</c:v>
                </c:pt>
                <c:pt idx="4056">
                  <c:v>49.44</c:v>
                </c:pt>
                <c:pt idx="4057">
                  <c:v>49.47</c:v>
                </c:pt>
                <c:pt idx="4058">
                  <c:v>49.49</c:v>
                </c:pt>
                <c:pt idx="4059">
                  <c:v>49.52</c:v>
                </c:pt>
                <c:pt idx="4060">
                  <c:v>49.54</c:v>
                </c:pt>
                <c:pt idx="4061">
                  <c:v>49.57</c:v>
                </c:pt>
                <c:pt idx="4062">
                  <c:v>49.58</c:v>
                </c:pt>
                <c:pt idx="4063">
                  <c:v>49.61</c:v>
                </c:pt>
                <c:pt idx="4064">
                  <c:v>49.64</c:v>
                </c:pt>
                <c:pt idx="4065">
                  <c:v>49.69</c:v>
                </c:pt>
                <c:pt idx="4066">
                  <c:v>49.71</c:v>
                </c:pt>
                <c:pt idx="4067">
                  <c:v>49.73</c:v>
                </c:pt>
                <c:pt idx="4068">
                  <c:v>49.74</c:v>
                </c:pt>
                <c:pt idx="4069">
                  <c:v>49.77</c:v>
                </c:pt>
                <c:pt idx="4070">
                  <c:v>49.79</c:v>
                </c:pt>
                <c:pt idx="4071">
                  <c:v>49.82</c:v>
                </c:pt>
                <c:pt idx="4072">
                  <c:v>49.88</c:v>
                </c:pt>
                <c:pt idx="4073">
                  <c:v>49.9</c:v>
                </c:pt>
                <c:pt idx="4074">
                  <c:v>49.93</c:v>
                </c:pt>
                <c:pt idx="4075">
                  <c:v>49.95</c:v>
                </c:pt>
                <c:pt idx="4076">
                  <c:v>49.97</c:v>
                </c:pt>
                <c:pt idx="4077">
                  <c:v>49.98</c:v>
                </c:pt>
                <c:pt idx="4078">
                  <c:v>50</c:v>
                </c:pt>
                <c:pt idx="4079">
                  <c:v>50.02</c:v>
                </c:pt>
                <c:pt idx="4080">
                  <c:v>50.03</c:v>
                </c:pt>
                <c:pt idx="4081">
                  <c:v>50.08</c:v>
                </c:pt>
                <c:pt idx="4082">
                  <c:v>50.09</c:v>
                </c:pt>
                <c:pt idx="4083">
                  <c:v>50.1</c:v>
                </c:pt>
                <c:pt idx="4084">
                  <c:v>50.14</c:v>
                </c:pt>
                <c:pt idx="4085">
                  <c:v>50.15</c:v>
                </c:pt>
                <c:pt idx="4086">
                  <c:v>50.16</c:v>
                </c:pt>
                <c:pt idx="4087">
                  <c:v>50.18</c:v>
                </c:pt>
                <c:pt idx="4088">
                  <c:v>50.2</c:v>
                </c:pt>
                <c:pt idx="4089">
                  <c:v>50.22</c:v>
                </c:pt>
                <c:pt idx="4090">
                  <c:v>50.24</c:v>
                </c:pt>
                <c:pt idx="4091">
                  <c:v>50.27</c:v>
                </c:pt>
                <c:pt idx="4092">
                  <c:v>50.28</c:v>
                </c:pt>
                <c:pt idx="4093">
                  <c:v>50.31</c:v>
                </c:pt>
                <c:pt idx="4094">
                  <c:v>50.39</c:v>
                </c:pt>
                <c:pt idx="4095">
                  <c:v>50.42</c:v>
                </c:pt>
                <c:pt idx="4096">
                  <c:v>50.5</c:v>
                </c:pt>
                <c:pt idx="4097">
                  <c:v>50.59</c:v>
                </c:pt>
                <c:pt idx="4098">
                  <c:v>50.64</c:v>
                </c:pt>
                <c:pt idx="4099">
                  <c:v>50.68</c:v>
                </c:pt>
                <c:pt idx="4100">
                  <c:v>50.78</c:v>
                </c:pt>
                <c:pt idx="4101">
                  <c:v>50.8</c:v>
                </c:pt>
                <c:pt idx="4102">
                  <c:v>50.82</c:v>
                </c:pt>
                <c:pt idx="4103">
                  <c:v>50.87</c:v>
                </c:pt>
                <c:pt idx="4104">
                  <c:v>50.9</c:v>
                </c:pt>
                <c:pt idx="4105">
                  <c:v>50.91</c:v>
                </c:pt>
                <c:pt idx="4106">
                  <c:v>50.93</c:v>
                </c:pt>
                <c:pt idx="4107">
                  <c:v>50.96</c:v>
                </c:pt>
                <c:pt idx="4108">
                  <c:v>51</c:v>
                </c:pt>
                <c:pt idx="4109">
                  <c:v>51.01</c:v>
                </c:pt>
                <c:pt idx="4110">
                  <c:v>51.02</c:v>
                </c:pt>
                <c:pt idx="4111">
                  <c:v>51.04</c:v>
                </c:pt>
                <c:pt idx="4112">
                  <c:v>51.08</c:v>
                </c:pt>
                <c:pt idx="4113">
                  <c:v>51.11</c:v>
                </c:pt>
                <c:pt idx="4114">
                  <c:v>51.13</c:v>
                </c:pt>
                <c:pt idx="4115">
                  <c:v>51.14</c:v>
                </c:pt>
                <c:pt idx="4116">
                  <c:v>51.15</c:v>
                </c:pt>
                <c:pt idx="4117">
                  <c:v>51.16</c:v>
                </c:pt>
                <c:pt idx="4118">
                  <c:v>51.19</c:v>
                </c:pt>
                <c:pt idx="4119">
                  <c:v>51.24</c:v>
                </c:pt>
                <c:pt idx="4120">
                  <c:v>51.28</c:v>
                </c:pt>
                <c:pt idx="4121">
                  <c:v>51.29</c:v>
                </c:pt>
                <c:pt idx="4122">
                  <c:v>51.31</c:v>
                </c:pt>
                <c:pt idx="4123">
                  <c:v>51.34</c:v>
                </c:pt>
                <c:pt idx="4124">
                  <c:v>51.37</c:v>
                </c:pt>
                <c:pt idx="4125">
                  <c:v>51.41</c:v>
                </c:pt>
                <c:pt idx="4126">
                  <c:v>51.42</c:v>
                </c:pt>
                <c:pt idx="4127">
                  <c:v>51.44</c:v>
                </c:pt>
                <c:pt idx="4128">
                  <c:v>51.45</c:v>
                </c:pt>
                <c:pt idx="4129">
                  <c:v>51.48</c:v>
                </c:pt>
                <c:pt idx="4130">
                  <c:v>51.49</c:v>
                </c:pt>
                <c:pt idx="4131">
                  <c:v>51.5</c:v>
                </c:pt>
                <c:pt idx="4132">
                  <c:v>51.56</c:v>
                </c:pt>
                <c:pt idx="4133">
                  <c:v>51.58</c:v>
                </c:pt>
                <c:pt idx="4134">
                  <c:v>51.59</c:v>
                </c:pt>
                <c:pt idx="4135">
                  <c:v>51.62</c:v>
                </c:pt>
                <c:pt idx="4136">
                  <c:v>51.63</c:v>
                </c:pt>
                <c:pt idx="4137">
                  <c:v>51.71</c:v>
                </c:pt>
                <c:pt idx="4138">
                  <c:v>51.77</c:v>
                </c:pt>
                <c:pt idx="4139">
                  <c:v>51.8</c:v>
                </c:pt>
                <c:pt idx="4140">
                  <c:v>51.83</c:v>
                </c:pt>
                <c:pt idx="4141">
                  <c:v>51.92</c:v>
                </c:pt>
                <c:pt idx="4142">
                  <c:v>51.95</c:v>
                </c:pt>
                <c:pt idx="4143">
                  <c:v>51.96</c:v>
                </c:pt>
                <c:pt idx="4144">
                  <c:v>51.98</c:v>
                </c:pt>
                <c:pt idx="4145">
                  <c:v>52.01</c:v>
                </c:pt>
                <c:pt idx="4146">
                  <c:v>52.04</c:v>
                </c:pt>
                <c:pt idx="4147">
                  <c:v>52.06</c:v>
                </c:pt>
                <c:pt idx="4148">
                  <c:v>52.07</c:v>
                </c:pt>
                <c:pt idx="4149">
                  <c:v>52.14</c:v>
                </c:pt>
                <c:pt idx="4150">
                  <c:v>52.16</c:v>
                </c:pt>
                <c:pt idx="4151">
                  <c:v>52.17</c:v>
                </c:pt>
                <c:pt idx="4152">
                  <c:v>52.21</c:v>
                </c:pt>
                <c:pt idx="4153">
                  <c:v>52.24</c:v>
                </c:pt>
                <c:pt idx="4154">
                  <c:v>52.25</c:v>
                </c:pt>
                <c:pt idx="4155">
                  <c:v>52.26</c:v>
                </c:pt>
                <c:pt idx="4156">
                  <c:v>52.28</c:v>
                </c:pt>
                <c:pt idx="4157">
                  <c:v>52.31</c:v>
                </c:pt>
                <c:pt idx="4158">
                  <c:v>52.33</c:v>
                </c:pt>
                <c:pt idx="4159">
                  <c:v>52.34</c:v>
                </c:pt>
                <c:pt idx="4160">
                  <c:v>52.35</c:v>
                </c:pt>
                <c:pt idx="4161">
                  <c:v>52.37</c:v>
                </c:pt>
                <c:pt idx="4162">
                  <c:v>52.38</c:v>
                </c:pt>
                <c:pt idx="4163">
                  <c:v>52.41</c:v>
                </c:pt>
                <c:pt idx="4164">
                  <c:v>52.42</c:v>
                </c:pt>
                <c:pt idx="4165">
                  <c:v>52.49</c:v>
                </c:pt>
                <c:pt idx="4166">
                  <c:v>52.57</c:v>
                </c:pt>
                <c:pt idx="4167">
                  <c:v>52.59</c:v>
                </c:pt>
                <c:pt idx="4168">
                  <c:v>52.61</c:v>
                </c:pt>
                <c:pt idx="4169">
                  <c:v>52.62</c:v>
                </c:pt>
                <c:pt idx="4170">
                  <c:v>52.68</c:v>
                </c:pt>
                <c:pt idx="4171">
                  <c:v>52.69</c:v>
                </c:pt>
                <c:pt idx="4172">
                  <c:v>52.74</c:v>
                </c:pt>
                <c:pt idx="4173">
                  <c:v>52.8</c:v>
                </c:pt>
                <c:pt idx="4174">
                  <c:v>52.81</c:v>
                </c:pt>
                <c:pt idx="4175">
                  <c:v>52.84</c:v>
                </c:pt>
                <c:pt idx="4176">
                  <c:v>52.85</c:v>
                </c:pt>
                <c:pt idx="4177">
                  <c:v>52.88</c:v>
                </c:pt>
                <c:pt idx="4178">
                  <c:v>52.93</c:v>
                </c:pt>
                <c:pt idx="4179">
                  <c:v>52.95</c:v>
                </c:pt>
                <c:pt idx="4180">
                  <c:v>52.96</c:v>
                </c:pt>
                <c:pt idx="4181">
                  <c:v>53</c:v>
                </c:pt>
                <c:pt idx="4182">
                  <c:v>53.06</c:v>
                </c:pt>
                <c:pt idx="4183">
                  <c:v>53.09</c:v>
                </c:pt>
                <c:pt idx="4184">
                  <c:v>53.12</c:v>
                </c:pt>
                <c:pt idx="4185">
                  <c:v>53.15</c:v>
                </c:pt>
                <c:pt idx="4186">
                  <c:v>53.17</c:v>
                </c:pt>
                <c:pt idx="4187">
                  <c:v>53.22</c:v>
                </c:pt>
                <c:pt idx="4188">
                  <c:v>53.27</c:v>
                </c:pt>
                <c:pt idx="4189">
                  <c:v>53.29</c:v>
                </c:pt>
                <c:pt idx="4190">
                  <c:v>53.3</c:v>
                </c:pt>
                <c:pt idx="4191">
                  <c:v>53.34</c:v>
                </c:pt>
                <c:pt idx="4192">
                  <c:v>53.39</c:v>
                </c:pt>
                <c:pt idx="4193">
                  <c:v>53.4</c:v>
                </c:pt>
                <c:pt idx="4194">
                  <c:v>53.41</c:v>
                </c:pt>
                <c:pt idx="4195">
                  <c:v>53.44</c:v>
                </c:pt>
                <c:pt idx="4196">
                  <c:v>53.46</c:v>
                </c:pt>
                <c:pt idx="4197">
                  <c:v>53.49</c:v>
                </c:pt>
                <c:pt idx="4198">
                  <c:v>53.5</c:v>
                </c:pt>
                <c:pt idx="4199">
                  <c:v>53.52</c:v>
                </c:pt>
                <c:pt idx="4200">
                  <c:v>53.54</c:v>
                </c:pt>
                <c:pt idx="4201">
                  <c:v>53.55</c:v>
                </c:pt>
                <c:pt idx="4202">
                  <c:v>53.57</c:v>
                </c:pt>
                <c:pt idx="4203">
                  <c:v>53.65</c:v>
                </c:pt>
                <c:pt idx="4204">
                  <c:v>53.67</c:v>
                </c:pt>
                <c:pt idx="4205">
                  <c:v>53.69</c:v>
                </c:pt>
                <c:pt idx="4206">
                  <c:v>53.7</c:v>
                </c:pt>
                <c:pt idx="4207">
                  <c:v>53.72</c:v>
                </c:pt>
                <c:pt idx="4208">
                  <c:v>53.87</c:v>
                </c:pt>
                <c:pt idx="4209">
                  <c:v>53.91</c:v>
                </c:pt>
                <c:pt idx="4210">
                  <c:v>53.95</c:v>
                </c:pt>
                <c:pt idx="4211">
                  <c:v>53.99</c:v>
                </c:pt>
                <c:pt idx="4212">
                  <c:v>54.04</c:v>
                </c:pt>
                <c:pt idx="4213">
                  <c:v>54.05</c:v>
                </c:pt>
                <c:pt idx="4214">
                  <c:v>54.09</c:v>
                </c:pt>
                <c:pt idx="4215">
                  <c:v>54.16</c:v>
                </c:pt>
                <c:pt idx="4216">
                  <c:v>54.17</c:v>
                </c:pt>
                <c:pt idx="4217">
                  <c:v>54.18</c:v>
                </c:pt>
                <c:pt idx="4218">
                  <c:v>54.2</c:v>
                </c:pt>
                <c:pt idx="4219">
                  <c:v>54.27</c:v>
                </c:pt>
                <c:pt idx="4220">
                  <c:v>54.29</c:v>
                </c:pt>
                <c:pt idx="4221">
                  <c:v>54.32</c:v>
                </c:pt>
                <c:pt idx="4222">
                  <c:v>54.33</c:v>
                </c:pt>
                <c:pt idx="4223">
                  <c:v>54.34</c:v>
                </c:pt>
                <c:pt idx="4224">
                  <c:v>54.36</c:v>
                </c:pt>
                <c:pt idx="4225">
                  <c:v>54.43</c:v>
                </c:pt>
                <c:pt idx="4226">
                  <c:v>54.45</c:v>
                </c:pt>
                <c:pt idx="4227">
                  <c:v>54.47</c:v>
                </c:pt>
                <c:pt idx="4228">
                  <c:v>54.48</c:v>
                </c:pt>
                <c:pt idx="4229">
                  <c:v>54.53</c:v>
                </c:pt>
                <c:pt idx="4230">
                  <c:v>54.59</c:v>
                </c:pt>
                <c:pt idx="4231">
                  <c:v>54.6</c:v>
                </c:pt>
                <c:pt idx="4232">
                  <c:v>54.61</c:v>
                </c:pt>
                <c:pt idx="4233">
                  <c:v>54.63</c:v>
                </c:pt>
                <c:pt idx="4234">
                  <c:v>54.64</c:v>
                </c:pt>
                <c:pt idx="4235">
                  <c:v>54.66</c:v>
                </c:pt>
                <c:pt idx="4236">
                  <c:v>54.67</c:v>
                </c:pt>
                <c:pt idx="4237">
                  <c:v>54.71</c:v>
                </c:pt>
                <c:pt idx="4238">
                  <c:v>54.76</c:v>
                </c:pt>
                <c:pt idx="4239">
                  <c:v>54.77</c:v>
                </c:pt>
                <c:pt idx="4240">
                  <c:v>54.86</c:v>
                </c:pt>
                <c:pt idx="4241">
                  <c:v>54.88</c:v>
                </c:pt>
                <c:pt idx="4242">
                  <c:v>54.93</c:v>
                </c:pt>
                <c:pt idx="4243">
                  <c:v>54.96</c:v>
                </c:pt>
                <c:pt idx="4244">
                  <c:v>55</c:v>
                </c:pt>
                <c:pt idx="4245">
                  <c:v>55.01</c:v>
                </c:pt>
                <c:pt idx="4246">
                  <c:v>55.04</c:v>
                </c:pt>
                <c:pt idx="4247">
                  <c:v>55.15</c:v>
                </c:pt>
                <c:pt idx="4248">
                  <c:v>55.16</c:v>
                </c:pt>
                <c:pt idx="4249">
                  <c:v>55.19</c:v>
                </c:pt>
                <c:pt idx="4250">
                  <c:v>55.2</c:v>
                </c:pt>
                <c:pt idx="4251">
                  <c:v>55.21</c:v>
                </c:pt>
                <c:pt idx="4252">
                  <c:v>55.23</c:v>
                </c:pt>
                <c:pt idx="4253">
                  <c:v>55.24</c:v>
                </c:pt>
                <c:pt idx="4254">
                  <c:v>55.25</c:v>
                </c:pt>
                <c:pt idx="4255">
                  <c:v>55.34</c:v>
                </c:pt>
                <c:pt idx="4256">
                  <c:v>55.38</c:v>
                </c:pt>
                <c:pt idx="4257">
                  <c:v>55.52</c:v>
                </c:pt>
                <c:pt idx="4258">
                  <c:v>55.57</c:v>
                </c:pt>
                <c:pt idx="4259">
                  <c:v>55.58</c:v>
                </c:pt>
                <c:pt idx="4260">
                  <c:v>55.6</c:v>
                </c:pt>
                <c:pt idx="4261">
                  <c:v>55.66</c:v>
                </c:pt>
                <c:pt idx="4262">
                  <c:v>55.68</c:v>
                </c:pt>
                <c:pt idx="4263">
                  <c:v>55.69</c:v>
                </c:pt>
                <c:pt idx="4264">
                  <c:v>55.71</c:v>
                </c:pt>
                <c:pt idx="4265">
                  <c:v>55.75</c:v>
                </c:pt>
                <c:pt idx="4266">
                  <c:v>55.77</c:v>
                </c:pt>
                <c:pt idx="4267">
                  <c:v>55.81</c:v>
                </c:pt>
                <c:pt idx="4268">
                  <c:v>55.82</c:v>
                </c:pt>
                <c:pt idx="4269">
                  <c:v>55.83</c:v>
                </c:pt>
                <c:pt idx="4270">
                  <c:v>55.98</c:v>
                </c:pt>
                <c:pt idx="4271">
                  <c:v>55.99</c:v>
                </c:pt>
                <c:pt idx="4272">
                  <c:v>56</c:v>
                </c:pt>
                <c:pt idx="4273">
                  <c:v>56.05</c:v>
                </c:pt>
                <c:pt idx="4274">
                  <c:v>56.13</c:v>
                </c:pt>
                <c:pt idx="4275">
                  <c:v>56.17</c:v>
                </c:pt>
                <c:pt idx="4276">
                  <c:v>56.19</c:v>
                </c:pt>
                <c:pt idx="4277">
                  <c:v>56.25</c:v>
                </c:pt>
                <c:pt idx="4278">
                  <c:v>56.26</c:v>
                </c:pt>
                <c:pt idx="4279">
                  <c:v>56.28</c:v>
                </c:pt>
                <c:pt idx="4280">
                  <c:v>56.32</c:v>
                </c:pt>
                <c:pt idx="4281">
                  <c:v>56.39</c:v>
                </c:pt>
                <c:pt idx="4282">
                  <c:v>56.43</c:v>
                </c:pt>
                <c:pt idx="4283">
                  <c:v>56.45</c:v>
                </c:pt>
                <c:pt idx="4284">
                  <c:v>56.55</c:v>
                </c:pt>
                <c:pt idx="4285">
                  <c:v>56.62</c:v>
                </c:pt>
                <c:pt idx="4286">
                  <c:v>56.69</c:v>
                </c:pt>
                <c:pt idx="4287">
                  <c:v>56.71</c:v>
                </c:pt>
                <c:pt idx="4288">
                  <c:v>56.76</c:v>
                </c:pt>
                <c:pt idx="4289">
                  <c:v>56.84</c:v>
                </c:pt>
                <c:pt idx="4290">
                  <c:v>56.87</c:v>
                </c:pt>
                <c:pt idx="4291">
                  <c:v>56.88</c:v>
                </c:pt>
                <c:pt idx="4292">
                  <c:v>56.89</c:v>
                </c:pt>
                <c:pt idx="4293">
                  <c:v>56.94</c:v>
                </c:pt>
                <c:pt idx="4294">
                  <c:v>56.95</c:v>
                </c:pt>
                <c:pt idx="4295">
                  <c:v>56.98</c:v>
                </c:pt>
                <c:pt idx="4296">
                  <c:v>57.01</c:v>
                </c:pt>
                <c:pt idx="4297">
                  <c:v>57.02</c:v>
                </c:pt>
                <c:pt idx="4298">
                  <c:v>57.07</c:v>
                </c:pt>
                <c:pt idx="4299">
                  <c:v>57.1</c:v>
                </c:pt>
                <c:pt idx="4300">
                  <c:v>57.12</c:v>
                </c:pt>
                <c:pt idx="4301">
                  <c:v>57.15</c:v>
                </c:pt>
                <c:pt idx="4302">
                  <c:v>57.16</c:v>
                </c:pt>
                <c:pt idx="4303">
                  <c:v>57.18</c:v>
                </c:pt>
                <c:pt idx="4304">
                  <c:v>57.2</c:v>
                </c:pt>
                <c:pt idx="4305">
                  <c:v>57.22</c:v>
                </c:pt>
                <c:pt idx="4306">
                  <c:v>57.23</c:v>
                </c:pt>
                <c:pt idx="4307">
                  <c:v>57.25</c:v>
                </c:pt>
                <c:pt idx="4308">
                  <c:v>57.32</c:v>
                </c:pt>
                <c:pt idx="4309">
                  <c:v>57.33</c:v>
                </c:pt>
                <c:pt idx="4310">
                  <c:v>57.35</c:v>
                </c:pt>
                <c:pt idx="4311">
                  <c:v>57.38</c:v>
                </c:pt>
                <c:pt idx="4312">
                  <c:v>57.39</c:v>
                </c:pt>
                <c:pt idx="4313">
                  <c:v>57.45</c:v>
                </c:pt>
                <c:pt idx="4314">
                  <c:v>57.46</c:v>
                </c:pt>
                <c:pt idx="4315">
                  <c:v>57.49</c:v>
                </c:pt>
                <c:pt idx="4316">
                  <c:v>57.52</c:v>
                </c:pt>
                <c:pt idx="4317">
                  <c:v>57.53</c:v>
                </c:pt>
                <c:pt idx="4318">
                  <c:v>57.54</c:v>
                </c:pt>
                <c:pt idx="4319">
                  <c:v>57.59</c:v>
                </c:pt>
                <c:pt idx="4320">
                  <c:v>57.66</c:v>
                </c:pt>
                <c:pt idx="4321">
                  <c:v>57.68</c:v>
                </c:pt>
                <c:pt idx="4322">
                  <c:v>57.72</c:v>
                </c:pt>
                <c:pt idx="4323">
                  <c:v>57.8</c:v>
                </c:pt>
                <c:pt idx="4324">
                  <c:v>57.82</c:v>
                </c:pt>
                <c:pt idx="4325">
                  <c:v>57.88</c:v>
                </c:pt>
                <c:pt idx="4326">
                  <c:v>57.93</c:v>
                </c:pt>
                <c:pt idx="4327">
                  <c:v>57.94</c:v>
                </c:pt>
                <c:pt idx="4328">
                  <c:v>57.99</c:v>
                </c:pt>
                <c:pt idx="4329">
                  <c:v>58.01</c:v>
                </c:pt>
                <c:pt idx="4330">
                  <c:v>58.07</c:v>
                </c:pt>
                <c:pt idx="4331">
                  <c:v>58.08</c:v>
                </c:pt>
                <c:pt idx="4332">
                  <c:v>58.09</c:v>
                </c:pt>
                <c:pt idx="4333">
                  <c:v>58.1</c:v>
                </c:pt>
                <c:pt idx="4334">
                  <c:v>58.15</c:v>
                </c:pt>
                <c:pt idx="4335">
                  <c:v>58.17</c:v>
                </c:pt>
                <c:pt idx="4336">
                  <c:v>58.22</c:v>
                </c:pt>
                <c:pt idx="4337">
                  <c:v>58.26</c:v>
                </c:pt>
                <c:pt idx="4338">
                  <c:v>58.35</c:v>
                </c:pt>
                <c:pt idx="4339">
                  <c:v>58.47</c:v>
                </c:pt>
                <c:pt idx="4340">
                  <c:v>58.49</c:v>
                </c:pt>
                <c:pt idx="4341">
                  <c:v>58.55</c:v>
                </c:pt>
                <c:pt idx="4342">
                  <c:v>58.56</c:v>
                </c:pt>
                <c:pt idx="4343">
                  <c:v>58.57</c:v>
                </c:pt>
                <c:pt idx="4344">
                  <c:v>58.6</c:v>
                </c:pt>
                <c:pt idx="4345">
                  <c:v>58.64</c:v>
                </c:pt>
                <c:pt idx="4346">
                  <c:v>58.65</c:v>
                </c:pt>
                <c:pt idx="4347">
                  <c:v>58.69</c:v>
                </c:pt>
                <c:pt idx="4348">
                  <c:v>58.74</c:v>
                </c:pt>
                <c:pt idx="4349">
                  <c:v>58.75</c:v>
                </c:pt>
                <c:pt idx="4350">
                  <c:v>58.76</c:v>
                </c:pt>
                <c:pt idx="4351">
                  <c:v>59.01</c:v>
                </c:pt>
                <c:pt idx="4352">
                  <c:v>59.03</c:v>
                </c:pt>
                <c:pt idx="4353">
                  <c:v>59.09</c:v>
                </c:pt>
                <c:pt idx="4354">
                  <c:v>59.14</c:v>
                </c:pt>
                <c:pt idx="4355">
                  <c:v>59.2</c:v>
                </c:pt>
                <c:pt idx="4356">
                  <c:v>59.28</c:v>
                </c:pt>
                <c:pt idx="4357">
                  <c:v>59.29</c:v>
                </c:pt>
                <c:pt idx="4358">
                  <c:v>59.31</c:v>
                </c:pt>
                <c:pt idx="4359">
                  <c:v>59.36</c:v>
                </c:pt>
                <c:pt idx="4360">
                  <c:v>59.37</c:v>
                </c:pt>
                <c:pt idx="4361">
                  <c:v>59.38</c:v>
                </c:pt>
                <c:pt idx="4362">
                  <c:v>59.44</c:v>
                </c:pt>
                <c:pt idx="4363">
                  <c:v>59.48</c:v>
                </c:pt>
                <c:pt idx="4364">
                  <c:v>59.52</c:v>
                </c:pt>
                <c:pt idx="4365">
                  <c:v>59.59</c:v>
                </c:pt>
                <c:pt idx="4366">
                  <c:v>59.61</c:v>
                </c:pt>
                <c:pt idx="4367">
                  <c:v>59.62</c:v>
                </c:pt>
                <c:pt idx="4368">
                  <c:v>59.65</c:v>
                </c:pt>
                <c:pt idx="4369">
                  <c:v>59.7</c:v>
                </c:pt>
                <c:pt idx="4370">
                  <c:v>59.72</c:v>
                </c:pt>
                <c:pt idx="4371">
                  <c:v>59.82</c:v>
                </c:pt>
                <c:pt idx="4372">
                  <c:v>59.84</c:v>
                </c:pt>
                <c:pt idx="4373">
                  <c:v>59.85</c:v>
                </c:pt>
                <c:pt idx="4374">
                  <c:v>59.99</c:v>
                </c:pt>
                <c:pt idx="4375">
                  <c:v>60.02</c:v>
                </c:pt>
                <c:pt idx="4376">
                  <c:v>60.03</c:v>
                </c:pt>
                <c:pt idx="4377">
                  <c:v>60.07</c:v>
                </c:pt>
                <c:pt idx="4378">
                  <c:v>60.08</c:v>
                </c:pt>
                <c:pt idx="4379">
                  <c:v>60.14</c:v>
                </c:pt>
                <c:pt idx="4380">
                  <c:v>60.24</c:v>
                </c:pt>
                <c:pt idx="4381">
                  <c:v>60.25</c:v>
                </c:pt>
                <c:pt idx="4382">
                  <c:v>60.33</c:v>
                </c:pt>
                <c:pt idx="4383">
                  <c:v>60.37</c:v>
                </c:pt>
                <c:pt idx="4384">
                  <c:v>60.39</c:v>
                </c:pt>
                <c:pt idx="4385">
                  <c:v>60.41</c:v>
                </c:pt>
                <c:pt idx="4386">
                  <c:v>60.5</c:v>
                </c:pt>
                <c:pt idx="4387">
                  <c:v>60.51</c:v>
                </c:pt>
                <c:pt idx="4388">
                  <c:v>60.53</c:v>
                </c:pt>
                <c:pt idx="4389">
                  <c:v>60.62</c:v>
                </c:pt>
                <c:pt idx="4390">
                  <c:v>60.64</c:v>
                </c:pt>
                <c:pt idx="4391">
                  <c:v>60.65</c:v>
                </c:pt>
                <c:pt idx="4392">
                  <c:v>60.67</c:v>
                </c:pt>
                <c:pt idx="4393">
                  <c:v>60.72</c:v>
                </c:pt>
                <c:pt idx="4394">
                  <c:v>60.73</c:v>
                </c:pt>
                <c:pt idx="4395">
                  <c:v>60.76</c:v>
                </c:pt>
                <c:pt idx="4396">
                  <c:v>60.79</c:v>
                </c:pt>
                <c:pt idx="4397">
                  <c:v>60.8</c:v>
                </c:pt>
                <c:pt idx="4398">
                  <c:v>60.93</c:v>
                </c:pt>
                <c:pt idx="4399">
                  <c:v>60.95</c:v>
                </c:pt>
                <c:pt idx="4400">
                  <c:v>60.99</c:v>
                </c:pt>
                <c:pt idx="4401">
                  <c:v>61.01</c:v>
                </c:pt>
                <c:pt idx="4402">
                  <c:v>61.02</c:v>
                </c:pt>
                <c:pt idx="4403">
                  <c:v>61.06</c:v>
                </c:pt>
                <c:pt idx="4404">
                  <c:v>61.09</c:v>
                </c:pt>
                <c:pt idx="4405">
                  <c:v>61.11</c:v>
                </c:pt>
                <c:pt idx="4406">
                  <c:v>61.12</c:v>
                </c:pt>
                <c:pt idx="4407">
                  <c:v>61.13</c:v>
                </c:pt>
                <c:pt idx="4408">
                  <c:v>61.14</c:v>
                </c:pt>
                <c:pt idx="4409">
                  <c:v>61.17</c:v>
                </c:pt>
                <c:pt idx="4410">
                  <c:v>61.22</c:v>
                </c:pt>
                <c:pt idx="4411">
                  <c:v>61.23</c:v>
                </c:pt>
                <c:pt idx="4412">
                  <c:v>61.24</c:v>
                </c:pt>
                <c:pt idx="4413">
                  <c:v>61.34</c:v>
                </c:pt>
                <c:pt idx="4414">
                  <c:v>61.35</c:v>
                </c:pt>
                <c:pt idx="4415">
                  <c:v>61.38</c:v>
                </c:pt>
                <c:pt idx="4416">
                  <c:v>61.4</c:v>
                </c:pt>
                <c:pt idx="4417">
                  <c:v>61.41</c:v>
                </c:pt>
                <c:pt idx="4418">
                  <c:v>61.43</c:v>
                </c:pt>
                <c:pt idx="4419">
                  <c:v>61.44</c:v>
                </c:pt>
                <c:pt idx="4420">
                  <c:v>61.5</c:v>
                </c:pt>
                <c:pt idx="4421">
                  <c:v>61.52</c:v>
                </c:pt>
                <c:pt idx="4422">
                  <c:v>61.56</c:v>
                </c:pt>
                <c:pt idx="4423">
                  <c:v>61.6</c:v>
                </c:pt>
                <c:pt idx="4424">
                  <c:v>61.64</c:v>
                </c:pt>
                <c:pt idx="4425">
                  <c:v>61.65</c:v>
                </c:pt>
                <c:pt idx="4426">
                  <c:v>61.66</c:v>
                </c:pt>
                <c:pt idx="4427">
                  <c:v>61.7</c:v>
                </c:pt>
                <c:pt idx="4428">
                  <c:v>61.71</c:v>
                </c:pt>
                <c:pt idx="4429">
                  <c:v>61.72</c:v>
                </c:pt>
                <c:pt idx="4430">
                  <c:v>61.73</c:v>
                </c:pt>
                <c:pt idx="4431">
                  <c:v>61.76</c:v>
                </c:pt>
                <c:pt idx="4432">
                  <c:v>61.95</c:v>
                </c:pt>
                <c:pt idx="4433">
                  <c:v>61.98</c:v>
                </c:pt>
                <c:pt idx="4434">
                  <c:v>62.04</c:v>
                </c:pt>
                <c:pt idx="4435">
                  <c:v>62.08</c:v>
                </c:pt>
                <c:pt idx="4436">
                  <c:v>62.1</c:v>
                </c:pt>
                <c:pt idx="4437">
                  <c:v>62.14</c:v>
                </c:pt>
                <c:pt idx="4438">
                  <c:v>62.17</c:v>
                </c:pt>
                <c:pt idx="4439">
                  <c:v>62.26</c:v>
                </c:pt>
                <c:pt idx="4440">
                  <c:v>62.27</c:v>
                </c:pt>
                <c:pt idx="4441">
                  <c:v>62.34</c:v>
                </c:pt>
                <c:pt idx="4442">
                  <c:v>62.46</c:v>
                </c:pt>
                <c:pt idx="4443">
                  <c:v>62.47</c:v>
                </c:pt>
                <c:pt idx="4444">
                  <c:v>62.48</c:v>
                </c:pt>
                <c:pt idx="4445">
                  <c:v>62.5</c:v>
                </c:pt>
                <c:pt idx="4446">
                  <c:v>62.52</c:v>
                </c:pt>
                <c:pt idx="4447">
                  <c:v>62.6</c:v>
                </c:pt>
                <c:pt idx="4448">
                  <c:v>62.62</c:v>
                </c:pt>
                <c:pt idx="4449">
                  <c:v>62.69</c:v>
                </c:pt>
                <c:pt idx="4450">
                  <c:v>62.75</c:v>
                </c:pt>
                <c:pt idx="4451">
                  <c:v>62.8</c:v>
                </c:pt>
                <c:pt idx="4452">
                  <c:v>62.83</c:v>
                </c:pt>
                <c:pt idx="4453">
                  <c:v>62.85</c:v>
                </c:pt>
                <c:pt idx="4454">
                  <c:v>62.86</c:v>
                </c:pt>
                <c:pt idx="4455">
                  <c:v>62.9</c:v>
                </c:pt>
                <c:pt idx="4456">
                  <c:v>62.95</c:v>
                </c:pt>
                <c:pt idx="4457">
                  <c:v>63.12</c:v>
                </c:pt>
                <c:pt idx="4458">
                  <c:v>63.29</c:v>
                </c:pt>
                <c:pt idx="4459">
                  <c:v>63.3</c:v>
                </c:pt>
                <c:pt idx="4460">
                  <c:v>63.34</c:v>
                </c:pt>
                <c:pt idx="4461">
                  <c:v>63.35</c:v>
                </c:pt>
                <c:pt idx="4462">
                  <c:v>63.39</c:v>
                </c:pt>
                <c:pt idx="4463">
                  <c:v>63.44</c:v>
                </c:pt>
                <c:pt idx="4464">
                  <c:v>63.48</c:v>
                </c:pt>
                <c:pt idx="4465">
                  <c:v>63.5</c:v>
                </c:pt>
                <c:pt idx="4466">
                  <c:v>63.51</c:v>
                </c:pt>
                <c:pt idx="4467">
                  <c:v>63.64</c:v>
                </c:pt>
                <c:pt idx="4468">
                  <c:v>63.65</c:v>
                </c:pt>
                <c:pt idx="4469">
                  <c:v>63.67</c:v>
                </c:pt>
                <c:pt idx="4470">
                  <c:v>63.7</c:v>
                </c:pt>
                <c:pt idx="4471">
                  <c:v>63.71</c:v>
                </c:pt>
                <c:pt idx="4472">
                  <c:v>63.73</c:v>
                </c:pt>
                <c:pt idx="4473">
                  <c:v>63.79</c:v>
                </c:pt>
                <c:pt idx="4474">
                  <c:v>63.82</c:v>
                </c:pt>
                <c:pt idx="4475">
                  <c:v>63.86</c:v>
                </c:pt>
                <c:pt idx="4476">
                  <c:v>63.87</c:v>
                </c:pt>
                <c:pt idx="4477">
                  <c:v>63.9</c:v>
                </c:pt>
                <c:pt idx="4478">
                  <c:v>63.94</c:v>
                </c:pt>
                <c:pt idx="4479">
                  <c:v>63.95</c:v>
                </c:pt>
                <c:pt idx="4480">
                  <c:v>63.98</c:v>
                </c:pt>
                <c:pt idx="4481">
                  <c:v>64.03</c:v>
                </c:pt>
                <c:pt idx="4482">
                  <c:v>64.09</c:v>
                </c:pt>
                <c:pt idx="4483">
                  <c:v>64.2</c:v>
                </c:pt>
                <c:pt idx="4484">
                  <c:v>64.27</c:v>
                </c:pt>
                <c:pt idx="4485">
                  <c:v>64.319999999999993</c:v>
                </c:pt>
                <c:pt idx="4486">
                  <c:v>64.52</c:v>
                </c:pt>
                <c:pt idx="4487">
                  <c:v>64.67</c:v>
                </c:pt>
                <c:pt idx="4488">
                  <c:v>64.7</c:v>
                </c:pt>
                <c:pt idx="4489">
                  <c:v>64.709999999999994</c:v>
                </c:pt>
                <c:pt idx="4490">
                  <c:v>64.75</c:v>
                </c:pt>
                <c:pt idx="4491">
                  <c:v>64.83</c:v>
                </c:pt>
                <c:pt idx="4492">
                  <c:v>64.87</c:v>
                </c:pt>
                <c:pt idx="4493">
                  <c:v>64.89</c:v>
                </c:pt>
                <c:pt idx="4494">
                  <c:v>64.91</c:v>
                </c:pt>
                <c:pt idx="4495">
                  <c:v>65.040000000000006</c:v>
                </c:pt>
                <c:pt idx="4496">
                  <c:v>65.099999999999994</c:v>
                </c:pt>
                <c:pt idx="4497">
                  <c:v>65.17</c:v>
                </c:pt>
                <c:pt idx="4498">
                  <c:v>65.23</c:v>
                </c:pt>
                <c:pt idx="4499">
                  <c:v>65.25</c:v>
                </c:pt>
                <c:pt idx="4500">
                  <c:v>65.27</c:v>
                </c:pt>
                <c:pt idx="4501">
                  <c:v>65.42</c:v>
                </c:pt>
                <c:pt idx="4502">
                  <c:v>65.44</c:v>
                </c:pt>
                <c:pt idx="4503">
                  <c:v>65.45</c:v>
                </c:pt>
                <c:pt idx="4504">
                  <c:v>65.48</c:v>
                </c:pt>
                <c:pt idx="4505">
                  <c:v>65.489999999999995</c:v>
                </c:pt>
                <c:pt idx="4506">
                  <c:v>65.61</c:v>
                </c:pt>
                <c:pt idx="4507">
                  <c:v>65.64</c:v>
                </c:pt>
                <c:pt idx="4508">
                  <c:v>65.680000000000007</c:v>
                </c:pt>
                <c:pt idx="4509">
                  <c:v>65.81</c:v>
                </c:pt>
                <c:pt idx="4510">
                  <c:v>65.94</c:v>
                </c:pt>
                <c:pt idx="4511">
                  <c:v>65.959999999999994</c:v>
                </c:pt>
                <c:pt idx="4512">
                  <c:v>65.98</c:v>
                </c:pt>
                <c:pt idx="4513">
                  <c:v>66.069999999999993</c:v>
                </c:pt>
                <c:pt idx="4514">
                  <c:v>66.08</c:v>
                </c:pt>
                <c:pt idx="4515">
                  <c:v>66.09</c:v>
                </c:pt>
                <c:pt idx="4516">
                  <c:v>66.14</c:v>
                </c:pt>
                <c:pt idx="4517">
                  <c:v>66.150000000000006</c:v>
                </c:pt>
                <c:pt idx="4518">
                  <c:v>66.180000000000007</c:v>
                </c:pt>
                <c:pt idx="4519">
                  <c:v>66.239999999999995</c:v>
                </c:pt>
                <c:pt idx="4520">
                  <c:v>66.27</c:v>
                </c:pt>
                <c:pt idx="4521">
                  <c:v>66.39</c:v>
                </c:pt>
                <c:pt idx="4522">
                  <c:v>66.44</c:v>
                </c:pt>
                <c:pt idx="4523">
                  <c:v>66.45</c:v>
                </c:pt>
                <c:pt idx="4524">
                  <c:v>66.62</c:v>
                </c:pt>
                <c:pt idx="4525">
                  <c:v>66.8</c:v>
                </c:pt>
                <c:pt idx="4526">
                  <c:v>67.05</c:v>
                </c:pt>
                <c:pt idx="4527">
                  <c:v>67.150000000000006</c:v>
                </c:pt>
                <c:pt idx="4528">
                  <c:v>67.209999999999994</c:v>
                </c:pt>
                <c:pt idx="4529">
                  <c:v>67.239999999999995</c:v>
                </c:pt>
                <c:pt idx="4530">
                  <c:v>67.27</c:v>
                </c:pt>
                <c:pt idx="4531">
                  <c:v>67.34</c:v>
                </c:pt>
                <c:pt idx="4532">
                  <c:v>67.45</c:v>
                </c:pt>
                <c:pt idx="4533">
                  <c:v>67.459999999999994</c:v>
                </c:pt>
                <c:pt idx="4534">
                  <c:v>67.48</c:v>
                </c:pt>
                <c:pt idx="4535">
                  <c:v>67.510000000000005</c:v>
                </c:pt>
                <c:pt idx="4536">
                  <c:v>67.56</c:v>
                </c:pt>
                <c:pt idx="4537">
                  <c:v>67.599999999999994</c:v>
                </c:pt>
                <c:pt idx="4538">
                  <c:v>67.69</c:v>
                </c:pt>
                <c:pt idx="4539">
                  <c:v>67.7</c:v>
                </c:pt>
                <c:pt idx="4540">
                  <c:v>67.709999999999994</c:v>
                </c:pt>
                <c:pt idx="4541">
                  <c:v>67.77</c:v>
                </c:pt>
                <c:pt idx="4542">
                  <c:v>67.78</c:v>
                </c:pt>
                <c:pt idx="4543">
                  <c:v>67.81</c:v>
                </c:pt>
                <c:pt idx="4544">
                  <c:v>67.849999999999994</c:v>
                </c:pt>
                <c:pt idx="4545">
                  <c:v>68.040000000000006</c:v>
                </c:pt>
                <c:pt idx="4546">
                  <c:v>68.08</c:v>
                </c:pt>
                <c:pt idx="4547">
                  <c:v>68.14</c:v>
                </c:pt>
                <c:pt idx="4548">
                  <c:v>68.28</c:v>
                </c:pt>
                <c:pt idx="4549">
                  <c:v>68.39</c:v>
                </c:pt>
                <c:pt idx="4550">
                  <c:v>68.400000000000006</c:v>
                </c:pt>
                <c:pt idx="4551">
                  <c:v>68.45</c:v>
                </c:pt>
                <c:pt idx="4552">
                  <c:v>68.48</c:v>
                </c:pt>
                <c:pt idx="4553">
                  <c:v>68.510000000000005</c:v>
                </c:pt>
                <c:pt idx="4554">
                  <c:v>68.569999999999993</c:v>
                </c:pt>
                <c:pt idx="4555">
                  <c:v>68.66</c:v>
                </c:pt>
                <c:pt idx="4556">
                  <c:v>68.8</c:v>
                </c:pt>
                <c:pt idx="4557">
                  <c:v>68.83</c:v>
                </c:pt>
                <c:pt idx="4558">
                  <c:v>68.88</c:v>
                </c:pt>
                <c:pt idx="4559">
                  <c:v>68.92</c:v>
                </c:pt>
                <c:pt idx="4560">
                  <c:v>69.010000000000005</c:v>
                </c:pt>
                <c:pt idx="4561">
                  <c:v>69.02</c:v>
                </c:pt>
                <c:pt idx="4562">
                  <c:v>69.05</c:v>
                </c:pt>
                <c:pt idx="4563">
                  <c:v>69.069999999999993</c:v>
                </c:pt>
                <c:pt idx="4564">
                  <c:v>69.08</c:v>
                </c:pt>
                <c:pt idx="4565">
                  <c:v>69.099999999999994</c:v>
                </c:pt>
                <c:pt idx="4566">
                  <c:v>69.180000000000007</c:v>
                </c:pt>
                <c:pt idx="4567">
                  <c:v>69.22</c:v>
                </c:pt>
                <c:pt idx="4568">
                  <c:v>69.239999999999995</c:v>
                </c:pt>
                <c:pt idx="4569">
                  <c:v>69.319999999999993</c:v>
                </c:pt>
                <c:pt idx="4570">
                  <c:v>69.45</c:v>
                </c:pt>
                <c:pt idx="4571">
                  <c:v>69.510000000000005</c:v>
                </c:pt>
                <c:pt idx="4572">
                  <c:v>69.61</c:v>
                </c:pt>
                <c:pt idx="4573">
                  <c:v>69.73</c:v>
                </c:pt>
                <c:pt idx="4574">
                  <c:v>69.739999999999995</c:v>
                </c:pt>
                <c:pt idx="4575">
                  <c:v>69.87</c:v>
                </c:pt>
                <c:pt idx="4576">
                  <c:v>69.88</c:v>
                </c:pt>
                <c:pt idx="4577">
                  <c:v>69.959999999999994</c:v>
                </c:pt>
                <c:pt idx="4578">
                  <c:v>70.02</c:v>
                </c:pt>
                <c:pt idx="4579">
                  <c:v>70.040000000000006</c:v>
                </c:pt>
                <c:pt idx="4580">
                  <c:v>70.13</c:v>
                </c:pt>
                <c:pt idx="4581">
                  <c:v>70.16</c:v>
                </c:pt>
                <c:pt idx="4582">
                  <c:v>70.23</c:v>
                </c:pt>
                <c:pt idx="4583">
                  <c:v>70.25</c:v>
                </c:pt>
                <c:pt idx="4584">
                  <c:v>70.290000000000006</c:v>
                </c:pt>
                <c:pt idx="4585">
                  <c:v>70.34</c:v>
                </c:pt>
                <c:pt idx="4586">
                  <c:v>70.41</c:v>
                </c:pt>
                <c:pt idx="4587">
                  <c:v>70.42</c:v>
                </c:pt>
                <c:pt idx="4588">
                  <c:v>70.569999999999993</c:v>
                </c:pt>
                <c:pt idx="4589">
                  <c:v>70.760000000000005</c:v>
                </c:pt>
                <c:pt idx="4590">
                  <c:v>70.8</c:v>
                </c:pt>
                <c:pt idx="4591">
                  <c:v>70.84</c:v>
                </c:pt>
                <c:pt idx="4592">
                  <c:v>70.86</c:v>
                </c:pt>
                <c:pt idx="4593">
                  <c:v>70.88</c:v>
                </c:pt>
                <c:pt idx="4594">
                  <c:v>70.91</c:v>
                </c:pt>
                <c:pt idx="4595">
                  <c:v>70.97</c:v>
                </c:pt>
                <c:pt idx="4596">
                  <c:v>71.02</c:v>
                </c:pt>
                <c:pt idx="4597">
                  <c:v>71.06</c:v>
                </c:pt>
                <c:pt idx="4598">
                  <c:v>71.08</c:v>
                </c:pt>
                <c:pt idx="4599">
                  <c:v>71.13</c:v>
                </c:pt>
                <c:pt idx="4600">
                  <c:v>71.150000000000006</c:v>
                </c:pt>
                <c:pt idx="4601">
                  <c:v>71.209999999999994</c:v>
                </c:pt>
                <c:pt idx="4602">
                  <c:v>71.23</c:v>
                </c:pt>
                <c:pt idx="4603">
                  <c:v>71.290000000000006</c:v>
                </c:pt>
                <c:pt idx="4604">
                  <c:v>71.36</c:v>
                </c:pt>
                <c:pt idx="4605">
                  <c:v>71.41</c:v>
                </c:pt>
                <c:pt idx="4606">
                  <c:v>71.42</c:v>
                </c:pt>
                <c:pt idx="4607">
                  <c:v>71.48</c:v>
                </c:pt>
                <c:pt idx="4608">
                  <c:v>71.52</c:v>
                </c:pt>
                <c:pt idx="4609">
                  <c:v>71.569999999999993</c:v>
                </c:pt>
                <c:pt idx="4610">
                  <c:v>71.63</c:v>
                </c:pt>
                <c:pt idx="4611">
                  <c:v>71.650000000000006</c:v>
                </c:pt>
                <c:pt idx="4612">
                  <c:v>71.66</c:v>
                </c:pt>
                <c:pt idx="4613">
                  <c:v>71.760000000000005</c:v>
                </c:pt>
                <c:pt idx="4614">
                  <c:v>71.900000000000006</c:v>
                </c:pt>
                <c:pt idx="4615">
                  <c:v>71.97</c:v>
                </c:pt>
                <c:pt idx="4616">
                  <c:v>71.98</c:v>
                </c:pt>
                <c:pt idx="4617">
                  <c:v>72.03</c:v>
                </c:pt>
                <c:pt idx="4618">
                  <c:v>72.05</c:v>
                </c:pt>
                <c:pt idx="4619">
                  <c:v>72.08</c:v>
                </c:pt>
                <c:pt idx="4620">
                  <c:v>72.09</c:v>
                </c:pt>
                <c:pt idx="4621">
                  <c:v>72.239999999999995</c:v>
                </c:pt>
                <c:pt idx="4622">
                  <c:v>72.260000000000005</c:v>
                </c:pt>
                <c:pt idx="4623">
                  <c:v>72.27</c:v>
                </c:pt>
                <c:pt idx="4624">
                  <c:v>72.290000000000006</c:v>
                </c:pt>
                <c:pt idx="4625">
                  <c:v>72.42</c:v>
                </c:pt>
                <c:pt idx="4626">
                  <c:v>72.64</c:v>
                </c:pt>
                <c:pt idx="4627">
                  <c:v>72.66</c:v>
                </c:pt>
                <c:pt idx="4628">
                  <c:v>72.69</c:v>
                </c:pt>
                <c:pt idx="4629">
                  <c:v>72.72</c:v>
                </c:pt>
                <c:pt idx="4630">
                  <c:v>72.81</c:v>
                </c:pt>
                <c:pt idx="4631">
                  <c:v>72.92</c:v>
                </c:pt>
                <c:pt idx="4632">
                  <c:v>72.930000000000007</c:v>
                </c:pt>
                <c:pt idx="4633">
                  <c:v>72.95</c:v>
                </c:pt>
                <c:pt idx="4634">
                  <c:v>72.98</c:v>
                </c:pt>
                <c:pt idx="4635">
                  <c:v>73.040000000000006</c:v>
                </c:pt>
                <c:pt idx="4636">
                  <c:v>73.08</c:v>
                </c:pt>
                <c:pt idx="4637">
                  <c:v>73.13</c:v>
                </c:pt>
                <c:pt idx="4638">
                  <c:v>73.28</c:v>
                </c:pt>
                <c:pt idx="4639">
                  <c:v>73.290000000000006</c:v>
                </c:pt>
                <c:pt idx="4640">
                  <c:v>73.47</c:v>
                </c:pt>
                <c:pt idx="4641">
                  <c:v>73.510000000000005</c:v>
                </c:pt>
                <c:pt idx="4642">
                  <c:v>73.52</c:v>
                </c:pt>
                <c:pt idx="4643">
                  <c:v>73.59</c:v>
                </c:pt>
                <c:pt idx="4644">
                  <c:v>73.599999999999994</c:v>
                </c:pt>
                <c:pt idx="4645">
                  <c:v>73.62</c:v>
                </c:pt>
                <c:pt idx="4646">
                  <c:v>73.63</c:v>
                </c:pt>
                <c:pt idx="4647">
                  <c:v>73.650000000000006</c:v>
                </c:pt>
                <c:pt idx="4648">
                  <c:v>73.66</c:v>
                </c:pt>
                <c:pt idx="4649">
                  <c:v>73.7</c:v>
                </c:pt>
                <c:pt idx="4650">
                  <c:v>73.81</c:v>
                </c:pt>
                <c:pt idx="4651">
                  <c:v>74.010000000000005</c:v>
                </c:pt>
                <c:pt idx="4652">
                  <c:v>74.08</c:v>
                </c:pt>
                <c:pt idx="4653">
                  <c:v>74.13</c:v>
                </c:pt>
                <c:pt idx="4654">
                  <c:v>74.16</c:v>
                </c:pt>
                <c:pt idx="4655">
                  <c:v>74.180000000000007</c:v>
                </c:pt>
                <c:pt idx="4656">
                  <c:v>74.25</c:v>
                </c:pt>
                <c:pt idx="4657">
                  <c:v>74.290000000000006</c:v>
                </c:pt>
                <c:pt idx="4658">
                  <c:v>74.3</c:v>
                </c:pt>
                <c:pt idx="4659">
                  <c:v>74.400000000000006</c:v>
                </c:pt>
                <c:pt idx="4660">
                  <c:v>74.42</c:v>
                </c:pt>
                <c:pt idx="4661">
                  <c:v>74.55</c:v>
                </c:pt>
                <c:pt idx="4662">
                  <c:v>74.62</c:v>
                </c:pt>
                <c:pt idx="4663">
                  <c:v>74.67</c:v>
                </c:pt>
                <c:pt idx="4664">
                  <c:v>74.75</c:v>
                </c:pt>
                <c:pt idx="4665">
                  <c:v>74.77</c:v>
                </c:pt>
                <c:pt idx="4666">
                  <c:v>74.790000000000006</c:v>
                </c:pt>
                <c:pt idx="4667">
                  <c:v>74.83</c:v>
                </c:pt>
                <c:pt idx="4668">
                  <c:v>75.099999999999994</c:v>
                </c:pt>
                <c:pt idx="4669">
                  <c:v>75.180000000000007</c:v>
                </c:pt>
                <c:pt idx="4670">
                  <c:v>75.28</c:v>
                </c:pt>
                <c:pt idx="4671">
                  <c:v>75.31</c:v>
                </c:pt>
                <c:pt idx="4672">
                  <c:v>75.36</c:v>
                </c:pt>
                <c:pt idx="4673">
                  <c:v>75.38</c:v>
                </c:pt>
                <c:pt idx="4674">
                  <c:v>75.650000000000006</c:v>
                </c:pt>
                <c:pt idx="4675">
                  <c:v>75.680000000000007</c:v>
                </c:pt>
                <c:pt idx="4676">
                  <c:v>75.7</c:v>
                </c:pt>
                <c:pt idx="4677">
                  <c:v>75.73</c:v>
                </c:pt>
                <c:pt idx="4678">
                  <c:v>75.83</c:v>
                </c:pt>
                <c:pt idx="4679">
                  <c:v>75.84</c:v>
                </c:pt>
                <c:pt idx="4680">
                  <c:v>75.87</c:v>
                </c:pt>
                <c:pt idx="4681">
                  <c:v>75.89</c:v>
                </c:pt>
                <c:pt idx="4682">
                  <c:v>75.900000000000006</c:v>
                </c:pt>
                <c:pt idx="4683">
                  <c:v>75.930000000000007</c:v>
                </c:pt>
                <c:pt idx="4684">
                  <c:v>75.98</c:v>
                </c:pt>
                <c:pt idx="4685">
                  <c:v>76.13</c:v>
                </c:pt>
                <c:pt idx="4686">
                  <c:v>76.209999999999994</c:v>
                </c:pt>
                <c:pt idx="4687">
                  <c:v>76.239999999999995</c:v>
                </c:pt>
                <c:pt idx="4688">
                  <c:v>76.33</c:v>
                </c:pt>
                <c:pt idx="4689">
                  <c:v>76.349999999999994</c:v>
                </c:pt>
                <c:pt idx="4690">
                  <c:v>76.39</c:v>
                </c:pt>
                <c:pt idx="4691">
                  <c:v>76.44</c:v>
                </c:pt>
                <c:pt idx="4692">
                  <c:v>76.7</c:v>
                </c:pt>
                <c:pt idx="4693">
                  <c:v>76.87</c:v>
                </c:pt>
                <c:pt idx="4694">
                  <c:v>76.89</c:v>
                </c:pt>
                <c:pt idx="4695">
                  <c:v>76.97</c:v>
                </c:pt>
                <c:pt idx="4696">
                  <c:v>77.099999999999994</c:v>
                </c:pt>
                <c:pt idx="4697">
                  <c:v>77.17</c:v>
                </c:pt>
                <c:pt idx="4698">
                  <c:v>77.290000000000006</c:v>
                </c:pt>
                <c:pt idx="4699">
                  <c:v>77.37</c:v>
                </c:pt>
                <c:pt idx="4700">
                  <c:v>77.38</c:v>
                </c:pt>
                <c:pt idx="4701">
                  <c:v>77.489999999999995</c:v>
                </c:pt>
                <c:pt idx="4702">
                  <c:v>77.53</c:v>
                </c:pt>
                <c:pt idx="4703">
                  <c:v>77.59</c:v>
                </c:pt>
                <c:pt idx="4704">
                  <c:v>77.63</c:v>
                </c:pt>
                <c:pt idx="4705">
                  <c:v>77.67</c:v>
                </c:pt>
                <c:pt idx="4706">
                  <c:v>77.7</c:v>
                </c:pt>
                <c:pt idx="4707">
                  <c:v>77.86</c:v>
                </c:pt>
                <c:pt idx="4708">
                  <c:v>78.34</c:v>
                </c:pt>
                <c:pt idx="4709">
                  <c:v>78.349999999999994</c:v>
                </c:pt>
                <c:pt idx="4710">
                  <c:v>78.47</c:v>
                </c:pt>
                <c:pt idx="4711">
                  <c:v>78.510000000000005</c:v>
                </c:pt>
                <c:pt idx="4712">
                  <c:v>78.52</c:v>
                </c:pt>
                <c:pt idx="4713">
                  <c:v>78.53</c:v>
                </c:pt>
                <c:pt idx="4714">
                  <c:v>78.540000000000006</c:v>
                </c:pt>
                <c:pt idx="4715">
                  <c:v>78.61</c:v>
                </c:pt>
                <c:pt idx="4716">
                  <c:v>78.62</c:v>
                </c:pt>
                <c:pt idx="4717">
                  <c:v>78.64</c:v>
                </c:pt>
                <c:pt idx="4718">
                  <c:v>78.650000000000006</c:v>
                </c:pt>
                <c:pt idx="4719">
                  <c:v>78.989999999999995</c:v>
                </c:pt>
                <c:pt idx="4720">
                  <c:v>79.150000000000006</c:v>
                </c:pt>
                <c:pt idx="4721">
                  <c:v>79.180000000000007</c:v>
                </c:pt>
                <c:pt idx="4722">
                  <c:v>79.25</c:v>
                </c:pt>
                <c:pt idx="4723">
                  <c:v>79.290000000000006</c:v>
                </c:pt>
                <c:pt idx="4724">
                  <c:v>79.31</c:v>
                </c:pt>
                <c:pt idx="4725">
                  <c:v>79.5</c:v>
                </c:pt>
                <c:pt idx="4726">
                  <c:v>79.58</c:v>
                </c:pt>
                <c:pt idx="4727">
                  <c:v>79.59</c:v>
                </c:pt>
                <c:pt idx="4728">
                  <c:v>79.66</c:v>
                </c:pt>
                <c:pt idx="4729">
                  <c:v>79.67</c:v>
                </c:pt>
                <c:pt idx="4730">
                  <c:v>79.83</c:v>
                </c:pt>
                <c:pt idx="4731">
                  <c:v>79.97</c:v>
                </c:pt>
                <c:pt idx="4732">
                  <c:v>79.98</c:v>
                </c:pt>
                <c:pt idx="4733">
                  <c:v>80</c:v>
                </c:pt>
                <c:pt idx="4734">
                  <c:v>80.02</c:v>
                </c:pt>
                <c:pt idx="4735">
                  <c:v>80.180000000000007</c:v>
                </c:pt>
                <c:pt idx="4736">
                  <c:v>80.36</c:v>
                </c:pt>
                <c:pt idx="4737">
                  <c:v>80.55</c:v>
                </c:pt>
                <c:pt idx="4738">
                  <c:v>80.87</c:v>
                </c:pt>
                <c:pt idx="4739">
                  <c:v>81.040000000000006</c:v>
                </c:pt>
                <c:pt idx="4740">
                  <c:v>81.09</c:v>
                </c:pt>
                <c:pt idx="4741">
                  <c:v>81.180000000000007</c:v>
                </c:pt>
                <c:pt idx="4742">
                  <c:v>81.22</c:v>
                </c:pt>
                <c:pt idx="4743">
                  <c:v>81.55</c:v>
                </c:pt>
                <c:pt idx="4744">
                  <c:v>81.66</c:v>
                </c:pt>
                <c:pt idx="4745">
                  <c:v>81.77</c:v>
                </c:pt>
                <c:pt idx="4746">
                  <c:v>81.900000000000006</c:v>
                </c:pt>
                <c:pt idx="4747">
                  <c:v>81.92</c:v>
                </c:pt>
                <c:pt idx="4748">
                  <c:v>82.11</c:v>
                </c:pt>
                <c:pt idx="4749">
                  <c:v>82.14</c:v>
                </c:pt>
                <c:pt idx="4750">
                  <c:v>82.27</c:v>
                </c:pt>
                <c:pt idx="4751">
                  <c:v>82.28</c:v>
                </c:pt>
                <c:pt idx="4752">
                  <c:v>82.41</c:v>
                </c:pt>
                <c:pt idx="4753">
                  <c:v>82.52</c:v>
                </c:pt>
                <c:pt idx="4754">
                  <c:v>82.53</c:v>
                </c:pt>
                <c:pt idx="4755">
                  <c:v>82.55</c:v>
                </c:pt>
                <c:pt idx="4756">
                  <c:v>82.57</c:v>
                </c:pt>
                <c:pt idx="4757">
                  <c:v>82.58</c:v>
                </c:pt>
                <c:pt idx="4758">
                  <c:v>82.76</c:v>
                </c:pt>
                <c:pt idx="4759">
                  <c:v>82.95</c:v>
                </c:pt>
                <c:pt idx="4760">
                  <c:v>82.99</c:v>
                </c:pt>
                <c:pt idx="4761">
                  <c:v>83.32</c:v>
                </c:pt>
                <c:pt idx="4762">
                  <c:v>83.35</c:v>
                </c:pt>
                <c:pt idx="4763">
                  <c:v>83.62</c:v>
                </c:pt>
                <c:pt idx="4764">
                  <c:v>83.67</c:v>
                </c:pt>
                <c:pt idx="4765">
                  <c:v>83.68</c:v>
                </c:pt>
                <c:pt idx="4766">
                  <c:v>83.76</c:v>
                </c:pt>
                <c:pt idx="4767">
                  <c:v>83.88</c:v>
                </c:pt>
                <c:pt idx="4768">
                  <c:v>84.11</c:v>
                </c:pt>
                <c:pt idx="4769">
                  <c:v>84.12</c:v>
                </c:pt>
                <c:pt idx="4770">
                  <c:v>84.24</c:v>
                </c:pt>
                <c:pt idx="4771">
                  <c:v>84.46</c:v>
                </c:pt>
                <c:pt idx="4772">
                  <c:v>84.55</c:v>
                </c:pt>
                <c:pt idx="4773">
                  <c:v>84.56</c:v>
                </c:pt>
                <c:pt idx="4774">
                  <c:v>84.66</c:v>
                </c:pt>
                <c:pt idx="4775">
                  <c:v>84.69</c:v>
                </c:pt>
                <c:pt idx="4776">
                  <c:v>84.75</c:v>
                </c:pt>
                <c:pt idx="4777">
                  <c:v>84.87</c:v>
                </c:pt>
                <c:pt idx="4778">
                  <c:v>84.91</c:v>
                </c:pt>
                <c:pt idx="4779">
                  <c:v>85.02</c:v>
                </c:pt>
                <c:pt idx="4780">
                  <c:v>85.12</c:v>
                </c:pt>
                <c:pt idx="4781">
                  <c:v>85.44</c:v>
                </c:pt>
                <c:pt idx="4782">
                  <c:v>85.67</c:v>
                </c:pt>
                <c:pt idx="4783">
                  <c:v>85.68</c:v>
                </c:pt>
                <c:pt idx="4784">
                  <c:v>85.69</c:v>
                </c:pt>
                <c:pt idx="4785">
                  <c:v>86.12</c:v>
                </c:pt>
                <c:pt idx="4786">
                  <c:v>86.24</c:v>
                </c:pt>
                <c:pt idx="4787">
                  <c:v>86.25</c:v>
                </c:pt>
                <c:pt idx="4788">
                  <c:v>86.4</c:v>
                </c:pt>
                <c:pt idx="4789">
                  <c:v>86.41</c:v>
                </c:pt>
                <c:pt idx="4790">
                  <c:v>86.42</c:v>
                </c:pt>
                <c:pt idx="4791">
                  <c:v>86.51</c:v>
                </c:pt>
                <c:pt idx="4792">
                  <c:v>86.69</c:v>
                </c:pt>
                <c:pt idx="4793">
                  <c:v>86.78</c:v>
                </c:pt>
                <c:pt idx="4794">
                  <c:v>86.85</c:v>
                </c:pt>
                <c:pt idx="4795">
                  <c:v>86.98</c:v>
                </c:pt>
                <c:pt idx="4796">
                  <c:v>87.06</c:v>
                </c:pt>
                <c:pt idx="4797">
                  <c:v>87.1</c:v>
                </c:pt>
                <c:pt idx="4798">
                  <c:v>87.15</c:v>
                </c:pt>
                <c:pt idx="4799">
                  <c:v>87.19</c:v>
                </c:pt>
                <c:pt idx="4800">
                  <c:v>87.34</c:v>
                </c:pt>
                <c:pt idx="4801">
                  <c:v>87.55</c:v>
                </c:pt>
                <c:pt idx="4802">
                  <c:v>87.62</c:v>
                </c:pt>
                <c:pt idx="4803">
                  <c:v>87.7</c:v>
                </c:pt>
                <c:pt idx="4804">
                  <c:v>87.71</c:v>
                </c:pt>
                <c:pt idx="4805">
                  <c:v>87.75</c:v>
                </c:pt>
                <c:pt idx="4806">
                  <c:v>87.94</c:v>
                </c:pt>
                <c:pt idx="4807">
                  <c:v>87.98</c:v>
                </c:pt>
                <c:pt idx="4808">
                  <c:v>88.05</c:v>
                </c:pt>
                <c:pt idx="4809">
                  <c:v>88.24</c:v>
                </c:pt>
                <c:pt idx="4810">
                  <c:v>88.26</c:v>
                </c:pt>
                <c:pt idx="4811">
                  <c:v>88.38</c:v>
                </c:pt>
                <c:pt idx="4812">
                  <c:v>88.41</c:v>
                </c:pt>
                <c:pt idx="4813">
                  <c:v>88.63</c:v>
                </c:pt>
                <c:pt idx="4814">
                  <c:v>88.97</c:v>
                </c:pt>
                <c:pt idx="4815">
                  <c:v>89.14</c:v>
                </c:pt>
                <c:pt idx="4816">
                  <c:v>89.34</c:v>
                </c:pt>
                <c:pt idx="4817">
                  <c:v>89.35</c:v>
                </c:pt>
                <c:pt idx="4818">
                  <c:v>89.5</c:v>
                </c:pt>
                <c:pt idx="4819">
                  <c:v>89.7</c:v>
                </c:pt>
                <c:pt idx="4820">
                  <c:v>89.73</c:v>
                </c:pt>
                <c:pt idx="4821">
                  <c:v>89.78</c:v>
                </c:pt>
                <c:pt idx="4822">
                  <c:v>89.96</c:v>
                </c:pt>
                <c:pt idx="4823">
                  <c:v>89.97</c:v>
                </c:pt>
                <c:pt idx="4824">
                  <c:v>89.99</c:v>
                </c:pt>
                <c:pt idx="4825">
                  <c:v>90.11</c:v>
                </c:pt>
                <c:pt idx="4826">
                  <c:v>90.16</c:v>
                </c:pt>
                <c:pt idx="4827">
                  <c:v>90.22</c:v>
                </c:pt>
                <c:pt idx="4828">
                  <c:v>90.32</c:v>
                </c:pt>
                <c:pt idx="4829">
                  <c:v>90.36</c:v>
                </c:pt>
                <c:pt idx="4830">
                  <c:v>90.39</c:v>
                </c:pt>
                <c:pt idx="4831">
                  <c:v>90.5</c:v>
                </c:pt>
                <c:pt idx="4832">
                  <c:v>90.59</c:v>
                </c:pt>
                <c:pt idx="4833">
                  <c:v>90.73</c:v>
                </c:pt>
                <c:pt idx="4834">
                  <c:v>91.47</c:v>
                </c:pt>
                <c:pt idx="4835">
                  <c:v>91.53</c:v>
                </c:pt>
                <c:pt idx="4836">
                  <c:v>91.54</c:v>
                </c:pt>
                <c:pt idx="4837">
                  <c:v>91.66</c:v>
                </c:pt>
                <c:pt idx="4838">
                  <c:v>91.81</c:v>
                </c:pt>
                <c:pt idx="4839">
                  <c:v>91.82</c:v>
                </c:pt>
                <c:pt idx="4840">
                  <c:v>92</c:v>
                </c:pt>
                <c:pt idx="4841">
                  <c:v>92.22</c:v>
                </c:pt>
                <c:pt idx="4842">
                  <c:v>92.23</c:v>
                </c:pt>
                <c:pt idx="4843">
                  <c:v>92.62</c:v>
                </c:pt>
                <c:pt idx="4844">
                  <c:v>92.76</c:v>
                </c:pt>
                <c:pt idx="4845">
                  <c:v>92.85</c:v>
                </c:pt>
                <c:pt idx="4846">
                  <c:v>93.26</c:v>
                </c:pt>
                <c:pt idx="4847">
                  <c:v>93.51</c:v>
                </c:pt>
                <c:pt idx="4848">
                  <c:v>93.53</c:v>
                </c:pt>
                <c:pt idx="4849">
                  <c:v>93.87</c:v>
                </c:pt>
                <c:pt idx="4850">
                  <c:v>93.99</c:v>
                </c:pt>
                <c:pt idx="4851">
                  <c:v>94.09</c:v>
                </c:pt>
                <c:pt idx="4852">
                  <c:v>94.41</c:v>
                </c:pt>
                <c:pt idx="4853">
                  <c:v>94.42</c:v>
                </c:pt>
                <c:pt idx="4854">
                  <c:v>94.79</c:v>
                </c:pt>
                <c:pt idx="4855">
                  <c:v>95.42</c:v>
                </c:pt>
                <c:pt idx="4856">
                  <c:v>95.6</c:v>
                </c:pt>
                <c:pt idx="4857">
                  <c:v>95.68</c:v>
                </c:pt>
                <c:pt idx="4858">
                  <c:v>95.74</c:v>
                </c:pt>
                <c:pt idx="4859">
                  <c:v>95.75</c:v>
                </c:pt>
                <c:pt idx="4860">
                  <c:v>96.04</c:v>
                </c:pt>
                <c:pt idx="4861">
                  <c:v>96.15</c:v>
                </c:pt>
                <c:pt idx="4862">
                  <c:v>96.25</c:v>
                </c:pt>
                <c:pt idx="4863">
                  <c:v>96.5</c:v>
                </c:pt>
                <c:pt idx="4864">
                  <c:v>97.13</c:v>
                </c:pt>
                <c:pt idx="4865">
                  <c:v>97.3</c:v>
                </c:pt>
                <c:pt idx="4866">
                  <c:v>97.33</c:v>
                </c:pt>
                <c:pt idx="4867">
                  <c:v>97.41</c:v>
                </c:pt>
                <c:pt idx="4868">
                  <c:v>97.57</c:v>
                </c:pt>
                <c:pt idx="4869">
                  <c:v>97.81</c:v>
                </c:pt>
                <c:pt idx="4870">
                  <c:v>97.89</c:v>
                </c:pt>
                <c:pt idx="4871">
                  <c:v>97.96</c:v>
                </c:pt>
                <c:pt idx="4872">
                  <c:v>98.82</c:v>
                </c:pt>
                <c:pt idx="4873">
                  <c:v>98.83</c:v>
                </c:pt>
                <c:pt idx="4874">
                  <c:v>98.93</c:v>
                </c:pt>
                <c:pt idx="4875">
                  <c:v>98.95</c:v>
                </c:pt>
                <c:pt idx="4876">
                  <c:v>98.99</c:v>
                </c:pt>
                <c:pt idx="4877">
                  <c:v>99.55</c:v>
                </c:pt>
                <c:pt idx="4878">
                  <c:v>99.74</c:v>
                </c:pt>
                <c:pt idx="4879">
                  <c:v>100</c:v>
                </c:pt>
                <c:pt idx="4880">
                  <c:v>100.01</c:v>
                </c:pt>
                <c:pt idx="4881">
                  <c:v>100.32</c:v>
                </c:pt>
                <c:pt idx="4882">
                  <c:v>100.36</c:v>
                </c:pt>
                <c:pt idx="4883">
                  <c:v>100.43</c:v>
                </c:pt>
                <c:pt idx="4884">
                  <c:v>100.69</c:v>
                </c:pt>
                <c:pt idx="4885">
                  <c:v>100.85</c:v>
                </c:pt>
                <c:pt idx="4886">
                  <c:v>100.98</c:v>
                </c:pt>
                <c:pt idx="4887">
                  <c:v>101.08</c:v>
                </c:pt>
                <c:pt idx="4888">
                  <c:v>101.15</c:v>
                </c:pt>
                <c:pt idx="4889">
                  <c:v>101.25</c:v>
                </c:pt>
                <c:pt idx="4890">
                  <c:v>101.27</c:v>
                </c:pt>
                <c:pt idx="4891">
                  <c:v>101.32</c:v>
                </c:pt>
                <c:pt idx="4892">
                  <c:v>101.34</c:v>
                </c:pt>
                <c:pt idx="4893">
                  <c:v>101.4</c:v>
                </c:pt>
                <c:pt idx="4894">
                  <c:v>101.45</c:v>
                </c:pt>
                <c:pt idx="4895">
                  <c:v>101.5</c:v>
                </c:pt>
                <c:pt idx="4896">
                  <c:v>101.56</c:v>
                </c:pt>
                <c:pt idx="4897">
                  <c:v>101.82</c:v>
                </c:pt>
                <c:pt idx="4898">
                  <c:v>101.87</c:v>
                </c:pt>
                <c:pt idx="4899">
                  <c:v>101.95</c:v>
                </c:pt>
                <c:pt idx="4900">
                  <c:v>102.1</c:v>
                </c:pt>
                <c:pt idx="4901">
                  <c:v>102.22</c:v>
                </c:pt>
                <c:pt idx="4902">
                  <c:v>102.25</c:v>
                </c:pt>
                <c:pt idx="4903">
                  <c:v>102.58</c:v>
                </c:pt>
                <c:pt idx="4904">
                  <c:v>102.8</c:v>
                </c:pt>
                <c:pt idx="4905">
                  <c:v>102.99</c:v>
                </c:pt>
                <c:pt idx="4906">
                  <c:v>103</c:v>
                </c:pt>
                <c:pt idx="4907">
                  <c:v>103.01</c:v>
                </c:pt>
                <c:pt idx="4908">
                  <c:v>103.16</c:v>
                </c:pt>
                <c:pt idx="4909">
                  <c:v>103.4</c:v>
                </c:pt>
                <c:pt idx="4910">
                  <c:v>103.81</c:v>
                </c:pt>
                <c:pt idx="4911">
                  <c:v>103.89</c:v>
                </c:pt>
                <c:pt idx="4912">
                  <c:v>104.11</c:v>
                </c:pt>
                <c:pt idx="4913">
                  <c:v>104.3</c:v>
                </c:pt>
                <c:pt idx="4914">
                  <c:v>104.36</c:v>
                </c:pt>
                <c:pt idx="4915">
                  <c:v>104.37</c:v>
                </c:pt>
                <c:pt idx="4916">
                  <c:v>104.46</c:v>
                </c:pt>
                <c:pt idx="4917">
                  <c:v>104.49</c:v>
                </c:pt>
                <c:pt idx="4918">
                  <c:v>104.74</c:v>
                </c:pt>
                <c:pt idx="4919">
                  <c:v>104.79</c:v>
                </c:pt>
                <c:pt idx="4920">
                  <c:v>104.88</c:v>
                </c:pt>
                <c:pt idx="4921">
                  <c:v>105.11</c:v>
                </c:pt>
                <c:pt idx="4922">
                  <c:v>105.26</c:v>
                </c:pt>
                <c:pt idx="4923">
                  <c:v>105.59</c:v>
                </c:pt>
                <c:pt idx="4924">
                  <c:v>106.01</c:v>
                </c:pt>
                <c:pt idx="4925">
                  <c:v>106.42</c:v>
                </c:pt>
                <c:pt idx="4926">
                  <c:v>106.48</c:v>
                </c:pt>
                <c:pt idx="4927">
                  <c:v>107.29</c:v>
                </c:pt>
                <c:pt idx="4928">
                  <c:v>107.78</c:v>
                </c:pt>
                <c:pt idx="4929">
                  <c:v>107.87</c:v>
                </c:pt>
                <c:pt idx="4930">
                  <c:v>107.89</c:v>
                </c:pt>
                <c:pt idx="4931">
                  <c:v>108.03</c:v>
                </c:pt>
                <c:pt idx="4932">
                  <c:v>108.18</c:v>
                </c:pt>
                <c:pt idx="4933">
                  <c:v>108.5</c:v>
                </c:pt>
                <c:pt idx="4934">
                  <c:v>108.72</c:v>
                </c:pt>
                <c:pt idx="4935">
                  <c:v>108.83</c:v>
                </c:pt>
                <c:pt idx="4936">
                  <c:v>109.03</c:v>
                </c:pt>
                <c:pt idx="4937">
                  <c:v>109.29</c:v>
                </c:pt>
                <c:pt idx="4938">
                  <c:v>109.7</c:v>
                </c:pt>
                <c:pt idx="4939">
                  <c:v>109.82</c:v>
                </c:pt>
                <c:pt idx="4940">
                  <c:v>109.84</c:v>
                </c:pt>
                <c:pt idx="4941">
                  <c:v>110.33</c:v>
                </c:pt>
                <c:pt idx="4942">
                  <c:v>110.88</c:v>
                </c:pt>
                <c:pt idx="4943">
                  <c:v>111.58</c:v>
                </c:pt>
                <c:pt idx="4944">
                  <c:v>111.68</c:v>
                </c:pt>
                <c:pt idx="4945">
                  <c:v>112.71</c:v>
                </c:pt>
                <c:pt idx="4946">
                  <c:v>112.87</c:v>
                </c:pt>
                <c:pt idx="4947">
                  <c:v>113.22</c:v>
                </c:pt>
                <c:pt idx="4948">
                  <c:v>113.58</c:v>
                </c:pt>
                <c:pt idx="4949">
                  <c:v>113.91</c:v>
                </c:pt>
                <c:pt idx="4950">
                  <c:v>114.18</c:v>
                </c:pt>
                <c:pt idx="4951">
                  <c:v>114.25</c:v>
                </c:pt>
                <c:pt idx="4952">
                  <c:v>114.26</c:v>
                </c:pt>
                <c:pt idx="4953">
                  <c:v>114.27</c:v>
                </c:pt>
                <c:pt idx="4954">
                  <c:v>114.33</c:v>
                </c:pt>
                <c:pt idx="4955">
                  <c:v>114.58</c:v>
                </c:pt>
                <c:pt idx="4956">
                  <c:v>114.82</c:v>
                </c:pt>
                <c:pt idx="4957">
                  <c:v>115.34</c:v>
                </c:pt>
                <c:pt idx="4958">
                  <c:v>115.57</c:v>
                </c:pt>
                <c:pt idx="4959">
                  <c:v>115.71</c:v>
                </c:pt>
                <c:pt idx="4960">
                  <c:v>115.76</c:v>
                </c:pt>
                <c:pt idx="4961">
                  <c:v>115.88</c:v>
                </c:pt>
                <c:pt idx="4962">
                  <c:v>116.09</c:v>
                </c:pt>
                <c:pt idx="4963">
                  <c:v>116.24</c:v>
                </c:pt>
                <c:pt idx="4964">
                  <c:v>116.43</c:v>
                </c:pt>
                <c:pt idx="4965">
                  <c:v>116.73</c:v>
                </c:pt>
                <c:pt idx="4966">
                  <c:v>117.53</c:v>
                </c:pt>
                <c:pt idx="4967">
                  <c:v>117.71</c:v>
                </c:pt>
                <c:pt idx="4968">
                  <c:v>118.24</c:v>
                </c:pt>
                <c:pt idx="4969">
                  <c:v>118.67</c:v>
                </c:pt>
                <c:pt idx="4970">
                  <c:v>118.79</c:v>
                </c:pt>
                <c:pt idx="4971">
                  <c:v>118.8</c:v>
                </c:pt>
                <c:pt idx="4972">
                  <c:v>119.06</c:v>
                </c:pt>
                <c:pt idx="4973">
                  <c:v>119.4</c:v>
                </c:pt>
                <c:pt idx="4974">
                  <c:v>119.7</c:v>
                </c:pt>
                <c:pt idx="4975">
                  <c:v>119.85</c:v>
                </c:pt>
                <c:pt idx="4976">
                  <c:v>120.01</c:v>
                </c:pt>
                <c:pt idx="4977">
                  <c:v>120.28</c:v>
                </c:pt>
                <c:pt idx="4978">
                  <c:v>120.3</c:v>
                </c:pt>
                <c:pt idx="4979">
                  <c:v>120.88</c:v>
                </c:pt>
                <c:pt idx="4980">
                  <c:v>121.35</c:v>
                </c:pt>
                <c:pt idx="4981">
                  <c:v>121.49</c:v>
                </c:pt>
                <c:pt idx="4982">
                  <c:v>121.83</c:v>
                </c:pt>
                <c:pt idx="4983">
                  <c:v>122.35</c:v>
                </c:pt>
                <c:pt idx="4984">
                  <c:v>122.53</c:v>
                </c:pt>
                <c:pt idx="4985">
                  <c:v>122.65</c:v>
                </c:pt>
                <c:pt idx="4986">
                  <c:v>122.8</c:v>
                </c:pt>
                <c:pt idx="4987">
                  <c:v>123.41</c:v>
                </c:pt>
                <c:pt idx="4988">
                  <c:v>123.68</c:v>
                </c:pt>
                <c:pt idx="4989">
                  <c:v>124.68</c:v>
                </c:pt>
                <c:pt idx="4990">
                  <c:v>124.82</c:v>
                </c:pt>
                <c:pt idx="4991">
                  <c:v>124.86</c:v>
                </c:pt>
                <c:pt idx="4992">
                  <c:v>124.99</c:v>
                </c:pt>
                <c:pt idx="4993">
                  <c:v>125.12</c:v>
                </c:pt>
                <c:pt idx="4994">
                  <c:v>125.33</c:v>
                </c:pt>
                <c:pt idx="4995">
                  <c:v>125.4</c:v>
                </c:pt>
                <c:pt idx="4996">
                  <c:v>125.56</c:v>
                </c:pt>
                <c:pt idx="4997">
                  <c:v>125.68</c:v>
                </c:pt>
                <c:pt idx="4998">
                  <c:v>125.72</c:v>
                </c:pt>
                <c:pt idx="4999">
                  <c:v>126.54</c:v>
                </c:pt>
                <c:pt idx="5000">
                  <c:v>127.31</c:v>
                </c:pt>
                <c:pt idx="5001">
                  <c:v>127.5</c:v>
                </c:pt>
                <c:pt idx="5002">
                  <c:v>127.59</c:v>
                </c:pt>
                <c:pt idx="5003">
                  <c:v>127.65</c:v>
                </c:pt>
                <c:pt idx="5004">
                  <c:v>127.77</c:v>
                </c:pt>
                <c:pt idx="5005">
                  <c:v>127.84</c:v>
                </c:pt>
                <c:pt idx="5006">
                  <c:v>127.93</c:v>
                </c:pt>
                <c:pt idx="5007">
                  <c:v>127.94</c:v>
                </c:pt>
                <c:pt idx="5008">
                  <c:v>128.29</c:v>
                </c:pt>
                <c:pt idx="5009">
                  <c:v>128.47</c:v>
                </c:pt>
                <c:pt idx="5010">
                  <c:v>128.47999999999999</c:v>
                </c:pt>
                <c:pt idx="5011">
                  <c:v>128.61000000000001</c:v>
                </c:pt>
                <c:pt idx="5012">
                  <c:v>129.13999999999999</c:v>
                </c:pt>
                <c:pt idx="5013">
                  <c:v>129.22</c:v>
                </c:pt>
                <c:pt idx="5014">
                  <c:v>129.36000000000001</c:v>
                </c:pt>
                <c:pt idx="5015">
                  <c:v>129.43</c:v>
                </c:pt>
                <c:pt idx="5016">
                  <c:v>129.46</c:v>
                </c:pt>
                <c:pt idx="5017">
                  <c:v>129.49</c:v>
                </c:pt>
                <c:pt idx="5018">
                  <c:v>129.55000000000001</c:v>
                </c:pt>
                <c:pt idx="5019">
                  <c:v>130.05000000000001</c:v>
                </c:pt>
                <c:pt idx="5020">
                  <c:v>130.25</c:v>
                </c:pt>
                <c:pt idx="5021">
                  <c:v>130.36000000000001</c:v>
                </c:pt>
                <c:pt idx="5022">
                  <c:v>130.84</c:v>
                </c:pt>
                <c:pt idx="5023">
                  <c:v>131.03</c:v>
                </c:pt>
                <c:pt idx="5024">
                  <c:v>131.18</c:v>
                </c:pt>
                <c:pt idx="5025">
                  <c:v>131.5</c:v>
                </c:pt>
                <c:pt idx="5026">
                  <c:v>131.52000000000001</c:v>
                </c:pt>
                <c:pt idx="5027">
                  <c:v>131.99</c:v>
                </c:pt>
                <c:pt idx="5028">
                  <c:v>132.22</c:v>
                </c:pt>
                <c:pt idx="5029">
                  <c:v>132.63999999999999</c:v>
                </c:pt>
                <c:pt idx="5030">
                  <c:v>133.15</c:v>
                </c:pt>
                <c:pt idx="5031">
                  <c:v>134.97999999999999</c:v>
                </c:pt>
                <c:pt idx="5032">
                  <c:v>135.22</c:v>
                </c:pt>
                <c:pt idx="5033">
                  <c:v>135.84</c:v>
                </c:pt>
                <c:pt idx="5034">
                  <c:v>136</c:v>
                </c:pt>
                <c:pt idx="5035">
                  <c:v>136.86000000000001</c:v>
                </c:pt>
                <c:pt idx="5036">
                  <c:v>136.91999999999999</c:v>
                </c:pt>
                <c:pt idx="5037">
                  <c:v>137.96</c:v>
                </c:pt>
                <c:pt idx="5038">
                  <c:v>138.12</c:v>
                </c:pt>
                <c:pt idx="5039">
                  <c:v>138.21</c:v>
                </c:pt>
                <c:pt idx="5040">
                  <c:v>139.44</c:v>
                </c:pt>
                <c:pt idx="5041">
                  <c:v>139.66</c:v>
                </c:pt>
                <c:pt idx="5042">
                  <c:v>140.38</c:v>
                </c:pt>
                <c:pt idx="5043">
                  <c:v>140.52000000000001</c:v>
                </c:pt>
                <c:pt idx="5044">
                  <c:v>140.71</c:v>
                </c:pt>
                <c:pt idx="5045">
                  <c:v>141.01</c:v>
                </c:pt>
                <c:pt idx="5046">
                  <c:v>141.43</c:v>
                </c:pt>
                <c:pt idx="5047">
                  <c:v>141.55000000000001</c:v>
                </c:pt>
                <c:pt idx="5048">
                  <c:v>144.93</c:v>
                </c:pt>
                <c:pt idx="5049">
                  <c:v>145.52000000000001</c:v>
                </c:pt>
                <c:pt idx="5050">
                  <c:v>145.55000000000001</c:v>
                </c:pt>
                <c:pt idx="5051">
                  <c:v>146.16999999999999</c:v>
                </c:pt>
                <c:pt idx="5052">
                  <c:v>147.44</c:v>
                </c:pt>
                <c:pt idx="5053">
                  <c:v>148.07</c:v>
                </c:pt>
                <c:pt idx="5054">
                  <c:v>148.41</c:v>
                </c:pt>
                <c:pt idx="5055">
                  <c:v>148.44999999999999</c:v>
                </c:pt>
                <c:pt idx="5056">
                  <c:v>148.66</c:v>
                </c:pt>
                <c:pt idx="5057">
                  <c:v>149.1</c:v>
                </c:pt>
                <c:pt idx="5058">
                  <c:v>149.94</c:v>
                </c:pt>
                <c:pt idx="5059">
                  <c:v>151.21</c:v>
                </c:pt>
                <c:pt idx="5060">
                  <c:v>151.22999999999999</c:v>
                </c:pt>
                <c:pt idx="5061">
                  <c:v>151.56</c:v>
                </c:pt>
                <c:pt idx="5062">
                  <c:v>152.21</c:v>
                </c:pt>
                <c:pt idx="5063">
                  <c:v>152.59</c:v>
                </c:pt>
                <c:pt idx="5064">
                  <c:v>153.62</c:v>
                </c:pt>
                <c:pt idx="5065">
                  <c:v>154.02000000000001</c:v>
                </c:pt>
                <c:pt idx="5066">
                  <c:v>154.37</c:v>
                </c:pt>
                <c:pt idx="5067">
                  <c:v>155.69999999999999</c:v>
                </c:pt>
                <c:pt idx="5068">
                  <c:v>156.58000000000001</c:v>
                </c:pt>
                <c:pt idx="5069">
                  <c:v>156.66999999999999</c:v>
                </c:pt>
                <c:pt idx="5070">
                  <c:v>158</c:v>
                </c:pt>
                <c:pt idx="5071">
                  <c:v>158.35</c:v>
                </c:pt>
                <c:pt idx="5072">
                  <c:v>159.13999999999999</c:v>
                </c:pt>
                <c:pt idx="5073">
                  <c:v>159.38</c:v>
                </c:pt>
                <c:pt idx="5074">
                  <c:v>160.85</c:v>
                </c:pt>
                <c:pt idx="5075">
                  <c:v>161.47999999999999</c:v>
                </c:pt>
                <c:pt idx="5076">
                  <c:v>162.09</c:v>
                </c:pt>
                <c:pt idx="5077">
                  <c:v>163.43</c:v>
                </c:pt>
                <c:pt idx="5078">
                  <c:v>164.93</c:v>
                </c:pt>
                <c:pt idx="5079">
                  <c:v>165.62</c:v>
                </c:pt>
                <c:pt idx="5080">
                  <c:v>167.09</c:v>
                </c:pt>
                <c:pt idx="5081">
                  <c:v>167.74</c:v>
                </c:pt>
                <c:pt idx="5082">
                  <c:v>169.26</c:v>
                </c:pt>
                <c:pt idx="5083">
                  <c:v>171.33</c:v>
                </c:pt>
                <c:pt idx="5084">
                  <c:v>174.7</c:v>
                </c:pt>
                <c:pt idx="5085">
                  <c:v>176.13</c:v>
                </c:pt>
                <c:pt idx="5086">
                  <c:v>180.51</c:v>
                </c:pt>
                <c:pt idx="5087">
                  <c:v>181</c:v>
                </c:pt>
                <c:pt idx="5088">
                  <c:v>182.03</c:v>
                </c:pt>
                <c:pt idx="5089">
                  <c:v>182.11</c:v>
                </c:pt>
                <c:pt idx="5090">
                  <c:v>183.36</c:v>
                </c:pt>
                <c:pt idx="5091">
                  <c:v>183.72</c:v>
                </c:pt>
                <c:pt idx="5092">
                  <c:v>184.82</c:v>
                </c:pt>
                <c:pt idx="5093">
                  <c:v>185.36</c:v>
                </c:pt>
                <c:pt idx="5094">
                  <c:v>185.77</c:v>
                </c:pt>
                <c:pt idx="5095">
                  <c:v>187.76</c:v>
                </c:pt>
                <c:pt idx="5096">
                  <c:v>188.45</c:v>
                </c:pt>
                <c:pt idx="5097">
                  <c:v>188.46</c:v>
                </c:pt>
                <c:pt idx="5098">
                  <c:v>188.47</c:v>
                </c:pt>
                <c:pt idx="5099">
                  <c:v>189.58</c:v>
                </c:pt>
                <c:pt idx="5100">
                  <c:v>189.88</c:v>
                </c:pt>
                <c:pt idx="5101">
                  <c:v>190.5</c:v>
                </c:pt>
                <c:pt idx="5102">
                  <c:v>190.55</c:v>
                </c:pt>
                <c:pt idx="5103">
                  <c:v>194.04</c:v>
                </c:pt>
                <c:pt idx="5104">
                  <c:v>195.18</c:v>
                </c:pt>
                <c:pt idx="5105">
                  <c:v>196.67</c:v>
                </c:pt>
                <c:pt idx="5106">
                  <c:v>197.01</c:v>
                </c:pt>
                <c:pt idx="5107">
                  <c:v>200.26</c:v>
                </c:pt>
                <c:pt idx="5108">
                  <c:v>200.39</c:v>
                </c:pt>
                <c:pt idx="5109">
                  <c:v>202.3</c:v>
                </c:pt>
                <c:pt idx="5110">
                  <c:v>204.07</c:v>
                </c:pt>
                <c:pt idx="5111">
                  <c:v>204.12</c:v>
                </c:pt>
                <c:pt idx="5112">
                  <c:v>205.09</c:v>
                </c:pt>
                <c:pt idx="5113">
                  <c:v>207.13</c:v>
                </c:pt>
                <c:pt idx="5114">
                  <c:v>207.27</c:v>
                </c:pt>
                <c:pt idx="5115">
                  <c:v>207.55</c:v>
                </c:pt>
                <c:pt idx="5116">
                  <c:v>208.04</c:v>
                </c:pt>
                <c:pt idx="5117">
                  <c:v>212.47</c:v>
                </c:pt>
                <c:pt idx="5118">
                  <c:v>214.45</c:v>
                </c:pt>
                <c:pt idx="5119">
                  <c:v>215.49</c:v>
                </c:pt>
                <c:pt idx="5120">
                  <c:v>217.13</c:v>
                </c:pt>
                <c:pt idx="5121">
                  <c:v>219.07</c:v>
                </c:pt>
                <c:pt idx="5122">
                  <c:v>225.67</c:v>
                </c:pt>
                <c:pt idx="5123">
                  <c:v>225.75</c:v>
                </c:pt>
                <c:pt idx="5124">
                  <c:v>226.69</c:v>
                </c:pt>
                <c:pt idx="5125">
                  <c:v>232.73</c:v>
                </c:pt>
                <c:pt idx="5126">
                  <c:v>234.54</c:v>
                </c:pt>
                <c:pt idx="5127">
                  <c:v>235.81</c:v>
                </c:pt>
                <c:pt idx="5128">
                  <c:v>240.66</c:v>
                </c:pt>
                <c:pt idx="5129">
                  <c:v>243.4</c:v>
                </c:pt>
                <c:pt idx="5130">
                  <c:v>244.44</c:v>
                </c:pt>
                <c:pt idx="5131">
                  <c:v>247.61</c:v>
                </c:pt>
                <c:pt idx="5132">
                  <c:v>250.06</c:v>
                </c:pt>
                <c:pt idx="5133">
                  <c:v>252.19</c:v>
                </c:pt>
                <c:pt idx="5134">
                  <c:v>254.46</c:v>
                </c:pt>
                <c:pt idx="5135">
                  <c:v>255.65</c:v>
                </c:pt>
                <c:pt idx="5136">
                  <c:v>255.85</c:v>
                </c:pt>
                <c:pt idx="5137">
                  <c:v>256.87</c:v>
                </c:pt>
                <c:pt idx="5138">
                  <c:v>261.67</c:v>
                </c:pt>
                <c:pt idx="5139">
                  <c:v>266.64</c:v>
                </c:pt>
                <c:pt idx="5140">
                  <c:v>271.3</c:v>
                </c:pt>
                <c:pt idx="5141">
                  <c:v>272.02</c:v>
                </c:pt>
                <c:pt idx="5142">
                  <c:v>275.01</c:v>
                </c:pt>
                <c:pt idx="5143">
                  <c:v>276.41000000000003</c:v>
                </c:pt>
                <c:pt idx="5144">
                  <c:v>277.10000000000002</c:v>
                </c:pt>
                <c:pt idx="5145">
                  <c:v>277.31</c:v>
                </c:pt>
                <c:pt idx="5146">
                  <c:v>282.42</c:v>
                </c:pt>
                <c:pt idx="5147">
                  <c:v>287.52</c:v>
                </c:pt>
                <c:pt idx="5148">
                  <c:v>290.13</c:v>
                </c:pt>
                <c:pt idx="5149">
                  <c:v>296.52</c:v>
                </c:pt>
                <c:pt idx="5150">
                  <c:v>299.22000000000003</c:v>
                </c:pt>
                <c:pt idx="5151">
                  <c:v>315.33999999999997</c:v>
                </c:pt>
                <c:pt idx="5152">
                  <c:v>317.31</c:v>
                </c:pt>
                <c:pt idx="5153">
                  <c:v>317.72000000000003</c:v>
                </c:pt>
                <c:pt idx="5154">
                  <c:v>337.96</c:v>
                </c:pt>
                <c:pt idx="5155">
                  <c:v>350.28</c:v>
                </c:pt>
                <c:pt idx="5156">
                  <c:v>376.84</c:v>
                </c:pt>
                <c:pt idx="5157">
                  <c:v>380.65</c:v>
                </c:pt>
                <c:pt idx="5158">
                  <c:v>425.25</c:v>
                </c:pt>
                <c:pt idx="5159">
                  <c:v>428.73</c:v>
                </c:pt>
                <c:pt idx="5160">
                  <c:v>431.64</c:v>
                </c:pt>
                <c:pt idx="5161">
                  <c:v>546.83000000000004</c:v>
                </c:pt>
                <c:pt idx="5162">
                  <c:v>548.74</c:v>
                </c:pt>
                <c:pt idx="5163">
                  <c:v>554.57000000000005</c:v>
                </c:pt>
                <c:pt idx="5164">
                  <c:v>569.66999999999996</c:v>
                </c:pt>
                <c:pt idx="5165">
                  <c:v>569.80999999999995</c:v>
                </c:pt>
                <c:pt idx="5166">
                  <c:v>579.87</c:v>
                </c:pt>
                <c:pt idx="5167">
                  <c:v>585.49</c:v>
                </c:pt>
                <c:pt idx="5168">
                  <c:v>625.33000000000004</c:v>
                </c:pt>
                <c:pt idx="5169">
                  <c:v>653.4</c:v>
                </c:pt>
                <c:pt idx="5170">
                  <c:v>694.92</c:v>
                </c:pt>
                <c:pt idx="5171">
                  <c:v>702.4</c:v>
                </c:pt>
                <c:pt idx="5172">
                  <c:v>720.77</c:v>
                </c:pt>
                <c:pt idx="5173">
                  <c:v>801.82</c:v>
                </c:pt>
                <c:pt idx="5174">
                  <c:v>915.29</c:v>
                </c:pt>
                <c:pt idx="5175">
                  <c:v>936.52</c:v>
                </c:pt>
              </c:numCache>
            </c:numRef>
          </c:xVal>
          <c:yVal>
            <c:numRef>
              <c:f>'output_n1n2 n1plusn2e4'!$G$3:$G$90002</c:f>
              <c:numCache>
                <c:formatCode>General</c:formatCode>
                <c:ptCount val="90000"/>
                <c:pt idx="0">
                  <c:v>2.6499999999999999E-4</c:v>
                </c:pt>
                <c:pt idx="1">
                  <c:v>2.039E-3</c:v>
                </c:pt>
                <c:pt idx="2">
                  <c:v>3.8119999999999999E-3</c:v>
                </c:pt>
                <c:pt idx="3">
                  <c:v>5.3239999999999997E-3</c:v>
                </c:pt>
                <c:pt idx="4">
                  <c:v>6.7070000000000003E-3</c:v>
                </c:pt>
                <c:pt idx="5">
                  <c:v>8.0450000000000001E-3</c:v>
                </c:pt>
                <c:pt idx="6">
                  <c:v>9.1579999999999995E-3</c:v>
                </c:pt>
                <c:pt idx="7">
                  <c:v>1.0253999999999999E-2</c:v>
                </c:pt>
                <c:pt idx="8">
                  <c:v>1.09E-2</c:v>
                </c:pt>
                <c:pt idx="9">
                  <c:v>1.1557E-2</c:v>
                </c:pt>
                <c:pt idx="10">
                  <c:v>1.2246E-2</c:v>
                </c:pt>
                <c:pt idx="11">
                  <c:v>1.3013E-2</c:v>
                </c:pt>
                <c:pt idx="12">
                  <c:v>1.393E-2</c:v>
                </c:pt>
                <c:pt idx="13">
                  <c:v>1.4208999999999999E-2</c:v>
                </c:pt>
                <c:pt idx="14">
                  <c:v>1.4265E-2</c:v>
                </c:pt>
                <c:pt idx="15">
                  <c:v>1.447E-2</c:v>
                </c:pt>
                <c:pt idx="16">
                  <c:v>1.4371999999999999E-2</c:v>
                </c:pt>
                <c:pt idx="17">
                  <c:v>1.4656000000000001E-2</c:v>
                </c:pt>
                <c:pt idx="18">
                  <c:v>1.4917E-2</c:v>
                </c:pt>
                <c:pt idx="19">
                  <c:v>1.5398E-2</c:v>
                </c:pt>
                <c:pt idx="20">
                  <c:v>1.5810000000000001E-2</c:v>
                </c:pt>
                <c:pt idx="21">
                  <c:v>1.5637000000000002E-2</c:v>
                </c:pt>
                <c:pt idx="22">
                  <c:v>1.5709000000000001E-2</c:v>
                </c:pt>
                <c:pt idx="23">
                  <c:v>1.5696999999999999E-2</c:v>
                </c:pt>
                <c:pt idx="24">
                  <c:v>1.5709999999999998E-2</c:v>
                </c:pt>
                <c:pt idx="25">
                  <c:v>1.5758000000000001E-2</c:v>
                </c:pt>
                <c:pt idx="26">
                  <c:v>1.5879000000000001E-2</c:v>
                </c:pt>
                <c:pt idx="27">
                  <c:v>1.5817999999999999E-2</c:v>
                </c:pt>
                <c:pt idx="28">
                  <c:v>1.5684E-2</c:v>
                </c:pt>
                <c:pt idx="29">
                  <c:v>1.5667E-2</c:v>
                </c:pt>
                <c:pt idx="30">
                  <c:v>1.5584000000000001E-2</c:v>
                </c:pt>
                <c:pt idx="31">
                  <c:v>1.5520000000000001E-2</c:v>
                </c:pt>
                <c:pt idx="32">
                  <c:v>1.554E-2</c:v>
                </c:pt>
                <c:pt idx="33">
                  <c:v>1.5492000000000001E-2</c:v>
                </c:pt>
                <c:pt idx="34">
                  <c:v>1.5288E-2</c:v>
                </c:pt>
                <c:pt idx="35">
                  <c:v>1.5384999999999999E-2</c:v>
                </c:pt>
                <c:pt idx="36">
                  <c:v>1.5284000000000001E-2</c:v>
                </c:pt>
                <c:pt idx="37">
                  <c:v>1.5285999999999999E-2</c:v>
                </c:pt>
                <c:pt idx="38">
                  <c:v>1.5325E-2</c:v>
                </c:pt>
                <c:pt idx="39">
                  <c:v>1.4888999999999999E-2</c:v>
                </c:pt>
                <c:pt idx="40">
                  <c:v>1.4548999999999999E-2</c:v>
                </c:pt>
                <c:pt idx="41">
                  <c:v>1.4392E-2</c:v>
                </c:pt>
                <c:pt idx="42">
                  <c:v>1.4175999999999999E-2</c:v>
                </c:pt>
                <c:pt idx="43">
                  <c:v>1.4114E-2</c:v>
                </c:pt>
                <c:pt idx="44">
                  <c:v>1.3657000000000001E-2</c:v>
                </c:pt>
                <c:pt idx="45">
                  <c:v>1.3757E-2</c:v>
                </c:pt>
                <c:pt idx="46">
                  <c:v>1.3608E-2</c:v>
                </c:pt>
                <c:pt idx="47">
                  <c:v>1.3434E-2</c:v>
                </c:pt>
                <c:pt idx="48">
                  <c:v>1.3528999999999999E-2</c:v>
                </c:pt>
                <c:pt idx="49">
                  <c:v>1.3587999999999999E-2</c:v>
                </c:pt>
                <c:pt idx="50">
                  <c:v>8.3219999999999995E-3</c:v>
                </c:pt>
                <c:pt idx="51">
                  <c:v>3.284E-3</c:v>
                </c:pt>
                <c:pt idx="52">
                  <c:v>3.2290000000000001E-3</c:v>
                </c:pt>
                <c:pt idx="53">
                  <c:v>3.0969999999999999E-3</c:v>
                </c:pt>
                <c:pt idx="54">
                  <c:v>3.186E-3</c:v>
                </c:pt>
                <c:pt idx="55">
                  <c:v>3.0379999999999999E-3</c:v>
                </c:pt>
                <c:pt idx="56">
                  <c:v>2.9580000000000001E-3</c:v>
                </c:pt>
                <c:pt idx="57">
                  <c:v>3.0850000000000001E-3</c:v>
                </c:pt>
                <c:pt idx="58">
                  <c:v>2.9910000000000002E-3</c:v>
                </c:pt>
                <c:pt idx="59">
                  <c:v>2.911E-3</c:v>
                </c:pt>
                <c:pt idx="60">
                  <c:v>2.9039999999999999E-3</c:v>
                </c:pt>
                <c:pt idx="61">
                  <c:v>2.8310000000000002E-3</c:v>
                </c:pt>
                <c:pt idx="62">
                  <c:v>2.8649999999999999E-3</c:v>
                </c:pt>
                <c:pt idx="63">
                  <c:v>2.7499999999999998E-3</c:v>
                </c:pt>
                <c:pt idx="64">
                  <c:v>2.7109999999999999E-3</c:v>
                </c:pt>
                <c:pt idx="65">
                  <c:v>2.581E-3</c:v>
                </c:pt>
                <c:pt idx="66">
                  <c:v>2.6289999999999998E-3</c:v>
                </c:pt>
                <c:pt idx="67">
                  <c:v>2.6919999999999999E-3</c:v>
                </c:pt>
                <c:pt idx="68">
                  <c:v>2.5439999999999998E-3</c:v>
                </c:pt>
                <c:pt idx="69">
                  <c:v>2.5409999999999999E-3</c:v>
                </c:pt>
                <c:pt idx="70">
                  <c:v>2.5539999999999998E-3</c:v>
                </c:pt>
                <c:pt idx="71">
                  <c:v>2.5249999999999999E-3</c:v>
                </c:pt>
                <c:pt idx="72">
                  <c:v>2.4190000000000001E-3</c:v>
                </c:pt>
                <c:pt idx="73">
                  <c:v>2.3800000000000002E-3</c:v>
                </c:pt>
                <c:pt idx="74">
                  <c:v>2.369E-3</c:v>
                </c:pt>
                <c:pt idx="75">
                  <c:v>2.3630000000000001E-3</c:v>
                </c:pt>
                <c:pt idx="76">
                  <c:v>2.3159999999999999E-3</c:v>
                </c:pt>
                <c:pt idx="77">
                  <c:v>2.2190000000000001E-3</c:v>
                </c:pt>
                <c:pt idx="78">
                  <c:v>2.2309999999999999E-3</c:v>
                </c:pt>
                <c:pt idx="79">
                  <c:v>2.2759999999999998E-3</c:v>
                </c:pt>
                <c:pt idx="80">
                  <c:v>2.166E-3</c:v>
                </c:pt>
                <c:pt idx="81">
                  <c:v>2.209E-3</c:v>
                </c:pt>
                <c:pt idx="82">
                  <c:v>2.0639999999999999E-3</c:v>
                </c:pt>
                <c:pt idx="83">
                  <c:v>2.235E-3</c:v>
                </c:pt>
                <c:pt idx="84">
                  <c:v>2.1159999999999998E-3</c:v>
                </c:pt>
                <c:pt idx="85">
                  <c:v>2.0709999999999999E-3</c:v>
                </c:pt>
                <c:pt idx="86">
                  <c:v>2.0500000000000002E-3</c:v>
                </c:pt>
                <c:pt idx="87">
                  <c:v>2.0149999999999999E-3</c:v>
                </c:pt>
                <c:pt idx="88">
                  <c:v>2.013E-3</c:v>
                </c:pt>
                <c:pt idx="89">
                  <c:v>1.934E-3</c:v>
                </c:pt>
                <c:pt idx="90">
                  <c:v>1.8860000000000001E-3</c:v>
                </c:pt>
                <c:pt idx="91">
                  <c:v>1.9610000000000001E-3</c:v>
                </c:pt>
                <c:pt idx="92">
                  <c:v>1.923E-3</c:v>
                </c:pt>
                <c:pt idx="93">
                  <c:v>1.9170000000000001E-3</c:v>
                </c:pt>
                <c:pt idx="94">
                  <c:v>1.8699999999999999E-3</c:v>
                </c:pt>
                <c:pt idx="95">
                  <c:v>1.841E-3</c:v>
                </c:pt>
                <c:pt idx="96">
                  <c:v>1.7589999999999999E-3</c:v>
                </c:pt>
                <c:pt idx="97">
                  <c:v>1.794E-3</c:v>
                </c:pt>
                <c:pt idx="98">
                  <c:v>1.735E-3</c:v>
                </c:pt>
                <c:pt idx="99">
                  <c:v>1.8109999999999999E-3</c:v>
                </c:pt>
                <c:pt idx="100">
                  <c:v>1.7049999999999999E-3</c:v>
                </c:pt>
                <c:pt idx="101">
                  <c:v>1.668E-3</c:v>
                </c:pt>
                <c:pt idx="102">
                  <c:v>1.642E-3</c:v>
                </c:pt>
                <c:pt idx="103">
                  <c:v>1.6819999999999999E-3</c:v>
                </c:pt>
                <c:pt idx="104">
                  <c:v>1.5939999999999999E-3</c:v>
                </c:pt>
                <c:pt idx="105">
                  <c:v>1.6570000000000001E-3</c:v>
                </c:pt>
                <c:pt idx="106">
                  <c:v>1.575E-3</c:v>
                </c:pt>
                <c:pt idx="107">
                  <c:v>1.565E-3</c:v>
                </c:pt>
                <c:pt idx="108">
                  <c:v>1.5809999999999999E-3</c:v>
                </c:pt>
                <c:pt idx="109">
                  <c:v>1.5020000000000001E-3</c:v>
                </c:pt>
                <c:pt idx="110">
                  <c:v>1.4970000000000001E-3</c:v>
                </c:pt>
                <c:pt idx="111">
                  <c:v>1.454E-3</c:v>
                </c:pt>
                <c:pt idx="112">
                  <c:v>1.4790000000000001E-3</c:v>
                </c:pt>
                <c:pt idx="113">
                  <c:v>1.4599999999999999E-3</c:v>
                </c:pt>
                <c:pt idx="114">
                  <c:v>1.413E-3</c:v>
                </c:pt>
                <c:pt idx="115">
                  <c:v>1.4059999999999999E-3</c:v>
                </c:pt>
                <c:pt idx="116">
                  <c:v>1.354E-3</c:v>
                </c:pt>
                <c:pt idx="117">
                  <c:v>1.3600000000000001E-3</c:v>
                </c:pt>
                <c:pt idx="118">
                  <c:v>1.3699999999999999E-3</c:v>
                </c:pt>
                <c:pt idx="119">
                  <c:v>1.341E-3</c:v>
                </c:pt>
                <c:pt idx="120">
                  <c:v>1.2979999999999999E-3</c:v>
                </c:pt>
                <c:pt idx="121">
                  <c:v>1.261E-3</c:v>
                </c:pt>
                <c:pt idx="122">
                  <c:v>1.2719999999999999E-3</c:v>
                </c:pt>
                <c:pt idx="123">
                  <c:v>1.268E-3</c:v>
                </c:pt>
                <c:pt idx="124">
                  <c:v>1.2849999999999999E-3</c:v>
                </c:pt>
                <c:pt idx="125">
                  <c:v>1.255E-3</c:v>
                </c:pt>
                <c:pt idx="126">
                  <c:v>1.217E-3</c:v>
                </c:pt>
                <c:pt idx="127">
                  <c:v>1.248E-3</c:v>
                </c:pt>
                <c:pt idx="128">
                  <c:v>1.1379999999999999E-3</c:v>
                </c:pt>
                <c:pt idx="129">
                  <c:v>1.1360000000000001E-3</c:v>
                </c:pt>
                <c:pt idx="130">
                  <c:v>1.1659999999999999E-3</c:v>
                </c:pt>
                <c:pt idx="131">
                  <c:v>1.201E-3</c:v>
                </c:pt>
                <c:pt idx="132">
                  <c:v>1.145E-3</c:v>
                </c:pt>
                <c:pt idx="133">
                  <c:v>1.1460000000000001E-3</c:v>
                </c:pt>
                <c:pt idx="134">
                  <c:v>1.1529999999999999E-3</c:v>
                </c:pt>
                <c:pt idx="135">
                  <c:v>1.072E-3</c:v>
                </c:pt>
                <c:pt idx="136">
                  <c:v>1.0970000000000001E-3</c:v>
                </c:pt>
                <c:pt idx="137">
                  <c:v>1.098E-3</c:v>
                </c:pt>
                <c:pt idx="138">
                  <c:v>1.0629999999999999E-3</c:v>
                </c:pt>
                <c:pt idx="139">
                  <c:v>1.0820000000000001E-3</c:v>
                </c:pt>
                <c:pt idx="140">
                  <c:v>1.0640000000000001E-3</c:v>
                </c:pt>
                <c:pt idx="141">
                  <c:v>1.023E-3</c:v>
                </c:pt>
                <c:pt idx="142">
                  <c:v>1.049E-3</c:v>
                </c:pt>
                <c:pt idx="143">
                  <c:v>1.0380000000000001E-3</c:v>
                </c:pt>
                <c:pt idx="144">
                  <c:v>1.0189999999999999E-3</c:v>
                </c:pt>
                <c:pt idx="145">
                  <c:v>9.990000000000001E-4</c:v>
                </c:pt>
                <c:pt idx="146">
                  <c:v>1.0510000000000001E-3</c:v>
                </c:pt>
                <c:pt idx="147">
                  <c:v>9.7400000000000004E-4</c:v>
                </c:pt>
                <c:pt idx="148">
                  <c:v>1.0120000000000001E-3</c:v>
                </c:pt>
                <c:pt idx="149">
                  <c:v>1.0020000000000001E-3</c:v>
                </c:pt>
                <c:pt idx="150">
                  <c:v>9.7599999999999998E-4</c:v>
                </c:pt>
                <c:pt idx="151">
                  <c:v>9.810000000000001E-4</c:v>
                </c:pt>
                <c:pt idx="152">
                  <c:v>1E-3</c:v>
                </c:pt>
                <c:pt idx="153">
                  <c:v>9.7799999999999992E-4</c:v>
                </c:pt>
                <c:pt idx="154">
                  <c:v>9.6000000000000002E-4</c:v>
                </c:pt>
                <c:pt idx="155">
                  <c:v>1.011E-3</c:v>
                </c:pt>
                <c:pt idx="156">
                  <c:v>9.4200000000000002E-4</c:v>
                </c:pt>
                <c:pt idx="157">
                  <c:v>9.5500000000000001E-4</c:v>
                </c:pt>
                <c:pt idx="158">
                  <c:v>9.2500000000000004E-4</c:v>
                </c:pt>
                <c:pt idx="159">
                  <c:v>9.2299999999999999E-4</c:v>
                </c:pt>
                <c:pt idx="160">
                  <c:v>8.9899999999999995E-4</c:v>
                </c:pt>
                <c:pt idx="161">
                  <c:v>8.43E-4</c:v>
                </c:pt>
                <c:pt idx="162">
                  <c:v>9.8299999999999993E-4</c:v>
                </c:pt>
                <c:pt idx="163">
                  <c:v>9.0399999999999996E-4</c:v>
                </c:pt>
                <c:pt idx="164">
                  <c:v>8.7000000000000001E-4</c:v>
                </c:pt>
                <c:pt idx="165">
                  <c:v>8.6499999999999999E-4</c:v>
                </c:pt>
                <c:pt idx="166">
                  <c:v>8.9400000000000005E-4</c:v>
                </c:pt>
                <c:pt idx="167">
                  <c:v>8.6700000000000004E-4</c:v>
                </c:pt>
                <c:pt idx="168">
                  <c:v>8.92E-4</c:v>
                </c:pt>
                <c:pt idx="169">
                  <c:v>8.5499999999999997E-4</c:v>
                </c:pt>
                <c:pt idx="170">
                  <c:v>8.3000000000000001E-4</c:v>
                </c:pt>
                <c:pt idx="171">
                  <c:v>8.6700000000000004E-4</c:v>
                </c:pt>
                <c:pt idx="172">
                  <c:v>8.8099999999999995E-4</c:v>
                </c:pt>
                <c:pt idx="173">
                  <c:v>8.5400000000000005E-4</c:v>
                </c:pt>
                <c:pt idx="174">
                  <c:v>8.3000000000000001E-4</c:v>
                </c:pt>
                <c:pt idx="175">
                  <c:v>8.3299999999999997E-4</c:v>
                </c:pt>
                <c:pt idx="176">
                  <c:v>7.8899999999999999E-4</c:v>
                </c:pt>
                <c:pt idx="177">
                  <c:v>7.8200000000000003E-4</c:v>
                </c:pt>
                <c:pt idx="178">
                  <c:v>8.3900000000000001E-4</c:v>
                </c:pt>
                <c:pt idx="179">
                  <c:v>8.0699999999999999E-4</c:v>
                </c:pt>
                <c:pt idx="180">
                  <c:v>7.7099999999999998E-4</c:v>
                </c:pt>
                <c:pt idx="181">
                  <c:v>7.5900000000000002E-4</c:v>
                </c:pt>
                <c:pt idx="182">
                  <c:v>7.5500000000000003E-4</c:v>
                </c:pt>
                <c:pt idx="183">
                  <c:v>7.9199999999999995E-4</c:v>
                </c:pt>
                <c:pt idx="184">
                  <c:v>7.5600000000000005E-4</c:v>
                </c:pt>
                <c:pt idx="185">
                  <c:v>7.5299999999999998E-4</c:v>
                </c:pt>
                <c:pt idx="186">
                  <c:v>7.6300000000000001E-4</c:v>
                </c:pt>
                <c:pt idx="187">
                  <c:v>7.54E-4</c:v>
                </c:pt>
                <c:pt idx="188">
                  <c:v>7.6199999999999998E-4</c:v>
                </c:pt>
                <c:pt idx="189">
                  <c:v>7.1400000000000001E-4</c:v>
                </c:pt>
                <c:pt idx="190">
                  <c:v>7.1699999999999997E-4</c:v>
                </c:pt>
                <c:pt idx="191">
                  <c:v>7.1599999999999995E-4</c:v>
                </c:pt>
                <c:pt idx="192">
                  <c:v>6.96E-4</c:v>
                </c:pt>
                <c:pt idx="193">
                  <c:v>6.7500000000000004E-4</c:v>
                </c:pt>
                <c:pt idx="194">
                  <c:v>7.0399999999999998E-4</c:v>
                </c:pt>
                <c:pt idx="195">
                  <c:v>6.5300000000000004E-4</c:v>
                </c:pt>
                <c:pt idx="196">
                  <c:v>6.7400000000000001E-4</c:v>
                </c:pt>
                <c:pt idx="197">
                  <c:v>5.9100000000000005E-4</c:v>
                </c:pt>
                <c:pt idx="198">
                  <c:v>6.0899999999999995E-4</c:v>
                </c:pt>
                <c:pt idx="199">
                  <c:v>5.9100000000000005E-4</c:v>
                </c:pt>
                <c:pt idx="200">
                  <c:v>5.9199999999999997E-4</c:v>
                </c:pt>
                <c:pt idx="201">
                  <c:v>5.8600000000000004E-4</c:v>
                </c:pt>
                <c:pt idx="202">
                  <c:v>6.5399999999999996E-4</c:v>
                </c:pt>
                <c:pt idx="203">
                  <c:v>5.9000000000000003E-4</c:v>
                </c:pt>
                <c:pt idx="204">
                  <c:v>6.0599999999999998E-4</c:v>
                </c:pt>
                <c:pt idx="205">
                  <c:v>6.2799999999999998E-4</c:v>
                </c:pt>
                <c:pt idx="206">
                  <c:v>5.9999999999999995E-4</c:v>
                </c:pt>
                <c:pt idx="207">
                  <c:v>5.7200000000000003E-4</c:v>
                </c:pt>
                <c:pt idx="208">
                  <c:v>5.9299999999999999E-4</c:v>
                </c:pt>
                <c:pt idx="209">
                  <c:v>5.7200000000000003E-4</c:v>
                </c:pt>
                <c:pt idx="210">
                  <c:v>5.4199999999999995E-4</c:v>
                </c:pt>
                <c:pt idx="211">
                  <c:v>5.8600000000000004E-4</c:v>
                </c:pt>
                <c:pt idx="212">
                  <c:v>5.5599999999999996E-4</c:v>
                </c:pt>
                <c:pt idx="213">
                  <c:v>5.3300000000000005E-4</c:v>
                </c:pt>
                <c:pt idx="214">
                  <c:v>5.4500000000000002E-4</c:v>
                </c:pt>
                <c:pt idx="215">
                  <c:v>5.2899999999999996E-4</c:v>
                </c:pt>
                <c:pt idx="216">
                  <c:v>5.1900000000000004E-4</c:v>
                </c:pt>
                <c:pt idx="217">
                  <c:v>5.0799999999999999E-4</c:v>
                </c:pt>
                <c:pt idx="218">
                  <c:v>5.4199999999999995E-4</c:v>
                </c:pt>
                <c:pt idx="219">
                  <c:v>5.4199999999999995E-4</c:v>
                </c:pt>
                <c:pt idx="220">
                  <c:v>5.1099999999999995E-4</c:v>
                </c:pt>
                <c:pt idx="221">
                  <c:v>5.1900000000000004E-4</c:v>
                </c:pt>
                <c:pt idx="222">
                  <c:v>5.2099999999999998E-4</c:v>
                </c:pt>
                <c:pt idx="223">
                  <c:v>4.9899999999999999E-4</c:v>
                </c:pt>
                <c:pt idx="224">
                  <c:v>4.8299999999999998E-4</c:v>
                </c:pt>
                <c:pt idx="225">
                  <c:v>4.64E-4</c:v>
                </c:pt>
                <c:pt idx="226">
                  <c:v>5.2499999999999997E-4</c:v>
                </c:pt>
                <c:pt idx="227">
                  <c:v>4.95E-4</c:v>
                </c:pt>
                <c:pt idx="228">
                  <c:v>4.9399999999999997E-4</c:v>
                </c:pt>
                <c:pt idx="229">
                  <c:v>4.9100000000000001E-4</c:v>
                </c:pt>
                <c:pt idx="230">
                  <c:v>4.9399999999999997E-4</c:v>
                </c:pt>
                <c:pt idx="231">
                  <c:v>4.6900000000000002E-4</c:v>
                </c:pt>
                <c:pt idx="232">
                  <c:v>4.5800000000000002E-4</c:v>
                </c:pt>
                <c:pt idx="233">
                  <c:v>4.75E-4</c:v>
                </c:pt>
                <c:pt idx="234">
                  <c:v>4.3300000000000001E-4</c:v>
                </c:pt>
                <c:pt idx="235">
                  <c:v>4.64E-4</c:v>
                </c:pt>
                <c:pt idx="236">
                  <c:v>4.46E-4</c:v>
                </c:pt>
                <c:pt idx="237">
                  <c:v>4.86E-4</c:v>
                </c:pt>
                <c:pt idx="238">
                  <c:v>4.8099999999999998E-4</c:v>
                </c:pt>
                <c:pt idx="239">
                  <c:v>4.26E-4</c:v>
                </c:pt>
                <c:pt idx="240">
                  <c:v>4.37E-4</c:v>
                </c:pt>
                <c:pt idx="241">
                  <c:v>4.6000000000000001E-4</c:v>
                </c:pt>
                <c:pt idx="242">
                  <c:v>4.6900000000000002E-4</c:v>
                </c:pt>
                <c:pt idx="243">
                  <c:v>4.1199999999999999E-4</c:v>
                </c:pt>
                <c:pt idx="244">
                  <c:v>4.44E-4</c:v>
                </c:pt>
                <c:pt idx="245">
                  <c:v>4.1399999999999998E-4</c:v>
                </c:pt>
                <c:pt idx="246">
                  <c:v>4.1899999999999999E-4</c:v>
                </c:pt>
                <c:pt idx="247">
                  <c:v>4.5899999999999999E-4</c:v>
                </c:pt>
                <c:pt idx="248">
                  <c:v>4.3100000000000001E-4</c:v>
                </c:pt>
                <c:pt idx="249">
                  <c:v>4.7699999999999999E-4</c:v>
                </c:pt>
                <c:pt idx="250">
                  <c:v>4.2400000000000001E-4</c:v>
                </c:pt>
                <c:pt idx="251">
                  <c:v>4.0900000000000002E-4</c:v>
                </c:pt>
                <c:pt idx="252">
                  <c:v>4.2200000000000001E-4</c:v>
                </c:pt>
                <c:pt idx="253">
                  <c:v>3.86E-4</c:v>
                </c:pt>
                <c:pt idx="254">
                  <c:v>4.4299999999999998E-4</c:v>
                </c:pt>
                <c:pt idx="255">
                  <c:v>4.1899999999999999E-4</c:v>
                </c:pt>
                <c:pt idx="256">
                  <c:v>4.0400000000000001E-4</c:v>
                </c:pt>
                <c:pt idx="257">
                  <c:v>4.1599999999999997E-4</c:v>
                </c:pt>
                <c:pt idx="258">
                  <c:v>4.4000000000000002E-4</c:v>
                </c:pt>
                <c:pt idx="259">
                  <c:v>3.68E-4</c:v>
                </c:pt>
                <c:pt idx="260">
                  <c:v>3.9100000000000002E-4</c:v>
                </c:pt>
                <c:pt idx="261">
                  <c:v>3.6900000000000002E-4</c:v>
                </c:pt>
                <c:pt idx="262">
                  <c:v>3.6499999999999998E-4</c:v>
                </c:pt>
                <c:pt idx="263">
                  <c:v>3.4900000000000003E-4</c:v>
                </c:pt>
                <c:pt idx="264">
                  <c:v>3.9899999999999999E-4</c:v>
                </c:pt>
                <c:pt idx="265">
                  <c:v>3.7800000000000003E-4</c:v>
                </c:pt>
                <c:pt idx="266">
                  <c:v>3.6699999999999998E-4</c:v>
                </c:pt>
                <c:pt idx="267">
                  <c:v>3.6499999999999998E-4</c:v>
                </c:pt>
                <c:pt idx="268">
                  <c:v>3.8099999999999999E-4</c:v>
                </c:pt>
                <c:pt idx="269">
                  <c:v>4.08E-4</c:v>
                </c:pt>
                <c:pt idx="270">
                  <c:v>3.8900000000000002E-4</c:v>
                </c:pt>
                <c:pt idx="271">
                  <c:v>3.2200000000000002E-4</c:v>
                </c:pt>
                <c:pt idx="272">
                  <c:v>3.2699999999999998E-4</c:v>
                </c:pt>
                <c:pt idx="273">
                  <c:v>3.3500000000000001E-4</c:v>
                </c:pt>
                <c:pt idx="274">
                  <c:v>3.8099999999999999E-4</c:v>
                </c:pt>
                <c:pt idx="275">
                  <c:v>3.5500000000000001E-4</c:v>
                </c:pt>
                <c:pt idx="276">
                  <c:v>3.4200000000000002E-4</c:v>
                </c:pt>
                <c:pt idx="277">
                  <c:v>3.19E-4</c:v>
                </c:pt>
                <c:pt idx="278">
                  <c:v>3.4699999999999998E-4</c:v>
                </c:pt>
                <c:pt idx="279">
                  <c:v>3.6099999999999999E-4</c:v>
                </c:pt>
                <c:pt idx="280">
                  <c:v>3.3E-4</c:v>
                </c:pt>
                <c:pt idx="281">
                  <c:v>3.1199999999999999E-4</c:v>
                </c:pt>
                <c:pt idx="282">
                  <c:v>2.9999999999999997E-4</c:v>
                </c:pt>
                <c:pt idx="283">
                  <c:v>3.4600000000000001E-4</c:v>
                </c:pt>
                <c:pt idx="284">
                  <c:v>3.2400000000000001E-4</c:v>
                </c:pt>
                <c:pt idx="285">
                  <c:v>3.1700000000000001E-4</c:v>
                </c:pt>
                <c:pt idx="286">
                  <c:v>3.0499999999999999E-4</c:v>
                </c:pt>
                <c:pt idx="287">
                  <c:v>3.39E-4</c:v>
                </c:pt>
                <c:pt idx="288">
                  <c:v>2.9500000000000001E-4</c:v>
                </c:pt>
                <c:pt idx="289">
                  <c:v>3.5399999999999999E-4</c:v>
                </c:pt>
                <c:pt idx="290">
                  <c:v>3.3799999999999998E-4</c:v>
                </c:pt>
                <c:pt idx="291">
                  <c:v>3.1399999999999999E-4</c:v>
                </c:pt>
                <c:pt idx="292">
                  <c:v>3.3599999999999998E-4</c:v>
                </c:pt>
                <c:pt idx="293">
                  <c:v>3.0699999999999998E-4</c:v>
                </c:pt>
                <c:pt idx="294">
                  <c:v>3.1E-4</c:v>
                </c:pt>
                <c:pt idx="295">
                  <c:v>2.9700000000000001E-4</c:v>
                </c:pt>
                <c:pt idx="296">
                  <c:v>3.0699999999999998E-4</c:v>
                </c:pt>
                <c:pt idx="297">
                  <c:v>2.8899999999999998E-4</c:v>
                </c:pt>
                <c:pt idx="298">
                  <c:v>2.8899999999999998E-4</c:v>
                </c:pt>
                <c:pt idx="299">
                  <c:v>2.8499999999999999E-4</c:v>
                </c:pt>
                <c:pt idx="300">
                  <c:v>2.7399999999999999E-4</c:v>
                </c:pt>
                <c:pt idx="301">
                  <c:v>3.0400000000000002E-4</c:v>
                </c:pt>
                <c:pt idx="302">
                  <c:v>2.4000000000000001E-4</c:v>
                </c:pt>
                <c:pt idx="303">
                  <c:v>3.2899999999999997E-4</c:v>
                </c:pt>
                <c:pt idx="304">
                  <c:v>2.7599999999999999E-4</c:v>
                </c:pt>
                <c:pt idx="305">
                  <c:v>2.81E-4</c:v>
                </c:pt>
                <c:pt idx="306">
                  <c:v>2.8299999999999999E-4</c:v>
                </c:pt>
                <c:pt idx="307">
                  <c:v>2.5300000000000002E-4</c:v>
                </c:pt>
                <c:pt idx="308">
                  <c:v>2.9700000000000001E-4</c:v>
                </c:pt>
                <c:pt idx="309">
                  <c:v>3.0600000000000001E-4</c:v>
                </c:pt>
                <c:pt idx="310">
                  <c:v>2.7900000000000001E-4</c:v>
                </c:pt>
                <c:pt idx="311">
                  <c:v>2.8899999999999998E-4</c:v>
                </c:pt>
                <c:pt idx="312">
                  <c:v>2.6699999999999998E-4</c:v>
                </c:pt>
                <c:pt idx="313">
                  <c:v>2.81E-4</c:v>
                </c:pt>
                <c:pt idx="314">
                  <c:v>2.4600000000000002E-4</c:v>
                </c:pt>
                <c:pt idx="315">
                  <c:v>2.7599999999999999E-4</c:v>
                </c:pt>
                <c:pt idx="316">
                  <c:v>2.3699999999999999E-4</c:v>
                </c:pt>
                <c:pt idx="317">
                  <c:v>2.6800000000000001E-4</c:v>
                </c:pt>
                <c:pt idx="318">
                  <c:v>2.8800000000000001E-4</c:v>
                </c:pt>
                <c:pt idx="319">
                  <c:v>2.4499999999999999E-4</c:v>
                </c:pt>
                <c:pt idx="320">
                  <c:v>2.6899999999999998E-4</c:v>
                </c:pt>
                <c:pt idx="321">
                  <c:v>2.6699999999999998E-4</c:v>
                </c:pt>
                <c:pt idx="322">
                  <c:v>2.3900000000000001E-4</c:v>
                </c:pt>
                <c:pt idx="323">
                  <c:v>2.42E-4</c:v>
                </c:pt>
                <c:pt idx="324">
                  <c:v>2.7099999999999997E-4</c:v>
                </c:pt>
                <c:pt idx="325">
                  <c:v>2.42E-4</c:v>
                </c:pt>
                <c:pt idx="326">
                  <c:v>2.3599999999999999E-4</c:v>
                </c:pt>
                <c:pt idx="327">
                  <c:v>2.2900000000000001E-4</c:v>
                </c:pt>
                <c:pt idx="328">
                  <c:v>2.3800000000000001E-4</c:v>
                </c:pt>
                <c:pt idx="329">
                  <c:v>2.3900000000000001E-4</c:v>
                </c:pt>
                <c:pt idx="330">
                  <c:v>2.4699999999999999E-4</c:v>
                </c:pt>
                <c:pt idx="331">
                  <c:v>2.2000000000000001E-4</c:v>
                </c:pt>
                <c:pt idx="332">
                  <c:v>2.24E-4</c:v>
                </c:pt>
                <c:pt idx="333">
                  <c:v>2.2699999999999999E-4</c:v>
                </c:pt>
                <c:pt idx="334">
                  <c:v>2.4499999999999999E-4</c:v>
                </c:pt>
                <c:pt idx="335">
                  <c:v>2.3499999999999999E-4</c:v>
                </c:pt>
                <c:pt idx="336">
                  <c:v>2.3499999999999999E-4</c:v>
                </c:pt>
                <c:pt idx="337">
                  <c:v>2.34E-4</c:v>
                </c:pt>
                <c:pt idx="338">
                  <c:v>2.4600000000000002E-4</c:v>
                </c:pt>
                <c:pt idx="339">
                  <c:v>2.32E-4</c:v>
                </c:pt>
                <c:pt idx="340">
                  <c:v>2.2699999999999999E-4</c:v>
                </c:pt>
                <c:pt idx="341">
                  <c:v>2.4899999999999998E-4</c:v>
                </c:pt>
                <c:pt idx="342">
                  <c:v>2.1699999999999999E-4</c:v>
                </c:pt>
                <c:pt idx="343">
                  <c:v>2.34E-4</c:v>
                </c:pt>
                <c:pt idx="344">
                  <c:v>2.2100000000000001E-4</c:v>
                </c:pt>
                <c:pt idx="345">
                  <c:v>2.14E-4</c:v>
                </c:pt>
                <c:pt idx="346">
                  <c:v>2.2499999999999999E-4</c:v>
                </c:pt>
                <c:pt idx="347">
                  <c:v>2.0000000000000001E-4</c:v>
                </c:pt>
                <c:pt idx="348">
                  <c:v>2.4000000000000001E-4</c:v>
                </c:pt>
                <c:pt idx="349">
                  <c:v>1.9599999999999999E-4</c:v>
                </c:pt>
                <c:pt idx="350">
                  <c:v>2.24E-4</c:v>
                </c:pt>
                <c:pt idx="351">
                  <c:v>2.13E-4</c:v>
                </c:pt>
                <c:pt idx="352">
                  <c:v>1.8599999999999999E-4</c:v>
                </c:pt>
                <c:pt idx="353">
                  <c:v>2.3499999999999999E-4</c:v>
                </c:pt>
                <c:pt idx="354">
                  <c:v>2.03E-4</c:v>
                </c:pt>
                <c:pt idx="355">
                  <c:v>2.12E-4</c:v>
                </c:pt>
                <c:pt idx="356">
                  <c:v>1.92E-4</c:v>
                </c:pt>
                <c:pt idx="357">
                  <c:v>2.1000000000000001E-4</c:v>
                </c:pt>
                <c:pt idx="358">
                  <c:v>1.8699999999999999E-4</c:v>
                </c:pt>
                <c:pt idx="359">
                  <c:v>2.12E-4</c:v>
                </c:pt>
                <c:pt idx="360">
                  <c:v>1.8799999999999999E-4</c:v>
                </c:pt>
                <c:pt idx="361">
                  <c:v>2.03E-4</c:v>
                </c:pt>
                <c:pt idx="362">
                  <c:v>1.9100000000000001E-4</c:v>
                </c:pt>
                <c:pt idx="363">
                  <c:v>2.13E-4</c:v>
                </c:pt>
                <c:pt idx="364">
                  <c:v>1.9799999999999999E-4</c:v>
                </c:pt>
                <c:pt idx="365">
                  <c:v>1.85E-4</c:v>
                </c:pt>
                <c:pt idx="366">
                  <c:v>1.76E-4</c:v>
                </c:pt>
                <c:pt idx="367">
                  <c:v>2.02E-4</c:v>
                </c:pt>
                <c:pt idx="368">
                  <c:v>1.8200000000000001E-4</c:v>
                </c:pt>
                <c:pt idx="369">
                  <c:v>1.94E-4</c:v>
                </c:pt>
                <c:pt idx="370">
                  <c:v>2.02E-4</c:v>
                </c:pt>
                <c:pt idx="371">
                  <c:v>1.95E-4</c:v>
                </c:pt>
                <c:pt idx="372">
                  <c:v>2.12E-4</c:v>
                </c:pt>
                <c:pt idx="373">
                  <c:v>2.12E-4</c:v>
                </c:pt>
                <c:pt idx="374">
                  <c:v>1.85E-4</c:v>
                </c:pt>
                <c:pt idx="375">
                  <c:v>1.8599999999999999E-4</c:v>
                </c:pt>
                <c:pt idx="376">
                  <c:v>1.92E-4</c:v>
                </c:pt>
                <c:pt idx="377">
                  <c:v>1.9900000000000001E-4</c:v>
                </c:pt>
                <c:pt idx="378">
                  <c:v>1.6899999999999999E-4</c:v>
                </c:pt>
                <c:pt idx="379">
                  <c:v>1.7000000000000001E-4</c:v>
                </c:pt>
                <c:pt idx="380">
                  <c:v>1.9900000000000001E-4</c:v>
                </c:pt>
                <c:pt idx="381">
                  <c:v>1.9599999999999999E-4</c:v>
                </c:pt>
                <c:pt idx="382">
                  <c:v>1.7100000000000001E-4</c:v>
                </c:pt>
                <c:pt idx="383">
                  <c:v>1.8000000000000001E-4</c:v>
                </c:pt>
                <c:pt idx="384">
                  <c:v>1.56E-4</c:v>
                </c:pt>
                <c:pt idx="385">
                  <c:v>1.84E-4</c:v>
                </c:pt>
                <c:pt idx="386">
                  <c:v>1.55E-4</c:v>
                </c:pt>
                <c:pt idx="387">
                  <c:v>1.8100000000000001E-4</c:v>
                </c:pt>
                <c:pt idx="388">
                  <c:v>1.7699999999999999E-4</c:v>
                </c:pt>
                <c:pt idx="389">
                  <c:v>1.34E-4</c:v>
                </c:pt>
                <c:pt idx="390">
                  <c:v>1.7100000000000001E-4</c:v>
                </c:pt>
                <c:pt idx="391">
                  <c:v>1.5799999999999999E-4</c:v>
                </c:pt>
                <c:pt idx="392">
                  <c:v>1.5300000000000001E-4</c:v>
                </c:pt>
                <c:pt idx="393">
                  <c:v>1.65E-4</c:v>
                </c:pt>
                <c:pt idx="394">
                  <c:v>1.5699999999999999E-4</c:v>
                </c:pt>
                <c:pt idx="395">
                  <c:v>1.7000000000000001E-4</c:v>
                </c:pt>
                <c:pt idx="396">
                  <c:v>1.66E-4</c:v>
                </c:pt>
                <c:pt idx="397">
                  <c:v>1.8000000000000001E-4</c:v>
                </c:pt>
                <c:pt idx="398">
                  <c:v>1.6799999999999999E-4</c:v>
                </c:pt>
                <c:pt idx="399">
                  <c:v>1.7000000000000001E-4</c:v>
                </c:pt>
                <c:pt idx="400">
                  <c:v>1.7100000000000001E-4</c:v>
                </c:pt>
                <c:pt idx="401">
                  <c:v>1.6000000000000001E-4</c:v>
                </c:pt>
                <c:pt idx="402">
                  <c:v>1.7100000000000001E-4</c:v>
                </c:pt>
                <c:pt idx="403">
                  <c:v>1.6899999999999999E-4</c:v>
                </c:pt>
                <c:pt idx="404">
                  <c:v>1.5699999999999999E-4</c:v>
                </c:pt>
                <c:pt idx="405">
                  <c:v>1.4200000000000001E-4</c:v>
                </c:pt>
                <c:pt idx="406">
                  <c:v>1.6899999999999999E-4</c:v>
                </c:pt>
                <c:pt idx="407">
                  <c:v>1.6000000000000001E-4</c:v>
                </c:pt>
                <c:pt idx="408">
                  <c:v>1.6699999999999999E-4</c:v>
                </c:pt>
                <c:pt idx="409">
                  <c:v>1.5200000000000001E-4</c:v>
                </c:pt>
                <c:pt idx="410">
                  <c:v>1.4999999999999999E-4</c:v>
                </c:pt>
                <c:pt idx="411">
                  <c:v>1.5899999999999999E-4</c:v>
                </c:pt>
                <c:pt idx="412">
                  <c:v>1.4899999999999999E-4</c:v>
                </c:pt>
                <c:pt idx="413">
                  <c:v>1.35E-4</c:v>
                </c:pt>
                <c:pt idx="414">
                  <c:v>1.4999999999999999E-4</c:v>
                </c:pt>
                <c:pt idx="415">
                  <c:v>1.5799999999999999E-4</c:v>
                </c:pt>
                <c:pt idx="416">
                  <c:v>1.2799999999999999E-4</c:v>
                </c:pt>
                <c:pt idx="417">
                  <c:v>1.6200000000000001E-4</c:v>
                </c:pt>
                <c:pt idx="418">
                  <c:v>1.73E-4</c:v>
                </c:pt>
                <c:pt idx="419">
                  <c:v>1.4100000000000001E-4</c:v>
                </c:pt>
                <c:pt idx="420">
                  <c:v>1.4300000000000001E-4</c:v>
                </c:pt>
                <c:pt idx="421">
                  <c:v>1.36E-4</c:v>
                </c:pt>
                <c:pt idx="422">
                  <c:v>1.3999999999999999E-4</c:v>
                </c:pt>
                <c:pt idx="423">
                  <c:v>1.27E-4</c:v>
                </c:pt>
                <c:pt idx="424">
                  <c:v>1.2999999999999999E-4</c:v>
                </c:pt>
                <c:pt idx="425">
                  <c:v>1.3100000000000001E-4</c:v>
                </c:pt>
                <c:pt idx="426">
                  <c:v>1.4200000000000001E-4</c:v>
                </c:pt>
                <c:pt idx="427">
                  <c:v>1.2899999999999999E-4</c:v>
                </c:pt>
                <c:pt idx="428">
                  <c:v>1.6699999999999999E-4</c:v>
                </c:pt>
                <c:pt idx="429">
                  <c:v>1.5699999999999999E-4</c:v>
                </c:pt>
                <c:pt idx="430">
                  <c:v>1.26E-4</c:v>
                </c:pt>
                <c:pt idx="431">
                  <c:v>1.17E-4</c:v>
                </c:pt>
                <c:pt idx="432">
                  <c:v>1.3200000000000001E-4</c:v>
                </c:pt>
                <c:pt idx="433">
                  <c:v>1.3999999999999999E-4</c:v>
                </c:pt>
                <c:pt idx="434">
                  <c:v>1.3999999999999999E-4</c:v>
                </c:pt>
                <c:pt idx="435">
                  <c:v>1.3899999999999999E-4</c:v>
                </c:pt>
                <c:pt idx="436">
                  <c:v>1.2799999999999999E-4</c:v>
                </c:pt>
                <c:pt idx="437">
                  <c:v>1.36E-4</c:v>
                </c:pt>
                <c:pt idx="438">
                  <c:v>1.1900000000000001E-4</c:v>
                </c:pt>
                <c:pt idx="439">
                  <c:v>1.34E-4</c:v>
                </c:pt>
                <c:pt idx="440">
                  <c:v>1.3100000000000001E-4</c:v>
                </c:pt>
                <c:pt idx="441">
                  <c:v>1.44E-4</c:v>
                </c:pt>
                <c:pt idx="442">
                  <c:v>1.18E-4</c:v>
                </c:pt>
                <c:pt idx="443">
                  <c:v>1.2999999999999999E-4</c:v>
                </c:pt>
                <c:pt idx="444">
                  <c:v>1.2E-4</c:v>
                </c:pt>
                <c:pt idx="445">
                  <c:v>1.27E-4</c:v>
                </c:pt>
                <c:pt idx="446">
                  <c:v>1.17E-4</c:v>
                </c:pt>
                <c:pt idx="447">
                  <c:v>1.1900000000000001E-4</c:v>
                </c:pt>
                <c:pt idx="448">
                  <c:v>1.18E-4</c:v>
                </c:pt>
                <c:pt idx="449">
                  <c:v>1.2400000000000001E-4</c:v>
                </c:pt>
                <c:pt idx="450">
                  <c:v>1.2799999999999999E-4</c:v>
                </c:pt>
                <c:pt idx="451">
                  <c:v>1.3300000000000001E-4</c:v>
                </c:pt>
                <c:pt idx="452">
                  <c:v>1.2799999999999999E-4</c:v>
                </c:pt>
                <c:pt idx="453">
                  <c:v>1.2999999999999999E-4</c:v>
                </c:pt>
                <c:pt idx="454">
                  <c:v>1.26E-4</c:v>
                </c:pt>
                <c:pt idx="455">
                  <c:v>1.1400000000000001E-4</c:v>
                </c:pt>
                <c:pt idx="456">
                  <c:v>1.2E-4</c:v>
                </c:pt>
                <c:pt idx="457">
                  <c:v>1.16E-4</c:v>
                </c:pt>
                <c:pt idx="458">
                  <c:v>1.2799999999999999E-4</c:v>
                </c:pt>
                <c:pt idx="459">
                  <c:v>1.21E-4</c:v>
                </c:pt>
                <c:pt idx="460">
                  <c:v>1.02E-4</c:v>
                </c:pt>
                <c:pt idx="461">
                  <c:v>1.17E-4</c:v>
                </c:pt>
                <c:pt idx="462">
                  <c:v>1.2799999999999999E-4</c:v>
                </c:pt>
                <c:pt idx="463">
                  <c:v>1.21E-4</c:v>
                </c:pt>
                <c:pt idx="464">
                  <c:v>1.07E-4</c:v>
                </c:pt>
                <c:pt idx="465">
                  <c:v>1.1900000000000001E-4</c:v>
                </c:pt>
                <c:pt idx="466">
                  <c:v>1.18E-4</c:v>
                </c:pt>
                <c:pt idx="467">
                  <c:v>1.1400000000000001E-4</c:v>
                </c:pt>
                <c:pt idx="468">
                  <c:v>9.5000000000000005E-5</c:v>
                </c:pt>
                <c:pt idx="469">
                  <c:v>8.8999999999999995E-5</c:v>
                </c:pt>
                <c:pt idx="470">
                  <c:v>1.03E-4</c:v>
                </c:pt>
                <c:pt idx="471">
                  <c:v>9.5000000000000005E-5</c:v>
                </c:pt>
                <c:pt idx="472">
                  <c:v>1.17E-4</c:v>
                </c:pt>
                <c:pt idx="473">
                  <c:v>1.0399999999999999E-4</c:v>
                </c:pt>
                <c:pt idx="474">
                  <c:v>1.12E-4</c:v>
                </c:pt>
                <c:pt idx="475">
                  <c:v>9.1000000000000003E-5</c:v>
                </c:pt>
                <c:pt idx="476">
                  <c:v>1.06E-4</c:v>
                </c:pt>
                <c:pt idx="477">
                  <c:v>1.34E-4</c:v>
                </c:pt>
                <c:pt idx="478">
                  <c:v>1.17E-4</c:v>
                </c:pt>
                <c:pt idx="479">
                  <c:v>1.2300000000000001E-4</c:v>
                </c:pt>
                <c:pt idx="480">
                  <c:v>1.11E-4</c:v>
                </c:pt>
                <c:pt idx="481">
                  <c:v>1.0900000000000001E-4</c:v>
                </c:pt>
                <c:pt idx="482">
                  <c:v>8.2000000000000001E-5</c:v>
                </c:pt>
                <c:pt idx="483">
                  <c:v>1.01E-4</c:v>
                </c:pt>
                <c:pt idx="484">
                  <c:v>9.8999999999999994E-5</c:v>
                </c:pt>
                <c:pt idx="485">
                  <c:v>1.1E-4</c:v>
                </c:pt>
                <c:pt idx="486">
                  <c:v>1.11E-4</c:v>
                </c:pt>
                <c:pt idx="487">
                  <c:v>8.7999999999999998E-5</c:v>
                </c:pt>
                <c:pt idx="488">
                  <c:v>1.0900000000000001E-4</c:v>
                </c:pt>
                <c:pt idx="489">
                  <c:v>9.7999999999999997E-5</c:v>
                </c:pt>
                <c:pt idx="490">
                  <c:v>8.7000000000000001E-5</c:v>
                </c:pt>
                <c:pt idx="491">
                  <c:v>1.15E-4</c:v>
                </c:pt>
                <c:pt idx="492">
                  <c:v>9.7E-5</c:v>
                </c:pt>
                <c:pt idx="493">
                  <c:v>1.02E-4</c:v>
                </c:pt>
                <c:pt idx="494">
                  <c:v>9.2999999999999997E-5</c:v>
                </c:pt>
                <c:pt idx="495">
                  <c:v>1.02E-4</c:v>
                </c:pt>
                <c:pt idx="496">
                  <c:v>9.1000000000000003E-5</c:v>
                </c:pt>
                <c:pt idx="497">
                  <c:v>8.2000000000000001E-5</c:v>
                </c:pt>
                <c:pt idx="498">
                  <c:v>8.5000000000000006E-5</c:v>
                </c:pt>
                <c:pt idx="499">
                  <c:v>9.6000000000000002E-5</c:v>
                </c:pt>
                <c:pt idx="500">
                  <c:v>1.13E-4</c:v>
                </c:pt>
                <c:pt idx="501">
                  <c:v>9.6000000000000002E-5</c:v>
                </c:pt>
                <c:pt idx="502">
                  <c:v>1.11E-4</c:v>
                </c:pt>
                <c:pt idx="503">
                  <c:v>8.7000000000000001E-5</c:v>
                </c:pt>
                <c:pt idx="504">
                  <c:v>1.01E-4</c:v>
                </c:pt>
                <c:pt idx="505">
                  <c:v>7.8999999999999996E-5</c:v>
                </c:pt>
                <c:pt idx="506">
                  <c:v>9.2999999999999997E-5</c:v>
                </c:pt>
                <c:pt idx="507">
                  <c:v>9.0000000000000006E-5</c:v>
                </c:pt>
                <c:pt idx="508">
                  <c:v>7.7999999999999999E-5</c:v>
                </c:pt>
                <c:pt idx="509">
                  <c:v>9.1000000000000003E-5</c:v>
                </c:pt>
                <c:pt idx="510">
                  <c:v>8.1000000000000004E-5</c:v>
                </c:pt>
                <c:pt idx="511">
                  <c:v>8.7000000000000001E-5</c:v>
                </c:pt>
                <c:pt idx="512">
                  <c:v>8.3999999999999995E-5</c:v>
                </c:pt>
                <c:pt idx="513">
                  <c:v>9.5000000000000005E-5</c:v>
                </c:pt>
                <c:pt idx="514">
                  <c:v>8.7999999999999998E-5</c:v>
                </c:pt>
                <c:pt idx="515">
                  <c:v>9.1000000000000003E-5</c:v>
                </c:pt>
                <c:pt idx="516">
                  <c:v>8.2999999999999998E-5</c:v>
                </c:pt>
                <c:pt idx="517">
                  <c:v>8.8999999999999995E-5</c:v>
                </c:pt>
                <c:pt idx="518">
                  <c:v>9.7E-5</c:v>
                </c:pt>
                <c:pt idx="519">
                  <c:v>9.2E-5</c:v>
                </c:pt>
                <c:pt idx="520">
                  <c:v>6.7000000000000002E-5</c:v>
                </c:pt>
                <c:pt idx="521">
                  <c:v>8.7999999999999998E-5</c:v>
                </c:pt>
                <c:pt idx="522">
                  <c:v>7.8999999999999996E-5</c:v>
                </c:pt>
                <c:pt idx="523">
                  <c:v>7.6000000000000004E-5</c:v>
                </c:pt>
                <c:pt idx="524">
                  <c:v>9.7999999999999997E-5</c:v>
                </c:pt>
                <c:pt idx="525">
                  <c:v>8.7000000000000001E-5</c:v>
                </c:pt>
                <c:pt idx="526">
                  <c:v>7.7000000000000001E-5</c:v>
                </c:pt>
                <c:pt idx="527">
                  <c:v>8.7999999999999998E-5</c:v>
                </c:pt>
                <c:pt idx="528">
                  <c:v>8.1000000000000004E-5</c:v>
                </c:pt>
                <c:pt idx="529">
                  <c:v>7.6000000000000004E-5</c:v>
                </c:pt>
                <c:pt idx="530">
                  <c:v>8.7000000000000001E-5</c:v>
                </c:pt>
                <c:pt idx="531">
                  <c:v>9.7E-5</c:v>
                </c:pt>
                <c:pt idx="532">
                  <c:v>6.9999999999999994E-5</c:v>
                </c:pt>
                <c:pt idx="533">
                  <c:v>8.6000000000000003E-5</c:v>
                </c:pt>
                <c:pt idx="534">
                  <c:v>8.8999999999999995E-5</c:v>
                </c:pt>
                <c:pt idx="535">
                  <c:v>8.2999999999999998E-5</c:v>
                </c:pt>
                <c:pt idx="536">
                  <c:v>8.3999999999999995E-5</c:v>
                </c:pt>
                <c:pt idx="537">
                  <c:v>7.2000000000000002E-5</c:v>
                </c:pt>
                <c:pt idx="538">
                  <c:v>9.0000000000000006E-5</c:v>
                </c:pt>
                <c:pt idx="539">
                  <c:v>7.6000000000000004E-5</c:v>
                </c:pt>
                <c:pt idx="540">
                  <c:v>8.3999999999999995E-5</c:v>
                </c:pt>
                <c:pt idx="541">
                  <c:v>7.3999999999999996E-5</c:v>
                </c:pt>
                <c:pt idx="542">
                  <c:v>6.8999999999999997E-5</c:v>
                </c:pt>
                <c:pt idx="543">
                  <c:v>7.4999999999999993E-5</c:v>
                </c:pt>
                <c:pt idx="544">
                  <c:v>9.2E-5</c:v>
                </c:pt>
                <c:pt idx="545">
                  <c:v>8.6000000000000003E-5</c:v>
                </c:pt>
                <c:pt idx="546">
                  <c:v>8.6000000000000003E-5</c:v>
                </c:pt>
                <c:pt idx="547">
                  <c:v>8.8999999999999995E-5</c:v>
                </c:pt>
                <c:pt idx="548">
                  <c:v>8.2000000000000001E-5</c:v>
                </c:pt>
                <c:pt idx="549">
                  <c:v>7.2000000000000002E-5</c:v>
                </c:pt>
                <c:pt idx="550">
                  <c:v>8.2000000000000001E-5</c:v>
                </c:pt>
                <c:pt idx="551">
                  <c:v>8.2000000000000001E-5</c:v>
                </c:pt>
                <c:pt idx="552">
                  <c:v>8.2000000000000001E-5</c:v>
                </c:pt>
                <c:pt idx="553">
                  <c:v>6.8999999999999997E-5</c:v>
                </c:pt>
                <c:pt idx="554">
                  <c:v>6.8999999999999997E-5</c:v>
                </c:pt>
                <c:pt idx="555">
                  <c:v>9.0000000000000006E-5</c:v>
                </c:pt>
                <c:pt idx="556">
                  <c:v>7.7999999999999999E-5</c:v>
                </c:pt>
                <c:pt idx="557">
                  <c:v>8.1000000000000004E-5</c:v>
                </c:pt>
                <c:pt idx="558">
                  <c:v>7.7999999999999999E-5</c:v>
                </c:pt>
                <c:pt idx="559">
                  <c:v>7.8999999999999996E-5</c:v>
                </c:pt>
                <c:pt idx="560">
                  <c:v>7.7999999999999999E-5</c:v>
                </c:pt>
                <c:pt idx="561">
                  <c:v>8.0000000000000007E-5</c:v>
                </c:pt>
                <c:pt idx="562">
                  <c:v>8.5000000000000006E-5</c:v>
                </c:pt>
                <c:pt idx="563">
                  <c:v>7.2000000000000002E-5</c:v>
                </c:pt>
                <c:pt idx="564">
                  <c:v>6.3E-5</c:v>
                </c:pt>
                <c:pt idx="565">
                  <c:v>8.2999999999999998E-5</c:v>
                </c:pt>
                <c:pt idx="566">
                  <c:v>6.9999999999999994E-5</c:v>
                </c:pt>
                <c:pt idx="567">
                  <c:v>6.3999999999999997E-5</c:v>
                </c:pt>
                <c:pt idx="568">
                  <c:v>7.4999999999999993E-5</c:v>
                </c:pt>
                <c:pt idx="569">
                  <c:v>7.7999999999999999E-5</c:v>
                </c:pt>
                <c:pt idx="570">
                  <c:v>7.3999999999999996E-5</c:v>
                </c:pt>
                <c:pt idx="571">
                  <c:v>6.8999999999999997E-5</c:v>
                </c:pt>
                <c:pt idx="572">
                  <c:v>7.1000000000000005E-5</c:v>
                </c:pt>
                <c:pt idx="573">
                  <c:v>8.3999999999999995E-5</c:v>
                </c:pt>
                <c:pt idx="574">
                  <c:v>8.0000000000000007E-5</c:v>
                </c:pt>
                <c:pt idx="575">
                  <c:v>6.7999999999999999E-5</c:v>
                </c:pt>
                <c:pt idx="576">
                  <c:v>7.2999999999999999E-5</c:v>
                </c:pt>
                <c:pt idx="577">
                  <c:v>6.6000000000000005E-5</c:v>
                </c:pt>
                <c:pt idx="578">
                  <c:v>5.8999999999999998E-5</c:v>
                </c:pt>
                <c:pt idx="579">
                  <c:v>7.6000000000000004E-5</c:v>
                </c:pt>
                <c:pt idx="580">
                  <c:v>5.3999999999999998E-5</c:v>
                </c:pt>
                <c:pt idx="581">
                  <c:v>6.3999999999999997E-5</c:v>
                </c:pt>
                <c:pt idx="582">
                  <c:v>7.1000000000000005E-5</c:v>
                </c:pt>
                <c:pt idx="583">
                  <c:v>5.8999999999999998E-5</c:v>
                </c:pt>
                <c:pt idx="584">
                  <c:v>5.8E-5</c:v>
                </c:pt>
                <c:pt idx="585">
                  <c:v>6.3E-5</c:v>
                </c:pt>
                <c:pt idx="586">
                  <c:v>6.6000000000000005E-5</c:v>
                </c:pt>
                <c:pt idx="587">
                  <c:v>6.6000000000000005E-5</c:v>
                </c:pt>
                <c:pt idx="588">
                  <c:v>5.8999999999999998E-5</c:v>
                </c:pt>
                <c:pt idx="589">
                  <c:v>6.3999999999999997E-5</c:v>
                </c:pt>
                <c:pt idx="590">
                  <c:v>8.1000000000000004E-5</c:v>
                </c:pt>
                <c:pt idx="591">
                  <c:v>6.9999999999999994E-5</c:v>
                </c:pt>
                <c:pt idx="592">
                  <c:v>6.0999999999999999E-5</c:v>
                </c:pt>
                <c:pt idx="593">
                  <c:v>6.2000000000000003E-5</c:v>
                </c:pt>
                <c:pt idx="594">
                  <c:v>5.8999999999999998E-5</c:v>
                </c:pt>
                <c:pt idx="595">
                  <c:v>6.0999999999999999E-5</c:v>
                </c:pt>
                <c:pt idx="596">
                  <c:v>5.1E-5</c:v>
                </c:pt>
                <c:pt idx="597">
                  <c:v>5.5999999999999999E-5</c:v>
                </c:pt>
                <c:pt idx="598">
                  <c:v>6.3E-5</c:v>
                </c:pt>
                <c:pt idx="599">
                  <c:v>6.3E-5</c:v>
                </c:pt>
                <c:pt idx="600">
                  <c:v>7.6000000000000004E-5</c:v>
                </c:pt>
                <c:pt idx="601">
                  <c:v>5.8999999999999998E-5</c:v>
                </c:pt>
                <c:pt idx="602">
                  <c:v>5.8E-5</c:v>
                </c:pt>
                <c:pt idx="603">
                  <c:v>6.8999999999999997E-5</c:v>
                </c:pt>
                <c:pt idx="604">
                  <c:v>6.6000000000000005E-5</c:v>
                </c:pt>
                <c:pt idx="605">
                  <c:v>5.7000000000000003E-5</c:v>
                </c:pt>
                <c:pt idx="606">
                  <c:v>6.9999999999999994E-5</c:v>
                </c:pt>
                <c:pt idx="607">
                  <c:v>6.6000000000000005E-5</c:v>
                </c:pt>
                <c:pt idx="608">
                  <c:v>7.1000000000000005E-5</c:v>
                </c:pt>
                <c:pt idx="609">
                  <c:v>6.8999999999999997E-5</c:v>
                </c:pt>
                <c:pt idx="610">
                  <c:v>6.4999999999999994E-5</c:v>
                </c:pt>
                <c:pt idx="611">
                  <c:v>5.8E-5</c:v>
                </c:pt>
                <c:pt idx="612">
                  <c:v>8.2999999999999998E-5</c:v>
                </c:pt>
                <c:pt idx="613">
                  <c:v>5.0000000000000002E-5</c:v>
                </c:pt>
                <c:pt idx="614">
                  <c:v>5.3999999999999998E-5</c:v>
                </c:pt>
                <c:pt idx="615">
                  <c:v>5.8E-5</c:v>
                </c:pt>
                <c:pt idx="616">
                  <c:v>6.4999999999999994E-5</c:v>
                </c:pt>
                <c:pt idx="617">
                  <c:v>6.4999999999999994E-5</c:v>
                </c:pt>
                <c:pt idx="618">
                  <c:v>4.3000000000000002E-5</c:v>
                </c:pt>
                <c:pt idx="619">
                  <c:v>6.0000000000000002E-5</c:v>
                </c:pt>
                <c:pt idx="620">
                  <c:v>6.8999999999999997E-5</c:v>
                </c:pt>
                <c:pt idx="621">
                  <c:v>6.7000000000000002E-5</c:v>
                </c:pt>
                <c:pt idx="622">
                  <c:v>5.8E-5</c:v>
                </c:pt>
                <c:pt idx="623">
                  <c:v>6.0000000000000002E-5</c:v>
                </c:pt>
                <c:pt idx="624">
                  <c:v>5.1E-5</c:v>
                </c:pt>
                <c:pt idx="625">
                  <c:v>5.5000000000000002E-5</c:v>
                </c:pt>
                <c:pt idx="626">
                  <c:v>6.3E-5</c:v>
                </c:pt>
                <c:pt idx="627">
                  <c:v>4.6E-5</c:v>
                </c:pt>
                <c:pt idx="628">
                  <c:v>4.8999999999999998E-5</c:v>
                </c:pt>
                <c:pt idx="629">
                  <c:v>4.6E-5</c:v>
                </c:pt>
                <c:pt idx="630">
                  <c:v>5.7000000000000003E-5</c:v>
                </c:pt>
                <c:pt idx="631">
                  <c:v>5.8999999999999998E-5</c:v>
                </c:pt>
                <c:pt idx="632">
                  <c:v>5.3000000000000001E-5</c:v>
                </c:pt>
                <c:pt idx="633">
                  <c:v>5.1999999999999997E-5</c:v>
                </c:pt>
                <c:pt idx="634">
                  <c:v>5.1E-5</c:v>
                </c:pt>
                <c:pt idx="635">
                  <c:v>6.0000000000000002E-5</c:v>
                </c:pt>
                <c:pt idx="636">
                  <c:v>5.5000000000000002E-5</c:v>
                </c:pt>
                <c:pt idx="637">
                  <c:v>6.7999999999999999E-5</c:v>
                </c:pt>
                <c:pt idx="638">
                  <c:v>5.5999999999999999E-5</c:v>
                </c:pt>
                <c:pt idx="639">
                  <c:v>5.5999999999999999E-5</c:v>
                </c:pt>
                <c:pt idx="640">
                  <c:v>5.1999999999999997E-5</c:v>
                </c:pt>
                <c:pt idx="641">
                  <c:v>4.8000000000000001E-5</c:v>
                </c:pt>
                <c:pt idx="642">
                  <c:v>6.0999999999999999E-5</c:v>
                </c:pt>
                <c:pt idx="643">
                  <c:v>5.7000000000000003E-5</c:v>
                </c:pt>
                <c:pt idx="644">
                  <c:v>5.1E-5</c:v>
                </c:pt>
                <c:pt idx="645">
                  <c:v>5.3000000000000001E-5</c:v>
                </c:pt>
                <c:pt idx="646">
                  <c:v>5.0000000000000002E-5</c:v>
                </c:pt>
                <c:pt idx="647">
                  <c:v>5.7000000000000003E-5</c:v>
                </c:pt>
                <c:pt idx="648">
                  <c:v>5.0000000000000002E-5</c:v>
                </c:pt>
                <c:pt idx="649">
                  <c:v>5.1999999999999997E-5</c:v>
                </c:pt>
                <c:pt idx="650">
                  <c:v>5.0000000000000002E-5</c:v>
                </c:pt>
                <c:pt idx="651">
                  <c:v>5.7000000000000003E-5</c:v>
                </c:pt>
                <c:pt idx="652">
                  <c:v>4.0000000000000003E-5</c:v>
                </c:pt>
                <c:pt idx="653">
                  <c:v>5.1E-5</c:v>
                </c:pt>
                <c:pt idx="654">
                  <c:v>4.5000000000000003E-5</c:v>
                </c:pt>
                <c:pt idx="655">
                  <c:v>4.8000000000000001E-5</c:v>
                </c:pt>
                <c:pt idx="656">
                  <c:v>5.1E-5</c:v>
                </c:pt>
                <c:pt idx="657">
                  <c:v>5.1999999999999997E-5</c:v>
                </c:pt>
                <c:pt idx="658">
                  <c:v>4.3999999999999999E-5</c:v>
                </c:pt>
                <c:pt idx="659">
                  <c:v>4.0000000000000003E-5</c:v>
                </c:pt>
                <c:pt idx="660">
                  <c:v>5.5000000000000002E-5</c:v>
                </c:pt>
                <c:pt idx="661">
                  <c:v>4.3999999999999999E-5</c:v>
                </c:pt>
                <c:pt idx="662">
                  <c:v>5.5000000000000002E-5</c:v>
                </c:pt>
                <c:pt idx="663">
                  <c:v>5.7000000000000003E-5</c:v>
                </c:pt>
                <c:pt idx="664">
                  <c:v>5.1E-5</c:v>
                </c:pt>
                <c:pt idx="665">
                  <c:v>5.8999999999999998E-5</c:v>
                </c:pt>
                <c:pt idx="666">
                  <c:v>4.6E-5</c:v>
                </c:pt>
                <c:pt idx="667">
                  <c:v>5.3999999999999998E-5</c:v>
                </c:pt>
                <c:pt idx="668">
                  <c:v>5.1999999999999997E-5</c:v>
                </c:pt>
                <c:pt idx="669">
                  <c:v>5.3999999999999998E-5</c:v>
                </c:pt>
                <c:pt idx="670">
                  <c:v>4.0000000000000003E-5</c:v>
                </c:pt>
                <c:pt idx="671">
                  <c:v>4.6E-5</c:v>
                </c:pt>
                <c:pt idx="672">
                  <c:v>3.8000000000000002E-5</c:v>
                </c:pt>
                <c:pt idx="673">
                  <c:v>4.8000000000000001E-5</c:v>
                </c:pt>
                <c:pt idx="674">
                  <c:v>4.3999999999999999E-5</c:v>
                </c:pt>
                <c:pt idx="675">
                  <c:v>4.1999999999999998E-5</c:v>
                </c:pt>
                <c:pt idx="676">
                  <c:v>4.5000000000000003E-5</c:v>
                </c:pt>
                <c:pt idx="677">
                  <c:v>5.8999999999999998E-5</c:v>
                </c:pt>
                <c:pt idx="678">
                  <c:v>4.1999999999999998E-5</c:v>
                </c:pt>
                <c:pt idx="679">
                  <c:v>3.8999999999999999E-5</c:v>
                </c:pt>
                <c:pt idx="680">
                  <c:v>5.1E-5</c:v>
                </c:pt>
                <c:pt idx="681">
                  <c:v>4.3000000000000002E-5</c:v>
                </c:pt>
                <c:pt idx="682">
                  <c:v>5.8999999999999998E-5</c:v>
                </c:pt>
                <c:pt idx="683">
                  <c:v>4.3999999999999999E-5</c:v>
                </c:pt>
                <c:pt idx="684">
                  <c:v>3.8000000000000002E-5</c:v>
                </c:pt>
                <c:pt idx="685">
                  <c:v>3.8999999999999999E-5</c:v>
                </c:pt>
                <c:pt idx="686">
                  <c:v>5.8999999999999998E-5</c:v>
                </c:pt>
                <c:pt idx="687">
                  <c:v>3.6000000000000001E-5</c:v>
                </c:pt>
                <c:pt idx="688">
                  <c:v>5.3000000000000001E-5</c:v>
                </c:pt>
                <c:pt idx="689">
                  <c:v>5.5999999999999999E-5</c:v>
                </c:pt>
                <c:pt idx="690">
                  <c:v>4.8000000000000001E-5</c:v>
                </c:pt>
                <c:pt idx="691">
                  <c:v>4.8999999999999998E-5</c:v>
                </c:pt>
                <c:pt idx="692">
                  <c:v>3.8999999999999999E-5</c:v>
                </c:pt>
                <c:pt idx="693">
                  <c:v>5.0000000000000002E-5</c:v>
                </c:pt>
                <c:pt idx="694">
                  <c:v>6.0999999999999999E-5</c:v>
                </c:pt>
                <c:pt idx="695">
                  <c:v>5.3000000000000001E-5</c:v>
                </c:pt>
                <c:pt idx="696">
                  <c:v>5.5000000000000002E-5</c:v>
                </c:pt>
                <c:pt idx="697">
                  <c:v>5.0000000000000002E-5</c:v>
                </c:pt>
                <c:pt idx="698">
                  <c:v>4.0000000000000003E-5</c:v>
                </c:pt>
                <c:pt idx="699">
                  <c:v>4.5000000000000003E-5</c:v>
                </c:pt>
                <c:pt idx="700">
                  <c:v>3.6999999999999998E-5</c:v>
                </c:pt>
                <c:pt idx="701">
                  <c:v>3.8000000000000002E-5</c:v>
                </c:pt>
                <c:pt idx="702">
                  <c:v>4.3000000000000002E-5</c:v>
                </c:pt>
                <c:pt idx="703">
                  <c:v>4.1999999999999998E-5</c:v>
                </c:pt>
                <c:pt idx="704">
                  <c:v>4.6999999999999997E-5</c:v>
                </c:pt>
                <c:pt idx="705">
                  <c:v>3.8999999999999999E-5</c:v>
                </c:pt>
                <c:pt idx="706">
                  <c:v>4.3000000000000002E-5</c:v>
                </c:pt>
                <c:pt idx="707">
                  <c:v>5.1E-5</c:v>
                </c:pt>
                <c:pt idx="708">
                  <c:v>4.6999999999999997E-5</c:v>
                </c:pt>
                <c:pt idx="709">
                  <c:v>3.8999999999999999E-5</c:v>
                </c:pt>
                <c:pt idx="710">
                  <c:v>3.4999999999999997E-5</c:v>
                </c:pt>
                <c:pt idx="711">
                  <c:v>4.5000000000000003E-5</c:v>
                </c:pt>
                <c:pt idx="712">
                  <c:v>4.6999999999999997E-5</c:v>
                </c:pt>
                <c:pt idx="713">
                  <c:v>3.4E-5</c:v>
                </c:pt>
                <c:pt idx="714">
                  <c:v>4.3000000000000002E-5</c:v>
                </c:pt>
                <c:pt idx="715">
                  <c:v>4.1999999999999998E-5</c:v>
                </c:pt>
                <c:pt idx="716">
                  <c:v>4.6999999999999997E-5</c:v>
                </c:pt>
                <c:pt idx="717">
                  <c:v>3.6000000000000001E-5</c:v>
                </c:pt>
                <c:pt idx="718">
                  <c:v>4.1E-5</c:v>
                </c:pt>
                <c:pt idx="719">
                  <c:v>4.1E-5</c:v>
                </c:pt>
                <c:pt idx="720">
                  <c:v>4.0000000000000003E-5</c:v>
                </c:pt>
                <c:pt idx="721">
                  <c:v>3.0000000000000001E-5</c:v>
                </c:pt>
                <c:pt idx="722">
                  <c:v>4.3999999999999999E-5</c:v>
                </c:pt>
                <c:pt idx="723">
                  <c:v>3.6999999999999998E-5</c:v>
                </c:pt>
                <c:pt idx="724">
                  <c:v>3.1999999999999999E-5</c:v>
                </c:pt>
                <c:pt idx="725">
                  <c:v>4.1999999999999998E-5</c:v>
                </c:pt>
                <c:pt idx="726">
                  <c:v>3.6000000000000001E-5</c:v>
                </c:pt>
                <c:pt idx="727">
                  <c:v>4.5000000000000003E-5</c:v>
                </c:pt>
                <c:pt idx="728">
                  <c:v>3.4999999999999997E-5</c:v>
                </c:pt>
                <c:pt idx="729">
                  <c:v>5.0000000000000002E-5</c:v>
                </c:pt>
                <c:pt idx="730">
                  <c:v>4.1E-5</c:v>
                </c:pt>
                <c:pt idx="731">
                  <c:v>4.1E-5</c:v>
                </c:pt>
                <c:pt idx="732">
                  <c:v>3.1000000000000001E-5</c:v>
                </c:pt>
                <c:pt idx="733">
                  <c:v>5.0000000000000002E-5</c:v>
                </c:pt>
                <c:pt idx="734">
                  <c:v>4.0000000000000003E-5</c:v>
                </c:pt>
                <c:pt idx="735">
                  <c:v>3.8999999999999999E-5</c:v>
                </c:pt>
                <c:pt idx="736">
                  <c:v>4.6E-5</c:v>
                </c:pt>
                <c:pt idx="737">
                  <c:v>4.3999999999999999E-5</c:v>
                </c:pt>
                <c:pt idx="738">
                  <c:v>4.3000000000000002E-5</c:v>
                </c:pt>
                <c:pt idx="739">
                  <c:v>4.3999999999999999E-5</c:v>
                </c:pt>
                <c:pt idx="740">
                  <c:v>4.5000000000000003E-5</c:v>
                </c:pt>
                <c:pt idx="741">
                  <c:v>4.1E-5</c:v>
                </c:pt>
                <c:pt idx="742">
                  <c:v>4.0000000000000003E-5</c:v>
                </c:pt>
                <c:pt idx="743">
                  <c:v>4.0000000000000003E-5</c:v>
                </c:pt>
                <c:pt idx="744">
                  <c:v>3.8999999999999999E-5</c:v>
                </c:pt>
                <c:pt idx="745">
                  <c:v>3.4E-5</c:v>
                </c:pt>
                <c:pt idx="746">
                  <c:v>3.4E-5</c:v>
                </c:pt>
                <c:pt idx="747">
                  <c:v>3.8999999999999999E-5</c:v>
                </c:pt>
                <c:pt idx="748">
                  <c:v>3.3000000000000003E-5</c:v>
                </c:pt>
                <c:pt idx="749">
                  <c:v>3.6000000000000001E-5</c:v>
                </c:pt>
                <c:pt idx="750">
                  <c:v>3.6999999999999998E-5</c:v>
                </c:pt>
                <c:pt idx="751">
                  <c:v>3.3000000000000003E-5</c:v>
                </c:pt>
                <c:pt idx="752">
                  <c:v>3.1000000000000001E-5</c:v>
                </c:pt>
                <c:pt idx="753">
                  <c:v>4.0000000000000003E-5</c:v>
                </c:pt>
                <c:pt idx="754">
                  <c:v>3.6000000000000001E-5</c:v>
                </c:pt>
                <c:pt idx="755">
                  <c:v>3.8000000000000002E-5</c:v>
                </c:pt>
                <c:pt idx="756">
                  <c:v>3.6999999999999998E-5</c:v>
                </c:pt>
                <c:pt idx="757">
                  <c:v>3.6000000000000001E-5</c:v>
                </c:pt>
                <c:pt idx="758">
                  <c:v>4.0000000000000003E-5</c:v>
                </c:pt>
                <c:pt idx="759">
                  <c:v>3.4E-5</c:v>
                </c:pt>
                <c:pt idx="760">
                  <c:v>3.3000000000000003E-5</c:v>
                </c:pt>
                <c:pt idx="761">
                  <c:v>2.5999999999999998E-5</c:v>
                </c:pt>
                <c:pt idx="762">
                  <c:v>2.9E-5</c:v>
                </c:pt>
                <c:pt idx="763">
                  <c:v>4.3000000000000002E-5</c:v>
                </c:pt>
                <c:pt idx="764">
                  <c:v>4.1E-5</c:v>
                </c:pt>
                <c:pt idx="765">
                  <c:v>3.3000000000000003E-5</c:v>
                </c:pt>
                <c:pt idx="766">
                  <c:v>3.8999999999999999E-5</c:v>
                </c:pt>
                <c:pt idx="767">
                  <c:v>3.1000000000000001E-5</c:v>
                </c:pt>
                <c:pt idx="768">
                  <c:v>4.6E-5</c:v>
                </c:pt>
                <c:pt idx="769">
                  <c:v>3.4E-5</c:v>
                </c:pt>
                <c:pt idx="770">
                  <c:v>2.5000000000000001E-5</c:v>
                </c:pt>
                <c:pt idx="771">
                  <c:v>4.6E-5</c:v>
                </c:pt>
                <c:pt idx="772">
                  <c:v>3.8000000000000002E-5</c:v>
                </c:pt>
                <c:pt idx="773">
                  <c:v>3.3000000000000003E-5</c:v>
                </c:pt>
                <c:pt idx="774">
                  <c:v>2.9E-5</c:v>
                </c:pt>
                <c:pt idx="775">
                  <c:v>3.4E-5</c:v>
                </c:pt>
                <c:pt idx="776">
                  <c:v>4.1E-5</c:v>
                </c:pt>
                <c:pt idx="777">
                  <c:v>3.6000000000000001E-5</c:v>
                </c:pt>
                <c:pt idx="778">
                  <c:v>3.6999999999999998E-5</c:v>
                </c:pt>
                <c:pt idx="779">
                  <c:v>3.4999999999999997E-5</c:v>
                </c:pt>
                <c:pt idx="780">
                  <c:v>2.6999999999999999E-5</c:v>
                </c:pt>
                <c:pt idx="781">
                  <c:v>3.6999999999999998E-5</c:v>
                </c:pt>
                <c:pt idx="782">
                  <c:v>3.3000000000000003E-5</c:v>
                </c:pt>
                <c:pt idx="783">
                  <c:v>4.1E-5</c:v>
                </c:pt>
                <c:pt idx="784">
                  <c:v>2.5999999999999998E-5</c:v>
                </c:pt>
                <c:pt idx="785">
                  <c:v>3.8000000000000002E-5</c:v>
                </c:pt>
                <c:pt idx="786">
                  <c:v>3.4999999999999997E-5</c:v>
                </c:pt>
                <c:pt idx="787">
                  <c:v>3.6999999999999998E-5</c:v>
                </c:pt>
                <c:pt idx="788">
                  <c:v>3.3000000000000003E-5</c:v>
                </c:pt>
                <c:pt idx="789">
                  <c:v>3.3000000000000003E-5</c:v>
                </c:pt>
                <c:pt idx="790">
                  <c:v>3.4999999999999997E-5</c:v>
                </c:pt>
                <c:pt idx="791">
                  <c:v>3.4999999999999997E-5</c:v>
                </c:pt>
                <c:pt idx="792">
                  <c:v>3.1000000000000001E-5</c:v>
                </c:pt>
                <c:pt idx="793">
                  <c:v>4.0000000000000003E-5</c:v>
                </c:pt>
                <c:pt idx="794">
                  <c:v>2.8E-5</c:v>
                </c:pt>
                <c:pt idx="795">
                  <c:v>3.0000000000000001E-5</c:v>
                </c:pt>
                <c:pt idx="796">
                  <c:v>3.4E-5</c:v>
                </c:pt>
                <c:pt idx="797">
                  <c:v>3.1000000000000001E-5</c:v>
                </c:pt>
                <c:pt idx="798">
                  <c:v>2.9E-5</c:v>
                </c:pt>
                <c:pt idx="799">
                  <c:v>2.8E-5</c:v>
                </c:pt>
                <c:pt idx="800">
                  <c:v>3.1999999999999999E-5</c:v>
                </c:pt>
                <c:pt idx="801">
                  <c:v>3.1999999999999999E-5</c:v>
                </c:pt>
                <c:pt idx="802">
                  <c:v>3.1000000000000001E-5</c:v>
                </c:pt>
                <c:pt idx="803">
                  <c:v>3.1999999999999999E-5</c:v>
                </c:pt>
                <c:pt idx="804">
                  <c:v>3.8000000000000002E-5</c:v>
                </c:pt>
                <c:pt idx="805">
                  <c:v>3.0000000000000001E-5</c:v>
                </c:pt>
                <c:pt idx="806">
                  <c:v>3.1999999999999999E-5</c:v>
                </c:pt>
                <c:pt idx="807">
                  <c:v>3.3000000000000003E-5</c:v>
                </c:pt>
                <c:pt idx="808">
                  <c:v>3.4E-5</c:v>
                </c:pt>
                <c:pt idx="809">
                  <c:v>2.5999999999999998E-5</c:v>
                </c:pt>
                <c:pt idx="810">
                  <c:v>3.6999999999999998E-5</c:v>
                </c:pt>
                <c:pt idx="811">
                  <c:v>2.8E-5</c:v>
                </c:pt>
                <c:pt idx="812">
                  <c:v>3.1999999999999999E-5</c:v>
                </c:pt>
                <c:pt idx="813">
                  <c:v>2.9E-5</c:v>
                </c:pt>
                <c:pt idx="814">
                  <c:v>2.9E-5</c:v>
                </c:pt>
                <c:pt idx="815">
                  <c:v>3.1000000000000001E-5</c:v>
                </c:pt>
                <c:pt idx="816">
                  <c:v>3.0000000000000001E-5</c:v>
                </c:pt>
                <c:pt idx="817">
                  <c:v>2.8E-5</c:v>
                </c:pt>
                <c:pt idx="818">
                  <c:v>3.6000000000000001E-5</c:v>
                </c:pt>
                <c:pt idx="819">
                  <c:v>1.5999999999999999E-5</c:v>
                </c:pt>
                <c:pt idx="820">
                  <c:v>2.1999999999999999E-5</c:v>
                </c:pt>
                <c:pt idx="821">
                  <c:v>3.1999999999999999E-5</c:v>
                </c:pt>
                <c:pt idx="822">
                  <c:v>2.6999999999999999E-5</c:v>
                </c:pt>
                <c:pt idx="823">
                  <c:v>2.6999999999999999E-5</c:v>
                </c:pt>
                <c:pt idx="824">
                  <c:v>3.0000000000000001E-5</c:v>
                </c:pt>
                <c:pt idx="825">
                  <c:v>3.0000000000000001E-5</c:v>
                </c:pt>
                <c:pt idx="826">
                  <c:v>2.8E-5</c:v>
                </c:pt>
                <c:pt idx="827">
                  <c:v>3.4999999999999997E-5</c:v>
                </c:pt>
                <c:pt idx="828">
                  <c:v>3.0000000000000001E-5</c:v>
                </c:pt>
                <c:pt idx="829">
                  <c:v>2.0999999999999999E-5</c:v>
                </c:pt>
                <c:pt idx="830">
                  <c:v>2.5999999999999998E-5</c:v>
                </c:pt>
                <c:pt idx="831">
                  <c:v>3.0000000000000001E-5</c:v>
                </c:pt>
                <c:pt idx="832">
                  <c:v>2.6999999999999999E-5</c:v>
                </c:pt>
                <c:pt idx="833">
                  <c:v>2.1999999999999999E-5</c:v>
                </c:pt>
                <c:pt idx="834">
                  <c:v>1.9000000000000001E-5</c:v>
                </c:pt>
                <c:pt idx="835">
                  <c:v>3.1999999999999999E-5</c:v>
                </c:pt>
                <c:pt idx="836">
                  <c:v>2.5999999999999998E-5</c:v>
                </c:pt>
                <c:pt idx="837">
                  <c:v>3.6999999999999998E-5</c:v>
                </c:pt>
                <c:pt idx="838">
                  <c:v>2.5000000000000001E-5</c:v>
                </c:pt>
                <c:pt idx="839">
                  <c:v>3.0000000000000001E-5</c:v>
                </c:pt>
                <c:pt idx="840">
                  <c:v>4.1E-5</c:v>
                </c:pt>
                <c:pt idx="841">
                  <c:v>3.3000000000000003E-5</c:v>
                </c:pt>
                <c:pt idx="842">
                  <c:v>2.0999999999999999E-5</c:v>
                </c:pt>
                <c:pt idx="843">
                  <c:v>2.4000000000000001E-5</c:v>
                </c:pt>
                <c:pt idx="844">
                  <c:v>2.5000000000000001E-5</c:v>
                </c:pt>
                <c:pt idx="845">
                  <c:v>3.8000000000000002E-5</c:v>
                </c:pt>
                <c:pt idx="846">
                  <c:v>3.1999999999999999E-5</c:v>
                </c:pt>
                <c:pt idx="847">
                  <c:v>2.5999999999999998E-5</c:v>
                </c:pt>
                <c:pt idx="848">
                  <c:v>2.3E-5</c:v>
                </c:pt>
                <c:pt idx="849">
                  <c:v>3.4999999999999997E-5</c:v>
                </c:pt>
                <c:pt idx="850">
                  <c:v>2.8E-5</c:v>
                </c:pt>
                <c:pt idx="851">
                  <c:v>2.0999999999999999E-5</c:v>
                </c:pt>
                <c:pt idx="852">
                  <c:v>2.8E-5</c:v>
                </c:pt>
                <c:pt idx="853">
                  <c:v>2.6999999999999999E-5</c:v>
                </c:pt>
                <c:pt idx="854">
                  <c:v>1.4E-5</c:v>
                </c:pt>
                <c:pt idx="855">
                  <c:v>1.8E-5</c:v>
                </c:pt>
                <c:pt idx="856">
                  <c:v>2.8E-5</c:v>
                </c:pt>
                <c:pt idx="857">
                  <c:v>3.1000000000000001E-5</c:v>
                </c:pt>
                <c:pt idx="858">
                  <c:v>3.1000000000000001E-5</c:v>
                </c:pt>
                <c:pt idx="859">
                  <c:v>2.3E-5</c:v>
                </c:pt>
                <c:pt idx="860">
                  <c:v>2.6999999999999999E-5</c:v>
                </c:pt>
                <c:pt idx="861">
                  <c:v>3.1000000000000001E-5</c:v>
                </c:pt>
                <c:pt idx="862">
                  <c:v>2.1999999999999999E-5</c:v>
                </c:pt>
                <c:pt idx="863">
                  <c:v>2.5999999999999998E-5</c:v>
                </c:pt>
                <c:pt idx="864">
                  <c:v>2.5999999999999998E-5</c:v>
                </c:pt>
                <c:pt idx="865">
                  <c:v>2.8E-5</c:v>
                </c:pt>
                <c:pt idx="866">
                  <c:v>3.1000000000000001E-5</c:v>
                </c:pt>
                <c:pt idx="867">
                  <c:v>3.0000000000000001E-5</c:v>
                </c:pt>
                <c:pt idx="868">
                  <c:v>1.2999999999999999E-5</c:v>
                </c:pt>
                <c:pt idx="869">
                  <c:v>3.0000000000000001E-5</c:v>
                </c:pt>
                <c:pt idx="870">
                  <c:v>2.8E-5</c:v>
                </c:pt>
                <c:pt idx="871">
                  <c:v>1.8E-5</c:v>
                </c:pt>
                <c:pt idx="872">
                  <c:v>2.3E-5</c:v>
                </c:pt>
                <c:pt idx="873">
                  <c:v>2.5000000000000001E-5</c:v>
                </c:pt>
                <c:pt idx="874">
                  <c:v>2.4000000000000001E-5</c:v>
                </c:pt>
                <c:pt idx="875">
                  <c:v>2.5000000000000001E-5</c:v>
                </c:pt>
                <c:pt idx="876">
                  <c:v>2.4000000000000001E-5</c:v>
                </c:pt>
                <c:pt idx="877">
                  <c:v>2.0999999999999999E-5</c:v>
                </c:pt>
                <c:pt idx="878">
                  <c:v>2.9E-5</c:v>
                </c:pt>
                <c:pt idx="879">
                  <c:v>2.5000000000000001E-5</c:v>
                </c:pt>
                <c:pt idx="880">
                  <c:v>2.8E-5</c:v>
                </c:pt>
                <c:pt idx="881">
                  <c:v>2.5999999999999998E-5</c:v>
                </c:pt>
                <c:pt idx="882">
                  <c:v>3.4E-5</c:v>
                </c:pt>
                <c:pt idx="883">
                  <c:v>2.9E-5</c:v>
                </c:pt>
                <c:pt idx="884">
                  <c:v>1.9000000000000001E-5</c:v>
                </c:pt>
                <c:pt idx="885">
                  <c:v>1.5999999999999999E-5</c:v>
                </c:pt>
                <c:pt idx="886">
                  <c:v>2.4000000000000001E-5</c:v>
                </c:pt>
                <c:pt idx="887">
                  <c:v>2.6999999999999999E-5</c:v>
                </c:pt>
                <c:pt idx="888">
                  <c:v>3.1999999999999999E-5</c:v>
                </c:pt>
                <c:pt idx="889">
                  <c:v>2.3E-5</c:v>
                </c:pt>
                <c:pt idx="890">
                  <c:v>1.8E-5</c:v>
                </c:pt>
                <c:pt idx="891">
                  <c:v>3.3000000000000003E-5</c:v>
                </c:pt>
                <c:pt idx="892">
                  <c:v>2.4000000000000001E-5</c:v>
                </c:pt>
                <c:pt idx="893">
                  <c:v>2.9E-5</c:v>
                </c:pt>
                <c:pt idx="894">
                  <c:v>1.9000000000000001E-5</c:v>
                </c:pt>
                <c:pt idx="895">
                  <c:v>1.9000000000000001E-5</c:v>
                </c:pt>
                <c:pt idx="896">
                  <c:v>2.4000000000000001E-5</c:v>
                </c:pt>
                <c:pt idx="897">
                  <c:v>2.6999999999999999E-5</c:v>
                </c:pt>
                <c:pt idx="898">
                  <c:v>2.1999999999999999E-5</c:v>
                </c:pt>
                <c:pt idx="899">
                  <c:v>2.0999999999999999E-5</c:v>
                </c:pt>
                <c:pt idx="900">
                  <c:v>2.5000000000000001E-5</c:v>
                </c:pt>
                <c:pt idx="901">
                  <c:v>2.6999999999999999E-5</c:v>
                </c:pt>
                <c:pt idx="902">
                  <c:v>3.1000000000000001E-5</c:v>
                </c:pt>
                <c:pt idx="903">
                  <c:v>2.5000000000000001E-5</c:v>
                </c:pt>
                <c:pt idx="904">
                  <c:v>2.5000000000000001E-5</c:v>
                </c:pt>
                <c:pt idx="905">
                  <c:v>2.3E-5</c:v>
                </c:pt>
                <c:pt idx="906">
                  <c:v>3.1000000000000001E-5</c:v>
                </c:pt>
                <c:pt idx="907">
                  <c:v>2.1999999999999999E-5</c:v>
                </c:pt>
                <c:pt idx="908">
                  <c:v>2.5999999999999998E-5</c:v>
                </c:pt>
                <c:pt idx="909">
                  <c:v>2.8E-5</c:v>
                </c:pt>
                <c:pt idx="910">
                  <c:v>1.5999999999999999E-5</c:v>
                </c:pt>
                <c:pt idx="911">
                  <c:v>1.5999999999999999E-5</c:v>
                </c:pt>
                <c:pt idx="912">
                  <c:v>2.0999999999999999E-5</c:v>
                </c:pt>
                <c:pt idx="913">
                  <c:v>2.1999999999999999E-5</c:v>
                </c:pt>
                <c:pt idx="914">
                  <c:v>2.0999999999999999E-5</c:v>
                </c:pt>
                <c:pt idx="915">
                  <c:v>2.9E-5</c:v>
                </c:pt>
                <c:pt idx="916">
                  <c:v>1.8E-5</c:v>
                </c:pt>
                <c:pt idx="917">
                  <c:v>2.0999999999999999E-5</c:v>
                </c:pt>
                <c:pt idx="918">
                  <c:v>2.5000000000000001E-5</c:v>
                </c:pt>
                <c:pt idx="919">
                  <c:v>2.4000000000000001E-5</c:v>
                </c:pt>
                <c:pt idx="920">
                  <c:v>2.1999999999999999E-5</c:v>
                </c:pt>
                <c:pt idx="921">
                  <c:v>2.6999999999999999E-5</c:v>
                </c:pt>
                <c:pt idx="922">
                  <c:v>2.9E-5</c:v>
                </c:pt>
                <c:pt idx="923">
                  <c:v>2.9E-5</c:v>
                </c:pt>
                <c:pt idx="924">
                  <c:v>2.5999999999999998E-5</c:v>
                </c:pt>
                <c:pt idx="925">
                  <c:v>2.4000000000000001E-5</c:v>
                </c:pt>
                <c:pt idx="926">
                  <c:v>3.3000000000000003E-5</c:v>
                </c:pt>
                <c:pt idx="927">
                  <c:v>1.8E-5</c:v>
                </c:pt>
                <c:pt idx="928">
                  <c:v>2.5999999999999998E-5</c:v>
                </c:pt>
                <c:pt idx="929">
                  <c:v>2.3E-5</c:v>
                </c:pt>
                <c:pt idx="930">
                  <c:v>2.0999999999999999E-5</c:v>
                </c:pt>
                <c:pt idx="931">
                  <c:v>2.5999999999999998E-5</c:v>
                </c:pt>
                <c:pt idx="932">
                  <c:v>1.5999999999999999E-5</c:v>
                </c:pt>
                <c:pt idx="933">
                  <c:v>2.5000000000000001E-5</c:v>
                </c:pt>
                <c:pt idx="934">
                  <c:v>2.1999999999999999E-5</c:v>
                </c:pt>
                <c:pt idx="935">
                  <c:v>1.9000000000000001E-5</c:v>
                </c:pt>
                <c:pt idx="936">
                  <c:v>2.6999999999999999E-5</c:v>
                </c:pt>
                <c:pt idx="937">
                  <c:v>1.8E-5</c:v>
                </c:pt>
                <c:pt idx="938">
                  <c:v>3.0000000000000001E-5</c:v>
                </c:pt>
                <c:pt idx="939">
                  <c:v>2.0999999999999999E-5</c:v>
                </c:pt>
                <c:pt idx="940">
                  <c:v>2.5999999999999998E-5</c:v>
                </c:pt>
                <c:pt idx="941">
                  <c:v>1.7E-5</c:v>
                </c:pt>
                <c:pt idx="942">
                  <c:v>2.0999999999999999E-5</c:v>
                </c:pt>
                <c:pt idx="943">
                  <c:v>1.5E-5</c:v>
                </c:pt>
                <c:pt idx="944">
                  <c:v>1.5999999999999999E-5</c:v>
                </c:pt>
                <c:pt idx="945">
                  <c:v>1.9000000000000001E-5</c:v>
                </c:pt>
                <c:pt idx="946">
                  <c:v>2.5000000000000001E-5</c:v>
                </c:pt>
                <c:pt idx="947">
                  <c:v>1.1E-5</c:v>
                </c:pt>
                <c:pt idx="948">
                  <c:v>2.3E-5</c:v>
                </c:pt>
                <c:pt idx="949">
                  <c:v>2.0000000000000002E-5</c:v>
                </c:pt>
                <c:pt idx="950">
                  <c:v>2.4000000000000001E-5</c:v>
                </c:pt>
                <c:pt idx="951">
                  <c:v>2.0999999999999999E-5</c:v>
                </c:pt>
                <c:pt idx="952">
                  <c:v>2.3E-5</c:v>
                </c:pt>
                <c:pt idx="953">
                  <c:v>1.8E-5</c:v>
                </c:pt>
                <c:pt idx="954">
                  <c:v>2.6999999999999999E-5</c:v>
                </c:pt>
                <c:pt idx="955">
                  <c:v>2.0999999999999999E-5</c:v>
                </c:pt>
                <c:pt idx="956">
                  <c:v>2.3E-5</c:v>
                </c:pt>
                <c:pt idx="957">
                  <c:v>1.8E-5</c:v>
                </c:pt>
                <c:pt idx="958">
                  <c:v>1.9000000000000001E-5</c:v>
                </c:pt>
                <c:pt idx="959">
                  <c:v>1.5999999999999999E-5</c:v>
                </c:pt>
                <c:pt idx="960">
                  <c:v>1.9000000000000001E-5</c:v>
                </c:pt>
                <c:pt idx="961">
                  <c:v>2.0999999999999999E-5</c:v>
                </c:pt>
                <c:pt idx="962">
                  <c:v>1.4E-5</c:v>
                </c:pt>
                <c:pt idx="963">
                  <c:v>1.7E-5</c:v>
                </c:pt>
                <c:pt idx="964">
                  <c:v>2.3E-5</c:v>
                </c:pt>
                <c:pt idx="965">
                  <c:v>2.1999999999999999E-5</c:v>
                </c:pt>
                <c:pt idx="966">
                  <c:v>1.5999999999999999E-5</c:v>
                </c:pt>
                <c:pt idx="967">
                  <c:v>1.5E-5</c:v>
                </c:pt>
                <c:pt idx="968">
                  <c:v>2.8E-5</c:v>
                </c:pt>
                <c:pt idx="969">
                  <c:v>1.2999999999999999E-5</c:v>
                </c:pt>
                <c:pt idx="970">
                  <c:v>2.5000000000000001E-5</c:v>
                </c:pt>
                <c:pt idx="971">
                  <c:v>1.9000000000000001E-5</c:v>
                </c:pt>
                <c:pt idx="972">
                  <c:v>2.3E-5</c:v>
                </c:pt>
                <c:pt idx="973">
                  <c:v>1.5E-5</c:v>
                </c:pt>
                <c:pt idx="974">
                  <c:v>2.0000000000000002E-5</c:v>
                </c:pt>
                <c:pt idx="975">
                  <c:v>2.0000000000000002E-5</c:v>
                </c:pt>
                <c:pt idx="976">
                  <c:v>1.9000000000000001E-5</c:v>
                </c:pt>
                <c:pt idx="977">
                  <c:v>1.9000000000000001E-5</c:v>
                </c:pt>
                <c:pt idx="978">
                  <c:v>2.1999999999999999E-5</c:v>
                </c:pt>
                <c:pt idx="979">
                  <c:v>1.9000000000000001E-5</c:v>
                </c:pt>
                <c:pt idx="980">
                  <c:v>1.4E-5</c:v>
                </c:pt>
                <c:pt idx="981">
                  <c:v>1.2999999999999999E-5</c:v>
                </c:pt>
                <c:pt idx="982">
                  <c:v>2.5000000000000001E-5</c:v>
                </c:pt>
                <c:pt idx="983">
                  <c:v>2.1999999999999999E-5</c:v>
                </c:pt>
                <c:pt idx="984">
                  <c:v>1.7E-5</c:v>
                </c:pt>
                <c:pt idx="985">
                  <c:v>2.1999999999999999E-5</c:v>
                </c:pt>
                <c:pt idx="986">
                  <c:v>1.2999999999999999E-5</c:v>
                </c:pt>
                <c:pt idx="987">
                  <c:v>1.8E-5</c:v>
                </c:pt>
                <c:pt idx="988">
                  <c:v>2.0000000000000002E-5</c:v>
                </c:pt>
                <c:pt idx="989">
                  <c:v>2.1999999999999999E-5</c:v>
                </c:pt>
                <c:pt idx="990">
                  <c:v>1.2E-5</c:v>
                </c:pt>
                <c:pt idx="991">
                  <c:v>2.0999999999999999E-5</c:v>
                </c:pt>
                <c:pt idx="992">
                  <c:v>1.2999999999999999E-5</c:v>
                </c:pt>
                <c:pt idx="993">
                  <c:v>2.5999999999999998E-5</c:v>
                </c:pt>
                <c:pt idx="994">
                  <c:v>1.5999999999999999E-5</c:v>
                </c:pt>
                <c:pt idx="995">
                  <c:v>1.5999999999999999E-5</c:v>
                </c:pt>
                <c:pt idx="996">
                  <c:v>1.8E-5</c:v>
                </c:pt>
                <c:pt idx="997">
                  <c:v>2.0999999999999999E-5</c:v>
                </c:pt>
                <c:pt idx="998">
                  <c:v>1.7E-5</c:v>
                </c:pt>
                <c:pt idx="999">
                  <c:v>1.8E-5</c:v>
                </c:pt>
                <c:pt idx="1000">
                  <c:v>2.1999999999999999E-5</c:v>
                </c:pt>
                <c:pt idx="1001">
                  <c:v>1.4E-5</c:v>
                </c:pt>
                <c:pt idx="1002">
                  <c:v>1.8E-5</c:v>
                </c:pt>
                <c:pt idx="1003">
                  <c:v>1.4E-5</c:v>
                </c:pt>
                <c:pt idx="1004">
                  <c:v>1.5999999999999999E-5</c:v>
                </c:pt>
                <c:pt idx="1005">
                  <c:v>1.9000000000000001E-5</c:v>
                </c:pt>
                <c:pt idx="1006">
                  <c:v>1.2E-5</c:v>
                </c:pt>
                <c:pt idx="1007">
                  <c:v>1.0000000000000001E-5</c:v>
                </c:pt>
                <c:pt idx="1008">
                  <c:v>2.0000000000000002E-5</c:v>
                </c:pt>
                <c:pt idx="1009">
                  <c:v>1.5E-5</c:v>
                </c:pt>
                <c:pt idx="1010">
                  <c:v>2.0000000000000002E-5</c:v>
                </c:pt>
                <c:pt idx="1011">
                  <c:v>1.5999999999999999E-5</c:v>
                </c:pt>
                <c:pt idx="1012">
                  <c:v>1.2999999999999999E-5</c:v>
                </c:pt>
                <c:pt idx="1013">
                  <c:v>1.9000000000000001E-5</c:v>
                </c:pt>
                <c:pt idx="1014">
                  <c:v>1.5E-5</c:v>
                </c:pt>
                <c:pt idx="1015">
                  <c:v>1.9000000000000001E-5</c:v>
                </c:pt>
                <c:pt idx="1016">
                  <c:v>1.5E-5</c:v>
                </c:pt>
                <c:pt idx="1017">
                  <c:v>1.7E-5</c:v>
                </c:pt>
                <c:pt idx="1018">
                  <c:v>1.9000000000000001E-5</c:v>
                </c:pt>
                <c:pt idx="1019">
                  <c:v>2.0999999999999999E-5</c:v>
                </c:pt>
                <c:pt idx="1020">
                  <c:v>2.5999999999999998E-5</c:v>
                </c:pt>
                <c:pt idx="1021">
                  <c:v>1.2999999999999999E-5</c:v>
                </c:pt>
                <c:pt idx="1022">
                  <c:v>2.0999999999999999E-5</c:v>
                </c:pt>
                <c:pt idx="1023">
                  <c:v>2.3E-5</c:v>
                </c:pt>
                <c:pt idx="1024">
                  <c:v>1.4E-5</c:v>
                </c:pt>
                <c:pt idx="1025">
                  <c:v>2.0999999999999999E-5</c:v>
                </c:pt>
                <c:pt idx="1026">
                  <c:v>1.7E-5</c:v>
                </c:pt>
                <c:pt idx="1027">
                  <c:v>1.1E-5</c:v>
                </c:pt>
                <c:pt idx="1028">
                  <c:v>1.9000000000000001E-5</c:v>
                </c:pt>
                <c:pt idx="1029">
                  <c:v>1.2999999999999999E-5</c:v>
                </c:pt>
                <c:pt idx="1030">
                  <c:v>1.4E-5</c:v>
                </c:pt>
                <c:pt idx="1031">
                  <c:v>1.0000000000000001E-5</c:v>
                </c:pt>
                <c:pt idx="1032">
                  <c:v>1.7E-5</c:v>
                </c:pt>
                <c:pt idx="1033">
                  <c:v>1.0000000000000001E-5</c:v>
                </c:pt>
                <c:pt idx="1034">
                  <c:v>1.4E-5</c:v>
                </c:pt>
                <c:pt idx="1035">
                  <c:v>1.8E-5</c:v>
                </c:pt>
                <c:pt idx="1036">
                  <c:v>1.5E-5</c:v>
                </c:pt>
                <c:pt idx="1037">
                  <c:v>1.2E-5</c:v>
                </c:pt>
                <c:pt idx="1038">
                  <c:v>2.0000000000000002E-5</c:v>
                </c:pt>
                <c:pt idx="1039">
                  <c:v>2.0000000000000002E-5</c:v>
                </c:pt>
                <c:pt idx="1040">
                  <c:v>2.4000000000000001E-5</c:v>
                </c:pt>
                <c:pt idx="1041">
                  <c:v>1.8E-5</c:v>
                </c:pt>
                <c:pt idx="1042">
                  <c:v>1.5E-5</c:v>
                </c:pt>
                <c:pt idx="1043">
                  <c:v>2.0999999999999999E-5</c:v>
                </c:pt>
                <c:pt idx="1044">
                  <c:v>1.1E-5</c:v>
                </c:pt>
                <c:pt idx="1045">
                  <c:v>1.2E-5</c:v>
                </c:pt>
                <c:pt idx="1046">
                  <c:v>1.2999999999999999E-5</c:v>
                </c:pt>
                <c:pt idx="1047">
                  <c:v>1.5999999999999999E-5</c:v>
                </c:pt>
                <c:pt idx="1048">
                  <c:v>6.9999999999999999E-6</c:v>
                </c:pt>
                <c:pt idx="1049">
                  <c:v>1.7E-5</c:v>
                </c:pt>
                <c:pt idx="1050">
                  <c:v>2.0999999999999999E-5</c:v>
                </c:pt>
                <c:pt idx="1051">
                  <c:v>1.5E-5</c:v>
                </c:pt>
                <c:pt idx="1052">
                  <c:v>1.8E-5</c:v>
                </c:pt>
                <c:pt idx="1053">
                  <c:v>9.0000000000000002E-6</c:v>
                </c:pt>
                <c:pt idx="1054">
                  <c:v>1.1E-5</c:v>
                </c:pt>
                <c:pt idx="1055">
                  <c:v>1.8E-5</c:v>
                </c:pt>
                <c:pt idx="1056">
                  <c:v>1.5999999999999999E-5</c:v>
                </c:pt>
                <c:pt idx="1057">
                  <c:v>1.0000000000000001E-5</c:v>
                </c:pt>
                <c:pt idx="1058">
                  <c:v>1.7E-5</c:v>
                </c:pt>
                <c:pt idx="1059">
                  <c:v>1.5999999999999999E-5</c:v>
                </c:pt>
                <c:pt idx="1060">
                  <c:v>2.6999999999999999E-5</c:v>
                </c:pt>
                <c:pt idx="1061">
                  <c:v>1.5999999999999999E-5</c:v>
                </c:pt>
                <c:pt idx="1062">
                  <c:v>1.7E-5</c:v>
                </c:pt>
                <c:pt idx="1063">
                  <c:v>1.2999999999999999E-5</c:v>
                </c:pt>
                <c:pt idx="1064">
                  <c:v>1.4E-5</c:v>
                </c:pt>
                <c:pt idx="1065">
                  <c:v>1.2999999999999999E-5</c:v>
                </c:pt>
                <c:pt idx="1066">
                  <c:v>1.2E-5</c:v>
                </c:pt>
                <c:pt idx="1067">
                  <c:v>1.4E-5</c:v>
                </c:pt>
                <c:pt idx="1068">
                  <c:v>1.5E-5</c:v>
                </c:pt>
                <c:pt idx="1069">
                  <c:v>1.4E-5</c:v>
                </c:pt>
                <c:pt idx="1070">
                  <c:v>1.2999999999999999E-5</c:v>
                </c:pt>
                <c:pt idx="1071">
                  <c:v>1.5E-5</c:v>
                </c:pt>
                <c:pt idx="1072">
                  <c:v>1.8E-5</c:v>
                </c:pt>
                <c:pt idx="1073">
                  <c:v>1.5E-5</c:v>
                </c:pt>
                <c:pt idx="1074">
                  <c:v>1.5E-5</c:v>
                </c:pt>
                <c:pt idx="1075">
                  <c:v>1.9000000000000001E-5</c:v>
                </c:pt>
                <c:pt idx="1076">
                  <c:v>1.5E-5</c:v>
                </c:pt>
                <c:pt idx="1077">
                  <c:v>2.0999999999999999E-5</c:v>
                </c:pt>
                <c:pt idx="1078">
                  <c:v>2.3E-5</c:v>
                </c:pt>
                <c:pt idx="1079">
                  <c:v>1.5E-5</c:v>
                </c:pt>
                <c:pt idx="1080">
                  <c:v>9.0000000000000002E-6</c:v>
                </c:pt>
                <c:pt idx="1081">
                  <c:v>1.5E-5</c:v>
                </c:pt>
                <c:pt idx="1082">
                  <c:v>6.0000000000000002E-6</c:v>
                </c:pt>
                <c:pt idx="1083">
                  <c:v>1.2E-5</c:v>
                </c:pt>
                <c:pt idx="1084">
                  <c:v>1.9000000000000001E-5</c:v>
                </c:pt>
                <c:pt idx="1085">
                  <c:v>1.2E-5</c:v>
                </c:pt>
                <c:pt idx="1086">
                  <c:v>9.0000000000000002E-6</c:v>
                </c:pt>
                <c:pt idx="1087">
                  <c:v>1.5E-5</c:v>
                </c:pt>
                <c:pt idx="1088">
                  <c:v>1.1E-5</c:v>
                </c:pt>
                <c:pt idx="1089">
                  <c:v>1.2E-5</c:v>
                </c:pt>
                <c:pt idx="1090">
                  <c:v>1.1E-5</c:v>
                </c:pt>
                <c:pt idx="1091">
                  <c:v>1.4E-5</c:v>
                </c:pt>
                <c:pt idx="1092">
                  <c:v>1.4E-5</c:v>
                </c:pt>
                <c:pt idx="1093">
                  <c:v>1.9000000000000001E-5</c:v>
                </c:pt>
                <c:pt idx="1094">
                  <c:v>1.4E-5</c:v>
                </c:pt>
                <c:pt idx="1095">
                  <c:v>1.2E-5</c:v>
                </c:pt>
                <c:pt idx="1096">
                  <c:v>1.2999999999999999E-5</c:v>
                </c:pt>
                <c:pt idx="1097">
                  <c:v>2.1999999999999999E-5</c:v>
                </c:pt>
                <c:pt idx="1098">
                  <c:v>1.2E-5</c:v>
                </c:pt>
                <c:pt idx="1099">
                  <c:v>1.4E-5</c:v>
                </c:pt>
                <c:pt idx="1100">
                  <c:v>2.0000000000000002E-5</c:v>
                </c:pt>
                <c:pt idx="1101">
                  <c:v>1.4E-5</c:v>
                </c:pt>
                <c:pt idx="1102">
                  <c:v>1.5999999999999999E-5</c:v>
                </c:pt>
                <c:pt idx="1103">
                  <c:v>1.5E-5</c:v>
                </c:pt>
                <c:pt idx="1104">
                  <c:v>1.4E-5</c:v>
                </c:pt>
                <c:pt idx="1105">
                  <c:v>9.0000000000000002E-6</c:v>
                </c:pt>
                <c:pt idx="1106">
                  <c:v>9.0000000000000002E-6</c:v>
                </c:pt>
                <c:pt idx="1107">
                  <c:v>6.9999999999999999E-6</c:v>
                </c:pt>
                <c:pt idx="1108">
                  <c:v>2.9E-5</c:v>
                </c:pt>
                <c:pt idx="1109">
                  <c:v>1.2E-5</c:v>
                </c:pt>
                <c:pt idx="1110">
                  <c:v>1.0000000000000001E-5</c:v>
                </c:pt>
                <c:pt idx="1111">
                  <c:v>1.0000000000000001E-5</c:v>
                </c:pt>
                <c:pt idx="1112">
                  <c:v>1.5E-5</c:v>
                </c:pt>
                <c:pt idx="1113">
                  <c:v>1.2999999999999999E-5</c:v>
                </c:pt>
                <c:pt idx="1114">
                  <c:v>1.2E-5</c:v>
                </c:pt>
                <c:pt idx="1115">
                  <c:v>9.0000000000000002E-6</c:v>
                </c:pt>
                <c:pt idx="1116">
                  <c:v>1.2999999999999999E-5</c:v>
                </c:pt>
                <c:pt idx="1117">
                  <c:v>1.1E-5</c:v>
                </c:pt>
                <c:pt idx="1118">
                  <c:v>1.2999999999999999E-5</c:v>
                </c:pt>
                <c:pt idx="1119">
                  <c:v>1.1E-5</c:v>
                </c:pt>
                <c:pt idx="1120">
                  <c:v>1.4E-5</c:v>
                </c:pt>
                <c:pt idx="1121">
                  <c:v>1.4E-5</c:v>
                </c:pt>
                <c:pt idx="1122">
                  <c:v>2.4000000000000001E-5</c:v>
                </c:pt>
                <c:pt idx="1123">
                  <c:v>1.0000000000000001E-5</c:v>
                </c:pt>
                <c:pt idx="1124">
                  <c:v>1.7E-5</c:v>
                </c:pt>
                <c:pt idx="1125">
                  <c:v>9.0000000000000002E-6</c:v>
                </c:pt>
                <c:pt idx="1126">
                  <c:v>1.2E-5</c:v>
                </c:pt>
                <c:pt idx="1127">
                  <c:v>1.0000000000000001E-5</c:v>
                </c:pt>
                <c:pt idx="1128">
                  <c:v>7.9999999999999996E-6</c:v>
                </c:pt>
                <c:pt idx="1129">
                  <c:v>2.1999999999999999E-5</c:v>
                </c:pt>
                <c:pt idx="1130">
                  <c:v>1.8E-5</c:v>
                </c:pt>
                <c:pt idx="1131">
                  <c:v>1.2999999999999999E-5</c:v>
                </c:pt>
                <c:pt idx="1132">
                  <c:v>1.5999999999999999E-5</c:v>
                </c:pt>
                <c:pt idx="1133">
                  <c:v>9.0000000000000002E-6</c:v>
                </c:pt>
                <c:pt idx="1134">
                  <c:v>1.4E-5</c:v>
                </c:pt>
                <c:pt idx="1135">
                  <c:v>6.9999999999999999E-6</c:v>
                </c:pt>
                <c:pt idx="1136">
                  <c:v>1.1E-5</c:v>
                </c:pt>
                <c:pt idx="1137">
                  <c:v>6.9999999999999999E-6</c:v>
                </c:pt>
                <c:pt idx="1138">
                  <c:v>1.4E-5</c:v>
                </c:pt>
                <c:pt idx="1139">
                  <c:v>2.0999999999999999E-5</c:v>
                </c:pt>
                <c:pt idx="1140">
                  <c:v>1.0000000000000001E-5</c:v>
                </c:pt>
                <c:pt idx="1141">
                  <c:v>1.4E-5</c:v>
                </c:pt>
                <c:pt idx="1142">
                  <c:v>1.1E-5</c:v>
                </c:pt>
                <c:pt idx="1143">
                  <c:v>1.2E-5</c:v>
                </c:pt>
                <c:pt idx="1144">
                  <c:v>1.2999999999999999E-5</c:v>
                </c:pt>
                <c:pt idx="1145">
                  <c:v>1.8E-5</c:v>
                </c:pt>
                <c:pt idx="1146">
                  <c:v>9.0000000000000002E-6</c:v>
                </c:pt>
                <c:pt idx="1147">
                  <c:v>6.9999999999999999E-6</c:v>
                </c:pt>
                <c:pt idx="1148">
                  <c:v>1.5E-5</c:v>
                </c:pt>
                <c:pt idx="1149">
                  <c:v>1.2E-5</c:v>
                </c:pt>
                <c:pt idx="1150">
                  <c:v>1.5E-5</c:v>
                </c:pt>
                <c:pt idx="1151">
                  <c:v>1.4E-5</c:v>
                </c:pt>
                <c:pt idx="1152">
                  <c:v>9.0000000000000002E-6</c:v>
                </c:pt>
                <c:pt idx="1153">
                  <c:v>1.4E-5</c:v>
                </c:pt>
                <c:pt idx="1154">
                  <c:v>1.5E-5</c:v>
                </c:pt>
                <c:pt idx="1155">
                  <c:v>1.2E-5</c:v>
                </c:pt>
                <c:pt idx="1156">
                  <c:v>1.4E-5</c:v>
                </c:pt>
                <c:pt idx="1157">
                  <c:v>1.2E-5</c:v>
                </c:pt>
                <c:pt idx="1158">
                  <c:v>1.5E-5</c:v>
                </c:pt>
                <c:pt idx="1159">
                  <c:v>2.0000000000000002E-5</c:v>
                </c:pt>
                <c:pt idx="1160">
                  <c:v>1.7E-5</c:v>
                </c:pt>
                <c:pt idx="1161">
                  <c:v>9.0000000000000002E-6</c:v>
                </c:pt>
                <c:pt idx="1162">
                  <c:v>5.0000000000000004E-6</c:v>
                </c:pt>
                <c:pt idx="1163">
                  <c:v>1.2999999999999999E-5</c:v>
                </c:pt>
                <c:pt idx="1164">
                  <c:v>9.0000000000000002E-6</c:v>
                </c:pt>
                <c:pt idx="1165">
                  <c:v>1.5E-5</c:v>
                </c:pt>
                <c:pt idx="1166">
                  <c:v>7.9999999999999996E-6</c:v>
                </c:pt>
                <c:pt idx="1167">
                  <c:v>5.0000000000000004E-6</c:v>
                </c:pt>
                <c:pt idx="1168">
                  <c:v>1.5999999999999999E-5</c:v>
                </c:pt>
                <c:pt idx="1169">
                  <c:v>1.0000000000000001E-5</c:v>
                </c:pt>
                <c:pt idx="1170">
                  <c:v>1.2E-5</c:v>
                </c:pt>
                <c:pt idx="1171">
                  <c:v>1.8E-5</c:v>
                </c:pt>
                <c:pt idx="1172">
                  <c:v>1.2E-5</c:v>
                </c:pt>
                <c:pt idx="1173">
                  <c:v>1.5999999999999999E-5</c:v>
                </c:pt>
                <c:pt idx="1174">
                  <c:v>1.1E-5</c:v>
                </c:pt>
                <c:pt idx="1175">
                  <c:v>1.4E-5</c:v>
                </c:pt>
                <c:pt idx="1176">
                  <c:v>1.1E-5</c:v>
                </c:pt>
                <c:pt idx="1177">
                  <c:v>1.9000000000000001E-5</c:v>
                </c:pt>
                <c:pt idx="1178">
                  <c:v>1.0000000000000001E-5</c:v>
                </c:pt>
                <c:pt idx="1179">
                  <c:v>1.0000000000000001E-5</c:v>
                </c:pt>
                <c:pt idx="1180">
                  <c:v>1.0000000000000001E-5</c:v>
                </c:pt>
                <c:pt idx="1181">
                  <c:v>1.0000000000000001E-5</c:v>
                </c:pt>
                <c:pt idx="1182">
                  <c:v>9.0000000000000002E-6</c:v>
                </c:pt>
                <c:pt idx="1183">
                  <c:v>6.0000000000000002E-6</c:v>
                </c:pt>
                <c:pt idx="1184">
                  <c:v>7.9999999999999996E-6</c:v>
                </c:pt>
                <c:pt idx="1185">
                  <c:v>1.2E-5</c:v>
                </c:pt>
                <c:pt idx="1186">
                  <c:v>1.1E-5</c:v>
                </c:pt>
                <c:pt idx="1187">
                  <c:v>1.5E-5</c:v>
                </c:pt>
                <c:pt idx="1188">
                  <c:v>1.2999999999999999E-5</c:v>
                </c:pt>
                <c:pt idx="1189">
                  <c:v>7.9999999999999996E-6</c:v>
                </c:pt>
                <c:pt idx="1190">
                  <c:v>1.1E-5</c:v>
                </c:pt>
                <c:pt idx="1191">
                  <c:v>1.2999999999999999E-5</c:v>
                </c:pt>
                <c:pt idx="1192">
                  <c:v>1.1E-5</c:v>
                </c:pt>
                <c:pt idx="1193">
                  <c:v>1.2999999999999999E-5</c:v>
                </c:pt>
                <c:pt idx="1194">
                  <c:v>5.0000000000000004E-6</c:v>
                </c:pt>
                <c:pt idx="1195">
                  <c:v>6.0000000000000002E-6</c:v>
                </c:pt>
                <c:pt idx="1196">
                  <c:v>9.0000000000000002E-6</c:v>
                </c:pt>
                <c:pt idx="1197">
                  <c:v>6.9999999999999999E-6</c:v>
                </c:pt>
                <c:pt idx="1198">
                  <c:v>1.0000000000000001E-5</c:v>
                </c:pt>
                <c:pt idx="1199">
                  <c:v>1.1E-5</c:v>
                </c:pt>
                <c:pt idx="1200">
                  <c:v>1.5999999999999999E-5</c:v>
                </c:pt>
                <c:pt idx="1201">
                  <c:v>1.1E-5</c:v>
                </c:pt>
                <c:pt idx="1202">
                  <c:v>1.5999999999999999E-5</c:v>
                </c:pt>
                <c:pt idx="1203">
                  <c:v>7.9999999999999996E-6</c:v>
                </c:pt>
                <c:pt idx="1204">
                  <c:v>1.0000000000000001E-5</c:v>
                </c:pt>
                <c:pt idx="1205">
                  <c:v>1.2E-5</c:v>
                </c:pt>
                <c:pt idx="1206">
                  <c:v>1.5E-5</c:v>
                </c:pt>
                <c:pt idx="1207">
                  <c:v>7.9999999999999996E-6</c:v>
                </c:pt>
                <c:pt idx="1208">
                  <c:v>1.0000000000000001E-5</c:v>
                </c:pt>
                <c:pt idx="1209">
                  <c:v>9.0000000000000002E-6</c:v>
                </c:pt>
                <c:pt idx="1210">
                  <c:v>6.9999999999999999E-6</c:v>
                </c:pt>
                <c:pt idx="1211">
                  <c:v>1.2999999999999999E-5</c:v>
                </c:pt>
                <c:pt idx="1212">
                  <c:v>1.2999999999999999E-5</c:v>
                </c:pt>
                <c:pt idx="1213">
                  <c:v>9.0000000000000002E-6</c:v>
                </c:pt>
                <c:pt idx="1214">
                  <c:v>9.0000000000000002E-6</c:v>
                </c:pt>
                <c:pt idx="1215">
                  <c:v>7.9999999999999996E-6</c:v>
                </c:pt>
                <c:pt idx="1216">
                  <c:v>1.1E-5</c:v>
                </c:pt>
                <c:pt idx="1217">
                  <c:v>1.2E-5</c:v>
                </c:pt>
                <c:pt idx="1218">
                  <c:v>9.0000000000000002E-6</c:v>
                </c:pt>
                <c:pt idx="1219">
                  <c:v>1.2999999999999999E-5</c:v>
                </c:pt>
                <c:pt idx="1220">
                  <c:v>1.2E-5</c:v>
                </c:pt>
                <c:pt idx="1221">
                  <c:v>1.1E-5</c:v>
                </c:pt>
                <c:pt idx="1222">
                  <c:v>1.0000000000000001E-5</c:v>
                </c:pt>
                <c:pt idx="1223">
                  <c:v>1.1E-5</c:v>
                </c:pt>
                <c:pt idx="1224">
                  <c:v>9.0000000000000002E-6</c:v>
                </c:pt>
                <c:pt idx="1225">
                  <c:v>1.4E-5</c:v>
                </c:pt>
                <c:pt idx="1226">
                  <c:v>7.9999999999999996E-6</c:v>
                </c:pt>
                <c:pt idx="1227">
                  <c:v>1.2E-5</c:v>
                </c:pt>
                <c:pt idx="1228">
                  <c:v>6.0000000000000002E-6</c:v>
                </c:pt>
                <c:pt idx="1229">
                  <c:v>6.9999999999999999E-6</c:v>
                </c:pt>
                <c:pt idx="1230">
                  <c:v>1.0000000000000001E-5</c:v>
                </c:pt>
                <c:pt idx="1231">
                  <c:v>1.2E-5</c:v>
                </c:pt>
                <c:pt idx="1232">
                  <c:v>3.9999999999999998E-6</c:v>
                </c:pt>
                <c:pt idx="1233">
                  <c:v>6.0000000000000002E-6</c:v>
                </c:pt>
                <c:pt idx="1234">
                  <c:v>9.0000000000000002E-6</c:v>
                </c:pt>
                <c:pt idx="1235">
                  <c:v>9.0000000000000002E-6</c:v>
                </c:pt>
                <c:pt idx="1236">
                  <c:v>9.0000000000000002E-6</c:v>
                </c:pt>
                <c:pt idx="1237">
                  <c:v>1.2999999999999999E-5</c:v>
                </c:pt>
                <c:pt idx="1238">
                  <c:v>6.0000000000000002E-6</c:v>
                </c:pt>
                <c:pt idx="1239">
                  <c:v>7.9999999999999996E-6</c:v>
                </c:pt>
                <c:pt idx="1240">
                  <c:v>1.1E-5</c:v>
                </c:pt>
                <c:pt idx="1241">
                  <c:v>1.2E-5</c:v>
                </c:pt>
                <c:pt idx="1242">
                  <c:v>9.0000000000000002E-6</c:v>
                </c:pt>
                <c:pt idx="1243">
                  <c:v>1.1E-5</c:v>
                </c:pt>
                <c:pt idx="1244">
                  <c:v>3.9999999999999998E-6</c:v>
                </c:pt>
                <c:pt idx="1245">
                  <c:v>6.0000000000000002E-6</c:v>
                </c:pt>
                <c:pt idx="1246">
                  <c:v>7.9999999999999996E-6</c:v>
                </c:pt>
                <c:pt idx="1247">
                  <c:v>1.2E-5</c:v>
                </c:pt>
                <c:pt idx="1248">
                  <c:v>6.0000000000000002E-6</c:v>
                </c:pt>
                <c:pt idx="1249">
                  <c:v>7.9999999999999996E-6</c:v>
                </c:pt>
                <c:pt idx="1250">
                  <c:v>9.0000000000000002E-6</c:v>
                </c:pt>
                <c:pt idx="1251">
                  <c:v>1.2E-5</c:v>
                </c:pt>
                <c:pt idx="1252">
                  <c:v>1.8E-5</c:v>
                </c:pt>
                <c:pt idx="1253">
                  <c:v>3.9999999999999998E-6</c:v>
                </c:pt>
                <c:pt idx="1254">
                  <c:v>1.2999999999999999E-5</c:v>
                </c:pt>
                <c:pt idx="1255">
                  <c:v>9.0000000000000002E-6</c:v>
                </c:pt>
                <c:pt idx="1256">
                  <c:v>1.2999999999999999E-5</c:v>
                </c:pt>
                <c:pt idx="1257">
                  <c:v>1.0000000000000001E-5</c:v>
                </c:pt>
                <c:pt idx="1258">
                  <c:v>1.2E-5</c:v>
                </c:pt>
                <c:pt idx="1259">
                  <c:v>6.9999999999999999E-6</c:v>
                </c:pt>
                <c:pt idx="1260">
                  <c:v>1.2E-5</c:v>
                </c:pt>
                <c:pt idx="1261">
                  <c:v>1.2999999999999999E-5</c:v>
                </c:pt>
                <c:pt idx="1262">
                  <c:v>6.0000000000000002E-6</c:v>
                </c:pt>
                <c:pt idx="1263">
                  <c:v>1.0000000000000001E-5</c:v>
                </c:pt>
                <c:pt idx="1264">
                  <c:v>7.9999999999999996E-6</c:v>
                </c:pt>
                <c:pt idx="1265">
                  <c:v>1.0000000000000001E-5</c:v>
                </c:pt>
                <c:pt idx="1266">
                  <c:v>1.2E-5</c:v>
                </c:pt>
                <c:pt idx="1267">
                  <c:v>1.5999999999999999E-5</c:v>
                </c:pt>
                <c:pt idx="1268">
                  <c:v>1.0000000000000001E-5</c:v>
                </c:pt>
                <c:pt idx="1269">
                  <c:v>7.9999999999999996E-6</c:v>
                </c:pt>
                <c:pt idx="1270">
                  <c:v>1.9999999999999999E-6</c:v>
                </c:pt>
                <c:pt idx="1271">
                  <c:v>6.0000000000000002E-6</c:v>
                </c:pt>
                <c:pt idx="1272">
                  <c:v>6.9999999999999999E-6</c:v>
                </c:pt>
                <c:pt idx="1273">
                  <c:v>1.0000000000000001E-5</c:v>
                </c:pt>
                <c:pt idx="1274">
                  <c:v>6.9999999999999999E-6</c:v>
                </c:pt>
                <c:pt idx="1275">
                  <c:v>1.2999999999999999E-5</c:v>
                </c:pt>
                <c:pt idx="1276">
                  <c:v>1.0000000000000001E-5</c:v>
                </c:pt>
                <c:pt idx="1277">
                  <c:v>7.9999999999999996E-6</c:v>
                </c:pt>
                <c:pt idx="1278">
                  <c:v>1.2999999999999999E-5</c:v>
                </c:pt>
                <c:pt idx="1279">
                  <c:v>7.9999999999999996E-6</c:v>
                </c:pt>
                <c:pt idx="1280">
                  <c:v>9.0000000000000002E-6</c:v>
                </c:pt>
                <c:pt idx="1281">
                  <c:v>7.9999999999999996E-6</c:v>
                </c:pt>
                <c:pt idx="1282">
                  <c:v>7.9999999999999996E-6</c:v>
                </c:pt>
                <c:pt idx="1283">
                  <c:v>9.0000000000000002E-6</c:v>
                </c:pt>
                <c:pt idx="1284">
                  <c:v>1.5999999999999999E-5</c:v>
                </c:pt>
                <c:pt idx="1285">
                  <c:v>3.0000000000000001E-6</c:v>
                </c:pt>
                <c:pt idx="1286">
                  <c:v>1.1E-5</c:v>
                </c:pt>
                <c:pt idx="1287">
                  <c:v>1.0000000000000001E-5</c:v>
                </c:pt>
                <c:pt idx="1288">
                  <c:v>6.9999999999999999E-6</c:v>
                </c:pt>
                <c:pt idx="1289">
                  <c:v>6.9999999999999999E-6</c:v>
                </c:pt>
                <c:pt idx="1290">
                  <c:v>6.9999999999999999E-6</c:v>
                </c:pt>
                <c:pt idx="1291">
                  <c:v>7.9999999999999996E-6</c:v>
                </c:pt>
                <c:pt idx="1292">
                  <c:v>3.9999999999999998E-6</c:v>
                </c:pt>
                <c:pt idx="1293">
                  <c:v>7.9999999999999996E-6</c:v>
                </c:pt>
                <c:pt idx="1294">
                  <c:v>1.1E-5</c:v>
                </c:pt>
                <c:pt idx="1295">
                  <c:v>6.9999999999999999E-6</c:v>
                </c:pt>
                <c:pt idx="1296">
                  <c:v>9.0000000000000002E-6</c:v>
                </c:pt>
                <c:pt idx="1297">
                  <c:v>6.9999999999999999E-6</c:v>
                </c:pt>
                <c:pt idx="1298">
                  <c:v>9.0000000000000002E-6</c:v>
                </c:pt>
                <c:pt idx="1299">
                  <c:v>7.9999999999999996E-6</c:v>
                </c:pt>
                <c:pt idx="1300">
                  <c:v>6.0000000000000002E-6</c:v>
                </c:pt>
                <c:pt idx="1301">
                  <c:v>6.0000000000000002E-6</c:v>
                </c:pt>
                <c:pt idx="1302">
                  <c:v>6.0000000000000002E-6</c:v>
                </c:pt>
                <c:pt idx="1303">
                  <c:v>1.2E-5</c:v>
                </c:pt>
                <c:pt idx="1304">
                  <c:v>7.9999999999999996E-6</c:v>
                </c:pt>
                <c:pt idx="1305">
                  <c:v>7.9999999999999996E-6</c:v>
                </c:pt>
                <c:pt idx="1306">
                  <c:v>9.0000000000000002E-6</c:v>
                </c:pt>
                <c:pt idx="1307">
                  <c:v>3.0000000000000001E-6</c:v>
                </c:pt>
                <c:pt idx="1308">
                  <c:v>7.9999999999999996E-6</c:v>
                </c:pt>
                <c:pt idx="1309">
                  <c:v>1.0000000000000001E-5</c:v>
                </c:pt>
                <c:pt idx="1310">
                  <c:v>6.9999999999999999E-6</c:v>
                </c:pt>
                <c:pt idx="1311">
                  <c:v>6.9999999999999999E-6</c:v>
                </c:pt>
                <c:pt idx="1312">
                  <c:v>1.0000000000000001E-5</c:v>
                </c:pt>
                <c:pt idx="1313">
                  <c:v>1.0000000000000001E-5</c:v>
                </c:pt>
                <c:pt idx="1314">
                  <c:v>1.2E-5</c:v>
                </c:pt>
                <c:pt idx="1315">
                  <c:v>1.0000000000000001E-5</c:v>
                </c:pt>
                <c:pt idx="1316">
                  <c:v>1.0000000000000001E-5</c:v>
                </c:pt>
                <c:pt idx="1317">
                  <c:v>1.1E-5</c:v>
                </c:pt>
                <c:pt idx="1318">
                  <c:v>9.0000000000000002E-6</c:v>
                </c:pt>
                <c:pt idx="1319">
                  <c:v>9.0000000000000002E-6</c:v>
                </c:pt>
                <c:pt idx="1320">
                  <c:v>1.0000000000000001E-5</c:v>
                </c:pt>
                <c:pt idx="1321">
                  <c:v>9.0000000000000002E-6</c:v>
                </c:pt>
                <c:pt idx="1322">
                  <c:v>1.2E-5</c:v>
                </c:pt>
                <c:pt idx="1323">
                  <c:v>7.9999999999999996E-6</c:v>
                </c:pt>
                <c:pt idx="1324">
                  <c:v>1.1E-5</c:v>
                </c:pt>
                <c:pt idx="1325">
                  <c:v>9.0000000000000002E-6</c:v>
                </c:pt>
                <c:pt idx="1326">
                  <c:v>6.9999999999999999E-6</c:v>
                </c:pt>
                <c:pt idx="1327">
                  <c:v>1.1E-5</c:v>
                </c:pt>
                <c:pt idx="1328">
                  <c:v>6.9999999999999999E-6</c:v>
                </c:pt>
                <c:pt idx="1329">
                  <c:v>9.0000000000000002E-6</c:v>
                </c:pt>
                <c:pt idx="1330">
                  <c:v>1.1E-5</c:v>
                </c:pt>
                <c:pt idx="1331">
                  <c:v>6.0000000000000002E-6</c:v>
                </c:pt>
                <c:pt idx="1332">
                  <c:v>3.0000000000000001E-6</c:v>
                </c:pt>
                <c:pt idx="1333">
                  <c:v>7.9999999999999996E-6</c:v>
                </c:pt>
                <c:pt idx="1334">
                  <c:v>6.9999999999999999E-6</c:v>
                </c:pt>
                <c:pt idx="1335">
                  <c:v>1.4E-5</c:v>
                </c:pt>
                <c:pt idx="1336">
                  <c:v>7.9999999999999996E-6</c:v>
                </c:pt>
                <c:pt idx="1337">
                  <c:v>1.0000000000000001E-5</c:v>
                </c:pt>
                <c:pt idx="1338">
                  <c:v>5.0000000000000004E-6</c:v>
                </c:pt>
                <c:pt idx="1339">
                  <c:v>1.2999999999999999E-5</c:v>
                </c:pt>
                <c:pt idx="1340">
                  <c:v>6.0000000000000002E-6</c:v>
                </c:pt>
                <c:pt idx="1341">
                  <c:v>9.0000000000000002E-6</c:v>
                </c:pt>
                <c:pt idx="1342">
                  <c:v>7.9999999999999996E-6</c:v>
                </c:pt>
                <c:pt idx="1343">
                  <c:v>7.9999999999999996E-6</c:v>
                </c:pt>
                <c:pt idx="1344">
                  <c:v>6.0000000000000002E-6</c:v>
                </c:pt>
                <c:pt idx="1345">
                  <c:v>6.9999999999999999E-6</c:v>
                </c:pt>
                <c:pt idx="1346">
                  <c:v>6.9999999999999999E-6</c:v>
                </c:pt>
                <c:pt idx="1347">
                  <c:v>7.9999999999999996E-6</c:v>
                </c:pt>
                <c:pt idx="1348">
                  <c:v>6.0000000000000002E-6</c:v>
                </c:pt>
                <c:pt idx="1349">
                  <c:v>1.1E-5</c:v>
                </c:pt>
                <c:pt idx="1350">
                  <c:v>9.0000000000000002E-6</c:v>
                </c:pt>
                <c:pt idx="1351">
                  <c:v>1.1E-5</c:v>
                </c:pt>
                <c:pt idx="1352">
                  <c:v>6.9999999999999999E-6</c:v>
                </c:pt>
                <c:pt idx="1353">
                  <c:v>1.1E-5</c:v>
                </c:pt>
                <c:pt idx="1354">
                  <c:v>3.0000000000000001E-6</c:v>
                </c:pt>
                <c:pt idx="1355">
                  <c:v>6.9999999999999999E-6</c:v>
                </c:pt>
                <c:pt idx="1356">
                  <c:v>1.1E-5</c:v>
                </c:pt>
                <c:pt idx="1357">
                  <c:v>1.1E-5</c:v>
                </c:pt>
                <c:pt idx="1358">
                  <c:v>1.9999999999999999E-6</c:v>
                </c:pt>
                <c:pt idx="1359">
                  <c:v>3.9999999999999998E-6</c:v>
                </c:pt>
                <c:pt idx="1360">
                  <c:v>1.1E-5</c:v>
                </c:pt>
                <c:pt idx="1361">
                  <c:v>3.9999999999999998E-6</c:v>
                </c:pt>
                <c:pt idx="1362">
                  <c:v>2.0000000000000002E-5</c:v>
                </c:pt>
                <c:pt idx="1363">
                  <c:v>5.0000000000000004E-6</c:v>
                </c:pt>
                <c:pt idx="1364">
                  <c:v>9.0000000000000002E-6</c:v>
                </c:pt>
                <c:pt idx="1365">
                  <c:v>3.0000000000000001E-6</c:v>
                </c:pt>
                <c:pt idx="1366">
                  <c:v>1.1E-5</c:v>
                </c:pt>
                <c:pt idx="1367">
                  <c:v>7.9999999999999996E-6</c:v>
                </c:pt>
                <c:pt idx="1368">
                  <c:v>9.0000000000000002E-6</c:v>
                </c:pt>
                <c:pt idx="1369">
                  <c:v>6.0000000000000002E-6</c:v>
                </c:pt>
                <c:pt idx="1370">
                  <c:v>5.0000000000000004E-6</c:v>
                </c:pt>
                <c:pt idx="1371">
                  <c:v>5.0000000000000004E-6</c:v>
                </c:pt>
                <c:pt idx="1372">
                  <c:v>1.1E-5</c:v>
                </c:pt>
                <c:pt idx="1373">
                  <c:v>6.9999999999999999E-6</c:v>
                </c:pt>
                <c:pt idx="1374">
                  <c:v>6.0000000000000002E-6</c:v>
                </c:pt>
                <c:pt idx="1375">
                  <c:v>3.9999999999999998E-6</c:v>
                </c:pt>
                <c:pt idx="1376">
                  <c:v>6.9999999999999999E-6</c:v>
                </c:pt>
                <c:pt idx="1377">
                  <c:v>9.0000000000000002E-6</c:v>
                </c:pt>
                <c:pt idx="1378">
                  <c:v>1.1E-5</c:v>
                </c:pt>
                <c:pt idx="1379">
                  <c:v>6.0000000000000002E-6</c:v>
                </c:pt>
                <c:pt idx="1380">
                  <c:v>9.0000000000000002E-6</c:v>
                </c:pt>
                <c:pt idx="1381">
                  <c:v>7.9999999999999996E-6</c:v>
                </c:pt>
                <c:pt idx="1382">
                  <c:v>6.9999999999999999E-6</c:v>
                </c:pt>
                <c:pt idx="1383">
                  <c:v>6.9999999999999999E-6</c:v>
                </c:pt>
                <c:pt idx="1384">
                  <c:v>6.9999999999999999E-6</c:v>
                </c:pt>
                <c:pt idx="1385">
                  <c:v>3.9999999999999998E-6</c:v>
                </c:pt>
                <c:pt idx="1386">
                  <c:v>1.0000000000000001E-5</c:v>
                </c:pt>
                <c:pt idx="1387">
                  <c:v>6.9999999999999999E-6</c:v>
                </c:pt>
                <c:pt idx="1388">
                  <c:v>9.0000000000000002E-6</c:v>
                </c:pt>
                <c:pt idx="1389">
                  <c:v>9.0000000000000002E-6</c:v>
                </c:pt>
                <c:pt idx="1390">
                  <c:v>5.0000000000000004E-6</c:v>
                </c:pt>
                <c:pt idx="1391">
                  <c:v>6.9999999999999999E-6</c:v>
                </c:pt>
                <c:pt idx="1392">
                  <c:v>6.0000000000000002E-6</c:v>
                </c:pt>
                <c:pt idx="1393">
                  <c:v>7.9999999999999996E-6</c:v>
                </c:pt>
                <c:pt idx="1394">
                  <c:v>2.8E-5</c:v>
                </c:pt>
                <c:pt idx="1395">
                  <c:v>9.0000000000000002E-6</c:v>
                </c:pt>
                <c:pt idx="1396">
                  <c:v>5.0000000000000004E-6</c:v>
                </c:pt>
                <c:pt idx="1397">
                  <c:v>5.0000000000000004E-6</c:v>
                </c:pt>
                <c:pt idx="1398">
                  <c:v>1.0000000000000001E-5</c:v>
                </c:pt>
                <c:pt idx="1399">
                  <c:v>1.0000000000000001E-5</c:v>
                </c:pt>
                <c:pt idx="1400">
                  <c:v>1.9999999999999999E-6</c:v>
                </c:pt>
                <c:pt idx="1401">
                  <c:v>3.9999999999999998E-6</c:v>
                </c:pt>
                <c:pt idx="1402">
                  <c:v>5.0000000000000004E-6</c:v>
                </c:pt>
                <c:pt idx="1403">
                  <c:v>3.9999999999999998E-6</c:v>
                </c:pt>
                <c:pt idx="1404">
                  <c:v>7.9999999999999996E-6</c:v>
                </c:pt>
                <c:pt idx="1405">
                  <c:v>5.0000000000000004E-6</c:v>
                </c:pt>
                <c:pt idx="1406">
                  <c:v>1.1E-5</c:v>
                </c:pt>
                <c:pt idx="1407">
                  <c:v>6.0000000000000002E-6</c:v>
                </c:pt>
                <c:pt idx="1408">
                  <c:v>1.0000000000000001E-5</c:v>
                </c:pt>
                <c:pt idx="1409">
                  <c:v>7.9999999999999996E-6</c:v>
                </c:pt>
                <c:pt idx="1410">
                  <c:v>1.9999999999999999E-6</c:v>
                </c:pt>
                <c:pt idx="1411">
                  <c:v>6.0000000000000002E-6</c:v>
                </c:pt>
                <c:pt idx="1412">
                  <c:v>5.0000000000000004E-6</c:v>
                </c:pt>
                <c:pt idx="1413">
                  <c:v>6.0000000000000002E-6</c:v>
                </c:pt>
                <c:pt idx="1414">
                  <c:v>5.0000000000000004E-6</c:v>
                </c:pt>
                <c:pt idx="1415">
                  <c:v>9.0000000000000002E-6</c:v>
                </c:pt>
                <c:pt idx="1416">
                  <c:v>5.0000000000000004E-6</c:v>
                </c:pt>
                <c:pt idx="1417">
                  <c:v>6.9999999999999999E-6</c:v>
                </c:pt>
                <c:pt idx="1418">
                  <c:v>1.0000000000000001E-5</c:v>
                </c:pt>
                <c:pt idx="1419">
                  <c:v>9.0000000000000002E-6</c:v>
                </c:pt>
                <c:pt idx="1420">
                  <c:v>1.1E-5</c:v>
                </c:pt>
                <c:pt idx="1421">
                  <c:v>6.0000000000000002E-6</c:v>
                </c:pt>
                <c:pt idx="1422">
                  <c:v>6.0000000000000002E-6</c:v>
                </c:pt>
                <c:pt idx="1423">
                  <c:v>6.0000000000000002E-6</c:v>
                </c:pt>
                <c:pt idx="1424">
                  <c:v>6.9999999999999999E-6</c:v>
                </c:pt>
                <c:pt idx="1425">
                  <c:v>6.0000000000000002E-6</c:v>
                </c:pt>
                <c:pt idx="1426">
                  <c:v>6.0000000000000002E-6</c:v>
                </c:pt>
                <c:pt idx="1427">
                  <c:v>1.9999999999999999E-6</c:v>
                </c:pt>
                <c:pt idx="1428">
                  <c:v>6.0000000000000002E-6</c:v>
                </c:pt>
                <c:pt idx="1429">
                  <c:v>3.0000000000000001E-6</c:v>
                </c:pt>
                <c:pt idx="1430">
                  <c:v>3.9999999999999998E-6</c:v>
                </c:pt>
                <c:pt idx="1431">
                  <c:v>5.0000000000000004E-6</c:v>
                </c:pt>
                <c:pt idx="1432">
                  <c:v>3.9999999999999998E-6</c:v>
                </c:pt>
                <c:pt idx="1433">
                  <c:v>1.9999999999999999E-6</c:v>
                </c:pt>
                <c:pt idx="1434">
                  <c:v>1.9999999999999999E-6</c:v>
                </c:pt>
                <c:pt idx="1435">
                  <c:v>6.0000000000000002E-6</c:v>
                </c:pt>
                <c:pt idx="1436">
                  <c:v>7.9999999999999996E-6</c:v>
                </c:pt>
                <c:pt idx="1437">
                  <c:v>1.2E-5</c:v>
                </c:pt>
                <c:pt idx="1438">
                  <c:v>5.0000000000000004E-6</c:v>
                </c:pt>
                <c:pt idx="1439">
                  <c:v>5.0000000000000004E-6</c:v>
                </c:pt>
                <c:pt idx="1440">
                  <c:v>6.0000000000000002E-6</c:v>
                </c:pt>
                <c:pt idx="1441">
                  <c:v>5.0000000000000004E-6</c:v>
                </c:pt>
                <c:pt idx="1442">
                  <c:v>9.0000000000000002E-6</c:v>
                </c:pt>
                <c:pt idx="1443">
                  <c:v>5.0000000000000004E-6</c:v>
                </c:pt>
                <c:pt idx="1444">
                  <c:v>5.0000000000000004E-6</c:v>
                </c:pt>
                <c:pt idx="1445">
                  <c:v>3.9999999999999998E-6</c:v>
                </c:pt>
                <c:pt idx="1446">
                  <c:v>6.0000000000000002E-6</c:v>
                </c:pt>
                <c:pt idx="1447">
                  <c:v>5.0000000000000004E-6</c:v>
                </c:pt>
                <c:pt idx="1448">
                  <c:v>6.0000000000000002E-6</c:v>
                </c:pt>
                <c:pt idx="1449">
                  <c:v>1.1E-5</c:v>
                </c:pt>
                <c:pt idx="1450">
                  <c:v>3.9999999999999998E-6</c:v>
                </c:pt>
                <c:pt idx="1451">
                  <c:v>3.9999999999999998E-6</c:v>
                </c:pt>
                <c:pt idx="1452">
                  <c:v>9.0000000000000002E-6</c:v>
                </c:pt>
                <c:pt idx="1453">
                  <c:v>6.9999999999999999E-6</c:v>
                </c:pt>
                <c:pt idx="1454">
                  <c:v>3.0000000000000001E-6</c:v>
                </c:pt>
                <c:pt idx="1455">
                  <c:v>7.9999999999999996E-6</c:v>
                </c:pt>
                <c:pt idx="1456">
                  <c:v>3.9999999999999998E-6</c:v>
                </c:pt>
                <c:pt idx="1457">
                  <c:v>6.0000000000000002E-6</c:v>
                </c:pt>
                <c:pt idx="1458">
                  <c:v>6.0000000000000002E-6</c:v>
                </c:pt>
                <c:pt idx="1459">
                  <c:v>7.9999999999999996E-6</c:v>
                </c:pt>
                <c:pt idx="1460">
                  <c:v>3.9999999999999998E-6</c:v>
                </c:pt>
                <c:pt idx="1461">
                  <c:v>3.0000000000000001E-6</c:v>
                </c:pt>
                <c:pt idx="1462">
                  <c:v>1.1E-5</c:v>
                </c:pt>
                <c:pt idx="1463">
                  <c:v>5.0000000000000004E-6</c:v>
                </c:pt>
                <c:pt idx="1464">
                  <c:v>6.9999999999999999E-6</c:v>
                </c:pt>
                <c:pt idx="1465">
                  <c:v>6.0000000000000002E-6</c:v>
                </c:pt>
                <c:pt idx="1466">
                  <c:v>6.0000000000000002E-6</c:v>
                </c:pt>
                <c:pt idx="1467">
                  <c:v>1.0000000000000001E-5</c:v>
                </c:pt>
                <c:pt idx="1468">
                  <c:v>3.9999999999999998E-6</c:v>
                </c:pt>
                <c:pt idx="1469">
                  <c:v>1.9999999999999999E-6</c:v>
                </c:pt>
                <c:pt idx="1470">
                  <c:v>3.9999999999999998E-6</c:v>
                </c:pt>
                <c:pt idx="1471">
                  <c:v>6.9999999999999999E-6</c:v>
                </c:pt>
                <c:pt idx="1472">
                  <c:v>9.0000000000000002E-6</c:v>
                </c:pt>
                <c:pt idx="1473">
                  <c:v>3.9999999999999998E-6</c:v>
                </c:pt>
                <c:pt idx="1474">
                  <c:v>3.0000000000000001E-6</c:v>
                </c:pt>
                <c:pt idx="1475">
                  <c:v>7.9999999999999996E-6</c:v>
                </c:pt>
                <c:pt idx="1476">
                  <c:v>6.0000000000000002E-6</c:v>
                </c:pt>
                <c:pt idx="1477">
                  <c:v>3.0000000000000001E-6</c:v>
                </c:pt>
                <c:pt idx="1478">
                  <c:v>5.0000000000000004E-6</c:v>
                </c:pt>
                <c:pt idx="1479">
                  <c:v>9.0000000000000002E-6</c:v>
                </c:pt>
                <c:pt idx="1480">
                  <c:v>5.0000000000000004E-6</c:v>
                </c:pt>
                <c:pt idx="1481">
                  <c:v>6.0000000000000002E-6</c:v>
                </c:pt>
                <c:pt idx="1482">
                  <c:v>1.1E-5</c:v>
                </c:pt>
                <c:pt idx="1483">
                  <c:v>1.4E-5</c:v>
                </c:pt>
                <c:pt idx="1484">
                  <c:v>1.2999999999999999E-5</c:v>
                </c:pt>
                <c:pt idx="1485">
                  <c:v>5.0000000000000004E-6</c:v>
                </c:pt>
                <c:pt idx="1486">
                  <c:v>1.1E-5</c:v>
                </c:pt>
                <c:pt idx="1487">
                  <c:v>3.9999999999999998E-6</c:v>
                </c:pt>
                <c:pt idx="1488">
                  <c:v>6.0000000000000002E-6</c:v>
                </c:pt>
                <c:pt idx="1489">
                  <c:v>7.9999999999999996E-6</c:v>
                </c:pt>
                <c:pt idx="1490">
                  <c:v>1.0000000000000001E-5</c:v>
                </c:pt>
                <c:pt idx="1491">
                  <c:v>7.9999999999999996E-6</c:v>
                </c:pt>
                <c:pt idx="1492">
                  <c:v>1.1E-5</c:v>
                </c:pt>
                <c:pt idx="1493">
                  <c:v>7.9999999999999996E-6</c:v>
                </c:pt>
                <c:pt idx="1494">
                  <c:v>3.9999999999999998E-6</c:v>
                </c:pt>
                <c:pt idx="1495">
                  <c:v>6.9999999999999999E-6</c:v>
                </c:pt>
                <c:pt idx="1496">
                  <c:v>5.0000000000000004E-6</c:v>
                </c:pt>
                <c:pt idx="1497">
                  <c:v>3.0000000000000001E-6</c:v>
                </c:pt>
                <c:pt idx="1498">
                  <c:v>3.0000000000000001E-6</c:v>
                </c:pt>
                <c:pt idx="1499">
                  <c:v>7.9999999999999996E-6</c:v>
                </c:pt>
                <c:pt idx="1500">
                  <c:v>3.9999999999999998E-6</c:v>
                </c:pt>
                <c:pt idx="1501">
                  <c:v>9.9999999999999995E-7</c:v>
                </c:pt>
                <c:pt idx="1502">
                  <c:v>6.9999999999999999E-6</c:v>
                </c:pt>
                <c:pt idx="1503">
                  <c:v>1.0000000000000001E-5</c:v>
                </c:pt>
                <c:pt idx="1504">
                  <c:v>6.0000000000000002E-6</c:v>
                </c:pt>
                <c:pt idx="1505">
                  <c:v>3.9999999999999998E-6</c:v>
                </c:pt>
                <c:pt idx="1506">
                  <c:v>3.0000000000000001E-6</c:v>
                </c:pt>
                <c:pt idx="1507">
                  <c:v>1.9999999999999999E-6</c:v>
                </c:pt>
                <c:pt idx="1508">
                  <c:v>6.9999999999999999E-6</c:v>
                </c:pt>
                <c:pt idx="1509">
                  <c:v>1.9999999999999999E-6</c:v>
                </c:pt>
                <c:pt idx="1510">
                  <c:v>5.0000000000000004E-6</c:v>
                </c:pt>
                <c:pt idx="1511">
                  <c:v>6.9999999999999999E-6</c:v>
                </c:pt>
                <c:pt idx="1512">
                  <c:v>3.0000000000000001E-6</c:v>
                </c:pt>
                <c:pt idx="1513">
                  <c:v>6.0000000000000002E-6</c:v>
                </c:pt>
                <c:pt idx="1514">
                  <c:v>3.0000000000000001E-6</c:v>
                </c:pt>
                <c:pt idx="1515">
                  <c:v>6.0000000000000002E-6</c:v>
                </c:pt>
                <c:pt idx="1516">
                  <c:v>1.9999999999999999E-6</c:v>
                </c:pt>
                <c:pt idx="1517">
                  <c:v>3.0000000000000001E-6</c:v>
                </c:pt>
                <c:pt idx="1518">
                  <c:v>6.9999999999999999E-6</c:v>
                </c:pt>
                <c:pt idx="1519">
                  <c:v>3.0000000000000001E-6</c:v>
                </c:pt>
                <c:pt idx="1520">
                  <c:v>6.0000000000000002E-6</c:v>
                </c:pt>
                <c:pt idx="1521">
                  <c:v>1.9999999999999999E-6</c:v>
                </c:pt>
                <c:pt idx="1522">
                  <c:v>1.9999999999999999E-6</c:v>
                </c:pt>
                <c:pt idx="1523">
                  <c:v>6.9999999999999999E-6</c:v>
                </c:pt>
                <c:pt idx="1524">
                  <c:v>6.9999999999999999E-6</c:v>
                </c:pt>
                <c:pt idx="1525">
                  <c:v>3.0000000000000001E-6</c:v>
                </c:pt>
                <c:pt idx="1526">
                  <c:v>3.9999999999999998E-6</c:v>
                </c:pt>
                <c:pt idx="1527">
                  <c:v>1.9999999999999999E-6</c:v>
                </c:pt>
                <c:pt idx="1528">
                  <c:v>5.0000000000000004E-6</c:v>
                </c:pt>
                <c:pt idx="1529">
                  <c:v>6.0000000000000002E-6</c:v>
                </c:pt>
                <c:pt idx="1530">
                  <c:v>9.0000000000000002E-6</c:v>
                </c:pt>
                <c:pt idx="1531">
                  <c:v>7.9999999999999996E-6</c:v>
                </c:pt>
                <c:pt idx="1532">
                  <c:v>3.9999999999999998E-6</c:v>
                </c:pt>
                <c:pt idx="1533">
                  <c:v>5.0000000000000004E-6</c:v>
                </c:pt>
                <c:pt idx="1534">
                  <c:v>3.0000000000000001E-6</c:v>
                </c:pt>
                <c:pt idx="1535">
                  <c:v>7.9999999999999996E-6</c:v>
                </c:pt>
                <c:pt idx="1536">
                  <c:v>5.0000000000000004E-6</c:v>
                </c:pt>
                <c:pt idx="1537">
                  <c:v>1.9999999999999999E-6</c:v>
                </c:pt>
                <c:pt idx="1538">
                  <c:v>9.0000000000000002E-6</c:v>
                </c:pt>
                <c:pt idx="1539">
                  <c:v>3.0000000000000001E-6</c:v>
                </c:pt>
                <c:pt idx="1540">
                  <c:v>3.9999999999999998E-6</c:v>
                </c:pt>
                <c:pt idx="1541">
                  <c:v>1.0000000000000001E-5</c:v>
                </c:pt>
                <c:pt idx="1542">
                  <c:v>5.0000000000000004E-6</c:v>
                </c:pt>
                <c:pt idx="1543">
                  <c:v>5.0000000000000004E-6</c:v>
                </c:pt>
                <c:pt idx="1544">
                  <c:v>6.9999999999999999E-6</c:v>
                </c:pt>
                <c:pt idx="1545">
                  <c:v>3.9999999999999998E-6</c:v>
                </c:pt>
                <c:pt idx="1546">
                  <c:v>1.1E-5</c:v>
                </c:pt>
                <c:pt idx="1547">
                  <c:v>9.0000000000000002E-6</c:v>
                </c:pt>
                <c:pt idx="1548">
                  <c:v>3.9999999999999998E-6</c:v>
                </c:pt>
                <c:pt idx="1549">
                  <c:v>3.0000000000000001E-6</c:v>
                </c:pt>
                <c:pt idx="1550">
                  <c:v>7.9999999999999996E-6</c:v>
                </c:pt>
                <c:pt idx="1551">
                  <c:v>5.0000000000000004E-6</c:v>
                </c:pt>
                <c:pt idx="1552">
                  <c:v>6.9999999999999999E-6</c:v>
                </c:pt>
                <c:pt idx="1553">
                  <c:v>5.0000000000000004E-6</c:v>
                </c:pt>
                <c:pt idx="1554">
                  <c:v>6.0000000000000002E-6</c:v>
                </c:pt>
                <c:pt idx="1555">
                  <c:v>5.0000000000000004E-6</c:v>
                </c:pt>
                <c:pt idx="1556">
                  <c:v>6.0000000000000002E-6</c:v>
                </c:pt>
                <c:pt idx="1557">
                  <c:v>6.0000000000000002E-6</c:v>
                </c:pt>
                <c:pt idx="1558">
                  <c:v>7.9999999999999996E-6</c:v>
                </c:pt>
                <c:pt idx="1559">
                  <c:v>6.0000000000000002E-6</c:v>
                </c:pt>
                <c:pt idx="1560">
                  <c:v>7.9999999999999996E-6</c:v>
                </c:pt>
                <c:pt idx="1561">
                  <c:v>6.0000000000000002E-6</c:v>
                </c:pt>
                <c:pt idx="1562">
                  <c:v>3.9999999999999998E-6</c:v>
                </c:pt>
                <c:pt idx="1563">
                  <c:v>3.0000000000000001E-6</c:v>
                </c:pt>
                <c:pt idx="1564">
                  <c:v>6.0000000000000002E-6</c:v>
                </c:pt>
                <c:pt idx="1565">
                  <c:v>7.9999999999999996E-6</c:v>
                </c:pt>
                <c:pt idx="1566">
                  <c:v>3.9999999999999998E-6</c:v>
                </c:pt>
                <c:pt idx="1567">
                  <c:v>6.9999999999999999E-6</c:v>
                </c:pt>
                <c:pt idx="1568">
                  <c:v>5.0000000000000004E-6</c:v>
                </c:pt>
                <c:pt idx="1569">
                  <c:v>3.0000000000000001E-6</c:v>
                </c:pt>
                <c:pt idx="1570">
                  <c:v>5.0000000000000004E-6</c:v>
                </c:pt>
                <c:pt idx="1571">
                  <c:v>5.0000000000000004E-6</c:v>
                </c:pt>
                <c:pt idx="1572">
                  <c:v>3.9999999999999998E-6</c:v>
                </c:pt>
                <c:pt idx="1573">
                  <c:v>1.9999999999999999E-6</c:v>
                </c:pt>
                <c:pt idx="1574">
                  <c:v>9.9999999999999995E-7</c:v>
                </c:pt>
                <c:pt idx="1575">
                  <c:v>3.9999999999999998E-6</c:v>
                </c:pt>
                <c:pt idx="1576">
                  <c:v>3.0000000000000001E-6</c:v>
                </c:pt>
                <c:pt idx="1577">
                  <c:v>7.9999999999999996E-6</c:v>
                </c:pt>
                <c:pt idx="1578">
                  <c:v>3.9999999999999998E-6</c:v>
                </c:pt>
                <c:pt idx="1579">
                  <c:v>3.0000000000000001E-6</c:v>
                </c:pt>
                <c:pt idx="1580">
                  <c:v>9.9999999999999995E-7</c:v>
                </c:pt>
                <c:pt idx="1581">
                  <c:v>6.0000000000000002E-6</c:v>
                </c:pt>
                <c:pt idx="1582">
                  <c:v>6.9999999999999999E-6</c:v>
                </c:pt>
                <c:pt idx="1583">
                  <c:v>3.9999999999999998E-6</c:v>
                </c:pt>
                <c:pt idx="1584">
                  <c:v>3.0000000000000001E-6</c:v>
                </c:pt>
                <c:pt idx="1585">
                  <c:v>5.0000000000000004E-6</c:v>
                </c:pt>
                <c:pt idx="1586">
                  <c:v>9.0000000000000002E-6</c:v>
                </c:pt>
                <c:pt idx="1587">
                  <c:v>9.0000000000000002E-6</c:v>
                </c:pt>
                <c:pt idx="1588">
                  <c:v>3.9999999999999998E-6</c:v>
                </c:pt>
                <c:pt idx="1589">
                  <c:v>5.0000000000000004E-6</c:v>
                </c:pt>
                <c:pt idx="1590">
                  <c:v>9.0000000000000002E-6</c:v>
                </c:pt>
                <c:pt idx="1591">
                  <c:v>9.0000000000000002E-6</c:v>
                </c:pt>
                <c:pt idx="1592">
                  <c:v>9.0000000000000002E-6</c:v>
                </c:pt>
                <c:pt idx="1593">
                  <c:v>1.0000000000000001E-5</c:v>
                </c:pt>
                <c:pt idx="1594">
                  <c:v>6.0000000000000002E-6</c:v>
                </c:pt>
                <c:pt idx="1595">
                  <c:v>9.0000000000000002E-6</c:v>
                </c:pt>
                <c:pt idx="1596">
                  <c:v>3.9999999999999998E-6</c:v>
                </c:pt>
                <c:pt idx="1597">
                  <c:v>6.0000000000000002E-6</c:v>
                </c:pt>
                <c:pt idx="1598">
                  <c:v>3.9999999999999998E-6</c:v>
                </c:pt>
                <c:pt idx="1599">
                  <c:v>3.0000000000000001E-6</c:v>
                </c:pt>
                <c:pt idx="1600">
                  <c:v>1.0000000000000001E-5</c:v>
                </c:pt>
                <c:pt idx="1601">
                  <c:v>6.9999999999999999E-6</c:v>
                </c:pt>
                <c:pt idx="1602">
                  <c:v>6.9999999999999999E-6</c:v>
                </c:pt>
                <c:pt idx="1603">
                  <c:v>3.0000000000000001E-6</c:v>
                </c:pt>
                <c:pt idx="1604">
                  <c:v>6.0000000000000002E-6</c:v>
                </c:pt>
                <c:pt idx="1605">
                  <c:v>3.9999999999999998E-6</c:v>
                </c:pt>
                <c:pt idx="1606">
                  <c:v>9.9999999999999995E-7</c:v>
                </c:pt>
                <c:pt idx="1607">
                  <c:v>3.0000000000000001E-6</c:v>
                </c:pt>
                <c:pt idx="1608">
                  <c:v>3.0000000000000001E-6</c:v>
                </c:pt>
                <c:pt idx="1609">
                  <c:v>3.0000000000000001E-6</c:v>
                </c:pt>
                <c:pt idx="1610">
                  <c:v>3.9999999999999998E-6</c:v>
                </c:pt>
                <c:pt idx="1611">
                  <c:v>3.0000000000000001E-6</c:v>
                </c:pt>
                <c:pt idx="1612">
                  <c:v>6.9999999999999999E-6</c:v>
                </c:pt>
                <c:pt idx="1613">
                  <c:v>1.9999999999999999E-6</c:v>
                </c:pt>
                <c:pt idx="1614">
                  <c:v>5.0000000000000004E-6</c:v>
                </c:pt>
                <c:pt idx="1615">
                  <c:v>3.9999999999999998E-6</c:v>
                </c:pt>
                <c:pt idx="1616">
                  <c:v>5.0000000000000004E-6</c:v>
                </c:pt>
                <c:pt idx="1617">
                  <c:v>3.9999999999999998E-6</c:v>
                </c:pt>
                <c:pt idx="1618">
                  <c:v>3.9999999999999998E-6</c:v>
                </c:pt>
                <c:pt idx="1619">
                  <c:v>7.9999999999999996E-6</c:v>
                </c:pt>
                <c:pt idx="1620">
                  <c:v>1.1E-5</c:v>
                </c:pt>
                <c:pt idx="1621">
                  <c:v>3.0000000000000001E-6</c:v>
                </c:pt>
                <c:pt idx="1622">
                  <c:v>5.0000000000000004E-6</c:v>
                </c:pt>
                <c:pt idx="1623">
                  <c:v>6.0000000000000002E-6</c:v>
                </c:pt>
                <c:pt idx="1624">
                  <c:v>1.9999999999999999E-6</c:v>
                </c:pt>
                <c:pt idx="1625">
                  <c:v>5.0000000000000004E-6</c:v>
                </c:pt>
                <c:pt idx="1626">
                  <c:v>3.9999999999999998E-6</c:v>
                </c:pt>
                <c:pt idx="1627">
                  <c:v>3.0000000000000001E-6</c:v>
                </c:pt>
                <c:pt idx="1628">
                  <c:v>3.0000000000000001E-6</c:v>
                </c:pt>
                <c:pt idx="1629">
                  <c:v>3.0000000000000001E-6</c:v>
                </c:pt>
                <c:pt idx="1630">
                  <c:v>3.0000000000000001E-6</c:v>
                </c:pt>
                <c:pt idx="1631">
                  <c:v>3.0000000000000001E-6</c:v>
                </c:pt>
                <c:pt idx="1632">
                  <c:v>3.0000000000000001E-6</c:v>
                </c:pt>
                <c:pt idx="1633">
                  <c:v>9.9999999999999995E-7</c:v>
                </c:pt>
                <c:pt idx="1634">
                  <c:v>1.9999999999999999E-6</c:v>
                </c:pt>
                <c:pt idx="1635">
                  <c:v>0</c:v>
                </c:pt>
                <c:pt idx="1636">
                  <c:v>3.9999999999999998E-6</c:v>
                </c:pt>
                <c:pt idx="1637">
                  <c:v>5.0000000000000004E-6</c:v>
                </c:pt>
                <c:pt idx="1638">
                  <c:v>3.0000000000000001E-6</c:v>
                </c:pt>
                <c:pt idx="1639">
                  <c:v>3.0000000000000001E-6</c:v>
                </c:pt>
                <c:pt idx="1640">
                  <c:v>3.9999999999999998E-6</c:v>
                </c:pt>
                <c:pt idx="1641">
                  <c:v>6.0000000000000002E-6</c:v>
                </c:pt>
                <c:pt idx="1642">
                  <c:v>6.9999999999999999E-6</c:v>
                </c:pt>
                <c:pt idx="1643">
                  <c:v>9.9999999999999995E-7</c:v>
                </c:pt>
                <c:pt idx="1644">
                  <c:v>3.9999999999999998E-6</c:v>
                </c:pt>
                <c:pt idx="1645">
                  <c:v>3.9999999999999998E-6</c:v>
                </c:pt>
                <c:pt idx="1646">
                  <c:v>3.0000000000000001E-6</c:v>
                </c:pt>
                <c:pt idx="1647">
                  <c:v>3.9999999999999998E-6</c:v>
                </c:pt>
                <c:pt idx="1648">
                  <c:v>6.0000000000000002E-6</c:v>
                </c:pt>
                <c:pt idx="1649">
                  <c:v>1.9999999999999999E-6</c:v>
                </c:pt>
                <c:pt idx="1650">
                  <c:v>5.0000000000000004E-6</c:v>
                </c:pt>
                <c:pt idx="1651">
                  <c:v>5.0000000000000004E-6</c:v>
                </c:pt>
                <c:pt idx="1652">
                  <c:v>3.0000000000000001E-6</c:v>
                </c:pt>
                <c:pt idx="1653">
                  <c:v>6.0000000000000002E-6</c:v>
                </c:pt>
                <c:pt idx="1654">
                  <c:v>6.9999999999999999E-6</c:v>
                </c:pt>
                <c:pt idx="1655">
                  <c:v>1.0000000000000001E-5</c:v>
                </c:pt>
                <c:pt idx="1656">
                  <c:v>3.0000000000000001E-6</c:v>
                </c:pt>
                <c:pt idx="1657">
                  <c:v>5.0000000000000004E-6</c:v>
                </c:pt>
                <c:pt idx="1658">
                  <c:v>3.0000000000000001E-6</c:v>
                </c:pt>
                <c:pt idx="1659">
                  <c:v>6.0000000000000002E-6</c:v>
                </c:pt>
                <c:pt idx="1660">
                  <c:v>6.0000000000000002E-6</c:v>
                </c:pt>
                <c:pt idx="1661">
                  <c:v>5.0000000000000004E-6</c:v>
                </c:pt>
                <c:pt idx="1662">
                  <c:v>5.0000000000000004E-6</c:v>
                </c:pt>
                <c:pt idx="1663">
                  <c:v>6.0000000000000002E-6</c:v>
                </c:pt>
                <c:pt idx="1664">
                  <c:v>6.0000000000000002E-6</c:v>
                </c:pt>
                <c:pt idx="1665">
                  <c:v>3.9999999999999998E-6</c:v>
                </c:pt>
                <c:pt idx="1666">
                  <c:v>6.0000000000000002E-6</c:v>
                </c:pt>
                <c:pt idx="1667">
                  <c:v>5.0000000000000004E-6</c:v>
                </c:pt>
                <c:pt idx="1668">
                  <c:v>6.9999999999999999E-6</c:v>
                </c:pt>
                <c:pt idx="1669">
                  <c:v>3.9999999999999998E-6</c:v>
                </c:pt>
                <c:pt idx="1670">
                  <c:v>6.0000000000000002E-6</c:v>
                </c:pt>
                <c:pt idx="1671">
                  <c:v>3.9999999999999998E-6</c:v>
                </c:pt>
                <c:pt idx="1672">
                  <c:v>5.0000000000000004E-6</c:v>
                </c:pt>
                <c:pt idx="1673">
                  <c:v>5.0000000000000004E-6</c:v>
                </c:pt>
                <c:pt idx="1674">
                  <c:v>6.0000000000000002E-6</c:v>
                </c:pt>
                <c:pt idx="1675">
                  <c:v>6.0000000000000002E-6</c:v>
                </c:pt>
                <c:pt idx="1676">
                  <c:v>3.0000000000000001E-6</c:v>
                </c:pt>
                <c:pt idx="1677">
                  <c:v>3.0000000000000001E-6</c:v>
                </c:pt>
                <c:pt idx="1678">
                  <c:v>5.0000000000000004E-6</c:v>
                </c:pt>
                <c:pt idx="1679">
                  <c:v>7.9999999999999996E-6</c:v>
                </c:pt>
                <c:pt idx="1680">
                  <c:v>6.0000000000000002E-6</c:v>
                </c:pt>
                <c:pt idx="1681">
                  <c:v>1.9999999999999999E-6</c:v>
                </c:pt>
                <c:pt idx="1682">
                  <c:v>1.9999999999999999E-6</c:v>
                </c:pt>
                <c:pt idx="1683">
                  <c:v>6.0000000000000002E-6</c:v>
                </c:pt>
                <c:pt idx="1684">
                  <c:v>6.0000000000000002E-6</c:v>
                </c:pt>
                <c:pt idx="1685">
                  <c:v>3.9999999999999998E-6</c:v>
                </c:pt>
                <c:pt idx="1686">
                  <c:v>3.0000000000000001E-6</c:v>
                </c:pt>
                <c:pt idx="1687">
                  <c:v>6.9999999999999999E-6</c:v>
                </c:pt>
                <c:pt idx="1688">
                  <c:v>5.0000000000000004E-6</c:v>
                </c:pt>
                <c:pt idx="1689">
                  <c:v>3.0000000000000001E-6</c:v>
                </c:pt>
                <c:pt idx="1690">
                  <c:v>3.0000000000000001E-6</c:v>
                </c:pt>
                <c:pt idx="1691">
                  <c:v>3.9999999999999998E-6</c:v>
                </c:pt>
                <c:pt idx="1692">
                  <c:v>1.9999999999999999E-6</c:v>
                </c:pt>
                <c:pt idx="1693">
                  <c:v>5.0000000000000004E-6</c:v>
                </c:pt>
                <c:pt idx="1694">
                  <c:v>5.0000000000000004E-6</c:v>
                </c:pt>
                <c:pt idx="1695">
                  <c:v>6.9999999999999999E-6</c:v>
                </c:pt>
                <c:pt idx="1696">
                  <c:v>5.0000000000000004E-6</c:v>
                </c:pt>
                <c:pt idx="1697">
                  <c:v>6.0000000000000002E-6</c:v>
                </c:pt>
                <c:pt idx="1698">
                  <c:v>3.9999999999999998E-6</c:v>
                </c:pt>
                <c:pt idx="1699">
                  <c:v>5.0000000000000004E-6</c:v>
                </c:pt>
                <c:pt idx="1700">
                  <c:v>6.9999999999999999E-6</c:v>
                </c:pt>
                <c:pt idx="1701">
                  <c:v>5.0000000000000004E-6</c:v>
                </c:pt>
                <c:pt idx="1702">
                  <c:v>5.0000000000000004E-6</c:v>
                </c:pt>
                <c:pt idx="1703">
                  <c:v>7.9999999999999996E-6</c:v>
                </c:pt>
                <c:pt idx="1704">
                  <c:v>3.9999999999999998E-6</c:v>
                </c:pt>
                <c:pt idx="1705">
                  <c:v>9.9999999999999995E-7</c:v>
                </c:pt>
                <c:pt idx="1706">
                  <c:v>9.9999999999999995E-7</c:v>
                </c:pt>
                <c:pt idx="1707">
                  <c:v>7.9999999999999996E-6</c:v>
                </c:pt>
                <c:pt idx="1708">
                  <c:v>3.9999999999999998E-6</c:v>
                </c:pt>
                <c:pt idx="1709">
                  <c:v>6.0000000000000002E-6</c:v>
                </c:pt>
                <c:pt idx="1710">
                  <c:v>5.0000000000000004E-6</c:v>
                </c:pt>
                <c:pt idx="1711">
                  <c:v>3.9999999999999998E-6</c:v>
                </c:pt>
                <c:pt idx="1712">
                  <c:v>3.9999999999999998E-6</c:v>
                </c:pt>
                <c:pt idx="1713">
                  <c:v>3.0000000000000001E-6</c:v>
                </c:pt>
                <c:pt idx="1714">
                  <c:v>6.0000000000000002E-6</c:v>
                </c:pt>
                <c:pt idx="1715">
                  <c:v>3.9999999999999998E-6</c:v>
                </c:pt>
                <c:pt idx="1716">
                  <c:v>1.9999999999999999E-6</c:v>
                </c:pt>
                <c:pt idx="1717">
                  <c:v>3.0000000000000001E-6</c:v>
                </c:pt>
                <c:pt idx="1718">
                  <c:v>3.9999999999999998E-6</c:v>
                </c:pt>
                <c:pt idx="1719">
                  <c:v>9.9999999999999995E-7</c:v>
                </c:pt>
                <c:pt idx="1720">
                  <c:v>3.0000000000000001E-6</c:v>
                </c:pt>
                <c:pt idx="1721">
                  <c:v>3.9999999999999998E-6</c:v>
                </c:pt>
                <c:pt idx="1722">
                  <c:v>9.9999999999999995E-7</c:v>
                </c:pt>
                <c:pt idx="1723">
                  <c:v>6.0000000000000002E-6</c:v>
                </c:pt>
                <c:pt idx="1724">
                  <c:v>1.9999999999999999E-6</c:v>
                </c:pt>
                <c:pt idx="1725">
                  <c:v>5.0000000000000004E-6</c:v>
                </c:pt>
                <c:pt idx="1726">
                  <c:v>1.9999999999999999E-6</c:v>
                </c:pt>
                <c:pt idx="1727">
                  <c:v>1.9999999999999999E-6</c:v>
                </c:pt>
                <c:pt idx="1728">
                  <c:v>3.0000000000000001E-6</c:v>
                </c:pt>
                <c:pt idx="1729">
                  <c:v>9.9999999999999995E-7</c:v>
                </c:pt>
                <c:pt idx="1730">
                  <c:v>1.9999999999999999E-6</c:v>
                </c:pt>
                <c:pt idx="1731">
                  <c:v>9.9999999999999995E-7</c:v>
                </c:pt>
                <c:pt idx="1732">
                  <c:v>9.9999999999999995E-7</c:v>
                </c:pt>
                <c:pt idx="1733">
                  <c:v>3.0000000000000001E-6</c:v>
                </c:pt>
                <c:pt idx="1734">
                  <c:v>6.0000000000000002E-6</c:v>
                </c:pt>
                <c:pt idx="1735">
                  <c:v>3.9999999999999998E-6</c:v>
                </c:pt>
                <c:pt idx="1736">
                  <c:v>9.9999999999999995E-7</c:v>
                </c:pt>
                <c:pt idx="1737">
                  <c:v>3.0000000000000001E-6</c:v>
                </c:pt>
                <c:pt idx="1738">
                  <c:v>5.0000000000000004E-6</c:v>
                </c:pt>
                <c:pt idx="1739">
                  <c:v>9.0000000000000002E-6</c:v>
                </c:pt>
                <c:pt idx="1740">
                  <c:v>1.9999999999999999E-6</c:v>
                </c:pt>
                <c:pt idx="1741">
                  <c:v>3.0000000000000001E-6</c:v>
                </c:pt>
                <c:pt idx="1742">
                  <c:v>3.9999999999999998E-6</c:v>
                </c:pt>
                <c:pt idx="1743">
                  <c:v>1.9999999999999999E-6</c:v>
                </c:pt>
                <c:pt idx="1744">
                  <c:v>3.0000000000000001E-6</c:v>
                </c:pt>
                <c:pt idx="1745">
                  <c:v>1.9999999999999999E-6</c:v>
                </c:pt>
                <c:pt idx="1746">
                  <c:v>1.9999999999999999E-6</c:v>
                </c:pt>
                <c:pt idx="1747">
                  <c:v>5.0000000000000004E-6</c:v>
                </c:pt>
                <c:pt idx="1748">
                  <c:v>1.9999999999999999E-6</c:v>
                </c:pt>
                <c:pt idx="1749">
                  <c:v>6.0000000000000002E-6</c:v>
                </c:pt>
                <c:pt idx="1750">
                  <c:v>3.9999999999999998E-6</c:v>
                </c:pt>
                <c:pt idx="1751">
                  <c:v>3.9999999999999998E-6</c:v>
                </c:pt>
                <c:pt idx="1752">
                  <c:v>3.9999999999999998E-6</c:v>
                </c:pt>
                <c:pt idx="1753">
                  <c:v>5.0000000000000004E-6</c:v>
                </c:pt>
                <c:pt idx="1754">
                  <c:v>5.0000000000000004E-6</c:v>
                </c:pt>
                <c:pt idx="1755">
                  <c:v>5.0000000000000004E-6</c:v>
                </c:pt>
                <c:pt idx="1756">
                  <c:v>6.9999999999999999E-6</c:v>
                </c:pt>
                <c:pt idx="1757">
                  <c:v>5.0000000000000004E-6</c:v>
                </c:pt>
                <c:pt idx="1758">
                  <c:v>6.0000000000000002E-6</c:v>
                </c:pt>
                <c:pt idx="1759">
                  <c:v>6.9999999999999999E-6</c:v>
                </c:pt>
                <c:pt idx="1760">
                  <c:v>6.9999999999999999E-6</c:v>
                </c:pt>
                <c:pt idx="1761">
                  <c:v>3.9999999999999998E-6</c:v>
                </c:pt>
                <c:pt idx="1762">
                  <c:v>1.2999999999999999E-5</c:v>
                </c:pt>
                <c:pt idx="1763">
                  <c:v>3.9999999999999998E-6</c:v>
                </c:pt>
                <c:pt idx="1764">
                  <c:v>3.9999999999999998E-6</c:v>
                </c:pt>
                <c:pt idx="1765">
                  <c:v>3.9999999999999998E-6</c:v>
                </c:pt>
                <c:pt idx="1766">
                  <c:v>3.9999999999999998E-6</c:v>
                </c:pt>
                <c:pt idx="1767">
                  <c:v>3.0000000000000001E-6</c:v>
                </c:pt>
                <c:pt idx="1768">
                  <c:v>5.0000000000000004E-6</c:v>
                </c:pt>
                <c:pt idx="1769">
                  <c:v>6.0000000000000002E-6</c:v>
                </c:pt>
                <c:pt idx="1770">
                  <c:v>3.9999999999999998E-6</c:v>
                </c:pt>
                <c:pt idx="1771">
                  <c:v>3.9999999999999998E-6</c:v>
                </c:pt>
                <c:pt idx="1772">
                  <c:v>1.9999999999999999E-6</c:v>
                </c:pt>
                <c:pt idx="1773">
                  <c:v>7.9999999999999996E-6</c:v>
                </c:pt>
                <c:pt idx="1774">
                  <c:v>3.9999999999999998E-6</c:v>
                </c:pt>
                <c:pt idx="1775">
                  <c:v>1.9999999999999999E-6</c:v>
                </c:pt>
                <c:pt idx="1776">
                  <c:v>1.9999999999999999E-6</c:v>
                </c:pt>
                <c:pt idx="1777">
                  <c:v>3.0000000000000001E-6</c:v>
                </c:pt>
                <c:pt idx="1778">
                  <c:v>6.0000000000000002E-6</c:v>
                </c:pt>
                <c:pt idx="1779">
                  <c:v>1.9999999999999999E-6</c:v>
                </c:pt>
                <c:pt idx="1780">
                  <c:v>9.9999999999999995E-7</c:v>
                </c:pt>
                <c:pt idx="1781">
                  <c:v>1.9999999999999999E-6</c:v>
                </c:pt>
                <c:pt idx="1782">
                  <c:v>9.9999999999999995E-7</c:v>
                </c:pt>
                <c:pt idx="1783">
                  <c:v>9.9999999999999995E-7</c:v>
                </c:pt>
                <c:pt idx="1784">
                  <c:v>3.0000000000000001E-6</c:v>
                </c:pt>
                <c:pt idx="1785">
                  <c:v>3.0000000000000001E-6</c:v>
                </c:pt>
                <c:pt idx="1786">
                  <c:v>3.0000000000000001E-6</c:v>
                </c:pt>
                <c:pt idx="1787">
                  <c:v>6.9999999999999999E-6</c:v>
                </c:pt>
                <c:pt idx="1788">
                  <c:v>5.0000000000000004E-6</c:v>
                </c:pt>
                <c:pt idx="1789">
                  <c:v>1.9999999999999999E-6</c:v>
                </c:pt>
                <c:pt idx="1790">
                  <c:v>3.0000000000000001E-6</c:v>
                </c:pt>
                <c:pt idx="1791">
                  <c:v>0</c:v>
                </c:pt>
                <c:pt idx="1792">
                  <c:v>9.9999999999999995E-7</c:v>
                </c:pt>
                <c:pt idx="1793">
                  <c:v>3.0000000000000001E-6</c:v>
                </c:pt>
                <c:pt idx="1794">
                  <c:v>1.9999999999999999E-6</c:v>
                </c:pt>
                <c:pt idx="1795">
                  <c:v>1.9999999999999999E-6</c:v>
                </c:pt>
                <c:pt idx="1796">
                  <c:v>3.9999999999999998E-6</c:v>
                </c:pt>
                <c:pt idx="1797">
                  <c:v>5.0000000000000004E-6</c:v>
                </c:pt>
                <c:pt idx="1798">
                  <c:v>0</c:v>
                </c:pt>
                <c:pt idx="1799">
                  <c:v>1.9999999999999999E-6</c:v>
                </c:pt>
                <c:pt idx="1800">
                  <c:v>1.9999999999999999E-6</c:v>
                </c:pt>
                <c:pt idx="1801">
                  <c:v>3.9999999999999998E-6</c:v>
                </c:pt>
                <c:pt idx="1802">
                  <c:v>9.9999999999999995E-7</c:v>
                </c:pt>
                <c:pt idx="1803">
                  <c:v>1.9999999999999999E-6</c:v>
                </c:pt>
                <c:pt idx="1804">
                  <c:v>1.9999999999999999E-6</c:v>
                </c:pt>
                <c:pt idx="1805">
                  <c:v>3.0000000000000001E-6</c:v>
                </c:pt>
                <c:pt idx="1806">
                  <c:v>3.0000000000000001E-6</c:v>
                </c:pt>
                <c:pt idx="1807">
                  <c:v>5.0000000000000004E-6</c:v>
                </c:pt>
                <c:pt idx="1808">
                  <c:v>9.9999999999999995E-7</c:v>
                </c:pt>
                <c:pt idx="1809">
                  <c:v>1.9999999999999999E-6</c:v>
                </c:pt>
                <c:pt idx="1810">
                  <c:v>9.9999999999999995E-7</c:v>
                </c:pt>
                <c:pt idx="1811">
                  <c:v>3.9999999999999998E-6</c:v>
                </c:pt>
                <c:pt idx="1812">
                  <c:v>9.9999999999999995E-7</c:v>
                </c:pt>
                <c:pt idx="1813">
                  <c:v>3.0000000000000001E-6</c:v>
                </c:pt>
                <c:pt idx="1814">
                  <c:v>9.9999999999999995E-7</c:v>
                </c:pt>
                <c:pt idx="1815">
                  <c:v>1.9999999999999999E-6</c:v>
                </c:pt>
                <c:pt idx="1816">
                  <c:v>9.9999999999999995E-7</c:v>
                </c:pt>
                <c:pt idx="1817">
                  <c:v>9.9999999999999995E-7</c:v>
                </c:pt>
                <c:pt idx="1818">
                  <c:v>3.0000000000000001E-6</c:v>
                </c:pt>
                <c:pt idx="1819">
                  <c:v>5.0000000000000004E-6</c:v>
                </c:pt>
                <c:pt idx="1820">
                  <c:v>3.9999999999999998E-6</c:v>
                </c:pt>
                <c:pt idx="1821">
                  <c:v>5.0000000000000004E-6</c:v>
                </c:pt>
                <c:pt idx="1822">
                  <c:v>3.9999999999999998E-6</c:v>
                </c:pt>
                <c:pt idx="1823">
                  <c:v>3.9999999999999998E-6</c:v>
                </c:pt>
                <c:pt idx="1824">
                  <c:v>1.9999999999999999E-6</c:v>
                </c:pt>
                <c:pt idx="1825">
                  <c:v>3.9999999999999998E-6</c:v>
                </c:pt>
                <c:pt idx="1826">
                  <c:v>3.0000000000000001E-6</c:v>
                </c:pt>
                <c:pt idx="1827">
                  <c:v>1.9999999999999999E-6</c:v>
                </c:pt>
                <c:pt idx="1828">
                  <c:v>0</c:v>
                </c:pt>
                <c:pt idx="1829">
                  <c:v>7.9999999999999996E-6</c:v>
                </c:pt>
                <c:pt idx="1830">
                  <c:v>3.9999999999999998E-6</c:v>
                </c:pt>
                <c:pt idx="1831">
                  <c:v>0</c:v>
                </c:pt>
                <c:pt idx="1832">
                  <c:v>3.9999999999999998E-6</c:v>
                </c:pt>
                <c:pt idx="1833">
                  <c:v>5.0000000000000004E-6</c:v>
                </c:pt>
                <c:pt idx="1834">
                  <c:v>6.0000000000000002E-6</c:v>
                </c:pt>
                <c:pt idx="1835">
                  <c:v>9.9999999999999995E-7</c:v>
                </c:pt>
                <c:pt idx="1836">
                  <c:v>6.0000000000000002E-6</c:v>
                </c:pt>
                <c:pt idx="1837">
                  <c:v>3.9999999999999998E-6</c:v>
                </c:pt>
                <c:pt idx="1838">
                  <c:v>6.9999999999999999E-6</c:v>
                </c:pt>
                <c:pt idx="1839">
                  <c:v>3.0000000000000001E-6</c:v>
                </c:pt>
                <c:pt idx="1840">
                  <c:v>3.9999999999999998E-6</c:v>
                </c:pt>
                <c:pt idx="1841">
                  <c:v>1.9999999999999999E-6</c:v>
                </c:pt>
                <c:pt idx="1842">
                  <c:v>1.9999999999999999E-6</c:v>
                </c:pt>
                <c:pt idx="1843">
                  <c:v>3.9999999999999998E-6</c:v>
                </c:pt>
                <c:pt idx="1844">
                  <c:v>3.9999999999999998E-6</c:v>
                </c:pt>
                <c:pt idx="1845">
                  <c:v>6.0000000000000002E-6</c:v>
                </c:pt>
                <c:pt idx="1846">
                  <c:v>3.9999999999999998E-6</c:v>
                </c:pt>
                <c:pt idx="1847">
                  <c:v>1.9999999999999999E-6</c:v>
                </c:pt>
                <c:pt idx="1848">
                  <c:v>3.9999999999999998E-6</c:v>
                </c:pt>
                <c:pt idx="1849">
                  <c:v>3.0000000000000001E-6</c:v>
                </c:pt>
                <c:pt idx="1850">
                  <c:v>1.0000000000000001E-5</c:v>
                </c:pt>
                <c:pt idx="1851">
                  <c:v>3.9999999999999998E-6</c:v>
                </c:pt>
                <c:pt idx="1852">
                  <c:v>3.9999999999999998E-6</c:v>
                </c:pt>
                <c:pt idx="1853">
                  <c:v>3.0000000000000001E-6</c:v>
                </c:pt>
                <c:pt idx="1854">
                  <c:v>3.9999999999999998E-6</c:v>
                </c:pt>
                <c:pt idx="1855">
                  <c:v>1.9999999999999999E-6</c:v>
                </c:pt>
                <c:pt idx="1856">
                  <c:v>9.9999999999999995E-7</c:v>
                </c:pt>
                <c:pt idx="1857">
                  <c:v>3.9999999999999998E-6</c:v>
                </c:pt>
                <c:pt idx="1858">
                  <c:v>6.0000000000000002E-6</c:v>
                </c:pt>
                <c:pt idx="1859">
                  <c:v>6.0000000000000002E-6</c:v>
                </c:pt>
                <c:pt idx="1860">
                  <c:v>1.9999999999999999E-6</c:v>
                </c:pt>
                <c:pt idx="1861">
                  <c:v>5.0000000000000004E-6</c:v>
                </c:pt>
                <c:pt idx="1862">
                  <c:v>3.0000000000000001E-6</c:v>
                </c:pt>
                <c:pt idx="1863">
                  <c:v>3.0000000000000001E-6</c:v>
                </c:pt>
                <c:pt idx="1864">
                  <c:v>0</c:v>
                </c:pt>
                <c:pt idx="1865">
                  <c:v>3.0000000000000001E-6</c:v>
                </c:pt>
                <c:pt idx="1866">
                  <c:v>1.9999999999999999E-6</c:v>
                </c:pt>
                <c:pt idx="1867">
                  <c:v>1.9999999999999999E-6</c:v>
                </c:pt>
                <c:pt idx="1868">
                  <c:v>3.9999999999999998E-6</c:v>
                </c:pt>
                <c:pt idx="1869">
                  <c:v>3.9999999999999998E-6</c:v>
                </c:pt>
                <c:pt idx="1870">
                  <c:v>5.0000000000000004E-6</c:v>
                </c:pt>
                <c:pt idx="1871">
                  <c:v>3.0000000000000001E-6</c:v>
                </c:pt>
                <c:pt idx="1872">
                  <c:v>1.9999999999999999E-6</c:v>
                </c:pt>
                <c:pt idx="1873">
                  <c:v>0</c:v>
                </c:pt>
                <c:pt idx="1874">
                  <c:v>3.0000000000000001E-6</c:v>
                </c:pt>
                <c:pt idx="1875">
                  <c:v>5.0000000000000004E-6</c:v>
                </c:pt>
                <c:pt idx="1876">
                  <c:v>3.0000000000000001E-6</c:v>
                </c:pt>
                <c:pt idx="1877">
                  <c:v>3.9999999999999998E-6</c:v>
                </c:pt>
                <c:pt idx="1878">
                  <c:v>5.0000000000000004E-6</c:v>
                </c:pt>
                <c:pt idx="1879">
                  <c:v>1.9999999999999999E-6</c:v>
                </c:pt>
                <c:pt idx="1880">
                  <c:v>9.9999999999999995E-7</c:v>
                </c:pt>
                <c:pt idx="1881">
                  <c:v>5.0000000000000004E-6</c:v>
                </c:pt>
                <c:pt idx="1882">
                  <c:v>3.0000000000000001E-6</c:v>
                </c:pt>
                <c:pt idx="1883">
                  <c:v>9.9999999999999995E-7</c:v>
                </c:pt>
                <c:pt idx="1884">
                  <c:v>5.0000000000000004E-6</c:v>
                </c:pt>
                <c:pt idx="1885">
                  <c:v>9.9999999999999995E-7</c:v>
                </c:pt>
                <c:pt idx="1886">
                  <c:v>1.9999999999999999E-6</c:v>
                </c:pt>
                <c:pt idx="1887">
                  <c:v>0</c:v>
                </c:pt>
                <c:pt idx="1888">
                  <c:v>1.9999999999999999E-6</c:v>
                </c:pt>
                <c:pt idx="1889">
                  <c:v>1.9999999999999999E-6</c:v>
                </c:pt>
                <c:pt idx="1890">
                  <c:v>9.9999999999999995E-7</c:v>
                </c:pt>
                <c:pt idx="1891">
                  <c:v>3.9999999999999998E-6</c:v>
                </c:pt>
                <c:pt idx="1892">
                  <c:v>3.0000000000000001E-6</c:v>
                </c:pt>
                <c:pt idx="1893">
                  <c:v>3.0000000000000001E-6</c:v>
                </c:pt>
                <c:pt idx="1894">
                  <c:v>3.0000000000000001E-6</c:v>
                </c:pt>
                <c:pt idx="1895">
                  <c:v>9.9999999999999995E-7</c:v>
                </c:pt>
                <c:pt idx="1896">
                  <c:v>5.0000000000000004E-6</c:v>
                </c:pt>
                <c:pt idx="1897">
                  <c:v>1.9999999999999999E-6</c:v>
                </c:pt>
                <c:pt idx="1898">
                  <c:v>9.9999999999999995E-7</c:v>
                </c:pt>
                <c:pt idx="1899">
                  <c:v>1.9999999999999999E-6</c:v>
                </c:pt>
                <c:pt idx="1900">
                  <c:v>5.0000000000000004E-6</c:v>
                </c:pt>
                <c:pt idx="1901">
                  <c:v>9.9999999999999995E-7</c:v>
                </c:pt>
                <c:pt idx="1902">
                  <c:v>1.9999999999999999E-6</c:v>
                </c:pt>
                <c:pt idx="1903">
                  <c:v>1.9999999999999999E-6</c:v>
                </c:pt>
                <c:pt idx="1904">
                  <c:v>6.0000000000000002E-6</c:v>
                </c:pt>
                <c:pt idx="1905">
                  <c:v>3.0000000000000001E-6</c:v>
                </c:pt>
                <c:pt idx="1906">
                  <c:v>9.9999999999999995E-7</c:v>
                </c:pt>
                <c:pt idx="1907">
                  <c:v>6.9999999999999999E-6</c:v>
                </c:pt>
                <c:pt idx="1908">
                  <c:v>3.0000000000000001E-6</c:v>
                </c:pt>
                <c:pt idx="1909">
                  <c:v>6.0000000000000002E-6</c:v>
                </c:pt>
                <c:pt idx="1910">
                  <c:v>5.0000000000000004E-6</c:v>
                </c:pt>
                <c:pt idx="1911">
                  <c:v>9.9999999999999995E-7</c:v>
                </c:pt>
                <c:pt idx="1912">
                  <c:v>1.9999999999999999E-6</c:v>
                </c:pt>
                <c:pt idx="1913">
                  <c:v>3.9999999999999998E-6</c:v>
                </c:pt>
                <c:pt idx="1914">
                  <c:v>3.0000000000000001E-6</c:v>
                </c:pt>
                <c:pt idx="1915">
                  <c:v>3.9999999999999998E-6</c:v>
                </c:pt>
                <c:pt idx="1916">
                  <c:v>1.9999999999999999E-6</c:v>
                </c:pt>
                <c:pt idx="1917">
                  <c:v>1.9999999999999999E-6</c:v>
                </c:pt>
                <c:pt idx="1918">
                  <c:v>9.0000000000000002E-6</c:v>
                </c:pt>
                <c:pt idx="1919">
                  <c:v>3.0000000000000001E-6</c:v>
                </c:pt>
                <c:pt idx="1920">
                  <c:v>9.9999999999999995E-7</c:v>
                </c:pt>
                <c:pt idx="1921">
                  <c:v>3.0000000000000001E-6</c:v>
                </c:pt>
                <c:pt idx="1922">
                  <c:v>3.0000000000000001E-6</c:v>
                </c:pt>
                <c:pt idx="1923">
                  <c:v>3.0000000000000001E-6</c:v>
                </c:pt>
                <c:pt idx="1924">
                  <c:v>0</c:v>
                </c:pt>
                <c:pt idx="1925">
                  <c:v>3.0000000000000001E-6</c:v>
                </c:pt>
                <c:pt idx="1926">
                  <c:v>5.0000000000000004E-6</c:v>
                </c:pt>
                <c:pt idx="1927">
                  <c:v>0</c:v>
                </c:pt>
                <c:pt idx="1928">
                  <c:v>6.0000000000000002E-6</c:v>
                </c:pt>
                <c:pt idx="1929">
                  <c:v>9.9999999999999995E-7</c:v>
                </c:pt>
                <c:pt idx="1930">
                  <c:v>3.9999999999999998E-6</c:v>
                </c:pt>
                <c:pt idx="1931">
                  <c:v>9.9999999999999995E-7</c:v>
                </c:pt>
                <c:pt idx="1932">
                  <c:v>1.9999999999999999E-6</c:v>
                </c:pt>
                <c:pt idx="1933">
                  <c:v>3.0000000000000001E-6</c:v>
                </c:pt>
                <c:pt idx="1934">
                  <c:v>1.9999999999999999E-6</c:v>
                </c:pt>
                <c:pt idx="1935">
                  <c:v>5.0000000000000004E-6</c:v>
                </c:pt>
                <c:pt idx="1936">
                  <c:v>6.0000000000000002E-6</c:v>
                </c:pt>
                <c:pt idx="1937">
                  <c:v>9.9999999999999995E-7</c:v>
                </c:pt>
                <c:pt idx="1938">
                  <c:v>3.9999999999999998E-6</c:v>
                </c:pt>
                <c:pt idx="1939">
                  <c:v>9.9999999999999995E-7</c:v>
                </c:pt>
                <c:pt idx="1940">
                  <c:v>1.9999999999999999E-6</c:v>
                </c:pt>
                <c:pt idx="1941">
                  <c:v>3.0000000000000001E-6</c:v>
                </c:pt>
                <c:pt idx="1942">
                  <c:v>9.9999999999999995E-7</c:v>
                </c:pt>
                <c:pt idx="1943">
                  <c:v>3.9999999999999998E-6</c:v>
                </c:pt>
                <c:pt idx="1944">
                  <c:v>3.9999999999999998E-6</c:v>
                </c:pt>
                <c:pt idx="1945">
                  <c:v>1.9999999999999999E-6</c:v>
                </c:pt>
                <c:pt idx="1946">
                  <c:v>1.9999999999999999E-6</c:v>
                </c:pt>
                <c:pt idx="1947">
                  <c:v>3.0000000000000001E-6</c:v>
                </c:pt>
                <c:pt idx="1948">
                  <c:v>3.0000000000000001E-6</c:v>
                </c:pt>
                <c:pt idx="1949">
                  <c:v>9.9999999999999995E-7</c:v>
                </c:pt>
                <c:pt idx="1950">
                  <c:v>0</c:v>
                </c:pt>
                <c:pt idx="1951">
                  <c:v>9.9999999999999995E-7</c:v>
                </c:pt>
                <c:pt idx="1952">
                  <c:v>1.9999999999999999E-6</c:v>
                </c:pt>
                <c:pt idx="1953">
                  <c:v>1.9999999999999999E-6</c:v>
                </c:pt>
                <c:pt idx="1954">
                  <c:v>3.9999999999999998E-6</c:v>
                </c:pt>
                <c:pt idx="1955">
                  <c:v>1.2E-5</c:v>
                </c:pt>
                <c:pt idx="1956">
                  <c:v>1.9999999999999999E-6</c:v>
                </c:pt>
                <c:pt idx="1957">
                  <c:v>9.9999999999999995E-7</c:v>
                </c:pt>
                <c:pt idx="1958">
                  <c:v>1.9999999999999999E-6</c:v>
                </c:pt>
                <c:pt idx="1959">
                  <c:v>9.9999999999999995E-7</c:v>
                </c:pt>
                <c:pt idx="1960">
                  <c:v>1.9999999999999999E-6</c:v>
                </c:pt>
                <c:pt idx="1961">
                  <c:v>3.9999999999999998E-6</c:v>
                </c:pt>
                <c:pt idx="1962">
                  <c:v>3.0000000000000001E-6</c:v>
                </c:pt>
                <c:pt idx="1963">
                  <c:v>9.9999999999999995E-7</c:v>
                </c:pt>
                <c:pt idx="1964">
                  <c:v>1.9999999999999999E-6</c:v>
                </c:pt>
                <c:pt idx="1965">
                  <c:v>9.9999999999999995E-7</c:v>
                </c:pt>
                <c:pt idx="1966">
                  <c:v>0</c:v>
                </c:pt>
                <c:pt idx="1967">
                  <c:v>3.0000000000000001E-6</c:v>
                </c:pt>
                <c:pt idx="1968">
                  <c:v>3.0000000000000001E-6</c:v>
                </c:pt>
                <c:pt idx="1969">
                  <c:v>9.9999999999999995E-7</c:v>
                </c:pt>
                <c:pt idx="1970">
                  <c:v>9.9999999999999995E-7</c:v>
                </c:pt>
                <c:pt idx="1971">
                  <c:v>3.0000000000000001E-6</c:v>
                </c:pt>
                <c:pt idx="1972">
                  <c:v>3.0000000000000001E-6</c:v>
                </c:pt>
                <c:pt idx="1973">
                  <c:v>3.9999999999999998E-6</c:v>
                </c:pt>
                <c:pt idx="1974">
                  <c:v>1.9999999999999999E-6</c:v>
                </c:pt>
                <c:pt idx="1975">
                  <c:v>1.9999999999999999E-6</c:v>
                </c:pt>
                <c:pt idx="1976">
                  <c:v>1.9999999999999999E-6</c:v>
                </c:pt>
                <c:pt idx="1977">
                  <c:v>9.9999999999999995E-7</c:v>
                </c:pt>
                <c:pt idx="1978">
                  <c:v>3.0000000000000001E-6</c:v>
                </c:pt>
                <c:pt idx="1979">
                  <c:v>3.9999999999999998E-6</c:v>
                </c:pt>
                <c:pt idx="1980">
                  <c:v>6.9999999999999999E-6</c:v>
                </c:pt>
                <c:pt idx="1981">
                  <c:v>5.0000000000000004E-6</c:v>
                </c:pt>
                <c:pt idx="1982">
                  <c:v>0</c:v>
                </c:pt>
                <c:pt idx="1983">
                  <c:v>1.9999999999999999E-6</c:v>
                </c:pt>
                <c:pt idx="1984">
                  <c:v>0</c:v>
                </c:pt>
                <c:pt idx="1985">
                  <c:v>1.9999999999999999E-6</c:v>
                </c:pt>
                <c:pt idx="1986">
                  <c:v>5.0000000000000004E-6</c:v>
                </c:pt>
                <c:pt idx="1987">
                  <c:v>3.0000000000000001E-6</c:v>
                </c:pt>
                <c:pt idx="1988">
                  <c:v>3.0000000000000001E-6</c:v>
                </c:pt>
                <c:pt idx="1989">
                  <c:v>9.9999999999999995E-7</c:v>
                </c:pt>
                <c:pt idx="1990">
                  <c:v>3.0000000000000001E-6</c:v>
                </c:pt>
                <c:pt idx="1991">
                  <c:v>3.0000000000000001E-6</c:v>
                </c:pt>
                <c:pt idx="1992">
                  <c:v>3.0000000000000001E-6</c:v>
                </c:pt>
                <c:pt idx="1993">
                  <c:v>1.9999999999999999E-6</c:v>
                </c:pt>
                <c:pt idx="1994">
                  <c:v>3.0000000000000001E-6</c:v>
                </c:pt>
                <c:pt idx="1995">
                  <c:v>9.9999999999999995E-7</c:v>
                </c:pt>
                <c:pt idx="1996">
                  <c:v>1.9999999999999999E-6</c:v>
                </c:pt>
                <c:pt idx="1997">
                  <c:v>0</c:v>
                </c:pt>
                <c:pt idx="1998">
                  <c:v>9.9999999999999995E-7</c:v>
                </c:pt>
                <c:pt idx="1999">
                  <c:v>1.9999999999999999E-6</c:v>
                </c:pt>
                <c:pt idx="2000">
                  <c:v>1.9999999999999999E-6</c:v>
                </c:pt>
                <c:pt idx="2001">
                  <c:v>1.9999999999999999E-6</c:v>
                </c:pt>
                <c:pt idx="2002">
                  <c:v>6.0000000000000002E-6</c:v>
                </c:pt>
                <c:pt idx="2003">
                  <c:v>9.9999999999999995E-7</c:v>
                </c:pt>
                <c:pt idx="2004">
                  <c:v>5.0000000000000004E-6</c:v>
                </c:pt>
                <c:pt idx="2005">
                  <c:v>9.0000000000000002E-6</c:v>
                </c:pt>
                <c:pt idx="2006">
                  <c:v>1.9999999999999999E-6</c:v>
                </c:pt>
                <c:pt idx="2007">
                  <c:v>0</c:v>
                </c:pt>
                <c:pt idx="2008">
                  <c:v>3.9999999999999998E-6</c:v>
                </c:pt>
                <c:pt idx="2009">
                  <c:v>3.9999999999999998E-6</c:v>
                </c:pt>
                <c:pt idx="2010">
                  <c:v>5.0000000000000004E-6</c:v>
                </c:pt>
                <c:pt idx="2011">
                  <c:v>6.0000000000000002E-6</c:v>
                </c:pt>
                <c:pt idx="2012">
                  <c:v>9.9999999999999995E-7</c:v>
                </c:pt>
                <c:pt idx="2013">
                  <c:v>9.9999999999999995E-7</c:v>
                </c:pt>
                <c:pt idx="2014">
                  <c:v>5.0000000000000004E-6</c:v>
                </c:pt>
                <c:pt idx="2015">
                  <c:v>9.9999999999999995E-7</c:v>
                </c:pt>
                <c:pt idx="2016">
                  <c:v>9.9999999999999995E-7</c:v>
                </c:pt>
                <c:pt idx="2017">
                  <c:v>9.9999999999999995E-7</c:v>
                </c:pt>
                <c:pt idx="2018">
                  <c:v>1.9999999999999999E-6</c:v>
                </c:pt>
                <c:pt idx="2019">
                  <c:v>9.9999999999999995E-7</c:v>
                </c:pt>
                <c:pt idx="2020">
                  <c:v>3.0000000000000001E-6</c:v>
                </c:pt>
                <c:pt idx="2021">
                  <c:v>9.9999999999999995E-7</c:v>
                </c:pt>
                <c:pt idx="2022">
                  <c:v>1.9999999999999999E-6</c:v>
                </c:pt>
                <c:pt idx="2023">
                  <c:v>3.9999999999999998E-6</c:v>
                </c:pt>
                <c:pt idx="2024">
                  <c:v>9.9999999999999995E-7</c:v>
                </c:pt>
                <c:pt idx="2025">
                  <c:v>9.9999999999999995E-7</c:v>
                </c:pt>
                <c:pt idx="2026">
                  <c:v>9.9999999999999995E-7</c:v>
                </c:pt>
                <c:pt idx="2027">
                  <c:v>0</c:v>
                </c:pt>
                <c:pt idx="2028">
                  <c:v>3.0000000000000001E-6</c:v>
                </c:pt>
                <c:pt idx="2029">
                  <c:v>1.9999999999999999E-6</c:v>
                </c:pt>
                <c:pt idx="2030">
                  <c:v>3.9999999999999998E-6</c:v>
                </c:pt>
                <c:pt idx="2031">
                  <c:v>3.9999999999999998E-6</c:v>
                </c:pt>
                <c:pt idx="2032">
                  <c:v>1.9999999999999999E-6</c:v>
                </c:pt>
                <c:pt idx="2033">
                  <c:v>1.9999999999999999E-6</c:v>
                </c:pt>
                <c:pt idx="2034">
                  <c:v>5.0000000000000004E-6</c:v>
                </c:pt>
                <c:pt idx="2035">
                  <c:v>3.9999999999999998E-6</c:v>
                </c:pt>
                <c:pt idx="2036">
                  <c:v>7.9999999999999996E-6</c:v>
                </c:pt>
                <c:pt idx="2037">
                  <c:v>1.9999999999999999E-6</c:v>
                </c:pt>
                <c:pt idx="2038">
                  <c:v>1.9999999999999999E-6</c:v>
                </c:pt>
                <c:pt idx="2039">
                  <c:v>3.9999999999999998E-6</c:v>
                </c:pt>
                <c:pt idx="2040">
                  <c:v>1.9999999999999999E-6</c:v>
                </c:pt>
                <c:pt idx="2041">
                  <c:v>3.0000000000000001E-6</c:v>
                </c:pt>
                <c:pt idx="2042">
                  <c:v>1.9999999999999999E-6</c:v>
                </c:pt>
                <c:pt idx="2043">
                  <c:v>3.0000000000000001E-6</c:v>
                </c:pt>
                <c:pt idx="2044">
                  <c:v>3.9999999999999998E-6</c:v>
                </c:pt>
                <c:pt idx="2045">
                  <c:v>6.9999999999999999E-6</c:v>
                </c:pt>
                <c:pt idx="2046">
                  <c:v>5.0000000000000004E-6</c:v>
                </c:pt>
                <c:pt idx="2047">
                  <c:v>0</c:v>
                </c:pt>
                <c:pt idx="2048">
                  <c:v>3.0000000000000001E-6</c:v>
                </c:pt>
                <c:pt idx="2049">
                  <c:v>5.0000000000000004E-6</c:v>
                </c:pt>
                <c:pt idx="2050">
                  <c:v>1.9999999999999999E-6</c:v>
                </c:pt>
                <c:pt idx="2051">
                  <c:v>3.9999999999999998E-6</c:v>
                </c:pt>
                <c:pt idx="2052">
                  <c:v>0</c:v>
                </c:pt>
                <c:pt idx="2053">
                  <c:v>3.0000000000000001E-6</c:v>
                </c:pt>
                <c:pt idx="2054">
                  <c:v>1.9999999999999999E-6</c:v>
                </c:pt>
                <c:pt idx="2055">
                  <c:v>3.9999999999999998E-6</c:v>
                </c:pt>
                <c:pt idx="2056">
                  <c:v>9.9999999999999995E-7</c:v>
                </c:pt>
                <c:pt idx="2057">
                  <c:v>3.0000000000000001E-6</c:v>
                </c:pt>
                <c:pt idx="2058">
                  <c:v>0</c:v>
                </c:pt>
                <c:pt idx="2059">
                  <c:v>3.0000000000000001E-6</c:v>
                </c:pt>
                <c:pt idx="2060">
                  <c:v>0</c:v>
                </c:pt>
                <c:pt idx="2061">
                  <c:v>3.9999999999999998E-6</c:v>
                </c:pt>
                <c:pt idx="2062">
                  <c:v>1.9999999999999999E-6</c:v>
                </c:pt>
                <c:pt idx="2063">
                  <c:v>3.9999999999999998E-6</c:v>
                </c:pt>
                <c:pt idx="2064">
                  <c:v>3.9999999999999998E-6</c:v>
                </c:pt>
                <c:pt idx="2065">
                  <c:v>9.9999999999999995E-7</c:v>
                </c:pt>
                <c:pt idx="2066">
                  <c:v>3.9999999999999998E-6</c:v>
                </c:pt>
                <c:pt idx="2067">
                  <c:v>3.9999999999999998E-6</c:v>
                </c:pt>
                <c:pt idx="2068">
                  <c:v>3.9999999999999998E-6</c:v>
                </c:pt>
                <c:pt idx="2069">
                  <c:v>1.9999999999999999E-6</c:v>
                </c:pt>
                <c:pt idx="2070">
                  <c:v>3.0000000000000001E-6</c:v>
                </c:pt>
                <c:pt idx="2071">
                  <c:v>0</c:v>
                </c:pt>
                <c:pt idx="2072">
                  <c:v>9.9999999999999995E-7</c:v>
                </c:pt>
                <c:pt idx="2073">
                  <c:v>1.9999999999999999E-6</c:v>
                </c:pt>
                <c:pt idx="2074">
                  <c:v>9.9999999999999995E-7</c:v>
                </c:pt>
                <c:pt idx="2075">
                  <c:v>1.9999999999999999E-6</c:v>
                </c:pt>
                <c:pt idx="2076">
                  <c:v>9.9999999999999995E-7</c:v>
                </c:pt>
                <c:pt idx="2077">
                  <c:v>6.9999999999999999E-6</c:v>
                </c:pt>
                <c:pt idx="2078">
                  <c:v>0</c:v>
                </c:pt>
                <c:pt idx="2079">
                  <c:v>9.0000000000000002E-6</c:v>
                </c:pt>
                <c:pt idx="2080">
                  <c:v>9.9999999999999995E-7</c:v>
                </c:pt>
                <c:pt idx="2081">
                  <c:v>0</c:v>
                </c:pt>
                <c:pt idx="2082">
                  <c:v>3.9999999999999998E-6</c:v>
                </c:pt>
                <c:pt idx="2083">
                  <c:v>5.0000000000000004E-6</c:v>
                </c:pt>
                <c:pt idx="2084">
                  <c:v>9.9999999999999995E-7</c:v>
                </c:pt>
                <c:pt idx="2085">
                  <c:v>3.0000000000000001E-6</c:v>
                </c:pt>
                <c:pt idx="2086">
                  <c:v>0</c:v>
                </c:pt>
                <c:pt idx="2087">
                  <c:v>0</c:v>
                </c:pt>
                <c:pt idx="2088">
                  <c:v>0</c:v>
                </c:pt>
                <c:pt idx="2089">
                  <c:v>3.0000000000000001E-6</c:v>
                </c:pt>
                <c:pt idx="2090">
                  <c:v>5.0000000000000004E-6</c:v>
                </c:pt>
                <c:pt idx="2091">
                  <c:v>0</c:v>
                </c:pt>
                <c:pt idx="2092">
                  <c:v>1.9999999999999999E-6</c:v>
                </c:pt>
                <c:pt idx="2093">
                  <c:v>5.0000000000000004E-6</c:v>
                </c:pt>
                <c:pt idx="2094">
                  <c:v>0</c:v>
                </c:pt>
                <c:pt idx="2095">
                  <c:v>1.9999999999999999E-6</c:v>
                </c:pt>
                <c:pt idx="2096">
                  <c:v>1.9999999999999999E-6</c:v>
                </c:pt>
                <c:pt idx="2097">
                  <c:v>3.0000000000000001E-6</c:v>
                </c:pt>
                <c:pt idx="2098">
                  <c:v>0</c:v>
                </c:pt>
                <c:pt idx="2099">
                  <c:v>0</c:v>
                </c:pt>
                <c:pt idx="2100">
                  <c:v>9.9999999999999995E-7</c:v>
                </c:pt>
                <c:pt idx="2101">
                  <c:v>0</c:v>
                </c:pt>
                <c:pt idx="2102">
                  <c:v>9.9999999999999995E-7</c:v>
                </c:pt>
                <c:pt idx="2103">
                  <c:v>1.9999999999999999E-6</c:v>
                </c:pt>
                <c:pt idx="2104">
                  <c:v>3.0000000000000001E-6</c:v>
                </c:pt>
                <c:pt idx="2105">
                  <c:v>1.9999999999999999E-6</c:v>
                </c:pt>
                <c:pt idx="2106">
                  <c:v>0</c:v>
                </c:pt>
                <c:pt idx="2107">
                  <c:v>0</c:v>
                </c:pt>
                <c:pt idx="2108">
                  <c:v>3.0000000000000001E-6</c:v>
                </c:pt>
                <c:pt idx="2109">
                  <c:v>1.9999999999999999E-6</c:v>
                </c:pt>
                <c:pt idx="2110">
                  <c:v>3.0000000000000001E-6</c:v>
                </c:pt>
                <c:pt idx="2111">
                  <c:v>3.0000000000000001E-6</c:v>
                </c:pt>
                <c:pt idx="2112">
                  <c:v>3.0000000000000001E-6</c:v>
                </c:pt>
                <c:pt idx="2113">
                  <c:v>1.9999999999999999E-6</c:v>
                </c:pt>
                <c:pt idx="2114">
                  <c:v>3.0000000000000001E-6</c:v>
                </c:pt>
                <c:pt idx="2115">
                  <c:v>1.9999999999999999E-6</c:v>
                </c:pt>
                <c:pt idx="2116">
                  <c:v>3.9999999999999998E-6</c:v>
                </c:pt>
                <c:pt idx="2117">
                  <c:v>0</c:v>
                </c:pt>
                <c:pt idx="2118">
                  <c:v>6.0000000000000002E-6</c:v>
                </c:pt>
                <c:pt idx="2119">
                  <c:v>9.9999999999999995E-7</c:v>
                </c:pt>
                <c:pt idx="2120">
                  <c:v>9.9999999999999995E-7</c:v>
                </c:pt>
                <c:pt idx="2121">
                  <c:v>0</c:v>
                </c:pt>
                <c:pt idx="2122">
                  <c:v>3.0000000000000001E-6</c:v>
                </c:pt>
                <c:pt idx="2123">
                  <c:v>9.9999999999999995E-7</c:v>
                </c:pt>
                <c:pt idx="2124">
                  <c:v>1.9999999999999999E-6</c:v>
                </c:pt>
                <c:pt idx="2125">
                  <c:v>1.9999999999999999E-6</c:v>
                </c:pt>
                <c:pt idx="2126">
                  <c:v>9.9999999999999995E-7</c:v>
                </c:pt>
                <c:pt idx="2127">
                  <c:v>3.9999999999999998E-6</c:v>
                </c:pt>
                <c:pt idx="2128">
                  <c:v>3.0000000000000001E-6</c:v>
                </c:pt>
                <c:pt idx="2129">
                  <c:v>3.0000000000000001E-6</c:v>
                </c:pt>
                <c:pt idx="2130">
                  <c:v>3.0000000000000001E-6</c:v>
                </c:pt>
                <c:pt idx="2131">
                  <c:v>0</c:v>
                </c:pt>
                <c:pt idx="2132">
                  <c:v>9.9999999999999995E-7</c:v>
                </c:pt>
                <c:pt idx="2133">
                  <c:v>1.9999999999999999E-6</c:v>
                </c:pt>
                <c:pt idx="2134">
                  <c:v>1.9999999999999999E-6</c:v>
                </c:pt>
                <c:pt idx="2135">
                  <c:v>3.0000000000000001E-6</c:v>
                </c:pt>
                <c:pt idx="2136">
                  <c:v>9.9999999999999995E-7</c:v>
                </c:pt>
                <c:pt idx="2137">
                  <c:v>9.9999999999999995E-7</c:v>
                </c:pt>
                <c:pt idx="2138">
                  <c:v>3.0000000000000001E-6</c:v>
                </c:pt>
                <c:pt idx="2139">
                  <c:v>1.9999999999999999E-6</c:v>
                </c:pt>
                <c:pt idx="2140">
                  <c:v>0</c:v>
                </c:pt>
                <c:pt idx="2141">
                  <c:v>3.9999999999999998E-6</c:v>
                </c:pt>
                <c:pt idx="2142">
                  <c:v>1.9999999999999999E-6</c:v>
                </c:pt>
                <c:pt idx="2143">
                  <c:v>9.9999999999999995E-7</c:v>
                </c:pt>
                <c:pt idx="2144">
                  <c:v>1.9999999999999999E-6</c:v>
                </c:pt>
                <c:pt idx="2145">
                  <c:v>3.0000000000000001E-6</c:v>
                </c:pt>
                <c:pt idx="2146">
                  <c:v>1.9999999999999999E-6</c:v>
                </c:pt>
                <c:pt idx="2147">
                  <c:v>5.0000000000000004E-6</c:v>
                </c:pt>
                <c:pt idx="2148">
                  <c:v>1.9999999999999999E-6</c:v>
                </c:pt>
                <c:pt idx="2149">
                  <c:v>5.0000000000000004E-6</c:v>
                </c:pt>
                <c:pt idx="2150">
                  <c:v>3.0000000000000001E-6</c:v>
                </c:pt>
                <c:pt idx="2151">
                  <c:v>3.0000000000000001E-6</c:v>
                </c:pt>
                <c:pt idx="2152">
                  <c:v>1.9999999999999999E-6</c:v>
                </c:pt>
                <c:pt idx="2153">
                  <c:v>3.0000000000000001E-6</c:v>
                </c:pt>
                <c:pt idx="2154">
                  <c:v>1.9999999999999999E-6</c:v>
                </c:pt>
                <c:pt idx="2155">
                  <c:v>1.9999999999999999E-6</c:v>
                </c:pt>
                <c:pt idx="2156">
                  <c:v>0</c:v>
                </c:pt>
                <c:pt idx="2157">
                  <c:v>1.9999999999999999E-6</c:v>
                </c:pt>
                <c:pt idx="2158">
                  <c:v>0</c:v>
                </c:pt>
                <c:pt idx="2159">
                  <c:v>3.0000000000000001E-6</c:v>
                </c:pt>
                <c:pt idx="2160">
                  <c:v>0</c:v>
                </c:pt>
                <c:pt idx="2161">
                  <c:v>9.9999999999999995E-7</c:v>
                </c:pt>
                <c:pt idx="2162">
                  <c:v>3.9999999999999998E-6</c:v>
                </c:pt>
                <c:pt idx="2163">
                  <c:v>0</c:v>
                </c:pt>
                <c:pt idx="2164">
                  <c:v>1.9999999999999999E-6</c:v>
                </c:pt>
                <c:pt idx="2165">
                  <c:v>0</c:v>
                </c:pt>
                <c:pt idx="2166">
                  <c:v>9.9999999999999995E-7</c:v>
                </c:pt>
                <c:pt idx="2167">
                  <c:v>3.9999999999999998E-6</c:v>
                </c:pt>
                <c:pt idx="2168">
                  <c:v>1.9999999999999999E-6</c:v>
                </c:pt>
                <c:pt idx="2169">
                  <c:v>1.9999999999999999E-6</c:v>
                </c:pt>
                <c:pt idx="2170">
                  <c:v>3.9999999999999998E-6</c:v>
                </c:pt>
                <c:pt idx="2171">
                  <c:v>1.9999999999999999E-6</c:v>
                </c:pt>
                <c:pt idx="2172">
                  <c:v>1.9999999999999999E-6</c:v>
                </c:pt>
                <c:pt idx="2173">
                  <c:v>3.0000000000000001E-6</c:v>
                </c:pt>
                <c:pt idx="2174">
                  <c:v>9.9999999999999995E-7</c:v>
                </c:pt>
                <c:pt idx="2175">
                  <c:v>9.9999999999999995E-7</c:v>
                </c:pt>
                <c:pt idx="2176">
                  <c:v>9.9999999999999995E-7</c:v>
                </c:pt>
                <c:pt idx="2177">
                  <c:v>9.9999999999999995E-7</c:v>
                </c:pt>
                <c:pt idx="2178">
                  <c:v>1.9999999999999999E-6</c:v>
                </c:pt>
                <c:pt idx="2179">
                  <c:v>1.9999999999999999E-6</c:v>
                </c:pt>
                <c:pt idx="2180">
                  <c:v>0</c:v>
                </c:pt>
                <c:pt idx="2181">
                  <c:v>3.9999999999999998E-6</c:v>
                </c:pt>
                <c:pt idx="2182">
                  <c:v>9.9999999999999995E-7</c:v>
                </c:pt>
                <c:pt idx="2183">
                  <c:v>1.9999999999999999E-6</c:v>
                </c:pt>
                <c:pt idx="2184">
                  <c:v>9.9999999999999995E-7</c:v>
                </c:pt>
                <c:pt idx="2185">
                  <c:v>9.9999999999999995E-7</c:v>
                </c:pt>
                <c:pt idx="2186">
                  <c:v>9.9999999999999995E-7</c:v>
                </c:pt>
                <c:pt idx="2187">
                  <c:v>3.9999999999999998E-6</c:v>
                </c:pt>
                <c:pt idx="2188">
                  <c:v>5.0000000000000004E-6</c:v>
                </c:pt>
                <c:pt idx="2189">
                  <c:v>9.9999999999999995E-7</c:v>
                </c:pt>
                <c:pt idx="2190">
                  <c:v>3.0000000000000001E-6</c:v>
                </c:pt>
                <c:pt idx="2191">
                  <c:v>9.9999999999999995E-7</c:v>
                </c:pt>
                <c:pt idx="2192">
                  <c:v>0</c:v>
                </c:pt>
                <c:pt idx="2193">
                  <c:v>3.0000000000000001E-6</c:v>
                </c:pt>
                <c:pt idx="2194">
                  <c:v>9.9999999999999995E-7</c:v>
                </c:pt>
                <c:pt idx="2195">
                  <c:v>3.0000000000000001E-6</c:v>
                </c:pt>
                <c:pt idx="2196">
                  <c:v>1.9999999999999999E-6</c:v>
                </c:pt>
                <c:pt idx="2197">
                  <c:v>3.9999999999999998E-6</c:v>
                </c:pt>
                <c:pt idx="2198">
                  <c:v>3.0000000000000001E-6</c:v>
                </c:pt>
                <c:pt idx="2199">
                  <c:v>6.0000000000000002E-6</c:v>
                </c:pt>
                <c:pt idx="2200">
                  <c:v>9.9999999999999995E-7</c:v>
                </c:pt>
                <c:pt idx="2201">
                  <c:v>9.9999999999999995E-7</c:v>
                </c:pt>
                <c:pt idx="2202">
                  <c:v>9.9999999999999995E-7</c:v>
                </c:pt>
                <c:pt idx="2203">
                  <c:v>1.9999999999999999E-6</c:v>
                </c:pt>
                <c:pt idx="2204">
                  <c:v>9.9999999999999995E-7</c:v>
                </c:pt>
                <c:pt idx="2205">
                  <c:v>3.0000000000000001E-6</c:v>
                </c:pt>
                <c:pt idx="2206">
                  <c:v>3.0000000000000001E-6</c:v>
                </c:pt>
                <c:pt idx="2207">
                  <c:v>3.9999999999999998E-6</c:v>
                </c:pt>
                <c:pt idx="2208">
                  <c:v>1.9999999999999999E-6</c:v>
                </c:pt>
                <c:pt idx="2209">
                  <c:v>0</c:v>
                </c:pt>
                <c:pt idx="2210">
                  <c:v>9.9999999999999995E-7</c:v>
                </c:pt>
                <c:pt idx="2211">
                  <c:v>5.0000000000000004E-6</c:v>
                </c:pt>
                <c:pt idx="2212">
                  <c:v>3.0000000000000001E-6</c:v>
                </c:pt>
                <c:pt idx="2213">
                  <c:v>1.9999999999999999E-6</c:v>
                </c:pt>
                <c:pt idx="2214">
                  <c:v>1.9999999999999999E-6</c:v>
                </c:pt>
                <c:pt idx="2215">
                  <c:v>1.9999999999999999E-6</c:v>
                </c:pt>
                <c:pt idx="2216">
                  <c:v>3.0000000000000001E-6</c:v>
                </c:pt>
                <c:pt idx="2217">
                  <c:v>0</c:v>
                </c:pt>
                <c:pt idx="2218">
                  <c:v>0</c:v>
                </c:pt>
                <c:pt idx="2219">
                  <c:v>1.9999999999999999E-6</c:v>
                </c:pt>
                <c:pt idx="2220">
                  <c:v>9.9999999999999995E-7</c:v>
                </c:pt>
                <c:pt idx="2221">
                  <c:v>3.0000000000000001E-6</c:v>
                </c:pt>
                <c:pt idx="2222">
                  <c:v>5.0000000000000004E-6</c:v>
                </c:pt>
                <c:pt idx="2223">
                  <c:v>3.0000000000000001E-6</c:v>
                </c:pt>
                <c:pt idx="2224">
                  <c:v>3.0000000000000001E-6</c:v>
                </c:pt>
                <c:pt idx="2225">
                  <c:v>1.9999999999999999E-6</c:v>
                </c:pt>
                <c:pt idx="2226">
                  <c:v>1.9999999999999999E-6</c:v>
                </c:pt>
                <c:pt idx="2227">
                  <c:v>9.9999999999999995E-7</c:v>
                </c:pt>
                <c:pt idx="2228">
                  <c:v>3.0000000000000001E-6</c:v>
                </c:pt>
                <c:pt idx="2229">
                  <c:v>6.9999999999999999E-6</c:v>
                </c:pt>
                <c:pt idx="2230">
                  <c:v>3.0000000000000001E-6</c:v>
                </c:pt>
                <c:pt idx="2231">
                  <c:v>0</c:v>
                </c:pt>
                <c:pt idx="2232">
                  <c:v>3.0000000000000001E-6</c:v>
                </c:pt>
                <c:pt idx="2233">
                  <c:v>0</c:v>
                </c:pt>
                <c:pt idx="2234">
                  <c:v>0</c:v>
                </c:pt>
                <c:pt idx="2235">
                  <c:v>1.9999999999999999E-6</c:v>
                </c:pt>
                <c:pt idx="2236">
                  <c:v>3.0000000000000001E-6</c:v>
                </c:pt>
                <c:pt idx="2237">
                  <c:v>0</c:v>
                </c:pt>
                <c:pt idx="2238">
                  <c:v>3.0000000000000001E-6</c:v>
                </c:pt>
                <c:pt idx="2239">
                  <c:v>9.9999999999999995E-7</c:v>
                </c:pt>
                <c:pt idx="2240">
                  <c:v>9.9999999999999995E-7</c:v>
                </c:pt>
                <c:pt idx="2241">
                  <c:v>9.9999999999999995E-7</c:v>
                </c:pt>
                <c:pt idx="2242">
                  <c:v>9.9999999999999995E-7</c:v>
                </c:pt>
                <c:pt idx="2243">
                  <c:v>0</c:v>
                </c:pt>
                <c:pt idx="2244">
                  <c:v>3.0000000000000001E-6</c:v>
                </c:pt>
                <c:pt idx="2245">
                  <c:v>1.9999999999999999E-6</c:v>
                </c:pt>
                <c:pt idx="2246">
                  <c:v>0</c:v>
                </c:pt>
                <c:pt idx="2247">
                  <c:v>9.9999999999999995E-7</c:v>
                </c:pt>
                <c:pt idx="2248">
                  <c:v>3.0000000000000001E-6</c:v>
                </c:pt>
                <c:pt idx="2249">
                  <c:v>0</c:v>
                </c:pt>
                <c:pt idx="2250">
                  <c:v>1.9999999999999999E-6</c:v>
                </c:pt>
                <c:pt idx="2251">
                  <c:v>0</c:v>
                </c:pt>
                <c:pt idx="2252">
                  <c:v>9.9999999999999995E-7</c:v>
                </c:pt>
                <c:pt idx="2253">
                  <c:v>1.9999999999999999E-6</c:v>
                </c:pt>
                <c:pt idx="2254">
                  <c:v>1.9999999999999999E-6</c:v>
                </c:pt>
                <c:pt idx="2255">
                  <c:v>3.0000000000000001E-6</c:v>
                </c:pt>
                <c:pt idx="2256">
                  <c:v>5.0000000000000004E-6</c:v>
                </c:pt>
                <c:pt idx="2257">
                  <c:v>1.9999999999999999E-6</c:v>
                </c:pt>
                <c:pt idx="2258">
                  <c:v>5.0000000000000004E-6</c:v>
                </c:pt>
                <c:pt idx="2259">
                  <c:v>3.9999999999999998E-6</c:v>
                </c:pt>
                <c:pt idx="2260">
                  <c:v>0</c:v>
                </c:pt>
                <c:pt idx="2261">
                  <c:v>3.0000000000000001E-6</c:v>
                </c:pt>
                <c:pt idx="2262">
                  <c:v>9.9999999999999995E-7</c:v>
                </c:pt>
                <c:pt idx="2263">
                  <c:v>0</c:v>
                </c:pt>
                <c:pt idx="2264">
                  <c:v>0</c:v>
                </c:pt>
                <c:pt idx="2265">
                  <c:v>1.9999999999999999E-6</c:v>
                </c:pt>
                <c:pt idx="2266">
                  <c:v>9.9999999999999995E-7</c:v>
                </c:pt>
                <c:pt idx="2267">
                  <c:v>3.9999999999999998E-6</c:v>
                </c:pt>
                <c:pt idx="2268">
                  <c:v>9.9999999999999995E-7</c:v>
                </c:pt>
                <c:pt idx="2269">
                  <c:v>3.0000000000000001E-6</c:v>
                </c:pt>
                <c:pt idx="2270">
                  <c:v>3.9999999999999998E-6</c:v>
                </c:pt>
                <c:pt idx="2271">
                  <c:v>3.0000000000000001E-6</c:v>
                </c:pt>
                <c:pt idx="2272">
                  <c:v>9.9999999999999995E-7</c:v>
                </c:pt>
                <c:pt idx="2273">
                  <c:v>1.9999999999999999E-6</c:v>
                </c:pt>
                <c:pt idx="2274">
                  <c:v>3.9999999999999998E-6</c:v>
                </c:pt>
                <c:pt idx="2275">
                  <c:v>9.9999999999999995E-7</c:v>
                </c:pt>
                <c:pt idx="2276">
                  <c:v>3.0000000000000001E-6</c:v>
                </c:pt>
                <c:pt idx="2277">
                  <c:v>3.0000000000000001E-6</c:v>
                </c:pt>
                <c:pt idx="2278">
                  <c:v>1.9999999999999999E-6</c:v>
                </c:pt>
                <c:pt idx="2279">
                  <c:v>3.0000000000000001E-6</c:v>
                </c:pt>
                <c:pt idx="2280">
                  <c:v>6.0000000000000002E-6</c:v>
                </c:pt>
                <c:pt idx="2281">
                  <c:v>1.9999999999999999E-6</c:v>
                </c:pt>
                <c:pt idx="2282">
                  <c:v>3.0000000000000001E-6</c:v>
                </c:pt>
                <c:pt idx="2283">
                  <c:v>1.9999999999999999E-6</c:v>
                </c:pt>
                <c:pt idx="2284">
                  <c:v>5.0000000000000004E-6</c:v>
                </c:pt>
                <c:pt idx="2285">
                  <c:v>1.9999999999999999E-6</c:v>
                </c:pt>
                <c:pt idx="2286">
                  <c:v>9.9999999999999995E-7</c:v>
                </c:pt>
                <c:pt idx="2287">
                  <c:v>1.9999999999999999E-6</c:v>
                </c:pt>
                <c:pt idx="2288">
                  <c:v>5.0000000000000004E-6</c:v>
                </c:pt>
                <c:pt idx="2289">
                  <c:v>9.9999999999999995E-7</c:v>
                </c:pt>
                <c:pt idx="2290">
                  <c:v>1.9999999999999999E-6</c:v>
                </c:pt>
                <c:pt idx="2291">
                  <c:v>5.0000000000000004E-6</c:v>
                </c:pt>
                <c:pt idx="2292">
                  <c:v>1.9999999999999999E-6</c:v>
                </c:pt>
                <c:pt idx="2293">
                  <c:v>3.0000000000000001E-6</c:v>
                </c:pt>
                <c:pt idx="2294">
                  <c:v>1.9999999999999999E-6</c:v>
                </c:pt>
                <c:pt idx="2295">
                  <c:v>3.0000000000000001E-6</c:v>
                </c:pt>
                <c:pt idx="2296">
                  <c:v>0</c:v>
                </c:pt>
                <c:pt idx="2297">
                  <c:v>1.9999999999999999E-6</c:v>
                </c:pt>
                <c:pt idx="2298">
                  <c:v>3.0000000000000001E-6</c:v>
                </c:pt>
                <c:pt idx="2299">
                  <c:v>0</c:v>
                </c:pt>
                <c:pt idx="2300">
                  <c:v>3.9999999999999998E-6</c:v>
                </c:pt>
                <c:pt idx="2301">
                  <c:v>9.9999999999999995E-7</c:v>
                </c:pt>
                <c:pt idx="2302">
                  <c:v>9.9999999999999995E-7</c:v>
                </c:pt>
                <c:pt idx="2303">
                  <c:v>1.9999999999999999E-6</c:v>
                </c:pt>
                <c:pt idx="2304">
                  <c:v>3.0000000000000001E-6</c:v>
                </c:pt>
                <c:pt idx="2305">
                  <c:v>9.9999999999999995E-7</c:v>
                </c:pt>
                <c:pt idx="2306">
                  <c:v>3.0000000000000001E-6</c:v>
                </c:pt>
                <c:pt idx="2307">
                  <c:v>1.9999999999999999E-6</c:v>
                </c:pt>
                <c:pt idx="2308">
                  <c:v>5.0000000000000004E-6</c:v>
                </c:pt>
                <c:pt idx="2309">
                  <c:v>5.0000000000000004E-6</c:v>
                </c:pt>
                <c:pt idx="2310">
                  <c:v>1.9999999999999999E-6</c:v>
                </c:pt>
                <c:pt idx="2311">
                  <c:v>0</c:v>
                </c:pt>
                <c:pt idx="2312">
                  <c:v>9.9999999999999995E-7</c:v>
                </c:pt>
                <c:pt idx="2313">
                  <c:v>0</c:v>
                </c:pt>
                <c:pt idx="2314">
                  <c:v>0</c:v>
                </c:pt>
                <c:pt idx="2315">
                  <c:v>9.9999999999999995E-7</c:v>
                </c:pt>
                <c:pt idx="2316">
                  <c:v>0</c:v>
                </c:pt>
                <c:pt idx="2317">
                  <c:v>1.9999999999999999E-6</c:v>
                </c:pt>
                <c:pt idx="2318">
                  <c:v>9.9999999999999995E-7</c:v>
                </c:pt>
                <c:pt idx="2319">
                  <c:v>0</c:v>
                </c:pt>
                <c:pt idx="2320">
                  <c:v>9.9999999999999995E-7</c:v>
                </c:pt>
                <c:pt idx="2321">
                  <c:v>6.0000000000000002E-6</c:v>
                </c:pt>
                <c:pt idx="2322">
                  <c:v>3.0000000000000001E-6</c:v>
                </c:pt>
                <c:pt idx="2323">
                  <c:v>9.9999999999999995E-7</c:v>
                </c:pt>
                <c:pt idx="2324">
                  <c:v>6.0000000000000002E-6</c:v>
                </c:pt>
                <c:pt idx="2325">
                  <c:v>1.9999999999999999E-6</c:v>
                </c:pt>
                <c:pt idx="2326">
                  <c:v>1.9999999999999999E-6</c:v>
                </c:pt>
                <c:pt idx="2327">
                  <c:v>1.9999999999999999E-6</c:v>
                </c:pt>
                <c:pt idx="2328">
                  <c:v>3.0000000000000001E-6</c:v>
                </c:pt>
                <c:pt idx="2329">
                  <c:v>1.9999999999999999E-6</c:v>
                </c:pt>
                <c:pt idx="2330">
                  <c:v>9.9999999999999995E-7</c:v>
                </c:pt>
                <c:pt idx="2331">
                  <c:v>9.9999999999999995E-7</c:v>
                </c:pt>
                <c:pt idx="2332">
                  <c:v>3.0000000000000001E-6</c:v>
                </c:pt>
                <c:pt idx="2333">
                  <c:v>9.9999999999999995E-7</c:v>
                </c:pt>
                <c:pt idx="2334">
                  <c:v>0</c:v>
                </c:pt>
                <c:pt idx="2335">
                  <c:v>9.9999999999999995E-7</c:v>
                </c:pt>
                <c:pt idx="2336">
                  <c:v>9.9999999999999995E-7</c:v>
                </c:pt>
                <c:pt idx="2337">
                  <c:v>1.9999999999999999E-6</c:v>
                </c:pt>
                <c:pt idx="2338">
                  <c:v>3.9999999999999998E-6</c:v>
                </c:pt>
                <c:pt idx="2339">
                  <c:v>3.9999999999999998E-6</c:v>
                </c:pt>
                <c:pt idx="2340">
                  <c:v>3.0000000000000001E-6</c:v>
                </c:pt>
                <c:pt idx="2341">
                  <c:v>9.9999999999999995E-7</c:v>
                </c:pt>
                <c:pt idx="2342">
                  <c:v>9.9999999999999995E-7</c:v>
                </c:pt>
                <c:pt idx="2343">
                  <c:v>0</c:v>
                </c:pt>
                <c:pt idx="2344">
                  <c:v>1.9999999999999999E-6</c:v>
                </c:pt>
                <c:pt idx="2345">
                  <c:v>0</c:v>
                </c:pt>
                <c:pt idx="2346">
                  <c:v>1.9999999999999999E-6</c:v>
                </c:pt>
                <c:pt idx="2347">
                  <c:v>3.0000000000000001E-6</c:v>
                </c:pt>
                <c:pt idx="2348">
                  <c:v>1.9999999999999999E-6</c:v>
                </c:pt>
                <c:pt idx="2349">
                  <c:v>3.0000000000000001E-6</c:v>
                </c:pt>
                <c:pt idx="2350">
                  <c:v>9.9999999999999995E-7</c:v>
                </c:pt>
                <c:pt idx="2351">
                  <c:v>9.9999999999999995E-7</c:v>
                </c:pt>
                <c:pt idx="2352">
                  <c:v>9.9999999999999995E-7</c:v>
                </c:pt>
                <c:pt idx="2353">
                  <c:v>9.9999999999999995E-7</c:v>
                </c:pt>
                <c:pt idx="2354">
                  <c:v>0</c:v>
                </c:pt>
                <c:pt idx="2355">
                  <c:v>9.9999999999999995E-7</c:v>
                </c:pt>
                <c:pt idx="2356">
                  <c:v>0</c:v>
                </c:pt>
                <c:pt idx="2357">
                  <c:v>3.0000000000000001E-6</c:v>
                </c:pt>
                <c:pt idx="2358">
                  <c:v>0</c:v>
                </c:pt>
                <c:pt idx="2359">
                  <c:v>9.9999999999999995E-7</c:v>
                </c:pt>
                <c:pt idx="2360">
                  <c:v>1.9999999999999999E-6</c:v>
                </c:pt>
                <c:pt idx="2361">
                  <c:v>1.9999999999999999E-6</c:v>
                </c:pt>
                <c:pt idx="2362">
                  <c:v>1.9999999999999999E-6</c:v>
                </c:pt>
                <c:pt idx="2363">
                  <c:v>1.9999999999999999E-6</c:v>
                </c:pt>
                <c:pt idx="2364">
                  <c:v>3.0000000000000001E-6</c:v>
                </c:pt>
                <c:pt idx="2365">
                  <c:v>1.9999999999999999E-6</c:v>
                </c:pt>
                <c:pt idx="2366">
                  <c:v>3.0000000000000001E-6</c:v>
                </c:pt>
                <c:pt idx="2367">
                  <c:v>3.9999999999999998E-6</c:v>
                </c:pt>
                <c:pt idx="2368">
                  <c:v>9.9999999999999995E-7</c:v>
                </c:pt>
                <c:pt idx="2369">
                  <c:v>9.9999999999999995E-7</c:v>
                </c:pt>
                <c:pt idx="2370">
                  <c:v>1.9999999999999999E-6</c:v>
                </c:pt>
                <c:pt idx="2371">
                  <c:v>0</c:v>
                </c:pt>
                <c:pt idx="2372">
                  <c:v>1.9999999999999999E-6</c:v>
                </c:pt>
                <c:pt idx="2373">
                  <c:v>0</c:v>
                </c:pt>
                <c:pt idx="2374">
                  <c:v>9.9999999999999995E-7</c:v>
                </c:pt>
                <c:pt idx="2375">
                  <c:v>9.9999999999999995E-7</c:v>
                </c:pt>
                <c:pt idx="2376">
                  <c:v>1.9999999999999999E-6</c:v>
                </c:pt>
                <c:pt idx="2377">
                  <c:v>1.9999999999999999E-6</c:v>
                </c:pt>
                <c:pt idx="2378">
                  <c:v>1.9999999999999999E-6</c:v>
                </c:pt>
                <c:pt idx="2379">
                  <c:v>3.0000000000000001E-6</c:v>
                </c:pt>
                <c:pt idx="2380">
                  <c:v>1.9999999999999999E-6</c:v>
                </c:pt>
                <c:pt idx="2381">
                  <c:v>1.9999999999999999E-6</c:v>
                </c:pt>
                <c:pt idx="2382">
                  <c:v>9.9999999999999995E-7</c:v>
                </c:pt>
                <c:pt idx="2383">
                  <c:v>3.0000000000000001E-6</c:v>
                </c:pt>
                <c:pt idx="2384">
                  <c:v>0</c:v>
                </c:pt>
                <c:pt idx="2385">
                  <c:v>1.9999999999999999E-6</c:v>
                </c:pt>
                <c:pt idx="2386">
                  <c:v>0</c:v>
                </c:pt>
                <c:pt idx="2387">
                  <c:v>3.9999999999999998E-6</c:v>
                </c:pt>
                <c:pt idx="2388">
                  <c:v>9.9999999999999995E-7</c:v>
                </c:pt>
                <c:pt idx="2389">
                  <c:v>1.9999999999999999E-6</c:v>
                </c:pt>
                <c:pt idx="2390">
                  <c:v>3.0000000000000001E-6</c:v>
                </c:pt>
                <c:pt idx="2391">
                  <c:v>9.9999999999999995E-7</c:v>
                </c:pt>
                <c:pt idx="2392">
                  <c:v>1.9999999999999999E-6</c:v>
                </c:pt>
                <c:pt idx="2393">
                  <c:v>1.9999999999999999E-6</c:v>
                </c:pt>
                <c:pt idx="2394">
                  <c:v>9.9999999999999995E-7</c:v>
                </c:pt>
                <c:pt idx="2395">
                  <c:v>1.9999999999999999E-6</c:v>
                </c:pt>
                <c:pt idx="2396">
                  <c:v>3.9999999999999998E-6</c:v>
                </c:pt>
                <c:pt idx="2397">
                  <c:v>3.9999999999999998E-6</c:v>
                </c:pt>
                <c:pt idx="2398">
                  <c:v>9.9999999999999995E-7</c:v>
                </c:pt>
                <c:pt idx="2399">
                  <c:v>1.9999999999999999E-6</c:v>
                </c:pt>
                <c:pt idx="2400">
                  <c:v>1.9999999999999999E-6</c:v>
                </c:pt>
                <c:pt idx="2401">
                  <c:v>9.9999999999999995E-7</c:v>
                </c:pt>
                <c:pt idx="2402">
                  <c:v>3.0000000000000001E-6</c:v>
                </c:pt>
                <c:pt idx="2403">
                  <c:v>3.0000000000000001E-6</c:v>
                </c:pt>
                <c:pt idx="2404">
                  <c:v>9.9999999999999995E-7</c:v>
                </c:pt>
                <c:pt idx="2405">
                  <c:v>0</c:v>
                </c:pt>
                <c:pt idx="2406">
                  <c:v>3.0000000000000001E-6</c:v>
                </c:pt>
                <c:pt idx="2407">
                  <c:v>1.9999999999999999E-6</c:v>
                </c:pt>
                <c:pt idx="2408">
                  <c:v>3.0000000000000001E-6</c:v>
                </c:pt>
                <c:pt idx="2409">
                  <c:v>1.9999999999999999E-6</c:v>
                </c:pt>
                <c:pt idx="2410">
                  <c:v>9.9999999999999995E-7</c:v>
                </c:pt>
                <c:pt idx="2411">
                  <c:v>3.9999999999999998E-6</c:v>
                </c:pt>
                <c:pt idx="2412">
                  <c:v>0</c:v>
                </c:pt>
                <c:pt idx="2413">
                  <c:v>1.9999999999999999E-6</c:v>
                </c:pt>
                <c:pt idx="2414">
                  <c:v>9.9999999999999995E-7</c:v>
                </c:pt>
                <c:pt idx="2415">
                  <c:v>1.9999999999999999E-6</c:v>
                </c:pt>
                <c:pt idx="2416">
                  <c:v>9.9999999999999995E-7</c:v>
                </c:pt>
                <c:pt idx="2417">
                  <c:v>0</c:v>
                </c:pt>
                <c:pt idx="2418">
                  <c:v>1.9999999999999999E-6</c:v>
                </c:pt>
                <c:pt idx="2419">
                  <c:v>9.9999999999999995E-7</c:v>
                </c:pt>
                <c:pt idx="2420">
                  <c:v>0</c:v>
                </c:pt>
                <c:pt idx="2421">
                  <c:v>0</c:v>
                </c:pt>
                <c:pt idx="2422">
                  <c:v>9.9999999999999995E-7</c:v>
                </c:pt>
                <c:pt idx="2423">
                  <c:v>9.9999999999999995E-7</c:v>
                </c:pt>
                <c:pt idx="2424">
                  <c:v>9.9999999999999995E-7</c:v>
                </c:pt>
                <c:pt idx="2425">
                  <c:v>1.9999999999999999E-6</c:v>
                </c:pt>
                <c:pt idx="2426">
                  <c:v>3.9999999999999998E-6</c:v>
                </c:pt>
                <c:pt idx="2427">
                  <c:v>1.9999999999999999E-6</c:v>
                </c:pt>
                <c:pt idx="2428">
                  <c:v>3.0000000000000001E-6</c:v>
                </c:pt>
                <c:pt idx="2429">
                  <c:v>1.9999999999999999E-6</c:v>
                </c:pt>
                <c:pt idx="2430">
                  <c:v>9.9999999999999995E-7</c:v>
                </c:pt>
                <c:pt idx="2431">
                  <c:v>9.9999999999999995E-7</c:v>
                </c:pt>
                <c:pt idx="2432">
                  <c:v>9.9999999999999995E-7</c:v>
                </c:pt>
                <c:pt idx="2433">
                  <c:v>0</c:v>
                </c:pt>
                <c:pt idx="2434">
                  <c:v>3.0000000000000001E-6</c:v>
                </c:pt>
                <c:pt idx="2435">
                  <c:v>1.9999999999999999E-6</c:v>
                </c:pt>
                <c:pt idx="2436">
                  <c:v>0</c:v>
                </c:pt>
                <c:pt idx="2437">
                  <c:v>0</c:v>
                </c:pt>
                <c:pt idx="2438">
                  <c:v>1.9999999999999999E-6</c:v>
                </c:pt>
                <c:pt idx="2439">
                  <c:v>3.0000000000000001E-6</c:v>
                </c:pt>
                <c:pt idx="2440">
                  <c:v>9.9999999999999995E-7</c:v>
                </c:pt>
                <c:pt idx="2441">
                  <c:v>1.9999999999999999E-6</c:v>
                </c:pt>
                <c:pt idx="2442">
                  <c:v>3.0000000000000001E-6</c:v>
                </c:pt>
                <c:pt idx="2443">
                  <c:v>0</c:v>
                </c:pt>
                <c:pt idx="2444">
                  <c:v>3.0000000000000001E-6</c:v>
                </c:pt>
                <c:pt idx="2445">
                  <c:v>9.9999999999999995E-7</c:v>
                </c:pt>
                <c:pt idx="2446">
                  <c:v>1.9999999999999999E-6</c:v>
                </c:pt>
                <c:pt idx="2447">
                  <c:v>9.9999999999999995E-7</c:v>
                </c:pt>
                <c:pt idx="2448">
                  <c:v>1.9999999999999999E-6</c:v>
                </c:pt>
                <c:pt idx="2449">
                  <c:v>9.9999999999999995E-7</c:v>
                </c:pt>
                <c:pt idx="2450">
                  <c:v>9.9999999999999995E-7</c:v>
                </c:pt>
                <c:pt idx="2451">
                  <c:v>0</c:v>
                </c:pt>
                <c:pt idx="2452">
                  <c:v>9.9999999999999995E-7</c:v>
                </c:pt>
                <c:pt idx="2453">
                  <c:v>3.0000000000000001E-6</c:v>
                </c:pt>
                <c:pt idx="2454">
                  <c:v>3.0000000000000001E-6</c:v>
                </c:pt>
                <c:pt idx="2455">
                  <c:v>1.9999999999999999E-6</c:v>
                </c:pt>
                <c:pt idx="2456">
                  <c:v>1.9999999999999999E-6</c:v>
                </c:pt>
                <c:pt idx="2457">
                  <c:v>9.9999999999999995E-7</c:v>
                </c:pt>
                <c:pt idx="2458">
                  <c:v>0</c:v>
                </c:pt>
                <c:pt idx="2459">
                  <c:v>9.9999999999999995E-7</c:v>
                </c:pt>
                <c:pt idx="2460">
                  <c:v>0</c:v>
                </c:pt>
                <c:pt idx="2461">
                  <c:v>0</c:v>
                </c:pt>
                <c:pt idx="2462">
                  <c:v>0</c:v>
                </c:pt>
                <c:pt idx="2463">
                  <c:v>1.9999999999999999E-6</c:v>
                </c:pt>
                <c:pt idx="2464">
                  <c:v>3.0000000000000001E-6</c:v>
                </c:pt>
                <c:pt idx="2465">
                  <c:v>1.9999999999999999E-6</c:v>
                </c:pt>
                <c:pt idx="2466">
                  <c:v>3.0000000000000001E-6</c:v>
                </c:pt>
                <c:pt idx="2467">
                  <c:v>9.9999999999999995E-7</c:v>
                </c:pt>
                <c:pt idx="2468">
                  <c:v>1.9999999999999999E-6</c:v>
                </c:pt>
                <c:pt idx="2469">
                  <c:v>1.9999999999999999E-6</c:v>
                </c:pt>
                <c:pt idx="2470">
                  <c:v>9.9999999999999995E-7</c:v>
                </c:pt>
                <c:pt idx="2471">
                  <c:v>1.9999999999999999E-6</c:v>
                </c:pt>
                <c:pt idx="2472">
                  <c:v>9.9999999999999995E-7</c:v>
                </c:pt>
                <c:pt idx="2473">
                  <c:v>0</c:v>
                </c:pt>
                <c:pt idx="2474">
                  <c:v>3.0000000000000001E-6</c:v>
                </c:pt>
                <c:pt idx="2475">
                  <c:v>1.9999999999999999E-6</c:v>
                </c:pt>
                <c:pt idx="2476">
                  <c:v>0</c:v>
                </c:pt>
                <c:pt idx="2477">
                  <c:v>9.9999999999999995E-7</c:v>
                </c:pt>
                <c:pt idx="2478">
                  <c:v>9.9999999999999995E-7</c:v>
                </c:pt>
                <c:pt idx="2479">
                  <c:v>9.9999999999999995E-7</c:v>
                </c:pt>
                <c:pt idx="2480">
                  <c:v>9.9999999999999995E-7</c:v>
                </c:pt>
                <c:pt idx="2481">
                  <c:v>0</c:v>
                </c:pt>
                <c:pt idx="2482">
                  <c:v>9.9999999999999995E-7</c:v>
                </c:pt>
                <c:pt idx="2483">
                  <c:v>3.0000000000000001E-6</c:v>
                </c:pt>
                <c:pt idx="2484">
                  <c:v>3.0000000000000001E-6</c:v>
                </c:pt>
                <c:pt idx="2485">
                  <c:v>0</c:v>
                </c:pt>
                <c:pt idx="2486">
                  <c:v>1.9999999999999999E-6</c:v>
                </c:pt>
                <c:pt idx="2487">
                  <c:v>0</c:v>
                </c:pt>
                <c:pt idx="2488">
                  <c:v>1.9999999999999999E-6</c:v>
                </c:pt>
                <c:pt idx="2489">
                  <c:v>0</c:v>
                </c:pt>
                <c:pt idx="2490">
                  <c:v>1.9999999999999999E-6</c:v>
                </c:pt>
                <c:pt idx="2491">
                  <c:v>3.0000000000000001E-6</c:v>
                </c:pt>
                <c:pt idx="2492">
                  <c:v>9.9999999999999995E-7</c:v>
                </c:pt>
                <c:pt idx="2493">
                  <c:v>0</c:v>
                </c:pt>
                <c:pt idx="2494">
                  <c:v>9.9999999999999995E-7</c:v>
                </c:pt>
                <c:pt idx="2495">
                  <c:v>1.9999999999999999E-6</c:v>
                </c:pt>
                <c:pt idx="2496">
                  <c:v>0</c:v>
                </c:pt>
                <c:pt idx="2497">
                  <c:v>5.0000000000000004E-6</c:v>
                </c:pt>
                <c:pt idx="2498">
                  <c:v>0</c:v>
                </c:pt>
                <c:pt idx="2499">
                  <c:v>1.9999999999999999E-6</c:v>
                </c:pt>
                <c:pt idx="2500">
                  <c:v>1.9999999999999999E-6</c:v>
                </c:pt>
                <c:pt idx="2501">
                  <c:v>3.0000000000000001E-6</c:v>
                </c:pt>
                <c:pt idx="2502">
                  <c:v>3.0000000000000001E-6</c:v>
                </c:pt>
                <c:pt idx="2503">
                  <c:v>9.9999999999999995E-7</c:v>
                </c:pt>
                <c:pt idx="2504">
                  <c:v>1.9999999999999999E-6</c:v>
                </c:pt>
                <c:pt idx="2505">
                  <c:v>0</c:v>
                </c:pt>
                <c:pt idx="2506">
                  <c:v>3.0000000000000001E-6</c:v>
                </c:pt>
                <c:pt idx="2507">
                  <c:v>1.9999999999999999E-6</c:v>
                </c:pt>
                <c:pt idx="2508">
                  <c:v>0</c:v>
                </c:pt>
                <c:pt idx="2509">
                  <c:v>9.9999999999999995E-7</c:v>
                </c:pt>
                <c:pt idx="2510">
                  <c:v>9.9999999999999995E-7</c:v>
                </c:pt>
                <c:pt idx="2511">
                  <c:v>3.0000000000000001E-6</c:v>
                </c:pt>
                <c:pt idx="2512">
                  <c:v>3.0000000000000001E-6</c:v>
                </c:pt>
                <c:pt idx="2513">
                  <c:v>1.9999999999999999E-6</c:v>
                </c:pt>
                <c:pt idx="2514">
                  <c:v>0</c:v>
                </c:pt>
                <c:pt idx="2515">
                  <c:v>9.9999999999999995E-7</c:v>
                </c:pt>
                <c:pt idx="2516">
                  <c:v>1.9999999999999999E-6</c:v>
                </c:pt>
                <c:pt idx="2517">
                  <c:v>1.9999999999999999E-6</c:v>
                </c:pt>
                <c:pt idx="2518">
                  <c:v>9.9999999999999995E-7</c:v>
                </c:pt>
                <c:pt idx="2519">
                  <c:v>0</c:v>
                </c:pt>
                <c:pt idx="2520">
                  <c:v>1.9999999999999999E-6</c:v>
                </c:pt>
                <c:pt idx="2521">
                  <c:v>9.9999999999999995E-7</c:v>
                </c:pt>
                <c:pt idx="2522">
                  <c:v>3.9999999999999998E-6</c:v>
                </c:pt>
                <c:pt idx="2523">
                  <c:v>3.0000000000000001E-6</c:v>
                </c:pt>
                <c:pt idx="2524">
                  <c:v>9.9999999999999995E-7</c:v>
                </c:pt>
                <c:pt idx="2525">
                  <c:v>9.9999999999999995E-7</c:v>
                </c:pt>
                <c:pt idx="2526">
                  <c:v>3.0000000000000001E-6</c:v>
                </c:pt>
                <c:pt idx="2527">
                  <c:v>9.9999999999999995E-7</c:v>
                </c:pt>
                <c:pt idx="2528">
                  <c:v>9.9999999999999995E-7</c:v>
                </c:pt>
                <c:pt idx="2529">
                  <c:v>9.9999999999999995E-7</c:v>
                </c:pt>
                <c:pt idx="2530">
                  <c:v>9.9999999999999995E-7</c:v>
                </c:pt>
                <c:pt idx="2531">
                  <c:v>0</c:v>
                </c:pt>
                <c:pt idx="2532">
                  <c:v>9.9999999999999995E-7</c:v>
                </c:pt>
                <c:pt idx="2533">
                  <c:v>3.0000000000000001E-6</c:v>
                </c:pt>
                <c:pt idx="2534">
                  <c:v>1.9999999999999999E-6</c:v>
                </c:pt>
                <c:pt idx="2535">
                  <c:v>3.0000000000000001E-6</c:v>
                </c:pt>
                <c:pt idx="2536">
                  <c:v>9.9999999999999995E-7</c:v>
                </c:pt>
                <c:pt idx="2537">
                  <c:v>3.0000000000000001E-6</c:v>
                </c:pt>
                <c:pt idx="2538">
                  <c:v>1.9999999999999999E-6</c:v>
                </c:pt>
                <c:pt idx="2539">
                  <c:v>0</c:v>
                </c:pt>
                <c:pt idx="2540">
                  <c:v>0</c:v>
                </c:pt>
                <c:pt idx="2541">
                  <c:v>1.9999999999999999E-6</c:v>
                </c:pt>
                <c:pt idx="2542">
                  <c:v>9.9999999999999995E-7</c:v>
                </c:pt>
                <c:pt idx="2543">
                  <c:v>3.0000000000000001E-6</c:v>
                </c:pt>
                <c:pt idx="2544">
                  <c:v>1.9999999999999999E-6</c:v>
                </c:pt>
                <c:pt idx="2545">
                  <c:v>3.0000000000000001E-6</c:v>
                </c:pt>
                <c:pt idx="2546">
                  <c:v>9.9999999999999995E-7</c:v>
                </c:pt>
                <c:pt idx="2547">
                  <c:v>9.9999999999999995E-7</c:v>
                </c:pt>
                <c:pt idx="2548">
                  <c:v>5.0000000000000004E-6</c:v>
                </c:pt>
                <c:pt idx="2549">
                  <c:v>1.9999999999999999E-6</c:v>
                </c:pt>
                <c:pt idx="2550">
                  <c:v>9.9999999999999995E-7</c:v>
                </c:pt>
                <c:pt idx="2551">
                  <c:v>0</c:v>
                </c:pt>
                <c:pt idx="2552">
                  <c:v>0</c:v>
                </c:pt>
                <c:pt idx="2553">
                  <c:v>3.0000000000000001E-6</c:v>
                </c:pt>
                <c:pt idx="2554">
                  <c:v>0</c:v>
                </c:pt>
                <c:pt idx="2555">
                  <c:v>9.9999999999999995E-7</c:v>
                </c:pt>
                <c:pt idx="2556">
                  <c:v>0</c:v>
                </c:pt>
                <c:pt idx="2557">
                  <c:v>9.9999999999999995E-7</c:v>
                </c:pt>
                <c:pt idx="2558">
                  <c:v>0</c:v>
                </c:pt>
                <c:pt idx="2559">
                  <c:v>1.9999999999999999E-6</c:v>
                </c:pt>
                <c:pt idx="2560">
                  <c:v>0</c:v>
                </c:pt>
                <c:pt idx="2561">
                  <c:v>0</c:v>
                </c:pt>
                <c:pt idx="2562">
                  <c:v>9.9999999999999995E-7</c:v>
                </c:pt>
                <c:pt idx="2563">
                  <c:v>9.9999999999999995E-7</c:v>
                </c:pt>
                <c:pt idx="2564">
                  <c:v>1.9999999999999999E-6</c:v>
                </c:pt>
                <c:pt idx="2565">
                  <c:v>9.9999999999999995E-7</c:v>
                </c:pt>
                <c:pt idx="2566">
                  <c:v>1.9999999999999999E-6</c:v>
                </c:pt>
                <c:pt idx="2567">
                  <c:v>1.9999999999999999E-6</c:v>
                </c:pt>
                <c:pt idx="2568">
                  <c:v>0</c:v>
                </c:pt>
                <c:pt idx="2569">
                  <c:v>1.9999999999999999E-6</c:v>
                </c:pt>
                <c:pt idx="2570">
                  <c:v>9.9999999999999995E-7</c:v>
                </c:pt>
                <c:pt idx="2571">
                  <c:v>1.9999999999999999E-6</c:v>
                </c:pt>
                <c:pt idx="2572">
                  <c:v>3.0000000000000001E-6</c:v>
                </c:pt>
                <c:pt idx="2573">
                  <c:v>9.9999999999999995E-7</c:v>
                </c:pt>
                <c:pt idx="2574">
                  <c:v>0</c:v>
                </c:pt>
                <c:pt idx="2575">
                  <c:v>0</c:v>
                </c:pt>
                <c:pt idx="2576">
                  <c:v>1.9999999999999999E-6</c:v>
                </c:pt>
                <c:pt idx="2577">
                  <c:v>9.9999999999999995E-7</c:v>
                </c:pt>
                <c:pt idx="2578">
                  <c:v>1.9999999999999999E-6</c:v>
                </c:pt>
                <c:pt idx="2579">
                  <c:v>1.9999999999999999E-6</c:v>
                </c:pt>
                <c:pt idx="2580">
                  <c:v>1.9999999999999999E-6</c:v>
                </c:pt>
                <c:pt idx="2581">
                  <c:v>0</c:v>
                </c:pt>
                <c:pt idx="2582">
                  <c:v>9.9999999999999995E-7</c:v>
                </c:pt>
                <c:pt idx="2583">
                  <c:v>3.0000000000000001E-6</c:v>
                </c:pt>
                <c:pt idx="2584">
                  <c:v>0</c:v>
                </c:pt>
                <c:pt idx="2585">
                  <c:v>0</c:v>
                </c:pt>
                <c:pt idx="2586">
                  <c:v>1.9999999999999999E-6</c:v>
                </c:pt>
                <c:pt idx="2587">
                  <c:v>3.0000000000000001E-6</c:v>
                </c:pt>
                <c:pt idx="2588">
                  <c:v>0</c:v>
                </c:pt>
                <c:pt idx="2589">
                  <c:v>9.9999999999999995E-7</c:v>
                </c:pt>
                <c:pt idx="2590">
                  <c:v>3.0000000000000001E-6</c:v>
                </c:pt>
                <c:pt idx="2591">
                  <c:v>0</c:v>
                </c:pt>
                <c:pt idx="2592">
                  <c:v>9.9999999999999995E-7</c:v>
                </c:pt>
                <c:pt idx="2593">
                  <c:v>9.9999999999999995E-7</c:v>
                </c:pt>
                <c:pt idx="2594">
                  <c:v>9.9999999999999995E-7</c:v>
                </c:pt>
                <c:pt idx="2595">
                  <c:v>1.9999999999999999E-6</c:v>
                </c:pt>
                <c:pt idx="2596">
                  <c:v>1.9999999999999999E-6</c:v>
                </c:pt>
                <c:pt idx="2597">
                  <c:v>1.9999999999999999E-6</c:v>
                </c:pt>
                <c:pt idx="2598">
                  <c:v>9.9999999999999995E-7</c:v>
                </c:pt>
                <c:pt idx="2599">
                  <c:v>1.9999999999999999E-6</c:v>
                </c:pt>
                <c:pt idx="2600">
                  <c:v>9.9999999999999995E-7</c:v>
                </c:pt>
                <c:pt idx="2601">
                  <c:v>1.9999999999999999E-6</c:v>
                </c:pt>
                <c:pt idx="2602">
                  <c:v>0</c:v>
                </c:pt>
                <c:pt idx="2603">
                  <c:v>3.0000000000000001E-6</c:v>
                </c:pt>
                <c:pt idx="2604">
                  <c:v>0</c:v>
                </c:pt>
                <c:pt idx="2605">
                  <c:v>3.0000000000000001E-6</c:v>
                </c:pt>
                <c:pt idx="2606">
                  <c:v>9.9999999999999995E-7</c:v>
                </c:pt>
                <c:pt idx="2607">
                  <c:v>1.9999999999999999E-6</c:v>
                </c:pt>
                <c:pt idx="2608">
                  <c:v>1.9999999999999999E-6</c:v>
                </c:pt>
                <c:pt idx="2609">
                  <c:v>1.9999999999999999E-6</c:v>
                </c:pt>
                <c:pt idx="2610">
                  <c:v>9.9999999999999995E-7</c:v>
                </c:pt>
                <c:pt idx="2611">
                  <c:v>9.9999999999999995E-7</c:v>
                </c:pt>
                <c:pt idx="2612">
                  <c:v>9.9999999999999995E-7</c:v>
                </c:pt>
                <c:pt idx="2613">
                  <c:v>1.9999999999999999E-6</c:v>
                </c:pt>
                <c:pt idx="2614">
                  <c:v>1.9999999999999999E-6</c:v>
                </c:pt>
                <c:pt idx="2615">
                  <c:v>3.9999999999999998E-6</c:v>
                </c:pt>
                <c:pt idx="2616">
                  <c:v>1.9999999999999999E-6</c:v>
                </c:pt>
                <c:pt idx="2617">
                  <c:v>0</c:v>
                </c:pt>
                <c:pt idx="2618">
                  <c:v>3.0000000000000001E-6</c:v>
                </c:pt>
                <c:pt idx="2619">
                  <c:v>1.9999999999999999E-6</c:v>
                </c:pt>
                <c:pt idx="2620">
                  <c:v>0</c:v>
                </c:pt>
                <c:pt idx="2621">
                  <c:v>0</c:v>
                </c:pt>
                <c:pt idx="2622">
                  <c:v>9.9999999999999995E-7</c:v>
                </c:pt>
                <c:pt idx="2623">
                  <c:v>9.9999999999999995E-7</c:v>
                </c:pt>
                <c:pt idx="2624">
                  <c:v>9.9999999999999995E-7</c:v>
                </c:pt>
                <c:pt idx="2625">
                  <c:v>0</c:v>
                </c:pt>
                <c:pt idx="2626">
                  <c:v>1.9999999999999999E-6</c:v>
                </c:pt>
                <c:pt idx="2627">
                  <c:v>1.9999999999999999E-6</c:v>
                </c:pt>
                <c:pt idx="2628">
                  <c:v>9.9999999999999995E-7</c:v>
                </c:pt>
                <c:pt idx="2629">
                  <c:v>1.9999999999999999E-6</c:v>
                </c:pt>
                <c:pt idx="2630">
                  <c:v>3.0000000000000001E-6</c:v>
                </c:pt>
                <c:pt idx="2631">
                  <c:v>0</c:v>
                </c:pt>
                <c:pt idx="2632">
                  <c:v>3.9999999999999998E-6</c:v>
                </c:pt>
                <c:pt idx="2633">
                  <c:v>1.9999999999999999E-6</c:v>
                </c:pt>
                <c:pt idx="2634">
                  <c:v>5.0000000000000004E-6</c:v>
                </c:pt>
                <c:pt idx="2635">
                  <c:v>3.0000000000000001E-6</c:v>
                </c:pt>
                <c:pt idx="2636">
                  <c:v>0</c:v>
                </c:pt>
                <c:pt idx="2637">
                  <c:v>9.9999999999999995E-7</c:v>
                </c:pt>
                <c:pt idx="2638">
                  <c:v>3.0000000000000001E-6</c:v>
                </c:pt>
                <c:pt idx="2639">
                  <c:v>9.9999999999999995E-7</c:v>
                </c:pt>
                <c:pt idx="2640">
                  <c:v>1.9999999999999999E-6</c:v>
                </c:pt>
                <c:pt idx="2641">
                  <c:v>9.9999999999999995E-7</c:v>
                </c:pt>
                <c:pt idx="2642">
                  <c:v>0</c:v>
                </c:pt>
                <c:pt idx="2643">
                  <c:v>3.0000000000000001E-6</c:v>
                </c:pt>
                <c:pt idx="2644">
                  <c:v>9.9999999999999995E-7</c:v>
                </c:pt>
                <c:pt idx="2645">
                  <c:v>0</c:v>
                </c:pt>
                <c:pt idx="2646">
                  <c:v>3.0000000000000001E-6</c:v>
                </c:pt>
                <c:pt idx="2647">
                  <c:v>9.9999999999999995E-7</c:v>
                </c:pt>
                <c:pt idx="2648">
                  <c:v>1.9999999999999999E-6</c:v>
                </c:pt>
                <c:pt idx="2649">
                  <c:v>0</c:v>
                </c:pt>
                <c:pt idx="2650">
                  <c:v>5.0000000000000004E-6</c:v>
                </c:pt>
                <c:pt idx="2651">
                  <c:v>9.9999999999999995E-7</c:v>
                </c:pt>
                <c:pt idx="2652">
                  <c:v>1.9999999999999999E-6</c:v>
                </c:pt>
                <c:pt idx="2653">
                  <c:v>0</c:v>
                </c:pt>
                <c:pt idx="2654">
                  <c:v>0</c:v>
                </c:pt>
                <c:pt idx="2655">
                  <c:v>0</c:v>
                </c:pt>
                <c:pt idx="2656">
                  <c:v>1.9999999999999999E-6</c:v>
                </c:pt>
                <c:pt idx="2657">
                  <c:v>9.9999999999999995E-7</c:v>
                </c:pt>
                <c:pt idx="2658">
                  <c:v>9.9999999999999995E-7</c:v>
                </c:pt>
                <c:pt idx="2659">
                  <c:v>1.9999999999999999E-6</c:v>
                </c:pt>
                <c:pt idx="2660">
                  <c:v>3.0000000000000001E-6</c:v>
                </c:pt>
                <c:pt idx="2661">
                  <c:v>3.9999999999999998E-6</c:v>
                </c:pt>
                <c:pt idx="2662">
                  <c:v>9.9999999999999995E-7</c:v>
                </c:pt>
                <c:pt idx="2663">
                  <c:v>9.9999999999999995E-7</c:v>
                </c:pt>
                <c:pt idx="2664">
                  <c:v>1.9999999999999999E-6</c:v>
                </c:pt>
                <c:pt idx="2665">
                  <c:v>9.9999999999999995E-7</c:v>
                </c:pt>
                <c:pt idx="2666">
                  <c:v>9.9999999999999995E-7</c:v>
                </c:pt>
                <c:pt idx="2667">
                  <c:v>9.9999999999999995E-7</c:v>
                </c:pt>
                <c:pt idx="2668">
                  <c:v>0</c:v>
                </c:pt>
                <c:pt idx="2669">
                  <c:v>9.9999999999999995E-7</c:v>
                </c:pt>
                <c:pt idx="2670">
                  <c:v>1.9999999999999999E-6</c:v>
                </c:pt>
                <c:pt idx="2671">
                  <c:v>0</c:v>
                </c:pt>
                <c:pt idx="2672">
                  <c:v>9.9999999999999995E-7</c:v>
                </c:pt>
                <c:pt idx="2673">
                  <c:v>9.9999999999999995E-7</c:v>
                </c:pt>
                <c:pt idx="2674">
                  <c:v>0</c:v>
                </c:pt>
                <c:pt idx="2675">
                  <c:v>9.9999999999999995E-7</c:v>
                </c:pt>
                <c:pt idx="2676">
                  <c:v>0</c:v>
                </c:pt>
                <c:pt idx="2677">
                  <c:v>9.9999999999999995E-7</c:v>
                </c:pt>
                <c:pt idx="2678">
                  <c:v>1.9999999999999999E-6</c:v>
                </c:pt>
                <c:pt idx="2679">
                  <c:v>0</c:v>
                </c:pt>
                <c:pt idx="2680">
                  <c:v>9.9999999999999995E-7</c:v>
                </c:pt>
                <c:pt idx="2681">
                  <c:v>9.9999999999999995E-7</c:v>
                </c:pt>
                <c:pt idx="2682">
                  <c:v>1.9999999999999999E-6</c:v>
                </c:pt>
                <c:pt idx="2683">
                  <c:v>9.9999999999999995E-7</c:v>
                </c:pt>
                <c:pt idx="2684">
                  <c:v>9.9999999999999995E-7</c:v>
                </c:pt>
                <c:pt idx="2685">
                  <c:v>1.9999999999999999E-6</c:v>
                </c:pt>
                <c:pt idx="2686">
                  <c:v>3.0000000000000001E-6</c:v>
                </c:pt>
                <c:pt idx="2687">
                  <c:v>0</c:v>
                </c:pt>
                <c:pt idx="2688">
                  <c:v>1.9999999999999999E-6</c:v>
                </c:pt>
                <c:pt idx="2689">
                  <c:v>0</c:v>
                </c:pt>
                <c:pt idx="2690">
                  <c:v>1.9999999999999999E-6</c:v>
                </c:pt>
                <c:pt idx="2691">
                  <c:v>9.9999999999999995E-7</c:v>
                </c:pt>
                <c:pt idx="2692">
                  <c:v>0</c:v>
                </c:pt>
                <c:pt idx="2693">
                  <c:v>0</c:v>
                </c:pt>
                <c:pt idx="2694">
                  <c:v>9.9999999999999995E-7</c:v>
                </c:pt>
                <c:pt idx="2695">
                  <c:v>9.9999999999999995E-7</c:v>
                </c:pt>
                <c:pt idx="2696">
                  <c:v>1.9999999999999999E-6</c:v>
                </c:pt>
                <c:pt idx="2697">
                  <c:v>9.9999999999999995E-7</c:v>
                </c:pt>
                <c:pt idx="2698">
                  <c:v>3.0000000000000001E-6</c:v>
                </c:pt>
                <c:pt idx="2699">
                  <c:v>1.9999999999999999E-6</c:v>
                </c:pt>
                <c:pt idx="2700">
                  <c:v>9.9999999999999995E-7</c:v>
                </c:pt>
                <c:pt idx="2701">
                  <c:v>0</c:v>
                </c:pt>
                <c:pt idx="2702">
                  <c:v>9.9999999999999995E-7</c:v>
                </c:pt>
                <c:pt idx="2703">
                  <c:v>1.9999999999999999E-6</c:v>
                </c:pt>
                <c:pt idx="2704">
                  <c:v>9.9999999999999995E-7</c:v>
                </c:pt>
                <c:pt idx="2705">
                  <c:v>3.0000000000000001E-6</c:v>
                </c:pt>
                <c:pt idx="2706">
                  <c:v>9.9999999999999995E-7</c:v>
                </c:pt>
                <c:pt idx="2707">
                  <c:v>9.9999999999999995E-7</c:v>
                </c:pt>
                <c:pt idx="2708">
                  <c:v>1.9999999999999999E-6</c:v>
                </c:pt>
                <c:pt idx="2709">
                  <c:v>1.9999999999999999E-6</c:v>
                </c:pt>
                <c:pt idx="2710">
                  <c:v>0</c:v>
                </c:pt>
                <c:pt idx="2711">
                  <c:v>9.9999999999999995E-7</c:v>
                </c:pt>
                <c:pt idx="2712">
                  <c:v>1.9999999999999999E-6</c:v>
                </c:pt>
                <c:pt idx="2713">
                  <c:v>1.9999999999999999E-6</c:v>
                </c:pt>
                <c:pt idx="2714">
                  <c:v>0</c:v>
                </c:pt>
                <c:pt idx="2715">
                  <c:v>0</c:v>
                </c:pt>
                <c:pt idx="2716">
                  <c:v>1.9999999999999999E-6</c:v>
                </c:pt>
                <c:pt idx="2717">
                  <c:v>9.9999999999999995E-7</c:v>
                </c:pt>
                <c:pt idx="2718">
                  <c:v>0</c:v>
                </c:pt>
                <c:pt idx="2719">
                  <c:v>3.0000000000000001E-6</c:v>
                </c:pt>
                <c:pt idx="2720">
                  <c:v>9.9999999999999995E-7</c:v>
                </c:pt>
                <c:pt idx="2721">
                  <c:v>1.9999999999999999E-6</c:v>
                </c:pt>
                <c:pt idx="2722">
                  <c:v>1.9999999999999999E-6</c:v>
                </c:pt>
                <c:pt idx="2723">
                  <c:v>9.9999999999999995E-7</c:v>
                </c:pt>
                <c:pt idx="2724">
                  <c:v>9.9999999999999995E-7</c:v>
                </c:pt>
                <c:pt idx="2725">
                  <c:v>1.9999999999999999E-6</c:v>
                </c:pt>
                <c:pt idx="2726">
                  <c:v>1.9999999999999999E-6</c:v>
                </c:pt>
                <c:pt idx="2727">
                  <c:v>0</c:v>
                </c:pt>
                <c:pt idx="2728">
                  <c:v>1.9999999999999999E-6</c:v>
                </c:pt>
                <c:pt idx="2729">
                  <c:v>9.9999999999999995E-7</c:v>
                </c:pt>
                <c:pt idx="2730">
                  <c:v>9.9999999999999995E-7</c:v>
                </c:pt>
                <c:pt idx="2731">
                  <c:v>9.9999999999999995E-7</c:v>
                </c:pt>
                <c:pt idx="2732">
                  <c:v>1.9999999999999999E-6</c:v>
                </c:pt>
                <c:pt idx="2733">
                  <c:v>0</c:v>
                </c:pt>
                <c:pt idx="2734">
                  <c:v>9.9999999999999995E-7</c:v>
                </c:pt>
                <c:pt idx="2735">
                  <c:v>1.9999999999999999E-6</c:v>
                </c:pt>
                <c:pt idx="2736">
                  <c:v>9.9999999999999995E-7</c:v>
                </c:pt>
                <c:pt idx="2737">
                  <c:v>1.9999999999999999E-6</c:v>
                </c:pt>
                <c:pt idx="2738">
                  <c:v>1.9999999999999999E-6</c:v>
                </c:pt>
                <c:pt idx="2739">
                  <c:v>3.9999999999999998E-6</c:v>
                </c:pt>
                <c:pt idx="2740">
                  <c:v>1.9999999999999999E-6</c:v>
                </c:pt>
                <c:pt idx="2741">
                  <c:v>9.9999999999999995E-7</c:v>
                </c:pt>
                <c:pt idx="2742">
                  <c:v>9.9999999999999995E-7</c:v>
                </c:pt>
                <c:pt idx="2743">
                  <c:v>1.9999999999999999E-6</c:v>
                </c:pt>
                <c:pt idx="2744">
                  <c:v>0</c:v>
                </c:pt>
                <c:pt idx="2745">
                  <c:v>1.9999999999999999E-6</c:v>
                </c:pt>
                <c:pt idx="2746">
                  <c:v>0</c:v>
                </c:pt>
                <c:pt idx="2747">
                  <c:v>9.9999999999999995E-7</c:v>
                </c:pt>
                <c:pt idx="2748">
                  <c:v>0</c:v>
                </c:pt>
                <c:pt idx="2749">
                  <c:v>9.9999999999999995E-7</c:v>
                </c:pt>
                <c:pt idx="2750">
                  <c:v>9.9999999999999995E-7</c:v>
                </c:pt>
                <c:pt idx="2751">
                  <c:v>9.9999999999999995E-7</c:v>
                </c:pt>
                <c:pt idx="2752">
                  <c:v>1.9999999999999999E-6</c:v>
                </c:pt>
                <c:pt idx="2753">
                  <c:v>1.9999999999999999E-6</c:v>
                </c:pt>
                <c:pt idx="2754">
                  <c:v>1.9999999999999999E-6</c:v>
                </c:pt>
                <c:pt idx="2755">
                  <c:v>1.9999999999999999E-6</c:v>
                </c:pt>
                <c:pt idx="2756">
                  <c:v>0</c:v>
                </c:pt>
                <c:pt idx="2757">
                  <c:v>1.9999999999999999E-6</c:v>
                </c:pt>
                <c:pt idx="2758">
                  <c:v>0</c:v>
                </c:pt>
                <c:pt idx="2759">
                  <c:v>3.0000000000000001E-6</c:v>
                </c:pt>
                <c:pt idx="2760">
                  <c:v>9.9999999999999995E-7</c:v>
                </c:pt>
                <c:pt idx="2761">
                  <c:v>9.9999999999999995E-7</c:v>
                </c:pt>
                <c:pt idx="2762">
                  <c:v>9.9999999999999995E-7</c:v>
                </c:pt>
                <c:pt idx="2763">
                  <c:v>9.9999999999999995E-7</c:v>
                </c:pt>
                <c:pt idx="2764">
                  <c:v>9.9999999999999995E-7</c:v>
                </c:pt>
                <c:pt idx="2765">
                  <c:v>9.9999999999999995E-7</c:v>
                </c:pt>
                <c:pt idx="2766">
                  <c:v>0</c:v>
                </c:pt>
                <c:pt idx="2767">
                  <c:v>1.9999999999999999E-6</c:v>
                </c:pt>
                <c:pt idx="2768">
                  <c:v>1.9999999999999999E-6</c:v>
                </c:pt>
                <c:pt idx="2769">
                  <c:v>9.9999999999999995E-7</c:v>
                </c:pt>
                <c:pt idx="2770">
                  <c:v>3.0000000000000001E-6</c:v>
                </c:pt>
                <c:pt idx="2771">
                  <c:v>9.9999999999999995E-7</c:v>
                </c:pt>
                <c:pt idx="2772">
                  <c:v>1.9999999999999999E-6</c:v>
                </c:pt>
                <c:pt idx="2773">
                  <c:v>0</c:v>
                </c:pt>
                <c:pt idx="2774">
                  <c:v>1.9999999999999999E-6</c:v>
                </c:pt>
                <c:pt idx="2775">
                  <c:v>0</c:v>
                </c:pt>
                <c:pt idx="2776">
                  <c:v>9.9999999999999995E-7</c:v>
                </c:pt>
                <c:pt idx="2777">
                  <c:v>9.9999999999999995E-7</c:v>
                </c:pt>
                <c:pt idx="2778">
                  <c:v>3.9999999999999998E-6</c:v>
                </c:pt>
                <c:pt idx="2779">
                  <c:v>0</c:v>
                </c:pt>
                <c:pt idx="2780">
                  <c:v>1.9999999999999999E-6</c:v>
                </c:pt>
                <c:pt idx="2781">
                  <c:v>1.9999999999999999E-6</c:v>
                </c:pt>
                <c:pt idx="2782">
                  <c:v>9.9999999999999995E-7</c:v>
                </c:pt>
                <c:pt idx="2783">
                  <c:v>9.9999999999999995E-7</c:v>
                </c:pt>
                <c:pt idx="2784">
                  <c:v>1.9999999999999999E-6</c:v>
                </c:pt>
                <c:pt idx="2785">
                  <c:v>3.0000000000000001E-6</c:v>
                </c:pt>
                <c:pt idx="2786">
                  <c:v>9.9999999999999995E-7</c:v>
                </c:pt>
                <c:pt idx="2787">
                  <c:v>1.9999999999999999E-6</c:v>
                </c:pt>
                <c:pt idx="2788">
                  <c:v>0</c:v>
                </c:pt>
                <c:pt idx="2789">
                  <c:v>0</c:v>
                </c:pt>
                <c:pt idx="2790">
                  <c:v>0</c:v>
                </c:pt>
                <c:pt idx="2791">
                  <c:v>9.9999999999999995E-7</c:v>
                </c:pt>
                <c:pt idx="2792">
                  <c:v>1.9999999999999999E-6</c:v>
                </c:pt>
                <c:pt idx="2793">
                  <c:v>9.9999999999999995E-7</c:v>
                </c:pt>
                <c:pt idx="2794">
                  <c:v>0</c:v>
                </c:pt>
                <c:pt idx="2795">
                  <c:v>5.0000000000000004E-6</c:v>
                </c:pt>
                <c:pt idx="2796">
                  <c:v>0</c:v>
                </c:pt>
                <c:pt idx="2797">
                  <c:v>9.9999999999999995E-7</c:v>
                </c:pt>
                <c:pt idx="2798">
                  <c:v>1.9999999999999999E-6</c:v>
                </c:pt>
                <c:pt idx="2799">
                  <c:v>0</c:v>
                </c:pt>
                <c:pt idx="2800">
                  <c:v>3.9999999999999998E-6</c:v>
                </c:pt>
                <c:pt idx="2801">
                  <c:v>0</c:v>
                </c:pt>
                <c:pt idx="2802">
                  <c:v>9.9999999999999995E-7</c:v>
                </c:pt>
                <c:pt idx="2803">
                  <c:v>0</c:v>
                </c:pt>
                <c:pt idx="2804">
                  <c:v>9.9999999999999995E-7</c:v>
                </c:pt>
                <c:pt idx="2805">
                  <c:v>1.9999999999999999E-6</c:v>
                </c:pt>
                <c:pt idx="2806">
                  <c:v>9.9999999999999995E-7</c:v>
                </c:pt>
                <c:pt idx="2807">
                  <c:v>9.9999999999999995E-7</c:v>
                </c:pt>
                <c:pt idx="2808">
                  <c:v>0</c:v>
                </c:pt>
                <c:pt idx="2809">
                  <c:v>9.9999999999999995E-7</c:v>
                </c:pt>
                <c:pt idx="2810">
                  <c:v>9.9999999999999995E-7</c:v>
                </c:pt>
                <c:pt idx="2811">
                  <c:v>1.9999999999999999E-6</c:v>
                </c:pt>
                <c:pt idx="2812">
                  <c:v>1.9999999999999999E-6</c:v>
                </c:pt>
                <c:pt idx="2813">
                  <c:v>0</c:v>
                </c:pt>
                <c:pt idx="2814">
                  <c:v>0</c:v>
                </c:pt>
                <c:pt idx="2815">
                  <c:v>1.9999999999999999E-6</c:v>
                </c:pt>
                <c:pt idx="2816">
                  <c:v>9.9999999999999995E-7</c:v>
                </c:pt>
                <c:pt idx="2817">
                  <c:v>0</c:v>
                </c:pt>
                <c:pt idx="2818">
                  <c:v>9.9999999999999995E-7</c:v>
                </c:pt>
                <c:pt idx="2819">
                  <c:v>9.9999999999999995E-7</c:v>
                </c:pt>
                <c:pt idx="2820">
                  <c:v>9.9999999999999995E-7</c:v>
                </c:pt>
                <c:pt idx="2821">
                  <c:v>9.9999999999999995E-7</c:v>
                </c:pt>
                <c:pt idx="2822">
                  <c:v>9.9999999999999995E-7</c:v>
                </c:pt>
                <c:pt idx="2823">
                  <c:v>9.9999999999999995E-7</c:v>
                </c:pt>
                <c:pt idx="2824">
                  <c:v>0</c:v>
                </c:pt>
                <c:pt idx="2825">
                  <c:v>1.9999999999999999E-6</c:v>
                </c:pt>
                <c:pt idx="2826">
                  <c:v>0</c:v>
                </c:pt>
                <c:pt idx="2827">
                  <c:v>1.9999999999999999E-6</c:v>
                </c:pt>
                <c:pt idx="2828">
                  <c:v>0</c:v>
                </c:pt>
                <c:pt idx="2829">
                  <c:v>9.9999999999999995E-7</c:v>
                </c:pt>
                <c:pt idx="2830">
                  <c:v>9.9999999999999995E-7</c:v>
                </c:pt>
                <c:pt idx="2831">
                  <c:v>1.9999999999999999E-6</c:v>
                </c:pt>
                <c:pt idx="2832">
                  <c:v>3.0000000000000001E-6</c:v>
                </c:pt>
                <c:pt idx="2833">
                  <c:v>0</c:v>
                </c:pt>
                <c:pt idx="2834">
                  <c:v>1.9999999999999999E-6</c:v>
                </c:pt>
                <c:pt idx="2835">
                  <c:v>9.9999999999999995E-7</c:v>
                </c:pt>
                <c:pt idx="2836">
                  <c:v>9.9999999999999995E-7</c:v>
                </c:pt>
                <c:pt idx="2837">
                  <c:v>9.9999999999999995E-7</c:v>
                </c:pt>
                <c:pt idx="2838">
                  <c:v>3.9999999999999998E-6</c:v>
                </c:pt>
                <c:pt idx="2839">
                  <c:v>0</c:v>
                </c:pt>
                <c:pt idx="2840">
                  <c:v>0</c:v>
                </c:pt>
                <c:pt idx="2841">
                  <c:v>9.9999999999999995E-7</c:v>
                </c:pt>
                <c:pt idx="2842">
                  <c:v>9.9999999999999995E-7</c:v>
                </c:pt>
                <c:pt idx="2843">
                  <c:v>9.9999999999999995E-7</c:v>
                </c:pt>
                <c:pt idx="2844">
                  <c:v>1.9999999999999999E-6</c:v>
                </c:pt>
                <c:pt idx="2845">
                  <c:v>9.9999999999999995E-7</c:v>
                </c:pt>
                <c:pt idx="2846">
                  <c:v>3.0000000000000001E-6</c:v>
                </c:pt>
                <c:pt idx="2847">
                  <c:v>1.9999999999999999E-6</c:v>
                </c:pt>
                <c:pt idx="2848">
                  <c:v>0</c:v>
                </c:pt>
                <c:pt idx="2849">
                  <c:v>9.9999999999999995E-7</c:v>
                </c:pt>
                <c:pt idx="2850">
                  <c:v>9.9999999999999995E-7</c:v>
                </c:pt>
                <c:pt idx="2851">
                  <c:v>9.9999999999999995E-7</c:v>
                </c:pt>
                <c:pt idx="2852">
                  <c:v>9.9999999999999995E-7</c:v>
                </c:pt>
                <c:pt idx="2853">
                  <c:v>0</c:v>
                </c:pt>
                <c:pt idx="2854">
                  <c:v>0</c:v>
                </c:pt>
                <c:pt idx="2855">
                  <c:v>3.0000000000000001E-6</c:v>
                </c:pt>
                <c:pt idx="2856">
                  <c:v>0</c:v>
                </c:pt>
                <c:pt idx="2857">
                  <c:v>1.9999999999999999E-6</c:v>
                </c:pt>
                <c:pt idx="2858">
                  <c:v>0</c:v>
                </c:pt>
                <c:pt idx="2859">
                  <c:v>9.9999999999999995E-7</c:v>
                </c:pt>
                <c:pt idx="2860">
                  <c:v>9.9999999999999995E-7</c:v>
                </c:pt>
                <c:pt idx="2861">
                  <c:v>9.9999999999999995E-7</c:v>
                </c:pt>
                <c:pt idx="2862">
                  <c:v>3.9999999999999998E-6</c:v>
                </c:pt>
                <c:pt idx="2863">
                  <c:v>1.9999999999999999E-6</c:v>
                </c:pt>
                <c:pt idx="2864">
                  <c:v>0</c:v>
                </c:pt>
                <c:pt idx="2865">
                  <c:v>0</c:v>
                </c:pt>
                <c:pt idx="2866">
                  <c:v>9.9999999999999995E-7</c:v>
                </c:pt>
                <c:pt idx="2867">
                  <c:v>0</c:v>
                </c:pt>
                <c:pt idx="2868">
                  <c:v>9.9999999999999995E-7</c:v>
                </c:pt>
                <c:pt idx="2869">
                  <c:v>9.9999999999999995E-7</c:v>
                </c:pt>
                <c:pt idx="2870">
                  <c:v>3.0000000000000001E-6</c:v>
                </c:pt>
                <c:pt idx="2871">
                  <c:v>9.9999999999999995E-7</c:v>
                </c:pt>
                <c:pt idx="2872">
                  <c:v>0</c:v>
                </c:pt>
                <c:pt idx="2873">
                  <c:v>9.9999999999999995E-7</c:v>
                </c:pt>
                <c:pt idx="2874">
                  <c:v>9.9999999999999995E-7</c:v>
                </c:pt>
                <c:pt idx="2875">
                  <c:v>9.9999999999999995E-7</c:v>
                </c:pt>
                <c:pt idx="2876">
                  <c:v>9.9999999999999995E-7</c:v>
                </c:pt>
                <c:pt idx="2877">
                  <c:v>0</c:v>
                </c:pt>
                <c:pt idx="2878">
                  <c:v>0</c:v>
                </c:pt>
                <c:pt idx="2879">
                  <c:v>1.9999999999999999E-6</c:v>
                </c:pt>
                <c:pt idx="2880">
                  <c:v>9.9999999999999995E-7</c:v>
                </c:pt>
                <c:pt idx="2881">
                  <c:v>1.9999999999999999E-6</c:v>
                </c:pt>
                <c:pt idx="2882">
                  <c:v>1.9999999999999999E-6</c:v>
                </c:pt>
                <c:pt idx="2883">
                  <c:v>0</c:v>
                </c:pt>
                <c:pt idx="2884">
                  <c:v>9.9999999999999995E-7</c:v>
                </c:pt>
                <c:pt idx="2885">
                  <c:v>9.9999999999999995E-7</c:v>
                </c:pt>
                <c:pt idx="2886">
                  <c:v>9.9999999999999995E-7</c:v>
                </c:pt>
                <c:pt idx="2887">
                  <c:v>1.9999999999999999E-6</c:v>
                </c:pt>
                <c:pt idx="2888">
                  <c:v>1.9999999999999999E-6</c:v>
                </c:pt>
                <c:pt idx="2889">
                  <c:v>9.9999999999999995E-7</c:v>
                </c:pt>
                <c:pt idx="2890">
                  <c:v>0</c:v>
                </c:pt>
                <c:pt idx="2891">
                  <c:v>0</c:v>
                </c:pt>
                <c:pt idx="2892">
                  <c:v>9.9999999999999995E-7</c:v>
                </c:pt>
                <c:pt idx="2893">
                  <c:v>0</c:v>
                </c:pt>
                <c:pt idx="2894">
                  <c:v>0</c:v>
                </c:pt>
                <c:pt idx="2895">
                  <c:v>0</c:v>
                </c:pt>
                <c:pt idx="2896">
                  <c:v>0</c:v>
                </c:pt>
                <c:pt idx="2897">
                  <c:v>3.0000000000000001E-6</c:v>
                </c:pt>
                <c:pt idx="2898">
                  <c:v>0</c:v>
                </c:pt>
                <c:pt idx="2899">
                  <c:v>9.9999999999999995E-7</c:v>
                </c:pt>
                <c:pt idx="2900">
                  <c:v>9.9999999999999995E-7</c:v>
                </c:pt>
                <c:pt idx="2901">
                  <c:v>3.0000000000000001E-6</c:v>
                </c:pt>
                <c:pt idx="2902">
                  <c:v>0</c:v>
                </c:pt>
                <c:pt idx="2903">
                  <c:v>3.0000000000000001E-6</c:v>
                </c:pt>
                <c:pt idx="2904">
                  <c:v>1.9999999999999999E-6</c:v>
                </c:pt>
                <c:pt idx="2905">
                  <c:v>3.0000000000000001E-6</c:v>
                </c:pt>
                <c:pt idx="2906">
                  <c:v>9.9999999999999995E-7</c:v>
                </c:pt>
                <c:pt idx="2907">
                  <c:v>9.9999999999999995E-7</c:v>
                </c:pt>
                <c:pt idx="2908">
                  <c:v>0</c:v>
                </c:pt>
                <c:pt idx="2909">
                  <c:v>9.9999999999999995E-7</c:v>
                </c:pt>
                <c:pt idx="2910">
                  <c:v>9.9999999999999995E-7</c:v>
                </c:pt>
                <c:pt idx="2911">
                  <c:v>9.9999999999999995E-7</c:v>
                </c:pt>
                <c:pt idx="2912">
                  <c:v>0</c:v>
                </c:pt>
                <c:pt idx="2913">
                  <c:v>1.9999999999999999E-6</c:v>
                </c:pt>
                <c:pt idx="2914">
                  <c:v>9.9999999999999995E-7</c:v>
                </c:pt>
                <c:pt idx="2915">
                  <c:v>9.9999999999999995E-7</c:v>
                </c:pt>
                <c:pt idx="2916">
                  <c:v>9.9999999999999995E-7</c:v>
                </c:pt>
                <c:pt idx="2917">
                  <c:v>0</c:v>
                </c:pt>
                <c:pt idx="2918">
                  <c:v>9.9999999999999995E-7</c:v>
                </c:pt>
                <c:pt idx="2919">
                  <c:v>0</c:v>
                </c:pt>
                <c:pt idx="2920">
                  <c:v>0</c:v>
                </c:pt>
                <c:pt idx="2921">
                  <c:v>0</c:v>
                </c:pt>
                <c:pt idx="2922">
                  <c:v>3.0000000000000001E-6</c:v>
                </c:pt>
                <c:pt idx="2923">
                  <c:v>0</c:v>
                </c:pt>
                <c:pt idx="2924">
                  <c:v>9.9999999999999995E-7</c:v>
                </c:pt>
                <c:pt idx="2925">
                  <c:v>0</c:v>
                </c:pt>
                <c:pt idx="2926">
                  <c:v>0</c:v>
                </c:pt>
                <c:pt idx="2927">
                  <c:v>9.9999999999999995E-7</c:v>
                </c:pt>
                <c:pt idx="2928">
                  <c:v>9.9999999999999995E-7</c:v>
                </c:pt>
                <c:pt idx="2929">
                  <c:v>0</c:v>
                </c:pt>
                <c:pt idx="2930">
                  <c:v>1.9999999999999999E-6</c:v>
                </c:pt>
                <c:pt idx="2931">
                  <c:v>9.9999999999999995E-7</c:v>
                </c:pt>
                <c:pt idx="2932">
                  <c:v>0</c:v>
                </c:pt>
                <c:pt idx="2933">
                  <c:v>1.9999999999999999E-6</c:v>
                </c:pt>
                <c:pt idx="2934">
                  <c:v>0</c:v>
                </c:pt>
                <c:pt idx="2935">
                  <c:v>9.9999999999999995E-7</c:v>
                </c:pt>
                <c:pt idx="2936">
                  <c:v>1.9999999999999999E-6</c:v>
                </c:pt>
                <c:pt idx="2937">
                  <c:v>0</c:v>
                </c:pt>
                <c:pt idx="2938">
                  <c:v>9.9999999999999995E-7</c:v>
                </c:pt>
                <c:pt idx="2939">
                  <c:v>9.9999999999999995E-7</c:v>
                </c:pt>
                <c:pt idx="2940">
                  <c:v>0</c:v>
                </c:pt>
                <c:pt idx="2941">
                  <c:v>0</c:v>
                </c:pt>
                <c:pt idx="2942">
                  <c:v>0</c:v>
                </c:pt>
                <c:pt idx="2943">
                  <c:v>3.0000000000000001E-6</c:v>
                </c:pt>
                <c:pt idx="2944">
                  <c:v>0</c:v>
                </c:pt>
                <c:pt idx="2945">
                  <c:v>9.9999999999999995E-7</c:v>
                </c:pt>
                <c:pt idx="2946">
                  <c:v>0</c:v>
                </c:pt>
                <c:pt idx="2947">
                  <c:v>9.9999999999999995E-7</c:v>
                </c:pt>
                <c:pt idx="2948">
                  <c:v>3.0000000000000001E-6</c:v>
                </c:pt>
                <c:pt idx="2949">
                  <c:v>9.9999999999999995E-7</c:v>
                </c:pt>
                <c:pt idx="2950">
                  <c:v>1.9999999999999999E-6</c:v>
                </c:pt>
                <c:pt idx="2951">
                  <c:v>9.9999999999999995E-7</c:v>
                </c:pt>
                <c:pt idx="2952">
                  <c:v>9.9999999999999995E-7</c:v>
                </c:pt>
                <c:pt idx="2953">
                  <c:v>9.9999999999999995E-7</c:v>
                </c:pt>
                <c:pt idx="2954">
                  <c:v>1.9999999999999999E-6</c:v>
                </c:pt>
                <c:pt idx="2955">
                  <c:v>1.9999999999999999E-6</c:v>
                </c:pt>
                <c:pt idx="2956">
                  <c:v>9.9999999999999995E-7</c:v>
                </c:pt>
                <c:pt idx="2957">
                  <c:v>1.9999999999999999E-6</c:v>
                </c:pt>
                <c:pt idx="2958">
                  <c:v>0</c:v>
                </c:pt>
                <c:pt idx="2959">
                  <c:v>0</c:v>
                </c:pt>
                <c:pt idx="2960">
                  <c:v>1.9999999999999999E-6</c:v>
                </c:pt>
                <c:pt idx="2961">
                  <c:v>9.9999999999999995E-7</c:v>
                </c:pt>
                <c:pt idx="2962">
                  <c:v>0</c:v>
                </c:pt>
                <c:pt idx="2963">
                  <c:v>0</c:v>
                </c:pt>
                <c:pt idx="2964">
                  <c:v>9.9999999999999995E-7</c:v>
                </c:pt>
                <c:pt idx="2965">
                  <c:v>0</c:v>
                </c:pt>
                <c:pt idx="2966">
                  <c:v>0</c:v>
                </c:pt>
                <c:pt idx="2967">
                  <c:v>1.9999999999999999E-6</c:v>
                </c:pt>
                <c:pt idx="2968">
                  <c:v>9.9999999999999995E-7</c:v>
                </c:pt>
                <c:pt idx="2969">
                  <c:v>9.9999999999999995E-7</c:v>
                </c:pt>
                <c:pt idx="2970">
                  <c:v>1.9999999999999999E-6</c:v>
                </c:pt>
                <c:pt idx="2971">
                  <c:v>9.9999999999999995E-7</c:v>
                </c:pt>
                <c:pt idx="2972">
                  <c:v>0</c:v>
                </c:pt>
                <c:pt idx="2973">
                  <c:v>0</c:v>
                </c:pt>
                <c:pt idx="2974">
                  <c:v>1.9999999999999999E-6</c:v>
                </c:pt>
                <c:pt idx="2975">
                  <c:v>9.9999999999999995E-7</c:v>
                </c:pt>
                <c:pt idx="2976">
                  <c:v>9.9999999999999995E-7</c:v>
                </c:pt>
                <c:pt idx="2977">
                  <c:v>3.0000000000000001E-6</c:v>
                </c:pt>
                <c:pt idx="2978">
                  <c:v>0</c:v>
                </c:pt>
                <c:pt idx="2979">
                  <c:v>9.9999999999999995E-7</c:v>
                </c:pt>
                <c:pt idx="2980">
                  <c:v>9.9999999999999995E-7</c:v>
                </c:pt>
                <c:pt idx="2981">
                  <c:v>0</c:v>
                </c:pt>
                <c:pt idx="2982">
                  <c:v>3.0000000000000001E-6</c:v>
                </c:pt>
                <c:pt idx="2983">
                  <c:v>9.9999999999999995E-7</c:v>
                </c:pt>
                <c:pt idx="2984">
                  <c:v>9.9999999999999995E-7</c:v>
                </c:pt>
                <c:pt idx="2985">
                  <c:v>9.9999999999999995E-7</c:v>
                </c:pt>
                <c:pt idx="2986">
                  <c:v>1.9999999999999999E-6</c:v>
                </c:pt>
                <c:pt idx="2987">
                  <c:v>0</c:v>
                </c:pt>
                <c:pt idx="2988">
                  <c:v>1.9999999999999999E-6</c:v>
                </c:pt>
                <c:pt idx="2989">
                  <c:v>9.9999999999999995E-7</c:v>
                </c:pt>
                <c:pt idx="2990">
                  <c:v>9.9999999999999995E-7</c:v>
                </c:pt>
                <c:pt idx="2991">
                  <c:v>0</c:v>
                </c:pt>
                <c:pt idx="2992">
                  <c:v>0</c:v>
                </c:pt>
                <c:pt idx="2993">
                  <c:v>9.9999999999999995E-7</c:v>
                </c:pt>
                <c:pt idx="2994">
                  <c:v>0</c:v>
                </c:pt>
                <c:pt idx="2995">
                  <c:v>0</c:v>
                </c:pt>
                <c:pt idx="2996">
                  <c:v>9.9999999999999995E-7</c:v>
                </c:pt>
                <c:pt idx="2997">
                  <c:v>0</c:v>
                </c:pt>
                <c:pt idx="2998">
                  <c:v>9.9999999999999995E-7</c:v>
                </c:pt>
                <c:pt idx="2999">
                  <c:v>9.9999999999999995E-7</c:v>
                </c:pt>
                <c:pt idx="3000">
                  <c:v>9.9999999999999995E-7</c:v>
                </c:pt>
                <c:pt idx="3001">
                  <c:v>9.9999999999999995E-7</c:v>
                </c:pt>
                <c:pt idx="3002">
                  <c:v>9.9999999999999995E-7</c:v>
                </c:pt>
                <c:pt idx="3003">
                  <c:v>9.9999999999999995E-7</c:v>
                </c:pt>
                <c:pt idx="3004">
                  <c:v>0</c:v>
                </c:pt>
                <c:pt idx="3005">
                  <c:v>1.9999999999999999E-6</c:v>
                </c:pt>
                <c:pt idx="3006">
                  <c:v>0</c:v>
                </c:pt>
                <c:pt idx="3007">
                  <c:v>1.9999999999999999E-6</c:v>
                </c:pt>
                <c:pt idx="3008">
                  <c:v>9.9999999999999995E-7</c:v>
                </c:pt>
                <c:pt idx="3009">
                  <c:v>0</c:v>
                </c:pt>
                <c:pt idx="3010">
                  <c:v>9.9999999999999995E-7</c:v>
                </c:pt>
                <c:pt idx="3011">
                  <c:v>0</c:v>
                </c:pt>
                <c:pt idx="3012">
                  <c:v>9.9999999999999995E-7</c:v>
                </c:pt>
                <c:pt idx="3013">
                  <c:v>9.9999999999999995E-7</c:v>
                </c:pt>
                <c:pt idx="3014">
                  <c:v>0</c:v>
                </c:pt>
                <c:pt idx="3015">
                  <c:v>0</c:v>
                </c:pt>
                <c:pt idx="3016">
                  <c:v>9.9999999999999995E-7</c:v>
                </c:pt>
                <c:pt idx="3017">
                  <c:v>9.9999999999999995E-7</c:v>
                </c:pt>
                <c:pt idx="3018">
                  <c:v>0</c:v>
                </c:pt>
                <c:pt idx="3019">
                  <c:v>9.9999999999999995E-7</c:v>
                </c:pt>
                <c:pt idx="3020">
                  <c:v>0</c:v>
                </c:pt>
                <c:pt idx="3021">
                  <c:v>0</c:v>
                </c:pt>
                <c:pt idx="3022">
                  <c:v>3.0000000000000001E-6</c:v>
                </c:pt>
                <c:pt idx="3023">
                  <c:v>1.9999999999999999E-6</c:v>
                </c:pt>
                <c:pt idx="3024">
                  <c:v>1.9999999999999999E-6</c:v>
                </c:pt>
                <c:pt idx="3025">
                  <c:v>9.9999999999999995E-7</c:v>
                </c:pt>
                <c:pt idx="3026">
                  <c:v>3.0000000000000001E-6</c:v>
                </c:pt>
                <c:pt idx="3027">
                  <c:v>1.9999999999999999E-6</c:v>
                </c:pt>
                <c:pt idx="3028">
                  <c:v>1.9999999999999999E-6</c:v>
                </c:pt>
                <c:pt idx="3029">
                  <c:v>9.9999999999999995E-7</c:v>
                </c:pt>
                <c:pt idx="3030">
                  <c:v>0</c:v>
                </c:pt>
                <c:pt idx="3031">
                  <c:v>1.9999999999999999E-6</c:v>
                </c:pt>
                <c:pt idx="3032">
                  <c:v>0</c:v>
                </c:pt>
                <c:pt idx="3033">
                  <c:v>9.9999999999999995E-7</c:v>
                </c:pt>
                <c:pt idx="3034">
                  <c:v>9.9999999999999995E-7</c:v>
                </c:pt>
                <c:pt idx="3035">
                  <c:v>3.0000000000000001E-6</c:v>
                </c:pt>
                <c:pt idx="3036">
                  <c:v>0</c:v>
                </c:pt>
                <c:pt idx="3037">
                  <c:v>9.9999999999999995E-7</c:v>
                </c:pt>
                <c:pt idx="3038">
                  <c:v>9.9999999999999995E-7</c:v>
                </c:pt>
                <c:pt idx="3039">
                  <c:v>0</c:v>
                </c:pt>
                <c:pt idx="3040">
                  <c:v>0</c:v>
                </c:pt>
                <c:pt idx="3041">
                  <c:v>9.9999999999999995E-7</c:v>
                </c:pt>
                <c:pt idx="3042">
                  <c:v>9.9999999999999995E-7</c:v>
                </c:pt>
                <c:pt idx="3043">
                  <c:v>9.9999999999999995E-7</c:v>
                </c:pt>
                <c:pt idx="3044">
                  <c:v>3.9999999999999998E-6</c:v>
                </c:pt>
                <c:pt idx="3045">
                  <c:v>9.9999999999999995E-7</c:v>
                </c:pt>
                <c:pt idx="3046">
                  <c:v>3.0000000000000001E-6</c:v>
                </c:pt>
                <c:pt idx="3047">
                  <c:v>0</c:v>
                </c:pt>
                <c:pt idx="3048">
                  <c:v>9.9999999999999995E-7</c:v>
                </c:pt>
                <c:pt idx="3049">
                  <c:v>0</c:v>
                </c:pt>
                <c:pt idx="3050">
                  <c:v>0</c:v>
                </c:pt>
                <c:pt idx="3051">
                  <c:v>3.9999999999999998E-6</c:v>
                </c:pt>
                <c:pt idx="3052">
                  <c:v>0</c:v>
                </c:pt>
                <c:pt idx="3053">
                  <c:v>0</c:v>
                </c:pt>
                <c:pt idx="3054">
                  <c:v>9.9999999999999995E-7</c:v>
                </c:pt>
                <c:pt idx="3055">
                  <c:v>0</c:v>
                </c:pt>
                <c:pt idx="3056">
                  <c:v>9.9999999999999995E-7</c:v>
                </c:pt>
                <c:pt idx="3057">
                  <c:v>1.9999999999999999E-6</c:v>
                </c:pt>
                <c:pt idx="3058">
                  <c:v>9.9999999999999995E-7</c:v>
                </c:pt>
                <c:pt idx="3059">
                  <c:v>0</c:v>
                </c:pt>
                <c:pt idx="3060">
                  <c:v>0</c:v>
                </c:pt>
                <c:pt idx="3061">
                  <c:v>0</c:v>
                </c:pt>
                <c:pt idx="3062">
                  <c:v>0</c:v>
                </c:pt>
                <c:pt idx="3063">
                  <c:v>9.9999999999999995E-7</c:v>
                </c:pt>
                <c:pt idx="3064">
                  <c:v>1.9999999999999999E-6</c:v>
                </c:pt>
                <c:pt idx="3065">
                  <c:v>9.9999999999999995E-7</c:v>
                </c:pt>
                <c:pt idx="3066">
                  <c:v>0</c:v>
                </c:pt>
                <c:pt idx="3067">
                  <c:v>1.9999999999999999E-6</c:v>
                </c:pt>
                <c:pt idx="3068">
                  <c:v>9.9999999999999995E-7</c:v>
                </c:pt>
                <c:pt idx="3069">
                  <c:v>3.0000000000000001E-6</c:v>
                </c:pt>
                <c:pt idx="3070">
                  <c:v>0</c:v>
                </c:pt>
                <c:pt idx="3071">
                  <c:v>0</c:v>
                </c:pt>
                <c:pt idx="3072">
                  <c:v>9.9999999999999995E-7</c:v>
                </c:pt>
                <c:pt idx="3073">
                  <c:v>0</c:v>
                </c:pt>
                <c:pt idx="3074">
                  <c:v>9.9999999999999995E-7</c:v>
                </c:pt>
                <c:pt idx="3075">
                  <c:v>1.9999999999999999E-6</c:v>
                </c:pt>
                <c:pt idx="3076">
                  <c:v>9.9999999999999995E-7</c:v>
                </c:pt>
                <c:pt idx="3077">
                  <c:v>0</c:v>
                </c:pt>
                <c:pt idx="3078">
                  <c:v>0</c:v>
                </c:pt>
                <c:pt idx="3079">
                  <c:v>9.9999999999999995E-7</c:v>
                </c:pt>
                <c:pt idx="3080">
                  <c:v>0</c:v>
                </c:pt>
                <c:pt idx="3081">
                  <c:v>9.9999999999999995E-7</c:v>
                </c:pt>
                <c:pt idx="3082">
                  <c:v>0</c:v>
                </c:pt>
                <c:pt idx="3083">
                  <c:v>9.9999999999999995E-7</c:v>
                </c:pt>
                <c:pt idx="3084">
                  <c:v>0</c:v>
                </c:pt>
                <c:pt idx="3085">
                  <c:v>0</c:v>
                </c:pt>
                <c:pt idx="3086">
                  <c:v>9.9999999999999995E-7</c:v>
                </c:pt>
                <c:pt idx="3087">
                  <c:v>0</c:v>
                </c:pt>
                <c:pt idx="3088">
                  <c:v>3.9999999999999998E-6</c:v>
                </c:pt>
                <c:pt idx="3089">
                  <c:v>3.0000000000000001E-6</c:v>
                </c:pt>
                <c:pt idx="3090">
                  <c:v>0</c:v>
                </c:pt>
                <c:pt idx="3091">
                  <c:v>0</c:v>
                </c:pt>
                <c:pt idx="3092">
                  <c:v>0</c:v>
                </c:pt>
                <c:pt idx="3093">
                  <c:v>9.9999999999999995E-7</c:v>
                </c:pt>
                <c:pt idx="3094">
                  <c:v>9.0000000000000002E-6</c:v>
                </c:pt>
                <c:pt idx="3095">
                  <c:v>0</c:v>
                </c:pt>
                <c:pt idx="3096">
                  <c:v>9.9999999999999995E-7</c:v>
                </c:pt>
                <c:pt idx="3097">
                  <c:v>0</c:v>
                </c:pt>
                <c:pt idx="3098">
                  <c:v>9.9999999999999995E-7</c:v>
                </c:pt>
                <c:pt idx="3099">
                  <c:v>1.9999999999999999E-6</c:v>
                </c:pt>
                <c:pt idx="3100">
                  <c:v>9.9999999999999995E-7</c:v>
                </c:pt>
                <c:pt idx="3101">
                  <c:v>9.9999999999999995E-7</c:v>
                </c:pt>
                <c:pt idx="3102">
                  <c:v>1.9999999999999999E-6</c:v>
                </c:pt>
                <c:pt idx="3103">
                  <c:v>0</c:v>
                </c:pt>
                <c:pt idx="3104">
                  <c:v>9.9999999999999995E-7</c:v>
                </c:pt>
                <c:pt idx="3105">
                  <c:v>9.9999999999999995E-7</c:v>
                </c:pt>
                <c:pt idx="3106">
                  <c:v>9.9999999999999995E-7</c:v>
                </c:pt>
                <c:pt idx="3107">
                  <c:v>0</c:v>
                </c:pt>
                <c:pt idx="3108">
                  <c:v>1.9999999999999999E-6</c:v>
                </c:pt>
                <c:pt idx="3109">
                  <c:v>1.9999999999999999E-6</c:v>
                </c:pt>
                <c:pt idx="3110">
                  <c:v>0</c:v>
                </c:pt>
                <c:pt idx="3111">
                  <c:v>9.9999999999999995E-7</c:v>
                </c:pt>
                <c:pt idx="3112">
                  <c:v>1.9999999999999999E-6</c:v>
                </c:pt>
                <c:pt idx="3113">
                  <c:v>0</c:v>
                </c:pt>
                <c:pt idx="3114">
                  <c:v>9.9999999999999995E-7</c:v>
                </c:pt>
                <c:pt idx="3115">
                  <c:v>9.9999999999999995E-7</c:v>
                </c:pt>
                <c:pt idx="3116">
                  <c:v>9.9999999999999995E-7</c:v>
                </c:pt>
                <c:pt idx="3117">
                  <c:v>0</c:v>
                </c:pt>
                <c:pt idx="3118">
                  <c:v>1.9999999999999999E-6</c:v>
                </c:pt>
                <c:pt idx="3119">
                  <c:v>9.9999999999999995E-7</c:v>
                </c:pt>
                <c:pt idx="3120">
                  <c:v>0</c:v>
                </c:pt>
                <c:pt idx="3121">
                  <c:v>0</c:v>
                </c:pt>
                <c:pt idx="3122">
                  <c:v>9.9999999999999995E-7</c:v>
                </c:pt>
                <c:pt idx="3123">
                  <c:v>0</c:v>
                </c:pt>
                <c:pt idx="3124">
                  <c:v>0</c:v>
                </c:pt>
                <c:pt idx="3125">
                  <c:v>1.9999999999999999E-6</c:v>
                </c:pt>
                <c:pt idx="3126">
                  <c:v>0</c:v>
                </c:pt>
                <c:pt idx="3127">
                  <c:v>1.9999999999999999E-6</c:v>
                </c:pt>
                <c:pt idx="3128">
                  <c:v>0</c:v>
                </c:pt>
                <c:pt idx="3129">
                  <c:v>0</c:v>
                </c:pt>
                <c:pt idx="3130">
                  <c:v>9.9999999999999995E-7</c:v>
                </c:pt>
                <c:pt idx="3131">
                  <c:v>9.9999999999999995E-7</c:v>
                </c:pt>
                <c:pt idx="3132">
                  <c:v>1.9999999999999999E-6</c:v>
                </c:pt>
                <c:pt idx="3133">
                  <c:v>9.9999999999999995E-7</c:v>
                </c:pt>
                <c:pt idx="3134">
                  <c:v>0</c:v>
                </c:pt>
                <c:pt idx="3135">
                  <c:v>1.9999999999999999E-6</c:v>
                </c:pt>
                <c:pt idx="3136">
                  <c:v>1.9999999999999999E-6</c:v>
                </c:pt>
                <c:pt idx="3137">
                  <c:v>0</c:v>
                </c:pt>
                <c:pt idx="3138">
                  <c:v>9.9999999999999995E-7</c:v>
                </c:pt>
                <c:pt idx="3139">
                  <c:v>9.9999999999999995E-7</c:v>
                </c:pt>
                <c:pt idx="3140">
                  <c:v>9.9999999999999995E-7</c:v>
                </c:pt>
                <c:pt idx="3141">
                  <c:v>9.9999999999999995E-7</c:v>
                </c:pt>
                <c:pt idx="3142">
                  <c:v>1.9999999999999999E-6</c:v>
                </c:pt>
                <c:pt idx="3143">
                  <c:v>9.9999999999999995E-7</c:v>
                </c:pt>
                <c:pt idx="3144">
                  <c:v>9.9999999999999995E-7</c:v>
                </c:pt>
                <c:pt idx="3145">
                  <c:v>9.9999999999999995E-7</c:v>
                </c:pt>
                <c:pt idx="3146">
                  <c:v>0</c:v>
                </c:pt>
                <c:pt idx="3147">
                  <c:v>1.9999999999999999E-6</c:v>
                </c:pt>
                <c:pt idx="3148">
                  <c:v>9.9999999999999995E-7</c:v>
                </c:pt>
                <c:pt idx="3149">
                  <c:v>0</c:v>
                </c:pt>
                <c:pt idx="3150">
                  <c:v>1.9999999999999999E-6</c:v>
                </c:pt>
                <c:pt idx="3151">
                  <c:v>9.9999999999999995E-7</c:v>
                </c:pt>
                <c:pt idx="3152">
                  <c:v>9.9999999999999995E-7</c:v>
                </c:pt>
                <c:pt idx="3153">
                  <c:v>9.9999999999999995E-7</c:v>
                </c:pt>
                <c:pt idx="3154">
                  <c:v>9.9999999999999995E-7</c:v>
                </c:pt>
                <c:pt idx="3155">
                  <c:v>0</c:v>
                </c:pt>
                <c:pt idx="3156">
                  <c:v>0</c:v>
                </c:pt>
                <c:pt idx="3157">
                  <c:v>1.9999999999999999E-6</c:v>
                </c:pt>
                <c:pt idx="3158">
                  <c:v>0</c:v>
                </c:pt>
                <c:pt idx="3159">
                  <c:v>0</c:v>
                </c:pt>
                <c:pt idx="3160">
                  <c:v>1.9999999999999999E-6</c:v>
                </c:pt>
                <c:pt idx="3161">
                  <c:v>9.9999999999999995E-7</c:v>
                </c:pt>
                <c:pt idx="3162">
                  <c:v>1.9999999999999999E-6</c:v>
                </c:pt>
                <c:pt idx="3163">
                  <c:v>0</c:v>
                </c:pt>
                <c:pt idx="3164">
                  <c:v>9.9999999999999995E-7</c:v>
                </c:pt>
                <c:pt idx="3165">
                  <c:v>9.9999999999999995E-7</c:v>
                </c:pt>
                <c:pt idx="3166">
                  <c:v>9.9999999999999995E-7</c:v>
                </c:pt>
                <c:pt idx="3167">
                  <c:v>9.9999999999999995E-7</c:v>
                </c:pt>
                <c:pt idx="3168">
                  <c:v>1.9999999999999999E-6</c:v>
                </c:pt>
                <c:pt idx="3169">
                  <c:v>9.9999999999999995E-7</c:v>
                </c:pt>
                <c:pt idx="3170">
                  <c:v>0</c:v>
                </c:pt>
                <c:pt idx="3171">
                  <c:v>9.9999999999999995E-7</c:v>
                </c:pt>
                <c:pt idx="3172">
                  <c:v>3.0000000000000001E-6</c:v>
                </c:pt>
                <c:pt idx="3173">
                  <c:v>9.9999999999999995E-7</c:v>
                </c:pt>
                <c:pt idx="3174">
                  <c:v>3.0000000000000001E-6</c:v>
                </c:pt>
                <c:pt idx="3175">
                  <c:v>1.9999999999999999E-6</c:v>
                </c:pt>
                <c:pt idx="3176">
                  <c:v>0</c:v>
                </c:pt>
                <c:pt idx="3177">
                  <c:v>9.9999999999999995E-7</c:v>
                </c:pt>
                <c:pt idx="3178">
                  <c:v>0</c:v>
                </c:pt>
                <c:pt idx="3179">
                  <c:v>0</c:v>
                </c:pt>
                <c:pt idx="3180">
                  <c:v>0</c:v>
                </c:pt>
                <c:pt idx="3181">
                  <c:v>9.9999999999999995E-7</c:v>
                </c:pt>
                <c:pt idx="3182">
                  <c:v>0</c:v>
                </c:pt>
                <c:pt idx="3183">
                  <c:v>0</c:v>
                </c:pt>
                <c:pt idx="3184">
                  <c:v>0</c:v>
                </c:pt>
                <c:pt idx="3185">
                  <c:v>1.9999999999999999E-6</c:v>
                </c:pt>
                <c:pt idx="3186">
                  <c:v>0</c:v>
                </c:pt>
                <c:pt idx="3187">
                  <c:v>0</c:v>
                </c:pt>
                <c:pt idx="3188">
                  <c:v>1.9999999999999999E-6</c:v>
                </c:pt>
                <c:pt idx="3189">
                  <c:v>9.9999999999999995E-7</c:v>
                </c:pt>
                <c:pt idx="3190">
                  <c:v>9.9999999999999995E-7</c:v>
                </c:pt>
                <c:pt idx="3191">
                  <c:v>9.9999999999999995E-7</c:v>
                </c:pt>
                <c:pt idx="3192">
                  <c:v>0</c:v>
                </c:pt>
                <c:pt idx="3193">
                  <c:v>1.9999999999999999E-6</c:v>
                </c:pt>
                <c:pt idx="3194">
                  <c:v>1.9999999999999999E-6</c:v>
                </c:pt>
                <c:pt idx="3195">
                  <c:v>0</c:v>
                </c:pt>
                <c:pt idx="3196">
                  <c:v>9.9999999999999995E-7</c:v>
                </c:pt>
                <c:pt idx="3197">
                  <c:v>1.9999999999999999E-6</c:v>
                </c:pt>
                <c:pt idx="3198">
                  <c:v>9.9999999999999995E-7</c:v>
                </c:pt>
                <c:pt idx="3199">
                  <c:v>0</c:v>
                </c:pt>
                <c:pt idx="3200">
                  <c:v>0</c:v>
                </c:pt>
                <c:pt idx="3201">
                  <c:v>0</c:v>
                </c:pt>
                <c:pt idx="3202">
                  <c:v>0</c:v>
                </c:pt>
                <c:pt idx="3203">
                  <c:v>9.9999999999999995E-7</c:v>
                </c:pt>
                <c:pt idx="3204">
                  <c:v>0</c:v>
                </c:pt>
                <c:pt idx="3205">
                  <c:v>9.9999999999999995E-7</c:v>
                </c:pt>
                <c:pt idx="3206">
                  <c:v>0</c:v>
                </c:pt>
                <c:pt idx="3207">
                  <c:v>0</c:v>
                </c:pt>
                <c:pt idx="3208">
                  <c:v>0</c:v>
                </c:pt>
                <c:pt idx="3209">
                  <c:v>0</c:v>
                </c:pt>
                <c:pt idx="3210">
                  <c:v>9.9999999999999995E-7</c:v>
                </c:pt>
                <c:pt idx="3211">
                  <c:v>1.9999999999999999E-6</c:v>
                </c:pt>
                <c:pt idx="3212">
                  <c:v>0</c:v>
                </c:pt>
                <c:pt idx="3213">
                  <c:v>9.9999999999999995E-7</c:v>
                </c:pt>
                <c:pt idx="3214">
                  <c:v>9.9999999999999995E-7</c:v>
                </c:pt>
                <c:pt idx="3215">
                  <c:v>9.9999999999999995E-7</c:v>
                </c:pt>
                <c:pt idx="3216">
                  <c:v>9.9999999999999995E-7</c:v>
                </c:pt>
                <c:pt idx="3217">
                  <c:v>9.9999999999999995E-7</c:v>
                </c:pt>
                <c:pt idx="3218">
                  <c:v>0</c:v>
                </c:pt>
                <c:pt idx="3219">
                  <c:v>0</c:v>
                </c:pt>
                <c:pt idx="3220">
                  <c:v>9.9999999999999995E-7</c:v>
                </c:pt>
                <c:pt idx="3221">
                  <c:v>9.9999999999999995E-7</c:v>
                </c:pt>
                <c:pt idx="3222">
                  <c:v>3.0000000000000001E-6</c:v>
                </c:pt>
                <c:pt idx="3223">
                  <c:v>9.9999999999999995E-7</c:v>
                </c:pt>
                <c:pt idx="3224">
                  <c:v>9.9999999999999995E-7</c:v>
                </c:pt>
                <c:pt idx="3225">
                  <c:v>1.9999999999999999E-6</c:v>
                </c:pt>
                <c:pt idx="3226">
                  <c:v>1.9999999999999999E-6</c:v>
                </c:pt>
                <c:pt idx="3227">
                  <c:v>0</c:v>
                </c:pt>
                <c:pt idx="3228">
                  <c:v>9.9999999999999995E-7</c:v>
                </c:pt>
                <c:pt idx="3229">
                  <c:v>0</c:v>
                </c:pt>
                <c:pt idx="3230">
                  <c:v>0</c:v>
                </c:pt>
                <c:pt idx="3231">
                  <c:v>1.9999999999999999E-6</c:v>
                </c:pt>
                <c:pt idx="3232">
                  <c:v>9.9999999999999995E-7</c:v>
                </c:pt>
                <c:pt idx="3233">
                  <c:v>9.9999999999999995E-7</c:v>
                </c:pt>
                <c:pt idx="3234">
                  <c:v>0</c:v>
                </c:pt>
                <c:pt idx="3235">
                  <c:v>1.9999999999999999E-6</c:v>
                </c:pt>
                <c:pt idx="3236">
                  <c:v>0</c:v>
                </c:pt>
                <c:pt idx="3237">
                  <c:v>9.9999999999999995E-7</c:v>
                </c:pt>
                <c:pt idx="3238">
                  <c:v>1.9999999999999999E-6</c:v>
                </c:pt>
                <c:pt idx="3239">
                  <c:v>0</c:v>
                </c:pt>
                <c:pt idx="3240">
                  <c:v>9.9999999999999995E-7</c:v>
                </c:pt>
                <c:pt idx="3241">
                  <c:v>9.9999999999999995E-7</c:v>
                </c:pt>
                <c:pt idx="3242">
                  <c:v>9.9999999999999995E-7</c:v>
                </c:pt>
                <c:pt idx="3243">
                  <c:v>1.9999999999999999E-6</c:v>
                </c:pt>
                <c:pt idx="3244">
                  <c:v>0</c:v>
                </c:pt>
                <c:pt idx="3245">
                  <c:v>0</c:v>
                </c:pt>
                <c:pt idx="3246">
                  <c:v>9.9999999999999995E-7</c:v>
                </c:pt>
                <c:pt idx="3247">
                  <c:v>0</c:v>
                </c:pt>
                <c:pt idx="3248">
                  <c:v>1.9999999999999999E-6</c:v>
                </c:pt>
                <c:pt idx="3249">
                  <c:v>1.9999999999999999E-6</c:v>
                </c:pt>
                <c:pt idx="3250">
                  <c:v>0</c:v>
                </c:pt>
                <c:pt idx="3251">
                  <c:v>0</c:v>
                </c:pt>
                <c:pt idx="3252">
                  <c:v>9.9999999999999995E-7</c:v>
                </c:pt>
                <c:pt idx="3253">
                  <c:v>0</c:v>
                </c:pt>
                <c:pt idx="3254">
                  <c:v>1.9999999999999999E-6</c:v>
                </c:pt>
                <c:pt idx="3255">
                  <c:v>0</c:v>
                </c:pt>
                <c:pt idx="3256">
                  <c:v>9.9999999999999995E-7</c:v>
                </c:pt>
                <c:pt idx="3257">
                  <c:v>1.9999999999999999E-6</c:v>
                </c:pt>
                <c:pt idx="3258">
                  <c:v>0</c:v>
                </c:pt>
                <c:pt idx="3259">
                  <c:v>9.9999999999999995E-7</c:v>
                </c:pt>
                <c:pt idx="3260">
                  <c:v>1.9999999999999999E-6</c:v>
                </c:pt>
                <c:pt idx="3261">
                  <c:v>9.9999999999999995E-7</c:v>
                </c:pt>
                <c:pt idx="3262">
                  <c:v>9.9999999999999995E-7</c:v>
                </c:pt>
                <c:pt idx="3263">
                  <c:v>9.9999999999999995E-7</c:v>
                </c:pt>
                <c:pt idx="3264">
                  <c:v>0</c:v>
                </c:pt>
                <c:pt idx="3265">
                  <c:v>0</c:v>
                </c:pt>
                <c:pt idx="3266">
                  <c:v>1.9999999999999999E-6</c:v>
                </c:pt>
                <c:pt idx="3267">
                  <c:v>5.0000000000000004E-6</c:v>
                </c:pt>
                <c:pt idx="3268">
                  <c:v>3.9999999999999998E-6</c:v>
                </c:pt>
                <c:pt idx="3269">
                  <c:v>0</c:v>
                </c:pt>
                <c:pt idx="3270">
                  <c:v>9.9999999999999995E-7</c:v>
                </c:pt>
                <c:pt idx="3271">
                  <c:v>0</c:v>
                </c:pt>
                <c:pt idx="3272">
                  <c:v>0</c:v>
                </c:pt>
                <c:pt idx="3273">
                  <c:v>1.9999999999999999E-6</c:v>
                </c:pt>
                <c:pt idx="3274">
                  <c:v>0</c:v>
                </c:pt>
                <c:pt idx="3275">
                  <c:v>9.9999999999999995E-7</c:v>
                </c:pt>
                <c:pt idx="3276">
                  <c:v>9.9999999999999995E-7</c:v>
                </c:pt>
                <c:pt idx="3277">
                  <c:v>1.9999999999999999E-6</c:v>
                </c:pt>
                <c:pt idx="3278">
                  <c:v>1.9999999999999999E-6</c:v>
                </c:pt>
                <c:pt idx="3279">
                  <c:v>0</c:v>
                </c:pt>
                <c:pt idx="3280">
                  <c:v>9.9999999999999995E-7</c:v>
                </c:pt>
                <c:pt idx="3281">
                  <c:v>9.9999999999999995E-7</c:v>
                </c:pt>
                <c:pt idx="3282">
                  <c:v>0</c:v>
                </c:pt>
                <c:pt idx="3283">
                  <c:v>0</c:v>
                </c:pt>
                <c:pt idx="3284">
                  <c:v>9.9999999999999995E-7</c:v>
                </c:pt>
                <c:pt idx="3285">
                  <c:v>9.9999999999999995E-7</c:v>
                </c:pt>
                <c:pt idx="3286">
                  <c:v>0</c:v>
                </c:pt>
                <c:pt idx="3287">
                  <c:v>9.9999999999999995E-7</c:v>
                </c:pt>
                <c:pt idx="3288">
                  <c:v>9.9999999999999995E-7</c:v>
                </c:pt>
                <c:pt idx="3289">
                  <c:v>9.9999999999999995E-7</c:v>
                </c:pt>
                <c:pt idx="3290">
                  <c:v>1.9999999999999999E-6</c:v>
                </c:pt>
                <c:pt idx="3291">
                  <c:v>9.9999999999999995E-7</c:v>
                </c:pt>
                <c:pt idx="3292">
                  <c:v>9.9999999999999995E-7</c:v>
                </c:pt>
                <c:pt idx="3293">
                  <c:v>9.9999999999999995E-7</c:v>
                </c:pt>
                <c:pt idx="3294">
                  <c:v>9.9999999999999995E-7</c:v>
                </c:pt>
                <c:pt idx="3295">
                  <c:v>0</c:v>
                </c:pt>
                <c:pt idx="3296">
                  <c:v>9.9999999999999995E-7</c:v>
                </c:pt>
                <c:pt idx="3297">
                  <c:v>1.9999999999999999E-6</c:v>
                </c:pt>
                <c:pt idx="3298">
                  <c:v>0</c:v>
                </c:pt>
                <c:pt idx="3299">
                  <c:v>9.9999999999999995E-7</c:v>
                </c:pt>
                <c:pt idx="3300">
                  <c:v>1.9999999999999999E-6</c:v>
                </c:pt>
                <c:pt idx="3301">
                  <c:v>9.9999999999999995E-7</c:v>
                </c:pt>
                <c:pt idx="3302">
                  <c:v>0</c:v>
                </c:pt>
                <c:pt idx="3303">
                  <c:v>0</c:v>
                </c:pt>
                <c:pt idx="3304">
                  <c:v>9.9999999999999995E-7</c:v>
                </c:pt>
                <c:pt idx="3305">
                  <c:v>0</c:v>
                </c:pt>
                <c:pt idx="3306">
                  <c:v>1.9999999999999999E-6</c:v>
                </c:pt>
                <c:pt idx="3307">
                  <c:v>0</c:v>
                </c:pt>
                <c:pt idx="3308">
                  <c:v>9.9999999999999995E-7</c:v>
                </c:pt>
                <c:pt idx="3309">
                  <c:v>0</c:v>
                </c:pt>
                <c:pt idx="3310">
                  <c:v>9.9999999999999995E-7</c:v>
                </c:pt>
                <c:pt idx="3311">
                  <c:v>9.9999999999999995E-7</c:v>
                </c:pt>
                <c:pt idx="3312">
                  <c:v>3.0000000000000001E-6</c:v>
                </c:pt>
                <c:pt idx="3313">
                  <c:v>0</c:v>
                </c:pt>
                <c:pt idx="3314">
                  <c:v>9.9999999999999995E-7</c:v>
                </c:pt>
                <c:pt idx="3315">
                  <c:v>0</c:v>
                </c:pt>
                <c:pt idx="3316">
                  <c:v>9.9999999999999995E-7</c:v>
                </c:pt>
                <c:pt idx="3317">
                  <c:v>0</c:v>
                </c:pt>
                <c:pt idx="3318">
                  <c:v>0</c:v>
                </c:pt>
                <c:pt idx="3319">
                  <c:v>9.9999999999999995E-7</c:v>
                </c:pt>
                <c:pt idx="3320">
                  <c:v>0</c:v>
                </c:pt>
                <c:pt idx="3321">
                  <c:v>1.9999999999999999E-6</c:v>
                </c:pt>
                <c:pt idx="3322">
                  <c:v>0</c:v>
                </c:pt>
                <c:pt idx="3323">
                  <c:v>9.9999999999999995E-7</c:v>
                </c:pt>
                <c:pt idx="3324">
                  <c:v>0</c:v>
                </c:pt>
                <c:pt idx="3325">
                  <c:v>9.9999999999999995E-7</c:v>
                </c:pt>
                <c:pt idx="3326">
                  <c:v>9.9999999999999995E-7</c:v>
                </c:pt>
                <c:pt idx="3327">
                  <c:v>9.9999999999999995E-7</c:v>
                </c:pt>
                <c:pt idx="3328">
                  <c:v>9.9999999999999995E-7</c:v>
                </c:pt>
                <c:pt idx="3329">
                  <c:v>1.9999999999999999E-6</c:v>
                </c:pt>
                <c:pt idx="3330">
                  <c:v>9.9999999999999995E-7</c:v>
                </c:pt>
                <c:pt idx="3331">
                  <c:v>0</c:v>
                </c:pt>
                <c:pt idx="3332">
                  <c:v>0</c:v>
                </c:pt>
                <c:pt idx="3333">
                  <c:v>9.9999999999999995E-7</c:v>
                </c:pt>
                <c:pt idx="3334">
                  <c:v>0</c:v>
                </c:pt>
                <c:pt idx="3335">
                  <c:v>0</c:v>
                </c:pt>
                <c:pt idx="3336">
                  <c:v>9.9999999999999995E-7</c:v>
                </c:pt>
                <c:pt idx="3337">
                  <c:v>0</c:v>
                </c:pt>
                <c:pt idx="3338">
                  <c:v>9.9999999999999995E-7</c:v>
                </c:pt>
                <c:pt idx="3339">
                  <c:v>0</c:v>
                </c:pt>
                <c:pt idx="3340">
                  <c:v>0</c:v>
                </c:pt>
                <c:pt idx="3341">
                  <c:v>9.9999999999999995E-7</c:v>
                </c:pt>
                <c:pt idx="3342">
                  <c:v>0</c:v>
                </c:pt>
                <c:pt idx="3343">
                  <c:v>9.9999999999999995E-7</c:v>
                </c:pt>
                <c:pt idx="3344">
                  <c:v>0</c:v>
                </c:pt>
                <c:pt idx="3345">
                  <c:v>0</c:v>
                </c:pt>
                <c:pt idx="3346">
                  <c:v>0</c:v>
                </c:pt>
                <c:pt idx="3347">
                  <c:v>1.9999999999999999E-6</c:v>
                </c:pt>
                <c:pt idx="3348">
                  <c:v>0</c:v>
                </c:pt>
                <c:pt idx="3349">
                  <c:v>0</c:v>
                </c:pt>
                <c:pt idx="3350">
                  <c:v>0</c:v>
                </c:pt>
                <c:pt idx="3351">
                  <c:v>0</c:v>
                </c:pt>
                <c:pt idx="3352">
                  <c:v>0</c:v>
                </c:pt>
                <c:pt idx="3353">
                  <c:v>9.9999999999999995E-7</c:v>
                </c:pt>
                <c:pt idx="3354">
                  <c:v>0</c:v>
                </c:pt>
                <c:pt idx="3355">
                  <c:v>9.9999999999999995E-7</c:v>
                </c:pt>
                <c:pt idx="3356">
                  <c:v>0</c:v>
                </c:pt>
                <c:pt idx="3357">
                  <c:v>9.9999999999999995E-7</c:v>
                </c:pt>
                <c:pt idx="3358">
                  <c:v>1.9999999999999999E-6</c:v>
                </c:pt>
                <c:pt idx="3359">
                  <c:v>9.9999999999999995E-7</c:v>
                </c:pt>
                <c:pt idx="3360">
                  <c:v>0</c:v>
                </c:pt>
                <c:pt idx="3361">
                  <c:v>1.9999999999999999E-6</c:v>
                </c:pt>
                <c:pt idx="3362">
                  <c:v>0</c:v>
                </c:pt>
                <c:pt idx="3363">
                  <c:v>9.9999999999999995E-7</c:v>
                </c:pt>
                <c:pt idx="3364">
                  <c:v>1.9999999999999999E-6</c:v>
                </c:pt>
                <c:pt idx="3365">
                  <c:v>0</c:v>
                </c:pt>
                <c:pt idx="3366">
                  <c:v>1.9999999999999999E-6</c:v>
                </c:pt>
                <c:pt idx="3367">
                  <c:v>1.9999999999999999E-6</c:v>
                </c:pt>
                <c:pt idx="3368">
                  <c:v>0</c:v>
                </c:pt>
                <c:pt idx="3369">
                  <c:v>9.9999999999999995E-7</c:v>
                </c:pt>
                <c:pt idx="3370">
                  <c:v>0</c:v>
                </c:pt>
                <c:pt idx="3371">
                  <c:v>0</c:v>
                </c:pt>
                <c:pt idx="3372">
                  <c:v>0</c:v>
                </c:pt>
                <c:pt idx="3373">
                  <c:v>9.9999999999999995E-7</c:v>
                </c:pt>
                <c:pt idx="3374">
                  <c:v>9.9999999999999995E-7</c:v>
                </c:pt>
                <c:pt idx="3375">
                  <c:v>9.9999999999999995E-7</c:v>
                </c:pt>
                <c:pt idx="3376">
                  <c:v>0</c:v>
                </c:pt>
                <c:pt idx="3377">
                  <c:v>9.9999999999999995E-7</c:v>
                </c:pt>
                <c:pt idx="3378">
                  <c:v>1.9999999999999999E-6</c:v>
                </c:pt>
                <c:pt idx="3379">
                  <c:v>1.9999999999999999E-6</c:v>
                </c:pt>
                <c:pt idx="3380">
                  <c:v>0</c:v>
                </c:pt>
                <c:pt idx="3381">
                  <c:v>0</c:v>
                </c:pt>
                <c:pt idx="3382">
                  <c:v>0</c:v>
                </c:pt>
                <c:pt idx="3383">
                  <c:v>9.9999999999999995E-7</c:v>
                </c:pt>
                <c:pt idx="3384">
                  <c:v>9.9999999999999995E-7</c:v>
                </c:pt>
                <c:pt idx="3385">
                  <c:v>0</c:v>
                </c:pt>
                <c:pt idx="3386">
                  <c:v>9.9999999999999995E-7</c:v>
                </c:pt>
                <c:pt idx="3387">
                  <c:v>0</c:v>
                </c:pt>
                <c:pt idx="3388">
                  <c:v>9.9999999999999995E-7</c:v>
                </c:pt>
                <c:pt idx="3389">
                  <c:v>9.9999999999999995E-7</c:v>
                </c:pt>
                <c:pt idx="3390">
                  <c:v>3.0000000000000001E-6</c:v>
                </c:pt>
                <c:pt idx="3391">
                  <c:v>9.9999999999999995E-7</c:v>
                </c:pt>
                <c:pt idx="3392">
                  <c:v>0</c:v>
                </c:pt>
                <c:pt idx="3393">
                  <c:v>9.9999999999999995E-7</c:v>
                </c:pt>
                <c:pt idx="3394">
                  <c:v>0</c:v>
                </c:pt>
                <c:pt idx="3395">
                  <c:v>1.9999999999999999E-6</c:v>
                </c:pt>
                <c:pt idx="3396">
                  <c:v>9.9999999999999995E-7</c:v>
                </c:pt>
                <c:pt idx="3397">
                  <c:v>9.9999999999999995E-7</c:v>
                </c:pt>
                <c:pt idx="3398">
                  <c:v>9.9999999999999995E-7</c:v>
                </c:pt>
                <c:pt idx="3399">
                  <c:v>9.9999999999999995E-7</c:v>
                </c:pt>
                <c:pt idx="3400">
                  <c:v>9.9999999999999995E-7</c:v>
                </c:pt>
                <c:pt idx="3401">
                  <c:v>0</c:v>
                </c:pt>
                <c:pt idx="3402">
                  <c:v>9.9999999999999995E-7</c:v>
                </c:pt>
                <c:pt idx="3403">
                  <c:v>1.9999999999999999E-6</c:v>
                </c:pt>
                <c:pt idx="3404">
                  <c:v>0</c:v>
                </c:pt>
                <c:pt idx="3405">
                  <c:v>0</c:v>
                </c:pt>
                <c:pt idx="3406">
                  <c:v>0</c:v>
                </c:pt>
                <c:pt idx="3407">
                  <c:v>9.9999999999999995E-7</c:v>
                </c:pt>
                <c:pt idx="3408">
                  <c:v>0</c:v>
                </c:pt>
                <c:pt idx="3409">
                  <c:v>9.9999999999999995E-7</c:v>
                </c:pt>
                <c:pt idx="3410">
                  <c:v>9.9999999999999995E-7</c:v>
                </c:pt>
                <c:pt idx="3411">
                  <c:v>0</c:v>
                </c:pt>
                <c:pt idx="3412">
                  <c:v>9.9999999999999995E-7</c:v>
                </c:pt>
                <c:pt idx="3413">
                  <c:v>0</c:v>
                </c:pt>
                <c:pt idx="3414">
                  <c:v>9.9999999999999995E-7</c:v>
                </c:pt>
                <c:pt idx="3415">
                  <c:v>9.9999999999999995E-7</c:v>
                </c:pt>
                <c:pt idx="3416">
                  <c:v>0</c:v>
                </c:pt>
                <c:pt idx="3417">
                  <c:v>9.9999999999999995E-7</c:v>
                </c:pt>
                <c:pt idx="3418">
                  <c:v>9.9999999999999995E-7</c:v>
                </c:pt>
                <c:pt idx="3419">
                  <c:v>9.9999999999999995E-7</c:v>
                </c:pt>
                <c:pt idx="3420">
                  <c:v>9.9999999999999995E-7</c:v>
                </c:pt>
                <c:pt idx="3421">
                  <c:v>0</c:v>
                </c:pt>
                <c:pt idx="3422">
                  <c:v>9.9999999999999995E-7</c:v>
                </c:pt>
                <c:pt idx="3423">
                  <c:v>0</c:v>
                </c:pt>
                <c:pt idx="3424">
                  <c:v>0</c:v>
                </c:pt>
                <c:pt idx="3425">
                  <c:v>0</c:v>
                </c:pt>
                <c:pt idx="3426">
                  <c:v>9.9999999999999995E-7</c:v>
                </c:pt>
                <c:pt idx="3427">
                  <c:v>9.9999999999999995E-7</c:v>
                </c:pt>
                <c:pt idx="3428">
                  <c:v>0</c:v>
                </c:pt>
                <c:pt idx="3429">
                  <c:v>9.9999999999999995E-7</c:v>
                </c:pt>
                <c:pt idx="3430">
                  <c:v>9.9999999999999995E-7</c:v>
                </c:pt>
                <c:pt idx="3431">
                  <c:v>0</c:v>
                </c:pt>
                <c:pt idx="3432">
                  <c:v>0</c:v>
                </c:pt>
                <c:pt idx="3433">
                  <c:v>0</c:v>
                </c:pt>
                <c:pt idx="3434">
                  <c:v>9.9999999999999995E-7</c:v>
                </c:pt>
                <c:pt idx="3435">
                  <c:v>9.9999999999999995E-7</c:v>
                </c:pt>
                <c:pt idx="3436">
                  <c:v>9.9999999999999995E-7</c:v>
                </c:pt>
                <c:pt idx="3437">
                  <c:v>9.9999999999999995E-7</c:v>
                </c:pt>
                <c:pt idx="3438">
                  <c:v>0</c:v>
                </c:pt>
                <c:pt idx="3439">
                  <c:v>9.9999999999999995E-7</c:v>
                </c:pt>
                <c:pt idx="3440">
                  <c:v>0</c:v>
                </c:pt>
                <c:pt idx="3441">
                  <c:v>9.9999999999999995E-7</c:v>
                </c:pt>
                <c:pt idx="3442">
                  <c:v>9.9999999999999995E-7</c:v>
                </c:pt>
                <c:pt idx="3443">
                  <c:v>9.9999999999999995E-7</c:v>
                </c:pt>
                <c:pt idx="3444">
                  <c:v>0</c:v>
                </c:pt>
                <c:pt idx="3445">
                  <c:v>9.9999999999999995E-7</c:v>
                </c:pt>
                <c:pt idx="3446">
                  <c:v>5.0000000000000004E-6</c:v>
                </c:pt>
                <c:pt idx="3447">
                  <c:v>9.9999999999999995E-7</c:v>
                </c:pt>
                <c:pt idx="3448">
                  <c:v>9.9999999999999995E-7</c:v>
                </c:pt>
                <c:pt idx="3449">
                  <c:v>9.9999999999999995E-7</c:v>
                </c:pt>
                <c:pt idx="3450">
                  <c:v>0</c:v>
                </c:pt>
                <c:pt idx="3451">
                  <c:v>1.9999999999999999E-6</c:v>
                </c:pt>
                <c:pt idx="3452">
                  <c:v>1.9999999999999999E-6</c:v>
                </c:pt>
                <c:pt idx="3453">
                  <c:v>0</c:v>
                </c:pt>
                <c:pt idx="3454">
                  <c:v>9.9999999999999995E-7</c:v>
                </c:pt>
                <c:pt idx="3455">
                  <c:v>9.9999999999999995E-7</c:v>
                </c:pt>
                <c:pt idx="3456">
                  <c:v>0</c:v>
                </c:pt>
                <c:pt idx="3457">
                  <c:v>9.9999999999999995E-7</c:v>
                </c:pt>
                <c:pt idx="3458">
                  <c:v>9.9999999999999995E-7</c:v>
                </c:pt>
                <c:pt idx="3459">
                  <c:v>9.9999999999999995E-7</c:v>
                </c:pt>
                <c:pt idx="3460">
                  <c:v>0</c:v>
                </c:pt>
                <c:pt idx="3461">
                  <c:v>9.9999999999999995E-7</c:v>
                </c:pt>
                <c:pt idx="3462">
                  <c:v>9.9999999999999995E-7</c:v>
                </c:pt>
                <c:pt idx="3463">
                  <c:v>0</c:v>
                </c:pt>
                <c:pt idx="3464">
                  <c:v>9.9999999999999995E-7</c:v>
                </c:pt>
                <c:pt idx="3465">
                  <c:v>9.9999999999999995E-7</c:v>
                </c:pt>
                <c:pt idx="3466">
                  <c:v>9.9999999999999995E-7</c:v>
                </c:pt>
                <c:pt idx="3467">
                  <c:v>9.9999999999999995E-7</c:v>
                </c:pt>
                <c:pt idx="3468">
                  <c:v>0</c:v>
                </c:pt>
                <c:pt idx="3469">
                  <c:v>9.9999999999999995E-7</c:v>
                </c:pt>
                <c:pt idx="3470">
                  <c:v>0</c:v>
                </c:pt>
                <c:pt idx="3471">
                  <c:v>9.9999999999999995E-7</c:v>
                </c:pt>
                <c:pt idx="3472">
                  <c:v>9.9999999999999995E-7</c:v>
                </c:pt>
                <c:pt idx="3473">
                  <c:v>0</c:v>
                </c:pt>
                <c:pt idx="3474">
                  <c:v>0</c:v>
                </c:pt>
                <c:pt idx="3475">
                  <c:v>0</c:v>
                </c:pt>
                <c:pt idx="3476">
                  <c:v>9.9999999999999995E-7</c:v>
                </c:pt>
                <c:pt idx="3477">
                  <c:v>9.9999999999999995E-7</c:v>
                </c:pt>
                <c:pt idx="3478">
                  <c:v>3.0000000000000001E-6</c:v>
                </c:pt>
                <c:pt idx="3479">
                  <c:v>0</c:v>
                </c:pt>
                <c:pt idx="3480">
                  <c:v>1.9999999999999999E-6</c:v>
                </c:pt>
                <c:pt idx="3481">
                  <c:v>9.9999999999999995E-7</c:v>
                </c:pt>
                <c:pt idx="3482">
                  <c:v>0</c:v>
                </c:pt>
                <c:pt idx="3483">
                  <c:v>1.9999999999999999E-6</c:v>
                </c:pt>
                <c:pt idx="3484">
                  <c:v>0</c:v>
                </c:pt>
                <c:pt idx="3485">
                  <c:v>1.9999999999999999E-6</c:v>
                </c:pt>
                <c:pt idx="3486">
                  <c:v>9.9999999999999995E-7</c:v>
                </c:pt>
                <c:pt idx="3487">
                  <c:v>9.9999999999999995E-7</c:v>
                </c:pt>
                <c:pt idx="3488">
                  <c:v>9.9999999999999995E-7</c:v>
                </c:pt>
                <c:pt idx="3489">
                  <c:v>0</c:v>
                </c:pt>
                <c:pt idx="3490">
                  <c:v>0</c:v>
                </c:pt>
                <c:pt idx="3491">
                  <c:v>9.9999999999999995E-7</c:v>
                </c:pt>
                <c:pt idx="3492">
                  <c:v>9.9999999999999995E-7</c:v>
                </c:pt>
                <c:pt idx="3493">
                  <c:v>0</c:v>
                </c:pt>
                <c:pt idx="3494">
                  <c:v>1.9999999999999999E-6</c:v>
                </c:pt>
                <c:pt idx="3495">
                  <c:v>9.9999999999999995E-7</c:v>
                </c:pt>
                <c:pt idx="3496">
                  <c:v>9.9999999999999995E-7</c:v>
                </c:pt>
                <c:pt idx="3497">
                  <c:v>0</c:v>
                </c:pt>
                <c:pt idx="3498">
                  <c:v>1.9999999999999999E-6</c:v>
                </c:pt>
                <c:pt idx="3499">
                  <c:v>9.9999999999999995E-7</c:v>
                </c:pt>
                <c:pt idx="3500">
                  <c:v>9.9999999999999995E-7</c:v>
                </c:pt>
                <c:pt idx="3501">
                  <c:v>0</c:v>
                </c:pt>
                <c:pt idx="3502">
                  <c:v>9.9999999999999995E-7</c:v>
                </c:pt>
                <c:pt idx="3503">
                  <c:v>1.9999999999999999E-6</c:v>
                </c:pt>
                <c:pt idx="3504">
                  <c:v>9.9999999999999995E-7</c:v>
                </c:pt>
                <c:pt idx="3505">
                  <c:v>0</c:v>
                </c:pt>
                <c:pt idx="3506">
                  <c:v>9.9999999999999995E-7</c:v>
                </c:pt>
                <c:pt idx="3507">
                  <c:v>9.9999999999999995E-7</c:v>
                </c:pt>
                <c:pt idx="3508">
                  <c:v>0</c:v>
                </c:pt>
                <c:pt idx="3509">
                  <c:v>1.9999999999999999E-6</c:v>
                </c:pt>
                <c:pt idx="3510">
                  <c:v>0</c:v>
                </c:pt>
                <c:pt idx="3511">
                  <c:v>9.9999999999999995E-7</c:v>
                </c:pt>
                <c:pt idx="3512">
                  <c:v>1.9999999999999999E-6</c:v>
                </c:pt>
                <c:pt idx="3513">
                  <c:v>0</c:v>
                </c:pt>
                <c:pt idx="3514">
                  <c:v>9.9999999999999995E-7</c:v>
                </c:pt>
                <c:pt idx="3515">
                  <c:v>0</c:v>
                </c:pt>
                <c:pt idx="3516">
                  <c:v>9.9999999999999995E-7</c:v>
                </c:pt>
                <c:pt idx="3517">
                  <c:v>9.9999999999999995E-7</c:v>
                </c:pt>
                <c:pt idx="3518">
                  <c:v>9.9999999999999995E-7</c:v>
                </c:pt>
                <c:pt idx="3519">
                  <c:v>9.9999999999999995E-7</c:v>
                </c:pt>
                <c:pt idx="3520">
                  <c:v>9.9999999999999995E-7</c:v>
                </c:pt>
                <c:pt idx="3521">
                  <c:v>9.9999999999999995E-7</c:v>
                </c:pt>
                <c:pt idx="3522">
                  <c:v>9.9999999999999995E-7</c:v>
                </c:pt>
                <c:pt idx="3523">
                  <c:v>9.9999999999999995E-7</c:v>
                </c:pt>
                <c:pt idx="3524">
                  <c:v>0</c:v>
                </c:pt>
                <c:pt idx="3525">
                  <c:v>0</c:v>
                </c:pt>
                <c:pt idx="3526">
                  <c:v>9.9999999999999995E-7</c:v>
                </c:pt>
                <c:pt idx="3527">
                  <c:v>9.9999999999999995E-7</c:v>
                </c:pt>
                <c:pt idx="3528">
                  <c:v>0</c:v>
                </c:pt>
                <c:pt idx="3529">
                  <c:v>9.9999999999999995E-7</c:v>
                </c:pt>
                <c:pt idx="3530">
                  <c:v>9.9999999999999995E-7</c:v>
                </c:pt>
                <c:pt idx="3531">
                  <c:v>0</c:v>
                </c:pt>
                <c:pt idx="3532">
                  <c:v>0</c:v>
                </c:pt>
                <c:pt idx="3533">
                  <c:v>9.9999999999999995E-7</c:v>
                </c:pt>
                <c:pt idx="3534">
                  <c:v>0</c:v>
                </c:pt>
                <c:pt idx="3535">
                  <c:v>9.9999999999999995E-7</c:v>
                </c:pt>
                <c:pt idx="3536">
                  <c:v>0</c:v>
                </c:pt>
                <c:pt idx="3537">
                  <c:v>0</c:v>
                </c:pt>
                <c:pt idx="3538">
                  <c:v>9.9999999999999995E-7</c:v>
                </c:pt>
                <c:pt idx="3539">
                  <c:v>9.9999999999999995E-7</c:v>
                </c:pt>
                <c:pt idx="3540">
                  <c:v>0</c:v>
                </c:pt>
                <c:pt idx="3541">
                  <c:v>0</c:v>
                </c:pt>
                <c:pt idx="3542">
                  <c:v>9.9999999999999995E-7</c:v>
                </c:pt>
                <c:pt idx="3543">
                  <c:v>9.9999999999999995E-7</c:v>
                </c:pt>
                <c:pt idx="3544">
                  <c:v>9.9999999999999995E-7</c:v>
                </c:pt>
                <c:pt idx="3545">
                  <c:v>9.9999999999999995E-7</c:v>
                </c:pt>
                <c:pt idx="3546">
                  <c:v>1.9999999999999999E-6</c:v>
                </c:pt>
                <c:pt idx="3547">
                  <c:v>9.9999999999999995E-7</c:v>
                </c:pt>
                <c:pt idx="3548">
                  <c:v>1.9999999999999999E-6</c:v>
                </c:pt>
                <c:pt idx="3549">
                  <c:v>1.9999999999999999E-6</c:v>
                </c:pt>
                <c:pt idx="3550">
                  <c:v>0</c:v>
                </c:pt>
                <c:pt idx="3551">
                  <c:v>9.9999999999999995E-7</c:v>
                </c:pt>
                <c:pt idx="3552">
                  <c:v>0</c:v>
                </c:pt>
                <c:pt idx="3553">
                  <c:v>1.9999999999999999E-6</c:v>
                </c:pt>
                <c:pt idx="3554">
                  <c:v>9.9999999999999995E-7</c:v>
                </c:pt>
                <c:pt idx="3555">
                  <c:v>0</c:v>
                </c:pt>
                <c:pt idx="3556">
                  <c:v>3.0000000000000001E-6</c:v>
                </c:pt>
                <c:pt idx="3557">
                  <c:v>0</c:v>
                </c:pt>
                <c:pt idx="3558">
                  <c:v>9.9999999999999995E-7</c:v>
                </c:pt>
                <c:pt idx="3559">
                  <c:v>9.9999999999999995E-7</c:v>
                </c:pt>
                <c:pt idx="3560">
                  <c:v>1.9999999999999999E-6</c:v>
                </c:pt>
                <c:pt idx="3561">
                  <c:v>9.9999999999999995E-7</c:v>
                </c:pt>
                <c:pt idx="3562">
                  <c:v>0</c:v>
                </c:pt>
                <c:pt idx="3563">
                  <c:v>9.9999999999999995E-7</c:v>
                </c:pt>
                <c:pt idx="3564">
                  <c:v>9.9999999999999995E-7</c:v>
                </c:pt>
                <c:pt idx="3565">
                  <c:v>9.9999999999999995E-7</c:v>
                </c:pt>
                <c:pt idx="3566">
                  <c:v>9.9999999999999995E-7</c:v>
                </c:pt>
                <c:pt idx="3567">
                  <c:v>0</c:v>
                </c:pt>
                <c:pt idx="3568">
                  <c:v>0</c:v>
                </c:pt>
                <c:pt idx="3569">
                  <c:v>0</c:v>
                </c:pt>
                <c:pt idx="3570">
                  <c:v>9.9999999999999995E-7</c:v>
                </c:pt>
                <c:pt idx="3571">
                  <c:v>9.9999999999999995E-7</c:v>
                </c:pt>
                <c:pt idx="3572">
                  <c:v>9.9999999999999995E-7</c:v>
                </c:pt>
                <c:pt idx="3573">
                  <c:v>9.9999999999999995E-7</c:v>
                </c:pt>
                <c:pt idx="3574">
                  <c:v>1.9999999999999999E-6</c:v>
                </c:pt>
                <c:pt idx="3575">
                  <c:v>9.9999999999999995E-7</c:v>
                </c:pt>
                <c:pt idx="3576">
                  <c:v>9.9999999999999995E-7</c:v>
                </c:pt>
                <c:pt idx="3577">
                  <c:v>0</c:v>
                </c:pt>
                <c:pt idx="3578">
                  <c:v>0</c:v>
                </c:pt>
                <c:pt idx="3579">
                  <c:v>9.9999999999999995E-7</c:v>
                </c:pt>
                <c:pt idx="3580">
                  <c:v>9.9999999999999995E-7</c:v>
                </c:pt>
                <c:pt idx="3581">
                  <c:v>3.0000000000000001E-6</c:v>
                </c:pt>
                <c:pt idx="3582">
                  <c:v>9.9999999999999995E-7</c:v>
                </c:pt>
                <c:pt idx="3583">
                  <c:v>9.9999999999999995E-7</c:v>
                </c:pt>
                <c:pt idx="3584">
                  <c:v>0</c:v>
                </c:pt>
                <c:pt idx="3585">
                  <c:v>9.9999999999999995E-7</c:v>
                </c:pt>
                <c:pt idx="3586">
                  <c:v>1.9999999999999999E-6</c:v>
                </c:pt>
                <c:pt idx="3587">
                  <c:v>0</c:v>
                </c:pt>
                <c:pt idx="3588">
                  <c:v>0</c:v>
                </c:pt>
                <c:pt idx="3589">
                  <c:v>1.9999999999999999E-6</c:v>
                </c:pt>
                <c:pt idx="3590">
                  <c:v>0</c:v>
                </c:pt>
                <c:pt idx="3591">
                  <c:v>0</c:v>
                </c:pt>
                <c:pt idx="3592">
                  <c:v>0</c:v>
                </c:pt>
                <c:pt idx="3593">
                  <c:v>9.9999999999999995E-7</c:v>
                </c:pt>
                <c:pt idx="3594">
                  <c:v>9.9999999999999995E-7</c:v>
                </c:pt>
                <c:pt idx="3595">
                  <c:v>0</c:v>
                </c:pt>
                <c:pt idx="3596">
                  <c:v>9.9999999999999995E-7</c:v>
                </c:pt>
                <c:pt idx="3597">
                  <c:v>9.9999999999999995E-7</c:v>
                </c:pt>
                <c:pt idx="3598">
                  <c:v>9.9999999999999995E-7</c:v>
                </c:pt>
                <c:pt idx="3599">
                  <c:v>0</c:v>
                </c:pt>
                <c:pt idx="3600">
                  <c:v>9.9999999999999995E-7</c:v>
                </c:pt>
                <c:pt idx="3601">
                  <c:v>9.9999999999999995E-7</c:v>
                </c:pt>
                <c:pt idx="3602">
                  <c:v>9.9999999999999995E-7</c:v>
                </c:pt>
                <c:pt idx="3603">
                  <c:v>9.9999999999999995E-7</c:v>
                </c:pt>
                <c:pt idx="3604">
                  <c:v>9.9999999999999995E-7</c:v>
                </c:pt>
                <c:pt idx="3605">
                  <c:v>9.9999999999999995E-7</c:v>
                </c:pt>
                <c:pt idx="3606">
                  <c:v>0</c:v>
                </c:pt>
                <c:pt idx="3607">
                  <c:v>9.9999999999999995E-7</c:v>
                </c:pt>
                <c:pt idx="3608">
                  <c:v>9.9999999999999995E-7</c:v>
                </c:pt>
                <c:pt idx="3609">
                  <c:v>9.9999999999999995E-7</c:v>
                </c:pt>
                <c:pt idx="3610">
                  <c:v>9.9999999999999995E-7</c:v>
                </c:pt>
                <c:pt idx="3611">
                  <c:v>0</c:v>
                </c:pt>
                <c:pt idx="3612">
                  <c:v>9.9999999999999995E-7</c:v>
                </c:pt>
                <c:pt idx="3613">
                  <c:v>9.9999999999999995E-7</c:v>
                </c:pt>
                <c:pt idx="3614">
                  <c:v>0</c:v>
                </c:pt>
                <c:pt idx="3615">
                  <c:v>9.9999999999999995E-7</c:v>
                </c:pt>
                <c:pt idx="3616">
                  <c:v>9.9999999999999995E-7</c:v>
                </c:pt>
                <c:pt idx="3617">
                  <c:v>0</c:v>
                </c:pt>
                <c:pt idx="3618">
                  <c:v>0</c:v>
                </c:pt>
                <c:pt idx="3619">
                  <c:v>9.9999999999999995E-7</c:v>
                </c:pt>
                <c:pt idx="3620">
                  <c:v>0</c:v>
                </c:pt>
                <c:pt idx="3621">
                  <c:v>0</c:v>
                </c:pt>
                <c:pt idx="3622">
                  <c:v>9.9999999999999995E-7</c:v>
                </c:pt>
                <c:pt idx="3623">
                  <c:v>0</c:v>
                </c:pt>
                <c:pt idx="3624">
                  <c:v>9.9999999999999995E-7</c:v>
                </c:pt>
                <c:pt idx="3625">
                  <c:v>0</c:v>
                </c:pt>
                <c:pt idx="3626">
                  <c:v>0</c:v>
                </c:pt>
                <c:pt idx="3627">
                  <c:v>0</c:v>
                </c:pt>
                <c:pt idx="3628">
                  <c:v>0</c:v>
                </c:pt>
                <c:pt idx="3629">
                  <c:v>9.9999999999999995E-7</c:v>
                </c:pt>
                <c:pt idx="3630">
                  <c:v>0</c:v>
                </c:pt>
                <c:pt idx="3631">
                  <c:v>9.9999999999999995E-7</c:v>
                </c:pt>
                <c:pt idx="3632">
                  <c:v>9.9999999999999995E-7</c:v>
                </c:pt>
                <c:pt idx="3633">
                  <c:v>9.9999999999999995E-7</c:v>
                </c:pt>
                <c:pt idx="3634">
                  <c:v>1.9999999999999999E-6</c:v>
                </c:pt>
                <c:pt idx="3635">
                  <c:v>0</c:v>
                </c:pt>
                <c:pt idx="3636">
                  <c:v>0</c:v>
                </c:pt>
                <c:pt idx="3637">
                  <c:v>0</c:v>
                </c:pt>
                <c:pt idx="3638">
                  <c:v>0</c:v>
                </c:pt>
                <c:pt idx="3639">
                  <c:v>0</c:v>
                </c:pt>
                <c:pt idx="3640">
                  <c:v>9.9999999999999995E-7</c:v>
                </c:pt>
                <c:pt idx="3641">
                  <c:v>9.9999999999999995E-7</c:v>
                </c:pt>
                <c:pt idx="3642">
                  <c:v>9.9999999999999995E-7</c:v>
                </c:pt>
                <c:pt idx="3643">
                  <c:v>9.9999999999999995E-7</c:v>
                </c:pt>
                <c:pt idx="3644">
                  <c:v>0</c:v>
                </c:pt>
                <c:pt idx="3645">
                  <c:v>9.9999999999999995E-7</c:v>
                </c:pt>
                <c:pt idx="3646">
                  <c:v>0</c:v>
                </c:pt>
                <c:pt idx="3647">
                  <c:v>9.9999999999999995E-7</c:v>
                </c:pt>
                <c:pt idx="3648">
                  <c:v>9.9999999999999995E-7</c:v>
                </c:pt>
                <c:pt idx="3649">
                  <c:v>0</c:v>
                </c:pt>
                <c:pt idx="3650">
                  <c:v>0</c:v>
                </c:pt>
                <c:pt idx="3651">
                  <c:v>0</c:v>
                </c:pt>
                <c:pt idx="3652">
                  <c:v>9.9999999999999995E-7</c:v>
                </c:pt>
                <c:pt idx="3653">
                  <c:v>0</c:v>
                </c:pt>
                <c:pt idx="3654">
                  <c:v>1.9999999999999999E-6</c:v>
                </c:pt>
                <c:pt idx="3655">
                  <c:v>0</c:v>
                </c:pt>
                <c:pt idx="3656">
                  <c:v>0</c:v>
                </c:pt>
                <c:pt idx="3657">
                  <c:v>0</c:v>
                </c:pt>
                <c:pt idx="3658">
                  <c:v>9.9999999999999995E-7</c:v>
                </c:pt>
                <c:pt idx="3659">
                  <c:v>9.9999999999999995E-7</c:v>
                </c:pt>
                <c:pt idx="3660">
                  <c:v>9.9999999999999995E-7</c:v>
                </c:pt>
                <c:pt idx="3661">
                  <c:v>0</c:v>
                </c:pt>
                <c:pt idx="3662">
                  <c:v>9.9999999999999995E-7</c:v>
                </c:pt>
                <c:pt idx="3663">
                  <c:v>9.9999999999999995E-7</c:v>
                </c:pt>
                <c:pt idx="3664">
                  <c:v>9.9999999999999995E-7</c:v>
                </c:pt>
                <c:pt idx="3665">
                  <c:v>0</c:v>
                </c:pt>
                <c:pt idx="3666">
                  <c:v>0</c:v>
                </c:pt>
                <c:pt idx="3667">
                  <c:v>9.9999999999999995E-7</c:v>
                </c:pt>
                <c:pt idx="3668">
                  <c:v>0</c:v>
                </c:pt>
                <c:pt idx="3669">
                  <c:v>1.9999999999999999E-6</c:v>
                </c:pt>
                <c:pt idx="3670">
                  <c:v>9.9999999999999995E-7</c:v>
                </c:pt>
                <c:pt idx="3671">
                  <c:v>0</c:v>
                </c:pt>
                <c:pt idx="3672">
                  <c:v>9.9999999999999995E-7</c:v>
                </c:pt>
                <c:pt idx="3673">
                  <c:v>9.9999999999999995E-7</c:v>
                </c:pt>
                <c:pt idx="3674">
                  <c:v>0</c:v>
                </c:pt>
                <c:pt idx="3675">
                  <c:v>3.0000000000000001E-6</c:v>
                </c:pt>
                <c:pt idx="3676">
                  <c:v>0</c:v>
                </c:pt>
                <c:pt idx="3677">
                  <c:v>9.9999999999999995E-7</c:v>
                </c:pt>
                <c:pt idx="3678">
                  <c:v>0</c:v>
                </c:pt>
                <c:pt idx="3679">
                  <c:v>0</c:v>
                </c:pt>
                <c:pt idx="3680">
                  <c:v>9.9999999999999995E-7</c:v>
                </c:pt>
                <c:pt idx="3681">
                  <c:v>0</c:v>
                </c:pt>
                <c:pt idx="3682">
                  <c:v>9.9999999999999995E-7</c:v>
                </c:pt>
                <c:pt idx="3683">
                  <c:v>9.9999999999999995E-7</c:v>
                </c:pt>
                <c:pt idx="3684">
                  <c:v>0</c:v>
                </c:pt>
                <c:pt idx="3685">
                  <c:v>9.9999999999999995E-7</c:v>
                </c:pt>
                <c:pt idx="3686">
                  <c:v>9.9999999999999995E-7</c:v>
                </c:pt>
                <c:pt idx="3687">
                  <c:v>0</c:v>
                </c:pt>
                <c:pt idx="3688">
                  <c:v>0</c:v>
                </c:pt>
                <c:pt idx="3689">
                  <c:v>9.9999999999999995E-7</c:v>
                </c:pt>
                <c:pt idx="3690">
                  <c:v>0</c:v>
                </c:pt>
                <c:pt idx="3691">
                  <c:v>9.9999999999999995E-7</c:v>
                </c:pt>
                <c:pt idx="3692">
                  <c:v>0</c:v>
                </c:pt>
                <c:pt idx="3693">
                  <c:v>0</c:v>
                </c:pt>
                <c:pt idx="3694">
                  <c:v>9.9999999999999995E-7</c:v>
                </c:pt>
                <c:pt idx="3695">
                  <c:v>1.9999999999999999E-6</c:v>
                </c:pt>
                <c:pt idx="3696">
                  <c:v>9.9999999999999995E-7</c:v>
                </c:pt>
                <c:pt idx="3697">
                  <c:v>0</c:v>
                </c:pt>
                <c:pt idx="3698">
                  <c:v>0</c:v>
                </c:pt>
                <c:pt idx="3699">
                  <c:v>0</c:v>
                </c:pt>
                <c:pt idx="3700">
                  <c:v>0</c:v>
                </c:pt>
                <c:pt idx="3701">
                  <c:v>9.9999999999999995E-7</c:v>
                </c:pt>
                <c:pt idx="3702">
                  <c:v>0</c:v>
                </c:pt>
                <c:pt idx="3703">
                  <c:v>0</c:v>
                </c:pt>
                <c:pt idx="3704">
                  <c:v>9.9999999999999995E-7</c:v>
                </c:pt>
                <c:pt idx="3705">
                  <c:v>9.9999999999999995E-7</c:v>
                </c:pt>
                <c:pt idx="3706">
                  <c:v>0</c:v>
                </c:pt>
                <c:pt idx="3707">
                  <c:v>1.9999999999999999E-6</c:v>
                </c:pt>
                <c:pt idx="3708">
                  <c:v>0</c:v>
                </c:pt>
                <c:pt idx="3709">
                  <c:v>9.9999999999999995E-7</c:v>
                </c:pt>
                <c:pt idx="3710">
                  <c:v>9.9999999999999995E-7</c:v>
                </c:pt>
                <c:pt idx="3711">
                  <c:v>0</c:v>
                </c:pt>
                <c:pt idx="3712">
                  <c:v>9.9999999999999995E-7</c:v>
                </c:pt>
                <c:pt idx="3713">
                  <c:v>9.9999999999999995E-7</c:v>
                </c:pt>
                <c:pt idx="3714">
                  <c:v>9.9999999999999995E-7</c:v>
                </c:pt>
                <c:pt idx="3715">
                  <c:v>0</c:v>
                </c:pt>
                <c:pt idx="3716">
                  <c:v>9.9999999999999995E-7</c:v>
                </c:pt>
                <c:pt idx="3717">
                  <c:v>9.9999999999999995E-7</c:v>
                </c:pt>
                <c:pt idx="3718">
                  <c:v>0</c:v>
                </c:pt>
                <c:pt idx="3719">
                  <c:v>0</c:v>
                </c:pt>
                <c:pt idx="3720">
                  <c:v>9.9999999999999995E-7</c:v>
                </c:pt>
                <c:pt idx="3721">
                  <c:v>0</c:v>
                </c:pt>
                <c:pt idx="3722">
                  <c:v>0</c:v>
                </c:pt>
                <c:pt idx="3723">
                  <c:v>9.9999999999999995E-7</c:v>
                </c:pt>
                <c:pt idx="3724">
                  <c:v>9.9999999999999995E-7</c:v>
                </c:pt>
                <c:pt idx="3725">
                  <c:v>0</c:v>
                </c:pt>
                <c:pt idx="3726">
                  <c:v>9.9999999999999995E-7</c:v>
                </c:pt>
                <c:pt idx="3727">
                  <c:v>9.9999999999999995E-7</c:v>
                </c:pt>
                <c:pt idx="3728">
                  <c:v>9.9999999999999995E-7</c:v>
                </c:pt>
                <c:pt idx="3729">
                  <c:v>0</c:v>
                </c:pt>
                <c:pt idx="3730">
                  <c:v>0</c:v>
                </c:pt>
                <c:pt idx="3731">
                  <c:v>9.9999999999999995E-7</c:v>
                </c:pt>
                <c:pt idx="3732">
                  <c:v>1.9999999999999999E-6</c:v>
                </c:pt>
                <c:pt idx="3733">
                  <c:v>1.9999999999999999E-6</c:v>
                </c:pt>
                <c:pt idx="3734">
                  <c:v>9.9999999999999995E-7</c:v>
                </c:pt>
                <c:pt idx="3735">
                  <c:v>9.9999999999999995E-7</c:v>
                </c:pt>
                <c:pt idx="3736">
                  <c:v>0</c:v>
                </c:pt>
                <c:pt idx="3737">
                  <c:v>9.9999999999999995E-7</c:v>
                </c:pt>
                <c:pt idx="3738">
                  <c:v>9.9999999999999995E-7</c:v>
                </c:pt>
                <c:pt idx="3739">
                  <c:v>0</c:v>
                </c:pt>
                <c:pt idx="3740">
                  <c:v>3.0000000000000001E-6</c:v>
                </c:pt>
                <c:pt idx="3741">
                  <c:v>0</c:v>
                </c:pt>
                <c:pt idx="3742">
                  <c:v>0</c:v>
                </c:pt>
                <c:pt idx="3743">
                  <c:v>0</c:v>
                </c:pt>
                <c:pt idx="3744">
                  <c:v>9.9999999999999995E-7</c:v>
                </c:pt>
                <c:pt idx="3745">
                  <c:v>9.9999999999999995E-7</c:v>
                </c:pt>
                <c:pt idx="3746">
                  <c:v>0</c:v>
                </c:pt>
                <c:pt idx="3747">
                  <c:v>9.9999999999999995E-7</c:v>
                </c:pt>
                <c:pt idx="3748">
                  <c:v>0</c:v>
                </c:pt>
                <c:pt idx="3749">
                  <c:v>0</c:v>
                </c:pt>
                <c:pt idx="3750">
                  <c:v>9.9999999999999995E-7</c:v>
                </c:pt>
                <c:pt idx="3751">
                  <c:v>9.9999999999999995E-7</c:v>
                </c:pt>
                <c:pt idx="3752">
                  <c:v>0</c:v>
                </c:pt>
                <c:pt idx="3753">
                  <c:v>9.9999999999999995E-7</c:v>
                </c:pt>
                <c:pt idx="3754">
                  <c:v>9.9999999999999995E-7</c:v>
                </c:pt>
                <c:pt idx="3755">
                  <c:v>9.9999999999999995E-7</c:v>
                </c:pt>
                <c:pt idx="3756">
                  <c:v>1.9999999999999999E-6</c:v>
                </c:pt>
                <c:pt idx="3757">
                  <c:v>0</c:v>
                </c:pt>
                <c:pt idx="3758">
                  <c:v>9.9999999999999995E-7</c:v>
                </c:pt>
                <c:pt idx="3759">
                  <c:v>0</c:v>
                </c:pt>
                <c:pt idx="3760">
                  <c:v>0</c:v>
                </c:pt>
                <c:pt idx="3761">
                  <c:v>1.9999999999999999E-6</c:v>
                </c:pt>
                <c:pt idx="3762">
                  <c:v>9.9999999999999995E-7</c:v>
                </c:pt>
                <c:pt idx="3763">
                  <c:v>9.9999999999999995E-7</c:v>
                </c:pt>
                <c:pt idx="3764">
                  <c:v>0</c:v>
                </c:pt>
                <c:pt idx="3765">
                  <c:v>0</c:v>
                </c:pt>
                <c:pt idx="3766">
                  <c:v>9.9999999999999995E-7</c:v>
                </c:pt>
                <c:pt idx="3767">
                  <c:v>9.9999999999999995E-7</c:v>
                </c:pt>
                <c:pt idx="3768">
                  <c:v>1.9999999999999999E-6</c:v>
                </c:pt>
                <c:pt idx="3769">
                  <c:v>9.9999999999999995E-7</c:v>
                </c:pt>
                <c:pt idx="3770">
                  <c:v>9.9999999999999995E-7</c:v>
                </c:pt>
                <c:pt idx="3771">
                  <c:v>1.9999999999999999E-6</c:v>
                </c:pt>
                <c:pt idx="3772">
                  <c:v>9.9999999999999995E-7</c:v>
                </c:pt>
                <c:pt idx="3773">
                  <c:v>0</c:v>
                </c:pt>
                <c:pt idx="3774">
                  <c:v>9.9999999999999995E-7</c:v>
                </c:pt>
                <c:pt idx="3775">
                  <c:v>9.9999999999999995E-7</c:v>
                </c:pt>
                <c:pt idx="3776">
                  <c:v>9.9999999999999995E-7</c:v>
                </c:pt>
                <c:pt idx="3777">
                  <c:v>1.9999999999999999E-6</c:v>
                </c:pt>
                <c:pt idx="3778">
                  <c:v>9.9999999999999995E-7</c:v>
                </c:pt>
                <c:pt idx="3779">
                  <c:v>9.9999999999999995E-7</c:v>
                </c:pt>
                <c:pt idx="3780">
                  <c:v>9.9999999999999995E-7</c:v>
                </c:pt>
                <c:pt idx="3781">
                  <c:v>9.9999999999999995E-7</c:v>
                </c:pt>
                <c:pt idx="3782">
                  <c:v>0</c:v>
                </c:pt>
                <c:pt idx="3783">
                  <c:v>9.9999999999999995E-7</c:v>
                </c:pt>
                <c:pt idx="3784">
                  <c:v>0</c:v>
                </c:pt>
                <c:pt idx="3785">
                  <c:v>0</c:v>
                </c:pt>
                <c:pt idx="3786">
                  <c:v>1.9999999999999999E-6</c:v>
                </c:pt>
                <c:pt idx="3787">
                  <c:v>9.9999999999999995E-7</c:v>
                </c:pt>
                <c:pt idx="3788">
                  <c:v>9.9999999999999995E-7</c:v>
                </c:pt>
                <c:pt idx="3789">
                  <c:v>9.9999999999999995E-7</c:v>
                </c:pt>
                <c:pt idx="3790">
                  <c:v>0</c:v>
                </c:pt>
                <c:pt idx="3791">
                  <c:v>1.9999999999999999E-6</c:v>
                </c:pt>
                <c:pt idx="3792">
                  <c:v>9.9999999999999995E-7</c:v>
                </c:pt>
                <c:pt idx="3793">
                  <c:v>0</c:v>
                </c:pt>
                <c:pt idx="3794">
                  <c:v>0</c:v>
                </c:pt>
                <c:pt idx="3795">
                  <c:v>0</c:v>
                </c:pt>
                <c:pt idx="3796">
                  <c:v>0</c:v>
                </c:pt>
                <c:pt idx="3797">
                  <c:v>1.9999999999999999E-6</c:v>
                </c:pt>
                <c:pt idx="3798">
                  <c:v>0</c:v>
                </c:pt>
                <c:pt idx="3799">
                  <c:v>9.9999999999999995E-7</c:v>
                </c:pt>
                <c:pt idx="3800">
                  <c:v>0</c:v>
                </c:pt>
                <c:pt idx="3801">
                  <c:v>0</c:v>
                </c:pt>
                <c:pt idx="3802">
                  <c:v>9.9999999999999995E-7</c:v>
                </c:pt>
                <c:pt idx="3803">
                  <c:v>9.9999999999999995E-7</c:v>
                </c:pt>
                <c:pt idx="3804">
                  <c:v>9.9999999999999995E-7</c:v>
                </c:pt>
                <c:pt idx="3805">
                  <c:v>0</c:v>
                </c:pt>
                <c:pt idx="3806">
                  <c:v>0</c:v>
                </c:pt>
                <c:pt idx="3807">
                  <c:v>9.9999999999999995E-7</c:v>
                </c:pt>
                <c:pt idx="3808">
                  <c:v>0</c:v>
                </c:pt>
                <c:pt idx="3809">
                  <c:v>1.9999999999999999E-6</c:v>
                </c:pt>
                <c:pt idx="3810">
                  <c:v>0</c:v>
                </c:pt>
                <c:pt idx="3811">
                  <c:v>9.9999999999999995E-7</c:v>
                </c:pt>
                <c:pt idx="3812">
                  <c:v>0</c:v>
                </c:pt>
                <c:pt idx="3813">
                  <c:v>0</c:v>
                </c:pt>
                <c:pt idx="3814">
                  <c:v>0</c:v>
                </c:pt>
                <c:pt idx="3815">
                  <c:v>0</c:v>
                </c:pt>
                <c:pt idx="3816">
                  <c:v>0</c:v>
                </c:pt>
                <c:pt idx="3817">
                  <c:v>0</c:v>
                </c:pt>
                <c:pt idx="3818">
                  <c:v>0</c:v>
                </c:pt>
                <c:pt idx="3819">
                  <c:v>9.9999999999999995E-7</c:v>
                </c:pt>
                <c:pt idx="3820">
                  <c:v>9.9999999999999995E-7</c:v>
                </c:pt>
                <c:pt idx="3821">
                  <c:v>9.9999999999999995E-7</c:v>
                </c:pt>
                <c:pt idx="3822">
                  <c:v>9.9999999999999995E-7</c:v>
                </c:pt>
                <c:pt idx="3823">
                  <c:v>0</c:v>
                </c:pt>
                <c:pt idx="3824">
                  <c:v>0</c:v>
                </c:pt>
                <c:pt idx="3825">
                  <c:v>9.9999999999999995E-7</c:v>
                </c:pt>
                <c:pt idx="3826">
                  <c:v>0</c:v>
                </c:pt>
                <c:pt idx="3827">
                  <c:v>9.9999999999999995E-7</c:v>
                </c:pt>
                <c:pt idx="3828">
                  <c:v>0</c:v>
                </c:pt>
                <c:pt idx="3829">
                  <c:v>9.9999999999999995E-7</c:v>
                </c:pt>
                <c:pt idx="3830">
                  <c:v>0</c:v>
                </c:pt>
                <c:pt idx="3831">
                  <c:v>9.9999999999999995E-7</c:v>
                </c:pt>
                <c:pt idx="3832">
                  <c:v>1.9999999999999999E-6</c:v>
                </c:pt>
                <c:pt idx="3833">
                  <c:v>0</c:v>
                </c:pt>
                <c:pt idx="3834">
                  <c:v>0</c:v>
                </c:pt>
                <c:pt idx="3835">
                  <c:v>0</c:v>
                </c:pt>
                <c:pt idx="3836">
                  <c:v>0</c:v>
                </c:pt>
                <c:pt idx="3837">
                  <c:v>0</c:v>
                </c:pt>
                <c:pt idx="3838">
                  <c:v>0</c:v>
                </c:pt>
                <c:pt idx="3839">
                  <c:v>0</c:v>
                </c:pt>
                <c:pt idx="3840">
                  <c:v>9.9999999999999995E-7</c:v>
                </c:pt>
                <c:pt idx="3841">
                  <c:v>9.9999999999999995E-7</c:v>
                </c:pt>
                <c:pt idx="3842">
                  <c:v>9.9999999999999995E-7</c:v>
                </c:pt>
                <c:pt idx="3843">
                  <c:v>9.9999999999999995E-7</c:v>
                </c:pt>
                <c:pt idx="3844">
                  <c:v>0</c:v>
                </c:pt>
                <c:pt idx="3845">
                  <c:v>9.9999999999999995E-7</c:v>
                </c:pt>
                <c:pt idx="3846">
                  <c:v>0</c:v>
                </c:pt>
                <c:pt idx="3847">
                  <c:v>9.9999999999999995E-7</c:v>
                </c:pt>
                <c:pt idx="3848">
                  <c:v>0</c:v>
                </c:pt>
                <c:pt idx="3849">
                  <c:v>9.9999999999999995E-7</c:v>
                </c:pt>
                <c:pt idx="3850">
                  <c:v>1.9999999999999999E-6</c:v>
                </c:pt>
                <c:pt idx="3851">
                  <c:v>0</c:v>
                </c:pt>
                <c:pt idx="3852">
                  <c:v>0</c:v>
                </c:pt>
                <c:pt idx="3853">
                  <c:v>9.9999999999999995E-7</c:v>
                </c:pt>
                <c:pt idx="3854">
                  <c:v>0</c:v>
                </c:pt>
                <c:pt idx="3855">
                  <c:v>0</c:v>
                </c:pt>
                <c:pt idx="3856">
                  <c:v>0</c:v>
                </c:pt>
                <c:pt idx="3857">
                  <c:v>9.9999999999999995E-7</c:v>
                </c:pt>
                <c:pt idx="3858">
                  <c:v>0</c:v>
                </c:pt>
                <c:pt idx="3859">
                  <c:v>0</c:v>
                </c:pt>
                <c:pt idx="3860">
                  <c:v>0</c:v>
                </c:pt>
                <c:pt idx="3861">
                  <c:v>0</c:v>
                </c:pt>
                <c:pt idx="3862">
                  <c:v>0</c:v>
                </c:pt>
                <c:pt idx="3863">
                  <c:v>9.9999999999999995E-7</c:v>
                </c:pt>
                <c:pt idx="3864">
                  <c:v>9.9999999999999995E-7</c:v>
                </c:pt>
                <c:pt idx="3865">
                  <c:v>9.9999999999999995E-7</c:v>
                </c:pt>
                <c:pt idx="3866">
                  <c:v>0</c:v>
                </c:pt>
                <c:pt idx="3867">
                  <c:v>0</c:v>
                </c:pt>
                <c:pt idx="3868">
                  <c:v>0</c:v>
                </c:pt>
                <c:pt idx="3869">
                  <c:v>9.9999999999999995E-7</c:v>
                </c:pt>
                <c:pt idx="3870">
                  <c:v>9.9999999999999995E-7</c:v>
                </c:pt>
                <c:pt idx="3871">
                  <c:v>0</c:v>
                </c:pt>
                <c:pt idx="3872">
                  <c:v>9.9999999999999995E-7</c:v>
                </c:pt>
                <c:pt idx="3873">
                  <c:v>0</c:v>
                </c:pt>
                <c:pt idx="3874">
                  <c:v>9.9999999999999995E-7</c:v>
                </c:pt>
                <c:pt idx="3875">
                  <c:v>9.9999999999999995E-7</c:v>
                </c:pt>
                <c:pt idx="3876">
                  <c:v>0</c:v>
                </c:pt>
                <c:pt idx="3877">
                  <c:v>9.9999999999999995E-7</c:v>
                </c:pt>
                <c:pt idx="3878">
                  <c:v>1.9999999999999999E-6</c:v>
                </c:pt>
                <c:pt idx="3879">
                  <c:v>9.9999999999999995E-7</c:v>
                </c:pt>
                <c:pt idx="3880">
                  <c:v>9.9999999999999995E-7</c:v>
                </c:pt>
                <c:pt idx="3881">
                  <c:v>9.9999999999999995E-7</c:v>
                </c:pt>
                <c:pt idx="3882">
                  <c:v>0</c:v>
                </c:pt>
                <c:pt idx="3883">
                  <c:v>0</c:v>
                </c:pt>
                <c:pt idx="3884">
                  <c:v>9.9999999999999995E-7</c:v>
                </c:pt>
                <c:pt idx="3885">
                  <c:v>0</c:v>
                </c:pt>
                <c:pt idx="3886">
                  <c:v>1.9999999999999999E-6</c:v>
                </c:pt>
                <c:pt idx="3887">
                  <c:v>0</c:v>
                </c:pt>
                <c:pt idx="3888">
                  <c:v>9.9999999999999995E-7</c:v>
                </c:pt>
                <c:pt idx="3889">
                  <c:v>0</c:v>
                </c:pt>
                <c:pt idx="3890">
                  <c:v>9.9999999999999995E-7</c:v>
                </c:pt>
                <c:pt idx="3891">
                  <c:v>0</c:v>
                </c:pt>
                <c:pt idx="3892">
                  <c:v>9.9999999999999995E-7</c:v>
                </c:pt>
                <c:pt idx="3893">
                  <c:v>9.9999999999999995E-7</c:v>
                </c:pt>
                <c:pt idx="3894">
                  <c:v>9.9999999999999995E-7</c:v>
                </c:pt>
                <c:pt idx="3895">
                  <c:v>0</c:v>
                </c:pt>
                <c:pt idx="3896">
                  <c:v>0</c:v>
                </c:pt>
                <c:pt idx="3897">
                  <c:v>0</c:v>
                </c:pt>
                <c:pt idx="3898">
                  <c:v>9.9999999999999995E-7</c:v>
                </c:pt>
                <c:pt idx="3899">
                  <c:v>9.9999999999999995E-7</c:v>
                </c:pt>
                <c:pt idx="3900">
                  <c:v>0</c:v>
                </c:pt>
                <c:pt idx="3901">
                  <c:v>0</c:v>
                </c:pt>
                <c:pt idx="3902">
                  <c:v>9.9999999999999995E-7</c:v>
                </c:pt>
                <c:pt idx="3903">
                  <c:v>9.9999999999999995E-7</c:v>
                </c:pt>
                <c:pt idx="3904">
                  <c:v>9.9999999999999995E-7</c:v>
                </c:pt>
                <c:pt idx="3905">
                  <c:v>0</c:v>
                </c:pt>
                <c:pt idx="3906">
                  <c:v>9.9999999999999995E-7</c:v>
                </c:pt>
                <c:pt idx="3907">
                  <c:v>9.9999999999999995E-7</c:v>
                </c:pt>
                <c:pt idx="3908">
                  <c:v>9.9999999999999995E-7</c:v>
                </c:pt>
                <c:pt idx="3909">
                  <c:v>0</c:v>
                </c:pt>
                <c:pt idx="3910">
                  <c:v>1.9999999999999999E-6</c:v>
                </c:pt>
                <c:pt idx="3911">
                  <c:v>1.9999999999999999E-6</c:v>
                </c:pt>
                <c:pt idx="3912">
                  <c:v>0</c:v>
                </c:pt>
                <c:pt idx="3913">
                  <c:v>0</c:v>
                </c:pt>
                <c:pt idx="3914">
                  <c:v>9.9999999999999995E-7</c:v>
                </c:pt>
                <c:pt idx="3915">
                  <c:v>0</c:v>
                </c:pt>
                <c:pt idx="3916">
                  <c:v>9.9999999999999995E-7</c:v>
                </c:pt>
                <c:pt idx="3917">
                  <c:v>3.0000000000000001E-6</c:v>
                </c:pt>
                <c:pt idx="3918">
                  <c:v>0</c:v>
                </c:pt>
                <c:pt idx="3919">
                  <c:v>9.9999999999999995E-7</c:v>
                </c:pt>
                <c:pt idx="3920">
                  <c:v>0</c:v>
                </c:pt>
                <c:pt idx="3921">
                  <c:v>0</c:v>
                </c:pt>
                <c:pt idx="3922">
                  <c:v>9.9999999999999995E-7</c:v>
                </c:pt>
                <c:pt idx="3923">
                  <c:v>0</c:v>
                </c:pt>
                <c:pt idx="3924">
                  <c:v>0</c:v>
                </c:pt>
                <c:pt idx="3925">
                  <c:v>0</c:v>
                </c:pt>
                <c:pt idx="3926">
                  <c:v>9.9999999999999995E-7</c:v>
                </c:pt>
                <c:pt idx="3927">
                  <c:v>9.9999999999999995E-7</c:v>
                </c:pt>
                <c:pt idx="3928">
                  <c:v>9.9999999999999995E-7</c:v>
                </c:pt>
                <c:pt idx="3929">
                  <c:v>0</c:v>
                </c:pt>
                <c:pt idx="3930">
                  <c:v>9.9999999999999995E-7</c:v>
                </c:pt>
                <c:pt idx="3931">
                  <c:v>1.9999999999999999E-6</c:v>
                </c:pt>
                <c:pt idx="3932">
                  <c:v>0</c:v>
                </c:pt>
                <c:pt idx="3933">
                  <c:v>9.9999999999999995E-7</c:v>
                </c:pt>
                <c:pt idx="3934">
                  <c:v>9.9999999999999995E-7</c:v>
                </c:pt>
                <c:pt idx="3935">
                  <c:v>9.9999999999999995E-7</c:v>
                </c:pt>
                <c:pt idx="3936">
                  <c:v>0</c:v>
                </c:pt>
                <c:pt idx="3937">
                  <c:v>1.9999999999999999E-6</c:v>
                </c:pt>
                <c:pt idx="3938">
                  <c:v>9.9999999999999995E-7</c:v>
                </c:pt>
                <c:pt idx="3939">
                  <c:v>0</c:v>
                </c:pt>
                <c:pt idx="3940">
                  <c:v>0</c:v>
                </c:pt>
                <c:pt idx="3941">
                  <c:v>9.9999999999999995E-7</c:v>
                </c:pt>
                <c:pt idx="3942">
                  <c:v>0</c:v>
                </c:pt>
                <c:pt idx="3943">
                  <c:v>9.9999999999999995E-7</c:v>
                </c:pt>
                <c:pt idx="3944">
                  <c:v>9.9999999999999995E-7</c:v>
                </c:pt>
                <c:pt idx="3945">
                  <c:v>9.9999999999999995E-7</c:v>
                </c:pt>
                <c:pt idx="3946">
                  <c:v>9.9999999999999995E-7</c:v>
                </c:pt>
                <c:pt idx="3947">
                  <c:v>9.9999999999999995E-7</c:v>
                </c:pt>
                <c:pt idx="3948">
                  <c:v>0</c:v>
                </c:pt>
                <c:pt idx="3949">
                  <c:v>9.9999999999999995E-7</c:v>
                </c:pt>
                <c:pt idx="3950">
                  <c:v>9.9999999999999995E-7</c:v>
                </c:pt>
                <c:pt idx="3951">
                  <c:v>9.9999999999999995E-7</c:v>
                </c:pt>
                <c:pt idx="3952">
                  <c:v>1.9999999999999999E-6</c:v>
                </c:pt>
                <c:pt idx="3953">
                  <c:v>0</c:v>
                </c:pt>
                <c:pt idx="3954">
                  <c:v>0</c:v>
                </c:pt>
                <c:pt idx="3955">
                  <c:v>0</c:v>
                </c:pt>
                <c:pt idx="3956">
                  <c:v>1.9999999999999999E-6</c:v>
                </c:pt>
                <c:pt idx="3957">
                  <c:v>9.9999999999999995E-7</c:v>
                </c:pt>
                <c:pt idx="3958">
                  <c:v>9.9999999999999995E-7</c:v>
                </c:pt>
                <c:pt idx="3959">
                  <c:v>0</c:v>
                </c:pt>
                <c:pt idx="3960">
                  <c:v>9.9999999999999995E-7</c:v>
                </c:pt>
                <c:pt idx="3961">
                  <c:v>9.9999999999999995E-7</c:v>
                </c:pt>
                <c:pt idx="3962">
                  <c:v>9.9999999999999995E-7</c:v>
                </c:pt>
                <c:pt idx="3963">
                  <c:v>9.9999999999999995E-7</c:v>
                </c:pt>
                <c:pt idx="3964">
                  <c:v>9.9999999999999995E-7</c:v>
                </c:pt>
                <c:pt idx="3965">
                  <c:v>9.9999999999999995E-7</c:v>
                </c:pt>
                <c:pt idx="3966">
                  <c:v>0</c:v>
                </c:pt>
                <c:pt idx="3967">
                  <c:v>9.9999999999999995E-7</c:v>
                </c:pt>
                <c:pt idx="3968">
                  <c:v>0</c:v>
                </c:pt>
                <c:pt idx="3969">
                  <c:v>0</c:v>
                </c:pt>
                <c:pt idx="3970">
                  <c:v>0</c:v>
                </c:pt>
                <c:pt idx="3971">
                  <c:v>9.9999999999999995E-7</c:v>
                </c:pt>
                <c:pt idx="3972">
                  <c:v>9.9999999999999995E-7</c:v>
                </c:pt>
                <c:pt idx="3973">
                  <c:v>9.9999999999999995E-7</c:v>
                </c:pt>
                <c:pt idx="3974">
                  <c:v>9.9999999999999995E-7</c:v>
                </c:pt>
                <c:pt idx="3975">
                  <c:v>1.9999999999999999E-6</c:v>
                </c:pt>
                <c:pt idx="3976">
                  <c:v>0</c:v>
                </c:pt>
                <c:pt idx="3977">
                  <c:v>9.9999999999999995E-7</c:v>
                </c:pt>
                <c:pt idx="3978">
                  <c:v>0</c:v>
                </c:pt>
                <c:pt idx="3979">
                  <c:v>0</c:v>
                </c:pt>
                <c:pt idx="3980">
                  <c:v>9.9999999999999995E-7</c:v>
                </c:pt>
                <c:pt idx="3981">
                  <c:v>0</c:v>
                </c:pt>
                <c:pt idx="3982">
                  <c:v>9.9999999999999995E-7</c:v>
                </c:pt>
                <c:pt idx="3983">
                  <c:v>9.9999999999999995E-7</c:v>
                </c:pt>
                <c:pt idx="3984">
                  <c:v>0</c:v>
                </c:pt>
                <c:pt idx="3985">
                  <c:v>0</c:v>
                </c:pt>
                <c:pt idx="3986">
                  <c:v>1.9999999999999999E-6</c:v>
                </c:pt>
                <c:pt idx="3987">
                  <c:v>0</c:v>
                </c:pt>
                <c:pt idx="3988">
                  <c:v>0</c:v>
                </c:pt>
                <c:pt idx="3989">
                  <c:v>9.9999999999999995E-7</c:v>
                </c:pt>
                <c:pt idx="3990">
                  <c:v>1.9999999999999999E-6</c:v>
                </c:pt>
                <c:pt idx="3991">
                  <c:v>0</c:v>
                </c:pt>
                <c:pt idx="3992">
                  <c:v>9.9999999999999995E-7</c:v>
                </c:pt>
                <c:pt idx="3993">
                  <c:v>0</c:v>
                </c:pt>
                <c:pt idx="3994">
                  <c:v>9.9999999999999995E-7</c:v>
                </c:pt>
                <c:pt idx="3995">
                  <c:v>0</c:v>
                </c:pt>
                <c:pt idx="3996">
                  <c:v>0</c:v>
                </c:pt>
                <c:pt idx="3997">
                  <c:v>0</c:v>
                </c:pt>
                <c:pt idx="3998">
                  <c:v>9.9999999999999995E-7</c:v>
                </c:pt>
                <c:pt idx="3999">
                  <c:v>0</c:v>
                </c:pt>
                <c:pt idx="4000">
                  <c:v>9.9999999999999995E-7</c:v>
                </c:pt>
                <c:pt idx="4001">
                  <c:v>9.9999999999999995E-7</c:v>
                </c:pt>
                <c:pt idx="4002">
                  <c:v>0</c:v>
                </c:pt>
                <c:pt idx="4003">
                  <c:v>0</c:v>
                </c:pt>
                <c:pt idx="4004">
                  <c:v>9.9999999999999995E-7</c:v>
                </c:pt>
                <c:pt idx="4005">
                  <c:v>0</c:v>
                </c:pt>
                <c:pt idx="4006">
                  <c:v>0</c:v>
                </c:pt>
                <c:pt idx="4007">
                  <c:v>0</c:v>
                </c:pt>
                <c:pt idx="4008">
                  <c:v>9.9999999999999995E-7</c:v>
                </c:pt>
                <c:pt idx="4009">
                  <c:v>1.9999999999999999E-6</c:v>
                </c:pt>
                <c:pt idx="4010">
                  <c:v>9.9999999999999995E-7</c:v>
                </c:pt>
                <c:pt idx="4011">
                  <c:v>0</c:v>
                </c:pt>
                <c:pt idx="4012">
                  <c:v>9.9999999999999995E-7</c:v>
                </c:pt>
                <c:pt idx="4013">
                  <c:v>9.9999999999999995E-7</c:v>
                </c:pt>
                <c:pt idx="4014">
                  <c:v>3.0000000000000001E-6</c:v>
                </c:pt>
                <c:pt idx="4015">
                  <c:v>9.9999999999999995E-7</c:v>
                </c:pt>
                <c:pt idx="4016">
                  <c:v>0</c:v>
                </c:pt>
                <c:pt idx="4017">
                  <c:v>0</c:v>
                </c:pt>
                <c:pt idx="4018">
                  <c:v>9.9999999999999995E-7</c:v>
                </c:pt>
                <c:pt idx="4019">
                  <c:v>9.9999999999999995E-7</c:v>
                </c:pt>
                <c:pt idx="4020">
                  <c:v>0</c:v>
                </c:pt>
                <c:pt idx="4021">
                  <c:v>0</c:v>
                </c:pt>
                <c:pt idx="4022">
                  <c:v>0</c:v>
                </c:pt>
                <c:pt idx="4023">
                  <c:v>0</c:v>
                </c:pt>
                <c:pt idx="4024">
                  <c:v>9.9999999999999995E-7</c:v>
                </c:pt>
                <c:pt idx="4025">
                  <c:v>0</c:v>
                </c:pt>
                <c:pt idx="4026">
                  <c:v>0</c:v>
                </c:pt>
                <c:pt idx="4027">
                  <c:v>9.9999999999999995E-7</c:v>
                </c:pt>
                <c:pt idx="4028">
                  <c:v>0</c:v>
                </c:pt>
                <c:pt idx="4029">
                  <c:v>0</c:v>
                </c:pt>
                <c:pt idx="4030">
                  <c:v>9.9999999999999995E-7</c:v>
                </c:pt>
                <c:pt idx="4031">
                  <c:v>0</c:v>
                </c:pt>
                <c:pt idx="4032">
                  <c:v>9.9999999999999995E-7</c:v>
                </c:pt>
                <c:pt idx="4033">
                  <c:v>9.9999999999999995E-7</c:v>
                </c:pt>
                <c:pt idx="4034">
                  <c:v>0</c:v>
                </c:pt>
                <c:pt idx="4035">
                  <c:v>0</c:v>
                </c:pt>
                <c:pt idx="4036">
                  <c:v>0</c:v>
                </c:pt>
                <c:pt idx="4037">
                  <c:v>0</c:v>
                </c:pt>
                <c:pt idx="4038">
                  <c:v>0</c:v>
                </c:pt>
                <c:pt idx="4039">
                  <c:v>9.9999999999999995E-7</c:v>
                </c:pt>
                <c:pt idx="4040">
                  <c:v>9.9999999999999995E-7</c:v>
                </c:pt>
                <c:pt idx="4041">
                  <c:v>9.9999999999999995E-7</c:v>
                </c:pt>
                <c:pt idx="4042">
                  <c:v>0</c:v>
                </c:pt>
                <c:pt idx="4043">
                  <c:v>0</c:v>
                </c:pt>
                <c:pt idx="4044">
                  <c:v>0</c:v>
                </c:pt>
                <c:pt idx="4045">
                  <c:v>0</c:v>
                </c:pt>
                <c:pt idx="4046">
                  <c:v>9.9999999999999995E-7</c:v>
                </c:pt>
                <c:pt idx="4047">
                  <c:v>9.9999999999999995E-7</c:v>
                </c:pt>
                <c:pt idx="4048">
                  <c:v>9.9999999999999995E-7</c:v>
                </c:pt>
                <c:pt idx="4049">
                  <c:v>9.9999999999999995E-7</c:v>
                </c:pt>
                <c:pt idx="4050">
                  <c:v>0</c:v>
                </c:pt>
                <c:pt idx="4051">
                  <c:v>0</c:v>
                </c:pt>
                <c:pt idx="4052">
                  <c:v>9.9999999999999995E-7</c:v>
                </c:pt>
                <c:pt idx="4053">
                  <c:v>0</c:v>
                </c:pt>
                <c:pt idx="4054">
                  <c:v>0</c:v>
                </c:pt>
                <c:pt idx="4055">
                  <c:v>0</c:v>
                </c:pt>
                <c:pt idx="4056">
                  <c:v>0</c:v>
                </c:pt>
                <c:pt idx="4057">
                  <c:v>9.9999999999999995E-7</c:v>
                </c:pt>
                <c:pt idx="4058">
                  <c:v>0</c:v>
                </c:pt>
                <c:pt idx="4059">
                  <c:v>9.9999999999999995E-7</c:v>
                </c:pt>
                <c:pt idx="4060">
                  <c:v>9.9999999999999995E-7</c:v>
                </c:pt>
                <c:pt idx="4061">
                  <c:v>0</c:v>
                </c:pt>
                <c:pt idx="4062">
                  <c:v>9.9999999999999995E-7</c:v>
                </c:pt>
                <c:pt idx="4063">
                  <c:v>0</c:v>
                </c:pt>
                <c:pt idx="4064">
                  <c:v>9.9999999999999995E-7</c:v>
                </c:pt>
                <c:pt idx="4065">
                  <c:v>0</c:v>
                </c:pt>
                <c:pt idx="4066">
                  <c:v>0</c:v>
                </c:pt>
                <c:pt idx="4067">
                  <c:v>9.9999999999999995E-7</c:v>
                </c:pt>
                <c:pt idx="4068">
                  <c:v>0</c:v>
                </c:pt>
                <c:pt idx="4069">
                  <c:v>9.9999999999999995E-7</c:v>
                </c:pt>
                <c:pt idx="4070">
                  <c:v>0</c:v>
                </c:pt>
                <c:pt idx="4071">
                  <c:v>9.9999999999999995E-7</c:v>
                </c:pt>
                <c:pt idx="4072">
                  <c:v>9.9999999999999995E-7</c:v>
                </c:pt>
                <c:pt idx="4073">
                  <c:v>0</c:v>
                </c:pt>
                <c:pt idx="4074">
                  <c:v>9.9999999999999995E-7</c:v>
                </c:pt>
                <c:pt idx="4075">
                  <c:v>0</c:v>
                </c:pt>
                <c:pt idx="4076">
                  <c:v>0</c:v>
                </c:pt>
                <c:pt idx="4077">
                  <c:v>0</c:v>
                </c:pt>
                <c:pt idx="4078">
                  <c:v>0</c:v>
                </c:pt>
                <c:pt idx="4079">
                  <c:v>1.9999999999999999E-6</c:v>
                </c:pt>
                <c:pt idx="4080">
                  <c:v>0</c:v>
                </c:pt>
                <c:pt idx="4081">
                  <c:v>0</c:v>
                </c:pt>
                <c:pt idx="4082">
                  <c:v>9.9999999999999995E-7</c:v>
                </c:pt>
                <c:pt idx="4083">
                  <c:v>0</c:v>
                </c:pt>
                <c:pt idx="4084">
                  <c:v>0</c:v>
                </c:pt>
                <c:pt idx="4085">
                  <c:v>0</c:v>
                </c:pt>
                <c:pt idx="4086">
                  <c:v>9.9999999999999995E-7</c:v>
                </c:pt>
                <c:pt idx="4087">
                  <c:v>0</c:v>
                </c:pt>
                <c:pt idx="4088">
                  <c:v>0</c:v>
                </c:pt>
                <c:pt idx="4089">
                  <c:v>1.9999999999999999E-6</c:v>
                </c:pt>
                <c:pt idx="4090">
                  <c:v>0</c:v>
                </c:pt>
                <c:pt idx="4091">
                  <c:v>9.9999999999999995E-7</c:v>
                </c:pt>
                <c:pt idx="4092">
                  <c:v>0</c:v>
                </c:pt>
                <c:pt idx="4093">
                  <c:v>9.9999999999999995E-7</c:v>
                </c:pt>
                <c:pt idx="4094">
                  <c:v>0</c:v>
                </c:pt>
                <c:pt idx="4095">
                  <c:v>1.9999999999999999E-6</c:v>
                </c:pt>
                <c:pt idx="4096">
                  <c:v>0</c:v>
                </c:pt>
                <c:pt idx="4097">
                  <c:v>0</c:v>
                </c:pt>
                <c:pt idx="4098">
                  <c:v>9.9999999999999995E-7</c:v>
                </c:pt>
                <c:pt idx="4099">
                  <c:v>9.9999999999999995E-7</c:v>
                </c:pt>
                <c:pt idx="4100">
                  <c:v>0</c:v>
                </c:pt>
                <c:pt idx="4101">
                  <c:v>0</c:v>
                </c:pt>
                <c:pt idx="4102">
                  <c:v>9.9999999999999995E-7</c:v>
                </c:pt>
                <c:pt idx="4103">
                  <c:v>9.9999999999999995E-7</c:v>
                </c:pt>
                <c:pt idx="4104">
                  <c:v>0</c:v>
                </c:pt>
                <c:pt idx="4105">
                  <c:v>0</c:v>
                </c:pt>
                <c:pt idx="4106">
                  <c:v>9.9999999999999995E-7</c:v>
                </c:pt>
                <c:pt idx="4107">
                  <c:v>0</c:v>
                </c:pt>
                <c:pt idx="4108">
                  <c:v>1.9999999999999999E-6</c:v>
                </c:pt>
                <c:pt idx="4109">
                  <c:v>9.9999999999999995E-7</c:v>
                </c:pt>
                <c:pt idx="4110">
                  <c:v>0</c:v>
                </c:pt>
                <c:pt idx="4111">
                  <c:v>9.9999999999999995E-7</c:v>
                </c:pt>
                <c:pt idx="4112">
                  <c:v>9.9999999999999995E-7</c:v>
                </c:pt>
                <c:pt idx="4113">
                  <c:v>9.9999999999999995E-7</c:v>
                </c:pt>
                <c:pt idx="4114">
                  <c:v>0</c:v>
                </c:pt>
                <c:pt idx="4115">
                  <c:v>0</c:v>
                </c:pt>
                <c:pt idx="4116">
                  <c:v>0</c:v>
                </c:pt>
                <c:pt idx="4117">
                  <c:v>0</c:v>
                </c:pt>
                <c:pt idx="4118">
                  <c:v>0</c:v>
                </c:pt>
                <c:pt idx="4119">
                  <c:v>0</c:v>
                </c:pt>
                <c:pt idx="4120">
                  <c:v>0</c:v>
                </c:pt>
                <c:pt idx="4121">
                  <c:v>0</c:v>
                </c:pt>
                <c:pt idx="4122">
                  <c:v>9.9999999999999995E-7</c:v>
                </c:pt>
                <c:pt idx="4123">
                  <c:v>0</c:v>
                </c:pt>
                <c:pt idx="4124">
                  <c:v>9.9999999999999995E-7</c:v>
                </c:pt>
                <c:pt idx="4125">
                  <c:v>0</c:v>
                </c:pt>
                <c:pt idx="4126">
                  <c:v>0</c:v>
                </c:pt>
                <c:pt idx="4127">
                  <c:v>0</c:v>
                </c:pt>
                <c:pt idx="4128">
                  <c:v>0</c:v>
                </c:pt>
                <c:pt idx="4129">
                  <c:v>0</c:v>
                </c:pt>
                <c:pt idx="4130">
                  <c:v>9.9999999999999995E-7</c:v>
                </c:pt>
                <c:pt idx="4131">
                  <c:v>0</c:v>
                </c:pt>
                <c:pt idx="4132">
                  <c:v>9.9999999999999995E-7</c:v>
                </c:pt>
                <c:pt idx="4133">
                  <c:v>0</c:v>
                </c:pt>
                <c:pt idx="4134">
                  <c:v>9.9999999999999995E-7</c:v>
                </c:pt>
                <c:pt idx="4135">
                  <c:v>0</c:v>
                </c:pt>
                <c:pt idx="4136">
                  <c:v>0</c:v>
                </c:pt>
                <c:pt idx="4137">
                  <c:v>9.9999999999999995E-7</c:v>
                </c:pt>
                <c:pt idx="4138">
                  <c:v>9.9999999999999995E-7</c:v>
                </c:pt>
                <c:pt idx="4139">
                  <c:v>1.9999999999999999E-6</c:v>
                </c:pt>
                <c:pt idx="4140">
                  <c:v>0</c:v>
                </c:pt>
                <c:pt idx="4141">
                  <c:v>0</c:v>
                </c:pt>
                <c:pt idx="4142">
                  <c:v>0</c:v>
                </c:pt>
                <c:pt idx="4143">
                  <c:v>9.9999999999999995E-7</c:v>
                </c:pt>
                <c:pt idx="4144">
                  <c:v>9.9999999999999995E-7</c:v>
                </c:pt>
                <c:pt idx="4145">
                  <c:v>0</c:v>
                </c:pt>
                <c:pt idx="4146">
                  <c:v>0</c:v>
                </c:pt>
                <c:pt idx="4147">
                  <c:v>0</c:v>
                </c:pt>
                <c:pt idx="4148">
                  <c:v>0</c:v>
                </c:pt>
                <c:pt idx="4149">
                  <c:v>0</c:v>
                </c:pt>
                <c:pt idx="4150">
                  <c:v>0</c:v>
                </c:pt>
                <c:pt idx="4151">
                  <c:v>1.9999999999999999E-6</c:v>
                </c:pt>
                <c:pt idx="4152">
                  <c:v>0</c:v>
                </c:pt>
                <c:pt idx="4153">
                  <c:v>9.9999999999999995E-7</c:v>
                </c:pt>
                <c:pt idx="4154">
                  <c:v>0</c:v>
                </c:pt>
                <c:pt idx="4155">
                  <c:v>0</c:v>
                </c:pt>
                <c:pt idx="4156">
                  <c:v>0</c:v>
                </c:pt>
                <c:pt idx="4157">
                  <c:v>9.9999999999999995E-7</c:v>
                </c:pt>
                <c:pt idx="4158">
                  <c:v>0</c:v>
                </c:pt>
                <c:pt idx="4159">
                  <c:v>0</c:v>
                </c:pt>
                <c:pt idx="4160">
                  <c:v>0</c:v>
                </c:pt>
                <c:pt idx="4161">
                  <c:v>0</c:v>
                </c:pt>
                <c:pt idx="4162">
                  <c:v>9.9999999999999995E-7</c:v>
                </c:pt>
                <c:pt idx="4163">
                  <c:v>0</c:v>
                </c:pt>
                <c:pt idx="4164">
                  <c:v>1.9999999999999999E-6</c:v>
                </c:pt>
                <c:pt idx="4165">
                  <c:v>9.9999999999999995E-7</c:v>
                </c:pt>
                <c:pt idx="4166">
                  <c:v>0</c:v>
                </c:pt>
                <c:pt idx="4167">
                  <c:v>0</c:v>
                </c:pt>
                <c:pt idx="4168">
                  <c:v>9.9999999999999995E-7</c:v>
                </c:pt>
                <c:pt idx="4169">
                  <c:v>9.9999999999999995E-7</c:v>
                </c:pt>
                <c:pt idx="4170">
                  <c:v>0</c:v>
                </c:pt>
                <c:pt idx="4171">
                  <c:v>0</c:v>
                </c:pt>
                <c:pt idx="4172">
                  <c:v>0</c:v>
                </c:pt>
                <c:pt idx="4173">
                  <c:v>9.9999999999999995E-7</c:v>
                </c:pt>
                <c:pt idx="4174">
                  <c:v>0</c:v>
                </c:pt>
                <c:pt idx="4175">
                  <c:v>9.9999999999999995E-7</c:v>
                </c:pt>
                <c:pt idx="4176">
                  <c:v>9.9999999999999995E-7</c:v>
                </c:pt>
                <c:pt idx="4177">
                  <c:v>9.9999999999999995E-7</c:v>
                </c:pt>
                <c:pt idx="4178">
                  <c:v>0</c:v>
                </c:pt>
                <c:pt idx="4179">
                  <c:v>0</c:v>
                </c:pt>
                <c:pt idx="4180">
                  <c:v>0</c:v>
                </c:pt>
                <c:pt idx="4181">
                  <c:v>0</c:v>
                </c:pt>
                <c:pt idx="4182">
                  <c:v>9.9999999999999995E-7</c:v>
                </c:pt>
                <c:pt idx="4183">
                  <c:v>9.9999999999999995E-7</c:v>
                </c:pt>
                <c:pt idx="4184">
                  <c:v>0</c:v>
                </c:pt>
                <c:pt idx="4185">
                  <c:v>9.9999999999999995E-7</c:v>
                </c:pt>
                <c:pt idx="4186">
                  <c:v>9.9999999999999995E-7</c:v>
                </c:pt>
                <c:pt idx="4187">
                  <c:v>0</c:v>
                </c:pt>
                <c:pt idx="4188">
                  <c:v>0</c:v>
                </c:pt>
                <c:pt idx="4189">
                  <c:v>0</c:v>
                </c:pt>
                <c:pt idx="4190">
                  <c:v>0</c:v>
                </c:pt>
                <c:pt idx="4191">
                  <c:v>0</c:v>
                </c:pt>
                <c:pt idx="4192">
                  <c:v>0</c:v>
                </c:pt>
                <c:pt idx="4193">
                  <c:v>9.9999999999999995E-7</c:v>
                </c:pt>
                <c:pt idx="4194">
                  <c:v>0</c:v>
                </c:pt>
                <c:pt idx="4195">
                  <c:v>0</c:v>
                </c:pt>
                <c:pt idx="4196">
                  <c:v>9.9999999999999995E-7</c:v>
                </c:pt>
                <c:pt idx="4197">
                  <c:v>0</c:v>
                </c:pt>
                <c:pt idx="4198">
                  <c:v>0</c:v>
                </c:pt>
                <c:pt idx="4199">
                  <c:v>1.9999999999999999E-6</c:v>
                </c:pt>
                <c:pt idx="4200">
                  <c:v>0</c:v>
                </c:pt>
                <c:pt idx="4201">
                  <c:v>9.9999999999999995E-7</c:v>
                </c:pt>
                <c:pt idx="4202">
                  <c:v>9.9999999999999995E-7</c:v>
                </c:pt>
                <c:pt idx="4203">
                  <c:v>0</c:v>
                </c:pt>
                <c:pt idx="4204">
                  <c:v>0</c:v>
                </c:pt>
                <c:pt idx="4205">
                  <c:v>9.9999999999999995E-7</c:v>
                </c:pt>
                <c:pt idx="4206">
                  <c:v>0</c:v>
                </c:pt>
                <c:pt idx="4207">
                  <c:v>9.9999999999999995E-7</c:v>
                </c:pt>
                <c:pt idx="4208">
                  <c:v>1.9999999999999999E-6</c:v>
                </c:pt>
                <c:pt idx="4209">
                  <c:v>0</c:v>
                </c:pt>
                <c:pt idx="4210">
                  <c:v>9.9999999999999995E-7</c:v>
                </c:pt>
                <c:pt idx="4211">
                  <c:v>9.9999999999999995E-7</c:v>
                </c:pt>
                <c:pt idx="4212">
                  <c:v>9.9999999999999995E-7</c:v>
                </c:pt>
                <c:pt idx="4213">
                  <c:v>9.9999999999999995E-7</c:v>
                </c:pt>
                <c:pt idx="4214">
                  <c:v>9.9999999999999995E-7</c:v>
                </c:pt>
                <c:pt idx="4215">
                  <c:v>1.9999999999999999E-6</c:v>
                </c:pt>
                <c:pt idx="4216">
                  <c:v>9.9999999999999995E-7</c:v>
                </c:pt>
                <c:pt idx="4217">
                  <c:v>0</c:v>
                </c:pt>
                <c:pt idx="4218">
                  <c:v>0</c:v>
                </c:pt>
                <c:pt idx="4219">
                  <c:v>0</c:v>
                </c:pt>
                <c:pt idx="4220">
                  <c:v>9.9999999999999995E-7</c:v>
                </c:pt>
                <c:pt idx="4221">
                  <c:v>0</c:v>
                </c:pt>
                <c:pt idx="4222">
                  <c:v>9.9999999999999995E-7</c:v>
                </c:pt>
                <c:pt idx="4223">
                  <c:v>9.9999999999999995E-7</c:v>
                </c:pt>
                <c:pt idx="4224">
                  <c:v>9.9999999999999995E-7</c:v>
                </c:pt>
                <c:pt idx="4225">
                  <c:v>9.9999999999999995E-7</c:v>
                </c:pt>
                <c:pt idx="4226">
                  <c:v>0</c:v>
                </c:pt>
                <c:pt idx="4227">
                  <c:v>9.9999999999999995E-7</c:v>
                </c:pt>
                <c:pt idx="4228">
                  <c:v>9.9999999999999995E-7</c:v>
                </c:pt>
                <c:pt idx="4229">
                  <c:v>9.9999999999999995E-7</c:v>
                </c:pt>
                <c:pt idx="4230">
                  <c:v>0</c:v>
                </c:pt>
                <c:pt idx="4231">
                  <c:v>1.9999999999999999E-6</c:v>
                </c:pt>
                <c:pt idx="4232">
                  <c:v>0</c:v>
                </c:pt>
                <c:pt idx="4233">
                  <c:v>0</c:v>
                </c:pt>
                <c:pt idx="4234">
                  <c:v>0</c:v>
                </c:pt>
                <c:pt idx="4235">
                  <c:v>0</c:v>
                </c:pt>
                <c:pt idx="4236">
                  <c:v>0</c:v>
                </c:pt>
                <c:pt idx="4237">
                  <c:v>9.9999999999999995E-7</c:v>
                </c:pt>
                <c:pt idx="4238">
                  <c:v>0</c:v>
                </c:pt>
                <c:pt idx="4239">
                  <c:v>0</c:v>
                </c:pt>
                <c:pt idx="4240">
                  <c:v>0</c:v>
                </c:pt>
                <c:pt idx="4241">
                  <c:v>9.9999999999999995E-7</c:v>
                </c:pt>
                <c:pt idx="4242">
                  <c:v>9.9999999999999995E-7</c:v>
                </c:pt>
                <c:pt idx="4243">
                  <c:v>0</c:v>
                </c:pt>
                <c:pt idx="4244">
                  <c:v>9.9999999999999995E-7</c:v>
                </c:pt>
                <c:pt idx="4245">
                  <c:v>0</c:v>
                </c:pt>
                <c:pt idx="4246">
                  <c:v>9.9999999999999995E-7</c:v>
                </c:pt>
                <c:pt idx="4247">
                  <c:v>0</c:v>
                </c:pt>
                <c:pt idx="4248">
                  <c:v>0</c:v>
                </c:pt>
                <c:pt idx="4249">
                  <c:v>0</c:v>
                </c:pt>
                <c:pt idx="4250">
                  <c:v>9.9999999999999995E-7</c:v>
                </c:pt>
                <c:pt idx="4251">
                  <c:v>0</c:v>
                </c:pt>
                <c:pt idx="4252">
                  <c:v>0</c:v>
                </c:pt>
                <c:pt idx="4253">
                  <c:v>9.9999999999999995E-7</c:v>
                </c:pt>
                <c:pt idx="4254">
                  <c:v>9.9999999999999995E-7</c:v>
                </c:pt>
                <c:pt idx="4255">
                  <c:v>0</c:v>
                </c:pt>
                <c:pt idx="4256">
                  <c:v>0</c:v>
                </c:pt>
                <c:pt idx="4257">
                  <c:v>0</c:v>
                </c:pt>
                <c:pt idx="4258">
                  <c:v>9.9999999999999995E-7</c:v>
                </c:pt>
                <c:pt idx="4259">
                  <c:v>9.9999999999999995E-7</c:v>
                </c:pt>
                <c:pt idx="4260">
                  <c:v>9.9999999999999995E-7</c:v>
                </c:pt>
                <c:pt idx="4261">
                  <c:v>1.9999999999999999E-6</c:v>
                </c:pt>
                <c:pt idx="4262">
                  <c:v>0</c:v>
                </c:pt>
                <c:pt idx="4263">
                  <c:v>9.9999999999999995E-7</c:v>
                </c:pt>
                <c:pt idx="4264">
                  <c:v>0</c:v>
                </c:pt>
                <c:pt idx="4265">
                  <c:v>9.9999999999999995E-7</c:v>
                </c:pt>
                <c:pt idx="4266">
                  <c:v>9.9999999999999995E-7</c:v>
                </c:pt>
                <c:pt idx="4267">
                  <c:v>0</c:v>
                </c:pt>
                <c:pt idx="4268">
                  <c:v>0</c:v>
                </c:pt>
                <c:pt idx="4269">
                  <c:v>9.9999999999999995E-7</c:v>
                </c:pt>
                <c:pt idx="4270">
                  <c:v>9.9999999999999995E-7</c:v>
                </c:pt>
                <c:pt idx="4271">
                  <c:v>0</c:v>
                </c:pt>
                <c:pt idx="4272">
                  <c:v>0</c:v>
                </c:pt>
                <c:pt idx="4273">
                  <c:v>0</c:v>
                </c:pt>
                <c:pt idx="4274">
                  <c:v>0</c:v>
                </c:pt>
                <c:pt idx="4275">
                  <c:v>0</c:v>
                </c:pt>
                <c:pt idx="4276">
                  <c:v>0</c:v>
                </c:pt>
                <c:pt idx="4277">
                  <c:v>0</c:v>
                </c:pt>
                <c:pt idx="4278">
                  <c:v>0</c:v>
                </c:pt>
                <c:pt idx="4279">
                  <c:v>0</c:v>
                </c:pt>
                <c:pt idx="4280">
                  <c:v>0</c:v>
                </c:pt>
                <c:pt idx="4281">
                  <c:v>1.9999999999999999E-6</c:v>
                </c:pt>
                <c:pt idx="4282">
                  <c:v>9.9999999999999995E-7</c:v>
                </c:pt>
                <c:pt idx="4283">
                  <c:v>9.9999999999999995E-7</c:v>
                </c:pt>
                <c:pt idx="4284">
                  <c:v>0</c:v>
                </c:pt>
                <c:pt idx="4285">
                  <c:v>0</c:v>
                </c:pt>
                <c:pt idx="4286">
                  <c:v>0</c:v>
                </c:pt>
                <c:pt idx="4287">
                  <c:v>0</c:v>
                </c:pt>
                <c:pt idx="4288">
                  <c:v>9.9999999999999995E-7</c:v>
                </c:pt>
                <c:pt idx="4289">
                  <c:v>9.9999999999999995E-7</c:v>
                </c:pt>
                <c:pt idx="4290">
                  <c:v>0</c:v>
                </c:pt>
                <c:pt idx="4291">
                  <c:v>9.9999999999999995E-7</c:v>
                </c:pt>
                <c:pt idx="4292">
                  <c:v>9.9999999999999995E-7</c:v>
                </c:pt>
                <c:pt idx="4293">
                  <c:v>9.9999999999999995E-7</c:v>
                </c:pt>
                <c:pt idx="4294">
                  <c:v>0</c:v>
                </c:pt>
                <c:pt idx="4295">
                  <c:v>9.9999999999999995E-7</c:v>
                </c:pt>
                <c:pt idx="4296">
                  <c:v>0</c:v>
                </c:pt>
                <c:pt idx="4297">
                  <c:v>9.9999999999999995E-7</c:v>
                </c:pt>
                <c:pt idx="4298">
                  <c:v>9.9999999999999995E-7</c:v>
                </c:pt>
                <c:pt idx="4299">
                  <c:v>9.9999999999999995E-7</c:v>
                </c:pt>
                <c:pt idx="4300">
                  <c:v>9.9999999999999995E-7</c:v>
                </c:pt>
                <c:pt idx="4301">
                  <c:v>0</c:v>
                </c:pt>
                <c:pt idx="4302">
                  <c:v>0</c:v>
                </c:pt>
                <c:pt idx="4303">
                  <c:v>0</c:v>
                </c:pt>
                <c:pt idx="4304">
                  <c:v>0</c:v>
                </c:pt>
                <c:pt idx="4305">
                  <c:v>9.9999999999999995E-7</c:v>
                </c:pt>
                <c:pt idx="4306">
                  <c:v>9.9999999999999995E-7</c:v>
                </c:pt>
                <c:pt idx="4307">
                  <c:v>0</c:v>
                </c:pt>
                <c:pt idx="4308">
                  <c:v>9.9999999999999995E-7</c:v>
                </c:pt>
                <c:pt idx="4309">
                  <c:v>0</c:v>
                </c:pt>
                <c:pt idx="4310">
                  <c:v>0</c:v>
                </c:pt>
                <c:pt idx="4311">
                  <c:v>0</c:v>
                </c:pt>
                <c:pt idx="4312">
                  <c:v>9.9999999999999995E-7</c:v>
                </c:pt>
                <c:pt idx="4313">
                  <c:v>9.9999999999999995E-7</c:v>
                </c:pt>
                <c:pt idx="4314">
                  <c:v>9.9999999999999995E-7</c:v>
                </c:pt>
                <c:pt idx="4315">
                  <c:v>9.9999999999999995E-7</c:v>
                </c:pt>
                <c:pt idx="4316">
                  <c:v>9.9999999999999995E-7</c:v>
                </c:pt>
                <c:pt idx="4317">
                  <c:v>0</c:v>
                </c:pt>
                <c:pt idx="4318">
                  <c:v>0</c:v>
                </c:pt>
                <c:pt idx="4319">
                  <c:v>0</c:v>
                </c:pt>
                <c:pt idx="4320">
                  <c:v>0</c:v>
                </c:pt>
                <c:pt idx="4321">
                  <c:v>0</c:v>
                </c:pt>
                <c:pt idx="4322">
                  <c:v>9.9999999999999995E-7</c:v>
                </c:pt>
                <c:pt idx="4323">
                  <c:v>0</c:v>
                </c:pt>
                <c:pt idx="4324">
                  <c:v>0</c:v>
                </c:pt>
                <c:pt idx="4325">
                  <c:v>0</c:v>
                </c:pt>
                <c:pt idx="4326">
                  <c:v>9.9999999999999995E-7</c:v>
                </c:pt>
                <c:pt idx="4327">
                  <c:v>0</c:v>
                </c:pt>
                <c:pt idx="4328">
                  <c:v>0</c:v>
                </c:pt>
                <c:pt idx="4329">
                  <c:v>0</c:v>
                </c:pt>
                <c:pt idx="4330">
                  <c:v>0</c:v>
                </c:pt>
                <c:pt idx="4331">
                  <c:v>9.9999999999999995E-7</c:v>
                </c:pt>
                <c:pt idx="4332">
                  <c:v>0</c:v>
                </c:pt>
                <c:pt idx="4333">
                  <c:v>9.9999999999999995E-7</c:v>
                </c:pt>
                <c:pt idx="4334">
                  <c:v>0</c:v>
                </c:pt>
                <c:pt idx="4335">
                  <c:v>0</c:v>
                </c:pt>
                <c:pt idx="4336">
                  <c:v>9.9999999999999995E-7</c:v>
                </c:pt>
                <c:pt idx="4337">
                  <c:v>9.9999999999999995E-7</c:v>
                </c:pt>
                <c:pt idx="4338">
                  <c:v>9.9999999999999995E-7</c:v>
                </c:pt>
                <c:pt idx="4339">
                  <c:v>9.9999999999999995E-7</c:v>
                </c:pt>
                <c:pt idx="4340">
                  <c:v>9.9999999999999995E-7</c:v>
                </c:pt>
                <c:pt idx="4341">
                  <c:v>9.9999999999999995E-7</c:v>
                </c:pt>
                <c:pt idx="4342">
                  <c:v>0</c:v>
                </c:pt>
                <c:pt idx="4343">
                  <c:v>0</c:v>
                </c:pt>
                <c:pt idx="4344">
                  <c:v>0</c:v>
                </c:pt>
                <c:pt idx="4345">
                  <c:v>0</c:v>
                </c:pt>
                <c:pt idx="4346">
                  <c:v>9.9999999999999995E-7</c:v>
                </c:pt>
                <c:pt idx="4347">
                  <c:v>9.9999999999999995E-7</c:v>
                </c:pt>
                <c:pt idx="4348">
                  <c:v>9.9999999999999995E-7</c:v>
                </c:pt>
                <c:pt idx="4349">
                  <c:v>0</c:v>
                </c:pt>
                <c:pt idx="4350">
                  <c:v>0</c:v>
                </c:pt>
                <c:pt idx="4351">
                  <c:v>9.9999999999999995E-7</c:v>
                </c:pt>
                <c:pt idx="4352">
                  <c:v>9.9999999999999995E-7</c:v>
                </c:pt>
                <c:pt idx="4353">
                  <c:v>0</c:v>
                </c:pt>
                <c:pt idx="4354">
                  <c:v>9.9999999999999995E-7</c:v>
                </c:pt>
                <c:pt idx="4355">
                  <c:v>0</c:v>
                </c:pt>
                <c:pt idx="4356">
                  <c:v>0</c:v>
                </c:pt>
                <c:pt idx="4357">
                  <c:v>0</c:v>
                </c:pt>
                <c:pt idx="4358">
                  <c:v>1.9999999999999999E-6</c:v>
                </c:pt>
                <c:pt idx="4359">
                  <c:v>0</c:v>
                </c:pt>
                <c:pt idx="4360">
                  <c:v>9.9999999999999995E-7</c:v>
                </c:pt>
                <c:pt idx="4361">
                  <c:v>0</c:v>
                </c:pt>
                <c:pt idx="4362">
                  <c:v>0</c:v>
                </c:pt>
                <c:pt idx="4363">
                  <c:v>0</c:v>
                </c:pt>
                <c:pt idx="4364">
                  <c:v>9.9999999999999995E-7</c:v>
                </c:pt>
                <c:pt idx="4365">
                  <c:v>0</c:v>
                </c:pt>
                <c:pt idx="4366">
                  <c:v>0</c:v>
                </c:pt>
                <c:pt idx="4367">
                  <c:v>9.9999999999999995E-7</c:v>
                </c:pt>
                <c:pt idx="4368">
                  <c:v>9.9999999999999995E-7</c:v>
                </c:pt>
                <c:pt idx="4369">
                  <c:v>9.9999999999999995E-7</c:v>
                </c:pt>
                <c:pt idx="4370">
                  <c:v>9.9999999999999995E-7</c:v>
                </c:pt>
                <c:pt idx="4371">
                  <c:v>9.9999999999999995E-7</c:v>
                </c:pt>
                <c:pt idx="4372">
                  <c:v>9.9999999999999995E-7</c:v>
                </c:pt>
                <c:pt idx="4373">
                  <c:v>9.9999999999999995E-7</c:v>
                </c:pt>
                <c:pt idx="4374">
                  <c:v>9.9999999999999995E-7</c:v>
                </c:pt>
                <c:pt idx="4375">
                  <c:v>1.9999999999999999E-6</c:v>
                </c:pt>
                <c:pt idx="4376">
                  <c:v>0</c:v>
                </c:pt>
                <c:pt idx="4377">
                  <c:v>0</c:v>
                </c:pt>
                <c:pt idx="4378">
                  <c:v>0</c:v>
                </c:pt>
                <c:pt idx="4379">
                  <c:v>9.9999999999999995E-7</c:v>
                </c:pt>
                <c:pt idx="4380">
                  <c:v>0</c:v>
                </c:pt>
                <c:pt idx="4381">
                  <c:v>0</c:v>
                </c:pt>
                <c:pt idx="4382">
                  <c:v>9.9999999999999995E-7</c:v>
                </c:pt>
                <c:pt idx="4383">
                  <c:v>0</c:v>
                </c:pt>
                <c:pt idx="4384">
                  <c:v>9.9999999999999995E-7</c:v>
                </c:pt>
                <c:pt idx="4385">
                  <c:v>9.9999999999999995E-7</c:v>
                </c:pt>
                <c:pt idx="4386">
                  <c:v>9.9999999999999995E-7</c:v>
                </c:pt>
                <c:pt idx="4387">
                  <c:v>9.9999999999999995E-7</c:v>
                </c:pt>
                <c:pt idx="4388">
                  <c:v>1.9999999999999999E-6</c:v>
                </c:pt>
                <c:pt idx="4389">
                  <c:v>0</c:v>
                </c:pt>
                <c:pt idx="4390">
                  <c:v>9.9999999999999995E-7</c:v>
                </c:pt>
                <c:pt idx="4391">
                  <c:v>0</c:v>
                </c:pt>
                <c:pt idx="4392">
                  <c:v>9.9999999999999995E-7</c:v>
                </c:pt>
                <c:pt idx="4393">
                  <c:v>9.9999999999999995E-7</c:v>
                </c:pt>
                <c:pt idx="4394">
                  <c:v>0</c:v>
                </c:pt>
                <c:pt idx="4395">
                  <c:v>0</c:v>
                </c:pt>
                <c:pt idx="4396">
                  <c:v>0</c:v>
                </c:pt>
                <c:pt idx="4397">
                  <c:v>0</c:v>
                </c:pt>
                <c:pt idx="4398">
                  <c:v>0</c:v>
                </c:pt>
                <c:pt idx="4399">
                  <c:v>9.9999999999999995E-7</c:v>
                </c:pt>
                <c:pt idx="4400">
                  <c:v>9.9999999999999995E-7</c:v>
                </c:pt>
                <c:pt idx="4401">
                  <c:v>9.9999999999999995E-7</c:v>
                </c:pt>
                <c:pt idx="4402">
                  <c:v>9.9999999999999995E-7</c:v>
                </c:pt>
                <c:pt idx="4403">
                  <c:v>0</c:v>
                </c:pt>
                <c:pt idx="4404">
                  <c:v>0</c:v>
                </c:pt>
                <c:pt idx="4405">
                  <c:v>0</c:v>
                </c:pt>
                <c:pt idx="4406">
                  <c:v>0</c:v>
                </c:pt>
                <c:pt idx="4407">
                  <c:v>0</c:v>
                </c:pt>
                <c:pt idx="4408">
                  <c:v>9.9999999999999995E-7</c:v>
                </c:pt>
                <c:pt idx="4409">
                  <c:v>9.9999999999999995E-7</c:v>
                </c:pt>
                <c:pt idx="4410">
                  <c:v>0</c:v>
                </c:pt>
                <c:pt idx="4411">
                  <c:v>0</c:v>
                </c:pt>
                <c:pt idx="4412">
                  <c:v>0</c:v>
                </c:pt>
                <c:pt idx="4413">
                  <c:v>0</c:v>
                </c:pt>
                <c:pt idx="4414">
                  <c:v>0</c:v>
                </c:pt>
                <c:pt idx="4415">
                  <c:v>0</c:v>
                </c:pt>
                <c:pt idx="4416">
                  <c:v>0</c:v>
                </c:pt>
                <c:pt idx="4417">
                  <c:v>9.9999999999999995E-7</c:v>
                </c:pt>
                <c:pt idx="4418">
                  <c:v>9.9999999999999995E-7</c:v>
                </c:pt>
                <c:pt idx="4419">
                  <c:v>0</c:v>
                </c:pt>
                <c:pt idx="4420">
                  <c:v>0</c:v>
                </c:pt>
                <c:pt idx="4421">
                  <c:v>0</c:v>
                </c:pt>
                <c:pt idx="4422">
                  <c:v>9.9999999999999995E-7</c:v>
                </c:pt>
                <c:pt idx="4423">
                  <c:v>9.9999999999999995E-7</c:v>
                </c:pt>
                <c:pt idx="4424">
                  <c:v>0</c:v>
                </c:pt>
                <c:pt idx="4425">
                  <c:v>0</c:v>
                </c:pt>
                <c:pt idx="4426">
                  <c:v>9.9999999999999995E-7</c:v>
                </c:pt>
                <c:pt idx="4427">
                  <c:v>0</c:v>
                </c:pt>
                <c:pt idx="4428">
                  <c:v>9.9999999999999995E-7</c:v>
                </c:pt>
                <c:pt idx="4429">
                  <c:v>0</c:v>
                </c:pt>
                <c:pt idx="4430">
                  <c:v>0</c:v>
                </c:pt>
                <c:pt idx="4431">
                  <c:v>9.9999999999999995E-7</c:v>
                </c:pt>
                <c:pt idx="4432">
                  <c:v>0</c:v>
                </c:pt>
                <c:pt idx="4433">
                  <c:v>0</c:v>
                </c:pt>
                <c:pt idx="4434">
                  <c:v>0</c:v>
                </c:pt>
                <c:pt idx="4435">
                  <c:v>0</c:v>
                </c:pt>
                <c:pt idx="4436">
                  <c:v>9.9999999999999995E-7</c:v>
                </c:pt>
                <c:pt idx="4437">
                  <c:v>9.9999999999999995E-7</c:v>
                </c:pt>
                <c:pt idx="4438">
                  <c:v>0</c:v>
                </c:pt>
                <c:pt idx="4439">
                  <c:v>9.9999999999999995E-7</c:v>
                </c:pt>
                <c:pt idx="4440">
                  <c:v>9.9999999999999995E-7</c:v>
                </c:pt>
                <c:pt idx="4441">
                  <c:v>9.9999999999999995E-7</c:v>
                </c:pt>
                <c:pt idx="4442">
                  <c:v>0</c:v>
                </c:pt>
                <c:pt idx="4443">
                  <c:v>9.9999999999999995E-7</c:v>
                </c:pt>
                <c:pt idx="4444">
                  <c:v>0</c:v>
                </c:pt>
                <c:pt idx="4445">
                  <c:v>0</c:v>
                </c:pt>
                <c:pt idx="4446">
                  <c:v>9.9999999999999995E-7</c:v>
                </c:pt>
                <c:pt idx="4447">
                  <c:v>9.9999999999999995E-7</c:v>
                </c:pt>
                <c:pt idx="4448">
                  <c:v>9.9999999999999995E-7</c:v>
                </c:pt>
                <c:pt idx="4449">
                  <c:v>0</c:v>
                </c:pt>
                <c:pt idx="4450">
                  <c:v>9.9999999999999995E-7</c:v>
                </c:pt>
                <c:pt idx="4451">
                  <c:v>9.9999999999999995E-7</c:v>
                </c:pt>
                <c:pt idx="4452">
                  <c:v>0</c:v>
                </c:pt>
                <c:pt idx="4453">
                  <c:v>9.9999999999999995E-7</c:v>
                </c:pt>
                <c:pt idx="4454">
                  <c:v>0</c:v>
                </c:pt>
                <c:pt idx="4455">
                  <c:v>9.9999999999999995E-7</c:v>
                </c:pt>
                <c:pt idx="4456">
                  <c:v>0</c:v>
                </c:pt>
                <c:pt idx="4457">
                  <c:v>9.9999999999999995E-7</c:v>
                </c:pt>
                <c:pt idx="4458">
                  <c:v>9.9999999999999995E-7</c:v>
                </c:pt>
                <c:pt idx="4459">
                  <c:v>9.9999999999999995E-7</c:v>
                </c:pt>
                <c:pt idx="4460">
                  <c:v>0</c:v>
                </c:pt>
                <c:pt idx="4461">
                  <c:v>9.9999999999999995E-7</c:v>
                </c:pt>
                <c:pt idx="4462">
                  <c:v>9.9999999999999995E-7</c:v>
                </c:pt>
                <c:pt idx="4463">
                  <c:v>0</c:v>
                </c:pt>
                <c:pt idx="4464">
                  <c:v>9.9999999999999995E-7</c:v>
                </c:pt>
                <c:pt idx="4465">
                  <c:v>0</c:v>
                </c:pt>
                <c:pt idx="4466">
                  <c:v>9.9999999999999995E-7</c:v>
                </c:pt>
                <c:pt idx="4467">
                  <c:v>0</c:v>
                </c:pt>
                <c:pt idx="4468">
                  <c:v>0</c:v>
                </c:pt>
                <c:pt idx="4469">
                  <c:v>0</c:v>
                </c:pt>
                <c:pt idx="4470">
                  <c:v>9.9999999999999995E-7</c:v>
                </c:pt>
                <c:pt idx="4471">
                  <c:v>9.9999999999999995E-7</c:v>
                </c:pt>
                <c:pt idx="4472">
                  <c:v>9.9999999999999995E-7</c:v>
                </c:pt>
                <c:pt idx="4473">
                  <c:v>0</c:v>
                </c:pt>
                <c:pt idx="4474">
                  <c:v>9.9999999999999995E-7</c:v>
                </c:pt>
                <c:pt idx="4475">
                  <c:v>0</c:v>
                </c:pt>
                <c:pt idx="4476">
                  <c:v>0</c:v>
                </c:pt>
                <c:pt idx="4477">
                  <c:v>9.9999999999999995E-7</c:v>
                </c:pt>
                <c:pt idx="4478">
                  <c:v>0</c:v>
                </c:pt>
                <c:pt idx="4479">
                  <c:v>0</c:v>
                </c:pt>
                <c:pt idx="4480">
                  <c:v>0</c:v>
                </c:pt>
                <c:pt idx="4481">
                  <c:v>9.9999999999999995E-7</c:v>
                </c:pt>
                <c:pt idx="4482">
                  <c:v>0</c:v>
                </c:pt>
                <c:pt idx="4483">
                  <c:v>9.9999999999999995E-7</c:v>
                </c:pt>
                <c:pt idx="4484">
                  <c:v>0</c:v>
                </c:pt>
                <c:pt idx="4485">
                  <c:v>0</c:v>
                </c:pt>
                <c:pt idx="4486">
                  <c:v>1.9999999999999999E-6</c:v>
                </c:pt>
                <c:pt idx="4487">
                  <c:v>0</c:v>
                </c:pt>
                <c:pt idx="4488">
                  <c:v>9.9999999999999995E-7</c:v>
                </c:pt>
                <c:pt idx="4489">
                  <c:v>9.9999999999999995E-7</c:v>
                </c:pt>
                <c:pt idx="4490">
                  <c:v>0</c:v>
                </c:pt>
                <c:pt idx="4491">
                  <c:v>9.9999999999999995E-7</c:v>
                </c:pt>
                <c:pt idx="4492">
                  <c:v>9.9999999999999995E-7</c:v>
                </c:pt>
                <c:pt idx="4493">
                  <c:v>0</c:v>
                </c:pt>
                <c:pt idx="4494">
                  <c:v>9.9999999999999995E-7</c:v>
                </c:pt>
                <c:pt idx="4495">
                  <c:v>9.9999999999999995E-7</c:v>
                </c:pt>
                <c:pt idx="4496">
                  <c:v>0</c:v>
                </c:pt>
                <c:pt idx="4497">
                  <c:v>0</c:v>
                </c:pt>
                <c:pt idx="4498">
                  <c:v>0</c:v>
                </c:pt>
                <c:pt idx="4499">
                  <c:v>1.9999999999999999E-6</c:v>
                </c:pt>
                <c:pt idx="4500">
                  <c:v>0</c:v>
                </c:pt>
                <c:pt idx="4501">
                  <c:v>9.9999999999999995E-7</c:v>
                </c:pt>
                <c:pt idx="4502">
                  <c:v>0</c:v>
                </c:pt>
                <c:pt idx="4503">
                  <c:v>1.9999999999999999E-6</c:v>
                </c:pt>
                <c:pt idx="4504">
                  <c:v>9.9999999999999995E-7</c:v>
                </c:pt>
                <c:pt idx="4505">
                  <c:v>0</c:v>
                </c:pt>
                <c:pt idx="4506">
                  <c:v>0</c:v>
                </c:pt>
                <c:pt idx="4507">
                  <c:v>9.9999999999999995E-7</c:v>
                </c:pt>
                <c:pt idx="4508">
                  <c:v>0</c:v>
                </c:pt>
                <c:pt idx="4509">
                  <c:v>9.9999999999999995E-7</c:v>
                </c:pt>
                <c:pt idx="4510">
                  <c:v>0</c:v>
                </c:pt>
                <c:pt idx="4511">
                  <c:v>9.9999999999999995E-7</c:v>
                </c:pt>
                <c:pt idx="4512">
                  <c:v>0</c:v>
                </c:pt>
                <c:pt idx="4513">
                  <c:v>0</c:v>
                </c:pt>
                <c:pt idx="4514">
                  <c:v>0</c:v>
                </c:pt>
                <c:pt idx="4515">
                  <c:v>9.9999999999999995E-7</c:v>
                </c:pt>
                <c:pt idx="4516">
                  <c:v>9.9999999999999995E-7</c:v>
                </c:pt>
                <c:pt idx="4517">
                  <c:v>0</c:v>
                </c:pt>
                <c:pt idx="4518">
                  <c:v>0</c:v>
                </c:pt>
                <c:pt idx="4519">
                  <c:v>0</c:v>
                </c:pt>
                <c:pt idx="4520">
                  <c:v>0</c:v>
                </c:pt>
                <c:pt idx="4521">
                  <c:v>9.9999999999999995E-7</c:v>
                </c:pt>
                <c:pt idx="4522">
                  <c:v>0</c:v>
                </c:pt>
                <c:pt idx="4523">
                  <c:v>0</c:v>
                </c:pt>
                <c:pt idx="4524">
                  <c:v>9.9999999999999995E-7</c:v>
                </c:pt>
                <c:pt idx="4525">
                  <c:v>0</c:v>
                </c:pt>
                <c:pt idx="4526">
                  <c:v>9.9999999999999995E-7</c:v>
                </c:pt>
                <c:pt idx="4527">
                  <c:v>9.9999999999999995E-7</c:v>
                </c:pt>
                <c:pt idx="4528">
                  <c:v>9.9999999999999995E-7</c:v>
                </c:pt>
                <c:pt idx="4529">
                  <c:v>9.9999999999999995E-7</c:v>
                </c:pt>
                <c:pt idx="4530">
                  <c:v>0</c:v>
                </c:pt>
                <c:pt idx="4531">
                  <c:v>9.9999999999999995E-7</c:v>
                </c:pt>
                <c:pt idx="4532">
                  <c:v>9.9999999999999995E-7</c:v>
                </c:pt>
                <c:pt idx="4533">
                  <c:v>0</c:v>
                </c:pt>
                <c:pt idx="4534">
                  <c:v>9.9999999999999995E-7</c:v>
                </c:pt>
                <c:pt idx="4535">
                  <c:v>0</c:v>
                </c:pt>
                <c:pt idx="4536">
                  <c:v>0</c:v>
                </c:pt>
                <c:pt idx="4537">
                  <c:v>0</c:v>
                </c:pt>
                <c:pt idx="4538">
                  <c:v>0</c:v>
                </c:pt>
                <c:pt idx="4539">
                  <c:v>0</c:v>
                </c:pt>
                <c:pt idx="4540">
                  <c:v>0</c:v>
                </c:pt>
                <c:pt idx="4541">
                  <c:v>0</c:v>
                </c:pt>
                <c:pt idx="4542">
                  <c:v>0</c:v>
                </c:pt>
                <c:pt idx="4543">
                  <c:v>0</c:v>
                </c:pt>
                <c:pt idx="4544">
                  <c:v>9.9999999999999995E-7</c:v>
                </c:pt>
                <c:pt idx="4545">
                  <c:v>9.9999999999999995E-7</c:v>
                </c:pt>
                <c:pt idx="4546">
                  <c:v>0</c:v>
                </c:pt>
                <c:pt idx="4547">
                  <c:v>1.9999999999999999E-6</c:v>
                </c:pt>
                <c:pt idx="4548">
                  <c:v>9.9999999999999995E-7</c:v>
                </c:pt>
                <c:pt idx="4549">
                  <c:v>1.9999999999999999E-6</c:v>
                </c:pt>
                <c:pt idx="4550">
                  <c:v>0</c:v>
                </c:pt>
                <c:pt idx="4551">
                  <c:v>0</c:v>
                </c:pt>
                <c:pt idx="4552">
                  <c:v>0</c:v>
                </c:pt>
                <c:pt idx="4553">
                  <c:v>0</c:v>
                </c:pt>
                <c:pt idx="4554">
                  <c:v>9.9999999999999995E-7</c:v>
                </c:pt>
                <c:pt idx="4555">
                  <c:v>9.9999999999999995E-7</c:v>
                </c:pt>
                <c:pt idx="4556">
                  <c:v>1.9999999999999999E-6</c:v>
                </c:pt>
                <c:pt idx="4557">
                  <c:v>9.9999999999999995E-7</c:v>
                </c:pt>
                <c:pt idx="4558">
                  <c:v>0</c:v>
                </c:pt>
                <c:pt idx="4559">
                  <c:v>0</c:v>
                </c:pt>
                <c:pt idx="4560">
                  <c:v>9.9999999999999995E-7</c:v>
                </c:pt>
                <c:pt idx="4561">
                  <c:v>0</c:v>
                </c:pt>
                <c:pt idx="4562">
                  <c:v>9.9999999999999995E-7</c:v>
                </c:pt>
                <c:pt idx="4563">
                  <c:v>9.9999999999999995E-7</c:v>
                </c:pt>
                <c:pt idx="4564">
                  <c:v>0</c:v>
                </c:pt>
                <c:pt idx="4565">
                  <c:v>9.9999999999999995E-7</c:v>
                </c:pt>
                <c:pt idx="4566">
                  <c:v>9.9999999999999995E-7</c:v>
                </c:pt>
                <c:pt idx="4567">
                  <c:v>0</c:v>
                </c:pt>
                <c:pt idx="4568">
                  <c:v>9.9999999999999995E-7</c:v>
                </c:pt>
                <c:pt idx="4569">
                  <c:v>0</c:v>
                </c:pt>
                <c:pt idx="4570">
                  <c:v>9.9999999999999995E-7</c:v>
                </c:pt>
                <c:pt idx="4571">
                  <c:v>9.9999999999999995E-7</c:v>
                </c:pt>
                <c:pt idx="4572">
                  <c:v>0</c:v>
                </c:pt>
                <c:pt idx="4573">
                  <c:v>1.9999999999999999E-6</c:v>
                </c:pt>
                <c:pt idx="4574">
                  <c:v>0</c:v>
                </c:pt>
                <c:pt idx="4575">
                  <c:v>0</c:v>
                </c:pt>
                <c:pt idx="4576">
                  <c:v>0</c:v>
                </c:pt>
                <c:pt idx="4577">
                  <c:v>9.9999999999999995E-7</c:v>
                </c:pt>
                <c:pt idx="4578">
                  <c:v>9.9999999999999995E-7</c:v>
                </c:pt>
                <c:pt idx="4579">
                  <c:v>9.9999999999999995E-7</c:v>
                </c:pt>
                <c:pt idx="4580">
                  <c:v>0</c:v>
                </c:pt>
                <c:pt idx="4581">
                  <c:v>9.9999999999999995E-7</c:v>
                </c:pt>
                <c:pt idx="4582">
                  <c:v>0</c:v>
                </c:pt>
                <c:pt idx="4583">
                  <c:v>9.9999999999999995E-7</c:v>
                </c:pt>
                <c:pt idx="4584">
                  <c:v>9.9999999999999995E-7</c:v>
                </c:pt>
                <c:pt idx="4585">
                  <c:v>0</c:v>
                </c:pt>
                <c:pt idx="4586">
                  <c:v>0</c:v>
                </c:pt>
                <c:pt idx="4587">
                  <c:v>9.9999999999999995E-7</c:v>
                </c:pt>
                <c:pt idx="4588">
                  <c:v>0</c:v>
                </c:pt>
                <c:pt idx="4589">
                  <c:v>9.9999999999999995E-7</c:v>
                </c:pt>
                <c:pt idx="4590">
                  <c:v>9.9999999999999995E-7</c:v>
                </c:pt>
                <c:pt idx="4591">
                  <c:v>0</c:v>
                </c:pt>
                <c:pt idx="4592">
                  <c:v>9.9999999999999995E-7</c:v>
                </c:pt>
                <c:pt idx="4593">
                  <c:v>0</c:v>
                </c:pt>
                <c:pt idx="4594">
                  <c:v>9.9999999999999995E-7</c:v>
                </c:pt>
                <c:pt idx="4595">
                  <c:v>0</c:v>
                </c:pt>
                <c:pt idx="4596">
                  <c:v>9.9999999999999995E-7</c:v>
                </c:pt>
                <c:pt idx="4597">
                  <c:v>0</c:v>
                </c:pt>
                <c:pt idx="4598">
                  <c:v>0</c:v>
                </c:pt>
                <c:pt idx="4599">
                  <c:v>0</c:v>
                </c:pt>
                <c:pt idx="4600">
                  <c:v>0</c:v>
                </c:pt>
                <c:pt idx="4601">
                  <c:v>0</c:v>
                </c:pt>
                <c:pt idx="4602">
                  <c:v>9.9999999999999995E-7</c:v>
                </c:pt>
                <c:pt idx="4603">
                  <c:v>0</c:v>
                </c:pt>
                <c:pt idx="4604">
                  <c:v>0</c:v>
                </c:pt>
                <c:pt idx="4605">
                  <c:v>9.9999999999999995E-7</c:v>
                </c:pt>
                <c:pt idx="4606">
                  <c:v>0</c:v>
                </c:pt>
                <c:pt idx="4607">
                  <c:v>0</c:v>
                </c:pt>
                <c:pt idx="4608">
                  <c:v>9.9999999999999995E-7</c:v>
                </c:pt>
                <c:pt idx="4609">
                  <c:v>0</c:v>
                </c:pt>
                <c:pt idx="4610">
                  <c:v>0</c:v>
                </c:pt>
                <c:pt idx="4611">
                  <c:v>0</c:v>
                </c:pt>
                <c:pt idx="4612">
                  <c:v>1.9999999999999999E-6</c:v>
                </c:pt>
                <c:pt idx="4613">
                  <c:v>0</c:v>
                </c:pt>
                <c:pt idx="4614">
                  <c:v>9.9999999999999995E-7</c:v>
                </c:pt>
                <c:pt idx="4615">
                  <c:v>0</c:v>
                </c:pt>
                <c:pt idx="4616">
                  <c:v>0</c:v>
                </c:pt>
                <c:pt idx="4617">
                  <c:v>9.9999999999999995E-7</c:v>
                </c:pt>
                <c:pt idx="4618">
                  <c:v>0</c:v>
                </c:pt>
                <c:pt idx="4619">
                  <c:v>0</c:v>
                </c:pt>
                <c:pt idx="4620">
                  <c:v>9.9999999999999995E-7</c:v>
                </c:pt>
                <c:pt idx="4621">
                  <c:v>0</c:v>
                </c:pt>
                <c:pt idx="4622">
                  <c:v>0</c:v>
                </c:pt>
                <c:pt idx="4623">
                  <c:v>9.9999999999999995E-7</c:v>
                </c:pt>
                <c:pt idx="4624">
                  <c:v>0</c:v>
                </c:pt>
                <c:pt idx="4625">
                  <c:v>9.9999999999999995E-7</c:v>
                </c:pt>
                <c:pt idx="4626">
                  <c:v>9.9999999999999995E-7</c:v>
                </c:pt>
                <c:pt idx="4627">
                  <c:v>0</c:v>
                </c:pt>
                <c:pt idx="4628">
                  <c:v>9.9999999999999995E-7</c:v>
                </c:pt>
                <c:pt idx="4629">
                  <c:v>9.9999999999999995E-7</c:v>
                </c:pt>
                <c:pt idx="4630">
                  <c:v>0</c:v>
                </c:pt>
                <c:pt idx="4631">
                  <c:v>0</c:v>
                </c:pt>
                <c:pt idx="4632">
                  <c:v>0</c:v>
                </c:pt>
                <c:pt idx="4633">
                  <c:v>9.9999999999999995E-7</c:v>
                </c:pt>
                <c:pt idx="4634">
                  <c:v>0</c:v>
                </c:pt>
                <c:pt idx="4635">
                  <c:v>9.9999999999999995E-7</c:v>
                </c:pt>
                <c:pt idx="4636">
                  <c:v>9.9999999999999995E-7</c:v>
                </c:pt>
                <c:pt idx="4637">
                  <c:v>9.9999999999999995E-7</c:v>
                </c:pt>
                <c:pt idx="4638">
                  <c:v>0</c:v>
                </c:pt>
                <c:pt idx="4639">
                  <c:v>0</c:v>
                </c:pt>
                <c:pt idx="4640">
                  <c:v>0</c:v>
                </c:pt>
                <c:pt idx="4641">
                  <c:v>9.9999999999999995E-7</c:v>
                </c:pt>
                <c:pt idx="4642">
                  <c:v>9.9999999999999995E-7</c:v>
                </c:pt>
                <c:pt idx="4643">
                  <c:v>0</c:v>
                </c:pt>
                <c:pt idx="4644">
                  <c:v>9.9999999999999995E-7</c:v>
                </c:pt>
                <c:pt idx="4645">
                  <c:v>9.9999999999999995E-7</c:v>
                </c:pt>
                <c:pt idx="4646">
                  <c:v>0</c:v>
                </c:pt>
                <c:pt idx="4647">
                  <c:v>9.9999999999999995E-7</c:v>
                </c:pt>
                <c:pt idx="4648">
                  <c:v>9.9999999999999995E-7</c:v>
                </c:pt>
                <c:pt idx="4649">
                  <c:v>0</c:v>
                </c:pt>
                <c:pt idx="4650">
                  <c:v>0</c:v>
                </c:pt>
                <c:pt idx="4651">
                  <c:v>9.9999999999999995E-7</c:v>
                </c:pt>
                <c:pt idx="4652">
                  <c:v>0</c:v>
                </c:pt>
                <c:pt idx="4653">
                  <c:v>0</c:v>
                </c:pt>
                <c:pt idx="4654">
                  <c:v>0</c:v>
                </c:pt>
                <c:pt idx="4655">
                  <c:v>0</c:v>
                </c:pt>
                <c:pt idx="4656">
                  <c:v>0</c:v>
                </c:pt>
                <c:pt idx="4657">
                  <c:v>9.9999999999999995E-7</c:v>
                </c:pt>
                <c:pt idx="4658">
                  <c:v>0</c:v>
                </c:pt>
                <c:pt idx="4659">
                  <c:v>1.9999999999999999E-6</c:v>
                </c:pt>
                <c:pt idx="4660">
                  <c:v>9.9999999999999995E-7</c:v>
                </c:pt>
                <c:pt idx="4661">
                  <c:v>0</c:v>
                </c:pt>
                <c:pt idx="4662">
                  <c:v>9.9999999999999995E-7</c:v>
                </c:pt>
                <c:pt idx="4663">
                  <c:v>0</c:v>
                </c:pt>
                <c:pt idx="4664">
                  <c:v>9.9999999999999995E-7</c:v>
                </c:pt>
                <c:pt idx="4665">
                  <c:v>0</c:v>
                </c:pt>
                <c:pt idx="4666">
                  <c:v>9.9999999999999995E-7</c:v>
                </c:pt>
                <c:pt idx="4667">
                  <c:v>9.9999999999999995E-7</c:v>
                </c:pt>
                <c:pt idx="4668">
                  <c:v>9.9999999999999995E-7</c:v>
                </c:pt>
                <c:pt idx="4669">
                  <c:v>1.9999999999999999E-6</c:v>
                </c:pt>
                <c:pt idx="4670">
                  <c:v>0</c:v>
                </c:pt>
                <c:pt idx="4671">
                  <c:v>9.9999999999999995E-7</c:v>
                </c:pt>
                <c:pt idx="4672">
                  <c:v>0</c:v>
                </c:pt>
                <c:pt idx="4673">
                  <c:v>0</c:v>
                </c:pt>
                <c:pt idx="4674">
                  <c:v>0</c:v>
                </c:pt>
                <c:pt idx="4675">
                  <c:v>9.9999999999999995E-7</c:v>
                </c:pt>
                <c:pt idx="4676">
                  <c:v>9.9999999999999995E-7</c:v>
                </c:pt>
                <c:pt idx="4677">
                  <c:v>0</c:v>
                </c:pt>
                <c:pt idx="4678">
                  <c:v>9.9999999999999995E-7</c:v>
                </c:pt>
                <c:pt idx="4679">
                  <c:v>0</c:v>
                </c:pt>
                <c:pt idx="4680">
                  <c:v>0</c:v>
                </c:pt>
                <c:pt idx="4681">
                  <c:v>9.9999999999999995E-7</c:v>
                </c:pt>
                <c:pt idx="4682">
                  <c:v>0</c:v>
                </c:pt>
                <c:pt idx="4683">
                  <c:v>9.9999999999999995E-7</c:v>
                </c:pt>
                <c:pt idx="4684">
                  <c:v>0</c:v>
                </c:pt>
                <c:pt idx="4685">
                  <c:v>0</c:v>
                </c:pt>
                <c:pt idx="4686">
                  <c:v>9.9999999999999995E-7</c:v>
                </c:pt>
                <c:pt idx="4687">
                  <c:v>9.9999999999999995E-7</c:v>
                </c:pt>
                <c:pt idx="4688">
                  <c:v>9.9999999999999995E-7</c:v>
                </c:pt>
                <c:pt idx="4689">
                  <c:v>9.9999999999999995E-7</c:v>
                </c:pt>
                <c:pt idx="4690">
                  <c:v>9.9999999999999995E-7</c:v>
                </c:pt>
                <c:pt idx="4691">
                  <c:v>9.9999999999999995E-7</c:v>
                </c:pt>
                <c:pt idx="4692">
                  <c:v>0</c:v>
                </c:pt>
                <c:pt idx="4693">
                  <c:v>0</c:v>
                </c:pt>
                <c:pt idx="4694">
                  <c:v>0</c:v>
                </c:pt>
                <c:pt idx="4695">
                  <c:v>1.9999999999999999E-6</c:v>
                </c:pt>
                <c:pt idx="4696">
                  <c:v>0</c:v>
                </c:pt>
                <c:pt idx="4697">
                  <c:v>0</c:v>
                </c:pt>
                <c:pt idx="4698">
                  <c:v>9.9999999999999995E-7</c:v>
                </c:pt>
                <c:pt idx="4699">
                  <c:v>0</c:v>
                </c:pt>
                <c:pt idx="4700">
                  <c:v>0</c:v>
                </c:pt>
                <c:pt idx="4701">
                  <c:v>9.9999999999999995E-7</c:v>
                </c:pt>
                <c:pt idx="4702">
                  <c:v>0</c:v>
                </c:pt>
                <c:pt idx="4703">
                  <c:v>0</c:v>
                </c:pt>
                <c:pt idx="4704">
                  <c:v>0</c:v>
                </c:pt>
                <c:pt idx="4705">
                  <c:v>9.9999999999999995E-7</c:v>
                </c:pt>
                <c:pt idx="4706">
                  <c:v>0</c:v>
                </c:pt>
                <c:pt idx="4707">
                  <c:v>9.9999999999999995E-7</c:v>
                </c:pt>
                <c:pt idx="4708">
                  <c:v>0</c:v>
                </c:pt>
                <c:pt idx="4709">
                  <c:v>9.9999999999999995E-7</c:v>
                </c:pt>
                <c:pt idx="4710">
                  <c:v>0</c:v>
                </c:pt>
                <c:pt idx="4711">
                  <c:v>0</c:v>
                </c:pt>
                <c:pt idx="4712">
                  <c:v>0</c:v>
                </c:pt>
                <c:pt idx="4713">
                  <c:v>9.9999999999999995E-7</c:v>
                </c:pt>
                <c:pt idx="4714">
                  <c:v>9.9999999999999995E-7</c:v>
                </c:pt>
                <c:pt idx="4715">
                  <c:v>0</c:v>
                </c:pt>
                <c:pt idx="4716">
                  <c:v>9.9999999999999995E-7</c:v>
                </c:pt>
                <c:pt idx="4717">
                  <c:v>0</c:v>
                </c:pt>
                <c:pt idx="4718">
                  <c:v>9.9999999999999995E-7</c:v>
                </c:pt>
                <c:pt idx="4719">
                  <c:v>9.9999999999999995E-7</c:v>
                </c:pt>
                <c:pt idx="4720">
                  <c:v>9.9999999999999995E-7</c:v>
                </c:pt>
                <c:pt idx="4721">
                  <c:v>0</c:v>
                </c:pt>
                <c:pt idx="4722">
                  <c:v>9.9999999999999995E-7</c:v>
                </c:pt>
                <c:pt idx="4723">
                  <c:v>0</c:v>
                </c:pt>
                <c:pt idx="4724">
                  <c:v>0</c:v>
                </c:pt>
                <c:pt idx="4725">
                  <c:v>9.9999999999999995E-7</c:v>
                </c:pt>
                <c:pt idx="4726">
                  <c:v>9.9999999999999995E-7</c:v>
                </c:pt>
                <c:pt idx="4727">
                  <c:v>0</c:v>
                </c:pt>
                <c:pt idx="4728">
                  <c:v>9.9999999999999995E-7</c:v>
                </c:pt>
                <c:pt idx="4729">
                  <c:v>0</c:v>
                </c:pt>
                <c:pt idx="4730">
                  <c:v>9.9999999999999995E-7</c:v>
                </c:pt>
                <c:pt idx="4731">
                  <c:v>9.9999999999999995E-7</c:v>
                </c:pt>
                <c:pt idx="4732">
                  <c:v>9.9999999999999995E-7</c:v>
                </c:pt>
                <c:pt idx="4733">
                  <c:v>0</c:v>
                </c:pt>
                <c:pt idx="4734">
                  <c:v>0</c:v>
                </c:pt>
                <c:pt idx="4735">
                  <c:v>0</c:v>
                </c:pt>
                <c:pt idx="4736">
                  <c:v>0</c:v>
                </c:pt>
                <c:pt idx="4737">
                  <c:v>0</c:v>
                </c:pt>
                <c:pt idx="4738">
                  <c:v>0</c:v>
                </c:pt>
                <c:pt idx="4739">
                  <c:v>9.9999999999999995E-7</c:v>
                </c:pt>
                <c:pt idx="4740">
                  <c:v>9.9999999999999995E-7</c:v>
                </c:pt>
                <c:pt idx="4741">
                  <c:v>0</c:v>
                </c:pt>
                <c:pt idx="4742">
                  <c:v>9.9999999999999995E-7</c:v>
                </c:pt>
                <c:pt idx="4743">
                  <c:v>9.9999999999999995E-7</c:v>
                </c:pt>
                <c:pt idx="4744">
                  <c:v>0</c:v>
                </c:pt>
                <c:pt idx="4745">
                  <c:v>9.9999999999999995E-7</c:v>
                </c:pt>
                <c:pt idx="4746">
                  <c:v>0</c:v>
                </c:pt>
                <c:pt idx="4747">
                  <c:v>0</c:v>
                </c:pt>
                <c:pt idx="4748">
                  <c:v>9.9999999999999995E-7</c:v>
                </c:pt>
                <c:pt idx="4749">
                  <c:v>0</c:v>
                </c:pt>
                <c:pt idx="4750">
                  <c:v>0</c:v>
                </c:pt>
                <c:pt idx="4751">
                  <c:v>9.9999999999999995E-7</c:v>
                </c:pt>
                <c:pt idx="4752">
                  <c:v>0</c:v>
                </c:pt>
                <c:pt idx="4753">
                  <c:v>9.9999999999999995E-7</c:v>
                </c:pt>
                <c:pt idx="4754">
                  <c:v>9.9999999999999995E-7</c:v>
                </c:pt>
                <c:pt idx="4755">
                  <c:v>0</c:v>
                </c:pt>
                <c:pt idx="4756">
                  <c:v>9.9999999999999995E-7</c:v>
                </c:pt>
                <c:pt idx="4757">
                  <c:v>9.9999999999999995E-7</c:v>
                </c:pt>
                <c:pt idx="4758">
                  <c:v>9.9999999999999995E-7</c:v>
                </c:pt>
                <c:pt idx="4759">
                  <c:v>9.9999999999999995E-7</c:v>
                </c:pt>
                <c:pt idx="4760">
                  <c:v>0</c:v>
                </c:pt>
                <c:pt idx="4761">
                  <c:v>0</c:v>
                </c:pt>
                <c:pt idx="4762">
                  <c:v>9.9999999999999995E-7</c:v>
                </c:pt>
                <c:pt idx="4763">
                  <c:v>0</c:v>
                </c:pt>
                <c:pt idx="4764">
                  <c:v>0</c:v>
                </c:pt>
                <c:pt idx="4765">
                  <c:v>0</c:v>
                </c:pt>
                <c:pt idx="4766">
                  <c:v>9.9999999999999995E-7</c:v>
                </c:pt>
                <c:pt idx="4767">
                  <c:v>9.9999999999999995E-7</c:v>
                </c:pt>
                <c:pt idx="4768">
                  <c:v>0</c:v>
                </c:pt>
                <c:pt idx="4769">
                  <c:v>9.9999999999999995E-7</c:v>
                </c:pt>
                <c:pt idx="4770">
                  <c:v>9.9999999999999995E-7</c:v>
                </c:pt>
                <c:pt idx="4771">
                  <c:v>0</c:v>
                </c:pt>
                <c:pt idx="4772">
                  <c:v>0</c:v>
                </c:pt>
                <c:pt idx="4773">
                  <c:v>9.9999999999999995E-7</c:v>
                </c:pt>
                <c:pt idx="4774">
                  <c:v>0</c:v>
                </c:pt>
                <c:pt idx="4775">
                  <c:v>0</c:v>
                </c:pt>
                <c:pt idx="4776">
                  <c:v>9.9999999999999995E-7</c:v>
                </c:pt>
                <c:pt idx="4777">
                  <c:v>9.9999999999999995E-7</c:v>
                </c:pt>
                <c:pt idx="4778">
                  <c:v>0</c:v>
                </c:pt>
                <c:pt idx="4779">
                  <c:v>0</c:v>
                </c:pt>
                <c:pt idx="4780">
                  <c:v>9.9999999999999995E-7</c:v>
                </c:pt>
                <c:pt idx="4781">
                  <c:v>9.9999999999999995E-7</c:v>
                </c:pt>
                <c:pt idx="4782">
                  <c:v>9.9999999999999995E-7</c:v>
                </c:pt>
                <c:pt idx="4783">
                  <c:v>0</c:v>
                </c:pt>
                <c:pt idx="4784">
                  <c:v>9.9999999999999995E-7</c:v>
                </c:pt>
                <c:pt idx="4785">
                  <c:v>9.9999999999999995E-7</c:v>
                </c:pt>
                <c:pt idx="4786">
                  <c:v>9.9999999999999995E-7</c:v>
                </c:pt>
                <c:pt idx="4787">
                  <c:v>0</c:v>
                </c:pt>
                <c:pt idx="4788">
                  <c:v>9.9999999999999995E-7</c:v>
                </c:pt>
                <c:pt idx="4789">
                  <c:v>9.9999999999999995E-7</c:v>
                </c:pt>
                <c:pt idx="4790">
                  <c:v>9.9999999999999995E-7</c:v>
                </c:pt>
                <c:pt idx="4791">
                  <c:v>9.9999999999999995E-7</c:v>
                </c:pt>
                <c:pt idx="4792">
                  <c:v>0</c:v>
                </c:pt>
                <c:pt idx="4793">
                  <c:v>0</c:v>
                </c:pt>
                <c:pt idx="4794">
                  <c:v>9.9999999999999995E-7</c:v>
                </c:pt>
                <c:pt idx="4795">
                  <c:v>9.9999999999999995E-7</c:v>
                </c:pt>
                <c:pt idx="4796">
                  <c:v>9.9999999999999995E-7</c:v>
                </c:pt>
                <c:pt idx="4797">
                  <c:v>1.9999999999999999E-6</c:v>
                </c:pt>
                <c:pt idx="4798">
                  <c:v>0</c:v>
                </c:pt>
                <c:pt idx="4799">
                  <c:v>0</c:v>
                </c:pt>
                <c:pt idx="4800">
                  <c:v>0</c:v>
                </c:pt>
                <c:pt idx="4801">
                  <c:v>9.9999999999999995E-7</c:v>
                </c:pt>
                <c:pt idx="4802">
                  <c:v>9.9999999999999995E-7</c:v>
                </c:pt>
                <c:pt idx="4803">
                  <c:v>9.9999999999999995E-7</c:v>
                </c:pt>
                <c:pt idx="4804">
                  <c:v>9.9999999999999995E-7</c:v>
                </c:pt>
                <c:pt idx="4805">
                  <c:v>0</c:v>
                </c:pt>
                <c:pt idx="4806">
                  <c:v>0</c:v>
                </c:pt>
                <c:pt idx="4807">
                  <c:v>0</c:v>
                </c:pt>
                <c:pt idx="4808">
                  <c:v>0</c:v>
                </c:pt>
                <c:pt idx="4809">
                  <c:v>0</c:v>
                </c:pt>
                <c:pt idx="4810">
                  <c:v>0</c:v>
                </c:pt>
                <c:pt idx="4811">
                  <c:v>9.9999999999999995E-7</c:v>
                </c:pt>
                <c:pt idx="4812">
                  <c:v>9.9999999999999995E-7</c:v>
                </c:pt>
                <c:pt idx="4813">
                  <c:v>0</c:v>
                </c:pt>
                <c:pt idx="4814">
                  <c:v>0</c:v>
                </c:pt>
                <c:pt idx="4815">
                  <c:v>9.9999999999999995E-7</c:v>
                </c:pt>
                <c:pt idx="4816">
                  <c:v>0</c:v>
                </c:pt>
                <c:pt idx="4817">
                  <c:v>0</c:v>
                </c:pt>
                <c:pt idx="4818">
                  <c:v>9.9999999999999995E-7</c:v>
                </c:pt>
                <c:pt idx="4819">
                  <c:v>0</c:v>
                </c:pt>
                <c:pt idx="4820">
                  <c:v>0</c:v>
                </c:pt>
                <c:pt idx="4821">
                  <c:v>0</c:v>
                </c:pt>
                <c:pt idx="4822">
                  <c:v>9.9999999999999995E-7</c:v>
                </c:pt>
                <c:pt idx="4823">
                  <c:v>9.9999999999999995E-7</c:v>
                </c:pt>
                <c:pt idx="4824">
                  <c:v>9.9999999999999995E-7</c:v>
                </c:pt>
                <c:pt idx="4825">
                  <c:v>9.9999999999999995E-7</c:v>
                </c:pt>
                <c:pt idx="4826">
                  <c:v>0</c:v>
                </c:pt>
                <c:pt idx="4827">
                  <c:v>9.9999999999999995E-7</c:v>
                </c:pt>
                <c:pt idx="4828">
                  <c:v>9.9999999999999995E-7</c:v>
                </c:pt>
                <c:pt idx="4829">
                  <c:v>0</c:v>
                </c:pt>
                <c:pt idx="4830">
                  <c:v>0</c:v>
                </c:pt>
                <c:pt idx="4831">
                  <c:v>9.9999999999999995E-7</c:v>
                </c:pt>
                <c:pt idx="4832">
                  <c:v>0</c:v>
                </c:pt>
                <c:pt idx="4833">
                  <c:v>0</c:v>
                </c:pt>
                <c:pt idx="4834">
                  <c:v>9.9999999999999995E-7</c:v>
                </c:pt>
                <c:pt idx="4835">
                  <c:v>0</c:v>
                </c:pt>
                <c:pt idx="4836">
                  <c:v>9.9999999999999995E-7</c:v>
                </c:pt>
                <c:pt idx="4837">
                  <c:v>0</c:v>
                </c:pt>
                <c:pt idx="4838">
                  <c:v>9.9999999999999995E-7</c:v>
                </c:pt>
                <c:pt idx="4839">
                  <c:v>0</c:v>
                </c:pt>
                <c:pt idx="4840">
                  <c:v>0</c:v>
                </c:pt>
                <c:pt idx="4841">
                  <c:v>9.9999999999999995E-7</c:v>
                </c:pt>
                <c:pt idx="4842">
                  <c:v>0</c:v>
                </c:pt>
                <c:pt idx="4843">
                  <c:v>9.9999999999999995E-7</c:v>
                </c:pt>
                <c:pt idx="4844">
                  <c:v>0</c:v>
                </c:pt>
                <c:pt idx="4845">
                  <c:v>0</c:v>
                </c:pt>
                <c:pt idx="4846">
                  <c:v>0</c:v>
                </c:pt>
                <c:pt idx="4847">
                  <c:v>9.9999999999999995E-7</c:v>
                </c:pt>
                <c:pt idx="4848">
                  <c:v>0</c:v>
                </c:pt>
                <c:pt idx="4849">
                  <c:v>9.9999999999999995E-7</c:v>
                </c:pt>
                <c:pt idx="4850">
                  <c:v>9.9999999999999995E-7</c:v>
                </c:pt>
                <c:pt idx="4851">
                  <c:v>0</c:v>
                </c:pt>
                <c:pt idx="4852">
                  <c:v>9.9999999999999995E-7</c:v>
                </c:pt>
                <c:pt idx="4853">
                  <c:v>0</c:v>
                </c:pt>
                <c:pt idx="4854">
                  <c:v>0</c:v>
                </c:pt>
                <c:pt idx="4855">
                  <c:v>0</c:v>
                </c:pt>
                <c:pt idx="4856">
                  <c:v>9.9999999999999995E-7</c:v>
                </c:pt>
                <c:pt idx="4857">
                  <c:v>0</c:v>
                </c:pt>
                <c:pt idx="4858">
                  <c:v>9.9999999999999995E-7</c:v>
                </c:pt>
                <c:pt idx="4859">
                  <c:v>9.9999999999999995E-7</c:v>
                </c:pt>
                <c:pt idx="4860">
                  <c:v>0</c:v>
                </c:pt>
                <c:pt idx="4861">
                  <c:v>0</c:v>
                </c:pt>
                <c:pt idx="4862">
                  <c:v>0</c:v>
                </c:pt>
                <c:pt idx="4863">
                  <c:v>1.9999999999999999E-6</c:v>
                </c:pt>
                <c:pt idx="4864">
                  <c:v>0</c:v>
                </c:pt>
                <c:pt idx="4865">
                  <c:v>9.9999999999999995E-7</c:v>
                </c:pt>
                <c:pt idx="4866">
                  <c:v>9.9999999999999995E-7</c:v>
                </c:pt>
                <c:pt idx="4867">
                  <c:v>9.9999999999999995E-7</c:v>
                </c:pt>
                <c:pt idx="4868">
                  <c:v>9.9999999999999995E-7</c:v>
                </c:pt>
                <c:pt idx="4869">
                  <c:v>9.9999999999999995E-7</c:v>
                </c:pt>
                <c:pt idx="4870">
                  <c:v>9.9999999999999995E-7</c:v>
                </c:pt>
                <c:pt idx="4871">
                  <c:v>9.9999999999999995E-7</c:v>
                </c:pt>
                <c:pt idx="4872">
                  <c:v>0</c:v>
                </c:pt>
                <c:pt idx="4873">
                  <c:v>9.9999999999999995E-7</c:v>
                </c:pt>
                <c:pt idx="4874">
                  <c:v>0</c:v>
                </c:pt>
                <c:pt idx="4875">
                  <c:v>0</c:v>
                </c:pt>
                <c:pt idx="4876">
                  <c:v>9.9999999999999995E-7</c:v>
                </c:pt>
                <c:pt idx="4877">
                  <c:v>0</c:v>
                </c:pt>
                <c:pt idx="4878">
                  <c:v>0</c:v>
                </c:pt>
                <c:pt idx="4879">
                  <c:v>9.9999999999999995E-7</c:v>
                </c:pt>
                <c:pt idx="4880">
                  <c:v>9.9999999999999995E-7</c:v>
                </c:pt>
                <c:pt idx="4881">
                  <c:v>0</c:v>
                </c:pt>
                <c:pt idx="4882">
                  <c:v>0</c:v>
                </c:pt>
                <c:pt idx="4883">
                  <c:v>0</c:v>
                </c:pt>
                <c:pt idx="4884">
                  <c:v>0</c:v>
                </c:pt>
                <c:pt idx="4885">
                  <c:v>9.9999999999999995E-7</c:v>
                </c:pt>
                <c:pt idx="4886">
                  <c:v>9.9999999999999995E-7</c:v>
                </c:pt>
                <c:pt idx="4887">
                  <c:v>0</c:v>
                </c:pt>
                <c:pt idx="4888">
                  <c:v>9.9999999999999995E-7</c:v>
                </c:pt>
                <c:pt idx="4889">
                  <c:v>9.9999999999999995E-7</c:v>
                </c:pt>
                <c:pt idx="4890">
                  <c:v>0</c:v>
                </c:pt>
                <c:pt idx="4891">
                  <c:v>0</c:v>
                </c:pt>
                <c:pt idx="4892">
                  <c:v>0</c:v>
                </c:pt>
                <c:pt idx="4893">
                  <c:v>9.9999999999999995E-7</c:v>
                </c:pt>
                <c:pt idx="4894">
                  <c:v>9.9999999999999995E-7</c:v>
                </c:pt>
                <c:pt idx="4895">
                  <c:v>0</c:v>
                </c:pt>
                <c:pt idx="4896">
                  <c:v>9.9999999999999995E-7</c:v>
                </c:pt>
                <c:pt idx="4897">
                  <c:v>9.9999999999999995E-7</c:v>
                </c:pt>
                <c:pt idx="4898">
                  <c:v>0</c:v>
                </c:pt>
                <c:pt idx="4899">
                  <c:v>0</c:v>
                </c:pt>
                <c:pt idx="4900">
                  <c:v>9.9999999999999995E-7</c:v>
                </c:pt>
                <c:pt idx="4901">
                  <c:v>0</c:v>
                </c:pt>
                <c:pt idx="4902">
                  <c:v>0</c:v>
                </c:pt>
                <c:pt idx="4903">
                  <c:v>0</c:v>
                </c:pt>
                <c:pt idx="4904">
                  <c:v>9.9999999999999995E-7</c:v>
                </c:pt>
                <c:pt idx="4905">
                  <c:v>9.9999999999999995E-7</c:v>
                </c:pt>
                <c:pt idx="4906">
                  <c:v>1.9999999999999999E-6</c:v>
                </c:pt>
                <c:pt idx="4907">
                  <c:v>0</c:v>
                </c:pt>
                <c:pt idx="4908">
                  <c:v>0</c:v>
                </c:pt>
                <c:pt idx="4909">
                  <c:v>9.9999999999999995E-7</c:v>
                </c:pt>
                <c:pt idx="4910">
                  <c:v>0</c:v>
                </c:pt>
                <c:pt idx="4911">
                  <c:v>0</c:v>
                </c:pt>
                <c:pt idx="4912">
                  <c:v>9.9999999999999995E-7</c:v>
                </c:pt>
                <c:pt idx="4913">
                  <c:v>9.9999999999999995E-7</c:v>
                </c:pt>
                <c:pt idx="4914">
                  <c:v>0</c:v>
                </c:pt>
                <c:pt idx="4915">
                  <c:v>0</c:v>
                </c:pt>
                <c:pt idx="4916">
                  <c:v>9.9999999999999995E-7</c:v>
                </c:pt>
                <c:pt idx="4917">
                  <c:v>0</c:v>
                </c:pt>
                <c:pt idx="4918">
                  <c:v>9.9999999999999995E-7</c:v>
                </c:pt>
                <c:pt idx="4919">
                  <c:v>0</c:v>
                </c:pt>
                <c:pt idx="4920">
                  <c:v>9.9999999999999995E-7</c:v>
                </c:pt>
                <c:pt idx="4921">
                  <c:v>9.9999999999999995E-7</c:v>
                </c:pt>
                <c:pt idx="4922">
                  <c:v>0</c:v>
                </c:pt>
                <c:pt idx="4923">
                  <c:v>0</c:v>
                </c:pt>
                <c:pt idx="4924">
                  <c:v>0</c:v>
                </c:pt>
                <c:pt idx="4925">
                  <c:v>0</c:v>
                </c:pt>
                <c:pt idx="4926">
                  <c:v>9.9999999999999995E-7</c:v>
                </c:pt>
                <c:pt idx="4927">
                  <c:v>0</c:v>
                </c:pt>
                <c:pt idx="4928">
                  <c:v>0</c:v>
                </c:pt>
                <c:pt idx="4929">
                  <c:v>0</c:v>
                </c:pt>
                <c:pt idx="4930">
                  <c:v>0</c:v>
                </c:pt>
                <c:pt idx="4931">
                  <c:v>9.9999999999999995E-7</c:v>
                </c:pt>
                <c:pt idx="4932">
                  <c:v>0</c:v>
                </c:pt>
                <c:pt idx="4933">
                  <c:v>9.9999999999999995E-7</c:v>
                </c:pt>
                <c:pt idx="4934">
                  <c:v>9.9999999999999995E-7</c:v>
                </c:pt>
                <c:pt idx="4935">
                  <c:v>9.9999999999999995E-7</c:v>
                </c:pt>
                <c:pt idx="4936">
                  <c:v>0</c:v>
                </c:pt>
                <c:pt idx="4937">
                  <c:v>0</c:v>
                </c:pt>
                <c:pt idx="4938">
                  <c:v>0</c:v>
                </c:pt>
                <c:pt idx="4939">
                  <c:v>9.9999999999999995E-7</c:v>
                </c:pt>
                <c:pt idx="4940">
                  <c:v>9.9999999999999995E-7</c:v>
                </c:pt>
                <c:pt idx="4941">
                  <c:v>9.9999999999999995E-7</c:v>
                </c:pt>
                <c:pt idx="4942">
                  <c:v>0</c:v>
                </c:pt>
                <c:pt idx="4943">
                  <c:v>9.9999999999999995E-7</c:v>
                </c:pt>
                <c:pt idx="4944">
                  <c:v>9.9999999999999995E-7</c:v>
                </c:pt>
                <c:pt idx="4945">
                  <c:v>0</c:v>
                </c:pt>
                <c:pt idx="4946">
                  <c:v>9.9999999999999995E-7</c:v>
                </c:pt>
                <c:pt idx="4947">
                  <c:v>9.9999999999999995E-7</c:v>
                </c:pt>
                <c:pt idx="4948">
                  <c:v>9.9999999999999995E-7</c:v>
                </c:pt>
                <c:pt idx="4949">
                  <c:v>0</c:v>
                </c:pt>
                <c:pt idx="4950">
                  <c:v>0</c:v>
                </c:pt>
                <c:pt idx="4951">
                  <c:v>9.9999999999999995E-7</c:v>
                </c:pt>
                <c:pt idx="4952">
                  <c:v>9.9999999999999995E-7</c:v>
                </c:pt>
                <c:pt idx="4953">
                  <c:v>0</c:v>
                </c:pt>
                <c:pt idx="4954">
                  <c:v>0</c:v>
                </c:pt>
                <c:pt idx="4955">
                  <c:v>0</c:v>
                </c:pt>
                <c:pt idx="4956">
                  <c:v>0</c:v>
                </c:pt>
                <c:pt idx="4957">
                  <c:v>0</c:v>
                </c:pt>
                <c:pt idx="4958">
                  <c:v>9.9999999999999995E-7</c:v>
                </c:pt>
                <c:pt idx="4959">
                  <c:v>0</c:v>
                </c:pt>
                <c:pt idx="4960">
                  <c:v>9.9999999999999995E-7</c:v>
                </c:pt>
                <c:pt idx="4961">
                  <c:v>0</c:v>
                </c:pt>
                <c:pt idx="4962">
                  <c:v>0</c:v>
                </c:pt>
                <c:pt idx="4963">
                  <c:v>9.9999999999999995E-7</c:v>
                </c:pt>
                <c:pt idx="4964">
                  <c:v>9.9999999999999995E-7</c:v>
                </c:pt>
                <c:pt idx="4965">
                  <c:v>0</c:v>
                </c:pt>
                <c:pt idx="4966">
                  <c:v>9.9999999999999995E-7</c:v>
                </c:pt>
                <c:pt idx="4967">
                  <c:v>9.9999999999999995E-7</c:v>
                </c:pt>
                <c:pt idx="4968">
                  <c:v>9.9999999999999995E-7</c:v>
                </c:pt>
                <c:pt idx="4969">
                  <c:v>9.9999999999999995E-7</c:v>
                </c:pt>
                <c:pt idx="4970">
                  <c:v>9.9999999999999995E-7</c:v>
                </c:pt>
                <c:pt idx="4971">
                  <c:v>0</c:v>
                </c:pt>
                <c:pt idx="4972">
                  <c:v>0</c:v>
                </c:pt>
                <c:pt idx="4973">
                  <c:v>9.9999999999999995E-7</c:v>
                </c:pt>
                <c:pt idx="4974">
                  <c:v>9.9999999999999995E-7</c:v>
                </c:pt>
                <c:pt idx="4975">
                  <c:v>0</c:v>
                </c:pt>
                <c:pt idx="4976">
                  <c:v>0</c:v>
                </c:pt>
                <c:pt idx="4977">
                  <c:v>9.9999999999999995E-7</c:v>
                </c:pt>
                <c:pt idx="4978">
                  <c:v>0</c:v>
                </c:pt>
                <c:pt idx="4979">
                  <c:v>0</c:v>
                </c:pt>
                <c:pt idx="4980">
                  <c:v>0</c:v>
                </c:pt>
                <c:pt idx="4981">
                  <c:v>0</c:v>
                </c:pt>
                <c:pt idx="4982">
                  <c:v>9.9999999999999995E-7</c:v>
                </c:pt>
                <c:pt idx="4983">
                  <c:v>0</c:v>
                </c:pt>
                <c:pt idx="4984">
                  <c:v>9.9999999999999995E-7</c:v>
                </c:pt>
                <c:pt idx="4985">
                  <c:v>0</c:v>
                </c:pt>
                <c:pt idx="4986">
                  <c:v>0</c:v>
                </c:pt>
                <c:pt idx="4987">
                  <c:v>9.9999999999999995E-7</c:v>
                </c:pt>
                <c:pt idx="4988">
                  <c:v>0</c:v>
                </c:pt>
                <c:pt idx="4989">
                  <c:v>0</c:v>
                </c:pt>
                <c:pt idx="4990">
                  <c:v>0</c:v>
                </c:pt>
                <c:pt idx="4991">
                  <c:v>0</c:v>
                </c:pt>
                <c:pt idx="4992">
                  <c:v>0</c:v>
                </c:pt>
                <c:pt idx="4993">
                  <c:v>0</c:v>
                </c:pt>
                <c:pt idx="4994">
                  <c:v>9.9999999999999995E-7</c:v>
                </c:pt>
                <c:pt idx="4995">
                  <c:v>9.9999999999999995E-7</c:v>
                </c:pt>
                <c:pt idx="4996">
                  <c:v>9.9999999999999995E-7</c:v>
                </c:pt>
                <c:pt idx="4997">
                  <c:v>9.9999999999999995E-7</c:v>
                </c:pt>
                <c:pt idx="4998">
                  <c:v>0</c:v>
                </c:pt>
                <c:pt idx="4999">
                  <c:v>0</c:v>
                </c:pt>
                <c:pt idx="5000">
                  <c:v>0</c:v>
                </c:pt>
                <c:pt idx="5001">
                  <c:v>0</c:v>
                </c:pt>
                <c:pt idx="5002">
                  <c:v>9.9999999999999995E-7</c:v>
                </c:pt>
                <c:pt idx="5003">
                  <c:v>9.9999999999999995E-7</c:v>
                </c:pt>
                <c:pt idx="5004">
                  <c:v>0</c:v>
                </c:pt>
                <c:pt idx="5005">
                  <c:v>9.9999999999999995E-7</c:v>
                </c:pt>
                <c:pt idx="5006">
                  <c:v>0</c:v>
                </c:pt>
                <c:pt idx="5007">
                  <c:v>9.9999999999999995E-7</c:v>
                </c:pt>
                <c:pt idx="5008">
                  <c:v>0</c:v>
                </c:pt>
                <c:pt idx="5009">
                  <c:v>0</c:v>
                </c:pt>
                <c:pt idx="5010">
                  <c:v>0</c:v>
                </c:pt>
                <c:pt idx="5011">
                  <c:v>0</c:v>
                </c:pt>
                <c:pt idx="5012">
                  <c:v>9.9999999999999995E-7</c:v>
                </c:pt>
                <c:pt idx="5013">
                  <c:v>9.9999999999999995E-7</c:v>
                </c:pt>
                <c:pt idx="5014">
                  <c:v>0</c:v>
                </c:pt>
                <c:pt idx="5015">
                  <c:v>0</c:v>
                </c:pt>
                <c:pt idx="5016">
                  <c:v>0</c:v>
                </c:pt>
                <c:pt idx="5017">
                  <c:v>0</c:v>
                </c:pt>
                <c:pt idx="5018">
                  <c:v>9.9999999999999995E-7</c:v>
                </c:pt>
                <c:pt idx="5019">
                  <c:v>9.9999999999999995E-7</c:v>
                </c:pt>
                <c:pt idx="5020">
                  <c:v>9.9999999999999995E-7</c:v>
                </c:pt>
                <c:pt idx="5021">
                  <c:v>9.9999999999999995E-7</c:v>
                </c:pt>
                <c:pt idx="5022">
                  <c:v>9.9999999999999995E-7</c:v>
                </c:pt>
                <c:pt idx="5023">
                  <c:v>0</c:v>
                </c:pt>
                <c:pt idx="5024">
                  <c:v>0</c:v>
                </c:pt>
                <c:pt idx="5025">
                  <c:v>9.9999999999999995E-7</c:v>
                </c:pt>
                <c:pt idx="5026">
                  <c:v>0</c:v>
                </c:pt>
                <c:pt idx="5027">
                  <c:v>9.9999999999999995E-7</c:v>
                </c:pt>
                <c:pt idx="5028">
                  <c:v>0</c:v>
                </c:pt>
                <c:pt idx="5029">
                  <c:v>9.9999999999999995E-7</c:v>
                </c:pt>
                <c:pt idx="5030">
                  <c:v>9.9999999999999995E-7</c:v>
                </c:pt>
                <c:pt idx="5031">
                  <c:v>9.9999999999999995E-7</c:v>
                </c:pt>
                <c:pt idx="5032">
                  <c:v>0</c:v>
                </c:pt>
                <c:pt idx="5033">
                  <c:v>9.9999999999999995E-7</c:v>
                </c:pt>
                <c:pt idx="5034">
                  <c:v>9.9999999999999995E-7</c:v>
                </c:pt>
                <c:pt idx="5035">
                  <c:v>9.9999999999999995E-7</c:v>
                </c:pt>
                <c:pt idx="5036">
                  <c:v>9.9999999999999995E-7</c:v>
                </c:pt>
                <c:pt idx="5037">
                  <c:v>0</c:v>
                </c:pt>
                <c:pt idx="5038">
                  <c:v>9.9999999999999995E-7</c:v>
                </c:pt>
                <c:pt idx="5039">
                  <c:v>0</c:v>
                </c:pt>
                <c:pt idx="5040">
                  <c:v>9.9999999999999995E-7</c:v>
                </c:pt>
                <c:pt idx="5041">
                  <c:v>0</c:v>
                </c:pt>
                <c:pt idx="5042">
                  <c:v>0</c:v>
                </c:pt>
                <c:pt idx="5043">
                  <c:v>0</c:v>
                </c:pt>
                <c:pt idx="5044">
                  <c:v>0</c:v>
                </c:pt>
                <c:pt idx="5045">
                  <c:v>9.9999999999999995E-7</c:v>
                </c:pt>
                <c:pt idx="5046">
                  <c:v>0</c:v>
                </c:pt>
                <c:pt idx="5047">
                  <c:v>9.9999999999999995E-7</c:v>
                </c:pt>
                <c:pt idx="5048">
                  <c:v>0</c:v>
                </c:pt>
                <c:pt idx="5049">
                  <c:v>0</c:v>
                </c:pt>
                <c:pt idx="5050">
                  <c:v>0</c:v>
                </c:pt>
                <c:pt idx="5051">
                  <c:v>0</c:v>
                </c:pt>
                <c:pt idx="5052">
                  <c:v>0</c:v>
                </c:pt>
                <c:pt idx="5053">
                  <c:v>0</c:v>
                </c:pt>
                <c:pt idx="5054">
                  <c:v>9.9999999999999995E-7</c:v>
                </c:pt>
                <c:pt idx="5055">
                  <c:v>0</c:v>
                </c:pt>
                <c:pt idx="5056">
                  <c:v>9.9999999999999995E-7</c:v>
                </c:pt>
                <c:pt idx="5057">
                  <c:v>0</c:v>
                </c:pt>
                <c:pt idx="5058">
                  <c:v>0</c:v>
                </c:pt>
                <c:pt idx="5059">
                  <c:v>0</c:v>
                </c:pt>
                <c:pt idx="5060">
                  <c:v>1.9999999999999999E-6</c:v>
                </c:pt>
                <c:pt idx="5061">
                  <c:v>0</c:v>
                </c:pt>
                <c:pt idx="5062">
                  <c:v>0</c:v>
                </c:pt>
                <c:pt idx="5063">
                  <c:v>9.9999999999999995E-7</c:v>
                </c:pt>
                <c:pt idx="5064">
                  <c:v>0</c:v>
                </c:pt>
                <c:pt idx="5065">
                  <c:v>9.9999999999999995E-7</c:v>
                </c:pt>
                <c:pt idx="5066">
                  <c:v>0</c:v>
                </c:pt>
                <c:pt idx="5067">
                  <c:v>0</c:v>
                </c:pt>
                <c:pt idx="5068">
                  <c:v>9.9999999999999995E-7</c:v>
                </c:pt>
                <c:pt idx="5069">
                  <c:v>9.9999999999999995E-7</c:v>
                </c:pt>
                <c:pt idx="5070">
                  <c:v>0</c:v>
                </c:pt>
                <c:pt idx="5071">
                  <c:v>0</c:v>
                </c:pt>
                <c:pt idx="5072">
                  <c:v>0</c:v>
                </c:pt>
                <c:pt idx="5073">
                  <c:v>9.9999999999999995E-7</c:v>
                </c:pt>
                <c:pt idx="5074">
                  <c:v>1.9999999999999999E-6</c:v>
                </c:pt>
                <c:pt idx="5075">
                  <c:v>0</c:v>
                </c:pt>
                <c:pt idx="5076">
                  <c:v>9.9999999999999995E-7</c:v>
                </c:pt>
                <c:pt idx="5077">
                  <c:v>0</c:v>
                </c:pt>
                <c:pt idx="5078">
                  <c:v>0</c:v>
                </c:pt>
                <c:pt idx="5079">
                  <c:v>0</c:v>
                </c:pt>
                <c:pt idx="5080">
                  <c:v>0</c:v>
                </c:pt>
                <c:pt idx="5081">
                  <c:v>9.9999999999999995E-7</c:v>
                </c:pt>
                <c:pt idx="5082">
                  <c:v>9.9999999999999995E-7</c:v>
                </c:pt>
                <c:pt idx="5083">
                  <c:v>9.9999999999999995E-7</c:v>
                </c:pt>
                <c:pt idx="5084">
                  <c:v>0</c:v>
                </c:pt>
                <c:pt idx="5085">
                  <c:v>0</c:v>
                </c:pt>
                <c:pt idx="5086">
                  <c:v>0</c:v>
                </c:pt>
                <c:pt idx="5087">
                  <c:v>0</c:v>
                </c:pt>
                <c:pt idx="5088">
                  <c:v>9.9999999999999995E-7</c:v>
                </c:pt>
                <c:pt idx="5089">
                  <c:v>9.9999999999999995E-7</c:v>
                </c:pt>
                <c:pt idx="5090">
                  <c:v>0</c:v>
                </c:pt>
                <c:pt idx="5091">
                  <c:v>0</c:v>
                </c:pt>
                <c:pt idx="5092">
                  <c:v>0</c:v>
                </c:pt>
                <c:pt idx="5093">
                  <c:v>9.9999999999999995E-7</c:v>
                </c:pt>
                <c:pt idx="5094">
                  <c:v>9.9999999999999995E-7</c:v>
                </c:pt>
                <c:pt idx="5095">
                  <c:v>0</c:v>
                </c:pt>
                <c:pt idx="5096">
                  <c:v>9.9999999999999995E-7</c:v>
                </c:pt>
                <c:pt idx="5097">
                  <c:v>9.9999999999999995E-7</c:v>
                </c:pt>
                <c:pt idx="5098">
                  <c:v>9.9999999999999995E-7</c:v>
                </c:pt>
                <c:pt idx="5099">
                  <c:v>9.9999999999999995E-7</c:v>
                </c:pt>
                <c:pt idx="5100">
                  <c:v>0</c:v>
                </c:pt>
                <c:pt idx="5101">
                  <c:v>9.9999999999999995E-7</c:v>
                </c:pt>
                <c:pt idx="5102">
                  <c:v>0</c:v>
                </c:pt>
                <c:pt idx="5103">
                  <c:v>0</c:v>
                </c:pt>
                <c:pt idx="5104">
                  <c:v>9.9999999999999995E-7</c:v>
                </c:pt>
                <c:pt idx="5105">
                  <c:v>9.9999999999999995E-7</c:v>
                </c:pt>
                <c:pt idx="5106">
                  <c:v>9.9999999999999995E-7</c:v>
                </c:pt>
                <c:pt idx="5107">
                  <c:v>9.9999999999999995E-7</c:v>
                </c:pt>
                <c:pt idx="5108">
                  <c:v>9.9999999999999995E-7</c:v>
                </c:pt>
                <c:pt idx="5109">
                  <c:v>0</c:v>
                </c:pt>
                <c:pt idx="5110">
                  <c:v>0</c:v>
                </c:pt>
                <c:pt idx="5111">
                  <c:v>0</c:v>
                </c:pt>
                <c:pt idx="5112">
                  <c:v>9.9999999999999995E-7</c:v>
                </c:pt>
                <c:pt idx="5113">
                  <c:v>9.9999999999999995E-7</c:v>
                </c:pt>
                <c:pt idx="5114">
                  <c:v>9.9999999999999995E-7</c:v>
                </c:pt>
                <c:pt idx="5115">
                  <c:v>0</c:v>
                </c:pt>
                <c:pt idx="5116">
                  <c:v>0</c:v>
                </c:pt>
                <c:pt idx="5117">
                  <c:v>9.9999999999999995E-7</c:v>
                </c:pt>
                <c:pt idx="5118">
                  <c:v>0</c:v>
                </c:pt>
                <c:pt idx="5119">
                  <c:v>9.9999999999999995E-7</c:v>
                </c:pt>
                <c:pt idx="5120">
                  <c:v>9.9999999999999995E-7</c:v>
                </c:pt>
                <c:pt idx="5121">
                  <c:v>9.9999999999999995E-7</c:v>
                </c:pt>
                <c:pt idx="5122">
                  <c:v>0</c:v>
                </c:pt>
                <c:pt idx="5123">
                  <c:v>0</c:v>
                </c:pt>
                <c:pt idx="5124">
                  <c:v>0</c:v>
                </c:pt>
                <c:pt idx="5125">
                  <c:v>9.9999999999999995E-7</c:v>
                </c:pt>
                <c:pt idx="5126">
                  <c:v>0</c:v>
                </c:pt>
                <c:pt idx="5127">
                  <c:v>0</c:v>
                </c:pt>
                <c:pt idx="5128">
                  <c:v>9.9999999999999995E-7</c:v>
                </c:pt>
                <c:pt idx="5129">
                  <c:v>0</c:v>
                </c:pt>
                <c:pt idx="5130">
                  <c:v>0</c:v>
                </c:pt>
                <c:pt idx="5131">
                  <c:v>9.9999999999999995E-7</c:v>
                </c:pt>
                <c:pt idx="5132">
                  <c:v>0</c:v>
                </c:pt>
                <c:pt idx="5133">
                  <c:v>9.9999999999999995E-7</c:v>
                </c:pt>
                <c:pt idx="5134">
                  <c:v>9.9999999999999995E-7</c:v>
                </c:pt>
                <c:pt idx="5135">
                  <c:v>9.9999999999999995E-7</c:v>
                </c:pt>
                <c:pt idx="5136">
                  <c:v>0</c:v>
                </c:pt>
                <c:pt idx="5137">
                  <c:v>9.9999999999999995E-7</c:v>
                </c:pt>
                <c:pt idx="5138">
                  <c:v>0</c:v>
                </c:pt>
                <c:pt idx="5139">
                  <c:v>0</c:v>
                </c:pt>
                <c:pt idx="5140">
                  <c:v>0</c:v>
                </c:pt>
                <c:pt idx="5141">
                  <c:v>0</c:v>
                </c:pt>
                <c:pt idx="5142">
                  <c:v>0</c:v>
                </c:pt>
                <c:pt idx="5143">
                  <c:v>0</c:v>
                </c:pt>
                <c:pt idx="5144">
                  <c:v>9.9999999999999995E-7</c:v>
                </c:pt>
                <c:pt idx="5145">
                  <c:v>9.9999999999999995E-7</c:v>
                </c:pt>
                <c:pt idx="5146">
                  <c:v>1.9999999999999999E-6</c:v>
                </c:pt>
                <c:pt idx="5147">
                  <c:v>0</c:v>
                </c:pt>
                <c:pt idx="5148">
                  <c:v>0</c:v>
                </c:pt>
                <c:pt idx="5149">
                  <c:v>0</c:v>
                </c:pt>
                <c:pt idx="5150">
                  <c:v>0</c:v>
                </c:pt>
                <c:pt idx="5151">
                  <c:v>9.9999999999999995E-7</c:v>
                </c:pt>
                <c:pt idx="5152">
                  <c:v>9.9999999999999995E-7</c:v>
                </c:pt>
                <c:pt idx="5153">
                  <c:v>9.9999999999999995E-7</c:v>
                </c:pt>
                <c:pt idx="5154">
                  <c:v>0</c:v>
                </c:pt>
                <c:pt idx="5155">
                  <c:v>9.9999999999999995E-7</c:v>
                </c:pt>
                <c:pt idx="5156">
                  <c:v>9.9999999999999995E-7</c:v>
                </c:pt>
                <c:pt idx="5157">
                  <c:v>0</c:v>
                </c:pt>
                <c:pt idx="5158">
                  <c:v>0</c:v>
                </c:pt>
                <c:pt idx="5159">
                  <c:v>0</c:v>
                </c:pt>
                <c:pt idx="5160">
                  <c:v>0</c:v>
                </c:pt>
                <c:pt idx="5161">
                  <c:v>0</c:v>
                </c:pt>
                <c:pt idx="5162">
                  <c:v>9.9999999999999995E-7</c:v>
                </c:pt>
                <c:pt idx="5163">
                  <c:v>9.9999999999999995E-7</c:v>
                </c:pt>
                <c:pt idx="5164">
                  <c:v>0</c:v>
                </c:pt>
                <c:pt idx="5165">
                  <c:v>0</c:v>
                </c:pt>
                <c:pt idx="5166">
                  <c:v>0</c:v>
                </c:pt>
                <c:pt idx="5167">
                  <c:v>0</c:v>
                </c:pt>
                <c:pt idx="5168">
                  <c:v>9.9999999999999995E-7</c:v>
                </c:pt>
                <c:pt idx="5169">
                  <c:v>9.9999999999999995E-7</c:v>
                </c:pt>
                <c:pt idx="5170">
                  <c:v>0</c:v>
                </c:pt>
                <c:pt idx="5171">
                  <c:v>0</c:v>
                </c:pt>
                <c:pt idx="5172">
                  <c:v>0</c:v>
                </c:pt>
                <c:pt idx="5173">
                  <c:v>9.9999999999999995E-7</c:v>
                </c:pt>
                <c:pt idx="5174">
                  <c:v>0</c:v>
                </c:pt>
                <c:pt idx="517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4930-44B5-9D71-5E2F4E8ACD5C}"/>
            </c:ext>
          </c:extLst>
        </c:ser>
        <c:ser>
          <c:idx val="6"/>
          <c:order val="6"/>
          <c:tx>
            <c:strRef>
              <c:f>'output_n1n2 n1plusn2e4'!$H$2</c:f>
              <c:strCache>
                <c:ptCount val="1"/>
                <c:pt idx="0">
                  <c:v>Expo</c:v>
                </c:pt>
              </c:strCache>
            </c:strRef>
          </c:tx>
          <c:spPr>
            <a:ln w="19050" cap="rnd">
              <a:solidFill>
                <a:srgbClr val="FF0000"/>
              </a:solidFill>
              <a:prstDash val="sysDot"/>
              <a:round/>
            </a:ln>
            <a:effectLst/>
          </c:spPr>
          <c:marker>
            <c:symbol val="none"/>
          </c:marker>
          <c:xVal>
            <c:numRef>
              <c:f>'output_n1n2 n1plusn2e4'!$A$3:$A$90002</c:f>
              <c:numCache>
                <c:formatCode>General</c:formatCode>
                <c:ptCount val="90000"/>
                <c:pt idx="0">
                  <c:v>0.5</c:v>
                </c:pt>
                <c:pt idx="1">
                  <c:v>0.51</c:v>
                </c:pt>
                <c:pt idx="2">
                  <c:v>0.52</c:v>
                </c:pt>
                <c:pt idx="3">
                  <c:v>0.53</c:v>
                </c:pt>
                <c:pt idx="4">
                  <c:v>0.54</c:v>
                </c:pt>
                <c:pt idx="5">
                  <c:v>0.55000000000000004</c:v>
                </c:pt>
                <c:pt idx="6">
                  <c:v>0.56000000000000005</c:v>
                </c:pt>
                <c:pt idx="7">
                  <c:v>0.56999999999999995</c:v>
                </c:pt>
                <c:pt idx="8">
                  <c:v>0.57999999999999996</c:v>
                </c:pt>
                <c:pt idx="9">
                  <c:v>0.59</c:v>
                </c:pt>
                <c:pt idx="10">
                  <c:v>0.6</c:v>
                </c:pt>
                <c:pt idx="11">
                  <c:v>0.61</c:v>
                </c:pt>
                <c:pt idx="12">
                  <c:v>0.62</c:v>
                </c:pt>
                <c:pt idx="13">
                  <c:v>0.63</c:v>
                </c:pt>
                <c:pt idx="14">
                  <c:v>0.64</c:v>
                </c:pt>
                <c:pt idx="15">
                  <c:v>0.65</c:v>
                </c:pt>
                <c:pt idx="16">
                  <c:v>0.66</c:v>
                </c:pt>
                <c:pt idx="17">
                  <c:v>0.67</c:v>
                </c:pt>
                <c:pt idx="18">
                  <c:v>0.68</c:v>
                </c:pt>
                <c:pt idx="19">
                  <c:v>0.69</c:v>
                </c:pt>
                <c:pt idx="20">
                  <c:v>0.7</c:v>
                </c:pt>
                <c:pt idx="21">
                  <c:v>0.71</c:v>
                </c:pt>
                <c:pt idx="22">
                  <c:v>0.72</c:v>
                </c:pt>
                <c:pt idx="23">
                  <c:v>0.73</c:v>
                </c:pt>
                <c:pt idx="24">
                  <c:v>0.74</c:v>
                </c:pt>
                <c:pt idx="25">
                  <c:v>0.75</c:v>
                </c:pt>
                <c:pt idx="26">
                  <c:v>0.76</c:v>
                </c:pt>
                <c:pt idx="27">
                  <c:v>0.77</c:v>
                </c:pt>
                <c:pt idx="28">
                  <c:v>0.78</c:v>
                </c:pt>
                <c:pt idx="29">
                  <c:v>0.79</c:v>
                </c:pt>
                <c:pt idx="30">
                  <c:v>0.8</c:v>
                </c:pt>
                <c:pt idx="31">
                  <c:v>0.81</c:v>
                </c:pt>
                <c:pt idx="32">
                  <c:v>0.82</c:v>
                </c:pt>
                <c:pt idx="33">
                  <c:v>0.83</c:v>
                </c:pt>
                <c:pt idx="34">
                  <c:v>0.84</c:v>
                </c:pt>
                <c:pt idx="35">
                  <c:v>0.85</c:v>
                </c:pt>
                <c:pt idx="36">
                  <c:v>0.86</c:v>
                </c:pt>
                <c:pt idx="37">
                  <c:v>0.87</c:v>
                </c:pt>
                <c:pt idx="38">
                  <c:v>0.88</c:v>
                </c:pt>
                <c:pt idx="39">
                  <c:v>0.89</c:v>
                </c:pt>
                <c:pt idx="40">
                  <c:v>0.9</c:v>
                </c:pt>
                <c:pt idx="41">
                  <c:v>0.91</c:v>
                </c:pt>
                <c:pt idx="42">
                  <c:v>0.92</c:v>
                </c:pt>
                <c:pt idx="43">
                  <c:v>0.93</c:v>
                </c:pt>
                <c:pt idx="44">
                  <c:v>0.94</c:v>
                </c:pt>
                <c:pt idx="45">
                  <c:v>0.95</c:v>
                </c:pt>
                <c:pt idx="46">
                  <c:v>0.96</c:v>
                </c:pt>
                <c:pt idx="47">
                  <c:v>0.97</c:v>
                </c:pt>
                <c:pt idx="48">
                  <c:v>0.98</c:v>
                </c:pt>
                <c:pt idx="49">
                  <c:v>0.99</c:v>
                </c:pt>
                <c:pt idx="50">
                  <c:v>1</c:v>
                </c:pt>
                <c:pt idx="51">
                  <c:v>1.01</c:v>
                </c:pt>
                <c:pt idx="52">
                  <c:v>1.02</c:v>
                </c:pt>
                <c:pt idx="53">
                  <c:v>1.03</c:v>
                </c:pt>
                <c:pt idx="54">
                  <c:v>1.04</c:v>
                </c:pt>
                <c:pt idx="55">
                  <c:v>1.05</c:v>
                </c:pt>
                <c:pt idx="56">
                  <c:v>1.06</c:v>
                </c:pt>
                <c:pt idx="57">
                  <c:v>1.07</c:v>
                </c:pt>
                <c:pt idx="58">
                  <c:v>1.08</c:v>
                </c:pt>
                <c:pt idx="59">
                  <c:v>1.0900000000000001</c:v>
                </c:pt>
                <c:pt idx="60">
                  <c:v>1.1000000000000001</c:v>
                </c:pt>
                <c:pt idx="61">
                  <c:v>1.1100000000000001</c:v>
                </c:pt>
                <c:pt idx="62">
                  <c:v>1.1200000000000001</c:v>
                </c:pt>
                <c:pt idx="63">
                  <c:v>1.1299999999999999</c:v>
                </c:pt>
                <c:pt idx="64">
                  <c:v>1.1399999999999999</c:v>
                </c:pt>
                <c:pt idx="65">
                  <c:v>1.1499999999999999</c:v>
                </c:pt>
                <c:pt idx="66">
                  <c:v>1.1599999999999999</c:v>
                </c:pt>
                <c:pt idx="67">
                  <c:v>1.17</c:v>
                </c:pt>
                <c:pt idx="68">
                  <c:v>1.18</c:v>
                </c:pt>
                <c:pt idx="69">
                  <c:v>1.19</c:v>
                </c:pt>
                <c:pt idx="70">
                  <c:v>1.2</c:v>
                </c:pt>
                <c:pt idx="71">
                  <c:v>1.21</c:v>
                </c:pt>
                <c:pt idx="72">
                  <c:v>1.22</c:v>
                </c:pt>
                <c:pt idx="73">
                  <c:v>1.23</c:v>
                </c:pt>
                <c:pt idx="74">
                  <c:v>1.24</c:v>
                </c:pt>
                <c:pt idx="75">
                  <c:v>1.25</c:v>
                </c:pt>
                <c:pt idx="76">
                  <c:v>1.26</c:v>
                </c:pt>
                <c:pt idx="77">
                  <c:v>1.27</c:v>
                </c:pt>
                <c:pt idx="78">
                  <c:v>1.28</c:v>
                </c:pt>
                <c:pt idx="79">
                  <c:v>1.29</c:v>
                </c:pt>
                <c:pt idx="80">
                  <c:v>1.3</c:v>
                </c:pt>
                <c:pt idx="81">
                  <c:v>1.31</c:v>
                </c:pt>
                <c:pt idx="82">
                  <c:v>1.32</c:v>
                </c:pt>
                <c:pt idx="83">
                  <c:v>1.33</c:v>
                </c:pt>
                <c:pt idx="84">
                  <c:v>1.34</c:v>
                </c:pt>
                <c:pt idx="85">
                  <c:v>1.35</c:v>
                </c:pt>
                <c:pt idx="86">
                  <c:v>1.36</c:v>
                </c:pt>
                <c:pt idx="87">
                  <c:v>1.37</c:v>
                </c:pt>
                <c:pt idx="88">
                  <c:v>1.38</c:v>
                </c:pt>
                <c:pt idx="89">
                  <c:v>1.39</c:v>
                </c:pt>
                <c:pt idx="90">
                  <c:v>1.4</c:v>
                </c:pt>
                <c:pt idx="91">
                  <c:v>1.41</c:v>
                </c:pt>
                <c:pt idx="92">
                  <c:v>1.42</c:v>
                </c:pt>
                <c:pt idx="93">
                  <c:v>1.43</c:v>
                </c:pt>
                <c:pt idx="94">
                  <c:v>1.44</c:v>
                </c:pt>
                <c:pt idx="95">
                  <c:v>1.45</c:v>
                </c:pt>
                <c:pt idx="96">
                  <c:v>1.46</c:v>
                </c:pt>
                <c:pt idx="97">
                  <c:v>1.47</c:v>
                </c:pt>
                <c:pt idx="98">
                  <c:v>1.48</c:v>
                </c:pt>
                <c:pt idx="99">
                  <c:v>1.49</c:v>
                </c:pt>
                <c:pt idx="100">
                  <c:v>1.5</c:v>
                </c:pt>
                <c:pt idx="101">
                  <c:v>1.51</c:v>
                </c:pt>
                <c:pt idx="102">
                  <c:v>1.52</c:v>
                </c:pt>
                <c:pt idx="103">
                  <c:v>1.53</c:v>
                </c:pt>
                <c:pt idx="104">
                  <c:v>1.54</c:v>
                </c:pt>
                <c:pt idx="105">
                  <c:v>1.55</c:v>
                </c:pt>
                <c:pt idx="106">
                  <c:v>1.56</c:v>
                </c:pt>
                <c:pt idx="107">
                  <c:v>1.57</c:v>
                </c:pt>
                <c:pt idx="108">
                  <c:v>1.58</c:v>
                </c:pt>
                <c:pt idx="109">
                  <c:v>1.59</c:v>
                </c:pt>
                <c:pt idx="110">
                  <c:v>1.6</c:v>
                </c:pt>
                <c:pt idx="111">
                  <c:v>1.61</c:v>
                </c:pt>
                <c:pt idx="112">
                  <c:v>1.62</c:v>
                </c:pt>
                <c:pt idx="113">
                  <c:v>1.63</c:v>
                </c:pt>
                <c:pt idx="114">
                  <c:v>1.64</c:v>
                </c:pt>
                <c:pt idx="115">
                  <c:v>1.65</c:v>
                </c:pt>
                <c:pt idx="116">
                  <c:v>1.66</c:v>
                </c:pt>
                <c:pt idx="117">
                  <c:v>1.67</c:v>
                </c:pt>
                <c:pt idx="118">
                  <c:v>1.68</c:v>
                </c:pt>
                <c:pt idx="119">
                  <c:v>1.69</c:v>
                </c:pt>
                <c:pt idx="120">
                  <c:v>1.7</c:v>
                </c:pt>
                <c:pt idx="121">
                  <c:v>1.71</c:v>
                </c:pt>
                <c:pt idx="122">
                  <c:v>1.72</c:v>
                </c:pt>
                <c:pt idx="123">
                  <c:v>1.73</c:v>
                </c:pt>
                <c:pt idx="124">
                  <c:v>1.74</c:v>
                </c:pt>
                <c:pt idx="125">
                  <c:v>1.75</c:v>
                </c:pt>
                <c:pt idx="126">
                  <c:v>1.76</c:v>
                </c:pt>
                <c:pt idx="127">
                  <c:v>1.77</c:v>
                </c:pt>
                <c:pt idx="128">
                  <c:v>1.78</c:v>
                </c:pt>
                <c:pt idx="129">
                  <c:v>1.79</c:v>
                </c:pt>
                <c:pt idx="130">
                  <c:v>1.8</c:v>
                </c:pt>
                <c:pt idx="131">
                  <c:v>1.81</c:v>
                </c:pt>
                <c:pt idx="132">
                  <c:v>1.82</c:v>
                </c:pt>
                <c:pt idx="133">
                  <c:v>1.83</c:v>
                </c:pt>
                <c:pt idx="134">
                  <c:v>1.84</c:v>
                </c:pt>
                <c:pt idx="135">
                  <c:v>1.85</c:v>
                </c:pt>
                <c:pt idx="136">
                  <c:v>1.86</c:v>
                </c:pt>
                <c:pt idx="137">
                  <c:v>1.87</c:v>
                </c:pt>
                <c:pt idx="138">
                  <c:v>1.88</c:v>
                </c:pt>
                <c:pt idx="139">
                  <c:v>1.89</c:v>
                </c:pt>
                <c:pt idx="140">
                  <c:v>1.9</c:v>
                </c:pt>
                <c:pt idx="141">
                  <c:v>1.91</c:v>
                </c:pt>
                <c:pt idx="142">
                  <c:v>1.92</c:v>
                </c:pt>
                <c:pt idx="143">
                  <c:v>1.93</c:v>
                </c:pt>
                <c:pt idx="144">
                  <c:v>1.94</c:v>
                </c:pt>
                <c:pt idx="145">
                  <c:v>1.95</c:v>
                </c:pt>
                <c:pt idx="146">
                  <c:v>1.96</c:v>
                </c:pt>
                <c:pt idx="147">
                  <c:v>1.97</c:v>
                </c:pt>
                <c:pt idx="148">
                  <c:v>1.98</c:v>
                </c:pt>
                <c:pt idx="149">
                  <c:v>1.99</c:v>
                </c:pt>
                <c:pt idx="150">
                  <c:v>2</c:v>
                </c:pt>
                <c:pt idx="151">
                  <c:v>2.0099999999999998</c:v>
                </c:pt>
                <c:pt idx="152">
                  <c:v>2.02</c:v>
                </c:pt>
                <c:pt idx="153">
                  <c:v>2.0299999999999998</c:v>
                </c:pt>
                <c:pt idx="154">
                  <c:v>2.04</c:v>
                </c:pt>
                <c:pt idx="155">
                  <c:v>2.0499999999999998</c:v>
                </c:pt>
                <c:pt idx="156">
                  <c:v>2.06</c:v>
                </c:pt>
                <c:pt idx="157">
                  <c:v>2.0699999999999998</c:v>
                </c:pt>
                <c:pt idx="158">
                  <c:v>2.08</c:v>
                </c:pt>
                <c:pt idx="159">
                  <c:v>2.09</c:v>
                </c:pt>
                <c:pt idx="160">
                  <c:v>2.1</c:v>
                </c:pt>
                <c:pt idx="161">
                  <c:v>2.11</c:v>
                </c:pt>
                <c:pt idx="162">
                  <c:v>2.12</c:v>
                </c:pt>
                <c:pt idx="163">
                  <c:v>2.13</c:v>
                </c:pt>
                <c:pt idx="164">
                  <c:v>2.14</c:v>
                </c:pt>
                <c:pt idx="165">
                  <c:v>2.15</c:v>
                </c:pt>
                <c:pt idx="166">
                  <c:v>2.16</c:v>
                </c:pt>
                <c:pt idx="167">
                  <c:v>2.17</c:v>
                </c:pt>
                <c:pt idx="168">
                  <c:v>2.1800000000000002</c:v>
                </c:pt>
                <c:pt idx="169">
                  <c:v>2.19</c:v>
                </c:pt>
                <c:pt idx="170">
                  <c:v>2.2000000000000002</c:v>
                </c:pt>
                <c:pt idx="171">
                  <c:v>2.21</c:v>
                </c:pt>
                <c:pt idx="172">
                  <c:v>2.2200000000000002</c:v>
                </c:pt>
                <c:pt idx="173">
                  <c:v>2.23</c:v>
                </c:pt>
                <c:pt idx="174">
                  <c:v>2.2400000000000002</c:v>
                </c:pt>
                <c:pt idx="175">
                  <c:v>2.25</c:v>
                </c:pt>
                <c:pt idx="176">
                  <c:v>2.2599999999999998</c:v>
                </c:pt>
                <c:pt idx="177">
                  <c:v>2.27</c:v>
                </c:pt>
                <c:pt idx="178">
                  <c:v>2.2799999999999998</c:v>
                </c:pt>
                <c:pt idx="179">
                  <c:v>2.29</c:v>
                </c:pt>
                <c:pt idx="180">
                  <c:v>2.2999999999999998</c:v>
                </c:pt>
                <c:pt idx="181">
                  <c:v>2.31</c:v>
                </c:pt>
                <c:pt idx="182">
                  <c:v>2.3199999999999998</c:v>
                </c:pt>
                <c:pt idx="183">
                  <c:v>2.33</c:v>
                </c:pt>
                <c:pt idx="184">
                  <c:v>2.34</c:v>
                </c:pt>
                <c:pt idx="185">
                  <c:v>2.35</c:v>
                </c:pt>
                <c:pt idx="186">
                  <c:v>2.36</c:v>
                </c:pt>
                <c:pt idx="187">
                  <c:v>2.37</c:v>
                </c:pt>
                <c:pt idx="188">
                  <c:v>2.38</c:v>
                </c:pt>
                <c:pt idx="189">
                  <c:v>2.39</c:v>
                </c:pt>
                <c:pt idx="190">
                  <c:v>2.4</c:v>
                </c:pt>
                <c:pt idx="191">
                  <c:v>2.41</c:v>
                </c:pt>
                <c:pt idx="192">
                  <c:v>2.42</c:v>
                </c:pt>
                <c:pt idx="193">
                  <c:v>2.4300000000000002</c:v>
                </c:pt>
                <c:pt idx="194">
                  <c:v>2.44</c:v>
                </c:pt>
                <c:pt idx="195">
                  <c:v>2.4500000000000002</c:v>
                </c:pt>
                <c:pt idx="196">
                  <c:v>2.46</c:v>
                </c:pt>
                <c:pt idx="197">
                  <c:v>2.4700000000000002</c:v>
                </c:pt>
                <c:pt idx="198">
                  <c:v>2.48</c:v>
                </c:pt>
                <c:pt idx="199">
                  <c:v>2.4900000000000002</c:v>
                </c:pt>
                <c:pt idx="200">
                  <c:v>2.5</c:v>
                </c:pt>
                <c:pt idx="201">
                  <c:v>2.5099999999999998</c:v>
                </c:pt>
                <c:pt idx="202">
                  <c:v>2.52</c:v>
                </c:pt>
                <c:pt idx="203">
                  <c:v>2.5299999999999998</c:v>
                </c:pt>
                <c:pt idx="204">
                  <c:v>2.54</c:v>
                </c:pt>
                <c:pt idx="205">
                  <c:v>2.5499999999999998</c:v>
                </c:pt>
                <c:pt idx="206">
                  <c:v>2.56</c:v>
                </c:pt>
                <c:pt idx="207">
                  <c:v>2.57</c:v>
                </c:pt>
                <c:pt idx="208">
                  <c:v>2.58</c:v>
                </c:pt>
                <c:pt idx="209">
                  <c:v>2.59</c:v>
                </c:pt>
                <c:pt idx="210">
                  <c:v>2.6</c:v>
                </c:pt>
                <c:pt idx="211">
                  <c:v>2.61</c:v>
                </c:pt>
                <c:pt idx="212">
                  <c:v>2.62</c:v>
                </c:pt>
                <c:pt idx="213">
                  <c:v>2.63</c:v>
                </c:pt>
                <c:pt idx="214">
                  <c:v>2.64</c:v>
                </c:pt>
                <c:pt idx="215">
                  <c:v>2.65</c:v>
                </c:pt>
                <c:pt idx="216">
                  <c:v>2.66</c:v>
                </c:pt>
                <c:pt idx="217">
                  <c:v>2.67</c:v>
                </c:pt>
                <c:pt idx="218">
                  <c:v>2.68</c:v>
                </c:pt>
                <c:pt idx="219">
                  <c:v>2.69</c:v>
                </c:pt>
                <c:pt idx="220">
                  <c:v>2.7</c:v>
                </c:pt>
                <c:pt idx="221">
                  <c:v>2.71</c:v>
                </c:pt>
                <c:pt idx="222">
                  <c:v>2.72</c:v>
                </c:pt>
                <c:pt idx="223">
                  <c:v>2.73</c:v>
                </c:pt>
                <c:pt idx="224">
                  <c:v>2.74</c:v>
                </c:pt>
                <c:pt idx="225">
                  <c:v>2.75</c:v>
                </c:pt>
                <c:pt idx="226">
                  <c:v>2.76</c:v>
                </c:pt>
                <c:pt idx="227">
                  <c:v>2.77</c:v>
                </c:pt>
                <c:pt idx="228">
                  <c:v>2.78</c:v>
                </c:pt>
                <c:pt idx="229">
                  <c:v>2.79</c:v>
                </c:pt>
                <c:pt idx="230">
                  <c:v>2.8</c:v>
                </c:pt>
                <c:pt idx="231">
                  <c:v>2.81</c:v>
                </c:pt>
                <c:pt idx="232">
                  <c:v>2.82</c:v>
                </c:pt>
                <c:pt idx="233">
                  <c:v>2.83</c:v>
                </c:pt>
                <c:pt idx="234">
                  <c:v>2.84</c:v>
                </c:pt>
                <c:pt idx="235">
                  <c:v>2.85</c:v>
                </c:pt>
                <c:pt idx="236">
                  <c:v>2.86</c:v>
                </c:pt>
                <c:pt idx="237">
                  <c:v>2.87</c:v>
                </c:pt>
                <c:pt idx="238">
                  <c:v>2.88</c:v>
                </c:pt>
                <c:pt idx="239">
                  <c:v>2.89</c:v>
                </c:pt>
                <c:pt idx="240">
                  <c:v>2.9</c:v>
                </c:pt>
                <c:pt idx="241">
                  <c:v>2.91</c:v>
                </c:pt>
                <c:pt idx="242">
                  <c:v>2.92</c:v>
                </c:pt>
                <c:pt idx="243">
                  <c:v>2.93</c:v>
                </c:pt>
                <c:pt idx="244">
                  <c:v>2.94</c:v>
                </c:pt>
                <c:pt idx="245">
                  <c:v>2.95</c:v>
                </c:pt>
                <c:pt idx="246">
                  <c:v>2.96</c:v>
                </c:pt>
                <c:pt idx="247">
                  <c:v>2.97</c:v>
                </c:pt>
                <c:pt idx="248">
                  <c:v>2.98</c:v>
                </c:pt>
                <c:pt idx="249">
                  <c:v>2.99</c:v>
                </c:pt>
                <c:pt idx="250">
                  <c:v>3</c:v>
                </c:pt>
                <c:pt idx="251">
                  <c:v>3.01</c:v>
                </c:pt>
                <c:pt idx="252">
                  <c:v>3.02</c:v>
                </c:pt>
                <c:pt idx="253">
                  <c:v>3.03</c:v>
                </c:pt>
                <c:pt idx="254">
                  <c:v>3.04</c:v>
                </c:pt>
                <c:pt idx="255">
                  <c:v>3.05</c:v>
                </c:pt>
                <c:pt idx="256">
                  <c:v>3.06</c:v>
                </c:pt>
                <c:pt idx="257">
                  <c:v>3.07</c:v>
                </c:pt>
                <c:pt idx="258">
                  <c:v>3.08</c:v>
                </c:pt>
                <c:pt idx="259">
                  <c:v>3.09</c:v>
                </c:pt>
                <c:pt idx="260">
                  <c:v>3.1</c:v>
                </c:pt>
                <c:pt idx="261">
                  <c:v>3.11</c:v>
                </c:pt>
                <c:pt idx="262">
                  <c:v>3.12</c:v>
                </c:pt>
                <c:pt idx="263">
                  <c:v>3.13</c:v>
                </c:pt>
                <c:pt idx="264">
                  <c:v>3.14</c:v>
                </c:pt>
                <c:pt idx="265">
                  <c:v>3.15</c:v>
                </c:pt>
                <c:pt idx="266">
                  <c:v>3.16</c:v>
                </c:pt>
                <c:pt idx="267">
                  <c:v>3.17</c:v>
                </c:pt>
                <c:pt idx="268">
                  <c:v>3.18</c:v>
                </c:pt>
                <c:pt idx="269">
                  <c:v>3.19</c:v>
                </c:pt>
                <c:pt idx="270">
                  <c:v>3.2</c:v>
                </c:pt>
                <c:pt idx="271">
                  <c:v>3.21</c:v>
                </c:pt>
                <c:pt idx="272">
                  <c:v>3.22</c:v>
                </c:pt>
                <c:pt idx="273">
                  <c:v>3.23</c:v>
                </c:pt>
                <c:pt idx="274">
                  <c:v>3.24</c:v>
                </c:pt>
                <c:pt idx="275">
                  <c:v>3.25</c:v>
                </c:pt>
                <c:pt idx="276">
                  <c:v>3.26</c:v>
                </c:pt>
                <c:pt idx="277">
                  <c:v>3.27</c:v>
                </c:pt>
                <c:pt idx="278">
                  <c:v>3.28</c:v>
                </c:pt>
                <c:pt idx="279">
                  <c:v>3.29</c:v>
                </c:pt>
                <c:pt idx="280">
                  <c:v>3.3</c:v>
                </c:pt>
                <c:pt idx="281">
                  <c:v>3.31</c:v>
                </c:pt>
                <c:pt idx="282">
                  <c:v>3.32</c:v>
                </c:pt>
                <c:pt idx="283">
                  <c:v>3.33</c:v>
                </c:pt>
                <c:pt idx="284">
                  <c:v>3.34</c:v>
                </c:pt>
                <c:pt idx="285">
                  <c:v>3.35</c:v>
                </c:pt>
                <c:pt idx="286">
                  <c:v>3.36</c:v>
                </c:pt>
                <c:pt idx="287">
                  <c:v>3.37</c:v>
                </c:pt>
                <c:pt idx="288">
                  <c:v>3.38</c:v>
                </c:pt>
                <c:pt idx="289">
                  <c:v>3.39</c:v>
                </c:pt>
                <c:pt idx="290">
                  <c:v>3.4</c:v>
                </c:pt>
                <c:pt idx="291">
                  <c:v>3.41</c:v>
                </c:pt>
                <c:pt idx="292">
                  <c:v>3.42</c:v>
                </c:pt>
                <c:pt idx="293">
                  <c:v>3.43</c:v>
                </c:pt>
                <c:pt idx="294">
                  <c:v>3.44</c:v>
                </c:pt>
                <c:pt idx="295">
                  <c:v>3.45</c:v>
                </c:pt>
                <c:pt idx="296">
                  <c:v>3.46</c:v>
                </c:pt>
                <c:pt idx="297">
                  <c:v>3.47</c:v>
                </c:pt>
                <c:pt idx="298">
                  <c:v>3.48</c:v>
                </c:pt>
                <c:pt idx="299">
                  <c:v>3.49</c:v>
                </c:pt>
                <c:pt idx="300">
                  <c:v>3.5</c:v>
                </c:pt>
                <c:pt idx="301">
                  <c:v>3.51</c:v>
                </c:pt>
                <c:pt idx="302">
                  <c:v>3.52</c:v>
                </c:pt>
                <c:pt idx="303">
                  <c:v>3.53</c:v>
                </c:pt>
                <c:pt idx="304">
                  <c:v>3.54</c:v>
                </c:pt>
                <c:pt idx="305">
                  <c:v>3.55</c:v>
                </c:pt>
                <c:pt idx="306">
                  <c:v>3.56</c:v>
                </c:pt>
                <c:pt idx="307">
                  <c:v>3.57</c:v>
                </c:pt>
                <c:pt idx="308">
                  <c:v>3.58</c:v>
                </c:pt>
                <c:pt idx="309">
                  <c:v>3.59</c:v>
                </c:pt>
                <c:pt idx="310">
                  <c:v>3.6</c:v>
                </c:pt>
                <c:pt idx="311">
                  <c:v>3.61</c:v>
                </c:pt>
                <c:pt idx="312">
                  <c:v>3.62</c:v>
                </c:pt>
                <c:pt idx="313">
                  <c:v>3.63</c:v>
                </c:pt>
                <c:pt idx="314">
                  <c:v>3.64</c:v>
                </c:pt>
                <c:pt idx="315">
                  <c:v>3.65</c:v>
                </c:pt>
                <c:pt idx="316">
                  <c:v>3.66</c:v>
                </c:pt>
                <c:pt idx="317">
                  <c:v>3.67</c:v>
                </c:pt>
                <c:pt idx="318">
                  <c:v>3.68</c:v>
                </c:pt>
                <c:pt idx="319">
                  <c:v>3.69</c:v>
                </c:pt>
                <c:pt idx="320">
                  <c:v>3.7</c:v>
                </c:pt>
                <c:pt idx="321">
                  <c:v>3.71</c:v>
                </c:pt>
                <c:pt idx="322">
                  <c:v>3.72</c:v>
                </c:pt>
                <c:pt idx="323">
                  <c:v>3.73</c:v>
                </c:pt>
                <c:pt idx="324">
                  <c:v>3.74</c:v>
                </c:pt>
                <c:pt idx="325">
                  <c:v>3.75</c:v>
                </c:pt>
                <c:pt idx="326">
                  <c:v>3.76</c:v>
                </c:pt>
                <c:pt idx="327">
                  <c:v>3.77</c:v>
                </c:pt>
                <c:pt idx="328">
                  <c:v>3.78</c:v>
                </c:pt>
                <c:pt idx="329">
                  <c:v>3.79</c:v>
                </c:pt>
                <c:pt idx="330">
                  <c:v>3.8</c:v>
                </c:pt>
                <c:pt idx="331">
                  <c:v>3.81</c:v>
                </c:pt>
                <c:pt idx="332">
                  <c:v>3.82</c:v>
                </c:pt>
                <c:pt idx="333">
                  <c:v>3.83</c:v>
                </c:pt>
                <c:pt idx="334">
                  <c:v>3.84</c:v>
                </c:pt>
                <c:pt idx="335">
                  <c:v>3.85</c:v>
                </c:pt>
                <c:pt idx="336">
                  <c:v>3.86</c:v>
                </c:pt>
                <c:pt idx="337">
                  <c:v>3.87</c:v>
                </c:pt>
                <c:pt idx="338">
                  <c:v>3.88</c:v>
                </c:pt>
                <c:pt idx="339">
                  <c:v>3.89</c:v>
                </c:pt>
                <c:pt idx="340">
                  <c:v>3.9</c:v>
                </c:pt>
                <c:pt idx="341">
                  <c:v>3.91</c:v>
                </c:pt>
                <c:pt idx="342">
                  <c:v>3.92</c:v>
                </c:pt>
                <c:pt idx="343">
                  <c:v>3.93</c:v>
                </c:pt>
                <c:pt idx="344">
                  <c:v>3.94</c:v>
                </c:pt>
                <c:pt idx="345">
                  <c:v>3.95</c:v>
                </c:pt>
                <c:pt idx="346">
                  <c:v>3.96</c:v>
                </c:pt>
                <c:pt idx="347">
                  <c:v>3.97</c:v>
                </c:pt>
                <c:pt idx="348">
                  <c:v>3.98</c:v>
                </c:pt>
                <c:pt idx="349">
                  <c:v>3.99</c:v>
                </c:pt>
                <c:pt idx="350">
                  <c:v>4</c:v>
                </c:pt>
                <c:pt idx="351">
                  <c:v>4.01</c:v>
                </c:pt>
                <c:pt idx="352">
                  <c:v>4.0199999999999996</c:v>
                </c:pt>
                <c:pt idx="353">
                  <c:v>4.03</c:v>
                </c:pt>
                <c:pt idx="354">
                  <c:v>4.04</c:v>
                </c:pt>
                <c:pt idx="355">
                  <c:v>4.05</c:v>
                </c:pt>
                <c:pt idx="356">
                  <c:v>4.0599999999999996</c:v>
                </c:pt>
                <c:pt idx="357">
                  <c:v>4.07</c:v>
                </c:pt>
                <c:pt idx="358">
                  <c:v>4.08</c:v>
                </c:pt>
                <c:pt idx="359">
                  <c:v>4.09</c:v>
                </c:pt>
                <c:pt idx="360">
                  <c:v>4.0999999999999996</c:v>
                </c:pt>
                <c:pt idx="361">
                  <c:v>4.1100000000000003</c:v>
                </c:pt>
                <c:pt idx="362">
                  <c:v>4.12</c:v>
                </c:pt>
                <c:pt idx="363">
                  <c:v>4.13</c:v>
                </c:pt>
                <c:pt idx="364">
                  <c:v>4.1399999999999997</c:v>
                </c:pt>
                <c:pt idx="365">
                  <c:v>4.1500000000000004</c:v>
                </c:pt>
                <c:pt idx="366">
                  <c:v>4.16</c:v>
                </c:pt>
                <c:pt idx="367">
                  <c:v>4.17</c:v>
                </c:pt>
                <c:pt idx="368">
                  <c:v>4.18</c:v>
                </c:pt>
                <c:pt idx="369">
                  <c:v>4.1900000000000004</c:v>
                </c:pt>
                <c:pt idx="370">
                  <c:v>4.2</c:v>
                </c:pt>
                <c:pt idx="371">
                  <c:v>4.21</c:v>
                </c:pt>
                <c:pt idx="372">
                  <c:v>4.22</c:v>
                </c:pt>
                <c:pt idx="373">
                  <c:v>4.2300000000000004</c:v>
                </c:pt>
                <c:pt idx="374">
                  <c:v>4.24</c:v>
                </c:pt>
                <c:pt idx="375">
                  <c:v>4.25</c:v>
                </c:pt>
                <c:pt idx="376">
                  <c:v>4.26</c:v>
                </c:pt>
                <c:pt idx="377">
                  <c:v>4.2699999999999996</c:v>
                </c:pt>
                <c:pt idx="378">
                  <c:v>4.28</c:v>
                </c:pt>
                <c:pt idx="379">
                  <c:v>4.29</c:v>
                </c:pt>
                <c:pt idx="380">
                  <c:v>4.3</c:v>
                </c:pt>
                <c:pt idx="381">
                  <c:v>4.3099999999999996</c:v>
                </c:pt>
                <c:pt idx="382">
                  <c:v>4.32</c:v>
                </c:pt>
                <c:pt idx="383">
                  <c:v>4.33</c:v>
                </c:pt>
                <c:pt idx="384">
                  <c:v>4.34</c:v>
                </c:pt>
                <c:pt idx="385">
                  <c:v>4.3499999999999996</c:v>
                </c:pt>
                <c:pt idx="386">
                  <c:v>4.3600000000000003</c:v>
                </c:pt>
                <c:pt idx="387">
                  <c:v>4.37</c:v>
                </c:pt>
                <c:pt idx="388">
                  <c:v>4.38</c:v>
                </c:pt>
                <c:pt idx="389">
                  <c:v>4.3899999999999997</c:v>
                </c:pt>
                <c:pt idx="390">
                  <c:v>4.4000000000000004</c:v>
                </c:pt>
                <c:pt idx="391">
                  <c:v>4.41</c:v>
                </c:pt>
                <c:pt idx="392">
                  <c:v>4.42</c:v>
                </c:pt>
                <c:pt idx="393">
                  <c:v>4.43</c:v>
                </c:pt>
                <c:pt idx="394">
                  <c:v>4.4400000000000004</c:v>
                </c:pt>
                <c:pt idx="395">
                  <c:v>4.45</c:v>
                </c:pt>
                <c:pt idx="396">
                  <c:v>4.46</c:v>
                </c:pt>
                <c:pt idx="397">
                  <c:v>4.47</c:v>
                </c:pt>
                <c:pt idx="398">
                  <c:v>4.4800000000000004</c:v>
                </c:pt>
                <c:pt idx="399">
                  <c:v>4.49</c:v>
                </c:pt>
                <c:pt idx="400">
                  <c:v>4.5</c:v>
                </c:pt>
                <c:pt idx="401">
                  <c:v>4.51</c:v>
                </c:pt>
                <c:pt idx="402">
                  <c:v>4.5199999999999996</c:v>
                </c:pt>
                <c:pt idx="403">
                  <c:v>4.53</c:v>
                </c:pt>
                <c:pt idx="404">
                  <c:v>4.54</c:v>
                </c:pt>
                <c:pt idx="405">
                  <c:v>4.55</c:v>
                </c:pt>
                <c:pt idx="406">
                  <c:v>4.5599999999999996</c:v>
                </c:pt>
                <c:pt idx="407">
                  <c:v>4.57</c:v>
                </c:pt>
                <c:pt idx="408">
                  <c:v>4.58</c:v>
                </c:pt>
                <c:pt idx="409">
                  <c:v>4.59</c:v>
                </c:pt>
                <c:pt idx="410">
                  <c:v>4.5999999999999996</c:v>
                </c:pt>
                <c:pt idx="411">
                  <c:v>4.6100000000000003</c:v>
                </c:pt>
                <c:pt idx="412">
                  <c:v>4.62</c:v>
                </c:pt>
                <c:pt idx="413">
                  <c:v>4.63</c:v>
                </c:pt>
                <c:pt idx="414">
                  <c:v>4.6399999999999997</c:v>
                </c:pt>
                <c:pt idx="415">
                  <c:v>4.6500000000000004</c:v>
                </c:pt>
                <c:pt idx="416">
                  <c:v>4.66</c:v>
                </c:pt>
                <c:pt idx="417">
                  <c:v>4.67</c:v>
                </c:pt>
                <c:pt idx="418">
                  <c:v>4.68</c:v>
                </c:pt>
                <c:pt idx="419">
                  <c:v>4.6900000000000004</c:v>
                </c:pt>
                <c:pt idx="420">
                  <c:v>4.7</c:v>
                </c:pt>
                <c:pt idx="421">
                  <c:v>4.71</c:v>
                </c:pt>
                <c:pt idx="422">
                  <c:v>4.72</c:v>
                </c:pt>
                <c:pt idx="423">
                  <c:v>4.7300000000000004</c:v>
                </c:pt>
                <c:pt idx="424">
                  <c:v>4.74</c:v>
                </c:pt>
                <c:pt idx="425">
                  <c:v>4.75</c:v>
                </c:pt>
                <c:pt idx="426">
                  <c:v>4.76</c:v>
                </c:pt>
                <c:pt idx="427">
                  <c:v>4.7699999999999996</c:v>
                </c:pt>
                <c:pt idx="428">
                  <c:v>4.78</c:v>
                </c:pt>
                <c:pt idx="429">
                  <c:v>4.79</c:v>
                </c:pt>
                <c:pt idx="430">
                  <c:v>4.8</c:v>
                </c:pt>
                <c:pt idx="431">
                  <c:v>4.8099999999999996</c:v>
                </c:pt>
                <c:pt idx="432">
                  <c:v>4.82</c:v>
                </c:pt>
                <c:pt idx="433">
                  <c:v>4.83</c:v>
                </c:pt>
                <c:pt idx="434">
                  <c:v>4.84</c:v>
                </c:pt>
                <c:pt idx="435">
                  <c:v>4.8499999999999996</c:v>
                </c:pt>
                <c:pt idx="436">
                  <c:v>4.8600000000000003</c:v>
                </c:pt>
                <c:pt idx="437">
                  <c:v>4.87</c:v>
                </c:pt>
                <c:pt idx="438">
                  <c:v>4.88</c:v>
                </c:pt>
                <c:pt idx="439">
                  <c:v>4.8899999999999997</c:v>
                </c:pt>
                <c:pt idx="440">
                  <c:v>4.9000000000000004</c:v>
                </c:pt>
                <c:pt idx="441">
                  <c:v>4.91</c:v>
                </c:pt>
                <c:pt idx="442">
                  <c:v>4.92</c:v>
                </c:pt>
                <c:pt idx="443">
                  <c:v>4.93</c:v>
                </c:pt>
                <c:pt idx="444">
                  <c:v>4.9400000000000004</c:v>
                </c:pt>
                <c:pt idx="445">
                  <c:v>4.95</c:v>
                </c:pt>
                <c:pt idx="446">
                  <c:v>4.96</c:v>
                </c:pt>
                <c:pt idx="447">
                  <c:v>4.97</c:v>
                </c:pt>
                <c:pt idx="448">
                  <c:v>4.9800000000000004</c:v>
                </c:pt>
                <c:pt idx="449">
                  <c:v>4.99</c:v>
                </c:pt>
                <c:pt idx="450">
                  <c:v>5</c:v>
                </c:pt>
                <c:pt idx="451">
                  <c:v>5.01</c:v>
                </c:pt>
                <c:pt idx="452">
                  <c:v>5.0199999999999996</c:v>
                </c:pt>
                <c:pt idx="453">
                  <c:v>5.03</c:v>
                </c:pt>
                <c:pt idx="454">
                  <c:v>5.04</c:v>
                </c:pt>
                <c:pt idx="455">
                  <c:v>5.05</c:v>
                </c:pt>
                <c:pt idx="456">
                  <c:v>5.0599999999999996</c:v>
                </c:pt>
                <c:pt idx="457">
                  <c:v>5.07</c:v>
                </c:pt>
                <c:pt idx="458">
                  <c:v>5.08</c:v>
                </c:pt>
                <c:pt idx="459">
                  <c:v>5.09</c:v>
                </c:pt>
                <c:pt idx="460">
                  <c:v>5.0999999999999996</c:v>
                </c:pt>
                <c:pt idx="461">
                  <c:v>5.1100000000000003</c:v>
                </c:pt>
                <c:pt idx="462">
                  <c:v>5.12</c:v>
                </c:pt>
                <c:pt idx="463">
                  <c:v>5.13</c:v>
                </c:pt>
                <c:pt idx="464">
                  <c:v>5.14</c:v>
                </c:pt>
                <c:pt idx="465">
                  <c:v>5.15</c:v>
                </c:pt>
                <c:pt idx="466">
                  <c:v>5.16</c:v>
                </c:pt>
                <c:pt idx="467">
                  <c:v>5.17</c:v>
                </c:pt>
                <c:pt idx="468">
                  <c:v>5.18</c:v>
                </c:pt>
                <c:pt idx="469">
                  <c:v>5.19</c:v>
                </c:pt>
                <c:pt idx="470">
                  <c:v>5.2</c:v>
                </c:pt>
                <c:pt idx="471">
                  <c:v>5.21</c:v>
                </c:pt>
                <c:pt idx="472">
                  <c:v>5.22</c:v>
                </c:pt>
                <c:pt idx="473">
                  <c:v>5.23</c:v>
                </c:pt>
                <c:pt idx="474">
                  <c:v>5.24</c:v>
                </c:pt>
                <c:pt idx="475">
                  <c:v>5.25</c:v>
                </c:pt>
                <c:pt idx="476">
                  <c:v>5.26</c:v>
                </c:pt>
                <c:pt idx="477">
                  <c:v>5.27</c:v>
                </c:pt>
                <c:pt idx="478">
                  <c:v>5.28</c:v>
                </c:pt>
                <c:pt idx="479">
                  <c:v>5.29</c:v>
                </c:pt>
                <c:pt idx="480">
                  <c:v>5.3</c:v>
                </c:pt>
                <c:pt idx="481">
                  <c:v>5.31</c:v>
                </c:pt>
                <c:pt idx="482">
                  <c:v>5.32</c:v>
                </c:pt>
                <c:pt idx="483">
                  <c:v>5.33</c:v>
                </c:pt>
                <c:pt idx="484">
                  <c:v>5.34</c:v>
                </c:pt>
                <c:pt idx="485">
                  <c:v>5.35</c:v>
                </c:pt>
                <c:pt idx="486">
                  <c:v>5.36</c:v>
                </c:pt>
                <c:pt idx="487">
                  <c:v>5.37</c:v>
                </c:pt>
                <c:pt idx="488">
                  <c:v>5.38</c:v>
                </c:pt>
                <c:pt idx="489">
                  <c:v>5.39</c:v>
                </c:pt>
                <c:pt idx="490">
                  <c:v>5.4</c:v>
                </c:pt>
                <c:pt idx="491">
                  <c:v>5.41</c:v>
                </c:pt>
                <c:pt idx="492">
                  <c:v>5.42</c:v>
                </c:pt>
                <c:pt idx="493">
                  <c:v>5.43</c:v>
                </c:pt>
                <c:pt idx="494">
                  <c:v>5.44</c:v>
                </c:pt>
                <c:pt idx="495">
                  <c:v>5.45</c:v>
                </c:pt>
                <c:pt idx="496">
                  <c:v>5.46</c:v>
                </c:pt>
                <c:pt idx="497">
                  <c:v>5.47</c:v>
                </c:pt>
                <c:pt idx="498">
                  <c:v>5.48</c:v>
                </c:pt>
                <c:pt idx="499">
                  <c:v>5.49</c:v>
                </c:pt>
                <c:pt idx="500">
                  <c:v>5.5</c:v>
                </c:pt>
                <c:pt idx="501">
                  <c:v>5.51</c:v>
                </c:pt>
                <c:pt idx="502">
                  <c:v>5.52</c:v>
                </c:pt>
                <c:pt idx="503">
                  <c:v>5.53</c:v>
                </c:pt>
                <c:pt idx="504">
                  <c:v>5.54</c:v>
                </c:pt>
                <c:pt idx="505">
                  <c:v>5.55</c:v>
                </c:pt>
                <c:pt idx="506">
                  <c:v>5.56</c:v>
                </c:pt>
                <c:pt idx="507">
                  <c:v>5.57</c:v>
                </c:pt>
                <c:pt idx="508">
                  <c:v>5.58</c:v>
                </c:pt>
                <c:pt idx="509">
                  <c:v>5.59</c:v>
                </c:pt>
                <c:pt idx="510">
                  <c:v>5.6</c:v>
                </c:pt>
                <c:pt idx="511">
                  <c:v>5.61</c:v>
                </c:pt>
                <c:pt idx="512">
                  <c:v>5.62</c:v>
                </c:pt>
                <c:pt idx="513">
                  <c:v>5.63</c:v>
                </c:pt>
                <c:pt idx="514">
                  <c:v>5.64</c:v>
                </c:pt>
                <c:pt idx="515">
                  <c:v>5.65</c:v>
                </c:pt>
                <c:pt idx="516">
                  <c:v>5.66</c:v>
                </c:pt>
                <c:pt idx="517">
                  <c:v>5.67</c:v>
                </c:pt>
                <c:pt idx="518">
                  <c:v>5.68</c:v>
                </c:pt>
                <c:pt idx="519">
                  <c:v>5.69</c:v>
                </c:pt>
                <c:pt idx="520">
                  <c:v>5.7</c:v>
                </c:pt>
                <c:pt idx="521">
                  <c:v>5.71</c:v>
                </c:pt>
                <c:pt idx="522">
                  <c:v>5.72</c:v>
                </c:pt>
                <c:pt idx="523">
                  <c:v>5.73</c:v>
                </c:pt>
                <c:pt idx="524">
                  <c:v>5.74</c:v>
                </c:pt>
                <c:pt idx="525">
                  <c:v>5.75</c:v>
                </c:pt>
                <c:pt idx="526">
                  <c:v>5.76</c:v>
                </c:pt>
                <c:pt idx="527">
                  <c:v>5.77</c:v>
                </c:pt>
                <c:pt idx="528">
                  <c:v>5.78</c:v>
                </c:pt>
                <c:pt idx="529">
                  <c:v>5.79</c:v>
                </c:pt>
                <c:pt idx="530">
                  <c:v>5.8</c:v>
                </c:pt>
                <c:pt idx="531">
                  <c:v>5.81</c:v>
                </c:pt>
                <c:pt idx="532">
                  <c:v>5.82</c:v>
                </c:pt>
                <c:pt idx="533">
                  <c:v>5.83</c:v>
                </c:pt>
                <c:pt idx="534">
                  <c:v>5.84</c:v>
                </c:pt>
                <c:pt idx="535">
                  <c:v>5.85</c:v>
                </c:pt>
                <c:pt idx="536">
                  <c:v>5.86</c:v>
                </c:pt>
                <c:pt idx="537">
                  <c:v>5.87</c:v>
                </c:pt>
                <c:pt idx="538">
                  <c:v>5.88</c:v>
                </c:pt>
                <c:pt idx="539">
                  <c:v>5.89</c:v>
                </c:pt>
                <c:pt idx="540">
                  <c:v>5.9</c:v>
                </c:pt>
                <c:pt idx="541">
                  <c:v>5.91</c:v>
                </c:pt>
                <c:pt idx="542">
                  <c:v>5.92</c:v>
                </c:pt>
                <c:pt idx="543">
                  <c:v>5.93</c:v>
                </c:pt>
                <c:pt idx="544">
                  <c:v>5.94</c:v>
                </c:pt>
                <c:pt idx="545">
                  <c:v>5.95</c:v>
                </c:pt>
                <c:pt idx="546">
                  <c:v>5.96</c:v>
                </c:pt>
                <c:pt idx="547">
                  <c:v>5.97</c:v>
                </c:pt>
                <c:pt idx="548">
                  <c:v>5.98</c:v>
                </c:pt>
                <c:pt idx="549">
                  <c:v>5.99</c:v>
                </c:pt>
                <c:pt idx="550">
                  <c:v>6</c:v>
                </c:pt>
                <c:pt idx="551">
                  <c:v>6.01</c:v>
                </c:pt>
                <c:pt idx="552">
                  <c:v>6.02</c:v>
                </c:pt>
                <c:pt idx="553">
                  <c:v>6.03</c:v>
                </c:pt>
                <c:pt idx="554">
                  <c:v>6.04</c:v>
                </c:pt>
                <c:pt idx="555">
                  <c:v>6.05</c:v>
                </c:pt>
                <c:pt idx="556">
                  <c:v>6.06</c:v>
                </c:pt>
                <c:pt idx="557">
                  <c:v>6.07</c:v>
                </c:pt>
                <c:pt idx="558">
                  <c:v>6.08</c:v>
                </c:pt>
                <c:pt idx="559">
                  <c:v>6.09</c:v>
                </c:pt>
                <c:pt idx="560">
                  <c:v>6.1</c:v>
                </c:pt>
                <c:pt idx="561">
                  <c:v>6.11</c:v>
                </c:pt>
                <c:pt idx="562">
                  <c:v>6.12</c:v>
                </c:pt>
                <c:pt idx="563">
                  <c:v>6.13</c:v>
                </c:pt>
                <c:pt idx="564">
                  <c:v>6.14</c:v>
                </c:pt>
                <c:pt idx="565">
                  <c:v>6.15</c:v>
                </c:pt>
                <c:pt idx="566">
                  <c:v>6.16</c:v>
                </c:pt>
                <c:pt idx="567">
                  <c:v>6.17</c:v>
                </c:pt>
                <c:pt idx="568">
                  <c:v>6.18</c:v>
                </c:pt>
                <c:pt idx="569">
                  <c:v>6.19</c:v>
                </c:pt>
                <c:pt idx="570">
                  <c:v>6.2</c:v>
                </c:pt>
                <c:pt idx="571">
                  <c:v>6.21</c:v>
                </c:pt>
                <c:pt idx="572">
                  <c:v>6.22</c:v>
                </c:pt>
                <c:pt idx="573">
                  <c:v>6.23</c:v>
                </c:pt>
                <c:pt idx="574">
                  <c:v>6.24</c:v>
                </c:pt>
                <c:pt idx="575">
                  <c:v>6.25</c:v>
                </c:pt>
                <c:pt idx="576">
                  <c:v>6.26</c:v>
                </c:pt>
                <c:pt idx="577">
                  <c:v>6.27</c:v>
                </c:pt>
                <c:pt idx="578">
                  <c:v>6.28</c:v>
                </c:pt>
                <c:pt idx="579">
                  <c:v>6.29</c:v>
                </c:pt>
                <c:pt idx="580">
                  <c:v>6.3</c:v>
                </c:pt>
                <c:pt idx="581">
                  <c:v>6.31</c:v>
                </c:pt>
                <c:pt idx="582">
                  <c:v>6.32</c:v>
                </c:pt>
                <c:pt idx="583">
                  <c:v>6.33</c:v>
                </c:pt>
                <c:pt idx="584">
                  <c:v>6.34</c:v>
                </c:pt>
                <c:pt idx="585">
                  <c:v>6.35</c:v>
                </c:pt>
                <c:pt idx="586">
                  <c:v>6.36</c:v>
                </c:pt>
                <c:pt idx="587">
                  <c:v>6.37</c:v>
                </c:pt>
                <c:pt idx="588">
                  <c:v>6.38</c:v>
                </c:pt>
                <c:pt idx="589">
                  <c:v>6.39</c:v>
                </c:pt>
                <c:pt idx="590">
                  <c:v>6.4</c:v>
                </c:pt>
                <c:pt idx="591">
                  <c:v>6.41</c:v>
                </c:pt>
                <c:pt idx="592">
                  <c:v>6.42</c:v>
                </c:pt>
                <c:pt idx="593">
                  <c:v>6.43</c:v>
                </c:pt>
                <c:pt idx="594">
                  <c:v>6.44</c:v>
                </c:pt>
                <c:pt idx="595">
                  <c:v>6.45</c:v>
                </c:pt>
                <c:pt idx="596">
                  <c:v>6.46</c:v>
                </c:pt>
                <c:pt idx="597">
                  <c:v>6.47</c:v>
                </c:pt>
                <c:pt idx="598">
                  <c:v>6.48</c:v>
                </c:pt>
                <c:pt idx="599">
                  <c:v>6.49</c:v>
                </c:pt>
                <c:pt idx="600">
                  <c:v>6.5</c:v>
                </c:pt>
                <c:pt idx="601">
                  <c:v>6.51</c:v>
                </c:pt>
                <c:pt idx="602">
                  <c:v>6.52</c:v>
                </c:pt>
                <c:pt idx="603">
                  <c:v>6.53</c:v>
                </c:pt>
                <c:pt idx="604">
                  <c:v>6.54</c:v>
                </c:pt>
                <c:pt idx="605">
                  <c:v>6.55</c:v>
                </c:pt>
                <c:pt idx="606">
                  <c:v>6.56</c:v>
                </c:pt>
                <c:pt idx="607">
                  <c:v>6.57</c:v>
                </c:pt>
                <c:pt idx="608">
                  <c:v>6.58</c:v>
                </c:pt>
                <c:pt idx="609">
                  <c:v>6.59</c:v>
                </c:pt>
                <c:pt idx="610">
                  <c:v>6.6</c:v>
                </c:pt>
                <c:pt idx="611">
                  <c:v>6.61</c:v>
                </c:pt>
                <c:pt idx="612">
                  <c:v>6.62</c:v>
                </c:pt>
                <c:pt idx="613">
                  <c:v>6.63</c:v>
                </c:pt>
                <c:pt idx="614">
                  <c:v>6.64</c:v>
                </c:pt>
                <c:pt idx="615">
                  <c:v>6.65</c:v>
                </c:pt>
                <c:pt idx="616">
                  <c:v>6.66</c:v>
                </c:pt>
                <c:pt idx="617">
                  <c:v>6.67</c:v>
                </c:pt>
                <c:pt idx="618">
                  <c:v>6.68</c:v>
                </c:pt>
                <c:pt idx="619">
                  <c:v>6.69</c:v>
                </c:pt>
                <c:pt idx="620">
                  <c:v>6.7</c:v>
                </c:pt>
                <c:pt idx="621">
                  <c:v>6.71</c:v>
                </c:pt>
                <c:pt idx="622">
                  <c:v>6.72</c:v>
                </c:pt>
                <c:pt idx="623">
                  <c:v>6.73</c:v>
                </c:pt>
                <c:pt idx="624">
                  <c:v>6.74</c:v>
                </c:pt>
                <c:pt idx="625">
                  <c:v>6.75</c:v>
                </c:pt>
                <c:pt idx="626">
                  <c:v>6.76</c:v>
                </c:pt>
                <c:pt idx="627">
                  <c:v>6.77</c:v>
                </c:pt>
                <c:pt idx="628">
                  <c:v>6.78</c:v>
                </c:pt>
                <c:pt idx="629">
                  <c:v>6.79</c:v>
                </c:pt>
                <c:pt idx="630">
                  <c:v>6.8</c:v>
                </c:pt>
                <c:pt idx="631">
                  <c:v>6.81</c:v>
                </c:pt>
                <c:pt idx="632">
                  <c:v>6.82</c:v>
                </c:pt>
                <c:pt idx="633">
                  <c:v>6.83</c:v>
                </c:pt>
                <c:pt idx="634">
                  <c:v>6.84</c:v>
                </c:pt>
                <c:pt idx="635">
                  <c:v>6.85</c:v>
                </c:pt>
                <c:pt idx="636">
                  <c:v>6.86</c:v>
                </c:pt>
                <c:pt idx="637">
                  <c:v>6.87</c:v>
                </c:pt>
                <c:pt idx="638">
                  <c:v>6.88</c:v>
                </c:pt>
                <c:pt idx="639">
                  <c:v>6.89</c:v>
                </c:pt>
                <c:pt idx="640">
                  <c:v>6.9</c:v>
                </c:pt>
                <c:pt idx="641">
                  <c:v>6.91</c:v>
                </c:pt>
                <c:pt idx="642">
                  <c:v>6.92</c:v>
                </c:pt>
                <c:pt idx="643">
                  <c:v>6.93</c:v>
                </c:pt>
                <c:pt idx="644">
                  <c:v>6.94</c:v>
                </c:pt>
                <c:pt idx="645">
                  <c:v>6.95</c:v>
                </c:pt>
                <c:pt idx="646">
                  <c:v>6.96</c:v>
                </c:pt>
                <c:pt idx="647">
                  <c:v>6.97</c:v>
                </c:pt>
                <c:pt idx="648">
                  <c:v>6.98</c:v>
                </c:pt>
                <c:pt idx="649">
                  <c:v>6.99</c:v>
                </c:pt>
                <c:pt idx="650">
                  <c:v>7</c:v>
                </c:pt>
                <c:pt idx="651">
                  <c:v>7.01</c:v>
                </c:pt>
                <c:pt idx="652">
                  <c:v>7.02</c:v>
                </c:pt>
                <c:pt idx="653">
                  <c:v>7.03</c:v>
                </c:pt>
                <c:pt idx="654">
                  <c:v>7.04</c:v>
                </c:pt>
                <c:pt idx="655">
                  <c:v>7.05</c:v>
                </c:pt>
                <c:pt idx="656">
                  <c:v>7.06</c:v>
                </c:pt>
                <c:pt idx="657">
                  <c:v>7.07</c:v>
                </c:pt>
                <c:pt idx="658">
                  <c:v>7.08</c:v>
                </c:pt>
                <c:pt idx="659">
                  <c:v>7.09</c:v>
                </c:pt>
                <c:pt idx="660">
                  <c:v>7.1</c:v>
                </c:pt>
                <c:pt idx="661">
                  <c:v>7.11</c:v>
                </c:pt>
                <c:pt idx="662">
                  <c:v>7.12</c:v>
                </c:pt>
                <c:pt idx="663">
                  <c:v>7.13</c:v>
                </c:pt>
                <c:pt idx="664">
                  <c:v>7.14</c:v>
                </c:pt>
                <c:pt idx="665">
                  <c:v>7.15</c:v>
                </c:pt>
                <c:pt idx="666">
                  <c:v>7.16</c:v>
                </c:pt>
                <c:pt idx="667">
                  <c:v>7.17</c:v>
                </c:pt>
                <c:pt idx="668">
                  <c:v>7.18</c:v>
                </c:pt>
                <c:pt idx="669">
                  <c:v>7.19</c:v>
                </c:pt>
                <c:pt idx="670">
                  <c:v>7.2</c:v>
                </c:pt>
                <c:pt idx="671">
                  <c:v>7.21</c:v>
                </c:pt>
                <c:pt idx="672">
                  <c:v>7.22</c:v>
                </c:pt>
                <c:pt idx="673">
                  <c:v>7.23</c:v>
                </c:pt>
                <c:pt idx="674">
                  <c:v>7.24</c:v>
                </c:pt>
                <c:pt idx="675">
                  <c:v>7.25</c:v>
                </c:pt>
                <c:pt idx="676">
                  <c:v>7.26</c:v>
                </c:pt>
                <c:pt idx="677">
                  <c:v>7.27</c:v>
                </c:pt>
                <c:pt idx="678">
                  <c:v>7.28</c:v>
                </c:pt>
                <c:pt idx="679">
                  <c:v>7.29</c:v>
                </c:pt>
                <c:pt idx="680">
                  <c:v>7.3</c:v>
                </c:pt>
                <c:pt idx="681">
                  <c:v>7.31</c:v>
                </c:pt>
                <c:pt idx="682">
                  <c:v>7.32</c:v>
                </c:pt>
                <c:pt idx="683">
                  <c:v>7.33</c:v>
                </c:pt>
                <c:pt idx="684">
                  <c:v>7.34</c:v>
                </c:pt>
                <c:pt idx="685">
                  <c:v>7.35</c:v>
                </c:pt>
                <c:pt idx="686">
                  <c:v>7.36</c:v>
                </c:pt>
                <c:pt idx="687">
                  <c:v>7.37</c:v>
                </c:pt>
                <c:pt idx="688">
                  <c:v>7.38</c:v>
                </c:pt>
                <c:pt idx="689">
                  <c:v>7.39</c:v>
                </c:pt>
                <c:pt idx="690">
                  <c:v>7.4</c:v>
                </c:pt>
                <c:pt idx="691">
                  <c:v>7.41</c:v>
                </c:pt>
                <c:pt idx="692">
                  <c:v>7.42</c:v>
                </c:pt>
                <c:pt idx="693">
                  <c:v>7.43</c:v>
                </c:pt>
                <c:pt idx="694">
                  <c:v>7.44</c:v>
                </c:pt>
                <c:pt idx="695">
                  <c:v>7.45</c:v>
                </c:pt>
                <c:pt idx="696">
                  <c:v>7.46</c:v>
                </c:pt>
                <c:pt idx="697">
                  <c:v>7.47</c:v>
                </c:pt>
                <c:pt idx="698">
                  <c:v>7.48</c:v>
                </c:pt>
                <c:pt idx="699">
                  <c:v>7.49</c:v>
                </c:pt>
                <c:pt idx="700">
                  <c:v>7.5</c:v>
                </c:pt>
                <c:pt idx="701">
                  <c:v>7.51</c:v>
                </c:pt>
                <c:pt idx="702">
                  <c:v>7.52</c:v>
                </c:pt>
                <c:pt idx="703">
                  <c:v>7.53</c:v>
                </c:pt>
                <c:pt idx="704">
                  <c:v>7.54</c:v>
                </c:pt>
                <c:pt idx="705">
                  <c:v>7.55</c:v>
                </c:pt>
                <c:pt idx="706">
                  <c:v>7.56</c:v>
                </c:pt>
                <c:pt idx="707">
                  <c:v>7.57</c:v>
                </c:pt>
                <c:pt idx="708">
                  <c:v>7.58</c:v>
                </c:pt>
                <c:pt idx="709">
                  <c:v>7.59</c:v>
                </c:pt>
                <c:pt idx="710">
                  <c:v>7.6</c:v>
                </c:pt>
                <c:pt idx="711">
                  <c:v>7.61</c:v>
                </c:pt>
                <c:pt idx="712">
                  <c:v>7.62</c:v>
                </c:pt>
                <c:pt idx="713">
                  <c:v>7.63</c:v>
                </c:pt>
                <c:pt idx="714">
                  <c:v>7.64</c:v>
                </c:pt>
                <c:pt idx="715">
                  <c:v>7.65</c:v>
                </c:pt>
                <c:pt idx="716">
                  <c:v>7.66</c:v>
                </c:pt>
                <c:pt idx="717">
                  <c:v>7.67</c:v>
                </c:pt>
                <c:pt idx="718">
                  <c:v>7.68</c:v>
                </c:pt>
                <c:pt idx="719">
                  <c:v>7.69</c:v>
                </c:pt>
                <c:pt idx="720">
                  <c:v>7.7</c:v>
                </c:pt>
                <c:pt idx="721">
                  <c:v>7.71</c:v>
                </c:pt>
                <c:pt idx="722">
                  <c:v>7.72</c:v>
                </c:pt>
                <c:pt idx="723">
                  <c:v>7.73</c:v>
                </c:pt>
                <c:pt idx="724">
                  <c:v>7.74</c:v>
                </c:pt>
                <c:pt idx="725">
                  <c:v>7.75</c:v>
                </c:pt>
                <c:pt idx="726">
                  <c:v>7.76</c:v>
                </c:pt>
                <c:pt idx="727">
                  <c:v>7.77</c:v>
                </c:pt>
                <c:pt idx="728">
                  <c:v>7.78</c:v>
                </c:pt>
                <c:pt idx="729">
                  <c:v>7.79</c:v>
                </c:pt>
                <c:pt idx="730">
                  <c:v>7.8</c:v>
                </c:pt>
                <c:pt idx="731">
                  <c:v>7.81</c:v>
                </c:pt>
                <c:pt idx="732">
                  <c:v>7.82</c:v>
                </c:pt>
                <c:pt idx="733">
                  <c:v>7.83</c:v>
                </c:pt>
                <c:pt idx="734">
                  <c:v>7.84</c:v>
                </c:pt>
                <c:pt idx="735">
                  <c:v>7.85</c:v>
                </c:pt>
                <c:pt idx="736">
                  <c:v>7.86</c:v>
                </c:pt>
                <c:pt idx="737">
                  <c:v>7.87</c:v>
                </c:pt>
                <c:pt idx="738">
                  <c:v>7.88</c:v>
                </c:pt>
                <c:pt idx="739">
                  <c:v>7.89</c:v>
                </c:pt>
                <c:pt idx="740">
                  <c:v>7.9</c:v>
                </c:pt>
                <c:pt idx="741">
                  <c:v>7.91</c:v>
                </c:pt>
                <c:pt idx="742">
                  <c:v>7.92</c:v>
                </c:pt>
                <c:pt idx="743">
                  <c:v>7.93</c:v>
                </c:pt>
                <c:pt idx="744">
                  <c:v>7.94</c:v>
                </c:pt>
                <c:pt idx="745">
                  <c:v>7.95</c:v>
                </c:pt>
                <c:pt idx="746">
                  <c:v>7.96</c:v>
                </c:pt>
                <c:pt idx="747">
                  <c:v>7.97</c:v>
                </c:pt>
                <c:pt idx="748">
                  <c:v>7.98</c:v>
                </c:pt>
                <c:pt idx="749">
                  <c:v>7.99</c:v>
                </c:pt>
                <c:pt idx="750">
                  <c:v>8</c:v>
                </c:pt>
                <c:pt idx="751">
                  <c:v>8.01</c:v>
                </c:pt>
                <c:pt idx="752">
                  <c:v>8.02</c:v>
                </c:pt>
                <c:pt idx="753">
                  <c:v>8.0299999999999994</c:v>
                </c:pt>
                <c:pt idx="754">
                  <c:v>8.0399999999999991</c:v>
                </c:pt>
                <c:pt idx="755">
                  <c:v>8.0500000000000007</c:v>
                </c:pt>
                <c:pt idx="756">
                  <c:v>8.06</c:v>
                </c:pt>
                <c:pt idx="757">
                  <c:v>8.07</c:v>
                </c:pt>
                <c:pt idx="758">
                  <c:v>8.08</c:v>
                </c:pt>
                <c:pt idx="759">
                  <c:v>8.09</c:v>
                </c:pt>
                <c:pt idx="760">
                  <c:v>8.1</c:v>
                </c:pt>
                <c:pt idx="761">
                  <c:v>8.11</c:v>
                </c:pt>
                <c:pt idx="762">
                  <c:v>8.1199999999999992</c:v>
                </c:pt>
                <c:pt idx="763">
                  <c:v>8.1300000000000008</c:v>
                </c:pt>
                <c:pt idx="764">
                  <c:v>8.14</c:v>
                </c:pt>
                <c:pt idx="765">
                  <c:v>8.15</c:v>
                </c:pt>
                <c:pt idx="766">
                  <c:v>8.16</c:v>
                </c:pt>
                <c:pt idx="767">
                  <c:v>8.17</c:v>
                </c:pt>
                <c:pt idx="768">
                  <c:v>8.18</c:v>
                </c:pt>
                <c:pt idx="769">
                  <c:v>8.19</c:v>
                </c:pt>
                <c:pt idx="770">
                  <c:v>8.1999999999999993</c:v>
                </c:pt>
                <c:pt idx="771">
                  <c:v>8.2100000000000009</c:v>
                </c:pt>
                <c:pt idx="772">
                  <c:v>8.2200000000000006</c:v>
                </c:pt>
                <c:pt idx="773">
                  <c:v>8.23</c:v>
                </c:pt>
                <c:pt idx="774">
                  <c:v>8.24</c:v>
                </c:pt>
                <c:pt idx="775">
                  <c:v>8.25</c:v>
                </c:pt>
                <c:pt idx="776">
                  <c:v>8.26</c:v>
                </c:pt>
                <c:pt idx="777">
                  <c:v>8.27</c:v>
                </c:pt>
                <c:pt idx="778">
                  <c:v>8.2799999999999994</c:v>
                </c:pt>
                <c:pt idx="779">
                  <c:v>8.2899999999999991</c:v>
                </c:pt>
                <c:pt idx="780">
                  <c:v>8.3000000000000007</c:v>
                </c:pt>
                <c:pt idx="781">
                  <c:v>8.31</c:v>
                </c:pt>
                <c:pt idx="782">
                  <c:v>8.32</c:v>
                </c:pt>
                <c:pt idx="783">
                  <c:v>8.33</c:v>
                </c:pt>
                <c:pt idx="784">
                  <c:v>8.34</c:v>
                </c:pt>
                <c:pt idx="785">
                  <c:v>8.35</c:v>
                </c:pt>
                <c:pt idx="786">
                  <c:v>8.36</c:v>
                </c:pt>
                <c:pt idx="787">
                  <c:v>8.3699999999999992</c:v>
                </c:pt>
                <c:pt idx="788">
                  <c:v>8.3800000000000008</c:v>
                </c:pt>
                <c:pt idx="789">
                  <c:v>8.39</c:v>
                </c:pt>
                <c:pt idx="790">
                  <c:v>8.4</c:v>
                </c:pt>
                <c:pt idx="791">
                  <c:v>8.41</c:v>
                </c:pt>
                <c:pt idx="792">
                  <c:v>8.42</c:v>
                </c:pt>
                <c:pt idx="793">
                  <c:v>8.43</c:v>
                </c:pt>
                <c:pt idx="794">
                  <c:v>8.44</c:v>
                </c:pt>
                <c:pt idx="795">
                  <c:v>8.4499999999999993</c:v>
                </c:pt>
                <c:pt idx="796">
                  <c:v>8.4600000000000009</c:v>
                </c:pt>
                <c:pt idx="797">
                  <c:v>8.4700000000000006</c:v>
                </c:pt>
                <c:pt idx="798">
                  <c:v>8.48</c:v>
                </c:pt>
                <c:pt idx="799">
                  <c:v>8.49</c:v>
                </c:pt>
                <c:pt idx="800">
                  <c:v>8.5</c:v>
                </c:pt>
                <c:pt idx="801">
                  <c:v>8.51</c:v>
                </c:pt>
                <c:pt idx="802">
                  <c:v>8.52</c:v>
                </c:pt>
                <c:pt idx="803">
                  <c:v>8.5299999999999994</c:v>
                </c:pt>
                <c:pt idx="804">
                  <c:v>8.5399999999999991</c:v>
                </c:pt>
                <c:pt idx="805">
                  <c:v>8.5500000000000007</c:v>
                </c:pt>
                <c:pt idx="806">
                  <c:v>8.56</c:v>
                </c:pt>
                <c:pt idx="807">
                  <c:v>8.57</c:v>
                </c:pt>
                <c:pt idx="808">
                  <c:v>8.58</c:v>
                </c:pt>
                <c:pt idx="809">
                  <c:v>8.59</c:v>
                </c:pt>
                <c:pt idx="810">
                  <c:v>8.6</c:v>
                </c:pt>
                <c:pt idx="811">
                  <c:v>8.61</c:v>
                </c:pt>
                <c:pt idx="812">
                  <c:v>8.6199999999999992</c:v>
                </c:pt>
                <c:pt idx="813">
                  <c:v>8.6300000000000008</c:v>
                </c:pt>
                <c:pt idx="814">
                  <c:v>8.64</c:v>
                </c:pt>
                <c:pt idx="815">
                  <c:v>8.65</c:v>
                </c:pt>
                <c:pt idx="816">
                  <c:v>8.66</c:v>
                </c:pt>
                <c:pt idx="817">
                  <c:v>8.67</c:v>
                </c:pt>
                <c:pt idx="818">
                  <c:v>8.68</c:v>
                </c:pt>
                <c:pt idx="819">
                  <c:v>8.69</c:v>
                </c:pt>
                <c:pt idx="820">
                  <c:v>8.6999999999999993</c:v>
                </c:pt>
                <c:pt idx="821">
                  <c:v>8.7100000000000009</c:v>
                </c:pt>
                <c:pt idx="822">
                  <c:v>8.7200000000000006</c:v>
                </c:pt>
                <c:pt idx="823">
                  <c:v>8.73</c:v>
                </c:pt>
                <c:pt idx="824">
                  <c:v>8.74</c:v>
                </c:pt>
                <c:pt idx="825">
                  <c:v>8.75</c:v>
                </c:pt>
                <c:pt idx="826">
                  <c:v>8.76</c:v>
                </c:pt>
                <c:pt idx="827">
                  <c:v>8.77</c:v>
                </c:pt>
                <c:pt idx="828">
                  <c:v>8.7799999999999994</c:v>
                </c:pt>
                <c:pt idx="829">
                  <c:v>8.7899999999999991</c:v>
                </c:pt>
                <c:pt idx="830">
                  <c:v>8.8000000000000007</c:v>
                </c:pt>
                <c:pt idx="831">
                  <c:v>8.81</c:v>
                </c:pt>
                <c:pt idx="832">
                  <c:v>8.82</c:v>
                </c:pt>
                <c:pt idx="833">
                  <c:v>8.83</c:v>
                </c:pt>
                <c:pt idx="834">
                  <c:v>8.84</c:v>
                </c:pt>
                <c:pt idx="835">
                  <c:v>8.85</c:v>
                </c:pt>
                <c:pt idx="836">
                  <c:v>8.86</c:v>
                </c:pt>
                <c:pt idx="837">
                  <c:v>8.8699999999999992</c:v>
                </c:pt>
                <c:pt idx="838">
                  <c:v>8.8800000000000008</c:v>
                </c:pt>
                <c:pt idx="839">
                  <c:v>8.89</c:v>
                </c:pt>
                <c:pt idx="840">
                  <c:v>8.9</c:v>
                </c:pt>
                <c:pt idx="841">
                  <c:v>8.91</c:v>
                </c:pt>
                <c:pt idx="842">
                  <c:v>8.92</c:v>
                </c:pt>
                <c:pt idx="843">
                  <c:v>8.93</c:v>
                </c:pt>
                <c:pt idx="844">
                  <c:v>8.94</c:v>
                </c:pt>
                <c:pt idx="845">
                  <c:v>8.9499999999999993</c:v>
                </c:pt>
                <c:pt idx="846">
                  <c:v>8.9600000000000009</c:v>
                </c:pt>
                <c:pt idx="847">
                  <c:v>8.9700000000000006</c:v>
                </c:pt>
                <c:pt idx="848">
                  <c:v>8.98</c:v>
                </c:pt>
                <c:pt idx="849">
                  <c:v>8.99</c:v>
                </c:pt>
                <c:pt idx="850">
                  <c:v>9</c:v>
                </c:pt>
                <c:pt idx="851">
                  <c:v>9.01</c:v>
                </c:pt>
                <c:pt idx="852">
                  <c:v>9.02</c:v>
                </c:pt>
                <c:pt idx="853">
                  <c:v>9.0299999999999994</c:v>
                </c:pt>
                <c:pt idx="854">
                  <c:v>9.0399999999999991</c:v>
                </c:pt>
                <c:pt idx="855">
                  <c:v>9.0500000000000007</c:v>
                </c:pt>
                <c:pt idx="856">
                  <c:v>9.06</c:v>
                </c:pt>
                <c:pt idx="857">
                  <c:v>9.07</c:v>
                </c:pt>
                <c:pt idx="858">
                  <c:v>9.08</c:v>
                </c:pt>
                <c:pt idx="859">
                  <c:v>9.09</c:v>
                </c:pt>
                <c:pt idx="860">
                  <c:v>9.1</c:v>
                </c:pt>
                <c:pt idx="861">
                  <c:v>9.11</c:v>
                </c:pt>
                <c:pt idx="862">
                  <c:v>9.1199999999999992</c:v>
                </c:pt>
                <c:pt idx="863">
                  <c:v>9.1300000000000008</c:v>
                </c:pt>
                <c:pt idx="864">
                  <c:v>9.14</c:v>
                </c:pt>
                <c:pt idx="865">
                  <c:v>9.15</c:v>
                </c:pt>
                <c:pt idx="866">
                  <c:v>9.16</c:v>
                </c:pt>
                <c:pt idx="867">
                  <c:v>9.17</c:v>
                </c:pt>
                <c:pt idx="868">
                  <c:v>9.18</c:v>
                </c:pt>
                <c:pt idx="869">
                  <c:v>9.19</c:v>
                </c:pt>
                <c:pt idx="870">
                  <c:v>9.1999999999999993</c:v>
                </c:pt>
                <c:pt idx="871">
                  <c:v>9.2100000000000009</c:v>
                </c:pt>
                <c:pt idx="872">
                  <c:v>9.2200000000000006</c:v>
                </c:pt>
                <c:pt idx="873">
                  <c:v>9.23</c:v>
                </c:pt>
                <c:pt idx="874">
                  <c:v>9.24</c:v>
                </c:pt>
                <c:pt idx="875">
                  <c:v>9.25</c:v>
                </c:pt>
                <c:pt idx="876">
                  <c:v>9.26</c:v>
                </c:pt>
                <c:pt idx="877">
                  <c:v>9.27</c:v>
                </c:pt>
                <c:pt idx="878">
                  <c:v>9.2799999999999994</c:v>
                </c:pt>
                <c:pt idx="879">
                  <c:v>9.2899999999999991</c:v>
                </c:pt>
                <c:pt idx="880">
                  <c:v>9.3000000000000007</c:v>
                </c:pt>
                <c:pt idx="881">
                  <c:v>9.31</c:v>
                </c:pt>
                <c:pt idx="882">
                  <c:v>9.32</c:v>
                </c:pt>
                <c:pt idx="883">
                  <c:v>9.33</c:v>
                </c:pt>
                <c:pt idx="884">
                  <c:v>9.34</c:v>
                </c:pt>
                <c:pt idx="885">
                  <c:v>9.35</c:v>
                </c:pt>
                <c:pt idx="886">
                  <c:v>9.36</c:v>
                </c:pt>
                <c:pt idx="887">
                  <c:v>9.3699999999999992</c:v>
                </c:pt>
                <c:pt idx="888">
                  <c:v>9.3800000000000008</c:v>
                </c:pt>
                <c:pt idx="889">
                  <c:v>9.39</c:v>
                </c:pt>
                <c:pt idx="890">
                  <c:v>9.4</c:v>
                </c:pt>
                <c:pt idx="891">
                  <c:v>9.41</c:v>
                </c:pt>
                <c:pt idx="892">
                  <c:v>9.42</c:v>
                </c:pt>
                <c:pt idx="893">
                  <c:v>9.43</c:v>
                </c:pt>
                <c:pt idx="894">
                  <c:v>9.44</c:v>
                </c:pt>
                <c:pt idx="895">
                  <c:v>9.4499999999999993</c:v>
                </c:pt>
                <c:pt idx="896">
                  <c:v>9.4600000000000009</c:v>
                </c:pt>
                <c:pt idx="897">
                  <c:v>9.4700000000000006</c:v>
                </c:pt>
                <c:pt idx="898">
                  <c:v>9.48</c:v>
                </c:pt>
                <c:pt idx="899">
                  <c:v>9.49</c:v>
                </c:pt>
                <c:pt idx="900">
                  <c:v>9.5</c:v>
                </c:pt>
                <c:pt idx="901">
                  <c:v>9.51</c:v>
                </c:pt>
                <c:pt idx="902">
                  <c:v>9.52</c:v>
                </c:pt>
                <c:pt idx="903">
                  <c:v>9.5299999999999994</c:v>
                </c:pt>
                <c:pt idx="904">
                  <c:v>9.5399999999999991</c:v>
                </c:pt>
                <c:pt idx="905">
                  <c:v>9.5500000000000007</c:v>
                </c:pt>
                <c:pt idx="906">
                  <c:v>9.56</c:v>
                </c:pt>
                <c:pt idx="907">
                  <c:v>9.57</c:v>
                </c:pt>
                <c:pt idx="908">
                  <c:v>9.58</c:v>
                </c:pt>
                <c:pt idx="909">
                  <c:v>9.59</c:v>
                </c:pt>
                <c:pt idx="910">
                  <c:v>9.6</c:v>
                </c:pt>
                <c:pt idx="911">
                  <c:v>9.61</c:v>
                </c:pt>
                <c:pt idx="912">
                  <c:v>9.6199999999999992</c:v>
                </c:pt>
                <c:pt idx="913">
                  <c:v>9.6300000000000008</c:v>
                </c:pt>
                <c:pt idx="914">
                  <c:v>9.64</c:v>
                </c:pt>
                <c:pt idx="915">
                  <c:v>9.65</c:v>
                </c:pt>
                <c:pt idx="916">
                  <c:v>9.66</c:v>
                </c:pt>
                <c:pt idx="917">
                  <c:v>9.67</c:v>
                </c:pt>
                <c:pt idx="918">
                  <c:v>9.68</c:v>
                </c:pt>
                <c:pt idx="919">
                  <c:v>9.69</c:v>
                </c:pt>
                <c:pt idx="920">
                  <c:v>9.6999999999999993</c:v>
                </c:pt>
                <c:pt idx="921">
                  <c:v>9.7100000000000009</c:v>
                </c:pt>
                <c:pt idx="922">
                  <c:v>9.7200000000000006</c:v>
                </c:pt>
                <c:pt idx="923">
                  <c:v>9.73</c:v>
                </c:pt>
                <c:pt idx="924">
                  <c:v>9.74</c:v>
                </c:pt>
                <c:pt idx="925">
                  <c:v>9.75</c:v>
                </c:pt>
                <c:pt idx="926">
                  <c:v>9.76</c:v>
                </c:pt>
                <c:pt idx="927">
                  <c:v>9.77</c:v>
                </c:pt>
                <c:pt idx="928">
                  <c:v>9.7799999999999994</c:v>
                </c:pt>
                <c:pt idx="929">
                  <c:v>9.7899999999999991</c:v>
                </c:pt>
                <c:pt idx="930">
                  <c:v>9.8000000000000007</c:v>
                </c:pt>
                <c:pt idx="931">
                  <c:v>9.81</c:v>
                </c:pt>
                <c:pt idx="932">
                  <c:v>9.82</c:v>
                </c:pt>
                <c:pt idx="933">
                  <c:v>9.83</c:v>
                </c:pt>
                <c:pt idx="934">
                  <c:v>9.84</c:v>
                </c:pt>
                <c:pt idx="935">
                  <c:v>9.85</c:v>
                </c:pt>
                <c:pt idx="936">
                  <c:v>9.86</c:v>
                </c:pt>
                <c:pt idx="937">
                  <c:v>9.8699999999999992</c:v>
                </c:pt>
                <c:pt idx="938">
                  <c:v>9.8800000000000008</c:v>
                </c:pt>
                <c:pt idx="939">
                  <c:v>9.89</c:v>
                </c:pt>
                <c:pt idx="940">
                  <c:v>9.9</c:v>
                </c:pt>
                <c:pt idx="941">
                  <c:v>9.91</c:v>
                </c:pt>
                <c:pt idx="942">
                  <c:v>9.92</c:v>
                </c:pt>
                <c:pt idx="943">
                  <c:v>9.93</c:v>
                </c:pt>
                <c:pt idx="944">
                  <c:v>9.94</c:v>
                </c:pt>
                <c:pt idx="945">
                  <c:v>9.9499999999999993</c:v>
                </c:pt>
                <c:pt idx="946">
                  <c:v>9.9600000000000009</c:v>
                </c:pt>
                <c:pt idx="947">
                  <c:v>9.9700000000000006</c:v>
                </c:pt>
                <c:pt idx="948">
                  <c:v>9.98</c:v>
                </c:pt>
                <c:pt idx="949">
                  <c:v>9.99</c:v>
                </c:pt>
                <c:pt idx="950">
                  <c:v>10</c:v>
                </c:pt>
                <c:pt idx="951">
                  <c:v>10.01</c:v>
                </c:pt>
                <c:pt idx="952">
                  <c:v>10.02</c:v>
                </c:pt>
                <c:pt idx="953">
                  <c:v>10.029999999999999</c:v>
                </c:pt>
                <c:pt idx="954">
                  <c:v>10.039999999999999</c:v>
                </c:pt>
                <c:pt idx="955">
                  <c:v>10.050000000000001</c:v>
                </c:pt>
                <c:pt idx="956">
                  <c:v>10.06</c:v>
                </c:pt>
                <c:pt idx="957">
                  <c:v>10.07</c:v>
                </c:pt>
                <c:pt idx="958">
                  <c:v>10.08</c:v>
                </c:pt>
                <c:pt idx="959">
                  <c:v>10.09</c:v>
                </c:pt>
                <c:pt idx="960">
                  <c:v>10.1</c:v>
                </c:pt>
                <c:pt idx="961">
                  <c:v>10.11</c:v>
                </c:pt>
                <c:pt idx="962">
                  <c:v>10.119999999999999</c:v>
                </c:pt>
                <c:pt idx="963">
                  <c:v>10.130000000000001</c:v>
                </c:pt>
                <c:pt idx="964">
                  <c:v>10.14</c:v>
                </c:pt>
                <c:pt idx="965">
                  <c:v>10.15</c:v>
                </c:pt>
                <c:pt idx="966">
                  <c:v>10.16</c:v>
                </c:pt>
                <c:pt idx="967">
                  <c:v>10.17</c:v>
                </c:pt>
                <c:pt idx="968">
                  <c:v>10.18</c:v>
                </c:pt>
                <c:pt idx="969">
                  <c:v>10.19</c:v>
                </c:pt>
                <c:pt idx="970">
                  <c:v>10.199999999999999</c:v>
                </c:pt>
                <c:pt idx="971">
                  <c:v>10.210000000000001</c:v>
                </c:pt>
                <c:pt idx="972">
                  <c:v>10.220000000000001</c:v>
                </c:pt>
                <c:pt idx="973">
                  <c:v>10.23</c:v>
                </c:pt>
                <c:pt idx="974">
                  <c:v>10.24</c:v>
                </c:pt>
                <c:pt idx="975">
                  <c:v>10.25</c:v>
                </c:pt>
                <c:pt idx="976">
                  <c:v>10.26</c:v>
                </c:pt>
                <c:pt idx="977">
                  <c:v>10.27</c:v>
                </c:pt>
                <c:pt idx="978">
                  <c:v>10.28</c:v>
                </c:pt>
                <c:pt idx="979">
                  <c:v>10.29</c:v>
                </c:pt>
                <c:pt idx="980">
                  <c:v>10.3</c:v>
                </c:pt>
                <c:pt idx="981">
                  <c:v>10.31</c:v>
                </c:pt>
                <c:pt idx="982">
                  <c:v>10.32</c:v>
                </c:pt>
                <c:pt idx="983">
                  <c:v>10.33</c:v>
                </c:pt>
                <c:pt idx="984">
                  <c:v>10.34</c:v>
                </c:pt>
                <c:pt idx="985">
                  <c:v>10.35</c:v>
                </c:pt>
                <c:pt idx="986">
                  <c:v>10.36</c:v>
                </c:pt>
                <c:pt idx="987">
                  <c:v>10.37</c:v>
                </c:pt>
                <c:pt idx="988">
                  <c:v>10.38</c:v>
                </c:pt>
                <c:pt idx="989">
                  <c:v>10.39</c:v>
                </c:pt>
                <c:pt idx="990">
                  <c:v>10.4</c:v>
                </c:pt>
                <c:pt idx="991">
                  <c:v>10.41</c:v>
                </c:pt>
                <c:pt idx="992">
                  <c:v>10.42</c:v>
                </c:pt>
                <c:pt idx="993">
                  <c:v>10.43</c:v>
                </c:pt>
                <c:pt idx="994">
                  <c:v>10.44</c:v>
                </c:pt>
                <c:pt idx="995">
                  <c:v>10.45</c:v>
                </c:pt>
                <c:pt idx="996">
                  <c:v>10.46</c:v>
                </c:pt>
                <c:pt idx="997">
                  <c:v>10.47</c:v>
                </c:pt>
                <c:pt idx="998">
                  <c:v>10.48</c:v>
                </c:pt>
                <c:pt idx="999">
                  <c:v>10.49</c:v>
                </c:pt>
                <c:pt idx="1000">
                  <c:v>10.5</c:v>
                </c:pt>
                <c:pt idx="1001">
                  <c:v>10.51</c:v>
                </c:pt>
                <c:pt idx="1002">
                  <c:v>10.52</c:v>
                </c:pt>
                <c:pt idx="1003">
                  <c:v>10.53</c:v>
                </c:pt>
                <c:pt idx="1004">
                  <c:v>10.54</c:v>
                </c:pt>
                <c:pt idx="1005">
                  <c:v>10.55</c:v>
                </c:pt>
                <c:pt idx="1006">
                  <c:v>10.56</c:v>
                </c:pt>
                <c:pt idx="1007">
                  <c:v>10.57</c:v>
                </c:pt>
                <c:pt idx="1008">
                  <c:v>10.58</c:v>
                </c:pt>
                <c:pt idx="1009">
                  <c:v>10.59</c:v>
                </c:pt>
                <c:pt idx="1010">
                  <c:v>10.6</c:v>
                </c:pt>
                <c:pt idx="1011">
                  <c:v>10.61</c:v>
                </c:pt>
                <c:pt idx="1012">
                  <c:v>10.62</c:v>
                </c:pt>
                <c:pt idx="1013">
                  <c:v>10.63</c:v>
                </c:pt>
                <c:pt idx="1014">
                  <c:v>10.64</c:v>
                </c:pt>
                <c:pt idx="1015">
                  <c:v>10.65</c:v>
                </c:pt>
                <c:pt idx="1016">
                  <c:v>10.66</c:v>
                </c:pt>
                <c:pt idx="1017">
                  <c:v>10.67</c:v>
                </c:pt>
                <c:pt idx="1018">
                  <c:v>10.68</c:v>
                </c:pt>
                <c:pt idx="1019">
                  <c:v>10.69</c:v>
                </c:pt>
                <c:pt idx="1020">
                  <c:v>10.7</c:v>
                </c:pt>
                <c:pt idx="1021">
                  <c:v>10.71</c:v>
                </c:pt>
                <c:pt idx="1022">
                  <c:v>10.72</c:v>
                </c:pt>
                <c:pt idx="1023">
                  <c:v>10.73</c:v>
                </c:pt>
                <c:pt idx="1024">
                  <c:v>10.74</c:v>
                </c:pt>
                <c:pt idx="1025">
                  <c:v>10.75</c:v>
                </c:pt>
                <c:pt idx="1026">
                  <c:v>10.76</c:v>
                </c:pt>
                <c:pt idx="1027">
                  <c:v>10.77</c:v>
                </c:pt>
                <c:pt idx="1028">
                  <c:v>10.78</c:v>
                </c:pt>
                <c:pt idx="1029">
                  <c:v>10.79</c:v>
                </c:pt>
                <c:pt idx="1030">
                  <c:v>10.8</c:v>
                </c:pt>
                <c:pt idx="1031">
                  <c:v>10.81</c:v>
                </c:pt>
                <c:pt idx="1032">
                  <c:v>10.82</c:v>
                </c:pt>
                <c:pt idx="1033">
                  <c:v>10.83</c:v>
                </c:pt>
                <c:pt idx="1034">
                  <c:v>10.84</c:v>
                </c:pt>
                <c:pt idx="1035">
                  <c:v>10.85</c:v>
                </c:pt>
                <c:pt idx="1036">
                  <c:v>10.86</c:v>
                </c:pt>
                <c:pt idx="1037">
                  <c:v>10.87</c:v>
                </c:pt>
                <c:pt idx="1038">
                  <c:v>10.88</c:v>
                </c:pt>
                <c:pt idx="1039">
                  <c:v>10.89</c:v>
                </c:pt>
                <c:pt idx="1040">
                  <c:v>10.9</c:v>
                </c:pt>
                <c:pt idx="1041">
                  <c:v>10.91</c:v>
                </c:pt>
                <c:pt idx="1042">
                  <c:v>10.92</c:v>
                </c:pt>
                <c:pt idx="1043">
                  <c:v>10.93</c:v>
                </c:pt>
                <c:pt idx="1044">
                  <c:v>10.94</c:v>
                </c:pt>
                <c:pt idx="1045">
                  <c:v>10.95</c:v>
                </c:pt>
                <c:pt idx="1046">
                  <c:v>10.96</c:v>
                </c:pt>
                <c:pt idx="1047">
                  <c:v>10.97</c:v>
                </c:pt>
                <c:pt idx="1048">
                  <c:v>10.98</c:v>
                </c:pt>
                <c:pt idx="1049">
                  <c:v>10.99</c:v>
                </c:pt>
                <c:pt idx="1050">
                  <c:v>11</c:v>
                </c:pt>
                <c:pt idx="1051">
                  <c:v>11.01</c:v>
                </c:pt>
                <c:pt idx="1052">
                  <c:v>11.02</c:v>
                </c:pt>
                <c:pt idx="1053">
                  <c:v>11.03</c:v>
                </c:pt>
                <c:pt idx="1054">
                  <c:v>11.04</c:v>
                </c:pt>
                <c:pt idx="1055">
                  <c:v>11.05</c:v>
                </c:pt>
                <c:pt idx="1056">
                  <c:v>11.06</c:v>
                </c:pt>
                <c:pt idx="1057">
                  <c:v>11.07</c:v>
                </c:pt>
                <c:pt idx="1058">
                  <c:v>11.08</c:v>
                </c:pt>
                <c:pt idx="1059">
                  <c:v>11.09</c:v>
                </c:pt>
                <c:pt idx="1060">
                  <c:v>11.1</c:v>
                </c:pt>
                <c:pt idx="1061">
                  <c:v>11.11</c:v>
                </c:pt>
                <c:pt idx="1062">
                  <c:v>11.12</c:v>
                </c:pt>
                <c:pt idx="1063">
                  <c:v>11.13</c:v>
                </c:pt>
                <c:pt idx="1064">
                  <c:v>11.14</c:v>
                </c:pt>
                <c:pt idx="1065">
                  <c:v>11.15</c:v>
                </c:pt>
                <c:pt idx="1066">
                  <c:v>11.16</c:v>
                </c:pt>
                <c:pt idx="1067">
                  <c:v>11.17</c:v>
                </c:pt>
                <c:pt idx="1068">
                  <c:v>11.18</c:v>
                </c:pt>
                <c:pt idx="1069">
                  <c:v>11.19</c:v>
                </c:pt>
                <c:pt idx="1070">
                  <c:v>11.2</c:v>
                </c:pt>
                <c:pt idx="1071">
                  <c:v>11.21</c:v>
                </c:pt>
                <c:pt idx="1072">
                  <c:v>11.22</c:v>
                </c:pt>
                <c:pt idx="1073">
                  <c:v>11.23</c:v>
                </c:pt>
                <c:pt idx="1074">
                  <c:v>11.24</c:v>
                </c:pt>
                <c:pt idx="1075">
                  <c:v>11.25</c:v>
                </c:pt>
                <c:pt idx="1076">
                  <c:v>11.26</c:v>
                </c:pt>
                <c:pt idx="1077">
                  <c:v>11.27</c:v>
                </c:pt>
                <c:pt idx="1078">
                  <c:v>11.28</c:v>
                </c:pt>
                <c:pt idx="1079">
                  <c:v>11.29</c:v>
                </c:pt>
                <c:pt idx="1080">
                  <c:v>11.3</c:v>
                </c:pt>
                <c:pt idx="1081">
                  <c:v>11.31</c:v>
                </c:pt>
                <c:pt idx="1082">
                  <c:v>11.32</c:v>
                </c:pt>
                <c:pt idx="1083">
                  <c:v>11.33</c:v>
                </c:pt>
                <c:pt idx="1084">
                  <c:v>11.34</c:v>
                </c:pt>
                <c:pt idx="1085">
                  <c:v>11.35</c:v>
                </c:pt>
                <c:pt idx="1086">
                  <c:v>11.36</c:v>
                </c:pt>
                <c:pt idx="1087">
                  <c:v>11.37</c:v>
                </c:pt>
                <c:pt idx="1088">
                  <c:v>11.38</c:v>
                </c:pt>
                <c:pt idx="1089">
                  <c:v>11.39</c:v>
                </c:pt>
                <c:pt idx="1090">
                  <c:v>11.4</c:v>
                </c:pt>
                <c:pt idx="1091">
                  <c:v>11.41</c:v>
                </c:pt>
                <c:pt idx="1092">
                  <c:v>11.42</c:v>
                </c:pt>
                <c:pt idx="1093">
                  <c:v>11.43</c:v>
                </c:pt>
                <c:pt idx="1094">
                  <c:v>11.44</c:v>
                </c:pt>
                <c:pt idx="1095">
                  <c:v>11.45</c:v>
                </c:pt>
                <c:pt idx="1096">
                  <c:v>11.46</c:v>
                </c:pt>
                <c:pt idx="1097">
                  <c:v>11.47</c:v>
                </c:pt>
                <c:pt idx="1098">
                  <c:v>11.48</c:v>
                </c:pt>
                <c:pt idx="1099">
                  <c:v>11.49</c:v>
                </c:pt>
                <c:pt idx="1100">
                  <c:v>11.5</c:v>
                </c:pt>
                <c:pt idx="1101">
                  <c:v>11.51</c:v>
                </c:pt>
                <c:pt idx="1102">
                  <c:v>11.52</c:v>
                </c:pt>
                <c:pt idx="1103">
                  <c:v>11.53</c:v>
                </c:pt>
                <c:pt idx="1104">
                  <c:v>11.54</c:v>
                </c:pt>
                <c:pt idx="1105">
                  <c:v>11.55</c:v>
                </c:pt>
                <c:pt idx="1106">
                  <c:v>11.56</c:v>
                </c:pt>
                <c:pt idx="1107">
                  <c:v>11.57</c:v>
                </c:pt>
                <c:pt idx="1108">
                  <c:v>11.58</c:v>
                </c:pt>
                <c:pt idx="1109">
                  <c:v>11.59</c:v>
                </c:pt>
                <c:pt idx="1110">
                  <c:v>11.6</c:v>
                </c:pt>
                <c:pt idx="1111">
                  <c:v>11.61</c:v>
                </c:pt>
                <c:pt idx="1112">
                  <c:v>11.62</c:v>
                </c:pt>
                <c:pt idx="1113">
                  <c:v>11.63</c:v>
                </c:pt>
                <c:pt idx="1114">
                  <c:v>11.64</c:v>
                </c:pt>
                <c:pt idx="1115">
                  <c:v>11.65</c:v>
                </c:pt>
                <c:pt idx="1116">
                  <c:v>11.66</c:v>
                </c:pt>
                <c:pt idx="1117">
                  <c:v>11.67</c:v>
                </c:pt>
                <c:pt idx="1118">
                  <c:v>11.68</c:v>
                </c:pt>
                <c:pt idx="1119">
                  <c:v>11.69</c:v>
                </c:pt>
                <c:pt idx="1120">
                  <c:v>11.7</c:v>
                </c:pt>
                <c:pt idx="1121">
                  <c:v>11.71</c:v>
                </c:pt>
                <c:pt idx="1122">
                  <c:v>11.72</c:v>
                </c:pt>
                <c:pt idx="1123">
                  <c:v>11.73</c:v>
                </c:pt>
                <c:pt idx="1124">
                  <c:v>11.74</c:v>
                </c:pt>
                <c:pt idx="1125">
                  <c:v>11.75</c:v>
                </c:pt>
                <c:pt idx="1126">
                  <c:v>11.76</c:v>
                </c:pt>
                <c:pt idx="1127">
                  <c:v>11.77</c:v>
                </c:pt>
                <c:pt idx="1128">
                  <c:v>11.78</c:v>
                </c:pt>
                <c:pt idx="1129">
                  <c:v>11.79</c:v>
                </c:pt>
                <c:pt idx="1130">
                  <c:v>11.8</c:v>
                </c:pt>
                <c:pt idx="1131">
                  <c:v>11.81</c:v>
                </c:pt>
                <c:pt idx="1132">
                  <c:v>11.82</c:v>
                </c:pt>
                <c:pt idx="1133">
                  <c:v>11.83</c:v>
                </c:pt>
                <c:pt idx="1134">
                  <c:v>11.84</c:v>
                </c:pt>
                <c:pt idx="1135">
                  <c:v>11.85</c:v>
                </c:pt>
                <c:pt idx="1136">
                  <c:v>11.86</c:v>
                </c:pt>
                <c:pt idx="1137">
                  <c:v>11.87</c:v>
                </c:pt>
                <c:pt idx="1138">
                  <c:v>11.88</c:v>
                </c:pt>
                <c:pt idx="1139">
                  <c:v>11.89</c:v>
                </c:pt>
                <c:pt idx="1140">
                  <c:v>11.9</c:v>
                </c:pt>
                <c:pt idx="1141">
                  <c:v>11.91</c:v>
                </c:pt>
                <c:pt idx="1142">
                  <c:v>11.92</c:v>
                </c:pt>
                <c:pt idx="1143">
                  <c:v>11.93</c:v>
                </c:pt>
                <c:pt idx="1144">
                  <c:v>11.94</c:v>
                </c:pt>
                <c:pt idx="1145">
                  <c:v>11.95</c:v>
                </c:pt>
                <c:pt idx="1146">
                  <c:v>11.96</c:v>
                </c:pt>
                <c:pt idx="1147">
                  <c:v>11.97</c:v>
                </c:pt>
                <c:pt idx="1148">
                  <c:v>11.98</c:v>
                </c:pt>
                <c:pt idx="1149">
                  <c:v>11.99</c:v>
                </c:pt>
                <c:pt idx="1150">
                  <c:v>12</c:v>
                </c:pt>
                <c:pt idx="1151">
                  <c:v>12.01</c:v>
                </c:pt>
                <c:pt idx="1152">
                  <c:v>12.02</c:v>
                </c:pt>
                <c:pt idx="1153">
                  <c:v>12.03</c:v>
                </c:pt>
                <c:pt idx="1154">
                  <c:v>12.04</c:v>
                </c:pt>
                <c:pt idx="1155">
                  <c:v>12.05</c:v>
                </c:pt>
                <c:pt idx="1156">
                  <c:v>12.06</c:v>
                </c:pt>
                <c:pt idx="1157">
                  <c:v>12.07</c:v>
                </c:pt>
                <c:pt idx="1158">
                  <c:v>12.08</c:v>
                </c:pt>
                <c:pt idx="1159">
                  <c:v>12.09</c:v>
                </c:pt>
                <c:pt idx="1160">
                  <c:v>12.1</c:v>
                </c:pt>
                <c:pt idx="1161">
                  <c:v>12.11</c:v>
                </c:pt>
                <c:pt idx="1162">
                  <c:v>12.12</c:v>
                </c:pt>
                <c:pt idx="1163">
                  <c:v>12.13</c:v>
                </c:pt>
                <c:pt idx="1164">
                  <c:v>12.14</c:v>
                </c:pt>
                <c:pt idx="1165">
                  <c:v>12.15</c:v>
                </c:pt>
                <c:pt idx="1166">
                  <c:v>12.16</c:v>
                </c:pt>
                <c:pt idx="1167">
                  <c:v>12.17</c:v>
                </c:pt>
                <c:pt idx="1168">
                  <c:v>12.18</c:v>
                </c:pt>
                <c:pt idx="1169">
                  <c:v>12.19</c:v>
                </c:pt>
                <c:pt idx="1170">
                  <c:v>12.2</c:v>
                </c:pt>
                <c:pt idx="1171">
                  <c:v>12.21</c:v>
                </c:pt>
                <c:pt idx="1172">
                  <c:v>12.22</c:v>
                </c:pt>
                <c:pt idx="1173">
                  <c:v>12.23</c:v>
                </c:pt>
                <c:pt idx="1174">
                  <c:v>12.24</c:v>
                </c:pt>
                <c:pt idx="1175">
                  <c:v>12.25</c:v>
                </c:pt>
                <c:pt idx="1176">
                  <c:v>12.26</c:v>
                </c:pt>
                <c:pt idx="1177">
                  <c:v>12.27</c:v>
                </c:pt>
                <c:pt idx="1178">
                  <c:v>12.28</c:v>
                </c:pt>
                <c:pt idx="1179">
                  <c:v>12.29</c:v>
                </c:pt>
                <c:pt idx="1180">
                  <c:v>12.3</c:v>
                </c:pt>
                <c:pt idx="1181">
                  <c:v>12.31</c:v>
                </c:pt>
                <c:pt idx="1182">
                  <c:v>12.32</c:v>
                </c:pt>
                <c:pt idx="1183">
                  <c:v>12.33</c:v>
                </c:pt>
                <c:pt idx="1184">
                  <c:v>12.34</c:v>
                </c:pt>
                <c:pt idx="1185">
                  <c:v>12.35</c:v>
                </c:pt>
                <c:pt idx="1186">
                  <c:v>12.36</c:v>
                </c:pt>
                <c:pt idx="1187">
                  <c:v>12.37</c:v>
                </c:pt>
                <c:pt idx="1188">
                  <c:v>12.38</c:v>
                </c:pt>
                <c:pt idx="1189">
                  <c:v>12.39</c:v>
                </c:pt>
                <c:pt idx="1190">
                  <c:v>12.4</c:v>
                </c:pt>
                <c:pt idx="1191">
                  <c:v>12.41</c:v>
                </c:pt>
                <c:pt idx="1192">
                  <c:v>12.42</c:v>
                </c:pt>
                <c:pt idx="1193">
                  <c:v>12.43</c:v>
                </c:pt>
                <c:pt idx="1194">
                  <c:v>12.44</c:v>
                </c:pt>
                <c:pt idx="1195">
                  <c:v>12.45</c:v>
                </c:pt>
                <c:pt idx="1196">
                  <c:v>12.46</c:v>
                </c:pt>
                <c:pt idx="1197">
                  <c:v>12.47</c:v>
                </c:pt>
                <c:pt idx="1198">
                  <c:v>12.48</c:v>
                </c:pt>
                <c:pt idx="1199">
                  <c:v>12.49</c:v>
                </c:pt>
                <c:pt idx="1200">
                  <c:v>12.5</c:v>
                </c:pt>
                <c:pt idx="1201">
                  <c:v>12.51</c:v>
                </c:pt>
                <c:pt idx="1202">
                  <c:v>12.52</c:v>
                </c:pt>
                <c:pt idx="1203">
                  <c:v>12.53</c:v>
                </c:pt>
                <c:pt idx="1204">
                  <c:v>12.54</c:v>
                </c:pt>
                <c:pt idx="1205">
                  <c:v>12.55</c:v>
                </c:pt>
                <c:pt idx="1206">
                  <c:v>12.56</c:v>
                </c:pt>
                <c:pt idx="1207">
                  <c:v>12.57</c:v>
                </c:pt>
                <c:pt idx="1208">
                  <c:v>12.58</c:v>
                </c:pt>
                <c:pt idx="1209">
                  <c:v>12.59</c:v>
                </c:pt>
                <c:pt idx="1210">
                  <c:v>12.6</c:v>
                </c:pt>
                <c:pt idx="1211">
                  <c:v>12.61</c:v>
                </c:pt>
                <c:pt idx="1212">
                  <c:v>12.62</c:v>
                </c:pt>
                <c:pt idx="1213">
                  <c:v>12.63</c:v>
                </c:pt>
                <c:pt idx="1214">
                  <c:v>12.64</c:v>
                </c:pt>
                <c:pt idx="1215">
                  <c:v>12.65</c:v>
                </c:pt>
                <c:pt idx="1216">
                  <c:v>12.66</c:v>
                </c:pt>
                <c:pt idx="1217">
                  <c:v>12.67</c:v>
                </c:pt>
                <c:pt idx="1218">
                  <c:v>12.68</c:v>
                </c:pt>
                <c:pt idx="1219">
                  <c:v>12.69</c:v>
                </c:pt>
                <c:pt idx="1220">
                  <c:v>12.7</c:v>
                </c:pt>
                <c:pt idx="1221">
                  <c:v>12.71</c:v>
                </c:pt>
                <c:pt idx="1222">
                  <c:v>12.72</c:v>
                </c:pt>
                <c:pt idx="1223">
                  <c:v>12.73</c:v>
                </c:pt>
                <c:pt idx="1224">
                  <c:v>12.74</c:v>
                </c:pt>
                <c:pt idx="1225">
                  <c:v>12.75</c:v>
                </c:pt>
                <c:pt idx="1226">
                  <c:v>12.76</c:v>
                </c:pt>
                <c:pt idx="1227">
                  <c:v>12.77</c:v>
                </c:pt>
                <c:pt idx="1228">
                  <c:v>12.78</c:v>
                </c:pt>
                <c:pt idx="1229">
                  <c:v>12.79</c:v>
                </c:pt>
                <c:pt idx="1230">
                  <c:v>12.8</c:v>
                </c:pt>
                <c:pt idx="1231">
                  <c:v>12.81</c:v>
                </c:pt>
                <c:pt idx="1232">
                  <c:v>12.82</c:v>
                </c:pt>
                <c:pt idx="1233">
                  <c:v>12.83</c:v>
                </c:pt>
                <c:pt idx="1234">
                  <c:v>12.84</c:v>
                </c:pt>
                <c:pt idx="1235">
                  <c:v>12.85</c:v>
                </c:pt>
                <c:pt idx="1236">
                  <c:v>12.86</c:v>
                </c:pt>
                <c:pt idx="1237">
                  <c:v>12.87</c:v>
                </c:pt>
                <c:pt idx="1238">
                  <c:v>12.88</c:v>
                </c:pt>
                <c:pt idx="1239">
                  <c:v>12.89</c:v>
                </c:pt>
                <c:pt idx="1240">
                  <c:v>12.9</c:v>
                </c:pt>
                <c:pt idx="1241">
                  <c:v>12.91</c:v>
                </c:pt>
                <c:pt idx="1242">
                  <c:v>12.92</c:v>
                </c:pt>
                <c:pt idx="1243">
                  <c:v>12.93</c:v>
                </c:pt>
                <c:pt idx="1244">
                  <c:v>12.94</c:v>
                </c:pt>
                <c:pt idx="1245">
                  <c:v>12.95</c:v>
                </c:pt>
                <c:pt idx="1246">
                  <c:v>12.96</c:v>
                </c:pt>
                <c:pt idx="1247">
                  <c:v>12.97</c:v>
                </c:pt>
                <c:pt idx="1248">
                  <c:v>12.98</c:v>
                </c:pt>
                <c:pt idx="1249">
                  <c:v>12.99</c:v>
                </c:pt>
                <c:pt idx="1250">
                  <c:v>13</c:v>
                </c:pt>
                <c:pt idx="1251">
                  <c:v>13.01</c:v>
                </c:pt>
                <c:pt idx="1252">
                  <c:v>13.02</c:v>
                </c:pt>
                <c:pt idx="1253">
                  <c:v>13.03</c:v>
                </c:pt>
                <c:pt idx="1254">
                  <c:v>13.04</c:v>
                </c:pt>
                <c:pt idx="1255">
                  <c:v>13.05</c:v>
                </c:pt>
                <c:pt idx="1256">
                  <c:v>13.06</c:v>
                </c:pt>
                <c:pt idx="1257">
                  <c:v>13.07</c:v>
                </c:pt>
                <c:pt idx="1258">
                  <c:v>13.08</c:v>
                </c:pt>
                <c:pt idx="1259">
                  <c:v>13.09</c:v>
                </c:pt>
                <c:pt idx="1260">
                  <c:v>13.1</c:v>
                </c:pt>
                <c:pt idx="1261">
                  <c:v>13.11</c:v>
                </c:pt>
                <c:pt idx="1262">
                  <c:v>13.12</c:v>
                </c:pt>
                <c:pt idx="1263">
                  <c:v>13.13</c:v>
                </c:pt>
                <c:pt idx="1264">
                  <c:v>13.14</c:v>
                </c:pt>
                <c:pt idx="1265">
                  <c:v>13.15</c:v>
                </c:pt>
                <c:pt idx="1266">
                  <c:v>13.16</c:v>
                </c:pt>
                <c:pt idx="1267">
                  <c:v>13.17</c:v>
                </c:pt>
                <c:pt idx="1268">
                  <c:v>13.18</c:v>
                </c:pt>
                <c:pt idx="1269">
                  <c:v>13.19</c:v>
                </c:pt>
                <c:pt idx="1270">
                  <c:v>13.2</c:v>
                </c:pt>
                <c:pt idx="1271">
                  <c:v>13.21</c:v>
                </c:pt>
                <c:pt idx="1272">
                  <c:v>13.22</c:v>
                </c:pt>
                <c:pt idx="1273">
                  <c:v>13.23</c:v>
                </c:pt>
                <c:pt idx="1274">
                  <c:v>13.24</c:v>
                </c:pt>
                <c:pt idx="1275">
                  <c:v>13.25</c:v>
                </c:pt>
                <c:pt idx="1276">
                  <c:v>13.26</c:v>
                </c:pt>
                <c:pt idx="1277">
                  <c:v>13.27</c:v>
                </c:pt>
                <c:pt idx="1278">
                  <c:v>13.28</c:v>
                </c:pt>
                <c:pt idx="1279">
                  <c:v>13.29</c:v>
                </c:pt>
                <c:pt idx="1280">
                  <c:v>13.3</c:v>
                </c:pt>
                <c:pt idx="1281">
                  <c:v>13.31</c:v>
                </c:pt>
                <c:pt idx="1282">
                  <c:v>13.32</c:v>
                </c:pt>
                <c:pt idx="1283">
                  <c:v>13.33</c:v>
                </c:pt>
                <c:pt idx="1284">
                  <c:v>13.34</c:v>
                </c:pt>
                <c:pt idx="1285">
                  <c:v>13.35</c:v>
                </c:pt>
                <c:pt idx="1286">
                  <c:v>13.36</c:v>
                </c:pt>
                <c:pt idx="1287">
                  <c:v>13.37</c:v>
                </c:pt>
                <c:pt idx="1288">
                  <c:v>13.38</c:v>
                </c:pt>
                <c:pt idx="1289">
                  <c:v>13.39</c:v>
                </c:pt>
                <c:pt idx="1290">
                  <c:v>13.4</c:v>
                </c:pt>
                <c:pt idx="1291">
                  <c:v>13.41</c:v>
                </c:pt>
                <c:pt idx="1292">
                  <c:v>13.42</c:v>
                </c:pt>
                <c:pt idx="1293">
                  <c:v>13.43</c:v>
                </c:pt>
                <c:pt idx="1294">
                  <c:v>13.44</c:v>
                </c:pt>
                <c:pt idx="1295">
                  <c:v>13.45</c:v>
                </c:pt>
                <c:pt idx="1296">
                  <c:v>13.46</c:v>
                </c:pt>
                <c:pt idx="1297">
                  <c:v>13.47</c:v>
                </c:pt>
                <c:pt idx="1298">
                  <c:v>13.48</c:v>
                </c:pt>
                <c:pt idx="1299">
                  <c:v>13.49</c:v>
                </c:pt>
                <c:pt idx="1300">
                  <c:v>13.5</c:v>
                </c:pt>
                <c:pt idx="1301">
                  <c:v>13.51</c:v>
                </c:pt>
                <c:pt idx="1302">
                  <c:v>13.52</c:v>
                </c:pt>
                <c:pt idx="1303">
                  <c:v>13.53</c:v>
                </c:pt>
                <c:pt idx="1304">
                  <c:v>13.54</c:v>
                </c:pt>
                <c:pt idx="1305">
                  <c:v>13.55</c:v>
                </c:pt>
                <c:pt idx="1306">
                  <c:v>13.56</c:v>
                </c:pt>
                <c:pt idx="1307">
                  <c:v>13.57</c:v>
                </c:pt>
                <c:pt idx="1308">
                  <c:v>13.58</c:v>
                </c:pt>
                <c:pt idx="1309">
                  <c:v>13.59</c:v>
                </c:pt>
                <c:pt idx="1310">
                  <c:v>13.6</c:v>
                </c:pt>
                <c:pt idx="1311">
                  <c:v>13.61</c:v>
                </c:pt>
                <c:pt idx="1312">
                  <c:v>13.62</c:v>
                </c:pt>
                <c:pt idx="1313">
                  <c:v>13.63</c:v>
                </c:pt>
                <c:pt idx="1314">
                  <c:v>13.64</c:v>
                </c:pt>
                <c:pt idx="1315">
                  <c:v>13.65</c:v>
                </c:pt>
                <c:pt idx="1316">
                  <c:v>13.66</c:v>
                </c:pt>
                <c:pt idx="1317">
                  <c:v>13.67</c:v>
                </c:pt>
                <c:pt idx="1318">
                  <c:v>13.68</c:v>
                </c:pt>
                <c:pt idx="1319">
                  <c:v>13.69</c:v>
                </c:pt>
                <c:pt idx="1320">
                  <c:v>13.7</c:v>
                </c:pt>
                <c:pt idx="1321">
                  <c:v>13.71</c:v>
                </c:pt>
                <c:pt idx="1322">
                  <c:v>13.72</c:v>
                </c:pt>
                <c:pt idx="1323">
                  <c:v>13.73</c:v>
                </c:pt>
                <c:pt idx="1324">
                  <c:v>13.74</c:v>
                </c:pt>
                <c:pt idx="1325">
                  <c:v>13.75</c:v>
                </c:pt>
                <c:pt idx="1326">
                  <c:v>13.76</c:v>
                </c:pt>
                <c:pt idx="1327">
                  <c:v>13.77</c:v>
                </c:pt>
                <c:pt idx="1328">
                  <c:v>13.78</c:v>
                </c:pt>
                <c:pt idx="1329">
                  <c:v>13.79</c:v>
                </c:pt>
                <c:pt idx="1330">
                  <c:v>13.8</c:v>
                </c:pt>
                <c:pt idx="1331">
                  <c:v>13.81</c:v>
                </c:pt>
                <c:pt idx="1332">
                  <c:v>13.82</c:v>
                </c:pt>
                <c:pt idx="1333">
                  <c:v>13.83</c:v>
                </c:pt>
                <c:pt idx="1334">
                  <c:v>13.84</c:v>
                </c:pt>
                <c:pt idx="1335">
                  <c:v>13.85</c:v>
                </c:pt>
                <c:pt idx="1336">
                  <c:v>13.86</c:v>
                </c:pt>
                <c:pt idx="1337">
                  <c:v>13.87</c:v>
                </c:pt>
                <c:pt idx="1338">
                  <c:v>13.88</c:v>
                </c:pt>
                <c:pt idx="1339">
                  <c:v>13.89</c:v>
                </c:pt>
                <c:pt idx="1340">
                  <c:v>13.9</c:v>
                </c:pt>
                <c:pt idx="1341">
                  <c:v>13.91</c:v>
                </c:pt>
                <c:pt idx="1342">
                  <c:v>13.92</c:v>
                </c:pt>
                <c:pt idx="1343">
                  <c:v>13.93</c:v>
                </c:pt>
                <c:pt idx="1344">
                  <c:v>13.94</c:v>
                </c:pt>
                <c:pt idx="1345">
                  <c:v>13.95</c:v>
                </c:pt>
                <c:pt idx="1346">
                  <c:v>13.96</c:v>
                </c:pt>
                <c:pt idx="1347">
                  <c:v>13.97</c:v>
                </c:pt>
                <c:pt idx="1348">
                  <c:v>13.98</c:v>
                </c:pt>
                <c:pt idx="1349">
                  <c:v>13.99</c:v>
                </c:pt>
                <c:pt idx="1350">
                  <c:v>14</c:v>
                </c:pt>
                <c:pt idx="1351">
                  <c:v>14.01</c:v>
                </c:pt>
                <c:pt idx="1352">
                  <c:v>14.02</c:v>
                </c:pt>
                <c:pt idx="1353">
                  <c:v>14.03</c:v>
                </c:pt>
                <c:pt idx="1354">
                  <c:v>14.04</c:v>
                </c:pt>
                <c:pt idx="1355">
                  <c:v>14.05</c:v>
                </c:pt>
                <c:pt idx="1356">
                  <c:v>14.06</c:v>
                </c:pt>
                <c:pt idx="1357">
                  <c:v>14.07</c:v>
                </c:pt>
                <c:pt idx="1358">
                  <c:v>14.08</c:v>
                </c:pt>
                <c:pt idx="1359">
                  <c:v>14.09</c:v>
                </c:pt>
                <c:pt idx="1360">
                  <c:v>14.1</c:v>
                </c:pt>
                <c:pt idx="1361">
                  <c:v>14.11</c:v>
                </c:pt>
                <c:pt idx="1362">
                  <c:v>14.12</c:v>
                </c:pt>
                <c:pt idx="1363">
                  <c:v>14.13</c:v>
                </c:pt>
                <c:pt idx="1364">
                  <c:v>14.14</c:v>
                </c:pt>
                <c:pt idx="1365">
                  <c:v>14.15</c:v>
                </c:pt>
                <c:pt idx="1366">
                  <c:v>14.16</c:v>
                </c:pt>
                <c:pt idx="1367">
                  <c:v>14.17</c:v>
                </c:pt>
                <c:pt idx="1368">
                  <c:v>14.18</c:v>
                </c:pt>
                <c:pt idx="1369">
                  <c:v>14.19</c:v>
                </c:pt>
                <c:pt idx="1370">
                  <c:v>14.2</c:v>
                </c:pt>
                <c:pt idx="1371">
                  <c:v>14.21</c:v>
                </c:pt>
                <c:pt idx="1372">
                  <c:v>14.22</c:v>
                </c:pt>
                <c:pt idx="1373">
                  <c:v>14.23</c:v>
                </c:pt>
                <c:pt idx="1374">
                  <c:v>14.24</c:v>
                </c:pt>
                <c:pt idx="1375">
                  <c:v>14.25</c:v>
                </c:pt>
                <c:pt idx="1376">
                  <c:v>14.26</c:v>
                </c:pt>
                <c:pt idx="1377">
                  <c:v>14.27</c:v>
                </c:pt>
                <c:pt idx="1378">
                  <c:v>14.28</c:v>
                </c:pt>
                <c:pt idx="1379">
                  <c:v>14.29</c:v>
                </c:pt>
                <c:pt idx="1380">
                  <c:v>14.3</c:v>
                </c:pt>
                <c:pt idx="1381">
                  <c:v>14.31</c:v>
                </c:pt>
                <c:pt idx="1382">
                  <c:v>14.32</c:v>
                </c:pt>
                <c:pt idx="1383">
                  <c:v>14.33</c:v>
                </c:pt>
                <c:pt idx="1384">
                  <c:v>14.34</c:v>
                </c:pt>
                <c:pt idx="1385">
                  <c:v>14.35</c:v>
                </c:pt>
                <c:pt idx="1386">
                  <c:v>14.36</c:v>
                </c:pt>
                <c:pt idx="1387">
                  <c:v>14.37</c:v>
                </c:pt>
                <c:pt idx="1388">
                  <c:v>14.38</c:v>
                </c:pt>
                <c:pt idx="1389">
                  <c:v>14.39</c:v>
                </c:pt>
                <c:pt idx="1390">
                  <c:v>14.4</c:v>
                </c:pt>
                <c:pt idx="1391">
                  <c:v>14.41</c:v>
                </c:pt>
                <c:pt idx="1392">
                  <c:v>14.42</c:v>
                </c:pt>
                <c:pt idx="1393">
                  <c:v>14.43</c:v>
                </c:pt>
                <c:pt idx="1394">
                  <c:v>14.44</c:v>
                </c:pt>
                <c:pt idx="1395">
                  <c:v>14.45</c:v>
                </c:pt>
                <c:pt idx="1396">
                  <c:v>14.46</c:v>
                </c:pt>
                <c:pt idx="1397">
                  <c:v>14.47</c:v>
                </c:pt>
                <c:pt idx="1398">
                  <c:v>14.48</c:v>
                </c:pt>
                <c:pt idx="1399">
                  <c:v>14.49</c:v>
                </c:pt>
                <c:pt idx="1400">
                  <c:v>14.5</c:v>
                </c:pt>
                <c:pt idx="1401">
                  <c:v>14.51</c:v>
                </c:pt>
                <c:pt idx="1402">
                  <c:v>14.52</c:v>
                </c:pt>
                <c:pt idx="1403">
                  <c:v>14.53</c:v>
                </c:pt>
                <c:pt idx="1404">
                  <c:v>14.54</c:v>
                </c:pt>
                <c:pt idx="1405">
                  <c:v>14.55</c:v>
                </c:pt>
                <c:pt idx="1406">
                  <c:v>14.56</c:v>
                </c:pt>
                <c:pt idx="1407">
                  <c:v>14.57</c:v>
                </c:pt>
                <c:pt idx="1408">
                  <c:v>14.58</c:v>
                </c:pt>
                <c:pt idx="1409">
                  <c:v>14.59</c:v>
                </c:pt>
                <c:pt idx="1410">
                  <c:v>14.6</c:v>
                </c:pt>
                <c:pt idx="1411">
                  <c:v>14.61</c:v>
                </c:pt>
                <c:pt idx="1412">
                  <c:v>14.62</c:v>
                </c:pt>
                <c:pt idx="1413">
                  <c:v>14.63</c:v>
                </c:pt>
                <c:pt idx="1414">
                  <c:v>14.64</c:v>
                </c:pt>
                <c:pt idx="1415">
                  <c:v>14.65</c:v>
                </c:pt>
                <c:pt idx="1416">
                  <c:v>14.66</c:v>
                </c:pt>
                <c:pt idx="1417">
                  <c:v>14.67</c:v>
                </c:pt>
                <c:pt idx="1418">
                  <c:v>14.68</c:v>
                </c:pt>
                <c:pt idx="1419">
                  <c:v>14.69</c:v>
                </c:pt>
                <c:pt idx="1420">
                  <c:v>14.7</c:v>
                </c:pt>
                <c:pt idx="1421">
                  <c:v>14.71</c:v>
                </c:pt>
                <c:pt idx="1422">
                  <c:v>14.72</c:v>
                </c:pt>
                <c:pt idx="1423">
                  <c:v>14.73</c:v>
                </c:pt>
                <c:pt idx="1424">
                  <c:v>14.74</c:v>
                </c:pt>
                <c:pt idx="1425">
                  <c:v>14.75</c:v>
                </c:pt>
                <c:pt idx="1426">
                  <c:v>14.76</c:v>
                </c:pt>
                <c:pt idx="1427">
                  <c:v>14.77</c:v>
                </c:pt>
                <c:pt idx="1428">
                  <c:v>14.78</c:v>
                </c:pt>
                <c:pt idx="1429">
                  <c:v>14.79</c:v>
                </c:pt>
                <c:pt idx="1430">
                  <c:v>14.8</c:v>
                </c:pt>
                <c:pt idx="1431">
                  <c:v>14.81</c:v>
                </c:pt>
                <c:pt idx="1432">
                  <c:v>14.82</c:v>
                </c:pt>
                <c:pt idx="1433">
                  <c:v>14.83</c:v>
                </c:pt>
                <c:pt idx="1434">
                  <c:v>14.84</c:v>
                </c:pt>
                <c:pt idx="1435">
                  <c:v>14.85</c:v>
                </c:pt>
                <c:pt idx="1436">
                  <c:v>14.86</c:v>
                </c:pt>
                <c:pt idx="1437">
                  <c:v>14.87</c:v>
                </c:pt>
                <c:pt idx="1438">
                  <c:v>14.88</c:v>
                </c:pt>
                <c:pt idx="1439">
                  <c:v>14.89</c:v>
                </c:pt>
                <c:pt idx="1440">
                  <c:v>14.9</c:v>
                </c:pt>
                <c:pt idx="1441">
                  <c:v>14.91</c:v>
                </c:pt>
                <c:pt idx="1442">
                  <c:v>14.92</c:v>
                </c:pt>
                <c:pt idx="1443">
                  <c:v>14.93</c:v>
                </c:pt>
                <c:pt idx="1444">
                  <c:v>14.94</c:v>
                </c:pt>
                <c:pt idx="1445">
                  <c:v>14.95</c:v>
                </c:pt>
                <c:pt idx="1446">
                  <c:v>14.96</c:v>
                </c:pt>
                <c:pt idx="1447">
                  <c:v>14.97</c:v>
                </c:pt>
                <c:pt idx="1448">
                  <c:v>14.98</c:v>
                </c:pt>
                <c:pt idx="1449">
                  <c:v>14.99</c:v>
                </c:pt>
                <c:pt idx="1450">
                  <c:v>15</c:v>
                </c:pt>
                <c:pt idx="1451">
                  <c:v>15.01</c:v>
                </c:pt>
                <c:pt idx="1452">
                  <c:v>15.02</c:v>
                </c:pt>
                <c:pt idx="1453">
                  <c:v>15.03</c:v>
                </c:pt>
                <c:pt idx="1454">
                  <c:v>15.04</c:v>
                </c:pt>
                <c:pt idx="1455">
                  <c:v>15.05</c:v>
                </c:pt>
                <c:pt idx="1456">
                  <c:v>15.06</c:v>
                </c:pt>
                <c:pt idx="1457">
                  <c:v>15.07</c:v>
                </c:pt>
                <c:pt idx="1458">
                  <c:v>15.08</c:v>
                </c:pt>
                <c:pt idx="1459">
                  <c:v>15.09</c:v>
                </c:pt>
                <c:pt idx="1460">
                  <c:v>15.1</c:v>
                </c:pt>
                <c:pt idx="1461">
                  <c:v>15.11</c:v>
                </c:pt>
                <c:pt idx="1462">
                  <c:v>15.12</c:v>
                </c:pt>
                <c:pt idx="1463">
                  <c:v>15.13</c:v>
                </c:pt>
                <c:pt idx="1464">
                  <c:v>15.14</c:v>
                </c:pt>
                <c:pt idx="1465">
                  <c:v>15.15</c:v>
                </c:pt>
                <c:pt idx="1466">
                  <c:v>15.16</c:v>
                </c:pt>
                <c:pt idx="1467">
                  <c:v>15.17</c:v>
                </c:pt>
                <c:pt idx="1468">
                  <c:v>15.18</c:v>
                </c:pt>
                <c:pt idx="1469">
                  <c:v>15.19</c:v>
                </c:pt>
                <c:pt idx="1470">
                  <c:v>15.2</c:v>
                </c:pt>
                <c:pt idx="1471">
                  <c:v>15.21</c:v>
                </c:pt>
                <c:pt idx="1472">
                  <c:v>15.22</c:v>
                </c:pt>
                <c:pt idx="1473">
                  <c:v>15.23</c:v>
                </c:pt>
                <c:pt idx="1474">
                  <c:v>15.24</c:v>
                </c:pt>
                <c:pt idx="1475">
                  <c:v>15.25</c:v>
                </c:pt>
                <c:pt idx="1476">
                  <c:v>15.26</c:v>
                </c:pt>
                <c:pt idx="1477">
                  <c:v>15.27</c:v>
                </c:pt>
                <c:pt idx="1478">
                  <c:v>15.28</c:v>
                </c:pt>
                <c:pt idx="1479">
                  <c:v>15.29</c:v>
                </c:pt>
                <c:pt idx="1480">
                  <c:v>15.3</c:v>
                </c:pt>
                <c:pt idx="1481">
                  <c:v>15.31</c:v>
                </c:pt>
                <c:pt idx="1482">
                  <c:v>15.32</c:v>
                </c:pt>
                <c:pt idx="1483">
                  <c:v>15.33</c:v>
                </c:pt>
                <c:pt idx="1484">
                  <c:v>15.34</c:v>
                </c:pt>
                <c:pt idx="1485">
                  <c:v>15.35</c:v>
                </c:pt>
                <c:pt idx="1486">
                  <c:v>15.36</c:v>
                </c:pt>
                <c:pt idx="1487">
                  <c:v>15.37</c:v>
                </c:pt>
                <c:pt idx="1488">
                  <c:v>15.38</c:v>
                </c:pt>
                <c:pt idx="1489">
                  <c:v>15.39</c:v>
                </c:pt>
                <c:pt idx="1490">
                  <c:v>15.4</c:v>
                </c:pt>
                <c:pt idx="1491">
                  <c:v>15.41</c:v>
                </c:pt>
                <c:pt idx="1492">
                  <c:v>15.42</c:v>
                </c:pt>
                <c:pt idx="1493">
                  <c:v>15.43</c:v>
                </c:pt>
                <c:pt idx="1494">
                  <c:v>15.44</c:v>
                </c:pt>
                <c:pt idx="1495">
                  <c:v>15.45</c:v>
                </c:pt>
                <c:pt idx="1496">
                  <c:v>15.46</c:v>
                </c:pt>
                <c:pt idx="1497">
                  <c:v>15.47</c:v>
                </c:pt>
                <c:pt idx="1498">
                  <c:v>15.48</c:v>
                </c:pt>
                <c:pt idx="1499">
                  <c:v>15.49</c:v>
                </c:pt>
                <c:pt idx="1500">
                  <c:v>15.5</c:v>
                </c:pt>
                <c:pt idx="1501">
                  <c:v>15.51</c:v>
                </c:pt>
                <c:pt idx="1502">
                  <c:v>15.52</c:v>
                </c:pt>
                <c:pt idx="1503">
                  <c:v>15.53</c:v>
                </c:pt>
                <c:pt idx="1504">
                  <c:v>15.54</c:v>
                </c:pt>
                <c:pt idx="1505">
                  <c:v>15.55</c:v>
                </c:pt>
                <c:pt idx="1506">
                  <c:v>15.56</c:v>
                </c:pt>
                <c:pt idx="1507">
                  <c:v>15.57</c:v>
                </c:pt>
                <c:pt idx="1508">
                  <c:v>15.58</c:v>
                </c:pt>
                <c:pt idx="1509">
                  <c:v>15.59</c:v>
                </c:pt>
                <c:pt idx="1510">
                  <c:v>15.6</c:v>
                </c:pt>
                <c:pt idx="1511">
                  <c:v>15.61</c:v>
                </c:pt>
                <c:pt idx="1512">
                  <c:v>15.62</c:v>
                </c:pt>
                <c:pt idx="1513">
                  <c:v>15.63</c:v>
                </c:pt>
                <c:pt idx="1514">
                  <c:v>15.64</c:v>
                </c:pt>
                <c:pt idx="1515">
                  <c:v>15.65</c:v>
                </c:pt>
                <c:pt idx="1516">
                  <c:v>15.66</c:v>
                </c:pt>
                <c:pt idx="1517">
                  <c:v>15.67</c:v>
                </c:pt>
                <c:pt idx="1518">
                  <c:v>15.68</c:v>
                </c:pt>
                <c:pt idx="1519">
                  <c:v>15.69</c:v>
                </c:pt>
                <c:pt idx="1520">
                  <c:v>15.7</c:v>
                </c:pt>
                <c:pt idx="1521">
                  <c:v>15.71</c:v>
                </c:pt>
                <c:pt idx="1522">
                  <c:v>15.72</c:v>
                </c:pt>
                <c:pt idx="1523">
                  <c:v>15.73</c:v>
                </c:pt>
                <c:pt idx="1524">
                  <c:v>15.74</c:v>
                </c:pt>
                <c:pt idx="1525">
                  <c:v>15.75</c:v>
                </c:pt>
                <c:pt idx="1526">
                  <c:v>15.76</c:v>
                </c:pt>
                <c:pt idx="1527">
                  <c:v>15.77</c:v>
                </c:pt>
                <c:pt idx="1528">
                  <c:v>15.78</c:v>
                </c:pt>
                <c:pt idx="1529">
                  <c:v>15.79</c:v>
                </c:pt>
                <c:pt idx="1530">
                  <c:v>15.8</c:v>
                </c:pt>
                <c:pt idx="1531">
                  <c:v>15.81</c:v>
                </c:pt>
                <c:pt idx="1532">
                  <c:v>15.82</c:v>
                </c:pt>
                <c:pt idx="1533">
                  <c:v>15.83</c:v>
                </c:pt>
                <c:pt idx="1534">
                  <c:v>15.84</c:v>
                </c:pt>
                <c:pt idx="1535">
                  <c:v>15.85</c:v>
                </c:pt>
                <c:pt idx="1536">
                  <c:v>15.86</c:v>
                </c:pt>
                <c:pt idx="1537">
                  <c:v>15.87</c:v>
                </c:pt>
                <c:pt idx="1538">
                  <c:v>15.88</c:v>
                </c:pt>
                <c:pt idx="1539">
                  <c:v>15.89</c:v>
                </c:pt>
                <c:pt idx="1540">
                  <c:v>15.9</c:v>
                </c:pt>
                <c:pt idx="1541">
                  <c:v>15.91</c:v>
                </c:pt>
                <c:pt idx="1542">
                  <c:v>15.92</c:v>
                </c:pt>
                <c:pt idx="1543">
                  <c:v>15.93</c:v>
                </c:pt>
                <c:pt idx="1544">
                  <c:v>15.94</c:v>
                </c:pt>
                <c:pt idx="1545">
                  <c:v>15.95</c:v>
                </c:pt>
                <c:pt idx="1546">
                  <c:v>15.96</c:v>
                </c:pt>
                <c:pt idx="1547">
                  <c:v>15.97</c:v>
                </c:pt>
                <c:pt idx="1548">
                  <c:v>15.98</c:v>
                </c:pt>
                <c:pt idx="1549">
                  <c:v>15.99</c:v>
                </c:pt>
                <c:pt idx="1550">
                  <c:v>16</c:v>
                </c:pt>
                <c:pt idx="1551">
                  <c:v>16.010000000000002</c:v>
                </c:pt>
                <c:pt idx="1552">
                  <c:v>16.02</c:v>
                </c:pt>
                <c:pt idx="1553">
                  <c:v>16.03</c:v>
                </c:pt>
                <c:pt idx="1554">
                  <c:v>16.04</c:v>
                </c:pt>
                <c:pt idx="1555">
                  <c:v>16.05</c:v>
                </c:pt>
                <c:pt idx="1556">
                  <c:v>16.059999999999999</c:v>
                </c:pt>
                <c:pt idx="1557">
                  <c:v>16.07</c:v>
                </c:pt>
                <c:pt idx="1558">
                  <c:v>16.079999999999998</c:v>
                </c:pt>
                <c:pt idx="1559">
                  <c:v>16.09</c:v>
                </c:pt>
                <c:pt idx="1560">
                  <c:v>16.100000000000001</c:v>
                </c:pt>
                <c:pt idx="1561">
                  <c:v>16.11</c:v>
                </c:pt>
                <c:pt idx="1562">
                  <c:v>16.12</c:v>
                </c:pt>
                <c:pt idx="1563">
                  <c:v>16.13</c:v>
                </c:pt>
                <c:pt idx="1564">
                  <c:v>16.14</c:v>
                </c:pt>
                <c:pt idx="1565">
                  <c:v>16.149999999999999</c:v>
                </c:pt>
                <c:pt idx="1566">
                  <c:v>16.16</c:v>
                </c:pt>
                <c:pt idx="1567">
                  <c:v>16.170000000000002</c:v>
                </c:pt>
                <c:pt idx="1568">
                  <c:v>16.18</c:v>
                </c:pt>
                <c:pt idx="1569">
                  <c:v>16.190000000000001</c:v>
                </c:pt>
                <c:pt idx="1570">
                  <c:v>16.2</c:v>
                </c:pt>
                <c:pt idx="1571">
                  <c:v>16.21</c:v>
                </c:pt>
                <c:pt idx="1572">
                  <c:v>16.22</c:v>
                </c:pt>
                <c:pt idx="1573">
                  <c:v>16.23</c:v>
                </c:pt>
                <c:pt idx="1574">
                  <c:v>16.239999999999998</c:v>
                </c:pt>
                <c:pt idx="1575">
                  <c:v>16.25</c:v>
                </c:pt>
                <c:pt idx="1576">
                  <c:v>16.260000000000002</c:v>
                </c:pt>
                <c:pt idx="1577">
                  <c:v>16.27</c:v>
                </c:pt>
                <c:pt idx="1578">
                  <c:v>16.28</c:v>
                </c:pt>
                <c:pt idx="1579">
                  <c:v>16.29</c:v>
                </c:pt>
                <c:pt idx="1580">
                  <c:v>16.3</c:v>
                </c:pt>
                <c:pt idx="1581">
                  <c:v>16.309999999999999</c:v>
                </c:pt>
                <c:pt idx="1582">
                  <c:v>16.32</c:v>
                </c:pt>
                <c:pt idx="1583">
                  <c:v>16.329999999999998</c:v>
                </c:pt>
                <c:pt idx="1584">
                  <c:v>16.34</c:v>
                </c:pt>
                <c:pt idx="1585">
                  <c:v>16.350000000000001</c:v>
                </c:pt>
                <c:pt idx="1586">
                  <c:v>16.36</c:v>
                </c:pt>
                <c:pt idx="1587">
                  <c:v>16.37</c:v>
                </c:pt>
                <c:pt idx="1588">
                  <c:v>16.38</c:v>
                </c:pt>
                <c:pt idx="1589">
                  <c:v>16.39</c:v>
                </c:pt>
                <c:pt idx="1590">
                  <c:v>16.399999999999999</c:v>
                </c:pt>
                <c:pt idx="1591">
                  <c:v>16.41</c:v>
                </c:pt>
                <c:pt idx="1592">
                  <c:v>16.420000000000002</c:v>
                </c:pt>
                <c:pt idx="1593">
                  <c:v>16.43</c:v>
                </c:pt>
                <c:pt idx="1594">
                  <c:v>16.440000000000001</c:v>
                </c:pt>
                <c:pt idx="1595">
                  <c:v>16.45</c:v>
                </c:pt>
                <c:pt idx="1596">
                  <c:v>16.46</c:v>
                </c:pt>
                <c:pt idx="1597">
                  <c:v>16.47</c:v>
                </c:pt>
                <c:pt idx="1598">
                  <c:v>16.48</c:v>
                </c:pt>
                <c:pt idx="1599">
                  <c:v>16.489999999999998</c:v>
                </c:pt>
                <c:pt idx="1600">
                  <c:v>16.5</c:v>
                </c:pt>
                <c:pt idx="1601">
                  <c:v>16.510000000000002</c:v>
                </c:pt>
                <c:pt idx="1602">
                  <c:v>16.52</c:v>
                </c:pt>
                <c:pt idx="1603">
                  <c:v>16.53</c:v>
                </c:pt>
                <c:pt idx="1604">
                  <c:v>16.54</c:v>
                </c:pt>
                <c:pt idx="1605">
                  <c:v>16.55</c:v>
                </c:pt>
                <c:pt idx="1606">
                  <c:v>16.559999999999999</c:v>
                </c:pt>
                <c:pt idx="1607">
                  <c:v>16.57</c:v>
                </c:pt>
                <c:pt idx="1608">
                  <c:v>16.579999999999998</c:v>
                </c:pt>
                <c:pt idx="1609">
                  <c:v>16.59</c:v>
                </c:pt>
                <c:pt idx="1610">
                  <c:v>16.600000000000001</c:v>
                </c:pt>
                <c:pt idx="1611">
                  <c:v>16.61</c:v>
                </c:pt>
                <c:pt idx="1612">
                  <c:v>16.62</c:v>
                </c:pt>
                <c:pt idx="1613">
                  <c:v>16.63</c:v>
                </c:pt>
                <c:pt idx="1614">
                  <c:v>16.64</c:v>
                </c:pt>
                <c:pt idx="1615">
                  <c:v>16.649999999999999</c:v>
                </c:pt>
                <c:pt idx="1616">
                  <c:v>16.66</c:v>
                </c:pt>
                <c:pt idx="1617">
                  <c:v>16.670000000000002</c:v>
                </c:pt>
                <c:pt idx="1618">
                  <c:v>16.68</c:v>
                </c:pt>
                <c:pt idx="1619">
                  <c:v>16.690000000000001</c:v>
                </c:pt>
                <c:pt idx="1620">
                  <c:v>16.7</c:v>
                </c:pt>
                <c:pt idx="1621">
                  <c:v>16.71</c:v>
                </c:pt>
                <c:pt idx="1622">
                  <c:v>16.72</c:v>
                </c:pt>
                <c:pt idx="1623">
                  <c:v>16.73</c:v>
                </c:pt>
                <c:pt idx="1624">
                  <c:v>16.739999999999998</c:v>
                </c:pt>
                <c:pt idx="1625">
                  <c:v>16.75</c:v>
                </c:pt>
                <c:pt idx="1626">
                  <c:v>16.760000000000002</c:v>
                </c:pt>
                <c:pt idx="1627">
                  <c:v>16.77</c:v>
                </c:pt>
                <c:pt idx="1628">
                  <c:v>16.78</c:v>
                </c:pt>
                <c:pt idx="1629">
                  <c:v>16.79</c:v>
                </c:pt>
                <c:pt idx="1630">
                  <c:v>16.8</c:v>
                </c:pt>
                <c:pt idx="1631">
                  <c:v>16.809999999999999</c:v>
                </c:pt>
                <c:pt idx="1632">
                  <c:v>16.82</c:v>
                </c:pt>
                <c:pt idx="1633">
                  <c:v>16.829999999999998</c:v>
                </c:pt>
                <c:pt idx="1634">
                  <c:v>16.84</c:v>
                </c:pt>
                <c:pt idx="1635">
                  <c:v>16.850000000000001</c:v>
                </c:pt>
                <c:pt idx="1636">
                  <c:v>16.86</c:v>
                </c:pt>
                <c:pt idx="1637">
                  <c:v>16.87</c:v>
                </c:pt>
                <c:pt idx="1638">
                  <c:v>16.88</c:v>
                </c:pt>
                <c:pt idx="1639">
                  <c:v>16.89</c:v>
                </c:pt>
                <c:pt idx="1640">
                  <c:v>16.899999999999999</c:v>
                </c:pt>
                <c:pt idx="1641">
                  <c:v>16.91</c:v>
                </c:pt>
                <c:pt idx="1642">
                  <c:v>16.920000000000002</c:v>
                </c:pt>
                <c:pt idx="1643">
                  <c:v>16.93</c:v>
                </c:pt>
                <c:pt idx="1644">
                  <c:v>16.940000000000001</c:v>
                </c:pt>
                <c:pt idx="1645">
                  <c:v>16.95</c:v>
                </c:pt>
                <c:pt idx="1646">
                  <c:v>16.96</c:v>
                </c:pt>
                <c:pt idx="1647">
                  <c:v>16.97</c:v>
                </c:pt>
                <c:pt idx="1648">
                  <c:v>16.98</c:v>
                </c:pt>
                <c:pt idx="1649">
                  <c:v>16.989999999999998</c:v>
                </c:pt>
                <c:pt idx="1650">
                  <c:v>17</c:v>
                </c:pt>
                <c:pt idx="1651">
                  <c:v>17.010000000000002</c:v>
                </c:pt>
                <c:pt idx="1652">
                  <c:v>17.02</c:v>
                </c:pt>
                <c:pt idx="1653">
                  <c:v>17.03</c:v>
                </c:pt>
                <c:pt idx="1654">
                  <c:v>17.04</c:v>
                </c:pt>
                <c:pt idx="1655">
                  <c:v>17.05</c:v>
                </c:pt>
                <c:pt idx="1656">
                  <c:v>17.059999999999999</c:v>
                </c:pt>
                <c:pt idx="1657">
                  <c:v>17.07</c:v>
                </c:pt>
                <c:pt idx="1658">
                  <c:v>17.079999999999998</c:v>
                </c:pt>
                <c:pt idx="1659">
                  <c:v>17.09</c:v>
                </c:pt>
                <c:pt idx="1660">
                  <c:v>17.100000000000001</c:v>
                </c:pt>
                <c:pt idx="1661">
                  <c:v>17.11</c:v>
                </c:pt>
                <c:pt idx="1662">
                  <c:v>17.12</c:v>
                </c:pt>
                <c:pt idx="1663">
                  <c:v>17.13</c:v>
                </c:pt>
                <c:pt idx="1664">
                  <c:v>17.14</c:v>
                </c:pt>
                <c:pt idx="1665">
                  <c:v>17.149999999999999</c:v>
                </c:pt>
                <c:pt idx="1666">
                  <c:v>17.16</c:v>
                </c:pt>
                <c:pt idx="1667">
                  <c:v>17.170000000000002</c:v>
                </c:pt>
                <c:pt idx="1668">
                  <c:v>17.18</c:v>
                </c:pt>
                <c:pt idx="1669">
                  <c:v>17.190000000000001</c:v>
                </c:pt>
                <c:pt idx="1670">
                  <c:v>17.2</c:v>
                </c:pt>
                <c:pt idx="1671">
                  <c:v>17.21</c:v>
                </c:pt>
                <c:pt idx="1672">
                  <c:v>17.22</c:v>
                </c:pt>
                <c:pt idx="1673">
                  <c:v>17.23</c:v>
                </c:pt>
                <c:pt idx="1674">
                  <c:v>17.239999999999998</c:v>
                </c:pt>
                <c:pt idx="1675">
                  <c:v>17.25</c:v>
                </c:pt>
                <c:pt idx="1676">
                  <c:v>17.260000000000002</c:v>
                </c:pt>
                <c:pt idx="1677">
                  <c:v>17.27</c:v>
                </c:pt>
                <c:pt idx="1678">
                  <c:v>17.28</c:v>
                </c:pt>
                <c:pt idx="1679">
                  <c:v>17.29</c:v>
                </c:pt>
                <c:pt idx="1680">
                  <c:v>17.3</c:v>
                </c:pt>
                <c:pt idx="1681">
                  <c:v>17.309999999999999</c:v>
                </c:pt>
                <c:pt idx="1682">
                  <c:v>17.32</c:v>
                </c:pt>
                <c:pt idx="1683">
                  <c:v>17.329999999999998</c:v>
                </c:pt>
                <c:pt idx="1684">
                  <c:v>17.34</c:v>
                </c:pt>
                <c:pt idx="1685">
                  <c:v>17.350000000000001</c:v>
                </c:pt>
                <c:pt idx="1686">
                  <c:v>17.36</c:v>
                </c:pt>
                <c:pt idx="1687">
                  <c:v>17.37</c:v>
                </c:pt>
                <c:pt idx="1688">
                  <c:v>17.38</c:v>
                </c:pt>
                <c:pt idx="1689">
                  <c:v>17.39</c:v>
                </c:pt>
                <c:pt idx="1690">
                  <c:v>17.399999999999999</c:v>
                </c:pt>
                <c:pt idx="1691">
                  <c:v>17.41</c:v>
                </c:pt>
                <c:pt idx="1692">
                  <c:v>17.420000000000002</c:v>
                </c:pt>
                <c:pt idx="1693">
                  <c:v>17.43</c:v>
                </c:pt>
                <c:pt idx="1694">
                  <c:v>17.440000000000001</c:v>
                </c:pt>
                <c:pt idx="1695">
                  <c:v>17.45</c:v>
                </c:pt>
                <c:pt idx="1696">
                  <c:v>17.46</c:v>
                </c:pt>
                <c:pt idx="1697">
                  <c:v>17.47</c:v>
                </c:pt>
                <c:pt idx="1698">
                  <c:v>17.48</c:v>
                </c:pt>
                <c:pt idx="1699">
                  <c:v>17.489999999999998</c:v>
                </c:pt>
                <c:pt idx="1700">
                  <c:v>17.5</c:v>
                </c:pt>
                <c:pt idx="1701">
                  <c:v>17.510000000000002</c:v>
                </c:pt>
                <c:pt idx="1702">
                  <c:v>17.52</c:v>
                </c:pt>
                <c:pt idx="1703">
                  <c:v>17.53</c:v>
                </c:pt>
                <c:pt idx="1704">
                  <c:v>17.54</c:v>
                </c:pt>
                <c:pt idx="1705">
                  <c:v>17.55</c:v>
                </c:pt>
                <c:pt idx="1706">
                  <c:v>17.559999999999999</c:v>
                </c:pt>
                <c:pt idx="1707">
                  <c:v>17.57</c:v>
                </c:pt>
                <c:pt idx="1708">
                  <c:v>17.579999999999998</c:v>
                </c:pt>
                <c:pt idx="1709">
                  <c:v>17.59</c:v>
                </c:pt>
                <c:pt idx="1710">
                  <c:v>17.600000000000001</c:v>
                </c:pt>
                <c:pt idx="1711">
                  <c:v>17.61</c:v>
                </c:pt>
                <c:pt idx="1712">
                  <c:v>17.62</c:v>
                </c:pt>
                <c:pt idx="1713">
                  <c:v>17.63</c:v>
                </c:pt>
                <c:pt idx="1714">
                  <c:v>17.64</c:v>
                </c:pt>
                <c:pt idx="1715">
                  <c:v>17.649999999999999</c:v>
                </c:pt>
                <c:pt idx="1716">
                  <c:v>17.66</c:v>
                </c:pt>
                <c:pt idx="1717">
                  <c:v>17.670000000000002</c:v>
                </c:pt>
                <c:pt idx="1718">
                  <c:v>17.68</c:v>
                </c:pt>
                <c:pt idx="1719">
                  <c:v>17.690000000000001</c:v>
                </c:pt>
                <c:pt idx="1720">
                  <c:v>17.7</c:v>
                </c:pt>
                <c:pt idx="1721">
                  <c:v>17.71</c:v>
                </c:pt>
                <c:pt idx="1722">
                  <c:v>17.72</c:v>
                </c:pt>
                <c:pt idx="1723">
                  <c:v>17.73</c:v>
                </c:pt>
                <c:pt idx="1724">
                  <c:v>17.739999999999998</c:v>
                </c:pt>
                <c:pt idx="1725">
                  <c:v>17.75</c:v>
                </c:pt>
                <c:pt idx="1726">
                  <c:v>17.760000000000002</c:v>
                </c:pt>
                <c:pt idx="1727">
                  <c:v>17.77</c:v>
                </c:pt>
                <c:pt idx="1728">
                  <c:v>17.78</c:v>
                </c:pt>
                <c:pt idx="1729">
                  <c:v>17.79</c:v>
                </c:pt>
                <c:pt idx="1730">
                  <c:v>17.8</c:v>
                </c:pt>
                <c:pt idx="1731">
                  <c:v>17.809999999999999</c:v>
                </c:pt>
                <c:pt idx="1732">
                  <c:v>17.82</c:v>
                </c:pt>
                <c:pt idx="1733">
                  <c:v>17.829999999999998</c:v>
                </c:pt>
                <c:pt idx="1734">
                  <c:v>17.84</c:v>
                </c:pt>
                <c:pt idx="1735">
                  <c:v>17.850000000000001</c:v>
                </c:pt>
                <c:pt idx="1736">
                  <c:v>17.86</c:v>
                </c:pt>
                <c:pt idx="1737">
                  <c:v>17.87</c:v>
                </c:pt>
                <c:pt idx="1738">
                  <c:v>17.88</c:v>
                </c:pt>
                <c:pt idx="1739">
                  <c:v>17.89</c:v>
                </c:pt>
                <c:pt idx="1740">
                  <c:v>17.899999999999999</c:v>
                </c:pt>
                <c:pt idx="1741">
                  <c:v>17.91</c:v>
                </c:pt>
                <c:pt idx="1742">
                  <c:v>17.920000000000002</c:v>
                </c:pt>
                <c:pt idx="1743">
                  <c:v>17.93</c:v>
                </c:pt>
                <c:pt idx="1744">
                  <c:v>17.940000000000001</c:v>
                </c:pt>
                <c:pt idx="1745">
                  <c:v>17.95</c:v>
                </c:pt>
                <c:pt idx="1746">
                  <c:v>17.96</c:v>
                </c:pt>
                <c:pt idx="1747">
                  <c:v>17.97</c:v>
                </c:pt>
                <c:pt idx="1748">
                  <c:v>17.98</c:v>
                </c:pt>
                <c:pt idx="1749">
                  <c:v>17.989999999999998</c:v>
                </c:pt>
                <c:pt idx="1750">
                  <c:v>18</c:v>
                </c:pt>
                <c:pt idx="1751">
                  <c:v>18.010000000000002</c:v>
                </c:pt>
                <c:pt idx="1752">
                  <c:v>18.02</c:v>
                </c:pt>
                <c:pt idx="1753">
                  <c:v>18.03</c:v>
                </c:pt>
                <c:pt idx="1754">
                  <c:v>18.04</c:v>
                </c:pt>
                <c:pt idx="1755">
                  <c:v>18.05</c:v>
                </c:pt>
                <c:pt idx="1756">
                  <c:v>18.059999999999999</c:v>
                </c:pt>
                <c:pt idx="1757">
                  <c:v>18.07</c:v>
                </c:pt>
                <c:pt idx="1758">
                  <c:v>18.079999999999998</c:v>
                </c:pt>
                <c:pt idx="1759">
                  <c:v>18.09</c:v>
                </c:pt>
                <c:pt idx="1760">
                  <c:v>18.100000000000001</c:v>
                </c:pt>
                <c:pt idx="1761">
                  <c:v>18.11</c:v>
                </c:pt>
                <c:pt idx="1762">
                  <c:v>18.12</c:v>
                </c:pt>
                <c:pt idx="1763">
                  <c:v>18.13</c:v>
                </c:pt>
                <c:pt idx="1764">
                  <c:v>18.14</c:v>
                </c:pt>
                <c:pt idx="1765">
                  <c:v>18.149999999999999</c:v>
                </c:pt>
                <c:pt idx="1766">
                  <c:v>18.16</c:v>
                </c:pt>
                <c:pt idx="1767">
                  <c:v>18.170000000000002</c:v>
                </c:pt>
                <c:pt idx="1768">
                  <c:v>18.18</c:v>
                </c:pt>
                <c:pt idx="1769">
                  <c:v>18.190000000000001</c:v>
                </c:pt>
                <c:pt idx="1770">
                  <c:v>18.2</c:v>
                </c:pt>
                <c:pt idx="1771">
                  <c:v>18.21</c:v>
                </c:pt>
                <c:pt idx="1772">
                  <c:v>18.22</c:v>
                </c:pt>
                <c:pt idx="1773">
                  <c:v>18.23</c:v>
                </c:pt>
                <c:pt idx="1774">
                  <c:v>18.239999999999998</c:v>
                </c:pt>
                <c:pt idx="1775">
                  <c:v>18.25</c:v>
                </c:pt>
                <c:pt idx="1776">
                  <c:v>18.260000000000002</c:v>
                </c:pt>
                <c:pt idx="1777">
                  <c:v>18.27</c:v>
                </c:pt>
                <c:pt idx="1778">
                  <c:v>18.28</c:v>
                </c:pt>
                <c:pt idx="1779">
                  <c:v>18.29</c:v>
                </c:pt>
                <c:pt idx="1780">
                  <c:v>18.3</c:v>
                </c:pt>
                <c:pt idx="1781">
                  <c:v>18.309999999999999</c:v>
                </c:pt>
                <c:pt idx="1782">
                  <c:v>18.32</c:v>
                </c:pt>
                <c:pt idx="1783">
                  <c:v>18.329999999999998</c:v>
                </c:pt>
                <c:pt idx="1784">
                  <c:v>18.34</c:v>
                </c:pt>
                <c:pt idx="1785">
                  <c:v>18.350000000000001</c:v>
                </c:pt>
                <c:pt idx="1786">
                  <c:v>18.36</c:v>
                </c:pt>
                <c:pt idx="1787">
                  <c:v>18.37</c:v>
                </c:pt>
                <c:pt idx="1788">
                  <c:v>18.38</c:v>
                </c:pt>
                <c:pt idx="1789">
                  <c:v>18.39</c:v>
                </c:pt>
                <c:pt idx="1790">
                  <c:v>18.399999999999999</c:v>
                </c:pt>
                <c:pt idx="1791">
                  <c:v>18.41</c:v>
                </c:pt>
                <c:pt idx="1792">
                  <c:v>18.420000000000002</c:v>
                </c:pt>
                <c:pt idx="1793">
                  <c:v>18.43</c:v>
                </c:pt>
                <c:pt idx="1794">
                  <c:v>18.440000000000001</c:v>
                </c:pt>
                <c:pt idx="1795">
                  <c:v>18.45</c:v>
                </c:pt>
                <c:pt idx="1796">
                  <c:v>18.46</c:v>
                </c:pt>
                <c:pt idx="1797">
                  <c:v>18.47</c:v>
                </c:pt>
                <c:pt idx="1798">
                  <c:v>18.48</c:v>
                </c:pt>
                <c:pt idx="1799">
                  <c:v>18.489999999999998</c:v>
                </c:pt>
                <c:pt idx="1800">
                  <c:v>18.5</c:v>
                </c:pt>
                <c:pt idx="1801">
                  <c:v>18.510000000000002</c:v>
                </c:pt>
                <c:pt idx="1802">
                  <c:v>18.52</c:v>
                </c:pt>
                <c:pt idx="1803">
                  <c:v>18.53</c:v>
                </c:pt>
                <c:pt idx="1804">
                  <c:v>18.54</c:v>
                </c:pt>
                <c:pt idx="1805">
                  <c:v>18.55</c:v>
                </c:pt>
                <c:pt idx="1806">
                  <c:v>18.559999999999999</c:v>
                </c:pt>
                <c:pt idx="1807">
                  <c:v>18.57</c:v>
                </c:pt>
                <c:pt idx="1808">
                  <c:v>18.579999999999998</c:v>
                </c:pt>
                <c:pt idx="1809">
                  <c:v>18.59</c:v>
                </c:pt>
                <c:pt idx="1810">
                  <c:v>18.600000000000001</c:v>
                </c:pt>
                <c:pt idx="1811">
                  <c:v>18.61</c:v>
                </c:pt>
                <c:pt idx="1812">
                  <c:v>18.62</c:v>
                </c:pt>
                <c:pt idx="1813">
                  <c:v>18.63</c:v>
                </c:pt>
                <c:pt idx="1814">
                  <c:v>18.64</c:v>
                </c:pt>
                <c:pt idx="1815">
                  <c:v>18.649999999999999</c:v>
                </c:pt>
                <c:pt idx="1816">
                  <c:v>18.66</c:v>
                </c:pt>
                <c:pt idx="1817">
                  <c:v>18.670000000000002</c:v>
                </c:pt>
                <c:pt idx="1818">
                  <c:v>18.68</c:v>
                </c:pt>
                <c:pt idx="1819">
                  <c:v>18.690000000000001</c:v>
                </c:pt>
                <c:pt idx="1820">
                  <c:v>18.7</c:v>
                </c:pt>
                <c:pt idx="1821">
                  <c:v>18.71</c:v>
                </c:pt>
                <c:pt idx="1822">
                  <c:v>18.72</c:v>
                </c:pt>
                <c:pt idx="1823">
                  <c:v>18.73</c:v>
                </c:pt>
                <c:pt idx="1824">
                  <c:v>18.739999999999998</c:v>
                </c:pt>
                <c:pt idx="1825">
                  <c:v>18.75</c:v>
                </c:pt>
                <c:pt idx="1826">
                  <c:v>18.760000000000002</c:v>
                </c:pt>
                <c:pt idx="1827">
                  <c:v>18.77</c:v>
                </c:pt>
                <c:pt idx="1828">
                  <c:v>18.78</c:v>
                </c:pt>
                <c:pt idx="1829">
                  <c:v>18.79</c:v>
                </c:pt>
                <c:pt idx="1830">
                  <c:v>18.8</c:v>
                </c:pt>
                <c:pt idx="1831">
                  <c:v>18.809999999999999</c:v>
                </c:pt>
                <c:pt idx="1832">
                  <c:v>18.82</c:v>
                </c:pt>
                <c:pt idx="1833">
                  <c:v>18.829999999999998</c:v>
                </c:pt>
                <c:pt idx="1834">
                  <c:v>18.84</c:v>
                </c:pt>
                <c:pt idx="1835">
                  <c:v>18.850000000000001</c:v>
                </c:pt>
                <c:pt idx="1836">
                  <c:v>18.86</c:v>
                </c:pt>
                <c:pt idx="1837">
                  <c:v>18.87</c:v>
                </c:pt>
                <c:pt idx="1838">
                  <c:v>18.88</c:v>
                </c:pt>
                <c:pt idx="1839">
                  <c:v>18.89</c:v>
                </c:pt>
                <c:pt idx="1840">
                  <c:v>18.899999999999999</c:v>
                </c:pt>
                <c:pt idx="1841">
                  <c:v>18.91</c:v>
                </c:pt>
                <c:pt idx="1842">
                  <c:v>18.920000000000002</c:v>
                </c:pt>
                <c:pt idx="1843">
                  <c:v>18.93</c:v>
                </c:pt>
                <c:pt idx="1844">
                  <c:v>18.940000000000001</c:v>
                </c:pt>
                <c:pt idx="1845">
                  <c:v>18.95</c:v>
                </c:pt>
                <c:pt idx="1846">
                  <c:v>18.96</c:v>
                </c:pt>
                <c:pt idx="1847">
                  <c:v>18.97</c:v>
                </c:pt>
                <c:pt idx="1848">
                  <c:v>18.98</c:v>
                </c:pt>
                <c:pt idx="1849">
                  <c:v>18.989999999999998</c:v>
                </c:pt>
                <c:pt idx="1850">
                  <c:v>19</c:v>
                </c:pt>
                <c:pt idx="1851">
                  <c:v>19.010000000000002</c:v>
                </c:pt>
                <c:pt idx="1852">
                  <c:v>19.02</c:v>
                </c:pt>
                <c:pt idx="1853">
                  <c:v>19.03</c:v>
                </c:pt>
                <c:pt idx="1854">
                  <c:v>19.04</c:v>
                </c:pt>
                <c:pt idx="1855">
                  <c:v>19.05</c:v>
                </c:pt>
                <c:pt idx="1856">
                  <c:v>19.059999999999999</c:v>
                </c:pt>
                <c:pt idx="1857">
                  <c:v>19.07</c:v>
                </c:pt>
                <c:pt idx="1858">
                  <c:v>19.079999999999998</c:v>
                </c:pt>
                <c:pt idx="1859">
                  <c:v>19.09</c:v>
                </c:pt>
                <c:pt idx="1860">
                  <c:v>19.100000000000001</c:v>
                </c:pt>
                <c:pt idx="1861">
                  <c:v>19.11</c:v>
                </c:pt>
                <c:pt idx="1862">
                  <c:v>19.12</c:v>
                </c:pt>
                <c:pt idx="1863">
                  <c:v>19.13</c:v>
                </c:pt>
                <c:pt idx="1864">
                  <c:v>19.14</c:v>
                </c:pt>
                <c:pt idx="1865">
                  <c:v>19.149999999999999</c:v>
                </c:pt>
                <c:pt idx="1866">
                  <c:v>19.16</c:v>
                </c:pt>
                <c:pt idx="1867">
                  <c:v>19.170000000000002</c:v>
                </c:pt>
                <c:pt idx="1868">
                  <c:v>19.18</c:v>
                </c:pt>
                <c:pt idx="1869">
                  <c:v>19.190000000000001</c:v>
                </c:pt>
                <c:pt idx="1870">
                  <c:v>19.2</c:v>
                </c:pt>
                <c:pt idx="1871">
                  <c:v>19.21</c:v>
                </c:pt>
                <c:pt idx="1872">
                  <c:v>19.22</c:v>
                </c:pt>
                <c:pt idx="1873">
                  <c:v>19.23</c:v>
                </c:pt>
                <c:pt idx="1874">
                  <c:v>19.239999999999998</c:v>
                </c:pt>
                <c:pt idx="1875">
                  <c:v>19.25</c:v>
                </c:pt>
                <c:pt idx="1876">
                  <c:v>19.260000000000002</c:v>
                </c:pt>
                <c:pt idx="1877">
                  <c:v>19.27</c:v>
                </c:pt>
                <c:pt idx="1878">
                  <c:v>19.28</c:v>
                </c:pt>
                <c:pt idx="1879">
                  <c:v>19.29</c:v>
                </c:pt>
                <c:pt idx="1880">
                  <c:v>19.3</c:v>
                </c:pt>
                <c:pt idx="1881">
                  <c:v>19.309999999999999</c:v>
                </c:pt>
                <c:pt idx="1882">
                  <c:v>19.32</c:v>
                </c:pt>
                <c:pt idx="1883">
                  <c:v>19.329999999999998</c:v>
                </c:pt>
                <c:pt idx="1884">
                  <c:v>19.34</c:v>
                </c:pt>
                <c:pt idx="1885">
                  <c:v>19.350000000000001</c:v>
                </c:pt>
                <c:pt idx="1886">
                  <c:v>19.36</c:v>
                </c:pt>
                <c:pt idx="1887">
                  <c:v>19.37</c:v>
                </c:pt>
                <c:pt idx="1888">
                  <c:v>19.38</c:v>
                </c:pt>
                <c:pt idx="1889">
                  <c:v>19.39</c:v>
                </c:pt>
                <c:pt idx="1890">
                  <c:v>19.399999999999999</c:v>
                </c:pt>
                <c:pt idx="1891">
                  <c:v>19.41</c:v>
                </c:pt>
                <c:pt idx="1892">
                  <c:v>19.420000000000002</c:v>
                </c:pt>
                <c:pt idx="1893">
                  <c:v>19.43</c:v>
                </c:pt>
                <c:pt idx="1894">
                  <c:v>19.440000000000001</c:v>
                </c:pt>
                <c:pt idx="1895">
                  <c:v>19.45</c:v>
                </c:pt>
                <c:pt idx="1896">
                  <c:v>19.46</c:v>
                </c:pt>
                <c:pt idx="1897">
                  <c:v>19.47</c:v>
                </c:pt>
                <c:pt idx="1898">
                  <c:v>19.48</c:v>
                </c:pt>
                <c:pt idx="1899">
                  <c:v>19.489999999999998</c:v>
                </c:pt>
                <c:pt idx="1900">
                  <c:v>19.5</c:v>
                </c:pt>
                <c:pt idx="1901">
                  <c:v>19.510000000000002</c:v>
                </c:pt>
                <c:pt idx="1902">
                  <c:v>19.52</c:v>
                </c:pt>
                <c:pt idx="1903">
                  <c:v>19.53</c:v>
                </c:pt>
                <c:pt idx="1904">
                  <c:v>19.54</c:v>
                </c:pt>
                <c:pt idx="1905">
                  <c:v>19.55</c:v>
                </c:pt>
                <c:pt idx="1906">
                  <c:v>19.559999999999999</c:v>
                </c:pt>
                <c:pt idx="1907">
                  <c:v>19.57</c:v>
                </c:pt>
                <c:pt idx="1908">
                  <c:v>19.579999999999998</c:v>
                </c:pt>
                <c:pt idx="1909">
                  <c:v>19.59</c:v>
                </c:pt>
                <c:pt idx="1910">
                  <c:v>19.600000000000001</c:v>
                </c:pt>
                <c:pt idx="1911">
                  <c:v>19.61</c:v>
                </c:pt>
                <c:pt idx="1912">
                  <c:v>19.62</c:v>
                </c:pt>
                <c:pt idx="1913">
                  <c:v>19.63</c:v>
                </c:pt>
                <c:pt idx="1914">
                  <c:v>19.64</c:v>
                </c:pt>
                <c:pt idx="1915">
                  <c:v>19.649999999999999</c:v>
                </c:pt>
                <c:pt idx="1916">
                  <c:v>19.66</c:v>
                </c:pt>
                <c:pt idx="1917">
                  <c:v>19.670000000000002</c:v>
                </c:pt>
                <c:pt idx="1918">
                  <c:v>19.68</c:v>
                </c:pt>
                <c:pt idx="1919">
                  <c:v>19.690000000000001</c:v>
                </c:pt>
                <c:pt idx="1920">
                  <c:v>19.7</c:v>
                </c:pt>
                <c:pt idx="1921">
                  <c:v>19.71</c:v>
                </c:pt>
                <c:pt idx="1922">
                  <c:v>19.72</c:v>
                </c:pt>
                <c:pt idx="1923">
                  <c:v>19.73</c:v>
                </c:pt>
                <c:pt idx="1924">
                  <c:v>19.739999999999998</c:v>
                </c:pt>
                <c:pt idx="1925">
                  <c:v>19.75</c:v>
                </c:pt>
                <c:pt idx="1926">
                  <c:v>19.760000000000002</c:v>
                </c:pt>
                <c:pt idx="1927">
                  <c:v>19.77</c:v>
                </c:pt>
                <c:pt idx="1928">
                  <c:v>19.78</c:v>
                </c:pt>
                <c:pt idx="1929">
                  <c:v>19.79</c:v>
                </c:pt>
                <c:pt idx="1930">
                  <c:v>19.8</c:v>
                </c:pt>
                <c:pt idx="1931">
                  <c:v>19.809999999999999</c:v>
                </c:pt>
                <c:pt idx="1932">
                  <c:v>19.82</c:v>
                </c:pt>
                <c:pt idx="1933">
                  <c:v>19.829999999999998</c:v>
                </c:pt>
                <c:pt idx="1934">
                  <c:v>19.84</c:v>
                </c:pt>
                <c:pt idx="1935">
                  <c:v>19.850000000000001</c:v>
                </c:pt>
                <c:pt idx="1936">
                  <c:v>19.86</c:v>
                </c:pt>
                <c:pt idx="1937">
                  <c:v>19.87</c:v>
                </c:pt>
                <c:pt idx="1938">
                  <c:v>19.88</c:v>
                </c:pt>
                <c:pt idx="1939">
                  <c:v>19.89</c:v>
                </c:pt>
                <c:pt idx="1940">
                  <c:v>19.899999999999999</c:v>
                </c:pt>
                <c:pt idx="1941">
                  <c:v>19.91</c:v>
                </c:pt>
                <c:pt idx="1942">
                  <c:v>19.920000000000002</c:v>
                </c:pt>
                <c:pt idx="1943">
                  <c:v>19.93</c:v>
                </c:pt>
                <c:pt idx="1944">
                  <c:v>19.940000000000001</c:v>
                </c:pt>
                <c:pt idx="1945">
                  <c:v>19.95</c:v>
                </c:pt>
                <c:pt idx="1946">
                  <c:v>19.96</c:v>
                </c:pt>
                <c:pt idx="1947">
                  <c:v>19.97</c:v>
                </c:pt>
                <c:pt idx="1948">
                  <c:v>19.98</c:v>
                </c:pt>
                <c:pt idx="1949">
                  <c:v>19.989999999999998</c:v>
                </c:pt>
                <c:pt idx="1950">
                  <c:v>20</c:v>
                </c:pt>
                <c:pt idx="1951">
                  <c:v>20.010000000000002</c:v>
                </c:pt>
                <c:pt idx="1952">
                  <c:v>20.02</c:v>
                </c:pt>
                <c:pt idx="1953">
                  <c:v>20.03</c:v>
                </c:pt>
                <c:pt idx="1954">
                  <c:v>20.04</c:v>
                </c:pt>
                <c:pt idx="1955">
                  <c:v>20.05</c:v>
                </c:pt>
                <c:pt idx="1956">
                  <c:v>20.059999999999999</c:v>
                </c:pt>
                <c:pt idx="1957">
                  <c:v>20.07</c:v>
                </c:pt>
                <c:pt idx="1958">
                  <c:v>20.079999999999998</c:v>
                </c:pt>
                <c:pt idx="1959">
                  <c:v>20.09</c:v>
                </c:pt>
                <c:pt idx="1960">
                  <c:v>20.100000000000001</c:v>
                </c:pt>
                <c:pt idx="1961">
                  <c:v>20.11</c:v>
                </c:pt>
                <c:pt idx="1962">
                  <c:v>20.12</c:v>
                </c:pt>
                <c:pt idx="1963">
                  <c:v>20.13</c:v>
                </c:pt>
                <c:pt idx="1964">
                  <c:v>20.14</c:v>
                </c:pt>
                <c:pt idx="1965">
                  <c:v>20.149999999999999</c:v>
                </c:pt>
                <c:pt idx="1966">
                  <c:v>20.16</c:v>
                </c:pt>
                <c:pt idx="1967">
                  <c:v>20.170000000000002</c:v>
                </c:pt>
                <c:pt idx="1968">
                  <c:v>20.18</c:v>
                </c:pt>
                <c:pt idx="1969">
                  <c:v>20.190000000000001</c:v>
                </c:pt>
                <c:pt idx="1970">
                  <c:v>20.2</c:v>
                </c:pt>
                <c:pt idx="1971">
                  <c:v>20.21</c:v>
                </c:pt>
                <c:pt idx="1972">
                  <c:v>20.22</c:v>
                </c:pt>
                <c:pt idx="1973">
                  <c:v>20.23</c:v>
                </c:pt>
                <c:pt idx="1974">
                  <c:v>20.239999999999998</c:v>
                </c:pt>
                <c:pt idx="1975">
                  <c:v>20.25</c:v>
                </c:pt>
                <c:pt idx="1976">
                  <c:v>20.260000000000002</c:v>
                </c:pt>
                <c:pt idx="1977">
                  <c:v>20.27</c:v>
                </c:pt>
                <c:pt idx="1978">
                  <c:v>20.28</c:v>
                </c:pt>
                <c:pt idx="1979">
                  <c:v>20.29</c:v>
                </c:pt>
                <c:pt idx="1980">
                  <c:v>20.3</c:v>
                </c:pt>
                <c:pt idx="1981">
                  <c:v>20.309999999999999</c:v>
                </c:pt>
                <c:pt idx="1982">
                  <c:v>20.32</c:v>
                </c:pt>
                <c:pt idx="1983">
                  <c:v>20.329999999999998</c:v>
                </c:pt>
                <c:pt idx="1984">
                  <c:v>20.34</c:v>
                </c:pt>
                <c:pt idx="1985">
                  <c:v>20.350000000000001</c:v>
                </c:pt>
                <c:pt idx="1986">
                  <c:v>20.36</c:v>
                </c:pt>
                <c:pt idx="1987">
                  <c:v>20.37</c:v>
                </c:pt>
                <c:pt idx="1988">
                  <c:v>20.38</c:v>
                </c:pt>
                <c:pt idx="1989">
                  <c:v>20.39</c:v>
                </c:pt>
                <c:pt idx="1990">
                  <c:v>20.399999999999999</c:v>
                </c:pt>
                <c:pt idx="1991">
                  <c:v>20.41</c:v>
                </c:pt>
                <c:pt idx="1992">
                  <c:v>20.420000000000002</c:v>
                </c:pt>
                <c:pt idx="1993">
                  <c:v>20.43</c:v>
                </c:pt>
                <c:pt idx="1994">
                  <c:v>20.440000000000001</c:v>
                </c:pt>
                <c:pt idx="1995">
                  <c:v>20.45</c:v>
                </c:pt>
                <c:pt idx="1996">
                  <c:v>20.46</c:v>
                </c:pt>
                <c:pt idx="1997">
                  <c:v>20.47</c:v>
                </c:pt>
                <c:pt idx="1998">
                  <c:v>20.48</c:v>
                </c:pt>
                <c:pt idx="1999">
                  <c:v>20.49</c:v>
                </c:pt>
                <c:pt idx="2000">
                  <c:v>20.5</c:v>
                </c:pt>
                <c:pt idx="2001">
                  <c:v>20.51</c:v>
                </c:pt>
                <c:pt idx="2002">
                  <c:v>20.52</c:v>
                </c:pt>
                <c:pt idx="2003">
                  <c:v>20.53</c:v>
                </c:pt>
                <c:pt idx="2004">
                  <c:v>20.54</c:v>
                </c:pt>
                <c:pt idx="2005">
                  <c:v>20.55</c:v>
                </c:pt>
                <c:pt idx="2006">
                  <c:v>20.56</c:v>
                </c:pt>
                <c:pt idx="2007">
                  <c:v>20.57</c:v>
                </c:pt>
                <c:pt idx="2008">
                  <c:v>20.58</c:v>
                </c:pt>
                <c:pt idx="2009">
                  <c:v>20.59</c:v>
                </c:pt>
                <c:pt idx="2010">
                  <c:v>20.6</c:v>
                </c:pt>
                <c:pt idx="2011">
                  <c:v>20.61</c:v>
                </c:pt>
                <c:pt idx="2012">
                  <c:v>20.62</c:v>
                </c:pt>
                <c:pt idx="2013">
                  <c:v>20.63</c:v>
                </c:pt>
                <c:pt idx="2014">
                  <c:v>20.64</c:v>
                </c:pt>
                <c:pt idx="2015">
                  <c:v>20.65</c:v>
                </c:pt>
                <c:pt idx="2016">
                  <c:v>20.66</c:v>
                </c:pt>
                <c:pt idx="2017">
                  <c:v>20.67</c:v>
                </c:pt>
                <c:pt idx="2018">
                  <c:v>20.68</c:v>
                </c:pt>
                <c:pt idx="2019">
                  <c:v>20.69</c:v>
                </c:pt>
                <c:pt idx="2020">
                  <c:v>20.7</c:v>
                </c:pt>
                <c:pt idx="2021">
                  <c:v>20.71</c:v>
                </c:pt>
                <c:pt idx="2022">
                  <c:v>20.72</c:v>
                </c:pt>
                <c:pt idx="2023">
                  <c:v>20.73</c:v>
                </c:pt>
                <c:pt idx="2024">
                  <c:v>20.74</c:v>
                </c:pt>
                <c:pt idx="2025">
                  <c:v>20.75</c:v>
                </c:pt>
                <c:pt idx="2026">
                  <c:v>20.76</c:v>
                </c:pt>
                <c:pt idx="2027">
                  <c:v>20.77</c:v>
                </c:pt>
                <c:pt idx="2028">
                  <c:v>20.78</c:v>
                </c:pt>
                <c:pt idx="2029">
                  <c:v>20.79</c:v>
                </c:pt>
                <c:pt idx="2030">
                  <c:v>20.8</c:v>
                </c:pt>
                <c:pt idx="2031">
                  <c:v>20.81</c:v>
                </c:pt>
                <c:pt idx="2032">
                  <c:v>20.82</c:v>
                </c:pt>
                <c:pt idx="2033">
                  <c:v>20.83</c:v>
                </c:pt>
                <c:pt idx="2034">
                  <c:v>20.84</c:v>
                </c:pt>
                <c:pt idx="2035">
                  <c:v>20.85</c:v>
                </c:pt>
                <c:pt idx="2036">
                  <c:v>20.86</c:v>
                </c:pt>
                <c:pt idx="2037">
                  <c:v>20.87</c:v>
                </c:pt>
                <c:pt idx="2038">
                  <c:v>20.88</c:v>
                </c:pt>
                <c:pt idx="2039">
                  <c:v>20.89</c:v>
                </c:pt>
                <c:pt idx="2040">
                  <c:v>20.9</c:v>
                </c:pt>
                <c:pt idx="2041">
                  <c:v>20.91</c:v>
                </c:pt>
                <c:pt idx="2042">
                  <c:v>20.92</c:v>
                </c:pt>
                <c:pt idx="2043">
                  <c:v>20.93</c:v>
                </c:pt>
                <c:pt idx="2044">
                  <c:v>20.94</c:v>
                </c:pt>
                <c:pt idx="2045">
                  <c:v>20.95</c:v>
                </c:pt>
                <c:pt idx="2046">
                  <c:v>20.96</c:v>
                </c:pt>
                <c:pt idx="2047">
                  <c:v>20.97</c:v>
                </c:pt>
                <c:pt idx="2048">
                  <c:v>20.98</c:v>
                </c:pt>
                <c:pt idx="2049">
                  <c:v>20.99</c:v>
                </c:pt>
                <c:pt idx="2050">
                  <c:v>21</c:v>
                </c:pt>
                <c:pt idx="2051">
                  <c:v>21.01</c:v>
                </c:pt>
                <c:pt idx="2052">
                  <c:v>21.02</c:v>
                </c:pt>
                <c:pt idx="2053">
                  <c:v>21.03</c:v>
                </c:pt>
                <c:pt idx="2054">
                  <c:v>21.04</c:v>
                </c:pt>
                <c:pt idx="2055">
                  <c:v>21.05</c:v>
                </c:pt>
                <c:pt idx="2056">
                  <c:v>21.06</c:v>
                </c:pt>
                <c:pt idx="2057">
                  <c:v>21.07</c:v>
                </c:pt>
                <c:pt idx="2058">
                  <c:v>21.08</c:v>
                </c:pt>
                <c:pt idx="2059">
                  <c:v>21.09</c:v>
                </c:pt>
                <c:pt idx="2060">
                  <c:v>21.1</c:v>
                </c:pt>
                <c:pt idx="2061">
                  <c:v>21.11</c:v>
                </c:pt>
                <c:pt idx="2062">
                  <c:v>21.12</c:v>
                </c:pt>
                <c:pt idx="2063">
                  <c:v>21.13</c:v>
                </c:pt>
                <c:pt idx="2064">
                  <c:v>21.14</c:v>
                </c:pt>
                <c:pt idx="2065">
                  <c:v>21.15</c:v>
                </c:pt>
                <c:pt idx="2066">
                  <c:v>21.16</c:v>
                </c:pt>
                <c:pt idx="2067">
                  <c:v>21.17</c:v>
                </c:pt>
                <c:pt idx="2068">
                  <c:v>21.18</c:v>
                </c:pt>
                <c:pt idx="2069">
                  <c:v>21.19</c:v>
                </c:pt>
                <c:pt idx="2070">
                  <c:v>21.2</c:v>
                </c:pt>
                <c:pt idx="2071">
                  <c:v>21.21</c:v>
                </c:pt>
                <c:pt idx="2072">
                  <c:v>21.22</c:v>
                </c:pt>
                <c:pt idx="2073">
                  <c:v>21.23</c:v>
                </c:pt>
                <c:pt idx="2074">
                  <c:v>21.24</c:v>
                </c:pt>
                <c:pt idx="2075">
                  <c:v>21.25</c:v>
                </c:pt>
                <c:pt idx="2076">
                  <c:v>21.26</c:v>
                </c:pt>
                <c:pt idx="2077">
                  <c:v>21.27</c:v>
                </c:pt>
                <c:pt idx="2078">
                  <c:v>21.28</c:v>
                </c:pt>
                <c:pt idx="2079">
                  <c:v>21.29</c:v>
                </c:pt>
                <c:pt idx="2080">
                  <c:v>21.3</c:v>
                </c:pt>
                <c:pt idx="2081">
                  <c:v>21.31</c:v>
                </c:pt>
                <c:pt idx="2082">
                  <c:v>21.32</c:v>
                </c:pt>
                <c:pt idx="2083">
                  <c:v>21.33</c:v>
                </c:pt>
                <c:pt idx="2084">
                  <c:v>21.34</c:v>
                </c:pt>
                <c:pt idx="2085">
                  <c:v>21.35</c:v>
                </c:pt>
                <c:pt idx="2086">
                  <c:v>21.36</c:v>
                </c:pt>
                <c:pt idx="2087">
                  <c:v>21.37</c:v>
                </c:pt>
                <c:pt idx="2088">
                  <c:v>21.38</c:v>
                </c:pt>
                <c:pt idx="2089">
                  <c:v>21.39</c:v>
                </c:pt>
                <c:pt idx="2090">
                  <c:v>21.4</c:v>
                </c:pt>
                <c:pt idx="2091">
                  <c:v>21.41</c:v>
                </c:pt>
                <c:pt idx="2092">
                  <c:v>21.42</c:v>
                </c:pt>
                <c:pt idx="2093">
                  <c:v>21.43</c:v>
                </c:pt>
                <c:pt idx="2094">
                  <c:v>21.44</c:v>
                </c:pt>
                <c:pt idx="2095">
                  <c:v>21.45</c:v>
                </c:pt>
                <c:pt idx="2096">
                  <c:v>21.46</c:v>
                </c:pt>
                <c:pt idx="2097">
                  <c:v>21.47</c:v>
                </c:pt>
                <c:pt idx="2098">
                  <c:v>21.48</c:v>
                </c:pt>
                <c:pt idx="2099">
                  <c:v>21.49</c:v>
                </c:pt>
                <c:pt idx="2100">
                  <c:v>21.5</c:v>
                </c:pt>
                <c:pt idx="2101">
                  <c:v>21.51</c:v>
                </c:pt>
                <c:pt idx="2102">
                  <c:v>21.52</c:v>
                </c:pt>
                <c:pt idx="2103">
                  <c:v>21.53</c:v>
                </c:pt>
                <c:pt idx="2104">
                  <c:v>21.54</c:v>
                </c:pt>
                <c:pt idx="2105">
                  <c:v>21.55</c:v>
                </c:pt>
                <c:pt idx="2106">
                  <c:v>21.56</c:v>
                </c:pt>
                <c:pt idx="2107">
                  <c:v>21.57</c:v>
                </c:pt>
                <c:pt idx="2108">
                  <c:v>21.58</c:v>
                </c:pt>
                <c:pt idx="2109">
                  <c:v>21.59</c:v>
                </c:pt>
                <c:pt idx="2110">
                  <c:v>21.6</c:v>
                </c:pt>
                <c:pt idx="2111">
                  <c:v>21.61</c:v>
                </c:pt>
                <c:pt idx="2112">
                  <c:v>21.62</c:v>
                </c:pt>
                <c:pt idx="2113">
                  <c:v>21.63</c:v>
                </c:pt>
                <c:pt idx="2114">
                  <c:v>21.64</c:v>
                </c:pt>
                <c:pt idx="2115">
                  <c:v>21.65</c:v>
                </c:pt>
                <c:pt idx="2116">
                  <c:v>21.66</c:v>
                </c:pt>
                <c:pt idx="2117">
                  <c:v>21.67</c:v>
                </c:pt>
                <c:pt idx="2118">
                  <c:v>21.68</c:v>
                </c:pt>
                <c:pt idx="2119">
                  <c:v>21.69</c:v>
                </c:pt>
                <c:pt idx="2120">
                  <c:v>21.7</c:v>
                </c:pt>
                <c:pt idx="2121">
                  <c:v>21.71</c:v>
                </c:pt>
                <c:pt idx="2122">
                  <c:v>21.72</c:v>
                </c:pt>
                <c:pt idx="2123">
                  <c:v>21.73</c:v>
                </c:pt>
                <c:pt idx="2124">
                  <c:v>21.74</c:v>
                </c:pt>
                <c:pt idx="2125">
                  <c:v>21.75</c:v>
                </c:pt>
                <c:pt idx="2126">
                  <c:v>21.76</c:v>
                </c:pt>
                <c:pt idx="2127">
                  <c:v>21.77</c:v>
                </c:pt>
                <c:pt idx="2128">
                  <c:v>21.78</c:v>
                </c:pt>
                <c:pt idx="2129">
                  <c:v>21.79</c:v>
                </c:pt>
                <c:pt idx="2130">
                  <c:v>21.8</c:v>
                </c:pt>
                <c:pt idx="2131">
                  <c:v>21.81</c:v>
                </c:pt>
                <c:pt idx="2132">
                  <c:v>21.82</c:v>
                </c:pt>
                <c:pt idx="2133">
                  <c:v>21.83</c:v>
                </c:pt>
                <c:pt idx="2134">
                  <c:v>21.84</c:v>
                </c:pt>
                <c:pt idx="2135">
                  <c:v>21.85</c:v>
                </c:pt>
                <c:pt idx="2136">
                  <c:v>21.86</c:v>
                </c:pt>
                <c:pt idx="2137">
                  <c:v>21.87</c:v>
                </c:pt>
                <c:pt idx="2138">
                  <c:v>21.88</c:v>
                </c:pt>
                <c:pt idx="2139">
                  <c:v>21.89</c:v>
                </c:pt>
                <c:pt idx="2140">
                  <c:v>21.9</c:v>
                </c:pt>
                <c:pt idx="2141">
                  <c:v>21.91</c:v>
                </c:pt>
                <c:pt idx="2142">
                  <c:v>21.92</c:v>
                </c:pt>
                <c:pt idx="2143">
                  <c:v>21.93</c:v>
                </c:pt>
                <c:pt idx="2144">
                  <c:v>21.94</c:v>
                </c:pt>
                <c:pt idx="2145">
                  <c:v>21.95</c:v>
                </c:pt>
                <c:pt idx="2146">
                  <c:v>21.96</c:v>
                </c:pt>
                <c:pt idx="2147">
                  <c:v>21.97</c:v>
                </c:pt>
                <c:pt idx="2148">
                  <c:v>21.98</c:v>
                </c:pt>
                <c:pt idx="2149">
                  <c:v>21.99</c:v>
                </c:pt>
                <c:pt idx="2150">
                  <c:v>22</c:v>
                </c:pt>
                <c:pt idx="2151">
                  <c:v>22.01</c:v>
                </c:pt>
                <c:pt idx="2152">
                  <c:v>22.02</c:v>
                </c:pt>
                <c:pt idx="2153">
                  <c:v>22.03</c:v>
                </c:pt>
                <c:pt idx="2154">
                  <c:v>22.04</c:v>
                </c:pt>
                <c:pt idx="2155">
                  <c:v>22.05</c:v>
                </c:pt>
                <c:pt idx="2156">
                  <c:v>22.06</c:v>
                </c:pt>
                <c:pt idx="2157">
                  <c:v>22.07</c:v>
                </c:pt>
                <c:pt idx="2158">
                  <c:v>22.08</c:v>
                </c:pt>
                <c:pt idx="2159">
                  <c:v>22.09</c:v>
                </c:pt>
                <c:pt idx="2160">
                  <c:v>22.1</c:v>
                </c:pt>
                <c:pt idx="2161">
                  <c:v>22.11</c:v>
                </c:pt>
                <c:pt idx="2162">
                  <c:v>22.12</c:v>
                </c:pt>
                <c:pt idx="2163">
                  <c:v>22.13</c:v>
                </c:pt>
                <c:pt idx="2164">
                  <c:v>22.14</c:v>
                </c:pt>
                <c:pt idx="2165">
                  <c:v>22.15</c:v>
                </c:pt>
                <c:pt idx="2166">
                  <c:v>22.16</c:v>
                </c:pt>
                <c:pt idx="2167">
                  <c:v>22.17</c:v>
                </c:pt>
                <c:pt idx="2168">
                  <c:v>22.18</c:v>
                </c:pt>
                <c:pt idx="2169">
                  <c:v>22.19</c:v>
                </c:pt>
                <c:pt idx="2170">
                  <c:v>22.2</c:v>
                </c:pt>
                <c:pt idx="2171">
                  <c:v>22.21</c:v>
                </c:pt>
                <c:pt idx="2172">
                  <c:v>22.22</c:v>
                </c:pt>
                <c:pt idx="2173">
                  <c:v>22.23</c:v>
                </c:pt>
                <c:pt idx="2174">
                  <c:v>22.24</c:v>
                </c:pt>
                <c:pt idx="2175">
                  <c:v>22.25</c:v>
                </c:pt>
                <c:pt idx="2176">
                  <c:v>22.26</c:v>
                </c:pt>
                <c:pt idx="2177">
                  <c:v>22.27</c:v>
                </c:pt>
                <c:pt idx="2178">
                  <c:v>22.28</c:v>
                </c:pt>
                <c:pt idx="2179">
                  <c:v>22.29</c:v>
                </c:pt>
                <c:pt idx="2180">
                  <c:v>22.3</c:v>
                </c:pt>
                <c:pt idx="2181">
                  <c:v>22.31</c:v>
                </c:pt>
                <c:pt idx="2182">
                  <c:v>22.32</c:v>
                </c:pt>
                <c:pt idx="2183">
                  <c:v>22.33</c:v>
                </c:pt>
                <c:pt idx="2184">
                  <c:v>22.34</c:v>
                </c:pt>
                <c:pt idx="2185">
                  <c:v>22.36</c:v>
                </c:pt>
                <c:pt idx="2186">
                  <c:v>22.37</c:v>
                </c:pt>
                <c:pt idx="2187">
                  <c:v>22.38</c:v>
                </c:pt>
                <c:pt idx="2188">
                  <c:v>22.39</c:v>
                </c:pt>
                <c:pt idx="2189">
                  <c:v>22.4</c:v>
                </c:pt>
                <c:pt idx="2190">
                  <c:v>22.41</c:v>
                </c:pt>
                <c:pt idx="2191">
                  <c:v>22.42</c:v>
                </c:pt>
                <c:pt idx="2192">
                  <c:v>22.43</c:v>
                </c:pt>
                <c:pt idx="2193">
                  <c:v>22.44</c:v>
                </c:pt>
                <c:pt idx="2194">
                  <c:v>22.45</c:v>
                </c:pt>
                <c:pt idx="2195">
                  <c:v>22.46</c:v>
                </c:pt>
                <c:pt idx="2196">
                  <c:v>22.47</c:v>
                </c:pt>
                <c:pt idx="2197">
                  <c:v>22.48</c:v>
                </c:pt>
                <c:pt idx="2198">
                  <c:v>22.49</c:v>
                </c:pt>
                <c:pt idx="2199">
                  <c:v>22.5</c:v>
                </c:pt>
                <c:pt idx="2200">
                  <c:v>22.51</c:v>
                </c:pt>
                <c:pt idx="2201">
                  <c:v>22.52</c:v>
                </c:pt>
                <c:pt idx="2202">
                  <c:v>22.53</c:v>
                </c:pt>
                <c:pt idx="2203">
                  <c:v>22.54</c:v>
                </c:pt>
                <c:pt idx="2204">
                  <c:v>22.55</c:v>
                </c:pt>
                <c:pt idx="2205">
                  <c:v>22.56</c:v>
                </c:pt>
                <c:pt idx="2206">
                  <c:v>22.57</c:v>
                </c:pt>
                <c:pt idx="2207">
                  <c:v>22.58</c:v>
                </c:pt>
                <c:pt idx="2208">
                  <c:v>22.59</c:v>
                </c:pt>
                <c:pt idx="2209">
                  <c:v>22.6</c:v>
                </c:pt>
                <c:pt idx="2210">
                  <c:v>22.61</c:v>
                </c:pt>
                <c:pt idx="2211">
                  <c:v>22.62</c:v>
                </c:pt>
                <c:pt idx="2212">
                  <c:v>22.63</c:v>
                </c:pt>
                <c:pt idx="2213">
                  <c:v>22.64</c:v>
                </c:pt>
                <c:pt idx="2214">
                  <c:v>22.65</c:v>
                </c:pt>
                <c:pt idx="2215">
                  <c:v>22.66</c:v>
                </c:pt>
                <c:pt idx="2216">
                  <c:v>22.67</c:v>
                </c:pt>
                <c:pt idx="2217">
                  <c:v>22.68</c:v>
                </c:pt>
                <c:pt idx="2218">
                  <c:v>22.69</c:v>
                </c:pt>
                <c:pt idx="2219">
                  <c:v>22.7</c:v>
                </c:pt>
                <c:pt idx="2220">
                  <c:v>22.71</c:v>
                </c:pt>
                <c:pt idx="2221">
                  <c:v>22.72</c:v>
                </c:pt>
                <c:pt idx="2222">
                  <c:v>22.73</c:v>
                </c:pt>
                <c:pt idx="2223">
                  <c:v>22.74</c:v>
                </c:pt>
                <c:pt idx="2224">
                  <c:v>22.75</c:v>
                </c:pt>
                <c:pt idx="2225">
                  <c:v>22.76</c:v>
                </c:pt>
                <c:pt idx="2226">
                  <c:v>22.77</c:v>
                </c:pt>
                <c:pt idx="2227">
                  <c:v>22.78</c:v>
                </c:pt>
                <c:pt idx="2228">
                  <c:v>22.79</c:v>
                </c:pt>
                <c:pt idx="2229">
                  <c:v>22.8</c:v>
                </c:pt>
                <c:pt idx="2230">
                  <c:v>22.81</c:v>
                </c:pt>
                <c:pt idx="2231">
                  <c:v>22.82</c:v>
                </c:pt>
                <c:pt idx="2232">
                  <c:v>22.83</c:v>
                </c:pt>
                <c:pt idx="2233">
                  <c:v>22.84</c:v>
                </c:pt>
                <c:pt idx="2234">
                  <c:v>22.85</c:v>
                </c:pt>
                <c:pt idx="2235">
                  <c:v>22.86</c:v>
                </c:pt>
                <c:pt idx="2236">
                  <c:v>22.87</c:v>
                </c:pt>
                <c:pt idx="2237">
                  <c:v>22.88</c:v>
                </c:pt>
                <c:pt idx="2238">
                  <c:v>22.89</c:v>
                </c:pt>
                <c:pt idx="2239">
                  <c:v>22.9</c:v>
                </c:pt>
                <c:pt idx="2240">
                  <c:v>22.91</c:v>
                </c:pt>
                <c:pt idx="2241">
                  <c:v>22.92</c:v>
                </c:pt>
                <c:pt idx="2242">
                  <c:v>22.93</c:v>
                </c:pt>
                <c:pt idx="2243">
                  <c:v>22.94</c:v>
                </c:pt>
                <c:pt idx="2244">
                  <c:v>22.95</c:v>
                </c:pt>
                <c:pt idx="2245">
                  <c:v>22.96</c:v>
                </c:pt>
                <c:pt idx="2246">
                  <c:v>22.97</c:v>
                </c:pt>
                <c:pt idx="2247">
                  <c:v>22.98</c:v>
                </c:pt>
                <c:pt idx="2248">
                  <c:v>22.99</c:v>
                </c:pt>
                <c:pt idx="2249">
                  <c:v>23</c:v>
                </c:pt>
                <c:pt idx="2250">
                  <c:v>23.01</c:v>
                </c:pt>
                <c:pt idx="2251">
                  <c:v>23.02</c:v>
                </c:pt>
                <c:pt idx="2252">
                  <c:v>23.03</c:v>
                </c:pt>
                <c:pt idx="2253">
                  <c:v>23.04</c:v>
                </c:pt>
                <c:pt idx="2254">
                  <c:v>23.05</c:v>
                </c:pt>
                <c:pt idx="2255">
                  <c:v>23.06</c:v>
                </c:pt>
                <c:pt idx="2256">
                  <c:v>23.07</c:v>
                </c:pt>
                <c:pt idx="2257">
                  <c:v>23.08</c:v>
                </c:pt>
                <c:pt idx="2258">
                  <c:v>23.09</c:v>
                </c:pt>
                <c:pt idx="2259">
                  <c:v>23.1</c:v>
                </c:pt>
                <c:pt idx="2260">
                  <c:v>23.11</c:v>
                </c:pt>
                <c:pt idx="2261">
                  <c:v>23.12</c:v>
                </c:pt>
                <c:pt idx="2262">
                  <c:v>23.13</c:v>
                </c:pt>
                <c:pt idx="2263">
                  <c:v>23.14</c:v>
                </c:pt>
                <c:pt idx="2264">
                  <c:v>23.15</c:v>
                </c:pt>
                <c:pt idx="2265">
                  <c:v>23.16</c:v>
                </c:pt>
                <c:pt idx="2266">
                  <c:v>23.17</c:v>
                </c:pt>
                <c:pt idx="2267">
                  <c:v>23.18</c:v>
                </c:pt>
                <c:pt idx="2268">
                  <c:v>23.19</c:v>
                </c:pt>
                <c:pt idx="2269">
                  <c:v>23.2</c:v>
                </c:pt>
                <c:pt idx="2270">
                  <c:v>23.21</c:v>
                </c:pt>
                <c:pt idx="2271">
                  <c:v>23.22</c:v>
                </c:pt>
                <c:pt idx="2272">
                  <c:v>23.23</c:v>
                </c:pt>
                <c:pt idx="2273">
                  <c:v>23.24</c:v>
                </c:pt>
                <c:pt idx="2274">
                  <c:v>23.25</c:v>
                </c:pt>
                <c:pt idx="2275">
                  <c:v>23.26</c:v>
                </c:pt>
                <c:pt idx="2276">
                  <c:v>23.27</c:v>
                </c:pt>
                <c:pt idx="2277">
                  <c:v>23.28</c:v>
                </c:pt>
                <c:pt idx="2278">
                  <c:v>23.29</c:v>
                </c:pt>
                <c:pt idx="2279">
                  <c:v>23.3</c:v>
                </c:pt>
                <c:pt idx="2280">
                  <c:v>23.31</c:v>
                </c:pt>
                <c:pt idx="2281">
                  <c:v>23.32</c:v>
                </c:pt>
                <c:pt idx="2282">
                  <c:v>23.33</c:v>
                </c:pt>
                <c:pt idx="2283">
                  <c:v>23.34</c:v>
                </c:pt>
                <c:pt idx="2284">
                  <c:v>23.35</c:v>
                </c:pt>
                <c:pt idx="2285">
                  <c:v>23.36</c:v>
                </c:pt>
                <c:pt idx="2286">
                  <c:v>23.37</c:v>
                </c:pt>
                <c:pt idx="2287">
                  <c:v>23.38</c:v>
                </c:pt>
                <c:pt idx="2288">
                  <c:v>23.39</c:v>
                </c:pt>
                <c:pt idx="2289">
                  <c:v>23.4</c:v>
                </c:pt>
                <c:pt idx="2290">
                  <c:v>23.41</c:v>
                </c:pt>
                <c:pt idx="2291">
                  <c:v>23.42</c:v>
                </c:pt>
                <c:pt idx="2292">
                  <c:v>23.43</c:v>
                </c:pt>
                <c:pt idx="2293">
                  <c:v>23.44</c:v>
                </c:pt>
                <c:pt idx="2294">
                  <c:v>23.45</c:v>
                </c:pt>
                <c:pt idx="2295">
                  <c:v>23.46</c:v>
                </c:pt>
                <c:pt idx="2296">
                  <c:v>23.47</c:v>
                </c:pt>
                <c:pt idx="2297">
                  <c:v>23.48</c:v>
                </c:pt>
                <c:pt idx="2298">
                  <c:v>23.49</c:v>
                </c:pt>
                <c:pt idx="2299">
                  <c:v>23.5</c:v>
                </c:pt>
                <c:pt idx="2300">
                  <c:v>23.51</c:v>
                </c:pt>
                <c:pt idx="2301">
                  <c:v>23.52</c:v>
                </c:pt>
                <c:pt idx="2302">
                  <c:v>23.53</c:v>
                </c:pt>
                <c:pt idx="2303">
                  <c:v>23.54</c:v>
                </c:pt>
                <c:pt idx="2304">
                  <c:v>23.55</c:v>
                </c:pt>
                <c:pt idx="2305">
                  <c:v>23.56</c:v>
                </c:pt>
                <c:pt idx="2306">
                  <c:v>23.57</c:v>
                </c:pt>
                <c:pt idx="2307">
                  <c:v>23.58</c:v>
                </c:pt>
                <c:pt idx="2308">
                  <c:v>23.59</c:v>
                </c:pt>
                <c:pt idx="2309">
                  <c:v>23.6</c:v>
                </c:pt>
                <c:pt idx="2310">
                  <c:v>23.61</c:v>
                </c:pt>
                <c:pt idx="2311">
                  <c:v>23.62</c:v>
                </c:pt>
                <c:pt idx="2312">
                  <c:v>23.64</c:v>
                </c:pt>
                <c:pt idx="2313">
                  <c:v>23.65</c:v>
                </c:pt>
                <c:pt idx="2314">
                  <c:v>23.66</c:v>
                </c:pt>
                <c:pt idx="2315">
                  <c:v>23.67</c:v>
                </c:pt>
                <c:pt idx="2316">
                  <c:v>23.68</c:v>
                </c:pt>
                <c:pt idx="2317">
                  <c:v>23.69</c:v>
                </c:pt>
                <c:pt idx="2318">
                  <c:v>23.7</c:v>
                </c:pt>
                <c:pt idx="2319">
                  <c:v>23.71</c:v>
                </c:pt>
                <c:pt idx="2320">
                  <c:v>23.72</c:v>
                </c:pt>
                <c:pt idx="2321">
                  <c:v>23.73</c:v>
                </c:pt>
                <c:pt idx="2322">
                  <c:v>23.74</c:v>
                </c:pt>
                <c:pt idx="2323">
                  <c:v>23.75</c:v>
                </c:pt>
                <c:pt idx="2324">
                  <c:v>23.76</c:v>
                </c:pt>
                <c:pt idx="2325">
                  <c:v>23.77</c:v>
                </c:pt>
                <c:pt idx="2326">
                  <c:v>23.78</c:v>
                </c:pt>
                <c:pt idx="2327">
                  <c:v>23.79</c:v>
                </c:pt>
                <c:pt idx="2328">
                  <c:v>23.8</c:v>
                </c:pt>
                <c:pt idx="2329">
                  <c:v>23.81</c:v>
                </c:pt>
                <c:pt idx="2330">
                  <c:v>23.82</c:v>
                </c:pt>
                <c:pt idx="2331">
                  <c:v>23.83</c:v>
                </c:pt>
                <c:pt idx="2332">
                  <c:v>23.84</c:v>
                </c:pt>
                <c:pt idx="2333">
                  <c:v>23.85</c:v>
                </c:pt>
                <c:pt idx="2334">
                  <c:v>23.86</c:v>
                </c:pt>
                <c:pt idx="2335">
                  <c:v>23.87</c:v>
                </c:pt>
                <c:pt idx="2336">
                  <c:v>23.88</c:v>
                </c:pt>
                <c:pt idx="2337">
                  <c:v>23.89</c:v>
                </c:pt>
                <c:pt idx="2338">
                  <c:v>23.9</c:v>
                </c:pt>
                <c:pt idx="2339">
                  <c:v>23.91</c:v>
                </c:pt>
                <c:pt idx="2340">
                  <c:v>23.92</c:v>
                </c:pt>
                <c:pt idx="2341">
                  <c:v>23.93</c:v>
                </c:pt>
                <c:pt idx="2342">
                  <c:v>23.94</c:v>
                </c:pt>
                <c:pt idx="2343">
                  <c:v>23.95</c:v>
                </c:pt>
                <c:pt idx="2344">
                  <c:v>23.96</c:v>
                </c:pt>
                <c:pt idx="2345">
                  <c:v>23.97</c:v>
                </c:pt>
                <c:pt idx="2346">
                  <c:v>23.98</c:v>
                </c:pt>
                <c:pt idx="2347">
                  <c:v>23.99</c:v>
                </c:pt>
                <c:pt idx="2348">
                  <c:v>24</c:v>
                </c:pt>
                <c:pt idx="2349">
                  <c:v>24.01</c:v>
                </c:pt>
                <c:pt idx="2350">
                  <c:v>24.02</c:v>
                </c:pt>
                <c:pt idx="2351">
                  <c:v>24.03</c:v>
                </c:pt>
                <c:pt idx="2352">
                  <c:v>24.04</c:v>
                </c:pt>
                <c:pt idx="2353">
                  <c:v>24.05</c:v>
                </c:pt>
                <c:pt idx="2354">
                  <c:v>24.06</c:v>
                </c:pt>
                <c:pt idx="2355">
                  <c:v>24.07</c:v>
                </c:pt>
                <c:pt idx="2356">
                  <c:v>24.08</c:v>
                </c:pt>
                <c:pt idx="2357">
                  <c:v>24.09</c:v>
                </c:pt>
                <c:pt idx="2358">
                  <c:v>24.1</c:v>
                </c:pt>
                <c:pt idx="2359">
                  <c:v>24.11</c:v>
                </c:pt>
                <c:pt idx="2360">
                  <c:v>24.12</c:v>
                </c:pt>
                <c:pt idx="2361">
                  <c:v>24.13</c:v>
                </c:pt>
                <c:pt idx="2362">
                  <c:v>24.14</c:v>
                </c:pt>
                <c:pt idx="2363">
                  <c:v>24.15</c:v>
                </c:pt>
                <c:pt idx="2364">
                  <c:v>24.16</c:v>
                </c:pt>
                <c:pt idx="2365">
                  <c:v>24.17</c:v>
                </c:pt>
                <c:pt idx="2366">
                  <c:v>24.18</c:v>
                </c:pt>
                <c:pt idx="2367">
                  <c:v>24.2</c:v>
                </c:pt>
                <c:pt idx="2368">
                  <c:v>24.21</c:v>
                </c:pt>
                <c:pt idx="2369">
                  <c:v>24.22</c:v>
                </c:pt>
                <c:pt idx="2370">
                  <c:v>24.23</c:v>
                </c:pt>
                <c:pt idx="2371">
                  <c:v>24.24</c:v>
                </c:pt>
                <c:pt idx="2372">
                  <c:v>24.25</c:v>
                </c:pt>
                <c:pt idx="2373">
                  <c:v>24.26</c:v>
                </c:pt>
                <c:pt idx="2374">
                  <c:v>24.27</c:v>
                </c:pt>
                <c:pt idx="2375">
                  <c:v>24.28</c:v>
                </c:pt>
                <c:pt idx="2376">
                  <c:v>24.29</c:v>
                </c:pt>
                <c:pt idx="2377">
                  <c:v>24.3</c:v>
                </c:pt>
                <c:pt idx="2378">
                  <c:v>24.31</c:v>
                </c:pt>
                <c:pt idx="2379">
                  <c:v>24.32</c:v>
                </c:pt>
                <c:pt idx="2380">
                  <c:v>24.33</c:v>
                </c:pt>
                <c:pt idx="2381">
                  <c:v>24.34</c:v>
                </c:pt>
                <c:pt idx="2382">
                  <c:v>24.35</c:v>
                </c:pt>
                <c:pt idx="2383">
                  <c:v>24.36</c:v>
                </c:pt>
                <c:pt idx="2384">
                  <c:v>24.37</c:v>
                </c:pt>
                <c:pt idx="2385">
                  <c:v>24.38</c:v>
                </c:pt>
                <c:pt idx="2386">
                  <c:v>24.39</c:v>
                </c:pt>
                <c:pt idx="2387">
                  <c:v>24.4</c:v>
                </c:pt>
                <c:pt idx="2388">
                  <c:v>24.41</c:v>
                </c:pt>
                <c:pt idx="2389">
                  <c:v>24.42</c:v>
                </c:pt>
                <c:pt idx="2390">
                  <c:v>24.43</c:v>
                </c:pt>
                <c:pt idx="2391">
                  <c:v>24.44</c:v>
                </c:pt>
                <c:pt idx="2392">
                  <c:v>24.45</c:v>
                </c:pt>
                <c:pt idx="2393">
                  <c:v>24.46</c:v>
                </c:pt>
                <c:pt idx="2394">
                  <c:v>24.47</c:v>
                </c:pt>
                <c:pt idx="2395">
                  <c:v>24.49</c:v>
                </c:pt>
                <c:pt idx="2396">
                  <c:v>24.5</c:v>
                </c:pt>
                <c:pt idx="2397">
                  <c:v>24.51</c:v>
                </c:pt>
                <c:pt idx="2398">
                  <c:v>24.52</c:v>
                </c:pt>
                <c:pt idx="2399">
                  <c:v>24.53</c:v>
                </c:pt>
                <c:pt idx="2400">
                  <c:v>24.54</c:v>
                </c:pt>
                <c:pt idx="2401">
                  <c:v>24.55</c:v>
                </c:pt>
                <c:pt idx="2402">
                  <c:v>24.56</c:v>
                </c:pt>
                <c:pt idx="2403">
                  <c:v>24.57</c:v>
                </c:pt>
                <c:pt idx="2404">
                  <c:v>24.58</c:v>
                </c:pt>
                <c:pt idx="2405">
                  <c:v>24.59</c:v>
                </c:pt>
                <c:pt idx="2406">
                  <c:v>24.6</c:v>
                </c:pt>
                <c:pt idx="2407">
                  <c:v>24.61</c:v>
                </c:pt>
                <c:pt idx="2408">
                  <c:v>24.62</c:v>
                </c:pt>
                <c:pt idx="2409">
                  <c:v>24.63</c:v>
                </c:pt>
                <c:pt idx="2410">
                  <c:v>24.64</c:v>
                </c:pt>
                <c:pt idx="2411">
                  <c:v>24.65</c:v>
                </c:pt>
                <c:pt idx="2412">
                  <c:v>24.66</c:v>
                </c:pt>
                <c:pt idx="2413">
                  <c:v>24.67</c:v>
                </c:pt>
                <c:pt idx="2414">
                  <c:v>24.68</c:v>
                </c:pt>
                <c:pt idx="2415">
                  <c:v>24.69</c:v>
                </c:pt>
                <c:pt idx="2416">
                  <c:v>24.7</c:v>
                </c:pt>
                <c:pt idx="2417">
                  <c:v>24.71</c:v>
                </c:pt>
                <c:pt idx="2418">
                  <c:v>24.72</c:v>
                </c:pt>
                <c:pt idx="2419">
                  <c:v>24.73</c:v>
                </c:pt>
                <c:pt idx="2420">
                  <c:v>24.74</c:v>
                </c:pt>
                <c:pt idx="2421">
                  <c:v>24.75</c:v>
                </c:pt>
                <c:pt idx="2422">
                  <c:v>24.76</c:v>
                </c:pt>
                <c:pt idx="2423">
                  <c:v>24.77</c:v>
                </c:pt>
                <c:pt idx="2424">
                  <c:v>24.78</c:v>
                </c:pt>
                <c:pt idx="2425">
                  <c:v>24.79</c:v>
                </c:pt>
                <c:pt idx="2426">
                  <c:v>24.8</c:v>
                </c:pt>
                <c:pt idx="2427">
                  <c:v>24.81</c:v>
                </c:pt>
                <c:pt idx="2428">
                  <c:v>24.82</c:v>
                </c:pt>
                <c:pt idx="2429">
                  <c:v>24.83</c:v>
                </c:pt>
                <c:pt idx="2430">
                  <c:v>24.85</c:v>
                </c:pt>
                <c:pt idx="2431">
                  <c:v>24.86</c:v>
                </c:pt>
                <c:pt idx="2432">
                  <c:v>24.87</c:v>
                </c:pt>
                <c:pt idx="2433">
                  <c:v>24.88</c:v>
                </c:pt>
                <c:pt idx="2434">
                  <c:v>24.89</c:v>
                </c:pt>
                <c:pt idx="2435">
                  <c:v>24.9</c:v>
                </c:pt>
                <c:pt idx="2436">
                  <c:v>24.91</c:v>
                </c:pt>
                <c:pt idx="2437">
                  <c:v>24.92</c:v>
                </c:pt>
                <c:pt idx="2438">
                  <c:v>24.93</c:v>
                </c:pt>
                <c:pt idx="2439">
                  <c:v>24.94</c:v>
                </c:pt>
                <c:pt idx="2440">
                  <c:v>24.95</c:v>
                </c:pt>
                <c:pt idx="2441">
                  <c:v>24.96</c:v>
                </c:pt>
                <c:pt idx="2442">
                  <c:v>24.97</c:v>
                </c:pt>
                <c:pt idx="2443">
                  <c:v>24.98</c:v>
                </c:pt>
                <c:pt idx="2444">
                  <c:v>24.99</c:v>
                </c:pt>
                <c:pt idx="2445">
                  <c:v>25</c:v>
                </c:pt>
                <c:pt idx="2446">
                  <c:v>25.01</c:v>
                </c:pt>
                <c:pt idx="2447">
                  <c:v>25.02</c:v>
                </c:pt>
                <c:pt idx="2448">
                  <c:v>25.03</c:v>
                </c:pt>
                <c:pt idx="2449">
                  <c:v>25.04</c:v>
                </c:pt>
                <c:pt idx="2450">
                  <c:v>25.05</c:v>
                </c:pt>
                <c:pt idx="2451">
                  <c:v>25.06</c:v>
                </c:pt>
                <c:pt idx="2452">
                  <c:v>25.07</c:v>
                </c:pt>
                <c:pt idx="2453">
                  <c:v>25.08</c:v>
                </c:pt>
                <c:pt idx="2454">
                  <c:v>25.09</c:v>
                </c:pt>
                <c:pt idx="2455">
                  <c:v>25.1</c:v>
                </c:pt>
                <c:pt idx="2456">
                  <c:v>25.11</c:v>
                </c:pt>
                <c:pt idx="2457">
                  <c:v>25.12</c:v>
                </c:pt>
                <c:pt idx="2458">
                  <c:v>25.13</c:v>
                </c:pt>
                <c:pt idx="2459">
                  <c:v>25.14</c:v>
                </c:pt>
                <c:pt idx="2460">
                  <c:v>25.15</c:v>
                </c:pt>
                <c:pt idx="2461">
                  <c:v>25.16</c:v>
                </c:pt>
                <c:pt idx="2462">
                  <c:v>25.17</c:v>
                </c:pt>
                <c:pt idx="2463">
                  <c:v>25.18</c:v>
                </c:pt>
                <c:pt idx="2464">
                  <c:v>25.19</c:v>
                </c:pt>
                <c:pt idx="2465">
                  <c:v>25.2</c:v>
                </c:pt>
                <c:pt idx="2466">
                  <c:v>25.21</c:v>
                </c:pt>
                <c:pt idx="2467">
                  <c:v>25.22</c:v>
                </c:pt>
                <c:pt idx="2468">
                  <c:v>25.23</c:v>
                </c:pt>
                <c:pt idx="2469">
                  <c:v>25.24</c:v>
                </c:pt>
                <c:pt idx="2470">
                  <c:v>25.25</c:v>
                </c:pt>
                <c:pt idx="2471">
                  <c:v>25.26</c:v>
                </c:pt>
                <c:pt idx="2472">
                  <c:v>25.27</c:v>
                </c:pt>
                <c:pt idx="2473">
                  <c:v>25.28</c:v>
                </c:pt>
                <c:pt idx="2474">
                  <c:v>25.29</c:v>
                </c:pt>
                <c:pt idx="2475">
                  <c:v>25.3</c:v>
                </c:pt>
                <c:pt idx="2476">
                  <c:v>25.31</c:v>
                </c:pt>
                <c:pt idx="2477">
                  <c:v>25.32</c:v>
                </c:pt>
                <c:pt idx="2478">
                  <c:v>25.33</c:v>
                </c:pt>
                <c:pt idx="2479">
                  <c:v>25.35</c:v>
                </c:pt>
                <c:pt idx="2480">
                  <c:v>25.36</c:v>
                </c:pt>
                <c:pt idx="2481">
                  <c:v>25.37</c:v>
                </c:pt>
                <c:pt idx="2482">
                  <c:v>25.38</c:v>
                </c:pt>
                <c:pt idx="2483">
                  <c:v>25.39</c:v>
                </c:pt>
                <c:pt idx="2484">
                  <c:v>25.4</c:v>
                </c:pt>
                <c:pt idx="2485">
                  <c:v>25.41</c:v>
                </c:pt>
                <c:pt idx="2486">
                  <c:v>25.42</c:v>
                </c:pt>
                <c:pt idx="2487">
                  <c:v>25.43</c:v>
                </c:pt>
                <c:pt idx="2488">
                  <c:v>25.44</c:v>
                </c:pt>
                <c:pt idx="2489">
                  <c:v>25.45</c:v>
                </c:pt>
                <c:pt idx="2490">
                  <c:v>25.46</c:v>
                </c:pt>
                <c:pt idx="2491">
                  <c:v>25.47</c:v>
                </c:pt>
                <c:pt idx="2492">
                  <c:v>25.48</c:v>
                </c:pt>
                <c:pt idx="2493">
                  <c:v>25.49</c:v>
                </c:pt>
                <c:pt idx="2494">
                  <c:v>25.5</c:v>
                </c:pt>
                <c:pt idx="2495">
                  <c:v>25.51</c:v>
                </c:pt>
                <c:pt idx="2496">
                  <c:v>25.54</c:v>
                </c:pt>
                <c:pt idx="2497">
                  <c:v>25.55</c:v>
                </c:pt>
                <c:pt idx="2498">
                  <c:v>25.56</c:v>
                </c:pt>
                <c:pt idx="2499">
                  <c:v>25.57</c:v>
                </c:pt>
                <c:pt idx="2500">
                  <c:v>25.58</c:v>
                </c:pt>
                <c:pt idx="2501">
                  <c:v>25.59</c:v>
                </c:pt>
                <c:pt idx="2502">
                  <c:v>25.6</c:v>
                </c:pt>
                <c:pt idx="2503">
                  <c:v>25.61</c:v>
                </c:pt>
                <c:pt idx="2504">
                  <c:v>25.62</c:v>
                </c:pt>
                <c:pt idx="2505">
                  <c:v>25.63</c:v>
                </c:pt>
                <c:pt idx="2506">
                  <c:v>25.64</c:v>
                </c:pt>
                <c:pt idx="2507">
                  <c:v>25.65</c:v>
                </c:pt>
                <c:pt idx="2508">
                  <c:v>25.66</c:v>
                </c:pt>
                <c:pt idx="2509">
                  <c:v>25.67</c:v>
                </c:pt>
                <c:pt idx="2510">
                  <c:v>25.68</c:v>
                </c:pt>
                <c:pt idx="2511">
                  <c:v>25.69</c:v>
                </c:pt>
                <c:pt idx="2512">
                  <c:v>25.7</c:v>
                </c:pt>
                <c:pt idx="2513">
                  <c:v>25.71</c:v>
                </c:pt>
                <c:pt idx="2514">
                  <c:v>25.72</c:v>
                </c:pt>
                <c:pt idx="2515">
                  <c:v>25.73</c:v>
                </c:pt>
                <c:pt idx="2516">
                  <c:v>25.74</c:v>
                </c:pt>
                <c:pt idx="2517">
                  <c:v>25.75</c:v>
                </c:pt>
                <c:pt idx="2518">
                  <c:v>25.76</c:v>
                </c:pt>
                <c:pt idx="2519">
                  <c:v>25.77</c:v>
                </c:pt>
                <c:pt idx="2520">
                  <c:v>25.78</c:v>
                </c:pt>
                <c:pt idx="2521">
                  <c:v>25.79</c:v>
                </c:pt>
                <c:pt idx="2522">
                  <c:v>25.8</c:v>
                </c:pt>
                <c:pt idx="2523">
                  <c:v>25.81</c:v>
                </c:pt>
                <c:pt idx="2524">
                  <c:v>25.82</c:v>
                </c:pt>
                <c:pt idx="2525">
                  <c:v>25.83</c:v>
                </c:pt>
                <c:pt idx="2526">
                  <c:v>25.84</c:v>
                </c:pt>
                <c:pt idx="2527">
                  <c:v>25.85</c:v>
                </c:pt>
                <c:pt idx="2528">
                  <c:v>25.86</c:v>
                </c:pt>
                <c:pt idx="2529">
                  <c:v>25.87</c:v>
                </c:pt>
                <c:pt idx="2530">
                  <c:v>25.88</c:v>
                </c:pt>
                <c:pt idx="2531">
                  <c:v>25.89</c:v>
                </c:pt>
                <c:pt idx="2532">
                  <c:v>25.9</c:v>
                </c:pt>
                <c:pt idx="2533">
                  <c:v>25.91</c:v>
                </c:pt>
                <c:pt idx="2534">
                  <c:v>25.92</c:v>
                </c:pt>
                <c:pt idx="2535">
                  <c:v>25.93</c:v>
                </c:pt>
                <c:pt idx="2536">
                  <c:v>25.96</c:v>
                </c:pt>
                <c:pt idx="2537">
                  <c:v>25.97</c:v>
                </c:pt>
                <c:pt idx="2538">
                  <c:v>25.98</c:v>
                </c:pt>
                <c:pt idx="2539">
                  <c:v>25.99</c:v>
                </c:pt>
                <c:pt idx="2540">
                  <c:v>26</c:v>
                </c:pt>
                <c:pt idx="2541">
                  <c:v>26.01</c:v>
                </c:pt>
                <c:pt idx="2542">
                  <c:v>26.02</c:v>
                </c:pt>
                <c:pt idx="2543">
                  <c:v>26.03</c:v>
                </c:pt>
                <c:pt idx="2544">
                  <c:v>26.05</c:v>
                </c:pt>
                <c:pt idx="2545">
                  <c:v>26.06</c:v>
                </c:pt>
                <c:pt idx="2546">
                  <c:v>26.07</c:v>
                </c:pt>
                <c:pt idx="2547">
                  <c:v>26.08</c:v>
                </c:pt>
                <c:pt idx="2548">
                  <c:v>26.09</c:v>
                </c:pt>
                <c:pt idx="2549">
                  <c:v>26.1</c:v>
                </c:pt>
                <c:pt idx="2550">
                  <c:v>26.11</c:v>
                </c:pt>
                <c:pt idx="2551">
                  <c:v>26.12</c:v>
                </c:pt>
                <c:pt idx="2552">
                  <c:v>26.13</c:v>
                </c:pt>
                <c:pt idx="2553">
                  <c:v>26.14</c:v>
                </c:pt>
                <c:pt idx="2554">
                  <c:v>26.15</c:v>
                </c:pt>
                <c:pt idx="2555">
                  <c:v>26.16</c:v>
                </c:pt>
                <c:pt idx="2556">
                  <c:v>26.17</c:v>
                </c:pt>
                <c:pt idx="2557">
                  <c:v>26.18</c:v>
                </c:pt>
                <c:pt idx="2558">
                  <c:v>26.19</c:v>
                </c:pt>
                <c:pt idx="2559">
                  <c:v>26.2</c:v>
                </c:pt>
                <c:pt idx="2560">
                  <c:v>26.21</c:v>
                </c:pt>
                <c:pt idx="2561">
                  <c:v>26.22</c:v>
                </c:pt>
                <c:pt idx="2562">
                  <c:v>26.23</c:v>
                </c:pt>
                <c:pt idx="2563">
                  <c:v>26.24</c:v>
                </c:pt>
                <c:pt idx="2564">
                  <c:v>26.25</c:v>
                </c:pt>
                <c:pt idx="2565">
                  <c:v>26.26</c:v>
                </c:pt>
                <c:pt idx="2566">
                  <c:v>26.27</c:v>
                </c:pt>
                <c:pt idx="2567">
                  <c:v>26.28</c:v>
                </c:pt>
                <c:pt idx="2568">
                  <c:v>26.29</c:v>
                </c:pt>
                <c:pt idx="2569">
                  <c:v>26.3</c:v>
                </c:pt>
                <c:pt idx="2570">
                  <c:v>26.31</c:v>
                </c:pt>
                <c:pt idx="2571">
                  <c:v>26.32</c:v>
                </c:pt>
                <c:pt idx="2572">
                  <c:v>26.33</c:v>
                </c:pt>
                <c:pt idx="2573">
                  <c:v>26.34</c:v>
                </c:pt>
                <c:pt idx="2574">
                  <c:v>26.35</c:v>
                </c:pt>
                <c:pt idx="2575">
                  <c:v>26.36</c:v>
                </c:pt>
                <c:pt idx="2576">
                  <c:v>26.37</c:v>
                </c:pt>
                <c:pt idx="2577">
                  <c:v>26.38</c:v>
                </c:pt>
                <c:pt idx="2578">
                  <c:v>26.39</c:v>
                </c:pt>
                <c:pt idx="2579">
                  <c:v>26.4</c:v>
                </c:pt>
                <c:pt idx="2580">
                  <c:v>26.41</c:v>
                </c:pt>
                <c:pt idx="2581">
                  <c:v>26.42</c:v>
                </c:pt>
                <c:pt idx="2582">
                  <c:v>26.43</c:v>
                </c:pt>
                <c:pt idx="2583">
                  <c:v>26.44</c:v>
                </c:pt>
                <c:pt idx="2584">
                  <c:v>26.45</c:v>
                </c:pt>
                <c:pt idx="2585">
                  <c:v>26.46</c:v>
                </c:pt>
                <c:pt idx="2586">
                  <c:v>26.47</c:v>
                </c:pt>
                <c:pt idx="2587">
                  <c:v>26.48</c:v>
                </c:pt>
                <c:pt idx="2588">
                  <c:v>26.49</c:v>
                </c:pt>
                <c:pt idx="2589">
                  <c:v>26.5</c:v>
                </c:pt>
                <c:pt idx="2590">
                  <c:v>26.51</c:v>
                </c:pt>
                <c:pt idx="2591">
                  <c:v>26.52</c:v>
                </c:pt>
                <c:pt idx="2592">
                  <c:v>26.54</c:v>
                </c:pt>
                <c:pt idx="2593">
                  <c:v>26.55</c:v>
                </c:pt>
                <c:pt idx="2594">
                  <c:v>26.56</c:v>
                </c:pt>
                <c:pt idx="2595">
                  <c:v>26.57</c:v>
                </c:pt>
                <c:pt idx="2596">
                  <c:v>26.58</c:v>
                </c:pt>
                <c:pt idx="2597">
                  <c:v>26.59</c:v>
                </c:pt>
                <c:pt idx="2598">
                  <c:v>26.6</c:v>
                </c:pt>
                <c:pt idx="2599">
                  <c:v>26.61</c:v>
                </c:pt>
                <c:pt idx="2600">
                  <c:v>26.62</c:v>
                </c:pt>
                <c:pt idx="2601">
                  <c:v>26.63</c:v>
                </c:pt>
                <c:pt idx="2602">
                  <c:v>26.64</c:v>
                </c:pt>
                <c:pt idx="2603">
                  <c:v>26.65</c:v>
                </c:pt>
                <c:pt idx="2604">
                  <c:v>26.67</c:v>
                </c:pt>
                <c:pt idx="2605">
                  <c:v>26.68</c:v>
                </c:pt>
                <c:pt idx="2606">
                  <c:v>26.69</c:v>
                </c:pt>
                <c:pt idx="2607">
                  <c:v>26.7</c:v>
                </c:pt>
                <c:pt idx="2608">
                  <c:v>26.71</c:v>
                </c:pt>
                <c:pt idx="2609">
                  <c:v>26.72</c:v>
                </c:pt>
                <c:pt idx="2610">
                  <c:v>26.73</c:v>
                </c:pt>
                <c:pt idx="2611">
                  <c:v>26.74</c:v>
                </c:pt>
                <c:pt idx="2612">
                  <c:v>26.75</c:v>
                </c:pt>
                <c:pt idx="2613">
                  <c:v>26.76</c:v>
                </c:pt>
                <c:pt idx="2614">
                  <c:v>26.78</c:v>
                </c:pt>
                <c:pt idx="2615">
                  <c:v>26.79</c:v>
                </c:pt>
                <c:pt idx="2616">
                  <c:v>26.8</c:v>
                </c:pt>
                <c:pt idx="2617">
                  <c:v>26.81</c:v>
                </c:pt>
                <c:pt idx="2618">
                  <c:v>26.82</c:v>
                </c:pt>
                <c:pt idx="2619">
                  <c:v>26.83</c:v>
                </c:pt>
                <c:pt idx="2620">
                  <c:v>26.84</c:v>
                </c:pt>
                <c:pt idx="2621">
                  <c:v>26.85</c:v>
                </c:pt>
                <c:pt idx="2622">
                  <c:v>26.86</c:v>
                </c:pt>
                <c:pt idx="2623">
                  <c:v>26.87</c:v>
                </c:pt>
                <c:pt idx="2624">
                  <c:v>26.88</c:v>
                </c:pt>
                <c:pt idx="2625">
                  <c:v>26.89</c:v>
                </c:pt>
                <c:pt idx="2626">
                  <c:v>26.9</c:v>
                </c:pt>
                <c:pt idx="2627">
                  <c:v>26.91</c:v>
                </c:pt>
                <c:pt idx="2628">
                  <c:v>26.92</c:v>
                </c:pt>
                <c:pt idx="2629">
                  <c:v>26.93</c:v>
                </c:pt>
                <c:pt idx="2630">
                  <c:v>26.94</c:v>
                </c:pt>
                <c:pt idx="2631">
                  <c:v>26.95</c:v>
                </c:pt>
                <c:pt idx="2632">
                  <c:v>26.96</c:v>
                </c:pt>
                <c:pt idx="2633">
                  <c:v>26.97</c:v>
                </c:pt>
                <c:pt idx="2634">
                  <c:v>26.98</c:v>
                </c:pt>
                <c:pt idx="2635">
                  <c:v>26.99</c:v>
                </c:pt>
                <c:pt idx="2636">
                  <c:v>27</c:v>
                </c:pt>
                <c:pt idx="2637">
                  <c:v>27.01</c:v>
                </c:pt>
                <c:pt idx="2638">
                  <c:v>27.02</c:v>
                </c:pt>
                <c:pt idx="2639">
                  <c:v>27.03</c:v>
                </c:pt>
                <c:pt idx="2640">
                  <c:v>27.04</c:v>
                </c:pt>
                <c:pt idx="2641">
                  <c:v>27.05</c:v>
                </c:pt>
                <c:pt idx="2642">
                  <c:v>27.06</c:v>
                </c:pt>
                <c:pt idx="2643">
                  <c:v>27.07</c:v>
                </c:pt>
                <c:pt idx="2644">
                  <c:v>27.08</c:v>
                </c:pt>
                <c:pt idx="2645">
                  <c:v>27.09</c:v>
                </c:pt>
                <c:pt idx="2646">
                  <c:v>27.1</c:v>
                </c:pt>
                <c:pt idx="2647">
                  <c:v>27.11</c:v>
                </c:pt>
                <c:pt idx="2648">
                  <c:v>27.12</c:v>
                </c:pt>
                <c:pt idx="2649">
                  <c:v>27.13</c:v>
                </c:pt>
                <c:pt idx="2650">
                  <c:v>27.14</c:v>
                </c:pt>
                <c:pt idx="2651">
                  <c:v>27.15</c:v>
                </c:pt>
                <c:pt idx="2652">
                  <c:v>27.16</c:v>
                </c:pt>
                <c:pt idx="2653">
                  <c:v>27.17</c:v>
                </c:pt>
                <c:pt idx="2654">
                  <c:v>27.18</c:v>
                </c:pt>
                <c:pt idx="2655">
                  <c:v>27.19</c:v>
                </c:pt>
                <c:pt idx="2656">
                  <c:v>27.2</c:v>
                </c:pt>
                <c:pt idx="2657">
                  <c:v>27.21</c:v>
                </c:pt>
                <c:pt idx="2658">
                  <c:v>27.22</c:v>
                </c:pt>
                <c:pt idx="2659">
                  <c:v>27.23</c:v>
                </c:pt>
                <c:pt idx="2660">
                  <c:v>27.24</c:v>
                </c:pt>
                <c:pt idx="2661">
                  <c:v>27.25</c:v>
                </c:pt>
                <c:pt idx="2662">
                  <c:v>27.26</c:v>
                </c:pt>
                <c:pt idx="2663">
                  <c:v>27.27</c:v>
                </c:pt>
                <c:pt idx="2664">
                  <c:v>27.28</c:v>
                </c:pt>
                <c:pt idx="2665">
                  <c:v>27.29</c:v>
                </c:pt>
                <c:pt idx="2666">
                  <c:v>27.3</c:v>
                </c:pt>
                <c:pt idx="2667">
                  <c:v>27.31</c:v>
                </c:pt>
                <c:pt idx="2668">
                  <c:v>27.32</c:v>
                </c:pt>
                <c:pt idx="2669">
                  <c:v>27.33</c:v>
                </c:pt>
                <c:pt idx="2670">
                  <c:v>27.34</c:v>
                </c:pt>
                <c:pt idx="2671">
                  <c:v>27.35</c:v>
                </c:pt>
                <c:pt idx="2672">
                  <c:v>27.36</c:v>
                </c:pt>
                <c:pt idx="2673">
                  <c:v>27.37</c:v>
                </c:pt>
                <c:pt idx="2674">
                  <c:v>27.39</c:v>
                </c:pt>
                <c:pt idx="2675">
                  <c:v>27.4</c:v>
                </c:pt>
                <c:pt idx="2676">
                  <c:v>27.41</c:v>
                </c:pt>
                <c:pt idx="2677">
                  <c:v>27.43</c:v>
                </c:pt>
                <c:pt idx="2678">
                  <c:v>27.44</c:v>
                </c:pt>
                <c:pt idx="2679">
                  <c:v>27.45</c:v>
                </c:pt>
                <c:pt idx="2680">
                  <c:v>27.46</c:v>
                </c:pt>
                <c:pt idx="2681">
                  <c:v>27.47</c:v>
                </c:pt>
                <c:pt idx="2682">
                  <c:v>27.48</c:v>
                </c:pt>
                <c:pt idx="2683">
                  <c:v>27.49</c:v>
                </c:pt>
                <c:pt idx="2684">
                  <c:v>27.5</c:v>
                </c:pt>
                <c:pt idx="2685">
                  <c:v>27.51</c:v>
                </c:pt>
                <c:pt idx="2686">
                  <c:v>27.53</c:v>
                </c:pt>
                <c:pt idx="2687">
                  <c:v>27.54</c:v>
                </c:pt>
                <c:pt idx="2688">
                  <c:v>27.55</c:v>
                </c:pt>
                <c:pt idx="2689">
                  <c:v>27.56</c:v>
                </c:pt>
                <c:pt idx="2690">
                  <c:v>27.57</c:v>
                </c:pt>
                <c:pt idx="2691">
                  <c:v>27.58</c:v>
                </c:pt>
                <c:pt idx="2692">
                  <c:v>27.59</c:v>
                </c:pt>
                <c:pt idx="2693">
                  <c:v>27.6</c:v>
                </c:pt>
                <c:pt idx="2694">
                  <c:v>27.61</c:v>
                </c:pt>
                <c:pt idx="2695">
                  <c:v>27.62</c:v>
                </c:pt>
                <c:pt idx="2696">
                  <c:v>27.63</c:v>
                </c:pt>
                <c:pt idx="2697">
                  <c:v>27.64</c:v>
                </c:pt>
                <c:pt idx="2698">
                  <c:v>27.65</c:v>
                </c:pt>
                <c:pt idx="2699">
                  <c:v>27.66</c:v>
                </c:pt>
                <c:pt idx="2700">
                  <c:v>27.68</c:v>
                </c:pt>
                <c:pt idx="2701">
                  <c:v>27.69</c:v>
                </c:pt>
                <c:pt idx="2702">
                  <c:v>27.7</c:v>
                </c:pt>
                <c:pt idx="2703">
                  <c:v>27.71</c:v>
                </c:pt>
                <c:pt idx="2704">
                  <c:v>27.72</c:v>
                </c:pt>
                <c:pt idx="2705">
                  <c:v>27.73</c:v>
                </c:pt>
                <c:pt idx="2706">
                  <c:v>27.74</c:v>
                </c:pt>
                <c:pt idx="2707">
                  <c:v>27.75</c:v>
                </c:pt>
                <c:pt idx="2708">
                  <c:v>27.76</c:v>
                </c:pt>
                <c:pt idx="2709">
                  <c:v>27.77</c:v>
                </c:pt>
                <c:pt idx="2710">
                  <c:v>27.78</c:v>
                </c:pt>
                <c:pt idx="2711">
                  <c:v>27.79</c:v>
                </c:pt>
                <c:pt idx="2712">
                  <c:v>27.8</c:v>
                </c:pt>
                <c:pt idx="2713">
                  <c:v>27.81</c:v>
                </c:pt>
                <c:pt idx="2714">
                  <c:v>27.82</c:v>
                </c:pt>
                <c:pt idx="2715">
                  <c:v>27.83</c:v>
                </c:pt>
                <c:pt idx="2716">
                  <c:v>27.84</c:v>
                </c:pt>
                <c:pt idx="2717">
                  <c:v>27.85</c:v>
                </c:pt>
                <c:pt idx="2718">
                  <c:v>27.86</c:v>
                </c:pt>
                <c:pt idx="2719">
                  <c:v>27.87</c:v>
                </c:pt>
                <c:pt idx="2720">
                  <c:v>27.88</c:v>
                </c:pt>
                <c:pt idx="2721">
                  <c:v>27.89</c:v>
                </c:pt>
                <c:pt idx="2722">
                  <c:v>27.9</c:v>
                </c:pt>
                <c:pt idx="2723">
                  <c:v>27.91</c:v>
                </c:pt>
                <c:pt idx="2724">
                  <c:v>27.92</c:v>
                </c:pt>
                <c:pt idx="2725">
                  <c:v>27.93</c:v>
                </c:pt>
                <c:pt idx="2726">
                  <c:v>27.94</c:v>
                </c:pt>
                <c:pt idx="2727">
                  <c:v>27.95</c:v>
                </c:pt>
                <c:pt idx="2728">
                  <c:v>27.96</c:v>
                </c:pt>
                <c:pt idx="2729">
                  <c:v>27.97</c:v>
                </c:pt>
                <c:pt idx="2730">
                  <c:v>27.98</c:v>
                </c:pt>
                <c:pt idx="2731">
                  <c:v>27.99</c:v>
                </c:pt>
                <c:pt idx="2732">
                  <c:v>28</c:v>
                </c:pt>
                <c:pt idx="2733">
                  <c:v>28.01</c:v>
                </c:pt>
                <c:pt idx="2734">
                  <c:v>28.02</c:v>
                </c:pt>
                <c:pt idx="2735">
                  <c:v>28.03</c:v>
                </c:pt>
                <c:pt idx="2736">
                  <c:v>28.04</c:v>
                </c:pt>
                <c:pt idx="2737">
                  <c:v>28.05</c:v>
                </c:pt>
                <c:pt idx="2738">
                  <c:v>28.06</c:v>
                </c:pt>
                <c:pt idx="2739">
                  <c:v>28.07</c:v>
                </c:pt>
                <c:pt idx="2740">
                  <c:v>28.08</c:v>
                </c:pt>
                <c:pt idx="2741">
                  <c:v>28.09</c:v>
                </c:pt>
                <c:pt idx="2742">
                  <c:v>28.1</c:v>
                </c:pt>
                <c:pt idx="2743">
                  <c:v>28.12</c:v>
                </c:pt>
                <c:pt idx="2744">
                  <c:v>28.13</c:v>
                </c:pt>
                <c:pt idx="2745">
                  <c:v>28.14</c:v>
                </c:pt>
                <c:pt idx="2746">
                  <c:v>28.15</c:v>
                </c:pt>
                <c:pt idx="2747">
                  <c:v>28.16</c:v>
                </c:pt>
                <c:pt idx="2748">
                  <c:v>28.17</c:v>
                </c:pt>
                <c:pt idx="2749">
                  <c:v>28.18</c:v>
                </c:pt>
                <c:pt idx="2750">
                  <c:v>28.19</c:v>
                </c:pt>
                <c:pt idx="2751">
                  <c:v>28.2</c:v>
                </c:pt>
                <c:pt idx="2752">
                  <c:v>28.21</c:v>
                </c:pt>
                <c:pt idx="2753">
                  <c:v>28.23</c:v>
                </c:pt>
                <c:pt idx="2754">
                  <c:v>28.24</c:v>
                </c:pt>
                <c:pt idx="2755">
                  <c:v>28.25</c:v>
                </c:pt>
                <c:pt idx="2756">
                  <c:v>28.26</c:v>
                </c:pt>
                <c:pt idx="2757">
                  <c:v>28.27</c:v>
                </c:pt>
                <c:pt idx="2758">
                  <c:v>28.28</c:v>
                </c:pt>
                <c:pt idx="2759">
                  <c:v>28.29</c:v>
                </c:pt>
                <c:pt idx="2760">
                  <c:v>28.3</c:v>
                </c:pt>
                <c:pt idx="2761">
                  <c:v>28.31</c:v>
                </c:pt>
                <c:pt idx="2762">
                  <c:v>28.32</c:v>
                </c:pt>
                <c:pt idx="2763">
                  <c:v>28.33</c:v>
                </c:pt>
                <c:pt idx="2764">
                  <c:v>28.34</c:v>
                </c:pt>
                <c:pt idx="2765">
                  <c:v>28.35</c:v>
                </c:pt>
                <c:pt idx="2766">
                  <c:v>28.36</c:v>
                </c:pt>
                <c:pt idx="2767">
                  <c:v>28.37</c:v>
                </c:pt>
                <c:pt idx="2768">
                  <c:v>28.38</c:v>
                </c:pt>
                <c:pt idx="2769">
                  <c:v>28.39</c:v>
                </c:pt>
                <c:pt idx="2770">
                  <c:v>28.4</c:v>
                </c:pt>
                <c:pt idx="2771">
                  <c:v>28.41</c:v>
                </c:pt>
                <c:pt idx="2772">
                  <c:v>28.42</c:v>
                </c:pt>
                <c:pt idx="2773">
                  <c:v>28.43</c:v>
                </c:pt>
                <c:pt idx="2774">
                  <c:v>28.44</c:v>
                </c:pt>
                <c:pt idx="2775">
                  <c:v>28.45</c:v>
                </c:pt>
                <c:pt idx="2776">
                  <c:v>28.46</c:v>
                </c:pt>
                <c:pt idx="2777">
                  <c:v>28.47</c:v>
                </c:pt>
                <c:pt idx="2778">
                  <c:v>28.48</c:v>
                </c:pt>
                <c:pt idx="2779">
                  <c:v>28.5</c:v>
                </c:pt>
                <c:pt idx="2780">
                  <c:v>28.51</c:v>
                </c:pt>
                <c:pt idx="2781">
                  <c:v>28.52</c:v>
                </c:pt>
                <c:pt idx="2782">
                  <c:v>28.53</c:v>
                </c:pt>
                <c:pt idx="2783">
                  <c:v>28.54</c:v>
                </c:pt>
                <c:pt idx="2784">
                  <c:v>28.55</c:v>
                </c:pt>
                <c:pt idx="2785">
                  <c:v>28.56</c:v>
                </c:pt>
                <c:pt idx="2786">
                  <c:v>28.57</c:v>
                </c:pt>
                <c:pt idx="2787">
                  <c:v>28.58</c:v>
                </c:pt>
                <c:pt idx="2788">
                  <c:v>28.59</c:v>
                </c:pt>
                <c:pt idx="2789">
                  <c:v>28.6</c:v>
                </c:pt>
                <c:pt idx="2790">
                  <c:v>28.61</c:v>
                </c:pt>
                <c:pt idx="2791">
                  <c:v>28.62</c:v>
                </c:pt>
                <c:pt idx="2792">
                  <c:v>28.63</c:v>
                </c:pt>
                <c:pt idx="2793">
                  <c:v>28.64</c:v>
                </c:pt>
                <c:pt idx="2794">
                  <c:v>28.65</c:v>
                </c:pt>
                <c:pt idx="2795">
                  <c:v>28.66</c:v>
                </c:pt>
                <c:pt idx="2796">
                  <c:v>28.67</c:v>
                </c:pt>
                <c:pt idx="2797">
                  <c:v>28.68</c:v>
                </c:pt>
                <c:pt idx="2798">
                  <c:v>28.69</c:v>
                </c:pt>
                <c:pt idx="2799">
                  <c:v>28.7</c:v>
                </c:pt>
                <c:pt idx="2800">
                  <c:v>28.71</c:v>
                </c:pt>
                <c:pt idx="2801">
                  <c:v>28.72</c:v>
                </c:pt>
                <c:pt idx="2802">
                  <c:v>28.73</c:v>
                </c:pt>
                <c:pt idx="2803">
                  <c:v>28.74</c:v>
                </c:pt>
                <c:pt idx="2804">
                  <c:v>28.75</c:v>
                </c:pt>
                <c:pt idx="2805">
                  <c:v>28.76</c:v>
                </c:pt>
                <c:pt idx="2806">
                  <c:v>28.77</c:v>
                </c:pt>
                <c:pt idx="2807">
                  <c:v>28.78</c:v>
                </c:pt>
                <c:pt idx="2808">
                  <c:v>28.79</c:v>
                </c:pt>
                <c:pt idx="2809">
                  <c:v>28.8</c:v>
                </c:pt>
                <c:pt idx="2810">
                  <c:v>28.81</c:v>
                </c:pt>
                <c:pt idx="2811">
                  <c:v>28.82</c:v>
                </c:pt>
                <c:pt idx="2812">
                  <c:v>28.83</c:v>
                </c:pt>
                <c:pt idx="2813">
                  <c:v>28.84</c:v>
                </c:pt>
                <c:pt idx="2814">
                  <c:v>28.85</c:v>
                </c:pt>
                <c:pt idx="2815">
                  <c:v>28.86</c:v>
                </c:pt>
                <c:pt idx="2816">
                  <c:v>28.87</c:v>
                </c:pt>
                <c:pt idx="2817">
                  <c:v>28.88</c:v>
                </c:pt>
                <c:pt idx="2818">
                  <c:v>28.89</c:v>
                </c:pt>
                <c:pt idx="2819">
                  <c:v>28.9</c:v>
                </c:pt>
                <c:pt idx="2820">
                  <c:v>28.91</c:v>
                </c:pt>
                <c:pt idx="2821">
                  <c:v>28.92</c:v>
                </c:pt>
                <c:pt idx="2822">
                  <c:v>28.93</c:v>
                </c:pt>
                <c:pt idx="2823">
                  <c:v>28.94</c:v>
                </c:pt>
                <c:pt idx="2824">
                  <c:v>28.95</c:v>
                </c:pt>
                <c:pt idx="2825">
                  <c:v>28.96</c:v>
                </c:pt>
                <c:pt idx="2826">
                  <c:v>28.97</c:v>
                </c:pt>
                <c:pt idx="2827">
                  <c:v>28.99</c:v>
                </c:pt>
                <c:pt idx="2828">
                  <c:v>29.01</c:v>
                </c:pt>
                <c:pt idx="2829">
                  <c:v>29.04</c:v>
                </c:pt>
                <c:pt idx="2830">
                  <c:v>29.05</c:v>
                </c:pt>
                <c:pt idx="2831">
                  <c:v>29.06</c:v>
                </c:pt>
                <c:pt idx="2832">
                  <c:v>29.07</c:v>
                </c:pt>
                <c:pt idx="2833">
                  <c:v>29.08</c:v>
                </c:pt>
                <c:pt idx="2834">
                  <c:v>29.09</c:v>
                </c:pt>
                <c:pt idx="2835">
                  <c:v>29.1</c:v>
                </c:pt>
                <c:pt idx="2836">
                  <c:v>29.11</c:v>
                </c:pt>
                <c:pt idx="2837">
                  <c:v>29.13</c:v>
                </c:pt>
                <c:pt idx="2838">
                  <c:v>29.14</c:v>
                </c:pt>
                <c:pt idx="2839">
                  <c:v>29.15</c:v>
                </c:pt>
                <c:pt idx="2840">
                  <c:v>29.16</c:v>
                </c:pt>
                <c:pt idx="2841">
                  <c:v>29.17</c:v>
                </c:pt>
                <c:pt idx="2842">
                  <c:v>29.18</c:v>
                </c:pt>
                <c:pt idx="2843">
                  <c:v>29.19</c:v>
                </c:pt>
                <c:pt idx="2844">
                  <c:v>29.2</c:v>
                </c:pt>
                <c:pt idx="2845">
                  <c:v>29.21</c:v>
                </c:pt>
                <c:pt idx="2846">
                  <c:v>29.23</c:v>
                </c:pt>
                <c:pt idx="2847">
                  <c:v>29.24</c:v>
                </c:pt>
                <c:pt idx="2848">
                  <c:v>29.25</c:v>
                </c:pt>
                <c:pt idx="2849">
                  <c:v>29.26</c:v>
                </c:pt>
                <c:pt idx="2850">
                  <c:v>29.28</c:v>
                </c:pt>
                <c:pt idx="2851">
                  <c:v>29.29</c:v>
                </c:pt>
                <c:pt idx="2852">
                  <c:v>29.3</c:v>
                </c:pt>
                <c:pt idx="2853">
                  <c:v>29.31</c:v>
                </c:pt>
                <c:pt idx="2854">
                  <c:v>29.32</c:v>
                </c:pt>
                <c:pt idx="2855">
                  <c:v>29.33</c:v>
                </c:pt>
                <c:pt idx="2856">
                  <c:v>29.34</c:v>
                </c:pt>
                <c:pt idx="2857">
                  <c:v>29.35</c:v>
                </c:pt>
                <c:pt idx="2858">
                  <c:v>29.36</c:v>
                </c:pt>
                <c:pt idx="2859">
                  <c:v>29.37</c:v>
                </c:pt>
                <c:pt idx="2860">
                  <c:v>29.38</c:v>
                </c:pt>
                <c:pt idx="2861">
                  <c:v>29.39</c:v>
                </c:pt>
                <c:pt idx="2862">
                  <c:v>29.41</c:v>
                </c:pt>
                <c:pt idx="2863">
                  <c:v>29.42</c:v>
                </c:pt>
                <c:pt idx="2864">
                  <c:v>29.43</c:v>
                </c:pt>
                <c:pt idx="2865">
                  <c:v>29.44</c:v>
                </c:pt>
                <c:pt idx="2866">
                  <c:v>29.45</c:v>
                </c:pt>
                <c:pt idx="2867">
                  <c:v>29.47</c:v>
                </c:pt>
                <c:pt idx="2868">
                  <c:v>29.49</c:v>
                </c:pt>
                <c:pt idx="2869">
                  <c:v>29.5</c:v>
                </c:pt>
                <c:pt idx="2870">
                  <c:v>29.51</c:v>
                </c:pt>
                <c:pt idx="2871">
                  <c:v>29.52</c:v>
                </c:pt>
                <c:pt idx="2872">
                  <c:v>29.53</c:v>
                </c:pt>
                <c:pt idx="2873">
                  <c:v>29.54</c:v>
                </c:pt>
                <c:pt idx="2874">
                  <c:v>29.55</c:v>
                </c:pt>
                <c:pt idx="2875">
                  <c:v>29.56</c:v>
                </c:pt>
                <c:pt idx="2876">
                  <c:v>29.57</c:v>
                </c:pt>
                <c:pt idx="2877">
                  <c:v>29.58</c:v>
                </c:pt>
                <c:pt idx="2878">
                  <c:v>29.59</c:v>
                </c:pt>
                <c:pt idx="2879">
                  <c:v>29.6</c:v>
                </c:pt>
                <c:pt idx="2880">
                  <c:v>29.62</c:v>
                </c:pt>
                <c:pt idx="2881">
                  <c:v>29.64</c:v>
                </c:pt>
                <c:pt idx="2882">
                  <c:v>29.66</c:v>
                </c:pt>
                <c:pt idx="2883">
                  <c:v>29.68</c:v>
                </c:pt>
                <c:pt idx="2884">
                  <c:v>29.69</c:v>
                </c:pt>
                <c:pt idx="2885">
                  <c:v>29.7</c:v>
                </c:pt>
                <c:pt idx="2886">
                  <c:v>29.71</c:v>
                </c:pt>
                <c:pt idx="2887">
                  <c:v>29.72</c:v>
                </c:pt>
                <c:pt idx="2888">
                  <c:v>29.73</c:v>
                </c:pt>
                <c:pt idx="2889">
                  <c:v>29.75</c:v>
                </c:pt>
                <c:pt idx="2890">
                  <c:v>29.76</c:v>
                </c:pt>
                <c:pt idx="2891">
                  <c:v>29.77</c:v>
                </c:pt>
                <c:pt idx="2892">
                  <c:v>29.78</c:v>
                </c:pt>
                <c:pt idx="2893">
                  <c:v>29.79</c:v>
                </c:pt>
                <c:pt idx="2894">
                  <c:v>29.8</c:v>
                </c:pt>
                <c:pt idx="2895">
                  <c:v>29.81</c:v>
                </c:pt>
                <c:pt idx="2896">
                  <c:v>29.82</c:v>
                </c:pt>
                <c:pt idx="2897">
                  <c:v>29.83</c:v>
                </c:pt>
                <c:pt idx="2898">
                  <c:v>29.84</c:v>
                </c:pt>
                <c:pt idx="2899">
                  <c:v>29.86</c:v>
                </c:pt>
                <c:pt idx="2900">
                  <c:v>29.87</c:v>
                </c:pt>
                <c:pt idx="2901">
                  <c:v>29.88</c:v>
                </c:pt>
                <c:pt idx="2902">
                  <c:v>29.89</c:v>
                </c:pt>
                <c:pt idx="2903">
                  <c:v>29.9</c:v>
                </c:pt>
                <c:pt idx="2904">
                  <c:v>29.91</c:v>
                </c:pt>
                <c:pt idx="2905">
                  <c:v>29.92</c:v>
                </c:pt>
                <c:pt idx="2906">
                  <c:v>29.93</c:v>
                </c:pt>
                <c:pt idx="2907">
                  <c:v>29.94</c:v>
                </c:pt>
                <c:pt idx="2908">
                  <c:v>29.95</c:v>
                </c:pt>
                <c:pt idx="2909">
                  <c:v>29.96</c:v>
                </c:pt>
                <c:pt idx="2910">
                  <c:v>29.97</c:v>
                </c:pt>
                <c:pt idx="2911">
                  <c:v>29.98</c:v>
                </c:pt>
                <c:pt idx="2912">
                  <c:v>29.99</c:v>
                </c:pt>
                <c:pt idx="2913">
                  <c:v>30</c:v>
                </c:pt>
                <c:pt idx="2914">
                  <c:v>30.01</c:v>
                </c:pt>
                <c:pt idx="2915">
                  <c:v>30.02</c:v>
                </c:pt>
                <c:pt idx="2916">
                  <c:v>30.03</c:v>
                </c:pt>
                <c:pt idx="2917">
                  <c:v>30.04</c:v>
                </c:pt>
                <c:pt idx="2918">
                  <c:v>30.05</c:v>
                </c:pt>
                <c:pt idx="2919">
                  <c:v>30.06</c:v>
                </c:pt>
                <c:pt idx="2920">
                  <c:v>30.07</c:v>
                </c:pt>
                <c:pt idx="2921">
                  <c:v>30.08</c:v>
                </c:pt>
                <c:pt idx="2922">
                  <c:v>30.09</c:v>
                </c:pt>
                <c:pt idx="2923">
                  <c:v>30.11</c:v>
                </c:pt>
                <c:pt idx="2924">
                  <c:v>30.13</c:v>
                </c:pt>
                <c:pt idx="2925">
                  <c:v>30.14</c:v>
                </c:pt>
                <c:pt idx="2926">
                  <c:v>30.15</c:v>
                </c:pt>
                <c:pt idx="2927">
                  <c:v>30.16</c:v>
                </c:pt>
                <c:pt idx="2928">
                  <c:v>30.17</c:v>
                </c:pt>
                <c:pt idx="2929">
                  <c:v>30.18</c:v>
                </c:pt>
                <c:pt idx="2930">
                  <c:v>30.19</c:v>
                </c:pt>
                <c:pt idx="2931">
                  <c:v>30.2</c:v>
                </c:pt>
                <c:pt idx="2932">
                  <c:v>30.21</c:v>
                </c:pt>
                <c:pt idx="2933">
                  <c:v>30.22</c:v>
                </c:pt>
                <c:pt idx="2934">
                  <c:v>30.23</c:v>
                </c:pt>
                <c:pt idx="2935">
                  <c:v>30.24</c:v>
                </c:pt>
                <c:pt idx="2936">
                  <c:v>30.27</c:v>
                </c:pt>
                <c:pt idx="2937">
                  <c:v>30.28</c:v>
                </c:pt>
                <c:pt idx="2938">
                  <c:v>30.3</c:v>
                </c:pt>
                <c:pt idx="2939">
                  <c:v>30.31</c:v>
                </c:pt>
                <c:pt idx="2940">
                  <c:v>30.32</c:v>
                </c:pt>
                <c:pt idx="2941">
                  <c:v>30.33</c:v>
                </c:pt>
                <c:pt idx="2942">
                  <c:v>30.34</c:v>
                </c:pt>
                <c:pt idx="2943">
                  <c:v>30.36</c:v>
                </c:pt>
                <c:pt idx="2944">
                  <c:v>30.37</c:v>
                </c:pt>
                <c:pt idx="2945">
                  <c:v>30.38</c:v>
                </c:pt>
                <c:pt idx="2946">
                  <c:v>30.39</c:v>
                </c:pt>
                <c:pt idx="2947">
                  <c:v>30.4</c:v>
                </c:pt>
                <c:pt idx="2948">
                  <c:v>30.41</c:v>
                </c:pt>
                <c:pt idx="2949">
                  <c:v>30.42</c:v>
                </c:pt>
                <c:pt idx="2950">
                  <c:v>30.43</c:v>
                </c:pt>
                <c:pt idx="2951">
                  <c:v>30.45</c:v>
                </c:pt>
                <c:pt idx="2952">
                  <c:v>30.47</c:v>
                </c:pt>
                <c:pt idx="2953">
                  <c:v>30.48</c:v>
                </c:pt>
                <c:pt idx="2954">
                  <c:v>30.49</c:v>
                </c:pt>
                <c:pt idx="2955">
                  <c:v>30.5</c:v>
                </c:pt>
                <c:pt idx="2956">
                  <c:v>30.51</c:v>
                </c:pt>
                <c:pt idx="2957">
                  <c:v>30.52</c:v>
                </c:pt>
                <c:pt idx="2958">
                  <c:v>30.53</c:v>
                </c:pt>
                <c:pt idx="2959">
                  <c:v>30.54</c:v>
                </c:pt>
                <c:pt idx="2960">
                  <c:v>30.55</c:v>
                </c:pt>
                <c:pt idx="2961">
                  <c:v>30.56</c:v>
                </c:pt>
                <c:pt idx="2962">
                  <c:v>30.57</c:v>
                </c:pt>
                <c:pt idx="2963">
                  <c:v>30.58</c:v>
                </c:pt>
                <c:pt idx="2964">
                  <c:v>30.59</c:v>
                </c:pt>
                <c:pt idx="2965">
                  <c:v>30.6</c:v>
                </c:pt>
                <c:pt idx="2966">
                  <c:v>30.61</c:v>
                </c:pt>
                <c:pt idx="2967">
                  <c:v>30.62</c:v>
                </c:pt>
                <c:pt idx="2968">
                  <c:v>30.63</c:v>
                </c:pt>
                <c:pt idx="2969">
                  <c:v>30.65</c:v>
                </c:pt>
                <c:pt idx="2970">
                  <c:v>30.66</c:v>
                </c:pt>
                <c:pt idx="2971">
                  <c:v>30.67</c:v>
                </c:pt>
                <c:pt idx="2972">
                  <c:v>30.68</c:v>
                </c:pt>
                <c:pt idx="2973">
                  <c:v>30.69</c:v>
                </c:pt>
                <c:pt idx="2974">
                  <c:v>30.7</c:v>
                </c:pt>
                <c:pt idx="2975">
                  <c:v>30.71</c:v>
                </c:pt>
                <c:pt idx="2976">
                  <c:v>30.72</c:v>
                </c:pt>
                <c:pt idx="2977">
                  <c:v>30.73</c:v>
                </c:pt>
                <c:pt idx="2978">
                  <c:v>30.74</c:v>
                </c:pt>
                <c:pt idx="2979">
                  <c:v>30.75</c:v>
                </c:pt>
                <c:pt idx="2980">
                  <c:v>30.76</c:v>
                </c:pt>
                <c:pt idx="2981">
                  <c:v>30.77</c:v>
                </c:pt>
                <c:pt idx="2982">
                  <c:v>30.78</c:v>
                </c:pt>
                <c:pt idx="2983">
                  <c:v>30.8</c:v>
                </c:pt>
                <c:pt idx="2984">
                  <c:v>30.81</c:v>
                </c:pt>
                <c:pt idx="2985">
                  <c:v>30.82</c:v>
                </c:pt>
                <c:pt idx="2986">
                  <c:v>30.84</c:v>
                </c:pt>
                <c:pt idx="2987">
                  <c:v>30.85</c:v>
                </c:pt>
                <c:pt idx="2988">
                  <c:v>30.87</c:v>
                </c:pt>
                <c:pt idx="2989">
                  <c:v>30.88</c:v>
                </c:pt>
                <c:pt idx="2990">
                  <c:v>30.89</c:v>
                </c:pt>
                <c:pt idx="2991">
                  <c:v>30.9</c:v>
                </c:pt>
                <c:pt idx="2992">
                  <c:v>30.91</c:v>
                </c:pt>
                <c:pt idx="2993">
                  <c:v>30.93</c:v>
                </c:pt>
                <c:pt idx="2994">
                  <c:v>30.94</c:v>
                </c:pt>
                <c:pt idx="2995">
                  <c:v>30.95</c:v>
                </c:pt>
                <c:pt idx="2996">
                  <c:v>30.96</c:v>
                </c:pt>
                <c:pt idx="2997">
                  <c:v>30.98</c:v>
                </c:pt>
                <c:pt idx="2998">
                  <c:v>30.99</c:v>
                </c:pt>
                <c:pt idx="2999">
                  <c:v>31</c:v>
                </c:pt>
                <c:pt idx="3000">
                  <c:v>31.01</c:v>
                </c:pt>
                <c:pt idx="3001">
                  <c:v>31.02</c:v>
                </c:pt>
                <c:pt idx="3002">
                  <c:v>31.03</c:v>
                </c:pt>
                <c:pt idx="3003">
                  <c:v>31.04</c:v>
                </c:pt>
                <c:pt idx="3004">
                  <c:v>31.05</c:v>
                </c:pt>
                <c:pt idx="3005">
                  <c:v>31.06</c:v>
                </c:pt>
                <c:pt idx="3006">
                  <c:v>31.07</c:v>
                </c:pt>
                <c:pt idx="3007">
                  <c:v>31.08</c:v>
                </c:pt>
                <c:pt idx="3008">
                  <c:v>31.09</c:v>
                </c:pt>
                <c:pt idx="3009">
                  <c:v>31.12</c:v>
                </c:pt>
                <c:pt idx="3010">
                  <c:v>31.13</c:v>
                </c:pt>
                <c:pt idx="3011">
                  <c:v>31.15</c:v>
                </c:pt>
                <c:pt idx="3012">
                  <c:v>31.16</c:v>
                </c:pt>
                <c:pt idx="3013">
                  <c:v>31.17</c:v>
                </c:pt>
                <c:pt idx="3014">
                  <c:v>31.18</c:v>
                </c:pt>
                <c:pt idx="3015">
                  <c:v>31.19</c:v>
                </c:pt>
                <c:pt idx="3016">
                  <c:v>31.2</c:v>
                </c:pt>
                <c:pt idx="3017">
                  <c:v>31.21</c:v>
                </c:pt>
                <c:pt idx="3018">
                  <c:v>31.22</c:v>
                </c:pt>
                <c:pt idx="3019">
                  <c:v>31.23</c:v>
                </c:pt>
                <c:pt idx="3020">
                  <c:v>31.24</c:v>
                </c:pt>
                <c:pt idx="3021">
                  <c:v>31.26</c:v>
                </c:pt>
                <c:pt idx="3022">
                  <c:v>31.28</c:v>
                </c:pt>
                <c:pt idx="3023">
                  <c:v>31.29</c:v>
                </c:pt>
                <c:pt idx="3024">
                  <c:v>31.3</c:v>
                </c:pt>
                <c:pt idx="3025">
                  <c:v>31.31</c:v>
                </c:pt>
                <c:pt idx="3026">
                  <c:v>31.32</c:v>
                </c:pt>
                <c:pt idx="3027">
                  <c:v>31.33</c:v>
                </c:pt>
                <c:pt idx="3028">
                  <c:v>31.34</c:v>
                </c:pt>
                <c:pt idx="3029">
                  <c:v>31.35</c:v>
                </c:pt>
                <c:pt idx="3030">
                  <c:v>31.36</c:v>
                </c:pt>
                <c:pt idx="3031">
                  <c:v>31.37</c:v>
                </c:pt>
                <c:pt idx="3032">
                  <c:v>31.38</c:v>
                </c:pt>
                <c:pt idx="3033">
                  <c:v>31.4</c:v>
                </c:pt>
                <c:pt idx="3034">
                  <c:v>31.41</c:v>
                </c:pt>
                <c:pt idx="3035">
                  <c:v>31.42</c:v>
                </c:pt>
                <c:pt idx="3036">
                  <c:v>31.43</c:v>
                </c:pt>
                <c:pt idx="3037">
                  <c:v>31.44</c:v>
                </c:pt>
                <c:pt idx="3038">
                  <c:v>31.45</c:v>
                </c:pt>
                <c:pt idx="3039">
                  <c:v>31.47</c:v>
                </c:pt>
                <c:pt idx="3040">
                  <c:v>31.48</c:v>
                </c:pt>
                <c:pt idx="3041">
                  <c:v>31.49</c:v>
                </c:pt>
                <c:pt idx="3042">
                  <c:v>31.5</c:v>
                </c:pt>
                <c:pt idx="3043">
                  <c:v>31.51</c:v>
                </c:pt>
                <c:pt idx="3044">
                  <c:v>31.54</c:v>
                </c:pt>
                <c:pt idx="3045">
                  <c:v>31.55</c:v>
                </c:pt>
                <c:pt idx="3046">
                  <c:v>31.56</c:v>
                </c:pt>
                <c:pt idx="3047">
                  <c:v>31.57</c:v>
                </c:pt>
                <c:pt idx="3048">
                  <c:v>31.58</c:v>
                </c:pt>
                <c:pt idx="3049">
                  <c:v>31.59</c:v>
                </c:pt>
                <c:pt idx="3050">
                  <c:v>31.6</c:v>
                </c:pt>
                <c:pt idx="3051">
                  <c:v>31.61</c:v>
                </c:pt>
                <c:pt idx="3052">
                  <c:v>31.62</c:v>
                </c:pt>
                <c:pt idx="3053">
                  <c:v>31.63</c:v>
                </c:pt>
                <c:pt idx="3054">
                  <c:v>31.64</c:v>
                </c:pt>
                <c:pt idx="3055">
                  <c:v>31.65</c:v>
                </c:pt>
                <c:pt idx="3056">
                  <c:v>31.66</c:v>
                </c:pt>
                <c:pt idx="3057">
                  <c:v>31.68</c:v>
                </c:pt>
                <c:pt idx="3058">
                  <c:v>31.69</c:v>
                </c:pt>
                <c:pt idx="3059">
                  <c:v>31.7</c:v>
                </c:pt>
                <c:pt idx="3060">
                  <c:v>31.71</c:v>
                </c:pt>
                <c:pt idx="3061">
                  <c:v>31.72</c:v>
                </c:pt>
                <c:pt idx="3062">
                  <c:v>31.73</c:v>
                </c:pt>
                <c:pt idx="3063">
                  <c:v>31.74</c:v>
                </c:pt>
                <c:pt idx="3064">
                  <c:v>31.75</c:v>
                </c:pt>
                <c:pt idx="3065">
                  <c:v>31.76</c:v>
                </c:pt>
                <c:pt idx="3066">
                  <c:v>31.77</c:v>
                </c:pt>
                <c:pt idx="3067">
                  <c:v>31.78</c:v>
                </c:pt>
                <c:pt idx="3068">
                  <c:v>31.8</c:v>
                </c:pt>
                <c:pt idx="3069">
                  <c:v>31.81</c:v>
                </c:pt>
                <c:pt idx="3070">
                  <c:v>31.82</c:v>
                </c:pt>
                <c:pt idx="3071">
                  <c:v>31.83</c:v>
                </c:pt>
                <c:pt idx="3072">
                  <c:v>31.84</c:v>
                </c:pt>
                <c:pt idx="3073">
                  <c:v>31.85</c:v>
                </c:pt>
                <c:pt idx="3074">
                  <c:v>31.86</c:v>
                </c:pt>
                <c:pt idx="3075">
                  <c:v>31.87</c:v>
                </c:pt>
                <c:pt idx="3076">
                  <c:v>31.88</c:v>
                </c:pt>
                <c:pt idx="3077">
                  <c:v>31.89</c:v>
                </c:pt>
                <c:pt idx="3078">
                  <c:v>31.9</c:v>
                </c:pt>
                <c:pt idx="3079">
                  <c:v>31.93</c:v>
                </c:pt>
                <c:pt idx="3080">
                  <c:v>31.94</c:v>
                </c:pt>
                <c:pt idx="3081">
                  <c:v>31.96</c:v>
                </c:pt>
                <c:pt idx="3082">
                  <c:v>31.97</c:v>
                </c:pt>
                <c:pt idx="3083">
                  <c:v>31.98</c:v>
                </c:pt>
                <c:pt idx="3084">
                  <c:v>31.99</c:v>
                </c:pt>
                <c:pt idx="3085">
                  <c:v>32.01</c:v>
                </c:pt>
                <c:pt idx="3086">
                  <c:v>32.020000000000003</c:v>
                </c:pt>
                <c:pt idx="3087">
                  <c:v>32.03</c:v>
                </c:pt>
                <c:pt idx="3088">
                  <c:v>32.04</c:v>
                </c:pt>
                <c:pt idx="3089">
                  <c:v>32.049999999999997</c:v>
                </c:pt>
                <c:pt idx="3090">
                  <c:v>32.06</c:v>
                </c:pt>
                <c:pt idx="3091">
                  <c:v>32.07</c:v>
                </c:pt>
                <c:pt idx="3092">
                  <c:v>32.08</c:v>
                </c:pt>
                <c:pt idx="3093">
                  <c:v>32.090000000000003</c:v>
                </c:pt>
                <c:pt idx="3094">
                  <c:v>32.1</c:v>
                </c:pt>
                <c:pt idx="3095">
                  <c:v>32.11</c:v>
                </c:pt>
                <c:pt idx="3096">
                  <c:v>32.119999999999997</c:v>
                </c:pt>
                <c:pt idx="3097">
                  <c:v>32.130000000000003</c:v>
                </c:pt>
                <c:pt idx="3098">
                  <c:v>32.14</c:v>
                </c:pt>
                <c:pt idx="3099">
                  <c:v>32.159999999999997</c:v>
                </c:pt>
                <c:pt idx="3100">
                  <c:v>32.17</c:v>
                </c:pt>
                <c:pt idx="3101">
                  <c:v>32.19</c:v>
                </c:pt>
                <c:pt idx="3102">
                  <c:v>32.200000000000003</c:v>
                </c:pt>
                <c:pt idx="3103">
                  <c:v>32.21</c:v>
                </c:pt>
                <c:pt idx="3104">
                  <c:v>32.22</c:v>
                </c:pt>
                <c:pt idx="3105">
                  <c:v>32.229999999999997</c:v>
                </c:pt>
                <c:pt idx="3106">
                  <c:v>32.24</c:v>
                </c:pt>
                <c:pt idx="3107">
                  <c:v>32.25</c:v>
                </c:pt>
                <c:pt idx="3108">
                  <c:v>32.26</c:v>
                </c:pt>
                <c:pt idx="3109">
                  <c:v>32.270000000000003</c:v>
                </c:pt>
                <c:pt idx="3110">
                  <c:v>32.28</c:v>
                </c:pt>
                <c:pt idx="3111">
                  <c:v>32.29</c:v>
                </c:pt>
                <c:pt idx="3112">
                  <c:v>32.299999999999997</c:v>
                </c:pt>
                <c:pt idx="3113">
                  <c:v>32.31</c:v>
                </c:pt>
                <c:pt idx="3114">
                  <c:v>32.32</c:v>
                </c:pt>
                <c:pt idx="3115">
                  <c:v>32.33</c:v>
                </c:pt>
                <c:pt idx="3116">
                  <c:v>32.340000000000003</c:v>
                </c:pt>
                <c:pt idx="3117">
                  <c:v>32.36</c:v>
                </c:pt>
                <c:pt idx="3118">
                  <c:v>32.369999999999997</c:v>
                </c:pt>
                <c:pt idx="3119">
                  <c:v>32.380000000000003</c:v>
                </c:pt>
                <c:pt idx="3120">
                  <c:v>32.39</c:v>
                </c:pt>
                <c:pt idx="3121">
                  <c:v>32.4</c:v>
                </c:pt>
                <c:pt idx="3122">
                  <c:v>32.42</c:v>
                </c:pt>
                <c:pt idx="3123">
                  <c:v>32.43</c:v>
                </c:pt>
                <c:pt idx="3124">
                  <c:v>32.450000000000003</c:v>
                </c:pt>
                <c:pt idx="3125">
                  <c:v>32.46</c:v>
                </c:pt>
                <c:pt idx="3126">
                  <c:v>32.47</c:v>
                </c:pt>
                <c:pt idx="3127">
                  <c:v>32.479999999999997</c:v>
                </c:pt>
                <c:pt idx="3128">
                  <c:v>32.5</c:v>
                </c:pt>
                <c:pt idx="3129">
                  <c:v>32.51</c:v>
                </c:pt>
                <c:pt idx="3130">
                  <c:v>32.56</c:v>
                </c:pt>
                <c:pt idx="3131">
                  <c:v>32.57</c:v>
                </c:pt>
                <c:pt idx="3132">
                  <c:v>32.58</c:v>
                </c:pt>
                <c:pt idx="3133">
                  <c:v>32.590000000000003</c:v>
                </c:pt>
                <c:pt idx="3134">
                  <c:v>32.6</c:v>
                </c:pt>
                <c:pt idx="3135">
                  <c:v>32.61</c:v>
                </c:pt>
                <c:pt idx="3136">
                  <c:v>32.619999999999997</c:v>
                </c:pt>
                <c:pt idx="3137">
                  <c:v>32.630000000000003</c:v>
                </c:pt>
                <c:pt idx="3138">
                  <c:v>32.64</c:v>
                </c:pt>
                <c:pt idx="3139">
                  <c:v>32.659999999999997</c:v>
                </c:pt>
                <c:pt idx="3140">
                  <c:v>32.67</c:v>
                </c:pt>
                <c:pt idx="3141">
                  <c:v>32.68</c:v>
                </c:pt>
                <c:pt idx="3142">
                  <c:v>32.69</c:v>
                </c:pt>
                <c:pt idx="3143">
                  <c:v>32.700000000000003</c:v>
                </c:pt>
                <c:pt idx="3144">
                  <c:v>32.71</c:v>
                </c:pt>
                <c:pt idx="3145">
                  <c:v>32.729999999999997</c:v>
                </c:pt>
                <c:pt idx="3146">
                  <c:v>32.74</c:v>
                </c:pt>
                <c:pt idx="3147">
                  <c:v>32.75</c:v>
                </c:pt>
                <c:pt idx="3148">
                  <c:v>32.76</c:v>
                </c:pt>
                <c:pt idx="3149">
                  <c:v>32.770000000000003</c:v>
                </c:pt>
                <c:pt idx="3150">
                  <c:v>32.78</c:v>
                </c:pt>
                <c:pt idx="3151">
                  <c:v>32.799999999999997</c:v>
                </c:pt>
                <c:pt idx="3152">
                  <c:v>32.81</c:v>
                </c:pt>
                <c:pt idx="3153">
                  <c:v>32.82</c:v>
                </c:pt>
                <c:pt idx="3154">
                  <c:v>32.83</c:v>
                </c:pt>
                <c:pt idx="3155">
                  <c:v>32.840000000000003</c:v>
                </c:pt>
                <c:pt idx="3156">
                  <c:v>32.85</c:v>
                </c:pt>
                <c:pt idx="3157">
                  <c:v>32.86</c:v>
                </c:pt>
                <c:pt idx="3158">
                  <c:v>32.869999999999997</c:v>
                </c:pt>
                <c:pt idx="3159">
                  <c:v>32.880000000000003</c:v>
                </c:pt>
                <c:pt idx="3160">
                  <c:v>32.89</c:v>
                </c:pt>
                <c:pt idx="3161">
                  <c:v>32.9</c:v>
                </c:pt>
                <c:pt idx="3162">
                  <c:v>32.909999999999997</c:v>
                </c:pt>
                <c:pt idx="3163">
                  <c:v>32.94</c:v>
                </c:pt>
                <c:pt idx="3164">
                  <c:v>32.950000000000003</c:v>
                </c:pt>
                <c:pt idx="3165">
                  <c:v>32.97</c:v>
                </c:pt>
                <c:pt idx="3166">
                  <c:v>32.979999999999997</c:v>
                </c:pt>
                <c:pt idx="3167">
                  <c:v>33</c:v>
                </c:pt>
                <c:pt idx="3168">
                  <c:v>33.01</c:v>
                </c:pt>
                <c:pt idx="3169">
                  <c:v>33.020000000000003</c:v>
                </c:pt>
                <c:pt idx="3170">
                  <c:v>33.03</c:v>
                </c:pt>
                <c:pt idx="3171">
                  <c:v>33.04</c:v>
                </c:pt>
                <c:pt idx="3172">
                  <c:v>33.049999999999997</c:v>
                </c:pt>
                <c:pt idx="3173">
                  <c:v>33.06</c:v>
                </c:pt>
                <c:pt idx="3174">
                  <c:v>33.07</c:v>
                </c:pt>
                <c:pt idx="3175">
                  <c:v>33.08</c:v>
                </c:pt>
                <c:pt idx="3176">
                  <c:v>33.090000000000003</c:v>
                </c:pt>
                <c:pt idx="3177">
                  <c:v>33.1</c:v>
                </c:pt>
                <c:pt idx="3178">
                  <c:v>33.11</c:v>
                </c:pt>
                <c:pt idx="3179">
                  <c:v>33.119999999999997</c:v>
                </c:pt>
                <c:pt idx="3180">
                  <c:v>33.14</c:v>
                </c:pt>
                <c:pt idx="3181">
                  <c:v>33.15</c:v>
                </c:pt>
                <c:pt idx="3182">
                  <c:v>33.159999999999997</c:v>
                </c:pt>
                <c:pt idx="3183">
                  <c:v>33.17</c:v>
                </c:pt>
                <c:pt idx="3184">
                  <c:v>33.19</c:v>
                </c:pt>
                <c:pt idx="3185">
                  <c:v>33.200000000000003</c:v>
                </c:pt>
                <c:pt idx="3186">
                  <c:v>33.21</c:v>
                </c:pt>
                <c:pt idx="3187">
                  <c:v>33.22</c:v>
                </c:pt>
                <c:pt idx="3188">
                  <c:v>33.229999999999997</c:v>
                </c:pt>
                <c:pt idx="3189">
                  <c:v>33.24</c:v>
                </c:pt>
                <c:pt idx="3190">
                  <c:v>33.25</c:v>
                </c:pt>
                <c:pt idx="3191">
                  <c:v>33.26</c:v>
                </c:pt>
                <c:pt idx="3192">
                  <c:v>33.270000000000003</c:v>
                </c:pt>
                <c:pt idx="3193">
                  <c:v>33.28</c:v>
                </c:pt>
                <c:pt idx="3194">
                  <c:v>33.29</c:v>
                </c:pt>
                <c:pt idx="3195">
                  <c:v>33.31</c:v>
                </c:pt>
                <c:pt idx="3196">
                  <c:v>33.32</c:v>
                </c:pt>
                <c:pt idx="3197">
                  <c:v>33.33</c:v>
                </c:pt>
                <c:pt idx="3198">
                  <c:v>33.340000000000003</c:v>
                </c:pt>
                <c:pt idx="3199">
                  <c:v>33.35</c:v>
                </c:pt>
                <c:pt idx="3200">
                  <c:v>33.36</c:v>
                </c:pt>
                <c:pt idx="3201">
                  <c:v>33.369999999999997</c:v>
                </c:pt>
                <c:pt idx="3202">
                  <c:v>33.380000000000003</c:v>
                </c:pt>
                <c:pt idx="3203">
                  <c:v>33.39</c:v>
                </c:pt>
                <c:pt idx="3204">
                  <c:v>33.4</c:v>
                </c:pt>
                <c:pt idx="3205">
                  <c:v>33.409999999999997</c:v>
                </c:pt>
                <c:pt idx="3206">
                  <c:v>33.42</c:v>
                </c:pt>
                <c:pt idx="3207">
                  <c:v>33.43</c:v>
                </c:pt>
                <c:pt idx="3208">
                  <c:v>33.44</c:v>
                </c:pt>
                <c:pt idx="3209">
                  <c:v>33.450000000000003</c:v>
                </c:pt>
                <c:pt idx="3210">
                  <c:v>33.46</c:v>
                </c:pt>
                <c:pt idx="3211">
                  <c:v>33.47</c:v>
                </c:pt>
                <c:pt idx="3212">
                  <c:v>33.479999999999997</c:v>
                </c:pt>
                <c:pt idx="3213">
                  <c:v>33.5</c:v>
                </c:pt>
                <c:pt idx="3214">
                  <c:v>33.51</c:v>
                </c:pt>
                <c:pt idx="3215">
                  <c:v>33.520000000000003</c:v>
                </c:pt>
                <c:pt idx="3216">
                  <c:v>33.54</c:v>
                </c:pt>
                <c:pt idx="3217">
                  <c:v>33.58</c:v>
                </c:pt>
                <c:pt idx="3218">
                  <c:v>33.590000000000003</c:v>
                </c:pt>
                <c:pt idx="3219">
                  <c:v>33.61</c:v>
                </c:pt>
                <c:pt idx="3220">
                  <c:v>33.619999999999997</c:v>
                </c:pt>
                <c:pt idx="3221">
                  <c:v>33.630000000000003</c:v>
                </c:pt>
                <c:pt idx="3222">
                  <c:v>33.64</c:v>
                </c:pt>
                <c:pt idx="3223">
                  <c:v>33.659999999999997</c:v>
                </c:pt>
                <c:pt idx="3224">
                  <c:v>33.68</c:v>
                </c:pt>
                <c:pt idx="3225">
                  <c:v>33.700000000000003</c:v>
                </c:pt>
                <c:pt idx="3226">
                  <c:v>33.71</c:v>
                </c:pt>
                <c:pt idx="3227">
                  <c:v>33.729999999999997</c:v>
                </c:pt>
                <c:pt idx="3228">
                  <c:v>33.74</c:v>
                </c:pt>
                <c:pt idx="3229">
                  <c:v>33.75</c:v>
                </c:pt>
                <c:pt idx="3230">
                  <c:v>33.76</c:v>
                </c:pt>
                <c:pt idx="3231">
                  <c:v>33.770000000000003</c:v>
                </c:pt>
                <c:pt idx="3232">
                  <c:v>33.79</c:v>
                </c:pt>
                <c:pt idx="3233">
                  <c:v>33.81</c:v>
                </c:pt>
                <c:pt idx="3234">
                  <c:v>33.82</c:v>
                </c:pt>
                <c:pt idx="3235">
                  <c:v>33.83</c:v>
                </c:pt>
                <c:pt idx="3236">
                  <c:v>33.86</c:v>
                </c:pt>
                <c:pt idx="3237">
                  <c:v>33.880000000000003</c:v>
                </c:pt>
                <c:pt idx="3238">
                  <c:v>33.89</c:v>
                </c:pt>
                <c:pt idx="3239">
                  <c:v>33.9</c:v>
                </c:pt>
                <c:pt idx="3240">
                  <c:v>33.909999999999997</c:v>
                </c:pt>
                <c:pt idx="3241">
                  <c:v>33.92</c:v>
                </c:pt>
                <c:pt idx="3242">
                  <c:v>33.93</c:v>
                </c:pt>
                <c:pt idx="3243">
                  <c:v>33.94</c:v>
                </c:pt>
                <c:pt idx="3244">
                  <c:v>33.950000000000003</c:v>
                </c:pt>
                <c:pt idx="3245">
                  <c:v>33.96</c:v>
                </c:pt>
                <c:pt idx="3246">
                  <c:v>33.97</c:v>
                </c:pt>
                <c:pt idx="3247">
                  <c:v>33.979999999999997</c:v>
                </c:pt>
                <c:pt idx="3248">
                  <c:v>33.99</c:v>
                </c:pt>
                <c:pt idx="3249">
                  <c:v>34</c:v>
                </c:pt>
                <c:pt idx="3250">
                  <c:v>34.01</c:v>
                </c:pt>
                <c:pt idx="3251">
                  <c:v>34.03</c:v>
                </c:pt>
                <c:pt idx="3252">
                  <c:v>34.04</c:v>
                </c:pt>
                <c:pt idx="3253">
                  <c:v>34.049999999999997</c:v>
                </c:pt>
                <c:pt idx="3254">
                  <c:v>34.08</c:v>
                </c:pt>
                <c:pt idx="3255">
                  <c:v>34.090000000000003</c:v>
                </c:pt>
                <c:pt idx="3256">
                  <c:v>34.1</c:v>
                </c:pt>
                <c:pt idx="3257">
                  <c:v>34.11</c:v>
                </c:pt>
                <c:pt idx="3258">
                  <c:v>34.130000000000003</c:v>
                </c:pt>
                <c:pt idx="3259">
                  <c:v>34.14</c:v>
                </c:pt>
                <c:pt idx="3260">
                  <c:v>34.159999999999997</c:v>
                </c:pt>
                <c:pt idx="3261">
                  <c:v>34.17</c:v>
                </c:pt>
                <c:pt idx="3262">
                  <c:v>34.19</c:v>
                </c:pt>
                <c:pt idx="3263">
                  <c:v>34.200000000000003</c:v>
                </c:pt>
                <c:pt idx="3264">
                  <c:v>34.21</c:v>
                </c:pt>
                <c:pt idx="3265">
                  <c:v>34.22</c:v>
                </c:pt>
                <c:pt idx="3266">
                  <c:v>34.24</c:v>
                </c:pt>
                <c:pt idx="3267">
                  <c:v>34.25</c:v>
                </c:pt>
                <c:pt idx="3268">
                  <c:v>34.28</c:v>
                </c:pt>
                <c:pt idx="3269">
                  <c:v>34.299999999999997</c:v>
                </c:pt>
                <c:pt idx="3270">
                  <c:v>34.31</c:v>
                </c:pt>
                <c:pt idx="3271">
                  <c:v>34.32</c:v>
                </c:pt>
                <c:pt idx="3272">
                  <c:v>34.33</c:v>
                </c:pt>
                <c:pt idx="3273">
                  <c:v>34.340000000000003</c:v>
                </c:pt>
                <c:pt idx="3274">
                  <c:v>34.35</c:v>
                </c:pt>
                <c:pt idx="3275">
                  <c:v>34.36</c:v>
                </c:pt>
                <c:pt idx="3276">
                  <c:v>34.369999999999997</c:v>
                </c:pt>
                <c:pt idx="3277">
                  <c:v>34.380000000000003</c:v>
                </c:pt>
                <c:pt idx="3278">
                  <c:v>34.39</c:v>
                </c:pt>
                <c:pt idx="3279">
                  <c:v>34.4</c:v>
                </c:pt>
                <c:pt idx="3280">
                  <c:v>34.42</c:v>
                </c:pt>
                <c:pt idx="3281">
                  <c:v>34.44</c:v>
                </c:pt>
                <c:pt idx="3282">
                  <c:v>34.450000000000003</c:v>
                </c:pt>
                <c:pt idx="3283">
                  <c:v>34.47</c:v>
                </c:pt>
                <c:pt idx="3284">
                  <c:v>34.479999999999997</c:v>
                </c:pt>
                <c:pt idx="3285">
                  <c:v>34.49</c:v>
                </c:pt>
                <c:pt idx="3286">
                  <c:v>34.520000000000003</c:v>
                </c:pt>
                <c:pt idx="3287">
                  <c:v>34.56</c:v>
                </c:pt>
                <c:pt idx="3288">
                  <c:v>34.57</c:v>
                </c:pt>
                <c:pt idx="3289">
                  <c:v>34.58</c:v>
                </c:pt>
                <c:pt idx="3290">
                  <c:v>34.590000000000003</c:v>
                </c:pt>
                <c:pt idx="3291">
                  <c:v>34.61</c:v>
                </c:pt>
                <c:pt idx="3292">
                  <c:v>34.630000000000003</c:v>
                </c:pt>
                <c:pt idx="3293">
                  <c:v>34.64</c:v>
                </c:pt>
                <c:pt idx="3294">
                  <c:v>34.65</c:v>
                </c:pt>
                <c:pt idx="3295">
                  <c:v>34.659999999999997</c:v>
                </c:pt>
                <c:pt idx="3296">
                  <c:v>34.67</c:v>
                </c:pt>
                <c:pt idx="3297">
                  <c:v>34.68</c:v>
                </c:pt>
                <c:pt idx="3298">
                  <c:v>34.69</c:v>
                </c:pt>
                <c:pt idx="3299">
                  <c:v>34.700000000000003</c:v>
                </c:pt>
                <c:pt idx="3300">
                  <c:v>34.72</c:v>
                </c:pt>
                <c:pt idx="3301">
                  <c:v>34.729999999999997</c:v>
                </c:pt>
                <c:pt idx="3302">
                  <c:v>34.74</c:v>
                </c:pt>
                <c:pt idx="3303">
                  <c:v>34.75</c:v>
                </c:pt>
                <c:pt idx="3304">
                  <c:v>34.76</c:v>
                </c:pt>
                <c:pt idx="3305">
                  <c:v>34.78</c:v>
                </c:pt>
                <c:pt idx="3306">
                  <c:v>34.79</c:v>
                </c:pt>
                <c:pt idx="3307">
                  <c:v>34.840000000000003</c:v>
                </c:pt>
                <c:pt idx="3308">
                  <c:v>34.85</c:v>
                </c:pt>
                <c:pt idx="3309">
                  <c:v>34.880000000000003</c:v>
                </c:pt>
                <c:pt idx="3310">
                  <c:v>34.89</c:v>
                </c:pt>
                <c:pt idx="3311">
                  <c:v>34.9</c:v>
                </c:pt>
                <c:pt idx="3312">
                  <c:v>34.92</c:v>
                </c:pt>
                <c:pt idx="3313">
                  <c:v>34.93</c:v>
                </c:pt>
                <c:pt idx="3314">
                  <c:v>34.96</c:v>
                </c:pt>
                <c:pt idx="3315">
                  <c:v>34.97</c:v>
                </c:pt>
                <c:pt idx="3316">
                  <c:v>34.979999999999997</c:v>
                </c:pt>
                <c:pt idx="3317">
                  <c:v>34.99</c:v>
                </c:pt>
                <c:pt idx="3318">
                  <c:v>35</c:v>
                </c:pt>
                <c:pt idx="3319">
                  <c:v>35.03</c:v>
                </c:pt>
                <c:pt idx="3320">
                  <c:v>35.049999999999997</c:v>
                </c:pt>
                <c:pt idx="3321">
                  <c:v>35.07</c:v>
                </c:pt>
                <c:pt idx="3322">
                  <c:v>35.090000000000003</c:v>
                </c:pt>
                <c:pt idx="3323">
                  <c:v>35.1</c:v>
                </c:pt>
                <c:pt idx="3324">
                  <c:v>35.11</c:v>
                </c:pt>
                <c:pt idx="3325">
                  <c:v>35.119999999999997</c:v>
                </c:pt>
                <c:pt idx="3326">
                  <c:v>35.130000000000003</c:v>
                </c:pt>
                <c:pt idx="3327">
                  <c:v>35.14</c:v>
                </c:pt>
                <c:pt idx="3328">
                  <c:v>35.159999999999997</c:v>
                </c:pt>
                <c:pt idx="3329">
                  <c:v>35.17</c:v>
                </c:pt>
                <c:pt idx="3330">
                  <c:v>35.19</c:v>
                </c:pt>
                <c:pt idx="3331">
                  <c:v>35.200000000000003</c:v>
                </c:pt>
                <c:pt idx="3332">
                  <c:v>35.21</c:v>
                </c:pt>
                <c:pt idx="3333">
                  <c:v>35.22</c:v>
                </c:pt>
                <c:pt idx="3334">
                  <c:v>35.229999999999997</c:v>
                </c:pt>
                <c:pt idx="3335">
                  <c:v>35.24</c:v>
                </c:pt>
                <c:pt idx="3336">
                  <c:v>35.25</c:v>
                </c:pt>
                <c:pt idx="3337">
                  <c:v>35.26</c:v>
                </c:pt>
                <c:pt idx="3338">
                  <c:v>35.270000000000003</c:v>
                </c:pt>
                <c:pt idx="3339">
                  <c:v>35.28</c:v>
                </c:pt>
                <c:pt idx="3340">
                  <c:v>35.29</c:v>
                </c:pt>
                <c:pt idx="3341">
                  <c:v>35.299999999999997</c:v>
                </c:pt>
                <c:pt idx="3342">
                  <c:v>35.31</c:v>
                </c:pt>
                <c:pt idx="3343">
                  <c:v>35.340000000000003</c:v>
                </c:pt>
                <c:pt idx="3344">
                  <c:v>35.35</c:v>
                </c:pt>
                <c:pt idx="3345">
                  <c:v>35.36</c:v>
                </c:pt>
                <c:pt idx="3346">
                  <c:v>35.369999999999997</c:v>
                </c:pt>
                <c:pt idx="3347">
                  <c:v>35.380000000000003</c:v>
                </c:pt>
                <c:pt idx="3348">
                  <c:v>35.4</c:v>
                </c:pt>
                <c:pt idx="3349">
                  <c:v>35.409999999999997</c:v>
                </c:pt>
                <c:pt idx="3350">
                  <c:v>35.42</c:v>
                </c:pt>
                <c:pt idx="3351">
                  <c:v>35.44</c:v>
                </c:pt>
                <c:pt idx="3352">
                  <c:v>35.450000000000003</c:v>
                </c:pt>
                <c:pt idx="3353">
                  <c:v>35.46</c:v>
                </c:pt>
                <c:pt idx="3354">
                  <c:v>35.479999999999997</c:v>
                </c:pt>
                <c:pt idx="3355">
                  <c:v>35.49</c:v>
                </c:pt>
                <c:pt idx="3356">
                  <c:v>35.5</c:v>
                </c:pt>
                <c:pt idx="3357">
                  <c:v>35.51</c:v>
                </c:pt>
                <c:pt idx="3358">
                  <c:v>35.53</c:v>
                </c:pt>
                <c:pt idx="3359">
                  <c:v>35.54</c:v>
                </c:pt>
                <c:pt idx="3360">
                  <c:v>35.549999999999997</c:v>
                </c:pt>
                <c:pt idx="3361">
                  <c:v>35.56</c:v>
                </c:pt>
                <c:pt idx="3362">
                  <c:v>35.57</c:v>
                </c:pt>
                <c:pt idx="3363">
                  <c:v>35.58</c:v>
                </c:pt>
                <c:pt idx="3364">
                  <c:v>35.590000000000003</c:v>
                </c:pt>
                <c:pt idx="3365">
                  <c:v>35.6</c:v>
                </c:pt>
                <c:pt idx="3366">
                  <c:v>35.61</c:v>
                </c:pt>
                <c:pt idx="3367">
                  <c:v>35.619999999999997</c:v>
                </c:pt>
                <c:pt idx="3368">
                  <c:v>35.630000000000003</c:v>
                </c:pt>
                <c:pt idx="3369">
                  <c:v>35.64</c:v>
                </c:pt>
                <c:pt idx="3370">
                  <c:v>35.659999999999997</c:v>
                </c:pt>
                <c:pt idx="3371">
                  <c:v>35.68</c:v>
                </c:pt>
                <c:pt idx="3372">
                  <c:v>35.69</c:v>
                </c:pt>
                <c:pt idx="3373">
                  <c:v>35.700000000000003</c:v>
                </c:pt>
                <c:pt idx="3374">
                  <c:v>35.71</c:v>
                </c:pt>
                <c:pt idx="3375">
                  <c:v>35.74</c:v>
                </c:pt>
                <c:pt idx="3376">
                  <c:v>35.75</c:v>
                </c:pt>
                <c:pt idx="3377">
                  <c:v>35.76</c:v>
                </c:pt>
                <c:pt idx="3378">
                  <c:v>35.82</c:v>
                </c:pt>
                <c:pt idx="3379">
                  <c:v>35.840000000000003</c:v>
                </c:pt>
                <c:pt idx="3380">
                  <c:v>35.869999999999997</c:v>
                </c:pt>
                <c:pt idx="3381">
                  <c:v>35.880000000000003</c:v>
                </c:pt>
                <c:pt idx="3382">
                  <c:v>35.89</c:v>
                </c:pt>
                <c:pt idx="3383">
                  <c:v>35.9</c:v>
                </c:pt>
                <c:pt idx="3384">
                  <c:v>35.92</c:v>
                </c:pt>
                <c:pt idx="3385">
                  <c:v>35.93</c:v>
                </c:pt>
                <c:pt idx="3386">
                  <c:v>35.979999999999997</c:v>
                </c:pt>
                <c:pt idx="3387">
                  <c:v>35.99</c:v>
                </c:pt>
                <c:pt idx="3388">
                  <c:v>36</c:v>
                </c:pt>
                <c:pt idx="3389">
                  <c:v>36.01</c:v>
                </c:pt>
                <c:pt idx="3390">
                  <c:v>36.03</c:v>
                </c:pt>
                <c:pt idx="3391">
                  <c:v>36.04</c:v>
                </c:pt>
                <c:pt idx="3392">
                  <c:v>36.049999999999997</c:v>
                </c:pt>
                <c:pt idx="3393">
                  <c:v>36.07</c:v>
                </c:pt>
                <c:pt idx="3394">
                  <c:v>36.08</c:v>
                </c:pt>
                <c:pt idx="3395">
                  <c:v>36.090000000000003</c:v>
                </c:pt>
                <c:pt idx="3396">
                  <c:v>36.1</c:v>
                </c:pt>
                <c:pt idx="3397">
                  <c:v>36.11</c:v>
                </c:pt>
                <c:pt idx="3398">
                  <c:v>36.119999999999997</c:v>
                </c:pt>
                <c:pt idx="3399">
                  <c:v>36.130000000000003</c:v>
                </c:pt>
                <c:pt idx="3400">
                  <c:v>36.15</c:v>
                </c:pt>
                <c:pt idx="3401">
                  <c:v>36.159999999999997</c:v>
                </c:pt>
                <c:pt idx="3402">
                  <c:v>36.19</c:v>
                </c:pt>
                <c:pt idx="3403">
                  <c:v>36.21</c:v>
                </c:pt>
                <c:pt idx="3404">
                  <c:v>36.22</c:v>
                </c:pt>
                <c:pt idx="3405">
                  <c:v>36.229999999999997</c:v>
                </c:pt>
                <c:pt idx="3406">
                  <c:v>36.24</c:v>
                </c:pt>
                <c:pt idx="3407">
                  <c:v>36.25</c:v>
                </c:pt>
                <c:pt idx="3408">
                  <c:v>36.270000000000003</c:v>
                </c:pt>
                <c:pt idx="3409">
                  <c:v>36.29</c:v>
                </c:pt>
                <c:pt idx="3410">
                  <c:v>36.299999999999997</c:v>
                </c:pt>
                <c:pt idx="3411">
                  <c:v>36.32</c:v>
                </c:pt>
                <c:pt idx="3412">
                  <c:v>36.33</c:v>
                </c:pt>
                <c:pt idx="3413">
                  <c:v>36.340000000000003</c:v>
                </c:pt>
                <c:pt idx="3414">
                  <c:v>36.35</c:v>
                </c:pt>
                <c:pt idx="3415">
                  <c:v>36.36</c:v>
                </c:pt>
                <c:pt idx="3416">
                  <c:v>36.39</c:v>
                </c:pt>
                <c:pt idx="3417">
                  <c:v>36.4</c:v>
                </c:pt>
                <c:pt idx="3418">
                  <c:v>36.409999999999997</c:v>
                </c:pt>
                <c:pt idx="3419">
                  <c:v>36.42</c:v>
                </c:pt>
                <c:pt idx="3420">
                  <c:v>36.43</c:v>
                </c:pt>
                <c:pt idx="3421">
                  <c:v>36.44</c:v>
                </c:pt>
                <c:pt idx="3422">
                  <c:v>36.46</c:v>
                </c:pt>
                <c:pt idx="3423">
                  <c:v>36.47</c:v>
                </c:pt>
                <c:pt idx="3424">
                  <c:v>36.479999999999997</c:v>
                </c:pt>
                <c:pt idx="3425">
                  <c:v>36.49</c:v>
                </c:pt>
                <c:pt idx="3426">
                  <c:v>36.5</c:v>
                </c:pt>
                <c:pt idx="3427">
                  <c:v>36.51</c:v>
                </c:pt>
                <c:pt idx="3428">
                  <c:v>36.53</c:v>
                </c:pt>
                <c:pt idx="3429">
                  <c:v>36.54</c:v>
                </c:pt>
                <c:pt idx="3430">
                  <c:v>36.549999999999997</c:v>
                </c:pt>
                <c:pt idx="3431">
                  <c:v>36.58</c:v>
                </c:pt>
                <c:pt idx="3432">
                  <c:v>36.590000000000003</c:v>
                </c:pt>
                <c:pt idx="3433">
                  <c:v>36.6</c:v>
                </c:pt>
                <c:pt idx="3434">
                  <c:v>36.61</c:v>
                </c:pt>
                <c:pt idx="3435">
                  <c:v>36.619999999999997</c:v>
                </c:pt>
                <c:pt idx="3436">
                  <c:v>36.630000000000003</c:v>
                </c:pt>
                <c:pt idx="3437">
                  <c:v>36.64</c:v>
                </c:pt>
                <c:pt idx="3438">
                  <c:v>36.65</c:v>
                </c:pt>
                <c:pt idx="3439">
                  <c:v>36.68</c:v>
                </c:pt>
                <c:pt idx="3440">
                  <c:v>36.69</c:v>
                </c:pt>
                <c:pt idx="3441">
                  <c:v>36.700000000000003</c:v>
                </c:pt>
                <c:pt idx="3442">
                  <c:v>36.74</c:v>
                </c:pt>
                <c:pt idx="3443">
                  <c:v>36.75</c:v>
                </c:pt>
                <c:pt idx="3444">
                  <c:v>36.76</c:v>
                </c:pt>
                <c:pt idx="3445">
                  <c:v>36.770000000000003</c:v>
                </c:pt>
                <c:pt idx="3446">
                  <c:v>36.78</c:v>
                </c:pt>
                <c:pt idx="3447">
                  <c:v>36.82</c:v>
                </c:pt>
                <c:pt idx="3448">
                  <c:v>36.83</c:v>
                </c:pt>
                <c:pt idx="3449">
                  <c:v>36.840000000000003</c:v>
                </c:pt>
                <c:pt idx="3450">
                  <c:v>36.85</c:v>
                </c:pt>
                <c:pt idx="3451">
                  <c:v>36.86</c:v>
                </c:pt>
                <c:pt idx="3452">
                  <c:v>36.869999999999997</c:v>
                </c:pt>
                <c:pt idx="3453">
                  <c:v>36.9</c:v>
                </c:pt>
                <c:pt idx="3454">
                  <c:v>36.909999999999997</c:v>
                </c:pt>
                <c:pt idx="3455">
                  <c:v>36.92</c:v>
                </c:pt>
                <c:pt idx="3456">
                  <c:v>36.93</c:v>
                </c:pt>
                <c:pt idx="3457">
                  <c:v>36.94</c:v>
                </c:pt>
                <c:pt idx="3458">
                  <c:v>36.950000000000003</c:v>
                </c:pt>
                <c:pt idx="3459">
                  <c:v>36.96</c:v>
                </c:pt>
                <c:pt idx="3460">
                  <c:v>36.979999999999997</c:v>
                </c:pt>
                <c:pt idx="3461">
                  <c:v>36.99</c:v>
                </c:pt>
                <c:pt idx="3462">
                  <c:v>37</c:v>
                </c:pt>
                <c:pt idx="3463">
                  <c:v>37.01</c:v>
                </c:pt>
                <c:pt idx="3464">
                  <c:v>37.020000000000003</c:v>
                </c:pt>
                <c:pt idx="3465">
                  <c:v>37.04</c:v>
                </c:pt>
                <c:pt idx="3466">
                  <c:v>37.07</c:v>
                </c:pt>
                <c:pt idx="3467">
                  <c:v>37.08</c:v>
                </c:pt>
                <c:pt idx="3468">
                  <c:v>37.090000000000003</c:v>
                </c:pt>
                <c:pt idx="3469">
                  <c:v>37.1</c:v>
                </c:pt>
                <c:pt idx="3470">
                  <c:v>37.11</c:v>
                </c:pt>
                <c:pt idx="3471">
                  <c:v>37.119999999999997</c:v>
                </c:pt>
                <c:pt idx="3472">
                  <c:v>37.14</c:v>
                </c:pt>
                <c:pt idx="3473">
                  <c:v>37.17</c:v>
                </c:pt>
                <c:pt idx="3474">
                  <c:v>37.19</c:v>
                </c:pt>
                <c:pt idx="3475">
                  <c:v>37.200000000000003</c:v>
                </c:pt>
                <c:pt idx="3476">
                  <c:v>37.21</c:v>
                </c:pt>
                <c:pt idx="3477">
                  <c:v>37.229999999999997</c:v>
                </c:pt>
                <c:pt idx="3478">
                  <c:v>37.25</c:v>
                </c:pt>
                <c:pt idx="3479">
                  <c:v>37.26</c:v>
                </c:pt>
                <c:pt idx="3480">
                  <c:v>37.270000000000003</c:v>
                </c:pt>
                <c:pt idx="3481">
                  <c:v>37.28</c:v>
                </c:pt>
                <c:pt idx="3482">
                  <c:v>37.33</c:v>
                </c:pt>
                <c:pt idx="3483">
                  <c:v>37.340000000000003</c:v>
                </c:pt>
                <c:pt idx="3484">
                  <c:v>37.36</c:v>
                </c:pt>
                <c:pt idx="3485">
                  <c:v>37.39</c:v>
                </c:pt>
                <c:pt idx="3486">
                  <c:v>37.44</c:v>
                </c:pt>
                <c:pt idx="3487">
                  <c:v>37.450000000000003</c:v>
                </c:pt>
                <c:pt idx="3488">
                  <c:v>37.46</c:v>
                </c:pt>
                <c:pt idx="3489">
                  <c:v>37.51</c:v>
                </c:pt>
                <c:pt idx="3490">
                  <c:v>37.53</c:v>
                </c:pt>
                <c:pt idx="3491">
                  <c:v>37.54</c:v>
                </c:pt>
                <c:pt idx="3492">
                  <c:v>37.549999999999997</c:v>
                </c:pt>
                <c:pt idx="3493">
                  <c:v>37.57</c:v>
                </c:pt>
                <c:pt idx="3494">
                  <c:v>37.58</c:v>
                </c:pt>
                <c:pt idx="3495">
                  <c:v>37.590000000000003</c:v>
                </c:pt>
                <c:pt idx="3496">
                  <c:v>37.6</c:v>
                </c:pt>
                <c:pt idx="3497">
                  <c:v>37.630000000000003</c:v>
                </c:pt>
                <c:pt idx="3498">
                  <c:v>37.64</c:v>
                </c:pt>
                <c:pt idx="3499">
                  <c:v>37.67</c:v>
                </c:pt>
                <c:pt idx="3500">
                  <c:v>37.68</c:v>
                </c:pt>
                <c:pt idx="3501">
                  <c:v>37.71</c:v>
                </c:pt>
                <c:pt idx="3502">
                  <c:v>37.72</c:v>
                </c:pt>
                <c:pt idx="3503">
                  <c:v>37.75</c:v>
                </c:pt>
                <c:pt idx="3504">
                  <c:v>37.770000000000003</c:v>
                </c:pt>
                <c:pt idx="3505">
                  <c:v>37.79</c:v>
                </c:pt>
                <c:pt idx="3506">
                  <c:v>37.82</c:v>
                </c:pt>
                <c:pt idx="3507">
                  <c:v>37.840000000000003</c:v>
                </c:pt>
                <c:pt idx="3508">
                  <c:v>37.85</c:v>
                </c:pt>
                <c:pt idx="3509">
                  <c:v>37.86</c:v>
                </c:pt>
                <c:pt idx="3510">
                  <c:v>37.880000000000003</c:v>
                </c:pt>
                <c:pt idx="3511">
                  <c:v>37.9</c:v>
                </c:pt>
                <c:pt idx="3512">
                  <c:v>37.950000000000003</c:v>
                </c:pt>
                <c:pt idx="3513">
                  <c:v>37.97</c:v>
                </c:pt>
                <c:pt idx="3514">
                  <c:v>37.979999999999997</c:v>
                </c:pt>
                <c:pt idx="3515">
                  <c:v>37.99</c:v>
                </c:pt>
                <c:pt idx="3516">
                  <c:v>38</c:v>
                </c:pt>
                <c:pt idx="3517">
                  <c:v>38.01</c:v>
                </c:pt>
                <c:pt idx="3518">
                  <c:v>38.020000000000003</c:v>
                </c:pt>
                <c:pt idx="3519">
                  <c:v>38.03</c:v>
                </c:pt>
                <c:pt idx="3520">
                  <c:v>38.049999999999997</c:v>
                </c:pt>
                <c:pt idx="3521">
                  <c:v>38.06</c:v>
                </c:pt>
                <c:pt idx="3522">
                  <c:v>38.08</c:v>
                </c:pt>
                <c:pt idx="3523">
                  <c:v>38.090000000000003</c:v>
                </c:pt>
                <c:pt idx="3524">
                  <c:v>38.1</c:v>
                </c:pt>
                <c:pt idx="3525">
                  <c:v>38.119999999999997</c:v>
                </c:pt>
                <c:pt idx="3526">
                  <c:v>38.130000000000003</c:v>
                </c:pt>
                <c:pt idx="3527">
                  <c:v>38.14</c:v>
                </c:pt>
                <c:pt idx="3528">
                  <c:v>38.15</c:v>
                </c:pt>
                <c:pt idx="3529">
                  <c:v>38.18</c:v>
                </c:pt>
                <c:pt idx="3530">
                  <c:v>38.19</c:v>
                </c:pt>
                <c:pt idx="3531">
                  <c:v>38.200000000000003</c:v>
                </c:pt>
                <c:pt idx="3532">
                  <c:v>38.24</c:v>
                </c:pt>
                <c:pt idx="3533">
                  <c:v>38.28</c:v>
                </c:pt>
                <c:pt idx="3534">
                  <c:v>38.29</c:v>
                </c:pt>
                <c:pt idx="3535">
                  <c:v>38.299999999999997</c:v>
                </c:pt>
                <c:pt idx="3536">
                  <c:v>38.31</c:v>
                </c:pt>
                <c:pt idx="3537">
                  <c:v>38.33</c:v>
                </c:pt>
                <c:pt idx="3538">
                  <c:v>38.340000000000003</c:v>
                </c:pt>
                <c:pt idx="3539">
                  <c:v>38.369999999999997</c:v>
                </c:pt>
                <c:pt idx="3540">
                  <c:v>38.380000000000003</c:v>
                </c:pt>
                <c:pt idx="3541">
                  <c:v>38.39</c:v>
                </c:pt>
                <c:pt idx="3542">
                  <c:v>38.42</c:v>
                </c:pt>
                <c:pt idx="3543">
                  <c:v>38.46</c:v>
                </c:pt>
                <c:pt idx="3544">
                  <c:v>38.47</c:v>
                </c:pt>
                <c:pt idx="3545">
                  <c:v>38.479999999999997</c:v>
                </c:pt>
                <c:pt idx="3546">
                  <c:v>38.5</c:v>
                </c:pt>
                <c:pt idx="3547">
                  <c:v>38.51</c:v>
                </c:pt>
                <c:pt idx="3548">
                  <c:v>38.520000000000003</c:v>
                </c:pt>
                <c:pt idx="3549">
                  <c:v>38.53</c:v>
                </c:pt>
                <c:pt idx="3550">
                  <c:v>38.54</c:v>
                </c:pt>
                <c:pt idx="3551">
                  <c:v>38.549999999999997</c:v>
                </c:pt>
                <c:pt idx="3552">
                  <c:v>38.58</c:v>
                </c:pt>
                <c:pt idx="3553">
                  <c:v>38.590000000000003</c:v>
                </c:pt>
                <c:pt idx="3554">
                  <c:v>38.6</c:v>
                </c:pt>
                <c:pt idx="3555">
                  <c:v>38.630000000000003</c:v>
                </c:pt>
                <c:pt idx="3556">
                  <c:v>38.64</c:v>
                </c:pt>
                <c:pt idx="3557">
                  <c:v>38.65</c:v>
                </c:pt>
                <c:pt idx="3558">
                  <c:v>38.659999999999997</c:v>
                </c:pt>
                <c:pt idx="3559">
                  <c:v>38.68</c:v>
                </c:pt>
                <c:pt idx="3560">
                  <c:v>38.69</c:v>
                </c:pt>
                <c:pt idx="3561">
                  <c:v>38.76</c:v>
                </c:pt>
                <c:pt idx="3562">
                  <c:v>38.770000000000003</c:v>
                </c:pt>
                <c:pt idx="3563">
                  <c:v>38.78</c:v>
                </c:pt>
                <c:pt idx="3564">
                  <c:v>38.799999999999997</c:v>
                </c:pt>
                <c:pt idx="3565">
                  <c:v>38.81</c:v>
                </c:pt>
                <c:pt idx="3566">
                  <c:v>38.83</c:v>
                </c:pt>
                <c:pt idx="3567">
                  <c:v>38.85</c:v>
                </c:pt>
                <c:pt idx="3568">
                  <c:v>38.86</c:v>
                </c:pt>
                <c:pt idx="3569">
                  <c:v>38.869999999999997</c:v>
                </c:pt>
                <c:pt idx="3570">
                  <c:v>38.880000000000003</c:v>
                </c:pt>
                <c:pt idx="3571">
                  <c:v>38.909999999999997</c:v>
                </c:pt>
                <c:pt idx="3572">
                  <c:v>38.94</c:v>
                </c:pt>
                <c:pt idx="3573">
                  <c:v>38.96</c:v>
                </c:pt>
                <c:pt idx="3574">
                  <c:v>38.97</c:v>
                </c:pt>
                <c:pt idx="3575">
                  <c:v>38.979999999999997</c:v>
                </c:pt>
                <c:pt idx="3576">
                  <c:v>38.99</c:v>
                </c:pt>
                <c:pt idx="3577">
                  <c:v>39</c:v>
                </c:pt>
                <c:pt idx="3578">
                  <c:v>39.04</c:v>
                </c:pt>
                <c:pt idx="3579">
                  <c:v>39.07</c:v>
                </c:pt>
                <c:pt idx="3580">
                  <c:v>39.08</c:v>
                </c:pt>
                <c:pt idx="3581">
                  <c:v>39.090000000000003</c:v>
                </c:pt>
                <c:pt idx="3582">
                  <c:v>39.119999999999997</c:v>
                </c:pt>
                <c:pt idx="3583">
                  <c:v>39.14</c:v>
                </c:pt>
                <c:pt idx="3584">
                  <c:v>39.15</c:v>
                </c:pt>
                <c:pt idx="3585">
                  <c:v>39.159999999999997</c:v>
                </c:pt>
                <c:pt idx="3586">
                  <c:v>39.17</c:v>
                </c:pt>
                <c:pt idx="3587">
                  <c:v>39.19</c:v>
                </c:pt>
                <c:pt idx="3588">
                  <c:v>39.21</c:v>
                </c:pt>
                <c:pt idx="3589">
                  <c:v>39.22</c:v>
                </c:pt>
                <c:pt idx="3590">
                  <c:v>39.229999999999997</c:v>
                </c:pt>
                <c:pt idx="3591">
                  <c:v>39.25</c:v>
                </c:pt>
                <c:pt idx="3592">
                  <c:v>39.26</c:v>
                </c:pt>
                <c:pt idx="3593">
                  <c:v>39.270000000000003</c:v>
                </c:pt>
                <c:pt idx="3594">
                  <c:v>39.29</c:v>
                </c:pt>
                <c:pt idx="3595">
                  <c:v>39.299999999999997</c:v>
                </c:pt>
                <c:pt idx="3596">
                  <c:v>39.33</c:v>
                </c:pt>
                <c:pt idx="3597">
                  <c:v>39.380000000000003</c:v>
                </c:pt>
                <c:pt idx="3598">
                  <c:v>39.39</c:v>
                </c:pt>
                <c:pt idx="3599">
                  <c:v>39.409999999999997</c:v>
                </c:pt>
                <c:pt idx="3600">
                  <c:v>39.42</c:v>
                </c:pt>
                <c:pt idx="3601">
                  <c:v>39.43</c:v>
                </c:pt>
                <c:pt idx="3602">
                  <c:v>39.479999999999997</c:v>
                </c:pt>
                <c:pt idx="3603">
                  <c:v>39.51</c:v>
                </c:pt>
                <c:pt idx="3604">
                  <c:v>39.520000000000003</c:v>
                </c:pt>
                <c:pt idx="3605">
                  <c:v>39.53</c:v>
                </c:pt>
                <c:pt idx="3606">
                  <c:v>39.54</c:v>
                </c:pt>
                <c:pt idx="3607">
                  <c:v>39.56</c:v>
                </c:pt>
                <c:pt idx="3608">
                  <c:v>39.57</c:v>
                </c:pt>
                <c:pt idx="3609">
                  <c:v>39.58</c:v>
                </c:pt>
                <c:pt idx="3610">
                  <c:v>39.590000000000003</c:v>
                </c:pt>
                <c:pt idx="3611">
                  <c:v>39.61</c:v>
                </c:pt>
                <c:pt idx="3612">
                  <c:v>39.619999999999997</c:v>
                </c:pt>
                <c:pt idx="3613">
                  <c:v>39.64</c:v>
                </c:pt>
                <c:pt idx="3614">
                  <c:v>39.69</c:v>
                </c:pt>
                <c:pt idx="3615">
                  <c:v>39.72</c:v>
                </c:pt>
                <c:pt idx="3616">
                  <c:v>39.729999999999997</c:v>
                </c:pt>
                <c:pt idx="3617">
                  <c:v>39.74</c:v>
                </c:pt>
                <c:pt idx="3618">
                  <c:v>39.76</c:v>
                </c:pt>
                <c:pt idx="3619">
                  <c:v>39.79</c:v>
                </c:pt>
                <c:pt idx="3620">
                  <c:v>39.799999999999997</c:v>
                </c:pt>
                <c:pt idx="3621">
                  <c:v>39.81</c:v>
                </c:pt>
                <c:pt idx="3622">
                  <c:v>39.83</c:v>
                </c:pt>
                <c:pt idx="3623">
                  <c:v>39.86</c:v>
                </c:pt>
                <c:pt idx="3624">
                  <c:v>39.880000000000003</c:v>
                </c:pt>
                <c:pt idx="3625">
                  <c:v>39.9</c:v>
                </c:pt>
                <c:pt idx="3626">
                  <c:v>39.909999999999997</c:v>
                </c:pt>
                <c:pt idx="3627">
                  <c:v>39.92</c:v>
                </c:pt>
                <c:pt idx="3628">
                  <c:v>39.94</c:v>
                </c:pt>
                <c:pt idx="3629">
                  <c:v>39.96</c:v>
                </c:pt>
                <c:pt idx="3630">
                  <c:v>39.979999999999997</c:v>
                </c:pt>
                <c:pt idx="3631">
                  <c:v>40.020000000000003</c:v>
                </c:pt>
                <c:pt idx="3632">
                  <c:v>40.03</c:v>
                </c:pt>
                <c:pt idx="3633">
                  <c:v>40.06</c:v>
                </c:pt>
                <c:pt idx="3634">
                  <c:v>40.08</c:v>
                </c:pt>
                <c:pt idx="3635">
                  <c:v>40.090000000000003</c:v>
                </c:pt>
                <c:pt idx="3636">
                  <c:v>40.14</c:v>
                </c:pt>
                <c:pt idx="3637">
                  <c:v>40.15</c:v>
                </c:pt>
                <c:pt idx="3638">
                  <c:v>40.159999999999997</c:v>
                </c:pt>
                <c:pt idx="3639">
                  <c:v>40.17</c:v>
                </c:pt>
                <c:pt idx="3640">
                  <c:v>40.200000000000003</c:v>
                </c:pt>
                <c:pt idx="3641">
                  <c:v>40.24</c:v>
                </c:pt>
                <c:pt idx="3642">
                  <c:v>40.25</c:v>
                </c:pt>
                <c:pt idx="3643">
                  <c:v>40.26</c:v>
                </c:pt>
                <c:pt idx="3644">
                  <c:v>40.29</c:v>
                </c:pt>
                <c:pt idx="3645">
                  <c:v>40.299999999999997</c:v>
                </c:pt>
                <c:pt idx="3646">
                  <c:v>40.33</c:v>
                </c:pt>
                <c:pt idx="3647">
                  <c:v>40.340000000000003</c:v>
                </c:pt>
                <c:pt idx="3648">
                  <c:v>40.35</c:v>
                </c:pt>
                <c:pt idx="3649">
                  <c:v>40.36</c:v>
                </c:pt>
                <c:pt idx="3650">
                  <c:v>40.43</c:v>
                </c:pt>
                <c:pt idx="3651">
                  <c:v>40.450000000000003</c:v>
                </c:pt>
                <c:pt idx="3652">
                  <c:v>40.46</c:v>
                </c:pt>
                <c:pt idx="3653">
                  <c:v>40.479999999999997</c:v>
                </c:pt>
                <c:pt idx="3654">
                  <c:v>40.49</c:v>
                </c:pt>
                <c:pt idx="3655">
                  <c:v>40.5</c:v>
                </c:pt>
                <c:pt idx="3656">
                  <c:v>40.53</c:v>
                </c:pt>
                <c:pt idx="3657">
                  <c:v>40.56</c:v>
                </c:pt>
                <c:pt idx="3658">
                  <c:v>40.58</c:v>
                </c:pt>
                <c:pt idx="3659">
                  <c:v>40.590000000000003</c:v>
                </c:pt>
                <c:pt idx="3660">
                  <c:v>40.64</c:v>
                </c:pt>
                <c:pt idx="3661">
                  <c:v>40.65</c:v>
                </c:pt>
                <c:pt idx="3662">
                  <c:v>40.659999999999997</c:v>
                </c:pt>
                <c:pt idx="3663">
                  <c:v>40.67</c:v>
                </c:pt>
                <c:pt idx="3664">
                  <c:v>40.700000000000003</c:v>
                </c:pt>
                <c:pt idx="3665">
                  <c:v>40.71</c:v>
                </c:pt>
                <c:pt idx="3666">
                  <c:v>40.72</c:v>
                </c:pt>
                <c:pt idx="3667">
                  <c:v>40.729999999999997</c:v>
                </c:pt>
                <c:pt idx="3668">
                  <c:v>40.74</c:v>
                </c:pt>
                <c:pt idx="3669">
                  <c:v>40.76</c:v>
                </c:pt>
                <c:pt idx="3670">
                  <c:v>40.78</c:v>
                </c:pt>
                <c:pt idx="3671">
                  <c:v>40.79</c:v>
                </c:pt>
                <c:pt idx="3672">
                  <c:v>40.799999999999997</c:v>
                </c:pt>
                <c:pt idx="3673">
                  <c:v>40.83</c:v>
                </c:pt>
                <c:pt idx="3674">
                  <c:v>40.85</c:v>
                </c:pt>
                <c:pt idx="3675">
                  <c:v>40.869999999999997</c:v>
                </c:pt>
                <c:pt idx="3676">
                  <c:v>40.880000000000003</c:v>
                </c:pt>
                <c:pt idx="3677">
                  <c:v>40.9</c:v>
                </c:pt>
                <c:pt idx="3678">
                  <c:v>40.94</c:v>
                </c:pt>
                <c:pt idx="3679">
                  <c:v>40.97</c:v>
                </c:pt>
                <c:pt idx="3680">
                  <c:v>40.98</c:v>
                </c:pt>
                <c:pt idx="3681">
                  <c:v>41.06</c:v>
                </c:pt>
                <c:pt idx="3682">
                  <c:v>41.07</c:v>
                </c:pt>
                <c:pt idx="3683">
                  <c:v>41.08</c:v>
                </c:pt>
                <c:pt idx="3684">
                  <c:v>41.1</c:v>
                </c:pt>
                <c:pt idx="3685">
                  <c:v>41.11</c:v>
                </c:pt>
                <c:pt idx="3686">
                  <c:v>41.13</c:v>
                </c:pt>
                <c:pt idx="3687">
                  <c:v>41.15</c:v>
                </c:pt>
                <c:pt idx="3688">
                  <c:v>41.16</c:v>
                </c:pt>
                <c:pt idx="3689">
                  <c:v>41.19</c:v>
                </c:pt>
                <c:pt idx="3690">
                  <c:v>41.2</c:v>
                </c:pt>
                <c:pt idx="3691">
                  <c:v>41.22</c:v>
                </c:pt>
                <c:pt idx="3692">
                  <c:v>41.27</c:v>
                </c:pt>
                <c:pt idx="3693">
                  <c:v>41.29</c:v>
                </c:pt>
                <c:pt idx="3694">
                  <c:v>41.31</c:v>
                </c:pt>
                <c:pt idx="3695">
                  <c:v>41.34</c:v>
                </c:pt>
                <c:pt idx="3696">
                  <c:v>41.36</c:v>
                </c:pt>
                <c:pt idx="3697">
                  <c:v>41.38</c:v>
                </c:pt>
                <c:pt idx="3698">
                  <c:v>41.39</c:v>
                </c:pt>
                <c:pt idx="3699">
                  <c:v>41.41</c:v>
                </c:pt>
                <c:pt idx="3700">
                  <c:v>41.42</c:v>
                </c:pt>
                <c:pt idx="3701">
                  <c:v>41.45</c:v>
                </c:pt>
                <c:pt idx="3702">
                  <c:v>41.48</c:v>
                </c:pt>
                <c:pt idx="3703">
                  <c:v>41.49</c:v>
                </c:pt>
                <c:pt idx="3704">
                  <c:v>41.52</c:v>
                </c:pt>
                <c:pt idx="3705">
                  <c:v>41.54</c:v>
                </c:pt>
                <c:pt idx="3706">
                  <c:v>41.55</c:v>
                </c:pt>
                <c:pt idx="3707">
                  <c:v>41.59</c:v>
                </c:pt>
                <c:pt idx="3708">
                  <c:v>41.62</c:v>
                </c:pt>
                <c:pt idx="3709">
                  <c:v>41.63</c:v>
                </c:pt>
                <c:pt idx="3710">
                  <c:v>41.66</c:v>
                </c:pt>
                <c:pt idx="3711">
                  <c:v>41.68</c:v>
                </c:pt>
                <c:pt idx="3712">
                  <c:v>41.7</c:v>
                </c:pt>
                <c:pt idx="3713">
                  <c:v>41.71</c:v>
                </c:pt>
                <c:pt idx="3714">
                  <c:v>41.72</c:v>
                </c:pt>
                <c:pt idx="3715">
                  <c:v>41.73</c:v>
                </c:pt>
                <c:pt idx="3716">
                  <c:v>41.76</c:v>
                </c:pt>
                <c:pt idx="3717">
                  <c:v>41.78</c:v>
                </c:pt>
                <c:pt idx="3718">
                  <c:v>41.79</c:v>
                </c:pt>
                <c:pt idx="3719">
                  <c:v>41.8</c:v>
                </c:pt>
                <c:pt idx="3720">
                  <c:v>41.81</c:v>
                </c:pt>
                <c:pt idx="3721">
                  <c:v>41.82</c:v>
                </c:pt>
                <c:pt idx="3722">
                  <c:v>41.85</c:v>
                </c:pt>
                <c:pt idx="3723">
                  <c:v>41.89</c:v>
                </c:pt>
                <c:pt idx="3724">
                  <c:v>41.9</c:v>
                </c:pt>
                <c:pt idx="3725">
                  <c:v>41.92</c:v>
                </c:pt>
                <c:pt idx="3726">
                  <c:v>41.93</c:v>
                </c:pt>
                <c:pt idx="3727">
                  <c:v>41.94</c:v>
                </c:pt>
                <c:pt idx="3728">
                  <c:v>41.95</c:v>
                </c:pt>
                <c:pt idx="3729">
                  <c:v>41.96</c:v>
                </c:pt>
                <c:pt idx="3730">
                  <c:v>42</c:v>
                </c:pt>
                <c:pt idx="3731">
                  <c:v>42.02</c:v>
                </c:pt>
                <c:pt idx="3732">
                  <c:v>42.03</c:v>
                </c:pt>
                <c:pt idx="3733">
                  <c:v>42.04</c:v>
                </c:pt>
                <c:pt idx="3734">
                  <c:v>42.05</c:v>
                </c:pt>
                <c:pt idx="3735">
                  <c:v>42.09</c:v>
                </c:pt>
                <c:pt idx="3736">
                  <c:v>42.1</c:v>
                </c:pt>
                <c:pt idx="3737">
                  <c:v>42.16</c:v>
                </c:pt>
                <c:pt idx="3738">
                  <c:v>42.19</c:v>
                </c:pt>
                <c:pt idx="3739">
                  <c:v>42.2</c:v>
                </c:pt>
                <c:pt idx="3740">
                  <c:v>42.22</c:v>
                </c:pt>
                <c:pt idx="3741">
                  <c:v>42.24</c:v>
                </c:pt>
                <c:pt idx="3742">
                  <c:v>42.26</c:v>
                </c:pt>
                <c:pt idx="3743">
                  <c:v>42.27</c:v>
                </c:pt>
                <c:pt idx="3744">
                  <c:v>42.28</c:v>
                </c:pt>
                <c:pt idx="3745">
                  <c:v>42.29</c:v>
                </c:pt>
                <c:pt idx="3746">
                  <c:v>42.35</c:v>
                </c:pt>
                <c:pt idx="3747">
                  <c:v>42.36</c:v>
                </c:pt>
                <c:pt idx="3748">
                  <c:v>42.37</c:v>
                </c:pt>
                <c:pt idx="3749">
                  <c:v>42.39</c:v>
                </c:pt>
                <c:pt idx="3750">
                  <c:v>42.4</c:v>
                </c:pt>
                <c:pt idx="3751">
                  <c:v>42.41</c:v>
                </c:pt>
                <c:pt idx="3752">
                  <c:v>42.43</c:v>
                </c:pt>
                <c:pt idx="3753">
                  <c:v>42.45</c:v>
                </c:pt>
                <c:pt idx="3754">
                  <c:v>42.46</c:v>
                </c:pt>
                <c:pt idx="3755">
                  <c:v>42.47</c:v>
                </c:pt>
                <c:pt idx="3756">
                  <c:v>42.49</c:v>
                </c:pt>
                <c:pt idx="3757">
                  <c:v>42.52</c:v>
                </c:pt>
                <c:pt idx="3758">
                  <c:v>42.54</c:v>
                </c:pt>
                <c:pt idx="3759">
                  <c:v>42.6</c:v>
                </c:pt>
                <c:pt idx="3760">
                  <c:v>42.63</c:v>
                </c:pt>
                <c:pt idx="3761">
                  <c:v>42.64</c:v>
                </c:pt>
                <c:pt idx="3762">
                  <c:v>42.65</c:v>
                </c:pt>
                <c:pt idx="3763">
                  <c:v>42.69</c:v>
                </c:pt>
                <c:pt idx="3764">
                  <c:v>42.7</c:v>
                </c:pt>
                <c:pt idx="3765">
                  <c:v>42.74</c:v>
                </c:pt>
                <c:pt idx="3766">
                  <c:v>42.75</c:v>
                </c:pt>
                <c:pt idx="3767">
                  <c:v>42.77</c:v>
                </c:pt>
                <c:pt idx="3768">
                  <c:v>42.78</c:v>
                </c:pt>
                <c:pt idx="3769">
                  <c:v>42.8</c:v>
                </c:pt>
                <c:pt idx="3770">
                  <c:v>42.82</c:v>
                </c:pt>
                <c:pt idx="3771">
                  <c:v>42.83</c:v>
                </c:pt>
                <c:pt idx="3772">
                  <c:v>42.85</c:v>
                </c:pt>
                <c:pt idx="3773">
                  <c:v>42.87</c:v>
                </c:pt>
                <c:pt idx="3774">
                  <c:v>42.88</c:v>
                </c:pt>
                <c:pt idx="3775">
                  <c:v>42.89</c:v>
                </c:pt>
                <c:pt idx="3776">
                  <c:v>42.91</c:v>
                </c:pt>
                <c:pt idx="3777">
                  <c:v>42.93</c:v>
                </c:pt>
                <c:pt idx="3778">
                  <c:v>42.97</c:v>
                </c:pt>
                <c:pt idx="3779">
                  <c:v>42.99</c:v>
                </c:pt>
                <c:pt idx="3780">
                  <c:v>43.01</c:v>
                </c:pt>
                <c:pt idx="3781">
                  <c:v>43.04</c:v>
                </c:pt>
                <c:pt idx="3782">
                  <c:v>43.05</c:v>
                </c:pt>
                <c:pt idx="3783">
                  <c:v>43.06</c:v>
                </c:pt>
                <c:pt idx="3784">
                  <c:v>43.08</c:v>
                </c:pt>
                <c:pt idx="3785">
                  <c:v>43.09</c:v>
                </c:pt>
                <c:pt idx="3786">
                  <c:v>43.1</c:v>
                </c:pt>
                <c:pt idx="3787">
                  <c:v>43.11</c:v>
                </c:pt>
                <c:pt idx="3788">
                  <c:v>43.14</c:v>
                </c:pt>
                <c:pt idx="3789">
                  <c:v>43.15</c:v>
                </c:pt>
                <c:pt idx="3790">
                  <c:v>43.18</c:v>
                </c:pt>
                <c:pt idx="3791">
                  <c:v>43.19</c:v>
                </c:pt>
                <c:pt idx="3792">
                  <c:v>43.2</c:v>
                </c:pt>
                <c:pt idx="3793">
                  <c:v>43.21</c:v>
                </c:pt>
                <c:pt idx="3794">
                  <c:v>43.22</c:v>
                </c:pt>
                <c:pt idx="3795">
                  <c:v>43.25</c:v>
                </c:pt>
                <c:pt idx="3796">
                  <c:v>43.28</c:v>
                </c:pt>
                <c:pt idx="3797">
                  <c:v>43.33</c:v>
                </c:pt>
                <c:pt idx="3798">
                  <c:v>43.35</c:v>
                </c:pt>
                <c:pt idx="3799">
                  <c:v>43.36</c:v>
                </c:pt>
                <c:pt idx="3800">
                  <c:v>43.37</c:v>
                </c:pt>
                <c:pt idx="3801">
                  <c:v>43.41</c:v>
                </c:pt>
                <c:pt idx="3802">
                  <c:v>43.42</c:v>
                </c:pt>
                <c:pt idx="3803">
                  <c:v>43.43</c:v>
                </c:pt>
                <c:pt idx="3804">
                  <c:v>43.46</c:v>
                </c:pt>
                <c:pt idx="3805">
                  <c:v>43.48</c:v>
                </c:pt>
                <c:pt idx="3806">
                  <c:v>43.49</c:v>
                </c:pt>
                <c:pt idx="3807">
                  <c:v>43.52</c:v>
                </c:pt>
                <c:pt idx="3808">
                  <c:v>43.53</c:v>
                </c:pt>
                <c:pt idx="3809">
                  <c:v>43.54</c:v>
                </c:pt>
                <c:pt idx="3810">
                  <c:v>43.55</c:v>
                </c:pt>
                <c:pt idx="3811">
                  <c:v>43.56</c:v>
                </c:pt>
                <c:pt idx="3812">
                  <c:v>43.57</c:v>
                </c:pt>
                <c:pt idx="3813">
                  <c:v>43.59</c:v>
                </c:pt>
                <c:pt idx="3814">
                  <c:v>43.6</c:v>
                </c:pt>
                <c:pt idx="3815">
                  <c:v>43.62</c:v>
                </c:pt>
                <c:pt idx="3816">
                  <c:v>43.64</c:v>
                </c:pt>
                <c:pt idx="3817">
                  <c:v>43.67</c:v>
                </c:pt>
                <c:pt idx="3818">
                  <c:v>43.7</c:v>
                </c:pt>
                <c:pt idx="3819">
                  <c:v>43.72</c:v>
                </c:pt>
                <c:pt idx="3820">
                  <c:v>43.75</c:v>
                </c:pt>
                <c:pt idx="3821">
                  <c:v>43.76</c:v>
                </c:pt>
                <c:pt idx="3822">
                  <c:v>43.77</c:v>
                </c:pt>
                <c:pt idx="3823">
                  <c:v>43.81</c:v>
                </c:pt>
                <c:pt idx="3824">
                  <c:v>43.83</c:v>
                </c:pt>
                <c:pt idx="3825">
                  <c:v>43.84</c:v>
                </c:pt>
                <c:pt idx="3826">
                  <c:v>43.85</c:v>
                </c:pt>
                <c:pt idx="3827">
                  <c:v>43.86</c:v>
                </c:pt>
                <c:pt idx="3828">
                  <c:v>43.87</c:v>
                </c:pt>
                <c:pt idx="3829">
                  <c:v>43.93</c:v>
                </c:pt>
                <c:pt idx="3830">
                  <c:v>43.94</c:v>
                </c:pt>
                <c:pt idx="3831">
                  <c:v>43.97</c:v>
                </c:pt>
                <c:pt idx="3832">
                  <c:v>43.99</c:v>
                </c:pt>
                <c:pt idx="3833">
                  <c:v>44.01</c:v>
                </c:pt>
                <c:pt idx="3834">
                  <c:v>44.03</c:v>
                </c:pt>
                <c:pt idx="3835">
                  <c:v>44.09</c:v>
                </c:pt>
                <c:pt idx="3836">
                  <c:v>44.1</c:v>
                </c:pt>
                <c:pt idx="3837">
                  <c:v>44.12</c:v>
                </c:pt>
                <c:pt idx="3838">
                  <c:v>44.13</c:v>
                </c:pt>
                <c:pt idx="3839">
                  <c:v>44.15</c:v>
                </c:pt>
                <c:pt idx="3840">
                  <c:v>44.16</c:v>
                </c:pt>
                <c:pt idx="3841">
                  <c:v>44.17</c:v>
                </c:pt>
                <c:pt idx="3842">
                  <c:v>44.19</c:v>
                </c:pt>
                <c:pt idx="3843">
                  <c:v>44.2</c:v>
                </c:pt>
                <c:pt idx="3844">
                  <c:v>44.21</c:v>
                </c:pt>
                <c:pt idx="3845">
                  <c:v>44.23</c:v>
                </c:pt>
                <c:pt idx="3846">
                  <c:v>44.24</c:v>
                </c:pt>
                <c:pt idx="3847">
                  <c:v>44.27</c:v>
                </c:pt>
                <c:pt idx="3848">
                  <c:v>44.29</c:v>
                </c:pt>
                <c:pt idx="3849">
                  <c:v>44.31</c:v>
                </c:pt>
                <c:pt idx="3850">
                  <c:v>44.33</c:v>
                </c:pt>
                <c:pt idx="3851">
                  <c:v>44.36</c:v>
                </c:pt>
                <c:pt idx="3852">
                  <c:v>44.4</c:v>
                </c:pt>
                <c:pt idx="3853">
                  <c:v>44.42</c:v>
                </c:pt>
                <c:pt idx="3854">
                  <c:v>44.45</c:v>
                </c:pt>
                <c:pt idx="3855">
                  <c:v>44.5</c:v>
                </c:pt>
                <c:pt idx="3856">
                  <c:v>44.54</c:v>
                </c:pt>
                <c:pt idx="3857">
                  <c:v>44.56</c:v>
                </c:pt>
                <c:pt idx="3858">
                  <c:v>44.58</c:v>
                </c:pt>
                <c:pt idx="3859">
                  <c:v>44.59</c:v>
                </c:pt>
                <c:pt idx="3860">
                  <c:v>44.63</c:v>
                </c:pt>
                <c:pt idx="3861">
                  <c:v>44.67</c:v>
                </c:pt>
                <c:pt idx="3862">
                  <c:v>44.68</c:v>
                </c:pt>
                <c:pt idx="3863">
                  <c:v>44.69</c:v>
                </c:pt>
                <c:pt idx="3864">
                  <c:v>44.7</c:v>
                </c:pt>
                <c:pt idx="3865">
                  <c:v>44.72</c:v>
                </c:pt>
                <c:pt idx="3866">
                  <c:v>44.75</c:v>
                </c:pt>
                <c:pt idx="3867">
                  <c:v>44.76</c:v>
                </c:pt>
                <c:pt idx="3868">
                  <c:v>44.78</c:v>
                </c:pt>
                <c:pt idx="3869">
                  <c:v>44.8</c:v>
                </c:pt>
                <c:pt idx="3870">
                  <c:v>44.82</c:v>
                </c:pt>
                <c:pt idx="3871">
                  <c:v>44.84</c:v>
                </c:pt>
                <c:pt idx="3872">
                  <c:v>44.86</c:v>
                </c:pt>
                <c:pt idx="3873">
                  <c:v>44.87</c:v>
                </c:pt>
                <c:pt idx="3874">
                  <c:v>44.91</c:v>
                </c:pt>
                <c:pt idx="3875">
                  <c:v>45</c:v>
                </c:pt>
                <c:pt idx="3876">
                  <c:v>45.03</c:v>
                </c:pt>
                <c:pt idx="3877">
                  <c:v>45.06</c:v>
                </c:pt>
                <c:pt idx="3878">
                  <c:v>45.09</c:v>
                </c:pt>
                <c:pt idx="3879">
                  <c:v>45.13</c:v>
                </c:pt>
                <c:pt idx="3880">
                  <c:v>45.14</c:v>
                </c:pt>
                <c:pt idx="3881">
                  <c:v>45.16</c:v>
                </c:pt>
                <c:pt idx="3882">
                  <c:v>45.21</c:v>
                </c:pt>
                <c:pt idx="3883">
                  <c:v>45.22</c:v>
                </c:pt>
                <c:pt idx="3884">
                  <c:v>45.23</c:v>
                </c:pt>
                <c:pt idx="3885">
                  <c:v>45.24</c:v>
                </c:pt>
                <c:pt idx="3886">
                  <c:v>45.25</c:v>
                </c:pt>
                <c:pt idx="3887">
                  <c:v>45.27</c:v>
                </c:pt>
                <c:pt idx="3888">
                  <c:v>45.28</c:v>
                </c:pt>
                <c:pt idx="3889">
                  <c:v>45.29</c:v>
                </c:pt>
                <c:pt idx="3890">
                  <c:v>45.31</c:v>
                </c:pt>
                <c:pt idx="3891">
                  <c:v>45.36</c:v>
                </c:pt>
                <c:pt idx="3892">
                  <c:v>45.37</c:v>
                </c:pt>
                <c:pt idx="3893">
                  <c:v>45.38</c:v>
                </c:pt>
                <c:pt idx="3894">
                  <c:v>45.39</c:v>
                </c:pt>
                <c:pt idx="3895">
                  <c:v>45.44</c:v>
                </c:pt>
                <c:pt idx="3896">
                  <c:v>45.47</c:v>
                </c:pt>
                <c:pt idx="3897">
                  <c:v>45.48</c:v>
                </c:pt>
                <c:pt idx="3898">
                  <c:v>45.49</c:v>
                </c:pt>
                <c:pt idx="3899">
                  <c:v>45.51</c:v>
                </c:pt>
                <c:pt idx="3900">
                  <c:v>45.57</c:v>
                </c:pt>
                <c:pt idx="3901">
                  <c:v>45.59</c:v>
                </c:pt>
                <c:pt idx="3902">
                  <c:v>45.61</c:v>
                </c:pt>
                <c:pt idx="3903">
                  <c:v>45.63</c:v>
                </c:pt>
                <c:pt idx="3904">
                  <c:v>45.66</c:v>
                </c:pt>
                <c:pt idx="3905">
                  <c:v>45.68</c:v>
                </c:pt>
                <c:pt idx="3906">
                  <c:v>45.71</c:v>
                </c:pt>
                <c:pt idx="3907">
                  <c:v>45.76</c:v>
                </c:pt>
                <c:pt idx="3908">
                  <c:v>45.79</c:v>
                </c:pt>
                <c:pt idx="3909">
                  <c:v>45.81</c:v>
                </c:pt>
                <c:pt idx="3910">
                  <c:v>45.82</c:v>
                </c:pt>
                <c:pt idx="3911">
                  <c:v>45.84</c:v>
                </c:pt>
                <c:pt idx="3912">
                  <c:v>45.86</c:v>
                </c:pt>
                <c:pt idx="3913">
                  <c:v>45.87</c:v>
                </c:pt>
                <c:pt idx="3914">
                  <c:v>45.88</c:v>
                </c:pt>
                <c:pt idx="3915">
                  <c:v>45.91</c:v>
                </c:pt>
                <c:pt idx="3916">
                  <c:v>45.92</c:v>
                </c:pt>
                <c:pt idx="3917">
                  <c:v>45.94</c:v>
                </c:pt>
                <c:pt idx="3918">
                  <c:v>45.96</c:v>
                </c:pt>
                <c:pt idx="3919">
                  <c:v>45.97</c:v>
                </c:pt>
                <c:pt idx="3920">
                  <c:v>45.99</c:v>
                </c:pt>
                <c:pt idx="3921">
                  <c:v>46</c:v>
                </c:pt>
                <c:pt idx="3922">
                  <c:v>46.01</c:v>
                </c:pt>
                <c:pt idx="3923">
                  <c:v>46.03</c:v>
                </c:pt>
                <c:pt idx="3924">
                  <c:v>46.06</c:v>
                </c:pt>
                <c:pt idx="3925">
                  <c:v>46.09</c:v>
                </c:pt>
                <c:pt idx="3926">
                  <c:v>46.1</c:v>
                </c:pt>
                <c:pt idx="3927">
                  <c:v>46.13</c:v>
                </c:pt>
                <c:pt idx="3928">
                  <c:v>46.14</c:v>
                </c:pt>
                <c:pt idx="3929">
                  <c:v>46.15</c:v>
                </c:pt>
                <c:pt idx="3930">
                  <c:v>46.17</c:v>
                </c:pt>
                <c:pt idx="3931">
                  <c:v>46.18</c:v>
                </c:pt>
                <c:pt idx="3932">
                  <c:v>46.19</c:v>
                </c:pt>
                <c:pt idx="3933">
                  <c:v>46.2</c:v>
                </c:pt>
                <c:pt idx="3934">
                  <c:v>46.24</c:v>
                </c:pt>
                <c:pt idx="3935">
                  <c:v>46.26</c:v>
                </c:pt>
                <c:pt idx="3936">
                  <c:v>46.27</c:v>
                </c:pt>
                <c:pt idx="3937">
                  <c:v>46.29</c:v>
                </c:pt>
                <c:pt idx="3938">
                  <c:v>46.3</c:v>
                </c:pt>
                <c:pt idx="3939">
                  <c:v>46.33</c:v>
                </c:pt>
                <c:pt idx="3940">
                  <c:v>46.36</c:v>
                </c:pt>
                <c:pt idx="3941">
                  <c:v>46.4</c:v>
                </c:pt>
                <c:pt idx="3942">
                  <c:v>46.41</c:v>
                </c:pt>
                <c:pt idx="3943">
                  <c:v>46.42</c:v>
                </c:pt>
                <c:pt idx="3944">
                  <c:v>46.48</c:v>
                </c:pt>
                <c:pt idx="3945">
                  <c:v>46.55</c:v>
                </c:pt>
                <c:pt idx="3946">
                  <c:v>46.57</c:v>
                </c:pt>
                <c:pt idx="3947">
                  <c:v>46.61</c:v>
                </c:pt>
                <c:pt idx="3948">
                  <c:v>46.63</c:v>
                </c:pt>
                <c:pt idx="3949">
                  <c:v>46.65</c:v>
                </c:pt>
                <c:pt idx="3950">
                  <c:v>46.7</c:v>
                </c:pt>
                <c:pt idx="3951">
                  <c:v>46.71</c:v>
                </c:pt>
                <c:pt idx="3952">
                  <c:v>46.72</c:v>
                </c:pt>
                <c:pt idx="3953">
                  <c:v>46.73</c:v>
                </c:pt>
                <c:pt idx="3954">
                  <c:v>46.75</c:v>
                </c:pt>
                <c:pt idx="3955">
                  <c:v>46.79</c:v>
                </c:pt>
                <c:pt idx="3956">
                  <c:v>46.81</c:v>
                </c:pt>
                <c:pt idx="3957">
                  <c:v>46.84</c:v>
                </c:pt>
                <c:pt idx="3958">
                  <c:v>46.9</c:v>
                </c:pt>
                <c:pt idx="3959">
                  <c:v>46.93</c:v>
                </c:pt>
                <c:pt idx="3960">
                  <c:v>46.94</c:v>
                </c:pt>
                <c:pt idx="3961">
                  <c:v>46.95</c:v>
                </c:pt>
                <c:pt idx="3962">
                  <c:v>46.97</c:v>
                </c:pt>
                <c:pt idx="3963">
                  <c:v>46.98</c:v>
                </c:pt>
                <c:pt idx="3964">
                  <c:v>47.02</c:v>
                </c:pt>
                <c:pt idx="3965">
                  <c:v>47.03</c:v>
                </c:pt>
                <c:pt idx="3966">
                  <c:v>47.04</c:v>
                </c:pt>
                <c:pt idx="3967">
                  <c:v>47.08</c:v>
                </c:pt>
                <c:pt idx="3968">
                  <c:v>47.13</c:v>
                </c:pt>
                <c:pt idx="3969">
                  <c:v>47.14</c:v>
                </c:pt>
                <c:pt idx="3970">
                  <c:v>47.15</c:v>
                </c:pt>
                <c:pt idx="3971">
                  <c:v>47.16</c:v>
                </c:pt>
                <c:pt idx="3972">
                  <c:v>47.19</c:v>
                </c:pt>
                <c:pt idx="3973">
                  <c:v>47.21</c:v>
                </c:pt>
                <c:pt idx="3974">
                  <c:v>47.23</c:v>
                </c:pt>
                <c:pt idx="3975">
                  <c:v>47.25</c:v>
                </c:pt>
                <c:pt idx="3976">
                  <c:v>47.28</c:v>
                </c:pt>
                <c:pt idx="3977">
                  <c:v>47.33</c:v>
                </c:pt>
                <c:pt idx="3978">
                  <c:v>47.37</c:v>
                </c:pt>
                <c:pt idx="3979">
                  <c:v>47.42</c:v>
                </c:pt>
                <c:pt idx="3980">
                  <c:v>47.46</c:v>
                </c:pt>
                <c:pt idx="3981">
                  <c:v>47.47</c:v>
                </c:pt>
                <c:pt idx="3982">
                  <c:v>47.49</c:v>
                </c:pt>
                <c:pt idx="3983">
                  <c:v>47.51</c:v>
                </c:pt>
                <c:pt idx="3984">
                  <c:v>47.53</c:v>
                </c:pt>
                <c:pt idx="3985">
                  <c:v>47.57</c:v>
                </c:pt>
                <c:pt idx="3986">
                  <c:v>47.59</c:v>
                </c:pt>
                <c:pt idx="3987">
                  <c:v>47.64</c:v>
                </c:pt>
                <c:pt idx="3988">
                  <c:v>47.68</c:v>
                </c:pt>
                <c:pt idx="3989">
                  <c:v>47.7</c:v>
                </c:pt>
                <c:pt idx="3990">
                  <c:v>47.71</c:v>
                </c:pt>
                <c:pt idx="3991">
                  <c:v>47.72</c:v>
                </c:pt>
                <c:pt idx="3992">
                  <c:v>47.73</c:v>
                </c:pt>
                <c:pt idx="3993">
                  <c:v>47.84</c:v>
                </c:pt>
                <c:pt idx="3994">
                  <c:v>47.86</c:v>
                </c:pt>
                <c:pt idx="3995">
                  <c:v>47.92</c:v>
                </c:pt>
                <c:pt idx="3996">
                  <c:v>48.03</c:v>
                </c:pt>
                <c:pt idx="3997">
                  <c:v>48.05</c:v>
                </c:pt>
                <c:pt idx="3998">
                  <c:v>48.06</c:v>
                </c:pt>
                <c:pt idx="3999">
                  <c:v>48.07</c:v>
                </c:pt>
                <c:pt idx="4000">
                  <c:v>48.11</c:v>
                </c:pt>
                <c:pt idx="4001">
                  <c:v>48.13</c:v>
                </c:pt>
                <c:pt idx="4002">
                  <c:v>48.15</c:v>
                </c:pt>
                <c:pt idx="4003">
                  <c:v>48.19</c:v>
                </c:pt>
                <c:pt idx="4004">
                  <c:v>48.2</c:v>
                </c:pt>
                <c:pt idx="4005">
                  <c:v>48.21</c:v>
                </c:pt>
                <c:pt idx="4006">
                  <c:v>48.22</c:v>
                </c:pt>
                <c:pt idx="4007">
                  <c:v>48.23</c:v>
                </c:pt>
                <c:pt idx="4008">
                  <c:v>48.25</c:v>
                </c:pt>
                <c:pt idx="4009">
                  <c:v>48.26</c:v>
                </c:pt>
                <c:pt idx="4010">
                  <c:v>48.28</c:v>
                </c:pt>
                <c:pt idx="4011">
                  <c:v>48.3</c:v>
                </c:pt>
                <c:pt idx="4012">
                  <c:v>48.32</c:v>
                </c:pt>
                <c:pt idx="4013">
                  <c:v>48.34</c:v>
                </c:pt>
                <c:pt idx="4014">
                  <c:v>48.36</c:v>
                </c:pt>
                <c:pt idx="4015">
                  <c:v>48.37</c:v>
                </c:pt>
                <c:pt idx="4016">
                  <c:v>48.44</c:v>
                </c:pt>
                <c:pt idx="4017">
                  <c:v>48.51</c:v>
                </c:pt>
                <c:pt idx="4018">
                  <c:v>48.54</c:v>
                </c:pt>
                <c:pt idx="4019">
                  <c:v>48.55</c:v>
                </c:pt>
                <c:pt idx="4020">
                  <c:v>48.57</c:v>
                </c:pt>
                <c:pt idx="4021">
                  <c:v>48.59</c:v>
                </c:pt>
                <c:pt idx="4022">
                  <c:v>48.61</c:v>
                </c:pt>
                <c:pt idx="4023">
                  <c:v>48.64</c:v>
                </c:pt>
                <c:pt idx="4024">
                  <c:v>48.73</c:v>
                </c:pt>
                <c:pt idx="4025">
                  <c:v>48.74</c:v>
                </c:pt>
                <c:pt idx="4026">
                  <c:v>48.75</c:v>
                </c:pt>
                <c:pt idx="4027">
                  <c:v>48.77</c:v>
                </c:pt>
                <c:pt idx="4028">
                  <c:v>48.79</c:v>
                </c:pt>
                <c:pt idx="4029">
                  <c:v>48.81</c:v>
                </c:pt>
                <c:pt idx="4030">
                  <c:v>48.84</c:v>
                </c:pt>
                <c:pt idx="4031">
                  <c:v>48.91</c:v>
                </c:pt>
                <c:pt idx="4032">
                  <c:v>48.92</c:v>
                </c:pt>
                <c:pt idx="4033">
                  <c:v>48.96</c:v>
                </c:pt>
                <c:pt idx="4034">
                  <c:v>48.97</c:v>
                </c:pt>
                <c:pt idx="4035">
                  <c:v>48.98</c:v>
                </c:pt>
                <c:pt idx="4036">
                  <c:v>48.99</c:v>
                </c:pt>
                <c:pt idx="4037">
                  <c:v>49</c:v>
                </c:pt>
                <c:pt idx="4038">
                  <c:v>49.01</c:v>
                </c:pt>
                <c:pt idx="4039">
                  <c:v>49.04</c:v>
                </c:pt>
                <c:pt idx="4040">
                  <c:v>49.08</c:v>
                </c:pt>
                <c:pt idx="4041">
                  <c:v>49.09</c:v>
                </c:pt>
                <c:pt idx="4042">
                  <c:v>49.1</c:v>
                </c:pt>
                <c:pt idx="4043">
                  <c:v>49.11</c:v>
                </c:pt>
                <c:pt idx="4044">
                  <c:v>49.12</c:v>
                </c:pt>
                <c:pt idx="4045">
                  <c:v>49.13</c:v>
                </c:pt>
                <c:pt idx="4046">
                  <c:v>49.17</c:v>
                </c:pt>
                <c:pt idx="4047">
                  <c:v>49.26</c:v>
                </c:pt>
                <c:pt idx="4048">
                  <c:v>49.27</c:v>
                </c:pt>
                <c:pt idx="4049">
                  <c:v>49.28</c:v>
                </c:pt>
                <c:pt idx="4050">
                  <c:v>49.29</c:v>
                </c:pt>
                <c:pt idx="4051">
                  <c:v>49.3</c:v>
                </c:pt>
                <c:pt idx="4052">
                  <c:v>49.32</c:v>
                </c:pt>
                <c:pt idx="4053">
                  <c:v>49.34</c:v>
                </c:pt>
                <c:pt idx="4054">
                  <c:v>49.39</c:v>
                </c:pt>
                <c:pt idx="4055">
                  <c:v>49.41</c:v>
                </c:pt>
                <c:pt idx="4056">
                  <c:v>49.44</c:v>
                </c:pt>
                <c:pt idx="4057">
                  <c:v>49.47</c:v>
                </c:pt>
                <c:pt idx="4058">
                  <c:v>49.49</c:v>
                </c:pt>
                <c:pt idx="4059">
                  <c:v>49.52</c:v>
                </c:pt>
                <c:pt idx="4060">
                  <c:v>49.54</c:v>
                </c:pt>
                <c:pt idx="4061">
                  <c:v>49.57</c:v>
                </c:pt>
                <c:pt idx="4062">
                  <c:v>49.58</c:v>
                </c:pt>
                <c:pt idx="4063">
                  <c:v>49.61</c:v>
                </c:pt>
                <c:pt idx="4064">
                  <c:v>49.64</c:v>
                </c:pt>
                <c:pt idx="4065">
                  <c:v>49.69</c:v>
                </c:pt>
                <c:pt idx="4066">
                  <c:v>49.71</c:v>
                </c:pt>
                <c:pt idx="4067">
                  <c:v>49.73</c:v>
                </c:pt>
                <c:pt idx="4068">
                  <c:v>49.74</c:v>
                </c:pt>
                <c:pt idx="4069">
                  <c:v>49.77</c:v>
                </c:pt>
                <c:pt idx="4070">
                  <c:v>49.79</c:v>
                </c:pt>
                <c:pt idx="4071">
                  <c:v>49.82</c:v>
                </c:pt>
                <c:pt idx="4072">
                  <c:v>49.88</c:v>
                </c:pt>
                <c:pt idx="4073">
                  <c:v>49.9</c:v>
                </c:pt>
                <c:pt idx="4074">
                  <c:v>49.93</c:v>
                </c:pt>
                <c:pt idx="4075">
                  <c:v>49.95</c:v>
                </c:pt>
                <c:pt idx="4076">
                  <c:v>49.97</c:v>
                </c:pt>
                <c:pt idx="4077">
                  <c:v>49.98</c:v>
                </c:pt>
                <c:pt idx="4078">
                  <c:v>50</c:v>
                </c:pt>
                <c:pt idx="4079">
                  <c:v>50.02</c:v>
                </c:pt>
                <c:pt idx="4080">
                  <c:v>50.03</c:v>
                </c:pt>
                <c:pt idx="4081">
                  <c:v>50.08</c:v>
                </c:pt>
                <c:pt idx="4082">
                  <c:v>50.09</c:v>
                </c:pt>
                <c:pt idx="4083">
                  <c:v>50.1</c:v>
                </c:pt>
                <c:pt idx="4084">
                  <c:v>50.14</c:v>
                </c:pt>
                <c:pt idx="4085">
                  <c:v>50.15</c:v>
                </c:pt>
                <c:pt idx="4086">
                  <c:v>50.16</c:v>
                </c:pt>
                <c:pt idx="4087">
                  <c:v>50.18</c:v>
                </c:pt>
                <c:pt idx="4088">
                  <c:v>50.2</c:v>
                </c:pt>
                <c:pt idx="4089">
                  <c:v>50.22</c:v>
                </c:pt>
                <c:pt idx="4090">
                  <c:v>50.24</c:v>
                </c:pt>
                <c:pt idx="4091">
                  <c:v>50.27</c:v>
                </c:pt>
                <c:pt idx="4092">
                  <c:v>50.28</c:v>
                </c:pt>
                <c:pt idx="4093">
                  <c:v>50.31</c:v>
                </c:pt>
                <c:pt idx="4094">
                  <c:v>50.39</c:v>
                </c:pt>
                <c:pt idx="4095">
                  <c:v>50.42</c:v>
                </c:pt>
                <c:pt idx="4096">
                  <c:v>50.5</c:v>
                </c:pt>
                <c:pt idx="4097">
                  <c:v>50.59</c:v>
                </c:pt>
                <c:pt idx="4098">
                  <c:v>50.64</c:v>
                </c:pt>
                <c:pt idx="4099">
                  <c:v>50.68</c:v>
                </c:pt>
                <c:pt idx="4100">
                  <c:v>50.78</c:v>
                </c:pt>
                <c:pt idx="4101">
                  <c:v>50.8</c:v>
                </c:pt>
                <c:pt idx="4102">
                  <c:v>50.82</c:v>
                </c:pt>
                <c:pt idx="4103">
                  <c:v>50.87</c:v>
                </c:pt>
                <c:pt idx="4104">
                  <c:v>50.9</c:v>
                </c:pt>
                <c:pt idx="4105">
                  <c:v>50.91</c:v>
                </c:pt>
                <c:pt idx="4106">
                  <c:v>50.93</c:v>
                </c:pt>
                <c:pt idx="4107">
                  <c:v>50.96</c:v>
                </c:pt>
                <c:pt idx="4108">
                  <c:v>51</c:v>
                </c:pt>
                <c:pt idx="4109">
                  <c:v>51.01</c:v>
                </c:pt>
                <c:pt idx="4110">
                  <c:v>51.02</c:v>
                </c:pt>
                <c:pt idx="4111">
                  <c:v>51.04</c:v>
                </c:pt>
                <c:pt idx="4112">
                  <c:v>51.08</c:v>
                </c:pt>
                <c:pt idx="4113">
                  <c:v>51.11</c:v>
                </c:pt>
                <c:pt idx="4114">
                  <c:v>51.13</c:v>
                </c:pt>
                <c:pt idx="4115">
                  <c:v>51.14</c:v>
                </c:pt>
                <c:pt idx="4116">
                  <c:v>51.15</c:v>
                </c:pt>
                <c:pt idx="4117">
                  <c:v>51.16</c:v>
                </c:pt>
                <c:pt idx="4118">
                  <c:v>51.19</c:v>
                </c:pt>
                <c:pt idx="4119">
                  <c:v>51.24</c:v>
                </c:pt>
                <c:pt idx="4120">
                  <c:v>51.28</c:v>
                </c:pt>
                <c:pt idx="4121">
                  <c:v>51.29</c:v>
                </c:pt>
                <c:pt idx="4122">
                  <c:v>51.31</c:v>
                </c:pt>
                <c:pt idx="4123">
                  <c:v>51.34</c:v>
                </c:pt>
                <c:pt idx="4124">
                  <c:v>51.37</c:v>
                </c:pt>
                <c:pt idx="4125">
                  <c:v>51.41</c:v>
                </c:pt>
                <c:pt idx="4126">
                  <c:v>51.42</c:v>
                </c:pt>
                <c:pt idx="4127">
                  <c:v>51.44</c:v>
                </c:pt>
                <c:pt idx="4128">
                  <c:v>51.45</c:v>
                </c:pt>
                <c:pt idx="4129">
                  <c:v>51.48</c:v>
                </c:pt>
                <c:pt idx="4130">
                  <c:v>51.49</c:v>
                </c:pt>
                <c:pt idx="4131">
                  <c:v>51.5</c:v>
                </c:pt>
                <c:pt idx="4132">
                  <c:v>51.56</c:v>
                </c:pt>
                <c:pt idx="4133">
                  <c:v>51.58</c:v>
                </c:pt>
                <c:pt idx="4134">
                  <c:v>51.59</c:v>
                </c:pt>
                <c:pt idx="4135">
                  <c:v>51.62</c:v>
                </c:pt>
                <c:pt idx="4136">
                  <c:v>51.63</c:v>
                </c:pt>
                <c:pt idx="4137">
                  <c:v>51.71</c:v>
                </c:pt>
                <c:pt idx="4138">
                  <c:v>51.77</c:v>
                </c:pt>
                <c:pt idx="4139">
                  <c:v>51.8</c:v>
                </c:pt>
                <c:pt idx="4140">
                  <c:v>51.83</c:v>
                </c:pt>
                <c:pt idx="4141">
                  <c:v>51.92</c:v>
                </c:pt>
                <c:pt idx="4142">
                  <c:v>51.95</c:v>
                </c:pt>
                <c:pt idx="4143">
                  <c:v>51.96</c:v>
                </c:pt>
                <c:pt idx="4144">
                  <c:v>51.98</c:v>
                </c:pt>
                <c:pt idx="4145">
                  <c:v>52.01</c:v>
                </c:pt>
                <c:pt idx="4146">
                  <c:v>52.04</c:v>
                </c:pt>
                <c:pt idx="4147">
                  <c:v>52.06</c:v>
                </c:pt>
                <c:pt idx="4148">
                  <c:v>52.07</c:v>
                </c:pt>
                <c:pt idx="4149">
                  <c:v>52.14</c:v>
                </c:pt>
                <c:pt idx="4150">
                  <c:v>52.16</c:v>
                </c:pt>
                <c:pt idx="4151">
                  <c:v>52.17</c:v>
                </c:pt>
                <c:pt idx="4152">
                  <c:v>52.21</c:v>
                </c:pt>
                <c:pt idx="4153">
                  <c:v>52.24</c:v>
                </c:pt>
                <c:pt idx="4154">
                  <c:v>52.25</c:v>
                </c:pt>
                <c:pt idx="4155">
                  <c:v>52.26</c:v>
                </c:pt>
                <c:pt idx="4156">
                  <c:v>52.28</c:v>
                </c:pt>
                <c:pt idx="4157">
                  <c:v>52.31</c:v>
                </c:pt>
                <c:pt idx="4158">
                  <c:v>52.33</c:v>
                </c:pt>
                <c:pt idx="4159">
                  <c:v>52.34</c:v>
                </c:pt>
                <c:pt idx="4160">
                  <c:v>52.35</c:v>
                </c:pt>
                <c:pt idx="4161">
                  <c:v>52.37</c:v>
                </c:pt>
                <c:pt idx="4162">
                  <c:v>52.38</c:v>
                </c:pt>
                <c:pt idx="4163">
                  <c:v>52.41</c:v>
                </c:pt>
                <c:pt idx="4164">
                  <c:v>52.42</c:v>
                </c:pt>
                <c:pt idx="4165">
                  <c:v>52.49</c:v>
                </c:pt>
                <c:pt idx="4166">
                  <c:v>52.57</c:v>
                </c:pt>
                <c:pt idx="4167">
                  <c:v>52.59</c:v>
                </c:pt>
                <c:pt idx="4168">
                  <c:v>52.61</c:v>
                </c:pt>
                <c:pt idx="4169">
                  <c:v>52.62</c:v>
                </c:pt>
                <c:pt idx="4170">
                  <c:v>52.68</c:v>
                </c:pt>
                <c:pt idx="4171">
                  <c:v>52.69</c:v>
                </c:pt>
                <c:pt idx="4172">
                  <c:v>52.74</c:v>
                </c:pt>
                <c:pt idx="4173">
                  <c:v>52.8</c:v>
                </c:pt>
                <c:pt idx="4174">
                  <c:v>52.81</c:v>
                </c:pt>
                <c:pt idx="4175">
                  <c:v>52.84</c:v>
                </c:pt>
                <c:pt idx="4176">
                  <c:v>52.85</c:v>
                </c:pt>
                <c:pt idx="4177">
                  <c:v>52.88</c:v>
                </c:pt>
                <c:pt idx="4178">
                  <c:v>52.93</c:v>
                </c:pt>
                <c:pt idx="4179">
                  <c:v>52.95</c:v>
                </c:pt>
                <c:pt idx="4180">
                  <c:v>52.96</c:v>
                </c:pt>
                <c:pt idx="4181">
                  <c:v>53</c:v>
                </c:pt>
                <c:pt idx="4182">
                  <c:v>53.06</c:v>
                </c:pt>
                <c:pt idx="4183">
                  <c:v>53.09</c:v>
                </c:pt>
                <c:pt idx="4184">
                  <c:v>53.12</c:v>
                </c:pt>
                <c:pt idx="4185">
                  <c:v>53.15</c:v>
                </c:pt>
                <c:pt idx="4186">
                  <c:v>53.17</c:v>
                </c:pt>
                <c:pt idx="4187">
                  <c:v>53.22</c:v>
                </c:pt>
                <c:pt idx="4188">
                  <c:v>53.27</c:v>
                </c:pt>
                <c:pt idx="4189">
                  <c:v>53.29</c:v>
                </c:pt>
                <c:pt idx="4190">
                  <c:v>53.3</c:v>
                </c:pt>
                <c:pt idx="4191">
                  <c:v>53.34</c:v>
                </c:pt>
                <c:pt idx="4192">
                  <c:v>53.39</c:v>
                </c:pt>
                <c:pt idx="4193">
                  <c:v>53.4</c:v>
                </c:pt>
                <c:pt idx="4194">
                  <c:v>53.41</c:v>
                </c:pt>
                <c:pt idx="4195">
                  <c:v>53.44</c:v>
                </c:pt>
                <c:pt idx="4196">
                  <c:v>53.46</c:v>
                </c:pt>
                <c:pt idx="4197">
                  <c:v>53.49</c:v>
                </c:pt>
                <c:pt idx="4198">
                  <c:v>53.5</c:v>
                </c:pt>
                <c:pt idx="4199">
                  <c:v>53.52</c:v>
                </c:pt>
                <c:pt idx="4200">
                  <c:v>53.54</c:v>
                </c:pt>
                <c:pt idx="4201">
                  <c:v>53.55</c:v>
                </c:pt>
                <c:pt idx="4202">
                  <c:v>53.57</c:v>
                </c:pt>
                <c:pt idx="4203">
                  <c:v>53.65</c:v>
                </c:pt>
                <c:pt idx="4204">
                  <c:v>53.67</c:v>
                </c:pt>
                <c:pt idx="4205">
                  <c:v>53.69</c:v>
                </c:pt>
                <c:pt idx="4206">
                  <c:v>53.7</c:v>
                </c:pt>
                <c:pt idx="4207">
                  <c:v>53.72</c:v>
                </c:pt>
                <c:pt idx="4208">
                  <c:v>53.87</c:v>
                </c:pt>
                <c:pt idx="4209">
                  <c:v>53.91</c:v>
                </c:pt>
                <c:pt idx="4210">
                  <c:v>53.95</c:v>
                </c:pt>
                <c:pt idx="4211">
                  <c:v>53.99</c:v>
                </c:pt>
                <c:pt idx="4212">
                  <c:v>54.04</c:v>
                </c:pt>
                <c:pt idx="4213">
                  <c:v>54.05</c:v>
                </c:pt>
                <c:pt idx="4214">
                  <c:v>54.09</c:v>
                </c:pt>
                <c:pt idx="4215">
                  <c:v>54.16</c:v>
                </c:pt>
                <c:pt idx="4216">
                  <c:v>54.17</c:v>
                </c:pt>
                <c:pt idx="4217">
                  <c:v>54.18</c:v>
                </c:pt>
                <c:pt idx="4218">
                  <c:v>54.2</c:v>
                </c:pt>
                <c:pt idx="4219">
                  <c:v>54.27</c:v>
                </c:pt>
                <c:pt idx="4220">
                  <c:v>54.29</c:v>
                </c:pt>
                <c:pt idx="4221">
                  <c:v>54.32</c:v>
                </c:pt>
                <c:pt idx="4222">
                  <c:v>54.33</c:v>
                </c:pt>
                <c:pt idx="4223">
                  <c:v>54.34</c:v>
                </c:pt>
                <c:pt idx="4224">
                  <c:v>54.36</c:v>
                </c:pt>
                <c:pt idx="4225">
                  <c:v>54.43</c:v>
                </c:pt>
                <c:pt idx="4226">
                  <c:v>54.45</c:v>
                </c:pt>
                <c:pt idx="4227">
                  <c:v>54.47</c:v>
                </c:pt>
                <c:pt idx="4228">
                  <c:v>54.48</c:v>
                </c:pt>
                <c:pt idx="4229">
                  <c:v>54.53</c:v>
                </c:pt>
                <c:pt idx="4230">
                  <c:v>54.59</c:v>
                </c:pt>
                <c:pt idx="4231">
                  <c:v>54.6</c:v>
                </c:pt>
                <c:pt idx="4232">
                  <c:v>54.61</c:v>
                </c:pt>
                <c:pt idx="4233">
                  <c:v>54.63</c:v>
                </c:pt>
                <c:pt idx="4234">
                  <c:v>54.64</c:v>
                </c:pt>
                <c:pt idx="4235">
                  <c:v>54.66</c:v>
                </c:pt>
                <c:pt idx="4236">
                  <c:v>54.67</c:v>
                </c:pt>
                <c:pt idx="4237">
                  <c:v>54.71</c:v>
                </c:pt>
                <c:pt idx="4238">
                  <c:v>54.76</c:v>
                </c:pt>
                <c:pt idx="4239">
                  <c:v>54.77</c:v>
                </c:pt>
                <c:pt idx="4240">
                  <c:v>54.86</c:v>
                </c:pt>
                <c:pt idx="4241">
                  <c:v>54.88</c:v>
                </c:pt>
                <c:pt idx="4242">
                  <c:v>54.93</c:v>
                </c:pt>
                <c:pt idx="4243">
                  <c:v>54.96</c:v>
                </c:pt>
                <c:pt idx="4244">
                  <c:v>55</c:v>
                </c:pt>
                <c:pt idx="4245">
                  <c:v>55.01</c:v>
                </c:pt>
                <c:pt idx="4246">
                  <c:v>55.04</c:v>
                </c:pt>
                <c:pt idx="4247">
                  <c:v>55.15</c:v>
                </c:pt>
                <c:pt idx="4248">
                  <c:v>55.16</c:v>
                </c:pt>
                <c:pt idx="4249">
                  <c:v>55.19</c:v>
                </c:pt>
                <c:pt idx="4250">
                  <c:v>55.2</c:v>
                </c:pt>
                <c:pt idx="4251">
                  <c:v>55.21</c:v>
                </c:pt>
                <c:pt idx="4252">
                  <c:v>55.23</c:v>
                </c:pt>
                <c:pt idx="4253">
                  <c:v>55.24</c:v>
                </c:pt>
                <c:pt idx="4254">
                  <c:v>55.25</c:v>
                </c:pt>
                <c:pt idx="4255">
                  <c:v>55.34</c:v>
                </c:pt>
                <c:pt idx="4256">
                  <c:v>55.38</c:v>
                </c:pt>
                <c:pt idx="4257">
                  <c:v>55.52</c:v>
                </c:pt>
                <c:pt idx="4258">
                  <c:v>55.57</c:v>
                </c:pt>
                <c:pt idx="4259">
                  <c:v>55.58</c:v>
                </c:pt>
                <c:pt idx="4260">
                  <c:v>55.6</c:v>
                </c:pt>
                <c:pt idx="4261">
                  <c:v>55.66</c:v>
                </c:pt>
                <c:pt idx="4262">
                  <c:v>55.68</c:v>
                </c:pt>
                <c:pt idx="4263">
                  <c:v>55.69</c:v>
                </c:pt>
                <c:pt idx="4264">
                  <c:v>55.71</c:v>
                </c:pt>
                <c:pt idx="4265">
                  <c:v>55.75</c:v>
                </c:pt>
                <c:pt idx="4266">
                  <c:v>55.77</c:v>
                </c:pt>
                <c:pt idx="4267">
                  <c:v>55.81</c:v>
                </c:pt>
                <c:pt idx="4268">
                  <c:v>55.82</c:v>
                </c:pt>
                <c:pt idx="4269">
                  <c:v>55.83</c:v>
                </c:pt>
                <c:pt idx="4270">
                  <c:v>55.98</c:v>
                </c:pt>
                <c:pt idx="4271">
                  <c:v>55.99</c:v>
                </c:pt>
                <c:pt idx="4272">
                  <c:v>56</c:v>
                </c:pt>
                <c:pt idx="4273">
                  <c:v>56.05</c:v>
                </c:pt>
                <c:pt idx="4274">
                  <c:v>56.13</c:v>
                </c:pt>
                <c:pt idx="4275">
                  <c:v>56.17</c:v>
                </c:pt>
                <c:pt idx="4276">
                  <c:v>56.19</c:v>
                </c:pt>
                <c:pt idx="4277">
                  <c:v>56.25</c:v>
                </c:pt>
                <c:pt idx="4278">
                  <c:v>56.26</c:v>
                </c:pt>
                <c:pt idx="4279">
                  <c:v>56.28</c:v>
                </c:pt>
                <c:pt idx="4280">
                  <c:v>56.32</c:v>
                </c:pt>
                <c:pt idx="4281">
                  <c:v>56.39</c:v>
                </c:pt>
                <c:pt idx="4282">
                  <c:v>56.43</c:v>
                </c:pt>
                <c:pt idx="4283">
                  <c:v>56.45</c:v>
                </c:pt>
                <c:pt idx="4284">
                  <c:v>56.55</c:v>
                </c:pt>
                <c:pt idx="4285">
                  <c:v>56.62</c:v>
                </c:pt>
                <c:pt idx="4286">
                  <c:v>56.69</c:v>
                </c:pt>
                <c:pt idx="4287">
                  <c:v>56.71</c:v>
                </c:pt>
                <c:pt idx="4288">
                  <c:v>56.76</c:v>
                </c:pt>
                <c:pt idx="4289">
                  <c:v>56.84</c:v>
                </c:pt>
                <c:pt idx="4290">
                  <c:v>56.87</c:v>
                </c:pt>
                <c:pt idx="4291">
                  <c:v>56.88</c:v>
                </c:pt>
                <c:pt idx="4292">
                  <c:v>56.89</c:v>
                </c:pt>
                <c:pt idx="4293">
                  <c:v>56.94</c:v>
                </c:pt>
                <c:pt idx="4294">
                  <c:v>56.95</c:v>
                </c:pt>
                <c:pt idx="4295">
                  <c:v>56.98</c:v>
                </c:pt>
                <c:pt idx="4296">
                  <c:v>57.01</c:v>
                </c:pt>
                <c:pt idx="4297">
                  <c:v>57.02</c:v>
                </c:pt>
                <c:pt idx="4298">
                  <c:v>57.07</c:v>
                </c:pt>
                <c:pt idx="4299">
                  <c:v>57.1</c:v>
                </c:pt>
                <c:pt idx="4300">
                  <c:v>57.12</c:v>
                </c:pt>
                <c:pt idx="4301">
                  <c:v>57.15</c:v>
                </c:pt>
                <c:pt idx="4302">
                  <c:v>57.16</c:v>
                </c:pt>
                <c:pt idx="4303">
                  <c:v>57.18</c:v>
                </c:pt>
                <c:pt idx="4304">
                  <c:v>57.2</c:v>
                </c:pt>
                <c:pt idx="4305">
                  <c:v>57.22</c:v>
                </c:pt>
                <c:pt idx="4306">
                  <c:v>57.23</c:v>
                </c:pt>
                <c:pt idx="4307">
                  <c:v>57.25</c:v>
                </c:pt>
                <c:pt idx="4308">
                  <c:v>57.32</c:v>
                </c:pt>
                <c:pt idx="4309">
                  <c:v>57.33</c:v>
                </c:pt>
                <c:pt idx="4310">
                  <c:v>57.35</c:v>
                </c:pt>
                <c:pt idx="4311">
                  <c:v>57.38</c:v>
                </c:pt>
                <c:pt idx="4312">
                  <c:v>57.39</c:v>
                </c:pt>
                <c:pt idx="4313">
                  <c:v>57.45</c:v>
                </c:pt>
                <c:pt idx="4314">
                  <c:v>57.46</c:v>
                </c:pt>
                <c:pt idx="4315">
                  <c:v>57.49</c:v>
                </c:pt>
                <c:pt idx="4316">
                  <c:v>57.52</c:v>
                </c:pt>
                <c:pt idx="4317">
                  <c:v>57.53</c:v>
                </c:pt>
                <c:pt idx="4318">
                  <c:v>57.54</c:v>
                </c:pt>
                <c:pt idx="4319">
                  <c:v>57.59</c:v>
                </c:pt>
                <c:pt idx="4320">
                  <c:v>57.66</c:v>
                </c:pt>
                <c:pt idx="4321">
                  <c:v>57.68</c:v>
                </c:pt>
                <c:pt idx="4322">
                  <c:v>57.72</c:v>
                </c:pt>
                <c:pt idx="4323">
                  <c:v>57.8</c:v>
                </c:pt>
                <c:pt idx="4324">
                  <c:v>57.82</c:v>
                </c:pt>
                <c:pt idx="4325">
                  <c:v>57.88</c:v>
                </c:pt>
                <c:pt idx="4326">
                  <c:v>57.93</c:v>
                </c:pt>
                <c:pt idx="4327">
                  <c:v>57.94</c:v>
                </c:pt>
                <c:pt idx="4328">
                  <c:v>57.99</c:v>
                </c:pt>
                <c:pt idx="4329">
                  <c:v>58.01</c:v>
                </c:pt>
                <c:pt idx="4330">
                  <c:v>58.07</c:v>
                </c:pt>
                <c:pt idx="4331">
                  <c:v>58.08</c:v>
                </c:pt>
                <c:pt idx="4332">
                  <c:v>58.09</c:v>
                </c:pt>
                <c:pt idx="4333">
                  <c:v>58.1</c:v>
                </c:pt>
                <c:pt idx="4334">
                  <c:v>58.15</c:v>
                </c:pt>
                <c:pt idx="4335">
                  <c:v>58.17</c:v>
                </c:pt>
                <c:pt idx="4336">
                  <c:v>58.22</c:v>
                </c:pt>
                <c:pt idx="4337">
                  <c:v>58.26</c:v>
                </c:pt>
                <c:pt idx="4338">
                  <c:v>58.35</c:v>
                </c:pt>
                <c:pt idx="4339">
                  <c:v>58.47</c:v>
                </c:pt>
                <c:pt idx="4340">
                  <c:v>58.49</c:v>
                </c:pt>
                <c:pt idx="4341">
                  <c:v>58.55</c:v>
                </c:pt>
                <c:pt idx="4342">
                  <c:v>58.56</c:v>
                </c:pt>
                <c:pt idx="4343">
                  <c:v>58.57</c:v>
                </c:pt>
                <c:pt idx="4344">
                  <c:v>58.6</c:v>
                </c:pt>
                <c:pt idx="4345">
                  <c:v>58.64</c:v>
                </c:pt>
                <c:pt idx="4346">
                  <c:v>58.65</c:v>
                </c:pt>
                <c:pt idx="4347">
                  <c:v>58.69</c:v>
                </c:pt>
                <c:pt idx="4348">
                  <c:v>58.74</c:v>
                </c:pt>
                <c:pt idx="4349">
                  <c:v>58.75</c:v>
                </c:pt>
                <c:pt idx="4350">
                  <c:v>58.76</c:v>
                </c:pt>
                <c:pt idx="4351">
                  <c:v>59.01</c:v>
                </c:pt>
                <c:pt idx="4352">
                  <c:v>59.03</c:v>
                </c:pt>
                <c:pt idx="4353">
                  <c:v>59.09</c:v>
                </c:pt>
                <c:pt idx="4354">
                  <c:v>59.14</c:v>
                </c:pt>
                <c:pt idx="4355">
                  <c:v>59.2</c:v>
                </c:pt>
                <c:pt idx="4356">
                  <c:v>59.28</c:v>
                </c:pt>
                <c:pt idx="4357">
                  <c:v>59.29</c:v>
                </c:pt>
                <c:pt idx="4358">
                  <c:v>59.31</c:v>
                </c:pt>
                <c:pt idx="4359">
                  <c:v>59.36</c:v>
                </c:pt>
                <c:pt idx="4360">
                  <c:v>59.37</c:v>
                </c:pt>
                <c:pt idx="4361">
                  <c:v>59.38</c:v>
                </c:pt>
                <c:pt idx="4362">
                  <c:v>59.44</c:v>
                </c:pt>
                <c:pt idx="4363">
                  <c:v>59.48</c:v>
                </c:pt>
                <c:pt idx="4364">
                  <c:v>59.52</c:v>
                </c:pt>
                <c:pt idx="4365">
                  <c:v>59.59</c:v>
                </c:pt>
                <c:pt idx="4366">
                  <c:v>59.61</c:v>
                </c:pt>
                <c:pt idx="4367">
                  <c:v>59.62</c:v>
                </c:pt>
                <c:pt idx="4368">
                  <c:v>59.65</c:v>
                </c:pt>
                <c:pt idx="4369">
                  <c:v>59.7</c:v>
                </c:pt>
                <c:pt idx="4370">
                  <c:v>59.72</c:v>
                </c:pt>
                <c:pt idx="4371">
                  <c:v>59.82</c:v>
                </c:pt>
                <c:pt idx="4372">
                  <c:v>59.84</c:v>
                </c:pt>
                <c:pt idx="4373">
                  <c:v>59.85</c:v>
                </c:pt>
                <c:pt idx="4374">
                  <c:v>59.99</c:v>
                </c:pt>
                <c:pt idx="4375">
                  <c:v>60.02</c:v>
                </c:pt>
                <c:pt idx="4376">
                  <c:v>60.03</c:v>
                </c:pt>
                <c:pt idx="4377">
                  <c:v>60.07</c:v>
                </c:pt>
                <c:pt idx="4378">
                  <c:v>60.08</c:v>
                </c:pt>
                <c:pt idx="4379">
                  <c:v>60.14</c:v>
                </c:pt>
                <c:pt idx="4380">
                  <c:v>60.24</c:v>
                </c:pt>
                <c:pt idx="4381">
                  <c:v>60.25</c:v>
                </c:pt>
                <c:pt idx="4382">
                  <c:v>60.33</c:v>
                </c:pt>
                <c:pt idx="4383">
                  <c:v>60.37</c:v>
                </c:pt>
                <c:pt idx="4384">
                  <c:v>60.39</c:v>
                </c:pt>
                <c:pt idx="4385">
                  <c:v>60.41</c:v>
                </c:pt>
                <c:pt idx="4386">
                  <c:v>60.5</c:v>
                </c:pt>
                <c:pt idx="4387">
                  <c:v>60.51</c:v>
                </c:pt>
                <c:pt idx="4388">
                  <c:v>60.53</c:v>
                </c:pt>
                <c:pt idx="4389">
                  <c:v>60.62</c:v>
                </c:pt>
                <c:pt idx="4390">
                  <c:v>60.64</c:v>
                </c:pt>
                <c:pt idx="4391">
                  <c:v>60.65</c:v>
                </c:pt>
                <c:pt idx="4392">
                  <c:v>60.67</c:v>
                </c:pt>
                <c:pt idx="4393">
                  <c:v>60.72</c:v>
                </c:pt>
                <c:pt idx="4394">
                  <c:v>60.73</c:v>
                </c:pt>
                <c:pt idx="4395">
                  <c:v>60.76</c:v>
                </c:pt>
                <c:pt idx="4396">
                  <c:v>60.79</c:v>
                </c:pt>
                <c:pt idx="4397">
                  <c:v>60.8</c:v>
                </c:pt>
                <c:pt idx="4398">
                  <c:v>60.93</c:v>
                </c:pt>
                <c:pt idx="4399">
                  <c:v>60.95</c:v>
                </c:pt>
                <c:pt idx="4400">
                  <c:v>60.99</c:v>
                </c:pt>
                <c:pt idx="4401">
                  <c:v>61.01</c:v>
                </c:pt>
                <c:pt idx="4402">
                  <c:v>61.02</c:v>
                </c:pt>
                <c:pt idx="4403">
                  <c:v>61.06</c:v>
                </c:pt>
                <c:pt idx="4404">
                  <c:v>61.09</c:v>
                </c:pt>
                <c:pt idx="4405">
                  <c:v>61.11</c:v>
                </c:pt>
                <c:pt idx="4406">
                  <c:v>61.12</c:v>
                </c:pt>
                <c:pt idx="4407">
                  <c:v>61.13</c:v>
                </c:pt>
                <c:pt idx="4408">
                  <c:v>61.14</c:v>
                </c:pt>
                <c:pt idx="4409">
                  <c:v>61.17</c:v>
                </c:pt>
                <c:pt idx="4410">
                  <c:v>61.22</c:v>
                </c:pt>
                <c:pt idx="4411">
                  <c:v>61.23</c:v>
                </c:pt>
                <c:pt idx="4412">
                  <c:v>61.24</c:v>
                </c:pt>
                <c:pt idx="4413">
                  <c:v>61.34</c:v>
                </c:pt>
                <c:pt idx="4414">
                  <c:v>61.35</c:v>
                </c:pt>
                <c:pt idx="4415">
                  <c:v>61.38</c:v>
                </c:pt>
                <c:pt idx="4416">
                  <c:v>61.4</c:v>
                </c:pt>
                <c:pt idx="4417">
                  <c:v>61.41</c:v>
                </c:pt>
                <c:pt idx="4418">
                  <c:v>61.43</c:v>
                </c:pt>
                <c:pt idx="4419">
                  <c:v>61.44</c:v>
                </c:pt>
                <c:pt idx="4420">
                  <c:v>61.5</c:v>
                </c:pt>
                <c:pt idx="4421">
                  <c:v>61.52</c:v>
                </c:pt>
                <c:pt idx="4422">
                  <c:v>61.56</c:v>
                </c:pt>
                <c:pt idx="4423">
                  <c:v>61.6</c:v>
                </c:pt>
                <c:pt idx="4424">
                  <c:v>61.64</c:v>
                </c:pt>
                <c:pt idx="4425">
                  <c:v>61.65</c:v>
                </c:pt>
                <c:pt idx="4426">
                  <c:v>61.66</c:v>
                </c:pt>
                <c:pt idx="4427">
                  <c:v>61.7</c:v>
                </c:pt>
                <c:pt idx="4428">
                  <c:v>61.71</c:v>
                </c:pt>
                <c:pt idx="4429">
                  <c:v>61.72</c:v>
                </c:pt>
                <c:pt idx="4430">
                  <c:v>61.73</c:v>
                </c:pt>
                <c:pt idx="4431">
                  <c:v>61.76</c:v>
                </c:pt>
                <c:pt idx="4432">
                  <c:v>61.95</c:v>
                </c:pt>
                <c:pt idx="4433">
                  <c:v>61.98</c:v>
                </c:pt>
                <c:pt idx="4434">
                  <c:v>62.04</c:v>
                </c:pt>
                <c:pt idx="4435">
                  <c:v>62.08</c:v>
                </c:pt>
                <c:pt idx="4436">
                  <c:v>62.1</c:v>
                </c:pt>
                <c:pt idx="4437">
                  <c:v>62.14</c:v>
                </c:pt>
                <c:pt idx="4438">
                  <c:v>62.17</c:v>
                </c:pt>
                <c:pt idx="4439">
                  <c:v>62.26</c:v>
                </c:pt>
                <c:pt idx="4440">
                  <c:v>62.27</c:v>
                </c:pt>
                <c:pt idx="4441">
                  <c:v>62.34</c:v>
                </c:pt>
                <c:pt idx="4442">
                  <c:v>62.46</c:v>
                </c:pt>
                <c:pt idx="4443">
                  <c:v>62.47</c:v>
                </c:pt>
                <c:pt idx="4444">
                  <c:v>62.48</c:v>
                </c:pt>
                <c:pt idx="4445">
                  <c:v>62.5</c:v>
                </c:pt>
                <c:pt idx="4446">
                  <c:v>62.52</c:v>
                </c:pt>
                <c:pt idx="4447">
                  <c:v>62.6</c:v>
                </c:pt>
                <c:pt idx="4448">
                  <c:v>62.62</c:v>
                </c:pt>
                <c:pt idx="4449">
                  <c:v>62.69</c:v>
                </c:pt>
                <c:pt idx="4450">
                  <c:v>62.75</c:v>
                </c:pt>
                <c:pt idx="4451">
                  <c:v>62.8</c:v>
                </c:pt>
                <c:pt idx="4452">
                  <c:v>62.83</c:v>
                </c:pt>
                <c:pt idx="4453">
                  <c:v>62.85</c:v>
                </c:pt>
                <c:pt idx="4454">
                  <c:v>62.86</c:v>
                </c:pt>
                <c:pt idx="4455">
                  <c:v>62.9</c:v>
                </c:pt>
                <c:pt idx="4456">
                  <c:v>62.95</c:v>
                </c:pt>
                <c:pt idx="4457">
                  <c:v>63.12</c:v>
                </c:pt>
                <c:pt idx="4458">
                  <c:v>63.29</c:v>
                </c:pt>
                <c:pt idx="4459">
                  <c:v>63.3</c:v>
                </c:pt>
                <c:pt idx="4460">
                  <c:v>63.34</c:v>
                </c:pt>
                <c:pt idx="4461">
                  <c:v>63.35</c:v>
                </c:pt>
                <c:pt idx="4462">
                  <c:v>63.39</c:v>
                </c:pt>
                <c:pt idx="4463">
                  <c:v>63.44</c:v>
                </c:pt>
                <c:pt idx="4464">
                  <c:v>63.48</c:v>
                </c:pt>
                <c:pt idx="4465">
                  <c:v>63.5</c:v>
                </c:pt>
                <c:pt idx="4466">
                  <c:v>63.51</c:v>
                </c:pt>
                <c:pt idx="4467">
                  <c:v>63.64</c:v>
                </c:pt>
                <c:pt idx="4468">
                  <c:v>63.65</c:v>
                </c:pt>
                <c:pt idx="4469">
                  <c:v>63.67</c:v>
                </c:pt>
                <c:pt idx="4470">
                  <c:v>63.7</c:v>
                </c:pt>
                <c:pt idx="4471">
                  <c:v>63.71</c:v>
                </c:pt>
                <c:pt idx="4472">
                  <c:v>63.73</c:v>
                </c:pt>
                <c:pt idx="4473">
                  <c:v>63.79</c:v>
                </c:pt>
                <c:pt idx="4474">
                  <c:v>63.82</c:v>
                </c:pt>
                <c:pt idx="4475">
                  <c:v>63.86</c:v>
                </c:pt>
                <c:pt idx="4476">
                  <c:v>63.87</c:v>
                </c:pt>
                <c:pt idx="4477">
                  <c:v>63.9</c:v>
                </c:pt>
                <c:pt idx="4478">
                  <c:v>63.94</c:v>
                </c:pt>
                <c:pt idx="4479">
                  <c:v>63.95</c:v>
                </c:pt>
                <c:pt idx="4480">
                  <c:v>63.98</c:v>
                </c:pt>
                <c:pt idx="4481">
                  <c:v>64.03</c:v>
                </c:pt>
                <c:pt idx="4482">
                  <c:v>64.09</c:v>
                </c:pt>
                <c:pt idx="4483">
                  <c:v>64.2</c:v>
                </c:pt>
                <c:pt idx="4484">
                  <c:v>64.27</c:v>
                </c:pt>
                <c:pt idx="4485">
                  <c:v>64.319999999999993</c:v>
                </c:pt>
                <c:pt idx="4486">
                  <c:v>64.52</c:v>
                </c:pt>
                <c:pt idx="4487">
                  <c:v>64.67</c:v>
                </c:pt>
                <c:pt idx="4488">
                  <c:v>64.7</c:v>
                </c:pt>
                <c:pt idx="4489">
                  <c:v>64.709999999999994</c:v>
                </c:pt>
                <c:pt idx="4490">
                  <c:v>64.75</c:v>
                </c:pt>
                <c:pt idx="4491">
                  <c:v>64.83</c:v>
                </c:pt>
                <c:pt idx="4492">
                  <c:v>64.87</c:v>
                </c:pt>
                <c:pt idx="4493">
                  <c:v>64.89</c:v>
                </c:pt>
                <c:pt idx="4494">
                  <c:v>64.91</c:v>
                </c:pt>
                <c:pt idx="4495">
                  <c:v>65.040000000000006</c:v>
                </c:pt>
                <c:pt idx="4496">
                  <c:v>65.099999999999994</c:v>
                </c:pt>
                <c:pt idx="4497">
                  <c:v>65.17</c:v>
                </c:pt>
                <c:pt idx="4498">
                  <c:v>65.23</c:v>
                </c:pt>
                <c:pt idx="4499">
                  <c:v>65.25</c:v>
                </c:pt>
                <c:pt idx="4500">
                  <c:v>65.27</c:v>
                </c:pt>
                <c:pt idx="4501">
                  <c:v>65.42</c:v>
                </c:pt>
                <c:pt idx="4502">
                  <c:v>65.44</c:v>
                </c:pt>
                <c:pt idx="4503">
                  <c:v>65.45</c:v>
                </c:pt>
                <c:pt idx="4504">
                  <c:v>65.48</c:v>
                </c:pt>
                <c:pt idx="4505">
                  <c:v>65.489999999999995</c:v>
                </c:pt>
                <c:pt idx="4506">
                  <c:v>65.61</c:v>
                </c:pt>
                <c:pt idx="4507">
                  <c:v>65.64</c:v>
                </c:pt>
                <c:pt idx="4508">
                  <c:v>65.680000000000007</c:v>
                </c:pt>
                <c:pt idx="4509">
                  <c:v>65.81</c:v>
                </c:pt>
                <c:pt idx="4510">
                  <c:v>65.94</c:v>
                </c:pt>
                <c:pt idx="4511">
                  <c:v>65.959999999999994</c:v>
                </c:pt>
                <c:pt idx="4512">
                  <c:v>65.98</c:v>
                </c:pt>
                <c:pt idx="4513">
                  <c:v>66.069999999999993</c:v>
                </c:pt>
                <c:pt idx="4514">
                  <c:v>66.08</c:v>
                </c:pt>
                <c:pt idx="4515">
                  <c:v>66.09</c:v>
                </c:pt>
                <c:pt idx="4516">
                  <c:v>66.14</c:v>
                </c:pt>
                <c:pt idx="4517">
                  <c:v>66.150000000000006</c:v>
                </c:pt>
                <c:pt idx="4518">
                  <c:v>66.180000000000007</c:v>
                </c:pt>
                <c:pt idx="4519">
                  <c:v>66.239999999999995</c:v>
                </c:pt>
                <c:pt idx="4520">
                  <c:v>66.27</c:v>
                </c:pt>
                <c:pt idx="4521">
                  <c:v>66.39</c:v>
                </c:pt>
                <c:pt idx="4522">
                  <c:v>66.44</c:v>
                </c:pt>
                <c:pt idx="4523">
                  <c:v>66.45</c:v>
                </c:pt>
                <c:pt idx="4524">
                  <c:v>66.62</c:v>
                </c:pt>
                <c:pt idx="4525">
                  <c:v>66.8</c:v>
                </c:pt>
                <c:pt idx="4526">
                  <c:v>67.05</c:v>
                </c:pt>
                <c:pt idx="4527">
                  <c:v>67.150000000000006</c:v>
                </c:pt>
                <c:pt idx="4528">
                  <c:v>67.209999999999994</c:v>
                </c:pt>
                <c:pt idx="4529">
                  <c:v>67.239999999999995</c:v>
                </c:pt>
                <c:pt idx="4530">
                  <c:v>67.27</c:v>
                </c:pt>
                <c:pt idx="4531">
                  <c:v>67.34</c:v>
                </c:pt>
                <c:pt idx="4532">
                  <c:v>67.45</c:v>
                </c:pt>
                <c:pt idx="4533">
                  <c:v>67.459999999999994</c:v>
                </c:pt>
                <c:pt idx="4534">
                  <c:v>67.48</c:v>
                </c:pt>
                <c:pt idx="4535">
                  <c:v>67.510000000000005</c:v>
                </c:pt>
                <c:pt idx="4536">
                  <c:v>67.56</c:v>
                </c:pt>
                <c:pt idx="4537">
                  <c:v>67.599999999999994</c:v>
                </c:pt>
                <c:pt idx="4538">
                  <c:v>67.69</c:v>
                </c:pt>
                <c:pt idx="4539">
                  <c:v>67.7</c:v>
                </c:pt>
                <c:pt idx="4540">
                  <c:v>67.709999999999994</c:v>
                </c:pt>
                <c:pt idx="4541">
                  <c:v>67.77</c:v>
                </c:pt>
                <c:pt idx="4542">
                  <c:v>67.78</c:v>
                </c:pt>
                <c:pt idx="4543">
                  <c:v>67.81</c:v>
                </c:pt>
                <c:pt idx="4544">
                  <c:v>67.849999999999994</c:v>
                </c:pt>
                <c:pt idx="4545">
                  <c:v>68.040000000000006</c:v>
                </c:pt>
                <c:pt idx="4546">
                  <c:v>68.08</c:v>
                </c:pt>
                <c:pt idx="4547">
                  <c:v>68.14</c:v>
                </c:pt>
                <c:pt idx="4548">
                  <c:v>68.28</c:v>
                </c:pt>
                <c:pt idx="4549">
                  <c:v>68.39</c:v>
                </c:pt>
                <c:pt idx="4550">
                  <c:v>68.400000000000006</c:v>
                </c:pt>
                <c:pt idx="4551">
                  <c:v>68.45</c:v>
                </c:pt>
                <c:pt idx="4552">
                  <c:v>68.48</c:v>
                </c:pt>
                <c:pt idx="4553">
                  <c:v>68.510000000000005</c:v>
                </c:pt>
                <c:pt idx="4554">
                  <c:v>68.569999999999993</c:v>
                </c:pt>
                <c:pt idx="4555">
                  <c:v>68.66</c:v>
                </c:pt>
                <c:pt idx="4556">
                  <c:v>68.8</c:v>
                </c:pt>
                <c:pt idx="4557">
                  <c:v>68.83</c:v>
                </c:pt>
                <c:pt idx="4558">
                  <c:v>68.88</c:v>
                </c:pt>
                <c:pt idx="4559">
                  <c:v>68.92</c:v>
                </c:pt>
                <c:pt idx="4560">
                  <c:v>69.010000000000005</c:v>
                </c:pt>
                <c:pt idx="4561">
                  <c:v>69.02</c:v>
                </c:pt>
                <c:pt idx="4562">
                  <c:v>69.05</c:v>
                </c:pt>
                <c:pt idx="4563">
                  <c:v>69.069999999999993</c:v>
                </c:pt>
                <c:pt idx="4564">
                  <c:v>69.08</c:v>
                </c:pt>
                <c:pt idx="4565">
                  <c:v>69.099999999999994</c:v>
                </c:pt>
                <c:pt idx="4566">
                  <c:v>69.180000000000007</c:v>
                </c:pt>
                <c:pt idx="4567">
                  <c:v>69.22</c:v>
                </c:pt>
                <c:pt idx="4568">
                  <c:v>69.239999999999995</c:v>
                </c:pt>
                <c:pt idx="4569">
                  <c:v>69.319999999999993</c:v>
                </c:pt>
                <c:pt idx="4570">
                  <c:v>69.45</c:v>
                </c:pt>
                <c:pt idx="4571">
                  <c:v>69.510000000000005</c:v>
                </c:pt>
                <c:pt idx="4572">
                  <c:v>69.61</c:v>
                </c:pt>
                <c:pt idx="4573">
                  <c:v>69.73</c:v>
                </c:pt>
                <c:pt idx="4574">
                  <c:v>69.739999999999995</c:v>
                </c:pt>
                <c:pt idx="4575">
                  <c:v>69.87</c:v>
                </c:pt>
                <c:pt idx="4576">
                  <c:v>69.88</c:v>
                </c:pt>
                <c:pt idx="4577">
                  <c:v>69.959999999999994</c:v>
                </c:pt>
                <c:pt idx="4578">
                  <c:v>70.02</c:v>
                </c:pt>
                <c:pt idx="4579">
                  <c:v>70.040000000000006</c:v>
                </c:pt>
                <c:pt idx="4580">
                  <c:v>70.13</c:v>
                </c:pt>
                <c:pt idx="4581">
                  <c:v>70.16</c:v>
                </c:pt>
                <c:pt idx="4582">
                  <c:v>70.23</c:v>
                </c:pt>
                <c:pt idx="4583">
                  <c:v>70.25</c:v>
                </c:pt>
                <c:pt idx="4584">
                  <c:v>70.290000000000006</c:v>
                </c:pt>
                <c:pt idx="4585">
                  <c:v>70.34</c:v>
                </c:pt>
                <c:pt idx="4586">
                  <c:v>70.41</c:v>
                </c:pt>
                <c:pt idx="4587">
                  <c:v>70.42</c:v>
                </c:pt>
                <c:pt idx="4588">
                  <c:v>70.569999999999993</c:v>
                </c:pt>
                <c:pt idx="4589">
                  <c:v>70.760000000000005</c:v>
                </c:pt>
                <c:pt idx="4590">
                  <c:v>70.8</c:v>
                </c:pt>
                <c:pt idx="4591">
                  <c:v>70.84</c:v>
                </c:pt>
                <c:pt idx="4592">
                  <c:v>70.86</c:v>
                </c:pt>
                <c:pt idx="4593">
                  <c:v>70.88</c:v>
                </c:pt>
                <c:pt idx="4594">
                  <c:v>70.91</c:v>
                </c:pt>
                <c:pt idx="4595">
                  <c:v>70.97</c:v>
                </c:pt>
                <c:pt idx="4596">
                  <c:v>71.02</c:v>
                </c:pt>
                <c:pt idx="4597">
                  <c:v>71.06</c:v>
                </c:pt>
                <c:pt idx="4598">
                  <c:v>71.08</c:v>
                </c:pt>
                <c:pt idx="4599">
                  <c:v>71.13</c:v>
                </c:pt>
                <c:pt idx="4600">
                  <c:v>71.150000000000006</c:v>
                </c:pt>
                <c:pt idx="4601">
                  <c:v>71.209999999999994</c:v>
                </c:pt>
                <c:pt idx="4602">
                  <c:v>71.23</c:v>
                </c:pt>
                <c:pt idx="4603">
                  <c:v>71.290000000000006</c:v>
                </c:pt>
                <c:pt idx="4604">
                  <c:v>71.36</c:v>
                </c:pt>
                <c:pt idx="4605">
                  <c:v>71.41</c:v>
                </c:pt>
                <c:pt idx="4606">
                  <c:v>71.42</c:v>
                </c:pt>
                <c:pt idx="4607">
                  <c:v>71.48</c:v>
                </c:pt>
                <c:pt idx="4608">
                  <c:v>71.52</c:v>
                </c:pt>
                <c:pt idx="4609">
                  <c:v>71.569999999999993</c:v>
                </c:pt>
                <c:pt idx="4610">
                  <c:v>71.63</c:v>
                </c:pt>
                <c:pt idx="4611">
                  <c:v>71.650000000000006</c:v>
                </c:pt>
                <c:pt idx="4612">
                  <c:v>71.66</c:v>
                </c:pt>
                <c:pt idx="4613">
                  <c:v>71.760000000000005</c:v>
                </c:pt>
                <c:pt idx="4614">
                  <c:v>71.900000000000006</c:v>
                </c:pt>
                <c:pt idx="4615">
                  <c:v>71.97</c:v>
                </c:pt>
                <c:pt idx="4616">
                  <c:v>71.98</c:v>
                </c:pt>
                <c:pt idx="4617">
                  <c:v>72.03</c:v>
                </c:pt>
                <c:pt idx="4618">
                  <c:v>72.05</c:v>
                </c:pt>
                <c:pt idx="4619">
                  <c:v>72.08</c:v>
                </c:pt>
                <c:pt idx="4620">
                  <c:v>72.09</c:v>
                </c:pt>
                <c:pt idx="4621">
                  <c:v>72.239999999999995</c:v>
                </c:pt>
                <c:pt idx="4622">
                  <c:v>72.260000000000005</c:v>
                </c:pt>
                <c:pt idx="4623">
                  <c:v>72.27</c:v>
                </c:pt>
                <c:pt idx="4624">
                  <c:v>72.290000000000006</c:v>
                </c:pt>
                <c:pt idx="4625">
                  <c:v>72.42</c:v>
                </c:pt>
                <c:pt idx="4626">
                  <c:v>72.64</c:v>
                </c:pt>
                <c:pt idx="4627">
                  <c:v>72.66</c:v>
                </c:pt>
                <c:pt idx="4628">
                  <c:v>72.69</c:v>
                </c:pt>
                <c:pt idx="4629">
                  <c:v>72.72</c:v>
                </c:pt>
                <c:pt idx="4630">
                  <c:v>72.81</c:v>
                </c:pt>
                <c:pt idx="4631">
                  <c:v>72.92</c:v>
                </c:pt>
                <c:pt idx="4632">
                  <c:v>72.930000000000007</c:v>
                </c:pt>
                <c:pt idx="4633">
                  <c:v>72.95</c:v>
                </c:pt>
                <c:pt idx="4634">
                  <c:v>72.98</c:v>
                </c:pt>
                <c:pt idx="4635">
                  <c:v>73.040000000000006</c:v>
                </c:pt>
                <c:pt idx="4636">
                  <c:v>73.08</c:v>
                </c:pt>
                <c:pt idx="4637">
                  <c:v>73.13</c:v>
                </c:pt>
                <c:pt idx="4638">
                  <c:v>73.28</c:v>
                </c:pt>
                <c:pt idx="4639">
                  <c:v>73.290000000000006</c:v>
                </c:pt>
                <c:pt idx="4640">
                  <c:v>73.47</c:v>
                </c:pt>
                <c:pt idx="4641">
                  <c:v>73.510000000000005</c:v>
                </c:pt>
                <c:pt idx="4642">
                  <c:v>73.52</c:v>
                </c:pt>
                <c:pt idx="4643">
                  <c:v>73.59</c:v>
                </c:pt>
                <c:pt idx="4644">
                  <c:v>73.599999999999994</c:v>
                </c:pt>
                <c:pt idx="4645">
                  <c:v>73.62</c:v>
                </c:pt>
                <c:pt idx="4646">
                  <c:v>73.63</c:v>
                </c:pt>
                <c:pt idx="4647">
                  <c:v>73.650000000000006</c:v>
                </c:pt>
                <c:pt idx="4648">
                  <c:v>73.66</c:v>
                </c:pt>
                <c:pt idx="4649">
                  <c:v>73.7</c:v>
                </c:pt>
                <c:pt idx="4650">
                  <c:v>73.81</c:v>
                </c:pt>
                <c:pt idx="4651">
                  <c:v>74.010000000000005</c:v>
                </c:pt>
                <c:pt idx="4652">
                  <c:v>74.08</c:v>
                </c:pt>
                <c:pt idx="4653">
                  <c:v>74.13</c:v>
                </c:pt>
                <c:pt idx="4654">
                  <c:v>74.16</c:v>
                </c:pt>
                <c:pt idx="4655">
                  <c:v>74.180000000000007</c:v>
                </c:pt>
                <c:pt idx="4656">
                  <c:v>74.25</c:v>
                </c:pt>
                <c:pt idx="4657">
                  <c:v>74.290000000000006</c:v>
                </c:pt>
                <c:pt idx="4658">
                  <c:v>74.3</c:v>
                </c:pt>
                <c:pt idx="4659">
                  <c:v>74.400000000000006</c:v>
                </c:pt>
                <c:pt idx="4660">
                  <c:v>74.42</c:v>
                </c:pt>
                <c:pt idx="4661">
                  <c:v>74.55</c:v>
                </c:pt>
                <c:pt idx="4662">
                  <c:v>74.62</c:v>
                </c:pt>
                <c:pt idx="4663">
                  <c:v>74.67</c:v>
                </c:pt>
                <c:pt idx="4664">
                  <c:v>74.75</c:v>
                </c:pt>
                <c:pt idx="4665">
                  <c:v>74.77</c:v>
                </c:pt>
                <c:pt idx="4666">
                  <c:v>74.790000000000006</c:v>
                </c:pt>
                <c:pt idx="4667">
                  <c:v>74.83</c:v>
                </c:pt>
                <c:pt idx="4668">
                  <c:v>75.099999999999994</c:v>
                </c:pt>
                <c:pt idx="4669">
                  <c:v>75.180000000000007</c:v>
                </c:pt>
                <c:pt idx="4670">
                  <c:v>75.28</c:v>
                </c:pt>
                <c:pt idx="4671">
                  <c:v>75.31</c:v>
                </c:pt>
                <c:pt idx="4672">
                  <c:v>75.36</c:v>
                </c:pt>
                <c:pt idx="4673">
                  <c:v>75.38</c:v>
                </c:pt>
                <c:pt idx="4674">
                  <c:v>75.650000000000006</c:v>
                </c:pt>
                <c:pt idx="4675">
                  <c:v>75.680000000000007</c:v>
                </c:pt>
                <c:pt idx="4676">
                  <c:v>75.7</c:v>
                </c:pt>
                <c:pt idx="4677">
                  <c:v>75.73</c:v>
                </c:pt>
                <c:pt idx="4678">
                  <c:v>75.83</c:v>
                </c:pt>
                <c:pt idx="4679">
                  <c:v>75.84</c:v>
                </c:pt>
                <c:pt idx="4680">
                  <c:v>75.87</c:v>
                </c:pt>
                <c:pt idx="4681">
                  <c:v>75.89</c:v>
                </c:pt>
                <c:pt idx="4682">
                  <c:v>75.900000000000006</c:v>
                </c:pt>
                <c:pt idx="4683">
                  <c:v>75.930000000000007</c:v>
                </c:pt>
                <c:pt idx="4684">
                  <c:v>75.98</c:v>
                </c:pt>
                <c:pt idx="4685">
                  <c:v>76.13</c:v>
                </c:pt>
                <c:pt idx="4686">
                  <c:v>76.209999999999994</c:v>
                </c:pt>
                <c:pt idx="4687">
                  <c:v>76.239999999999995</c:v>
                </c:pt>
                <c:pt idx="4688">
                  <c:v>76.33</c:v>
                </c:pt>
                <c:pt idx="4689">
                  <c:v>76.349999999999994</c:v>
                </c:pt>
                <c:pt idx="4690">
                  <c:v>76.39</c:v>
                </c:pt>
                <c:pt idx="4691">
                  <c:v>76.44</c:v>
                </c:pt>
                <c:pt idx="4692">
                  <c:v>76.7</c:v>
                </c:pt>
                <c:pt idx="4693">
                  <c:v>76.87</c:v>
                </c:pt>
                <c:pt idx="4694">
                  <c:v>76.89</c:v>
                </c:pt>
                <c:pt idx="4695">
                  <c:v>76.97</c:v>
                </c:pt>
                <c:pt idx="4696">
                  <c:v>77.099999999999994</c:v>
                </c:pt>
                <c:pt idx="4697">
                  <c:v>77.17</c:v>
                </c:pt>
                <c:pt idx="4698">
                  <c:v>77.290000000000006</c:v>
                </c:pt>
                <c:pt idx="4699">
                  <c:v>77.37</c:v>
                </c:pt>
                <c:pt idx="4700">
                  <c:v>77.38</c:v>
                </c:pt>
                <c:pt idx="4701">
                  <c:v>77.489999999999995</c:v>
                </c:pt>
                <c:pt idx="4702">
                  <c:v>77.53</c:v>
                </c:pt>
                <c:pt idx="4703">
                  <c:v>77.59</c:v>
                </c:pt>
                <c:pt idx="4704">
                  <c:v>77.63</c:v>
                </c:pt>
                <c:pt idx="4705">
                  <c:v>77.67</c:v>
                </c:pt>
                <c:pt idx="4706">
                  <c:v>77.7</c:v>
                </c:pt>
                <c:pt idx="4707">
                  <c:v>77.86</c:v>
                </c:pt>
                <c:pt idx="4708">
                  <c:v>78.34</c:v>
                </c:pt>
                <c:pt idx="4709">
                  <c:v>78.349999999999994</c:v>
                </c:pt>
                <c:pt idx="4710">
                  <c:v>78.47</c:v>
                </c:pt>
                <c:pt idx="4711">
                  <c:v>78.510000000000005</c:v>
                </c:pt>
                <c:pt idx="4712">
                  <c:v>78.52</c:v>
                </c:pt>
                <c:pt idx="4713">
                  <c:v>78.53</c:v>
                </c:pt>
                <c:pt idx="4714">
                  <c:v>78.540000000000006</c:v>
                </c:pt>
                <c:pt idx="4715">
                  <c:v>78.61</c:v>
                </c:pt>
                <c:pt idx="4716">
                  <c:v>78.62</c:v>
                </c:pt>
                <c:pt idx="4717">
                  <c:v>78.64</c:v>
                </c:pt>
                <c:pt idx="4718">
                  <c:v>78.650000000000006</c:v>
                </c:pt>
                <c:pt idx="4719">
                  <c:v>78.989999999999995</c:v>
                </c:pt>
                <c:pt idx="4720">
                  <c:v>79.150000000000006</c:v>
                </c:pt>
                <c:pt idx="4721">
                  <c:v>79.180000000000007</c:v>
                </c:pt>
                <c:pt idx="4722">
                  <c:v>79.25</c:v>
                </c:pt>
                <c:pt idx="4723">
                  <c:v>79.290000000000006</c:v>
                </c:pt>
                <c:pt idx="4724">
                  <c:v>79.31</c:v>
                </c:pt>
                <c:pt idx="4725">
                  <c:v>79.5</c:v>
                </c:pt>
                <c:pt idx="4726">
                  <c:v>79.58</c:v>
                </c:pt>
                <c:pt idx="4727">
                  <c:v>79.59</c:v>
                </c:pt>
                <c:pt idx="4728">
                  <c:v>79.66</c:v>
                </c:pt>
                <c:pt idx="4729">
                  <c:v>79.67</c:v>
                </c:pt>
                <c:pt idx="4730">
                  <c:v>79.83</c:v>
                </c:pt>
                <c:pt idx="4731">
                  <c:v>79.97</c:v>
                </c:pt>
                <c:pt idx="4732">
                  <c:v>79.98</c:v>
                </c:pt>
                <c:pt idx="4733">
                  <c:v>80</c:v>
                </c:pt>
                <c:pt idx="4734">
                  <c:v>80.02</c:v>
                </c:pt>
                <c:pt idx="4735">
                  <c:v>80.180000000000007</c:v>
                </c:pt>
                <c:pt idx="4736">
                  <c:v>80.36</c:v>
                </c:pt>
                <c:pt idx="4737">
                  <c:v>80.55</c:v>
                </c:pt>
                <c:pt idx="4738">
                  <c:v>80.87</c:v>
                </c:pt>
                <c:pt idx="4739">
                  <c:v>81.040000000000006</c:v>
                </c:pt>
                <c:pt idx="4740">
                  <c:v>81.09</c:v>
                </c:pt>
                <c:pt idx="4741">
                  <c:v>81.180000000000007</c:v>
                </c:pt>
                <c:pt idx="4742">
                  <c:v>81.22</c:v>
                </c:pt>
                <c:pt idx="4743">
                  <c:v>81.55</c:v>
                </c:pt>
                <c:pt idx="4744">
                  <c:v>81.66</c:v>
                </c:pt>
                <c:pt idx="4745">
                  <c:v>81.77</c:v>
                </c:pt>
                <c:pt idx="4746">
                  <c:v>81.900000000000006</c:v>
                </c:pt>
                <c:pt idx="4747">
                  <c:v>81.92</c:v>
                </c:pt>
                <c:pt idx="4748">
                  <c:v>82.11</c:v>
                </c:pt>
                <c:pt idx="4749">
                  <c:v>82.14</c:v>
                </c:pt>
                <c:pt idx="4750">
                  <c:v>82.27</c:v>
                </c:pt>
                <c:pt idx="4751">
                  <c:v>82.28</c:v>
                </c:pt>
                <c:pt idx="4752">
                  <c:v>82.41</c:v>
                </c:pt>
                <c:pt idx="4753">
                  <c:v>82.52</c:v>
                </c:pt>
                <c:pt idx="4754">
                  <c:v>82.53</c:v>
                </c:pt>
                <c:pt idx="4755">
                  <c:v>82.55</c:v>
                </c:pt>
                <c:pt idx="4756">
                  <c:v>82.57</c:v>
                </c:pt>
                <c:pt idx="4757">
                  <c:v>82.58</c:v>
                </c:pt>
                <c:pt idx="4758">
                  <c:v>82.76</c:v>
                </c:pt>
                <c:pt idx="4759">
                  <c:v>82.95</c:v>
                </c:pt>
                <c:pt idx="4760">
                  <c:v>82.99</c:v>
                </c:pt>
                <c:pt idx="4761">
                  <c:v>83.32</c:v>
                </c:pt>
                <c:pt idx="4762">
                  <c:v>83.35</c:v>
                </c:pt>
                <c:pt idx="4763">
                  <c:v>83.62</c:v>
                </c:pt>
                <c:pt idx="4764">
                  <c:v>83.67</c:v>
                </c:pt>
                <c:pt idx="4765">
                  <c:v>83.68</c:v>
                </c:pt>
                <c:pt idx="4766">
                  <c:v>83.76</c:v>
                </c:pt>
                <c:pt idx="4767">
                  <c:v>83.88</c:v>
                </c:pt>
                <c:pt idx="4768">
                  <c:v>84.11</c:v>
                </c:pt>
                <c:pt idx="4769">
                  <c:v>84.12</c:v>
                </c:pt>
                <c:pt idx="4770">
                  <c:v>84.24</c:v>
                </c:pt>
                <c:pt idx="4771">
                  <c:v>84.46</c:v>
                </c:pt>
                <c:pt idx="4772">
                  <c:v>84.55</c:v>
                </c:pt>
                <c:pt idx="4773">
                  <c:v>84.56</c:v>
                </c:pt>
                <c:pt idx="4774">
                  <c:v>84.66</c:v>
                </c:pt>
                <c:pt idx="4775">
                  <c:v>84.69</c:v>
                </c:pt>
                <c:pt idx="4776">
                  <c:v>84.75</c:v>
                </c:pt>
                <c:pt idx="4777">
                  <c:v>84.87</c:v>
                </c:pt>
                <c:pt idx="4778">
                  <c:v>84.91</c:v>
                </c:pt>
                <c:pt idx="4779">
                  <c:v>85.02</c:v>
                </c:pt>
                <c:pt idx="4780">
                  <c:v>85.12</c:v>
                </c:pt>
                <c:pt idx="4781">
                  <c:v>85.44</c:v>
                </c:pt>
                <c:pt idx="4782">
                  <c:v>85.67</c:v>
                </c:pt>
                <c:pt idx="4783">
                  <c:v>85.68</c:v>
                </c:pt>
                <c:pt idx="4784">
                  <c:v>85.69</c:v>
                </c:pt>
                <c:pt idx="4785">
                  <c:v>86.12</c:v>
                </c:pt>
                <c:pt idx="4786">
                  <c:v>86.24</c:v>
                </c:pt>
                <c:pt idx="4787">
                  <c:v>86.25</c:v>
                </c:pt>
                <c:pt idx="4788">
                  <c:v>86.4</c:v>
                </c:pt>
                <c:pt idx="4789">
                  <c:v>86.41</c:v>
                </c:pt>
                <c:pt idx="4790">
                  <c:v>86.42</c:v>
                </c:pt>
                <c:pt idx="4791">
                  <c:v>86.51</c:v>
                </c:pt>
                <c:pt idx="4792">
                  <c:v>86.69</c:v>
                </c:pt>
                <c:pt idx="4793">
                  <c:v>86.78</c:v>
                </c:pt>
                <c:pt idx="4794">
                  <c:v>86.85</c:v>
                </c:pt>
                <c:pt idx="4795">
                  <c:v>86.98</c:v>
                </c:pt>
                <c:pt idx="4796">
                  <c:v>87.06</c:v>
                </c:pt>
                <c:pt idx="4797">
                  <c:v>87.1</c:v>
                </c:pt>
                <c:pt idx="4798">
                  <c:v>87.15</c:v>
                </c:pt>
                <c:pt idx="4799">
                  <c:v>87.19</c:v>
                </c:pt>
                <c:pt idx="4800">
                  <c:v>87.34</c:v>
                </c:pt>
                <c:pt idx="4801">
                  <c:v>87.55</c:v>
                </c:pt>
                <c:pt idx="4802">
                  <c:v>87.62</c:v>
                </c:pt>
                <c:pt idx="4803">
                  <c:v>87.7</c:v>
                </c:pt>
                <c:pt idx="4804">
                  <c:v>87.71</c:v>
                </c:pt>
                <c:pt idx="4805">
                  <c:v>87.75</c:v>
                </c:pt>
                <c:pt idx="4806">
                  <c:v>87.94</c:v>
                </c:pt>
                <c:pt idx="4807">
                  <c:v>87.98</c:v>
                </c:pt>
                <c:pt idx="4808">
                  <c:v>88.05</c:v>
                </c:pt>
                <c:pt idx="4809">
                  <c:v>88.24</c:v>
                </c:pt>
                <c:pt idx="4810">
                  <c:v>88.26</c:v>
                </c:pt>
                <c:pt idx="4811">
                  <c:v>88.38</c:v>
                </c:pt>
                <c:pt idx="4812">
                  <c:v>88.41</c:v>
                </c:pt>
                <c:pt idx="4813">
                  <c:v>88.63</c:v>
                </c:pt>
                <c:pt idx="4814">
                  <c:v>88.97</c:v>
                </c:pt>
                <c:pt idx="4815">
                  <c:v>89.14</c:v>
                </c:pt>
                <c:pt idx="4816">
                  <c:v>89.34</c:v>
                </c:pt>
                <c:pt idx="4817">
                  <c:v>89.35</c:v>
                </c:pt>
                <c:pt idx="4818">
                  <c:v>89.5</c:v>
                </c:pt>
                <c:pt idx="4819">
                  <c:v>89.7</c:v>
                </c:pt>
                <c:pt idx="4820">
                  <c:v>89.73</c:v>
                </c:pt>
                <c:pt idx="4821">
                  <c:v>89.78</c:v>
                </c:pt>
                <c:pt idx="4822">
                  <c:v>89.96</c:v>
                </c:pt>
                <c:pt idx="4823">
                  <c:v>89.97</c:v>
                </c:pt>
                <c:pt idx="4824">
                  <c:v>89.99</c:v>
                </c:pt>
                <c:pt idx="4825">
                  <c:v>90.11</c:v>
                </c:pt>
                <c:pt idx="4826">
                  <c:v>90.16</c:v>
                </c:pt>
                <c:pt idx="4827">
                  <c:v>90.22</c:v>
                </c:pt>
                <c:pt idx="4828">
                  <c:v>90.32</c:v>
                </c:pt>
                <c:pt idx="4829">
                  <c:v>90.36</c:v>
                </c:pt>
                <c:pt idx="4830">
                  <c:v>90.39</c:v>
                </c:pt>
                <c:pt idx="4831">
                  <c:v>90.5</c:v>
                </c:pt>
                <c:pt idx="4832">
                  <c:v>90.59</c:v>
                </c:pt>
                <c:pt idx="4833">
                  <c:v>90.73</c:v>
                </c:pt>
                <c:pt idx="4834">
                  <c:v>91.47</c:v>
                </c:pt>
                <c:pt idx="4835">
                  <c:v>91.53</c:v>
                </c:pt>
                <c:pt idx="4836">
                  <c:v>91.54</c:v>
                </c:pt>
                <c:pt idx="4837">
                  <c:v>91.66</c:v>
                </c:pt>
                <c:pt idx="4838">
                  <c:v>91.81</c:v>
                </c:pt>
                <c:pt idx="4839">
                  <c:v>91.82</c:v>
                </c:pt>
                <c:pt idx="4840">
                  <c:v>92</c:v>
                </c:pt>
                <c:pt idx="4841">
                  <c:v>92.22</c:v>
                </c:pt>
                <c:pt idx="4842">
                  <c:v>92.23</c:v>
                </c:pt>
                <c:pt idx="4843">
                  <c:v>92.62</c:v>
                </c:pt>
                <c:pt idx="4844">
                  <c:v>92.76</c:v>
                </c:pt>
                <c:pt idx="4845">
                  <c:v>92.85</c:v>
                </c:pt>
                <c:pt idx="4846">
                  <c:v>93.26</c:v>
                </c:pt>
                <c:pt idx="4847">
                  <c:v>93.51</c:v>
                </c:pt>
                <c:pt idx="4848">
                  <c:v>93.53</c:v>
                </c:pt>
                <c:pt idx="4849">
                  <c:v>93.87</c:v>
                </c:pt>
                <c:pt idx="4850">
                  <c:v>93.99</c:v>
                </c:pt>
                <c:pt idx="4851">
                  <c:v>94.09</c:v>
                </c:pt>
                <c:pt idx="4852">
                  <c:v>94.41</c:v>
                </c:pt>
                <c:pt idx="4853">
                  <c:v>94.42</c:v>
                </c:pt>
                <c:pt idx="4854">
                  <c:v>94.79</c:v>
                </c:pt>
                <c:pt idx="4855">
                  <c:v>95.42</c:v>
                </c:pt>
                <c:pt idx="4856">
                  <c:v>95.6</c:v>
                </c:pt>
                <c:pt idx="4857">
                  <c:v>95.68</c:v>
                </c:pt>
                <c:pt idx="4858">
                  <c:v>95.74</c:v>
                </c:pt>
                <c:pt idx="4859">
                  <c:v>95.75</c:v>
                </c:pt>
                <c:pt idx="4860">
                  <c:v>96.04</c:v>
                </c:pt>
                <c:pt idx="4861">
                  <c:v>96.15</c:v>
                </c:pt>
                <c:pt idx="4862">
                  <c:v>96.25</c:v>
                </c:pt>
                <c:pt idx="4863">
                  <c:v>96.5</c:v>
                </c:pt>
                <c:pt idx="4864">
                  <c:v>97.13</c:v>
                </c:pt>
                <c:pt idx="4865">
                  <c:v>97.3</c:v>
                </c:pt>
                <c:pt idx="4866">
                  <c:v>97.33</c:v>
                </c:pt>
                <c:pt idx="4867">
                  <c:v>97.41</c:v>
                </c:pt>
                <c:pt idx="4868">
                  <c:v>97.57</c:v>
                </c:pt>
                <c:pt idx="4869">
                  <c:v>97.81</c:v>
                </c:pt>
                <c:pt idx="4870">
                  <c:v>97.89</c:v>
                </c:pt>
                <c:pt idx="4871">
                  <c:v>97.96</c:v>
                </c:pt>
                <c:pt idx="4872">
                  <c:v>98.82</c:v>
                </c:pt>
                <c:pt idx="4873">
                  <c:v>98.83</c:v>
                </c:pt>
                <c:pt idx="4874">
                  <c:v>98.93</c:v>
                </c:pt>
                <c:pt idx="4875">
                  <c:v>98.95</c:v>
                </c:pt>
                <c:pt idx="4876">
                  <c:v>98.99</c:v>
                </c:pt>
                <c:pt idx="4877">
                  <c:v>99.55</c:v>
                </c:pt>
                <c:pt idx="4878">
                  <c:v>99.74</c:v>
                </c:pt>
                <c:pt idx="4879">
                  <c:v>100</c:v>
                </c:pt>
                <c:pt idx="4880">
                  <c:v>100.01</c:v>
                </c:pt>
                <c:pt idx="4881">
                  <c:v>100.32</c:v>
                </c:pt>
                <c:pt idx="4882">
                  <c:v>100.36</c:v>
                </c:pt>
                <c:pt idx="4883">
                  <c:v>100.43</c:v>
                </c:pt>
                <c:pt idx="4884">
                  <c:v>100.69</c:v>
                </c:pt>
                <c:pt idx="4885">
                  <c:v>100.85</c:v>
                </c:pt>
                <c:pt idx="4886">
                  <c:v>100.98</c:v>
                </c:pt>
                <c:pt idx="4887">
                  <c:v>101.08</c:v>
                </c:pt>
                <c:pt idx="4888">
                  <c:v>101.15</c:v>
                </c:pt>
                <c:pt idx="4889">
                  <c:v>101.25</c:v>
                </c:pt>
                <c:pt idx="4890">
                  <c:v>101.27</c:v>
                </c:pt>
                <c:pt idx="4891">
                  <c:v>101.32</c:v>
                </c:pt>
                <c:pt idx="4892">
                  <c:v>101.34</c:v>
                </c:pt>
                <c:pt idx="4893">
                  <c:v>101.4</c:v>
                </c:pt>
                <c:pt idx="4894">
                  <c:v>101.45</c:v>
                </c:pt>
                <c:pt idx="4895">
                  <c:v>101.5</c:v>
                </c:pt>
                <c:pt idx="4896">
                  <c:v>101.56</c:v>
                </c:pt>
                <c:pt idx="4897">
                  <c:v>101.82</c:v>
                </c:pt>
                <c:pt idx="4898">
                  <c:v>101.87</c:v>
                </c:pt>
                <c:pt idx="4899">
                  <c:v>101.95</c:v>
                </c:pt>
                <c:pt idx="4900">
                  <c:v>102.1</c:v>
                </c:pt>
                <c:pt idx="4901">
                  <c:v>102.22</c:v>
                </c:pt>
                <c:pt idx="4902">
                  <c:v>102.25</c:v>
                </c:pt>
                <c:pt idx="4903">
                  <c:v>102.58</c:v>
                </c:pt>
                <c:pt idx="4904">
                  <c:v>102.8</c:v>
                </c:pt>
                <c:pt idx="4905">
                  <c:v>102.99</c:v>
                </c:pt>
                <c:pt idx="4906">
                  <c:v>103</c:v>
                </c:pt>
                <c:pt idx="4907">
                  <c:v>103.01</c:v>
                </c:pt>
                <c:pt idx="4908">
                  <c:v>103.16</c:v>
                </c:pt>
                <c:pt idx="4909">
                  <c:v>103.4</c:v>
                </c:pt>
                <c:pt idx="4910">
                  <c:v>103.81</c:v>
                </c:pt>
                <c:pt idx="4911">
                  <c:v>103.89</c:v>
                </c:pt>
                <c:pt idx="4912">
                  <c:v>104.11</c:v>
                </c:pt>
                <c:pt idx="4913">
                  <c:v>104.3</c:v>
                </c:pt>
                <c:pt idx="4914">
                  <c:v>104.36</c:v>
                </c:pt>
                <c:pt idx="4915">
                  <c:v>104.37</c:v>
                </c:pt>
                <c:pt idx="4916">
                  <c:v>104.46</c:v>
                </c:pt>
                <c:pt idx="4917">
                  <c:v>104.49</c:v>
                </c:pt>
                <c:pt idx="4918">
                  <c:v>104.74</c:v>
                </c:pt>
                <c:pt idx="4919">
                  <c:v>104.79</c:v>
                </c:pt>
                <c:pt idx="4920">
                  <c:v>104.88</c:v>
                </c:pt>
                <c:pt idx="4921">
                  <c:v>105.11</c:v>
                </c:pt>
                <c:pt idx="4922">
                  <c:v>105.26</c:v>
                </c:pt>
                <c:pt idx="4923">
                  <c:v>105.59</c:v>
                </c:pt>
                <c:pt idx="4924">
                  <c:v>106.01</c:v>
                </c:pt>
                <c:pt idx="4925">
                  <c:v>106.42</c:v>
                </c:pt>
                <c:pt idx="4926">
                  <c:v>106.48</c:v>
                </c:pt>
                <c:pt idx="4927">
                  <c:v>107.29</c:v>
                </c:pt>
                <c:pt idx="4928">
                  <c:v>107.78</c:v>
                </c:pt>
                <c:pt idx="4929">
                  <c:v>107.87</c:v>
                </c:pt>
                <c:pt idx="4930">
                  <c:v>107.89</c:v>
                </c:pt>
                <c:pt idx="4931">
                  <c:v>108.03</c:v>
                </c:pt>
                <c:pt idx="4932">
                  <c:v>108.18</c:v>
                </c:pt>
                <c:pt idx="4933">
                  <c:v>108.5</c:v>
                </c:pt>
                <c:pt idx="4934">
                  <c:v>108.72</c:v>
                </c:pt>
                <c:pt idx="4935">
                  <c:v>108.83</c:v>
                </c:pt>
                <c:pt idx="4936">
                  <c:v>109.03</c:v>
                </c:pt>
                <c:pt idx="4937">
                  <c:v>109.29</c:v>
                </c:pt>
                <c:pt idx="4938">
                  <c:v>109.7</c:v>
                </c:pt>
                <c:pt idx="4939">
                  <c:v>109.82</c:v>
                </c:pt>
                <c:pt idx="4940">
                  <c:v>109.84</c:v>
                </c:pt>
                <c:pt idx="4941">
                  <c:v>110.33</c:v>
                </c:pt>
                <c:pt idx="4942">
                  <c:v>110.88</c:v>
                </c:pt>
                <c:pt idx="4943">
                  <c:v>111.58</c:v>
                </c:pt>
                <c:pt idx="4944">
                  <c:v>111.68</c:v>
                </c:pt>
                <c:pt idx="4945">
                  <c:v>112.71</c:v>
                </c:pt>
                <c:pt idx="4946">
                  <c:v>112.87</c:v>
                </c:pt>
                <c:pt idx="4947">
                  <c:v>113.22</c:v>
                </c:pt>
                <c:pt idx="4948">
                  <c:v>113.58</c:v>
                </c:pt>
                <c:pt idx="4949">
                  <c:v>113.91</c:v>
                </c:pt>
                <c:pt idx="4950">
                  <c:v>114.18</c:v>
                </c:pt>
                <c:pt idx="4951">
                  <c:v>114.25</c:v>
                </c:pt>
                <c:pt idx="4952">
                  <c:v>114.26</c:v>
                </c:pt>
                <c:pt idx="4953">
                  <c:v>114.27</c:v>
                </c:pt>
                <c:pt idx="4954">
                  <c:v>114.33</c:v>
                </c:pt>
                <c:pt idx="4955">
                  <c:v>114.58</c:v>
                </c:pt>
                <c:pt idx="4956">
                  <c:v>114.82</c:v>
                </c:pt>
                <c:pt idx="4957">
                  <c:v>115.34</c:v>
                </c:pt>
                <c:pt idx="4958">
                  <c:v>115.57</c:v>
                </c:pt>
                <c:pt idx="4959">
                  <c:v>115.71</c:v>
                </c:pt>
                <c:pt idx="4960">
                  <c:v>115.76</c:v>
                </c:pt>
                <c:pt idx="4961">
                  <c:v>115.88</c:v>
                </c:pt>
                <c:pt idx="4962">
                  <c:v>116.09</c:v>
                </c:pt>
                <c:pt idx="4963">
                  <c:v>116.24</c:v>
                </c:pt>
                <c:pt idx="4964">
                  <c:v>116.43</c:v>
                </c:pt>
                <c:pt idx="4965">
                  <c:v>116.73</c:v>
                </c:pt>
                <c:pt idx="4966">
                  <c:v>117.53</c:v>
                </c:pt>
                <c:pt idx="4967">
                  <c:v>117.71</c:v>
                </c:pt>
                <c:pt idx="4968">
                  <c:v>118.24</c:v>
                </c:pt>
                <c:pt idx="4969">
                  <c:v>118.67</c:v>
                </c:pt>
                <c:pt idx="4970">
                  <c:v>118.79</c:v>
                </c:pt>
                <c:pt idx="4971">
                  <c:v>118.8</c:v>
                </c:pt>
                <c:pt idx="4972">
                  <c:v>119.06</c:v>
                </c:pt>
                <c:pt idx="4973">
                  <c:v>119.4</c:v>
                </c:pt>
                <c:pt idx="4974">
                  <c:v>119.7</c:v>
                </c:pt>
                <c:pt idx="4975">
                  <c:v>119.85</c:v>
                </c:pt>
                <c:pt idx="4976">
                  <c:v>120.01</c:v>
                </c:pt>
                <c:pt idx="4977">
                  <c:v>120.28</c:v>
                </c:pt>
                <c:pt idx="4978">
                  <c:v>120.3</c:v>
                </c:pt>
                <c:pt idx="4979">
                  <c:v>120.88</c:v>
                </c:pt>
                <c:pt idx="4980">
                  <c:v>121.35</c:v>
                </c:pt>
                <c:pt idx="4981">
                  <c:v>121.49</c:v>
                </c:pt>
                <c:pt idx="4982">
                  <c:v>121.83</c:v>
                </c:pt>
                <c:pt idx="4983">
                  <c:v>122.35</c:v>
                </c:pt>
                <c:pt idx="4984">
                  <c:v>122.53</c:v>
                </c:pt>
                <c:pt idx="4985">
                  <c:v>122.65</c:v>
                </c:pt>
                <c:pt idx="4986">
                  <c:v>122.8</c:v>
                </c:pt>
                <c:pt idx="4987">
                  <c:v>123.41</c:v>
                </c:pt>
                <c:pt idx="4988">
                  <c:v>123.68</c:v>
                </c:pt>
                <c:pt idx="4989">
                  <c:v>124.68</c:v>
                </c:pt>
                <c:pt idx="4990">
                  <c:v>124.82</c:v>
                </c:pt>
                <c:pt idx="4991">
                  <c:v>124.86</c:v>
                </c:pt>
                <c:pt idx="4992">
                  <c:v>124.99</c:v>
                </c:pt>
                <c:pt idx="4993">
                  <c:v>125.12</c:v>
                </c:pt>
                <c:pt idx="4994">
                  <c:v>125.33</c:v>
                </c:pt>
                <c:pt idx="4995">
                  <c:v>125.4</c:v>
                </c:pt>
                <c:pt idx="4996">
                  <c:v>125.56</c:v>
                </c:pt>
                <c:pt idx="4997">
                  <c:v>125.68</c:v>
                </c:pt>
                <c:pt idx="4998">
                  <c:v>125.72</c:v>
                </c:pt>
                <c:pt idx="4999">
                  <c:v>126.54</c:v>
                </c:pt>
                <c:pt idx="5000">
                  <c:v>127.31</c:v>
                </c:pt>
                <c:pt idx="5001">
                  <c:v>127.5</c:v>
                </c:pt>
                <c:pt idx="5002">
                  <c:v>127.59</c:v>
                </c:pt>
                <c:pt idx="5003">
                  <c:v>127.65</c:v>
                </c:pt>
                <c:pt idx="5004">
                  <c:v>127.77</c:v>
                </c:pt>
                <c:pt idx="5005">
                  <c:v>127.84</c:v>
                </c:pt>
                <c:pt idx="5006">
                  <c:v>127.93</c:v>
                </c:pt>
                <c:pt idx="5007">
                  <c:v>127.94</c:v>
                </c:pt>
                <c:pt idx="5008">
                  <c:v>128.29</c:v>
                </c:pt>
                <c:pt idx="5009">
                  <c:v>128.47</c:v>
                </c:pt>
                <c:pt idx="5010">
                  <c:v>128.47999999999999</c:v>
                </c:pt>
                <c:pt idx="5011">
                  <c:v>128.61000000000001</c:v>
                </c:pt>
                <c:pt idx="5012">
                  <c:v>129.13999999999999</c:v>
                </c:pt>
                <c:pt idx="5013">
                  <c:v>129.22</c:v>
                </c:pt>
                <c:pt idx="5014">
                  <c:v>129.36000000000001</c:v>
                </c:pt>
                <c:pt idx="5015">
                  <c:v>129.43</c:v>
                </c:pt>
                <c:pt idx="5016">
                  <c:v>129.46</c:v>
                </c:pt>
                <c:pt idx="5017">
                  <c:v>129.49</c:v>
                </c:pt>
                <c:pt idx="5018">
                  <c:v>129.55000000000001</c:v>
                </c:pt>
                <c:pt idx="5019">
                  <c:v>130.05000000000001</c:v>
                </c:pt>
                <c:pt idx="5020">
                  <c:v>130.25</c:v>
                </c:pt>
                <c:pt idx="5021">
                  <c:v>130.36000000000001</c:v>
                </c:pt>
                <c:pt idx="5022">
                  <c:v>130.84</c:v>
                </c:pt>
                <c:pt idx="5023">
                  <c:v>131.03</c:v>
                </c:pt>
                <c:pt idx="5024">
                  <c:v>131.18</c:v>
                </c:pt>
                <c:pt idx="5025">
                  <c:v>131.5</c:v>
                </c:pt>
                <c:pt idx="5026">
                  <c:v>131.52000000000001</c:v>
                </c:pt>
                <c:pt idx="5027">
                  <c:v>131.99</c:v>
                </c:pt>
                <c:pt idx="5028">
                  <c:v>132.22</c:v>
                </c:pt>
                <c:pt idx="5029">
                  <c:v>132.63999999999999</c:v>
                </c:pt>
                <c:pt idx="5030">
                  <c:v>133.15</c:v>
                </c:pt>
                <c:pt idx="5031">
                  <c:v>134.97999999999999</c:v>
                </c:pt>
                <c:pt idx="5032">
                  <c:v>135.22</c:v>
                </c:pt>
                <c:pt idx="5033">
                  <c:v>135.84</c:v>
                </c:pt>
                <c:pt idx="5034">
                  <c:v>136</c:v>
                </c:pt>
                <c:pt idx="5035">
                  <c:v>136.86000000000001</c:v>
                </c:pt>
                <c:pt idx="5036">
                  <c:v>136.91999999999999</c:v>
                </c:pt>
                <c:pt idx="5037">
                  <c:v>137.96</c:v>
                </c:pt>
                <c:pt idx="5038">
                  <c:v>138.12</c:v>
                </c:pt>
                <c:pt idx="5039">
                  <c:v>138.21</c:v>
                </c:pt>
                <c:pt idx="5040">
                  <c:v>139.44</c:v>
                </c:pt>
                <c:pt idx="5041">
                  <c:v>139.66</c:v>
                </c:pt>
                <c:pt idx="5042">
                  <c:v>140.38</c:v>
                </c:pt>
                <c:pt idx="5043">
                  <c:v>140.52000000000001</c:v>
                </c:pt>
                <c:pt idx="5044">
                  <c:v>140.71</c:v>
                </c:pt>
                <c:pt idx="5045">
                  <c:v>141.01</c:v>
                </c:pt>
                <c:pt idx="5046">
                  <c:v>141.43</c:v>
                </c:pt>
                <c:pt idx="5047">
                  <c:v>141.55000000000001</c:v>
                </c:pt>
                <c:pt idx="5048">
                  <c:v>144.93</c:v>
                </c:pt>
                <c:pt idx="5049">
                  <c:v>145.52000000000001</c:v>
                </c:pt>
                <c:pt idx="5050">
                  <c:v>145.55000000000001</c:v>
                </c:pt>
                <c:pt idx="5051">
                  <c:v>146.16999999999999</c:v>
                </c:pt>
                <c:pt idx="5052">
                  <c:v>147.44</c:v>
                </c:pt>
                <c:pt idx="5053">
                  <c:v>148.07</c:v>
                </c:pt>
                <c:pt idx="5054">
                  <c:v>148.41</c:v>
                </c:pt>
                <c:pt idx="5055">
                  <c:v>148.44999999999999</c:v>
                </c:pt>
                <c:pt idx="5056">
                  <c:v>148.66</c:v>
                </c:pt>
                <c:pt idx="5057">
                  <c:v>149.1</c:v>
                </c:pt>
                <c:pt idx="5058">
                  <c:v>149.94</c:v>
                </c:pt>
                <c:pt idx="5059">
                  <c:v>151.21</c:v>
                </c:pt>
                <c:pt idx="5060">
                  <c:v>151.22999999999999</c:v>
                </c:pt>
                <c:pt idx="5061">
                  <c:v>151.56</c:v>
                </c:pt>
                <c:pt idx="5062">
                  <c:v>152.21</c:v>
                </c:pt>
                <c:pt idx="5063">
                  <c:v>152.59</c:v>
                </c:pt>
                <c:pt idx="5064">
                  <c:v>153.62</c:v>
                </c:pt>
                <c:pt idx="5065">
                  <c:v>154.02000000000001</c:v>
                </c:pt>
                <c:pt idx="5066">
                  <c:v>154.37</c:v>
                </c:pt>
                <c:pt idx="5067">
                  <c:v>155.69999999999999</c:v>
                </c:pt>
                <c:pt idx="5068">
                  <c:v>156.58000000000001</c:v>
                </c:pt>
                <c:pt idx="5069">
                  <c:v>156.66999999999999</c:v>
                </c:pt>
                <c:pt idx="5070">
                  <c:v>158</c:v>
                </c:pt>
                <c:pt idx="5071">
                  <c:v>158.35</c:v>
                </c:pt>
                <c:pt idx="5072">
                  <c:v>159.13999999999999</c:v>
                </c:pt>
                <c:pt idx="5073">
                  <c:v>159.38</c:v>
                </c:pt>
                <c:pt idx="5074">
                  <c:v>160.85</c:v>
                </c:pt>
                <c:pt idx="5075">
                  <c:v>161.47999999999999</c:v>
                </c:pt>
                <c:pt idx="5076">
                  <c:v>162.09</c:v>
                </c:pt>
                <c:pt idx="5077">
                  <c:v>163.43</c:v>
                </c:pt>
                <c:pt idx="5078">
                  <c:v>164.93</c:v>
                </c:pt>
                <c:pt idx="5079">
                  <c:v>165.62</c:v>
                </c:pt>
                <c:pt idx="5080">
                  <c:v>167.09</c:v>
                </c:pt>
                <c:pt idx="5081">
                  <c:v>167.74</c:v>
                </c:pt>
                <c:pt idx="5082">
                  <c:v>169.26</c:v>
                </c:pt>
                <c:pt idx="5083">
                  <c:v>171.33</c:v>
                </c:pt>
                <c:pt idx="5084">
                  <c:v>174.7</c:v>
                </c:pt>
                <c:pt idx="5085">
                  <c:v>176.13</c:v>
                </c:pt>
                <c:pt idx="5086">
                  <c:v>180.51</c:v>
                </c:pt>
                <c:pt idx="5087">
                  <c:v>181</c:v>
                </c:pt>
                <c:pt idx="5088">
                  <c:v>182.03</c:v>
                </c:pt>
                <c:pt idx="5089">
                  <c:v>182.11</c:v>
                </c:pt>
                <c:pt idx="5090">
                  <c:v>183.36</c:v>
                </c:pt>
                <c:pt idx="5091">
                  <c:v>183.72</c:v>
                </c:pt>
                <c:pt idx="5092">
                  <c:v>184.82</c:v>
                </c:pt>
                <c:pt idx="5093">
                  <c:v>185.36</c:v>
                </c:pt>
                <c:pt idx="5094">
                  <c:v>185.77</c:v>
                </c:pt>
                <c:pt idx="5095">
                  <c:v>187.76</c:v>
                </c:pt>
                <c:pt idx="5096">
                  <c:v>188.45</c:v>
                </c:pt>
                <c:pt idx="5097">
                  <c:v>188.46</c:v>
                </c:pt>
                <c:pt idx="5098">
                  <c:v>188.47</c:v>
                </c:pt>
                <c:pt idx="5099">
                  <c:v>189.58</c:v>
                </c:pt>
                <c:pt idx="5100">
                  <c:v>189.88</c:v>
                </c:pt>
                <c:pt idx="5101">
                  <c:v>190.5</c:v>
                </c:pt>
                <c:pt idx="5102">
                  <c:v>190.55</c:v>
                </c:pt>
                <c:pt idx="5103">
                  <c:v>194.04</c:v>
                </c:pt>
                <c:pt idx="5104">
                  <c:v>195.18</c:v>
                </c:pt>
                <c:pt idx="5105">
                  <c:v>196.67</c:v>
                </c:pt>
                <c:pt idx="5106">
                  <c:v>197.01</c:v>
                </c:pt>
                <c:pt idx="5107">
                  <c:v>200.26</c:v>
                </c:pt>
                <c:pt idx="5108">
                  <c:v>200.39</c:v>
                </c:pt>
                <c:pt idx="5109">
                  <c:v>202.3</c:v>
                </c:pt>
                <c:pt idx="5110">
                  <c:v>204.07</c:v>
                </c:pt>
                <c:pt idx="5111">
                  <c:v>204.12</c:v>
                </c:pt>
                <c:pt idx="5112">
                  <c:v>205.09</c:v>
                </c:pt>
                <c:pt idx="5113">
                  <c:v>207.13</c:v>
                </c:pt>
                <c:pt idx="5114">
                  <c:v>207.27</c:v>
                </c:pt>
                <c:pt idx="5115">
                  <c:v>207.55</c:v>
                </c:pt>
                <c:pt idx="5116">
                  <c:v>208.04</c:v>
                </c:pt>
                <c:pt idx="5117">
                  <c:v>212.47</c:v>
                </c:pt>
                <c:pt idx="5118">
                  <c:v>214.45</c:v>
                </c:pt>
                <c:pt idx="5119">
                  <c:v>215.49</c:v>
                </c:pt>
                <c:pt idx="5120">
                  <c:v>217.13</c:v>
                </c:pt>
                <c:pt idx="5121">
                  <c:v>219.07</c:v>
                </c:pt>
                <c:pt idx="5122">
                  <c:v>225.67</c:v>
                </c:pt>
                <c:pt idx="5123">
                  <c:v>225.75</c:v>
                </c:pt>
                <c:pt idx="5124">
                  <c:v>226.69</c:v>
                </c:pt>
                <c:pt idx="5125">
                  <c:v>232.73</c:v>
                </c:pt>
                <c:pt idx="5126">
                  <c:v>234.54</c:v>
                </c:pt>
                <c:pt idx="5127">
                  <c:v>235.81</c:v>
                </c:pt>
                <c:pt idx="5128">
                  <c:v>240.66</c:v>
                </c:pt>
                <c:pt idx="5129">
                  <c:v>243.4</c:v>
                </c:pt>
                <c:pt idx="5130">
                  <c:v>244.44</c:v>
                </c:pt>
                <c:pt idx="5131">
                  <c:v>247.61</c:v>
                </c:pt>
                <c:pt idx="5132">
                  <c:v>250.06</c:v>
                </c:pt>
                <c:pt idx="5133">
                  <c:v>252.19</c:v>
                </c:pt>
                <c:pt idx="5134">
                  <c:v>254.46</c:v>
                </c:pt>
                <c:pt idx="5135">
                  <c:v>255.65</c:v>
                </c:pt>
                <c:pt idx="5136">
                  <c:v>255.85</c:v>
                </c:pt>
                <c:pt idx="5137">
                  <c:v>256.87</c:v>
                </c:pt>
                <c:pt idx="5138">
                  <c:v>261.67</c:v>
                </c:pt>
                <c:pt idx="5139">
                  <c:v>266.64</c:v>
                </c:pt>
                <c:pt idx="5140">
                  <c:v>271.3</c:v>
                </c:pt>
                <c:pt idx="5141">
                  <c:v>272.02</c:v>
                </c:pt>
                <c:pt idx="5142">
                  <c:v>275.01</c:v>
                </c:pt>
                <c:pt idx="5143">
                  <c:v>276.41000000000003</c:v>
                </c:pt>
                <c:pt idx="5144">
                  <c:v>277.10000000000002</c:v>
                </c:pt>
                <c:pt idx="5145">
                  <c:v>277.31</c:v>
                </c:pt>
                <c:pt idx="5146">
                  <c:v>282.42</c:v>
                </c:pt>
                <c:pt idx="5147">
                  <c:v>287.52</c:v>
                </c:pt>
                <c:pt idx="5148">
                  <c:v>290.13</c:v>
                </c:pt>
                <c:pt idx="5149">
                  <c:v>296.52</c:v>
                </c:pt>
                <c:pt idx="5150">
                  <c:v>299.22000000000003</c:v>
                </c:pt>
                <c:pt idx="5151">
                  <c:v>315.33999999999997</c:v>
                </c:pt>
                <c:pt idx="5152">
                  <c:v>317.31</c:v>
                </c:pt>
                <c:pt idx="5153">
                  <c:v>317.72000000000003</c:v>
                </c:pt>
                <c:pt idx="5154">
                  <c:v>337.96</c:v>
                </c:pt>
                <c:pt idx="5155">
                  <c:v>350.28</c:v>
                </c:pt>
                <c:pt idx="5156">
                  <c:v>376.84</c:v>
                </c:pt>
                <c:pt idx="5157">
                  <c:v>380.65</c:v>
                </c:pt>
                <c:pt idx="5158">
                  <c:v>425.25</c:v>
                </c:pt>
                <c:pt idx="5159">
                  <c:v>428.73</c:v>
                </c:pt>
                <c:pt idx="5160">
                  <c:v>431.64</c:v>
                </c:pt>
                <c:pt idx="5161">
                  <c:v>546.83000000000004</c:v>
                </c:pt>
                <c:pt idx="5162">
                  <c:v>548.74</c:v>
                </c:pt>
                <c:pt idx="5163">
                  <c:v>554.57000000000005</c:v>
                </c:pt>
                <c:pt idx="5164">
                  <c:v>569.66999999999996</c:v>
                </c:pt>
                <c:pt idx="5165">
                  <c:v>569.80999999999995</c:v>
                </c:pt>
                <c:pt idx="5166">
                  <c:v>579.87</c:v>
                </c:pt>
                <c:pt idx="5167">
                  <c:v>585.49</c:v>
                </c:pt>
                <c:pt idx="5168">
                  <c:v>625.33000000000004</c:v>
                </c:pt>
                <c:pt idx="5169">
                  <c:v>653.4</c:v>
                </c:pt>
                <c:pt idx="5170">
                  <c:v>694.92</c:v>
                </c:pt>
                <c:pt idx="5171">
                  <c:v>702.4</c:v>
                </c:pt>
                <c:pt idx="5172">
                  <c:v>720.77</c:v>
                </c:pt>
                <c:pt idx="5173">
                  <c:v>801.82</c:v>
                </c:pt>
                <c:pt idx="5174">
                  <c:v>915.29</c:v>
                </c:pt>
                <c:pt idx="5175">
                  <c:v>936.52</c:v>
                </c:pt>
              </c:numCache>
            </c:numRef>
          </c:xVal>
          <c:yVal>
            <c:numRef>
              <c:f>'output_n1n2 n1plusn2e4'!$H$3:$H$90002</c:f>
              <c:numCache>
                <c:formatCode>General</c:formatCode>
                <c:ptCount val="90000"/>
                <c:pt idx="0">
                  <c:v>1.8900000000000001E-4</c:v>
                </c:pt>
                <c:pt idx="1">
                  <c:v>1.5499999999999999E-3</c:v>
                </c:pt>
                <c:pt idx="2">
                  <c:v>2.826E-3</c:v>
                </c:pt>
                <c:pt idx="3">
                  <c:v>4.0150000000000003E-3</c:v>
                </c:pt>
                <c:pt idx="4">
                  <c:v>5.1479999999999998E-3</c:v>
                </c:pt>
                <c:pt idx="5">
                  <c:v>6.169E-3</c:v>
                </c:pt>
                <c:pt idx="6">
                  <c:v>7.2870000000000001E-3</c:v>
                </c:pt>
                <c:pt idx="7">
                  <c:v>7.842E-3</c:v>
                </c:pt>
                <c:pt idx="8">
                  <c:v>8.3909999999999992E-3</c:v>
                </c:pt>
                <c:pt idx="9">
                  <c:v>9.2069999999999999E-3</c:v>
                </c:pt>
                <c:pt idx="10">
                  <c:v>9.7149999999999997E-3</c:v>
                </c:pt>
                <c:pt idx="11">
                  <c:v>1.0292000000000001E-2</c:v>
                </c:pt>
                <c:pt idx="12">
                  <c:v>1.0744E-2</c:v>
                </c:pt>
                <c:pt idx="13">
                  <c:v>1.1135000000000001E-2</c:v>
                </c:pt>
                <c:pt idx="14">
                  <c:v>1.1879000000000001E-2</c:v>
                </c:pt>
                <c:pt idx="15">
                  <c:v>1.2095E-2</c:v>
                </c:pt>
                <c:pt idx="16">
                  <c:v>1.2507000000000001E-2</c:v>
                </c:pt>
                <c:pt idx="17">
                  <c:v>1.3037999999999999E-2</c:v>
                </c:pt>
                <c:pt idx="18">
                  <c:v>1.3384E-2</c:v>
                </c:pt>
                <c:pt idx="19">
                  <c:v>1.3612000000000001E-2</c:v>
                </c:pt>
                <c:pt idx="20">
                  <c:v>1.4187E-2</c:v>
                </c:pt>
                <c:pt idx="21">
                  <c:v>1.4256E-2</c:v>
                </c:pt>
                <c:pt idx="22">
                  <c:v>1.4383E-2</c:v>
                </c:pt>
                <c:pt idx="23">
                  <c:v>1.4498E-2</c:v>
                </c:pt>
                <c:pt idx="24">
                  <c:v>1.4626999999999999E-2</c:v>
                </c:pt>
                <c:pt idx="25">
                  <c:v>1.5010000000000001E-2</c:v>
                </c:pt>
                <c:pt idx="26">
                  <c:v>1.5014E-2</c:v>
                </c:pt>
                <c:pt idx="27">
                  <c:v>1.5546000000000001E-2</c:v>
                </c:pt>
                <c:pt idx="28">
                  <c:v>1.5407000000000001E-2</c:v>
                </c:pt>
                <c:pt idx="29">
                  <c:v>1.5800999999999999E-2</c:v>
                </c:pt>
                <c:pt idx="30">
                  <c:v>1.5921000000000001E-2</c:v>
                </c:pt>
                <c:pt idx="31">
                  <c:v>1.5968E-2</c:v>
                </c:pt>
                <c:pt idx="32">
                  <c:v>1.6194E-2</c:v>
                </c:pt>
                <c:pt idx="33">
                  <c:v>1.6317999999999999E-2</c:v>
                </c:pt>
                <c:pt idx="34">
                  <c:v>1.6324000000000002E-2</c:v>
                </c:pt>
                <c:pt idx="35">
                  <c:v>1.609E-2</c:v>
                </c:pt>
                <c:pt idx="36">
                  <c:v>1.6714E-2</c:v>
                </c:pt>
                <c:pt idx="37">
                  <c:v>1.6663000000000001E-2</c:v>
                </c:pt>
                <c:pt idx="38">
                  <c:v>1.6944000000000001E-2</c:v>
                </c:pt>
                <c:pt idx="39">
                  <c:v>1.6962999999999999E-2</c:v>
                </c:pt>
                <c:pt idx="40">
                  <c:v>1.7111000000000001E-2</c:v>
                </c:pt>
                <c:pt idx="41">
                  <c:v>1.6961E-2</c:v>
                </c:pt>
                <c:pt idx="42">
                  <c:v>1.7264000000000002E-2</c:v>
                </c:pt>
                <c:pt idx="43">
                  <c:v>1.7454999999999998E-2</c:v>
                </c:pt>
                <c:pt idx="44">
                  <c:v>1.7430000000000001E-2</c:v>
                </c:pt>
                <c:pt idx="45">
                  <c:v>1.7673999999999999E-2</c:v>
                </c:pt>
                <c:pt idx="46">
                  <c:v>1.7772E-2</c:v>
                </c:pt>
                <c:pt idx="47">
                  <c:v>1.7496000000000001E-2</c:v>
                </c:pt>
                <c:pt idx="48">
                  <c:v>1.7538000000000002E-2</c:v>
                </c:pt>
                <c:pt idx="49">
                  <c:v>1.7458999999999999E-2</c:v>
                </c:pt>
                <c:pt idx="50">
                  <c:v>1.1165E-2</c:v>
                </c:pt>
                <c:pt idx="51">
                  <c:v>4.2940000000000001E-3</c:v>
                </c:pt>
                <c:pt idx="52">
                  <c:v>4.1799999999999997E-3</c:v>
                </c:pt>
                <c:pt idx="53">
                  <c:v>4.1900000000000001E-3</c:v>
                </c:pt>
                <c:pt idx="54">
                  <c:v>4.1440000000000001E-3</c:v>
                </c:pt>
                <c:pt idx="55">
                  <c:v>4.0080000000000003E-3</c:v>
                </c:pt>
                <c:pt idx="56">
                  <c:v>3.9249999999999997E-3</c:v>
                </c:pt>
                <c:pt idx="57">
                  <c:v>3.7699999999999999E-3</c:v>
                </c:pt>
                <c:pt idx="58">
                  <c:v>3.82E-3</c:v>
                </c:pt>
                <c:pt idx="59">
                  <c:v>3.5699999999999998E-3</c:v>
                </c:pt>
                <c:pt idx="60">
                  <c:v>3.5469999999999998E-3</c:v>
                </c:pt>
                <c:pt idx="61">
                  <c:v>3.5049999999999999E-3</c:v>
                </c:pt>
                <c:pt idx="62">
                  <c:v>3.4710000000000001E-3</c:v>
                </c:pt>
                <c:pt idx="63">
                  <c:v>3.4229999999999998E-3</c:v>
                </c:pt>
                <c:pt idx="64">
                  <c:v>3.2560000000000002E-3</c:v>
                </c:pt>
                <c:pt idx="65">
                  <c:v>3.2940000000000001E-3</c:v>
                </c:pt>
                <c:pt idx="66">
                  <c:v>3.2260000000000001E-3</c:v>
                </c:pt>
                <c:pt idx="67">
                  <c:v>3.2070000000000002E-3</c:v>
                </c:pt>
                <c:pt idx="68">
                  <c:v>3.2439999999999999E-3</c:v>
                </c:pt>
                <c:pt idx="69">
                  <c:v>3.0920000000000001E-3</c:v>
                </c:pt>
                <c:pt idx="70">
                  <c:v>2.9229999999999998E-3</c:v>
                </c:pt>
                <c:pt idx="71">
                  <c:v>2.98E-3</c:v>
                </c:pt>
                <c:pt idx="72">
                  <c:v>2.8210000000000002E-3</c:v>
                </c:pt>
                <c:pt idx="73">
                  <c:v>2.8709999999999999E-3</c:v>
                </c:pt>
                <c:pt idx="74">
                  <c:v>2.771E-3</c:v>
                </c:pt>
                <c:pt idx="75">
                  <c:v>2.7889999999999998E-3</c:v>
                </c:pt>
                <c:pt idx="76">
                  <c:v>2.598E-3</c:v>
                </c:pt>
                <c:pt idx="77">
                  <c:v>2.617E-3</c:v>
                </c:pt>
                <c:pt idx="78">
                  <c:v>2.6029999999999998E-3</c:v>
                </c:pt>
                <c:pt idx="79">
                  <c:v>2.5070000000000001E-3</c:v>
                </c:pt>
                <c:pt idx="80">
                  <c:v>2.428E-3</c:v>
                </c:pt>
                <c:pt idx="81">
                  <c:v>2.3809999999999999E-3</c:v>
                </c:pt>
                <c:pt idx="82">
                  <c:v>2.3709999999999998E-3</c:v>
                </c:pt>
                <c:pt idx="83">
                  <c:v>2.333E-3</c:v>
                </c:pt>
                <c:pt idx="84">
                  <c:v>2.2439999999999999E-3</c:v>
                </c:pt>
                <c:pt idx="85">
                  <c:v>2.2390000000000001E-3</c:v>
                </c:pt>
                <c:pt idx="86">
                  <c:v>2.2720000000000001E-3</c:v>
                </c:pt>
                <c:pt idx="87">
                  <c:v>2.2209999999999999E-3</c:v>
                </c:pt>
                <c:pt idx="88">
                  <c:v>2.1719999999999999E-3</c:v>
                </c:pt>
                <c:pt idx="89">
                  <c:v>2.1080000000000001E-3</c:v>
                </c:pt>
                <c:pt idx="90">
                  <c:v>2.062E-3</c:v>
                </c:pt>
                <c:pt idx="91">
                  <c:v>2.186E-3</c:v>
                </c:pt>
                <c:pt idx="92">
                  <c:v>2.052E-3</c:v>
                </c:pt>
                <c:pt idx="93">
                  <c:v>2.029E-3</c:v>
                </c:pt>
                <c:pt idx="94">
                  <c:v>1.9729999999999999E-3</c:v>
                </c:pt>
                <c:pt idx="95">
                  <c:v>1.983E-3</c:v>
                </c:pt>
                <c:pt idx="96">
                  <c:v>1.9980000000000002E-3</c:v>
                </c:pt>
                <c:pt idx="97">
                  <c:v>1.923E-3</c:v>
                </c:pt>
                <c:pt idx="98">
                  <c:v>1.9400000000000001E-3</c:v>
                </c:pt>
                <c:pt idx="99">
                  <c:v>1.841E-3</c:v>
                </c:pt>
                <c:pt idx="100">
                  <c:v>1.8339999999999999E-3</c:v>
                </c:pt>
                <c:pt idx="101">
                  <c:v>1.7730000000000001E-3</c:v>
                </c:pt>
                <c:pt idx="102">
                  <c:v>1.748E-3</c:v>
                </c:pt>
                <c:pt idx="103">
                  <c:v>1.7589999999999999E-3</c:v>
                </c:pt>
                <c:pt idx="104">
                  <c:v>1.604E-3</c:v>
                </c:pt>
                <c:pt idx="105">
                  <c:v>1.6949999999999999E-3</c:v>
                </c:pt>
                <c:pt idx="106">
                  <c:v>1.627E-3</c:v>
                </c:pt>
                <c:pt idx="107">
                  <c:v>1.6329999999999999E-3</c:v>
                </c:pt>
                <c:pt idx="108">
                  <c:v>1.6720000000000001E-3</c:v>
                </c:pt>
                <c:pt idx="109">
                  <c:v>1.583E-3</c:v>
                </c:pt>
                <c:pt idx="110">
                  <c:v>1.604E-3</c:v>
                </c:pt>
                <c:pt idx="111">
                  <c:v>1.547E-3</c:v>
                </c:pt>
                <c:pt idx="112">
                  <c:v>1.5250000000000001E-3</c:v>
                </c:pt>
                <c:pt idx="113">
                  <c:v>1.487E-3</c:v>
                </c:pt>
                <c:pt idx="114">
                  <c:v>1.539E-3</c:v>
                </c:pt>
                <c:pt idx="115">
                  <c:v>1.498E-3</c:v>
                </c:pt>
                <c:pt idx="116">
                  <c:v>1.4450000000000001E-3</c:v>
                </c:pt>
                <c:pt idx="117">
                  <c:v>1.4120000000000001E-3</c:v>
                </c:pt>
                <c:pt idx="118">
                  <c:v>1.3470000000000001E-3</c:v>
                </c:pt>
                <c:pt idx="119">
                  <c:v>1.382E-3</c:v>
                </c:pt>
                <c:pt idx="120">
                  <c:v>1.353E-3</c:v>
                </c:pt>
                <c:pt idx="121">
                  <c:v>1.371E-3</c:v>
                </c:pt>
                <c:pt idx="122">
                  <c:v>1.3309999999999999E-3</c:v>
                </c:pt>
                <c:pt idx="123">
                  <c:v>1.371E-3</c:v>
                </c:pt>
                <c:pt idx="124">
                  <c:v>1.2819999999999999E-3</c:v>
                </c:pt>
                <c:pt idx="125">
                  <c:v>1.2800000000000001E-3</c:v>
                </c:pt>
                <c:pt idx="126">
                  <c:v>1.294E-3</c:v>
                </c:pt>
                <c:pt idx="127">
                  <c:v>1.2719999999999999E-3</c:v>
                </c:pt>
                <c:pt idx="128">
                  <c:v>1.194E-3</c:v>
                </c:pt>
                <c:pt idx="129">
                  <c:v>1.193E-3</c:v>
                </c:pt>
                <c:pt idx="130">
                  <c:v>1.2030000000000001E-3</c:v>
                </c:pt>
                <c:pt idx="131">
                  <c:v>1.193E-3</c:v>
                </c:pt>
                <c:pt idx="132">
                  <c:v>1.17E-3</c:v>
                </c:pt>
                <c:pt idx="133">
                  <c:v>1.238E-3</c:v>
                </c:pt>
                <c:pt idx="134">
                  <c:v>1.173E-3</c:v>
                </c:pt>
                <c:pt idx="135">
                  <c:v>1.1559999999999999E-3</c:v>
                </c:pt>
                <c:pt idx="136">
                  <c:v>1.122E-3</c:v>
                </c:pt>
                <c:pt idx="137">
                  <c:v>1.088E-3</c:v>
                </c:pt>
                <c:pt idx="138">
                  <c:v>1.1199999999999999E-3</c:v>
                </c:pt>
                <c:pt idx="139">
                  <c:v>1.0690000000000001E-3</c:v>
                </c:pt>
                <c:pt idx="140">
                  <c:v>1.098E-3</c:v>
                </c:pt>
                <c:pt idx="141">
                  <c:v>1.054E-3</c:v>
                </c:pt>
                <c:pt idx="142">
                  <c:v>1.0610000000000001E-3</c:v>
                </c:pt>
                <c:pt idx="143">
                  <c:v>1.0449999999999999E-3</c:v>
                </c:pt>
                <c:pt idx="144">
                  <c:v>1.024E-3</c:v>
                </c:pt>
                <c:pt idx="145">
                  <c:v>9.3999999999999997E-4</c:v>
                </c:pt>
                <c:pt idx="146">
                  <c:v>9.59E-4</c:v>
                </c:pt>
                <c:pt idx="147">
                  <c:v>9.9099999999999991E-4</c:v>
                </c:pt>
                <c:pt idx="148">
                  <c:v>9.6500000000000004E-4</c:v>
                </c:pt>
                <c:pt idx="149">
                  <c:v>9.990000000000001E-4</c:v>
                </c:pt>
                <c:pt idx="150">
                  <c:v>9.5100000000000002E-4</c:v>
                </c:pt>
                <c:pt idx="151">
                  <c:v>8.8800000000000001E-4</c:v>
                </c:pt>
                <c:pt idx="152">
                  <c:v>9.41E-4</c:v>
                </c:pt>
                <c:pt idx="153">
                  <c:v>9.0200000000000002E-4</c:v>
                </c:pt>
                <c:pt idx="154">
                  <c:v>9.0200000000000002E-4</c:v>
                </c:pt>
                <c:pt idx="155">
                  <c:v>9.0799999999999995E-4</c:v>
                </c:pt>
                <c:pt idx="156">
                  <c:v>9.3300000000000002E-4</c:v>
                </c:pt>
                <c:pt idx="157">
                  <c:v>8.2600000000000002E-4</c:v>
                </c:pt>
                <c:pt idx="158">
                  <c:v>8.5999999999999998E-4</c:v>
                </c:pt>
                <c:pt idx="159">
                  <c:v>7.8899999999999999E-4</c:v>
                </c:pt>
                <c:pt idx="160">
                  <c:v>8.2200000000000003E-4</c:v>
                </c:pt>
                <c:pt idx="161">
                  <c:v>8.25E-4</c:v>
                </c:pt>
                <c:pt idx="162">
                  <c:v>8.1800000000000004E-4</c:v>
                </c:pt>
                <c:pt idx="163">
                  <c:v>8.6399999999999997E-4</c:v>
                </c:pt>
                <c:pt idx="164">
                  <c:v>8.0800000000000002E-4</c:v>
                </c:pt>
                <c:pt idx="165">
                  <c:v>7.9600000000000005E-4</c:v>
                </c:pt>
                <c:pt idx="166">
                  <c:v>7.5299999999999998E-4</c:v>
                </c:pt>
                <c:pt idx="167">
                  <c:v>7.8100000000000001E-4</c:v>
                </c:pt>
                <c:pt idx="168">
                  <c:v>7.76E-4</c:v>
                </c:pt>
                <c:pt idx="169">
                  <c:v>7.2999999999999996E-4</c:v>
                </c:pt>
                <c:pt idx="170">
                  <c:v>7.2900000000000005E-4</c:v>
                </c:pt>
                <c:pt idx="171">
                  <c:v>7.0600000000000003E-4</c:v>
                </c:pt>
                <c:pt idx="172">
                  <c:v>7.0200000000000004E-4</c:v>
                </c:pt>
                <c:pt idx="173">
                  <c:v>7.3499999999999998E-4</c:v>
                </c:pt>
                <c:pt idx="174">
                  <c:v>6.8099999999999996E-4</c:v>
                </c:pt>
                <c:pt idx="175">
                  <c:v>6.9800000000000005E-4</c:v>
                </c:pt>
                <c:pt idx="176">
                  <c:v>6.7299999999999999E-4</c:v>
                </c:pt>
                <c:pt idx="177">
                  <c:v>6.8199999999999999E-4</c:v>
                </c:pt>
                <c:pt idx="178">
                  <c:v>7.2400000000000003E-4</c:v>
                </c:pt>
                <c:pt idx="179">
                  <c:v>6.8099999999999996E-4</c:v>
                </c:pt>
                <c:pt idx="180">
                  <c:v>6.4300000000000002E-4</c:v>
                </c:pt>
                <c:pt idx="181">
                  <c:v>6.38E-4</c:v>
                </c:pt>
                <c:pt idx="182">
                  <c:v>7.1400000000000001E-4</c:v>
                </c:pt>
                <c:pt idx="183">
                  <c:v>6.1200000000000002E-4</c:v>
                </c:pt>
                <c:pt idx="184">
                  <c:v>6.5600000000000001E-4</c:v>
                </c:pt>
                <c:pt idx="185">
                  <c:v>6.3699999999999998E-4</c:v>
                </c:pt>
                <c:pt idx="186">
                  <c:v>6.4999999999999997E-4</c:v>
                </c:pt>
                <c:pt idx="187">
                  <c:v>6.3000000000000003E-4</c:v>
                </c:pt>
                <c:pt idx="188">
                  <c:v>5.8E-4</c:v>
                </c:pt>
                <c:pt idx="189">
                  <c:v>6.2399999999999999E-4</c:v>
                </c:pt>
                <c:pt idx="190">
                  <c:v>6.3400000000000001E-4</c:v>
                </c:pt>
                <c:pt idx="191">
                  <c:v>5.7399999999999997E-4</c:v>
                </c:pt>
                <c:pt idx="192">
                  <c:v>6.2200000000000005E-4</c:v>
                </c:pt>
                <c:pt idx="193">
                  <c:v>5.4299999999999997E-4</c:v>
                </c:pt>
                <c:pt idx="194">
                  <c:v>5.5199999999999997E-4</c:v>
                </c:pt>
                <c:pt idx="195">
                  <c:v>5.8399999999999999E-4</c:v>
                </c:pt>
                <c:pt idx="196">
                  <c:v>5.2899999999999996E-4</c:v>
                </c:pt>
                <c:pt idx="197">
                  <c:v>5.4199999999999995E-4</c:v>
                </c:pt>
                <c:pt idx="198">
                  <c:v>5.4799999999999998E-4</c:v>
                </c:pt>
                <c:pt idx="199">
                  <c:v>5.4299999999999997E-4</c:v>
                </c:pt>
                <c:pt idx="200">
                  <c:v>5.6700000000000001E-4</c:v>
                </c:pt>
                <c:pt idx="201">
                  <c:v>5.3899999999999998E-4</c:v>
                </c:pt>
                <c:pt idx="202">
                  <c:v>5.5400000000000002E-4</c:v>
                </c:pt>
                <c:pt idx="203">
                  <c:v>5.2499999999999997E-4</c:v>
                </c:pt>
                <c:pt idx="204">
                  <c:v>5.1800000000000001E-4</c:v>
                </c:pt>
                <c:pt idx="205">
                  <c:v>4.95E-4</c:v>
                </c:pt>
                <c:pt idx="206">
                  <c:v>4.8999999999999998E-4</c:v>
                </c:pt>
                <c:pt idx="207">
                  <c:v>5.0299999999999997E-4</c:v>
                </c:pt>
                <c:pt idx="208">
                  <c:v>5.0299999999999997E-4</c:v>
                </c:pt>
                <c:pt idx="209">
                  <c:v>4.9799999999999996E-4</c:v>
                </c:pt>
                <c:pt idx="210">
                  <c:v>4.7800000000000002E-4</c:v>
                </c:pt>
                <c:pt idx="211">
                  <c:v>4.9600000000000002E-4</c:v>
                </c:pt>
                <c:pt idx="212">
                  <c:v>4.8799999999999999E-4</c:v>
                </c:pt>
                <c:pt idx="213">
                  <c:v>4.6999999999999999E-4</c:v>
                </c:pt>
                <c:pt idx="214">
                  <c:v>5.3499999999999999E-4</c:v>
                </c:pt>
                <c:pt idx="215">
                  <c:v>4.6299999999999998E-4</c:v>
                </c:pt>
                <c:pt idx="216">
                  <c:v>5.0199999999999995E-4</c:v>
                </c:pt>
                <c:pt idx="217">
                  <c:v>4.37E-4</c:v>
                </c:pt>
                <c:pt idx="218">
                  <c:v>4.4999999999999999E-4</c:v>
                </c:pt>
                <c:pt idx="219">
                  <c:v>4.4799999999999999E-4</c:v>
                </c:pt>
                <c:pt idx="220">
                  <c:v>4.57E-4</c:v>
                </c:pt>
                <c:pt idx="221">
                  <c:v>4.5600000000000003E-4</c:v>
                </c:pt>
                <c:pt idx="222">
                  <c:v>4.2499999999999998E-4</c:v>
                </c:pt>
                <c:pt idx="223">
                  <c:v>4.4000000000000002E-4</c:v>
                </c:pt>
                <c:pt idx="224">
                  <c:v>4.6000000000000001E-4</c:v>
                </c:pt>
                <c:pt idx="225">
                  <c:v>4.1399999999999998E-4</c:v>
                </c:pt>
                <c:pt idx="226">
                  <c:v>4.4499999999999997E-4</c:v>
                </c:pt>
                <c:pt idx="227">
                  <c:v>4.4200000000000001E-4</c:v>
                </c:pt>
                <c:pt idx="228">
                  <c:v>4.3300000000000001E-4</c:v>
                </c:pt>
                <c:pt idx="229">
                  <c:v>4.35E-4</c:v>
                </c:pt>
                <c:pt idx="230">
                  <c:v>4.2400000000000001E-4</c:v>
                </c:pt>
                <c:pt idx="231">
                  <c:v>3.9800000000000002E-4</c:v>
                </c:pt>
                <c:pt idx="232">
                  <c:v>3.9800000000000002E-4</c:v>
                </c:pt>
                <c:pt idx="233">
                  <c:v>3.39E-4</c:v>
                </c:pt>
                <c:pt idx="234">
                  <c:v>4.2099999999999999E-4</c:v>
                </c:pt>
                <c:pt idx="235">
                  <c:v>4.17E-4</c:v>
                </c:pt>
                <c:pt idx="236">
                  <c:v>3.8299999999999999E-4</c:v>
                </c:pt>
                <c:pt idx="237">
                  <c:v>3.6699999999999998E-4</c:v>
                </c:pt>
                <c:pt idx="238">
                  <c:v>4.3199999999999998E-4</c:v>
                </c:pt>
                <c:pt idx="239">
                  <c:v>3.7100000000000002E-4</c:v>
                </c:pt>
                <c:pt idx="240">
                  <c:v>3.4600000000000001E-4</c:v>
                </c:pt>
                <c:pt idx="241">
                  <c:v>4.1100000000000002E-4</c:v>
                </c:pt>
                <c:pt idx="242">
                  <c:v>3.8999999999999999E-4</c:v>
                </c:pt>
                <c:pt idx="243">
                  <c:v>4.08E-4</c:v>
                </c:pt>
                <c:pt idx="244">
                  <c:v>3.5500000000000001E-4</c:v>
                </c:pt>
                <c:pt idx="245">
                  <c:v>4.37E-4</c:v>
                </c:pt>
                <c:pt idx="246">
                  <c:v>3.8499999999999998E-4</c:v>
                </c:pt>
                <c:pt idx="247">
                  <c:v>3.7399999999999998E-4</c:v>
                </c:pt>
                <c:pt idx="248">
                  <c:v>3.6000000000000002E-4</c:v>
                </c:pt>
                <c:pt idx="249">
                  <c:v>3.4400000000000001E-4</c:v>
                </c:pt>
                <c:pt idx="250">
                  <c:v>3.4699999999999998E-4</c:v>
                </c:pt>
                <c:pt idx="251">
                  <c:v>3.59E-4</c:v>
                </c:pt>
                <c:pt idx="252">
                  <c:v>3.8200000000000002E-4</c:v>
                </c:pt>
                <c:pt idx="253">
                  <c:v>3.6600000000000001E-4</c:v>
                </c:pt>
                <c:pt idx="254">
                  <c:v>3.28E-4</c:v>
                </c:pt>
                <c:pt idx="255">
                  <c:v>3.3500000000000001E-4</c:v>
                </c:pt>
                <c:pt idx="256">
                  <c:v>3.3300000000000002E-4</c:v>
                </c:pt>
                <c:pt idx="257">
                  <c:v>3.3500000000000001E-4</c:v>
                </c:pt>
                <c:pt idx="258">
                  <c:v>3.7800000000000003E-4</c:v>
                </c:pt>
                <c:pt idx="259">
                  <c:v>3.1100000000000002E-4</c:v>
                </c:pt>
                <c:pt idx="260">
                  <c:v>3.2600000000000001E-4</c:v>
                </c:pt>
                <c:pt idx="261">
                  <c:v>3.2699999999999998E-4</c:v>
                </c:pt>
                <c:pt idx="262">
                  <c:v>3.4699999999999998E-4</c:v>
                </c:pt>
                <c:pt idx="263">
                  <c:v>3.3500000000000001E-4</c:v>
                </c:pt>
                <c:pt idx="264">
                  <c:v>3.01E-4</c:v>
                </c:pt>
                <c:pt idx="265">
                  <c:v>3.1E-4</c:v>
                </c:pt>
                <c:pt idx="266">
                  <c:v>3.5300000000000002E-4</c:v>
                </c:pt>
                <c:pt idx="267">
                  <c:v>2.9999999999999997E-4</c:v>
                </c:pt>
                <c:pt idx="268">
                  <c:v>3.21E-4</c:v>
                </c:pt>
                <c:pt idx="269">
                  <c:v>3.1799999999999998E-4</c:v>
                </c:pt>
                <c:pt idx="270">
                  <c:v>2.9799999999999998E-4</c:v>
                </c:pt>
                <c:pt idx="271">
                  <c:v>2.7900000000000001E-4</c:v>
                </c:pt>
                <c:pt idx="272">
                  <c:v>3.0400000000000002E-4</c:v>
                </c:pt>
                <c:pt idx="273">
                  <c:v>2.81E-4</c:v>
                </c:pt>
                <c:pt idx="274">
                  <c:v>3.21E-4</c:v>
                </c:pt>
                <c:pt idx="275">
                  <c:v>2.8400000000000002E-4</c:v>
                </c:pt>
                <c:pt idx="276">
                  <c:v>3.1700000000000001E-4</c:v>
                </c:pt>
                <c:pt idx="277">
                  <c:v>2.7900000000000001E-4</c:v>
                </c:pt>
                <c:pt idx="278">
                  <c:v>2.7E-4</c:v>
                </c:pt>
                <c:pt idx="279">
                  <c:v>2.92E-4</c:v>
                </c:pt>
                <c:pt idx="280">
                  <c:v>2.8299999999999999E-4</c:v>
                </c:pt>
                <c:pt idx="281">
                  <c:v>2.9500000000000001E-4</c:v>
                </c:pt>
                <c:pt idx="282">
                  <c:v>2.7900000000000001E-4</c:v>
                </c:pt>
                <c:pt idx="283">
                  <c:v>2.9999999999999997E-4</c:v>
                </c:pt>
                <c:pt idx="284">
                  <c:v>2.8600000000000001E-4</c:v>
                </c:pt>
                <c:pt idx="285">
                  <c:v>2.8299999999999999E-4</c:v>
                </c:pt>
                <c:pt idx="286">
                  <c:v>2.8800000000000001E-4</c:v>
                </c:pt>
                <c:pt idx="287">
                  <c:v>2.4399999999999999E-4</c:v>
                </c:pt>
                <c:pt idx="288">
                  <c:v>2.8800000000000001E-4</c:v>
                </c:pt>
                <c:pt idx="289">
                  <c:v>2.6499999999999999E-4</c:v>
                </c:pt>
                <c:pt idx="290">
                  <c:v>2.4600000000000002E-4</c:v>
                </c:pt>
                <c:pt idx="291">
                  <c:v>2.5000000000000001E-4</c:v>
                </c:pt>
                <c:pt idx="292">
                  <c:v>2.4000000000000001E-4</c:v>
                </c:pt>
                <c:pt idx="293">
                  <c:v>2.7700000000000001E-4</c:v>
                </c:pt>
                <c:pt idx="294">
                  <c:v>2.52E-4</c:v>
                </c:pt>
                <c:pt idx="295">
                  <c:v>2.4000000000000001E-4</c:v>
                </c:pt>
                <c:pt idx="296">
                  <c:v>2.5999999999999998E-4</c:v>
                </c:pt>
                <c:pt idx="297">
                  <c:v>2.42E-4</c:v>
                </c:pt>
                <c:pt idx="298">
                  <c:v>2.5599999999999999E-4</c:v>
                </c:pt>
                <c:pt idx="299">
                  <c:v>2.5799999999999998E-4</c:v>
                </c:pt>
                <c:pt idx="300">
                  <c:v>2.3800000000000001E-4</c:v>
                </c:pt>
                <c:pt idx="301">
                  <c:v>2.43E-4</c:v>
                </c:pt>
                <c:pt idx="302">
                  <c:v>2.3599999999999999E-4</c:v>
                </c:pt>
                <c:pt idx="303">
                  <c:v>2.3599999999999999E-4</c:v>
                </c:pt>
                <c:pt idx="304">
                  <c:v>2.24E-4</c:v>
                </c:pt>
                <c:pt idx="305">
                  <c:v>2.2000000000000001E-4</c:v>
                </c:pt>
                <c:pt idx="306">
                  <c:v>2.5999999999999998E-4</c:v>
                </c:pt>
                <c:pt idx="307">
                  <c:v>2.43E-4</c:v>
                </c:pt>
                <c:pt idx="308">
                  <c:v>2.43E-4</c:v>
                </c:pt>
                <c:pt idx="309">
                  <c:v>2.4699999999999999E-4</c:v>
                </c:pt>
                <c:pt idx="310">
                  <c:v>2.4899999999999998E-4</c:v>
                </c:pt>
                <c:pt idx="311">
                  <c:v>2.7099999999999997E-4</c:v>
                </c:pt>
                <c:pt idx="312">
                  <c:v>2.41E-4</c:v>
                </c:pt>
                <c:pt idx="313">
                  <c:v>2.0799999999999999E-4</c:v>
                </c:pt>
                <c:pt idx="314">
                  <c:v>2.2800000000000001E-4</c:v>
                </c:pt>
                <c:pt idx="315">
                  <c:v>2.4399999999999999E-4</c:v>
                </c:pt>
                <c:pt idx="316">
                  <c:v>2.3000000000000001E-4</c:v>
                </c:pt>
                <c:pt idx="317">
                  <c:v>2.3699999999999999E-4</c:v>
                </c:pt>
                <c:pt idx="318">
                  <c:v>2.05E-4</c:v>
                </c:pt>
                <c:pt idx="319">
                  <c:v>1.93E-4</c:v>
                </c:pt>
                <c:pt idx="320">
                  <c:v>2.12E-4</c:v>
                </c:pt>
                <c:pt idx="321">
                  <c:v>2.1599999999999999E-4</c:v>
                </c:pt>
                <c:pt idx="322">
                  <c:v>2.3000000000000001E-4</c:v>
                </c:pt>
                <c:pt idx="323">
                  <c:v>2.0699999999999999E-4</c:v>
                </c:pt>
                <c:pt idx="324">
                  <c:v>2.0799999999999999E-4</c:v>
                </c:pt>
                <c:pt idx="325">
                  <c:v>2.12E-4</c:v>
                </c:pt>
                <c:pt idx="326">
                  <c:v>2.12E-4</c:v>
                </c:pt>
                <c:pt idx="327">
                  <c:v>1.9699999999999999E-4</c:v>
                </c:pt>
                <c:pt idx="328">
                  <c:v>1.9799999999999999E-4</c:v>
                </c:pt>
                <c:pt idx="329">
                  <c:v>1.9100000000000001E-4</c:v>
                </c:pt>
                <c:pt idx="330">
                  <c:v>2.03E-4</c:v>
                </c:pt>
                <c:pt idx="331">
                  <c:v>1.93E-4</c:v>
                </c:pt>
                <c:pt idx="332">
                  <c:v>1.83E-4</c:v>
                </c:pt>
                <c:pt idx="333">
                  <c:v>1.9699999999999999E-4</c:v>
                </c:pt>
                <c:pt idx="334">
                  <c:v>2.0699999999999999E-4</c:v>
                </c:pt>
                <c:pt idx="335">
                  <c:v>2.1800000000000001E-4</c:v>
                </c:pt>
                <c:pt idx="336">
                  <c:v>2.0699999999999999E-4</c:v>
                </c:pt>
                <c:pt idx="337">
                  <c:v>1.9000000000000001E-4</c:v>
                </c:pt>
                <c:pt idx="338">
                  <c:v>1.9900000000000001E-4</c:v>
                </c:pt>
                <c:pt idx="339">
                  <c:v>1.7899999999999999E-4</c:v>
                </c:pt>
                <c:pt idx="340">
                  <c:v>1.8900000000000001E-4</c:v>
                </c:pt>
                <c:pt idx="341">
                  <c:v>1.85E-4</c:v>
                </c:pt>
                <c:pt idx="342">
                  <c:v>1.8000000000000001E-4</c:v>
                </c:pt>
                <c:pt idx="343">
                  <c:v>1.7899999999999999E-4</c:v>
                </c:pt>
                <c:pt idx="344">
                  <c:v>1.7699999999999999E-4</c:v>
                </c:pt>
                <c:pt idx="345">
                  <c:v>1.74E-4</c:v>
                </c:pt>
                <c:pt idx="346">
                  <c:v>1.6899999999999999E-4</c:v>
                </c:pt>
                <c:pt idx="347">
                  <c:v>1.7000000000000001E-4</c:v>
                </c:pt>
                <c:pt idx="348">
                  <c:v>1.84E-4</c:v>
                </c:pt>
                <c:pt idx="349">
                  <c:v>1.8799999999999999E-4</c:v>
                </c:pt>
                <c:pt idx="350">
                  <c:v>1.9000000000000001E-4</c:v>
                </c:pt>
                <c:pt idx="351">
                  <c:v>1.8599999999999999E-4</c:v>
                </c:pt>
                <c:pt idx="352">
                  <c:v>1.73E-4</c:v>
                </c:pt>
                <c:pt idx="353">
                  <c:v>1.56E-4</c:v>
                </c:pt>
                <c:pt idx="354">
                  <c:v>1.5799999999999999E-4</c:v>
                </c:pt>
                <c:pt idx="355">
                  <c:v>1.6899999999999999E-4</c:v>
                </c:pt>
                <c:pt idx="356">
                  <c:v>1.4300000000000001E-4</c:v>
                </c:pt>
                <c:pt idx="357">
                  <c:v>1.73E-4</c:v>
                </c:pt>
                <c:pt idx="358">
                  <c:v>1.5699999999999999E-4</c:v>
                </c:pt>
                <c:pt idx="359">
                  <c:v>1.5799999999999999E-4</c:v>
                </c:pt>
                <c:pt idx="360">
                  <c:v>1.8100000000000001E-4</c:v>
                </c:pt>
                <c:pt idx="361">
                  <c:v>1.6100000000000001E-4</c:v>
                </c:pt>
                <c:pt idx="362">
                  <c:v>1.66E-4</c:v>
                </c:pt>
                <c:pt idx="363">
                  <c:v>1.55E-4</c:v>
                </c:pt>
                <c:pt idx="364">
                  <c:v>1.4899999999999999E-4</c:v>
                </c:pt>
                <c:pt idx="365">
                  <c:v>1.3100000000000001E-4</c:v>
                </c:pt>
                <c:pt idx="366">
                  <c:v>1.4799999999999999E-4</c:v>
                </c:pt>
                <c:pt idx="367">
                  <c:v>1.2999999999999999E-4</c:v>
                </c:pt>
                <c:pt idx="368">
                  <c:v>1.4999999999999999E-4</c:v>
                </c:pt>
                <c:pt idx="369">
                  <c:v>1.7799999999999999E-4</c:v>
                </c:pt>
                <c:pt idx="370">
                  <c:v>1.7799999999999999E-4</c:v>
                </c:pt>
                <c:pt idx="371">
                  <c:v>1.64E-4</c:v>
                </c:pt>
                <c:pt idx="372">
                  <c:v>1.4999999999999999E-4</c:v>
                </c:pt>
                <c:pt idx="373">
                  <c:v>1.45E-4</c:v>
                </c:pt>
                <c:pt idx="374">
                  <c:v>1.4799999999999999E-4</c:v>
                </c:pt>
                <c:pt idx="375">
                  <c:v>1.46E-4</c:v>
                </c:pt>
                <c:pt idx="376">
                  <c:v>1.36E-4</c:v>
                </c:pt>
                <c:pt idx="377">
                  <c:v>1.7200000000000001E-4</c:v>
                </c:pt>
                <c:pt idx="378">
                  <c:v>1.3200000000000001E-4</c:v>
                </c:pt>
                <c:pt idx="379">
                  <c:v>1.4300000000000001E-4</c:v>
                </c:pt>
                <c:pt idx="380">
                  <c:v>1.37E-4</c:v>
                </c:pt>
                <c:pt idx="381">
                  <c:v>1.6899999999999999E-4</c:v>
                </c:pt>
                <c:pt idx="382">
                  <c:v>1.4999999999999999E-4</c:v>
                </c:pt>
                <c:pt idx="383">
                  <c:v>1.4899999999999999E-4</c:v>
                </c:pt>
                <c:pt idx="384">
                  <c:v>1.5699999999999999E-4</c:v>
                </c:pt>
                <c:pt idx="385">
                  <c:v>1.2799999999999999E-4</c:v>
                </c:pt>
                <c:pt idx="386">
                  <c:v>1.5200000000000001E-4</c:v>
                </c:pt>
                <c:pt idx="387">
                  <c:v>1.2400000000000001E-4</c:v>
                </c:pt>
                <c:pt idx="388">
                  <c:v>1.34E-4</c:v>
                </c:pt>
                <c:pt idx="389">
                  <c:v>1.16E-4</c:v>
                </c:pt>
                <c:pt idx="390">
                  <c:v>1.36E-4</c:v>
                </c:pt>
                <c:pt idx="391">
                  <c:v>1.2400000000000001E-4</c:v>
                </c:pt>
                <c:pt idx="392">
                  <c:v>1.4200000000000001E-4</c:v>
                </c:pt>
                <c:pt idx="393">
                  <c:v>1.25E-4</c:v>
                </c:pt>
                <c:pt idx="394">
                  <c:v>1.37E-4</c:v>
                </c:pt>
                <c:pt idx="395">
                  <c:v>1.1400000000000001E-4</c:v>
                </c:pt>
                <c:pt idx="396">
                  <c:v>1.46E-4</c:v>
                </c:pt>
                <c:pt idx="397">
                  <c:v>1.5100000000000001E-4</c:v>
                </c:pt>
                <c:pt idx="398">
                  <c:v>1.22E-4</c:v>
                </c:pt>
                <c:pt idx="399">
                  <c:v>1.4300000000000001E-4</c:v>
                </c:pt>
                <c:pt idx="400">
                  <c:v>1.47E-4</c:v>
                </c:pt>
                <c:pt idx="401">
                  <c:v>1.13E-4</c:v>
                </c:pt>
                <c:pt idx="402">
                  <c:v>1.35E-4</c:v>
                </c:pt>
                <c:pt idx="403">
                  <c:v>1.2899999999999999E-4</c:v>
                </c:pt>
                <c:pt idx="404">
                  <c:v>1.18E-4</c:v>
                </c:pt>
                <c:pt idx="405">
                  <c:v>1.2899999999999999E-4</c:v>
                </c:pt>
                <c:pt idx="406">
                  <c:v>1.2799999999999999E-4</c:v>
                </c:pt>
                <c:pt idx="407">
                  <c:v>1.1900000000000001E-4</c:v>
                </c:pt>
                <c:pt idx="408">
                  <c:v>1.11E-4</c:v>
                </c:pt>
                <c:pt idx="409">
                  <c:v>1.4300000000000001E-4</c:v>
                </c:pt>
                <c:pt idx="410">
                  <c:v>1.06E-4</c:v>
                </c:pt>
                <c:pt idx="411">
                  <c:v>1.13E-4</c:v>
                </c:pt>
                <c:pt idx="412">
                  <c:v>1.2300000000000001E-4</c:v>
                </c:pt>
                <c:pt idx="413">
                  <c:v>1.15E-4</c:v>
                </c:pt>
                <c:pt idx="414">
                  <c:v>1.06E-4</c:v>
                </c:pt>
                <c:pt idx="415">
                  <c:v>1.2400000000000001E-4</c:v>
                </c:pt>
                <c:pt idx="416">
                  <c:v>1.07E-4</c:v>
                </c:pt>
                <c:pt idx="417">
                  <c:v>1.13E-4</c:v>
                </c:pt>
                <c:pt idx="418">
                  <c:v>1.16E-4</c:v>
                </c:pt>
                <c:pt idx="419">
                  <c:v>1.1400000000000001E-4</c:v>
                </c:pt>
                <c:pt idx="420">
                  <c:v>1.18E-4</c:v>
                </c:pt>
                <c:pt idx="421">
                  <c:v>1.13E-4</c:v>
                </c:pt>
                <c:pt idx="422">
                  <c:v>1.05E-4</c:v>
                </c:pt>
                <c:pt idx="423">
                  <c:v>1E-4</c:v>
                </c:pt>
                <c:pt idx="424">
                  <c:v>1.06E-4</c:v>
                </c:pt>
                <c:pt idx="425">
                  <c:v>1.08E-4</c:v>
                </c:pt>
                <c:pt idx="426">
                  <c:v>9.2E-5</c:v>
                </c:pt>
                <c:pt idx="427">
                  <c:v>1.0900000000000001E-4</c:v>
                </c:pt>
                <c:pt idx="428">
                  <c:v>9.2999999999999997E-5</c:v>
                </c:pt>
                <c:pt idx="429">
                  <c:v>1.15E-4</c:v>
                </c:pt>
                <c:pt idx="430">
                  <c:v>1.05E-4</c:v>
                </c:pt>
                <c:pt idx="431">
                  <c:v>1.01E-4</c:v>
                </c:pt>
                <c:pt idx="432">
                  <c:v>1.12E-4</c:v>
                </c:pt>
                <c:pt idx="433">
                  <c:v>1.02E-4</c:v>
                </c:pt>
                <c:pt idx="434">
                  <c:v>1.06E-4</c:v>
                </c:pt>
                <c:pt idx="435">
                  <c:v>1.1E-4</c:v>
                </c:pt>
                <c:pt idx="436">
                  <c:v>1.02E-4</c:v>
                </c:pt>
                <c:pt idx="437">
                  <c:v>9.7E-5</c:v>
                </c:pt>
                <c:pt idx="438">
                  <c:v>1.13E-4</c:v>
                </c:pt>
                <c:pt idx="439">
                  <c:v>1.1E-4</c:v>
                </c:pt>
                <c:pt idx="440">
                  <c:v>8.8999999999999995E-5</c:v>
                </c:pt>
                <c:pt idx="441">
                  <c:v>1.01E-4</c:v>
                </c:pt>
                <c:pt idx="442">
                  <c:v>1.17E-4</c:v>
                </c:pt>
                <c:pt idx="443">
                  <c:v>1.1E-4</c:v>
                </c:pt>
                <c:pt idx="444">
                  <c:v>9.7999999999999997E-5</c:v>
                </c:pt>
                <c:pt idx="445">
                  <c:v>1.1E-4</c:v>
                </c:pt>
                <c:pt idx="446">
                  <c:v>1.02E-4</c:v>
                </c:pt>
                <c:pt idx="447">
                  <c:v>1.08E-4</c:v>
                </c:pt>
                <c:pt idx="448">
                  <c:v>1.15E-4</c:v>
                </c:pt>
                <c:pt idx="449">
                  <c:v>9.7999999999999997E-5</c:v>
                </c:pt>
                <c:pt idx="450">
                  <c:v>1.11E-4</c:v>
                </c:pt>
                <c:pt idx="451">
                  <c:v>8.3999999999999995E-5</c:v>
                </c:pt>
                <c:pt idx="452">
                  <c:v>9.7999999999999997E-5</c:v>
                </c:pt>
                <c:pt idx="453">
                  <c:v>1.03E-4</c:v>
                </c:pt>
                <c:pt idx="454">
                  <c:v>8.0000000000000007E-5</c:v>
                </c:pt>
                <c:pt idx="455">
                  <c:v>9.3999999999999994E-5</c:v>
                </c:pt>
                <c:pt idx="456">
                  <c:v>7.8999999999999996E-5</c:v>
                </c:pt>
                <c:pt idx="457">
                  <c:v>1E-4</c:v>
                </c:pt>
                <c:pt idx="458">
                  <c:v>9.5000000000000005E-5</c:v>
                </c:pt>
                <c:pt idx="459">
                  <c:v>7.3999999999999996E-5</c:v>
                </c:pt>
                <c:pt idx="460">
                  <c:v>8.0000000000000007E-5</c:v>
                </c:pt>
                <c:pt idx="461">
                  <c:v>8.5000000000000006E-5</c:v>
                </c:pt>
                <c:pt idx="462">
                  <c:v>8.7999999999999998E-5</c:v>
                </c:pt>
                <c:pt idx="463">
                  <c:v>8.7000000000000001E-5</c:v>
                </c:pt>
                <c:pt idx="464">
                  <c:v>9.3999999999999994E-5</c:v>
                </c:pt>
                <c:pt idx="465">
                  <c:v>9.5000000000000005E-5</c:v>
                </c:pt>
                <c:pt idx="466">
                  <c:v>6.8999999999999997E-5</c:v>
                </c:pt>
                <c:pt idx="467">
                  <c:v>8.7999999999999998E-5</c:v>
                </c:pt>
                <c:pt idx="468">
                  <c:v>8.8999999999999995E-5</c:v>
                </c:pt>
                <c:pt idx="469">
                  <c:v>8.7999999999999998E-5</c:v>
                </c:pt>
                <c:pt idx="470">
                  <c:v>9.0000000000000006E-5</c:v>
                </c:pt>
                <c:pt idx="471">
                  <c:v>7.7000000000000001E-5</c:v>
                </c:pt>
                <c:pt idx="472">
                  <c:v>9.5000000000000005E-5</c:v>
                </c:pt>
                <c:pt idx="473">
                  <c:v>7.2000000000000002E-5</c:v>
                </c:pt>
                <c:pt idx="474">
                  <c:v>8.7999999999999998E-5</c:v>
                </c:pt>
                <c:pt idx="475">
                  <c:v>8.1000000000000004E-5</c:v>
                </c:pt>
                <c:pt idx="476">
                  <c:v>8.0000000000000007E-5</c:v>
                </c:pt>
                <c:pt idx="477">
                  <c:v>9.0000000000000006E-5</c:v>
                </c:pt>
                <c:pt idx="478">
                  <c:v>1E-4</c:v>
                </c:pt>
                <c:pt idx="479">
                  <c:v>7.6000000000000004E-5</c:v>
                </c:pt>
                <c:pt idx="480">
                  <c:v>8.1000000000000004E-5</c:v>
                </c:pt>
                <c:pt idx="481">
                  <c:v>6.2000000000000003E-5</c:v>
                </c:pt>
                <c:pt idx="482">
                  <c:v>8.7999999999999998E-5</c:v>
                </c:pt>
                <c:pt idx="483">
                  <c:v>8.7999999999999998E-5</c:v>
                </c:pt>
                <c:pt idx="484">
                  <c:v>8.1000000000000004E-5</c:v>
                </c:pt>
                <c:pt idx="485">
                  <c:v>8.6000000000000003E-5</c:v>
                </c:pt>
                <c:pt idx="486">
                  <c:v>9.1000000000000003E-5</c:v>
                </c:pt>
                <c:pt idx="487">
                  <c:v>8.3999999999999995E-5</c:v>
                </c:pt>
                <c:pt idx="488">
                  <c:v>7.2000000000000002E-5</c:v>
                </c:pt>
                <c:pt idx="489">
                  <c:v>7.7000000000000001E-5</c:v>
                </c:pt>
                <c:pt idx="490">
                  <c:v>7.7000000000000001E-5</c:v>
                </c:pt>
                <c:pt idx="491">
                  <c:v>7.8999999999999996E-5</c:v>
                </c:pt>
                <c:pt idx="492">
                  <c:v>7.7000000000000001E-5</c:v>
                </c:pt>
                <c:pt idx="493">
                  <c:v>8.0000000000000007E-5</c:v>
                </c:pt>
                <c:pt idx="494">
                  <c:v>8.7000000000000001E-5</c:v>
                </c:pt>
                <c:pt idx="495">
                  <c:v>7.8999999999999996E-5</c:v>
                </c:pt>
                <c:pt idx="496">
                  <c:v>9.7999999999999997E-5</c:v>
                </c:pt>
                <c:pt idx="497">
                  <c:v>7.2999999999999999E-5</c:v>
                </c:pt>
                <c:pt idx="498">
                  <c:v>7.8999999999999996E-5</c:v>
                </c:pt>
                <c:pt idx="499">
                  <c:v>7.4999999999999993E-5</c:v>
                </c:pt>
                <c:pt idx="500">
                  <c:v>7.8999999999999996E-5</c:v>
                </c:pt>
                <c:pt idx="501">
                  <c:v>6.8999999999999997E-5</c:v>
                </c:pt>
                <c:pt idx="502">
                  <c:v>7.2999999999999999E-5</c:v>
                </c:pt>
                <c:pt idx="503">
                  <c:v>8.6000000000000003E-5</c:v>
                </c:pt>
                <c:pt idx="504">
                  <c:v>8.5000000000000006E-5</c:v>
                </c:pt>
                <c:pt idx="505">
                  <c:v>5.8999999999999998E-5</c:v>
                </c:pt>
                <c:pt idx="506">
                  <c:v>7.7000000000000001E-5</c:v>
                </c:pt>
                <c:pt idx="507">
                  <c:v>7.2999999999999999E-5</c:v>
                </c:pt>
                <c:pt idx="508">
                  <c:v>6.7999999999999999E-5</c:v>
                </c:pt>
                <c:pt idx="509">
                  <c:v>5.5000000000000002E-5</c:v>
                </c:pt>
                <c:pt idx="510">
                  <c:v>7.2000000000000002E-5</c:v>
                </c:pt>
                <c:pt idx="511">
                  <c:v>7.2999999999999999E-5</c:v>
                </c:pt>
                <c:pt idx="512">
                  <c:v>8.7999999999999998E-5</c:v>
                </c:pt>
                <c:pt idx="513">
                  <c:v>5.8E-5</c:v>
                </c:pt>
                <c:pt idx="514">
                  <c:v>7.7999999999999999E-5</c:v>
                </c:pt>
                <c:pt idx="515">
                  <c:v>7.6000000000000004E-5</c:v>
                </c:pt>
                <c:pt idx="516">
                  <c:v>5.5999999999999999E-5</c:v>
                </c:pt>
                <c:pt idx="517">
                  <c:v>6.3999999999999997E-5</c:v>
                </c:pt>
                <c:pt idx="518">
                  <c:v>6.4999999999999994E-5</c:v>
                </c:pt>
                <c:pt idx="519">
                  <c:v>7.8999999999999996E-5</c:v>
                </c:pt>
                <c:pt idx="520">
                  <c:v>6.4999999999999994E-5</c:v>
                </c:pt>
                <c:pt idx="521">
                  <c:v>6.9999999999999994E-5</c:v>
                </c:pt>
                <c:pt idx="522">
                  <c:v>6.0000000000000002E-5</c:v>
                </c:pt>
                <c:pt idx="523">
                  <c:v>6.3E-5</c:v>
                </c:pt>
                <c:pt idx="524">
                  <c:v>6.3E-5</c:v>
                </c:pt>
                <c:pt idx="525">
                  <c:v>6.6000000000000005E-5</c:v>
                </c:pt>
                <c:pt idx="526">
                  <c:v>6.7999999999999999E-5</c:v>
                </c:pt>
                <c:pt idx="527">
                  <c:v>5.8999999999999998E-5</c:v>
                </c:pt>
                <c:pt idx="528">
                  <c:v>7.1000000000000005E-5</c:v>
                </c:pt>
                <c:pt idx="529">
                  <c:v>6.4999999999999994E-5</c:v>
                </c:pt>
                <c:pt idx="530">
                  <c:v>5.7000000000000003E-5</c:v>
                </c:pt>
                <c:pt idx="531">
                  <c:v>6.2000000000000003E-5</c:v>
                </c:pt>
                <c:pt idx="532">
                  <c:v>6.6000000000000005E-5</c:v>
                </c:pt>
                <c:pt idx="533">
                  <c:v>7.1000000000000005E-5</c:v>
                </c:pt>
                <c:pt idx="534">
                  <c:v>6.7999999999999999E-5</c:v>
                </c:pt>
                <c:pt idx="535">
                  <c:v>6.0999999999999999E-5</c:v>
                </c:pt>
                <c:pt idx="536">
                  <c:v>6.3999999999999997E-5</c:v>
                </c:pt>
                <c:pt idx="537">
                  <c:v>5.1E-5</c:v>
                </c:pt>
                <c:pt idx="538">
                  <c:v>6.2000000000000003E-5</c:v>
                </c:pt>
                <c:pt idx="539">
                  <c:v>6.7999999999999999E-5</c:v>
                </c:pt>
                <c:pt idx="540">
                  <c:v>4.6999999999999997E-5</c:v>
                </c:pt>
                <c:pt idx="541">
                  <c:v>5.3999999999999998E-5</c:v>
                </c:pt>
                <c:pt idx="542">
                  <c:v>7.6000000000000004E-5</c:v>
                </c:pt>
                <c:pt idx="543">
                  <c:v>6.7999999999999999E-5</c:v>
                </c:pt>
                <c:pt idx="544">
                  <c:v>6.3999999999999997E-5</c:v>
                </c:pt>
                <c:pt idx="545">
                  <c:v>5.3000000000000001E-5</c:v>
                </c:pt>
                <c:pt idx="546">
                  <c:v>6.6000000000000005E-5</c:v>
                </c:pt>
                <c:pt idx="547">
                  <c:v>7.3999999999999996E-5</c:v>
                </c:pt>
                <c:pt idx="548">
                  <c:v>6.4999999999999994E-5</c:v>
                </c:pt>
                <c:pt idx="549">
                  <c:v>5.3999999999999998E-5</c:v>
                </c:pt>
                <c:pt idx="550">
                  <c:v>7.1000000000000005E-5</c:v>
                </c:pt>
                <c:pt idx="551">
                  <c:v>6.7999999999999999E-5</c:v>
                </c:pt>
                <c:pt idx="552">
                  <c:v>6.0999999999999999E-5</c:v>
                </c:pt>
                <c:pt idx="553">
                  <c:v>5.1E-5</c:v>
                </c:pt>
                <c:pt idx="554">
                  <c:v>6.9999999999999994E-5</c:v>
                </c:pt>
                <c:pt idx="555">
                  <c:v>6.3999999999999997E-5</c:v>
                </c:pt>
                <c:pt idx="556">
                  <c:v>5.3999999999999998E-5</c:v>
                </c:pt>
                <c:pt idx="557">
                  <c:v>5.8999999999999998E-5</c:v>
                </c:pt>
                <c:pt idx="558">
                  <c:v>6.3E-5</c:v>
                </c:pt>
                <c:pt idx="559">
                  <c:v>5.0000000000000002E-5</c:v>
                </c:pt>
                <c:pt idx="560">
                  <c:v>5.3000000000000001E-5</c:v>
                </c:pt>
                <c:pt idx="561">
                  <c:v>5.7000000000000003E-5</c:v>
                </c:pt>
                <c:pt idx="562">
                  <c:v>5.0000000000000002E-5</c:v>
                </c:pt>
                <c:pt idx="563">
                  <c:v>6.0000000000000002E-5</c:v>
                </c:pt>
                <c:pt idx="564">
                  <c:v>6.3E-5</c:v>
                </c:pt>
                <c:pt idx="565">
                  <c:v>5.5999999999999999E-5</c:v>
                </c:pt>
                <c:pt idx="566">
                  <c:v>6.0999999999999999E-5</c:v>
                </c:pt>
                <c:pt idx="567">
                  <c:v>4.1999999999999998E-5</c:v>
                </c:pt>
                <c:pt idx="568">
                  <c:v>7.6000000000000004E-5</c:v>
                </c:pt>
                <c:pt idx="569">
                  <c:v>5.3000000000000001E-5</c:v>
                </c:pt>
                <c:pt idx="570">
                  <c:v>7.2999999999999999E-5</c:v>
                </c:pt>
                <c:pt idx="571">
                  <c:v>4.8999999999999998E-5</c:v>
                </c:pt>
                <c:pt idx="572">
                  <c:v>4.8000000000000001E-5</c:v>
                </c:pt>
                <c:pt idx="573">
                  <c:v>7.2000000000000002E-5</c:v>
                </c:pt>
                <c:pt idx="574">
                  <c:v>5.8999999999999998E-5</c:v>
                </c:pt>
                <c:pt idx="575">
                  <c:v>5.8E-5</c:v>
                </c:pt>
                <c:pt idx="576">
                  <c:v>5.7000000000000003E-5</c:v>
                </c:pt>
                <c:pt idx="577">
                  <c:v>5.0000000000000002E-5</c:v>
                </c:pt>
                <c:pt idx="578">
                  <c:v>4.8000000000000001E-5</c:v>
                </c:pt>
                <c:pt idx="579">
                  <c:v>5.5000000000000002E-5</c:v>
                </c:pt>
                <c:pt idx="580">
                  <c:v>5.3000000000000001E-5</c:v>
                </c:pt>
                <c:pt idx="581">
                  <c:v>5.3000000000000001E-5</c:v>
                </c:pt>
                <c:pt idx="582">
                  <c:v>4.8000000000000001E-5</c:v>
                </c:pt>
                <c:pt idx="583">
                  <c:v>4.8999999999999998E-5</c:v>
                </c:pt>
                <c:pt idx="584">
                  <c:v>6.6000000000000005E-5</c:v>
                </c:pt>
                <c:pt idx="585">
                  <c:v>5.3999999999999998E-5</c:v>
                </c:pt>
                <c:pt idx="586">
                  <c:v>6.0999999999999999E-5</c:v>
                </c:pt>
                <c:pt idx="587">
                  <c:v>3.8000000000000002E-5</c:v>
                </c:pt>
                <c:pt idx="588">
                  <c:v>5.3000000000000001E-5</c:v>
                </c:pt>
                <c:pt idx="589">
                  <c:v>4.6999999999999997E-5</c:v>
                </c:pt>
                <c:pt idx="590">
                  <c:v>6.2000000000000003E-5</c:v>
                </c:pt>
                <c:pt idx="591">
                  <c:v>3.6999999999999998E-5</c:v>
                </c:pt>
                <c:pt idx="592">
                  <c:v>5.3000000000000001E-5</c:v>
                </c:pt>
                <c:pt idx="593">
                  <c:v>5.1999999999999997E-5</c:v>
                </c:pt>
                <c:pt idx="594">
                  <c:v>5.3999999999999998E-5</c:v>
                </c:pt>
                <c:pt idx="595">
                  <c:v>5.1E-5</c:v>
                </c:pt>
                <c:pt idx="596">
                  <c:v>5.5000000000000002E-5</c:v>
                </c:pt>
                <c:pt idx="597">
                  <c:v>5.3999999999999998E-5</c:v>
                </c:pt>
                <c:pt idx="598">
                  <c:v>4.8999999999999998E-5</c:v>
                </c:pt>
                <c:pt idx="599">
                  <c:v>3.8999999999999999E-5</c:v>
                </c:pt>
                <c:pt idx="600">
                  <c:v>5.7000000000000003E-5</c:v>
                </c:pt>
                <c:pt idx="601">
                  <c:v>4.3999999999999999E-5</c:v>
                </c:pt>
                <c:pt idx="602">
                  <c:v>4.1E-5</c:v>
                </c:pt>
                <c:pt idx="603">
                  <c:v>5.8E-5</c:v>
                </c:pt>
                <c:pt idx="604">
                  <c:v>5.7000000000000003E-5</c:v>
                </c:pt>
                <c:pt idx="605">
                  <c:v>6.0999999999999999E-5</c:v>
                </c:pt>
                <c:pt idx="606">
                  <c:v>4.1999999999999998E-5</c:v>
                </c:pt>
                <c:pt idx="607">
                  <c:v>5.0000000000000002E-5</c:v>
                </c:pt>
                <c:pt idx="608">
                  <c:v>4.5000000000000003E-5</c:v>
                </c:pt>
                <c:pt idx="609">
                  <c:v>4.6E-5</c:v>
                </c:pt>
                <c:pt idx="610">
                  <c:v>4.8000000000000001E-5</c:v>
                </c:pt>
                <c:pt idx="611">
                  <c:v>4.1E-5</c:v>
                </c:pt>
                <c:pt idx="612">
                  <c:v>5.3000000000000001E-5</c:v>
                </c:pt>
                <c:pt idx="613">
                  <c:v>5.1E-5</c:v>
                </c:pt>
                <c:pt idx="614">
                  <c:v>6.2000000000000003E-5</c:v>
                </c:pt>
                <c:pt idx="615">
                  <c:v>5.1E-5</c:v>
                </c:pt>
                <c:pt idx="616">
                  <c:v>3.6000000000000001E-5</c:v>
                </c:pt>
                <c:pt idx="617">
                  <c:v>4.1E-5</c:v>
                </c:pt>
                <c:pt idx="618">
                  <c:v>4.1999999999999998E-5</c:v>
                </c:pt>
                <c:pt idx="619">
                  <c:v>4.3999999999999999E-5</c:v>
                </c:pt>
                <c:pt idx="620">
                  <c:v>4.1999999999999998E-5</c:v>
                </c:pt>
                <c:pt idx="621">
                  <c:v>4.5000000000000003E-5</c:v>
                </c:pt>
                <c:pt idx="622">
                  <c:v>4.1E-5</c:v>
                </c:pt>
                <c:pt idx="623">
                  <c:v>4.8000000000000001E-5</c:v>
                </c:pt>
                <c:pt idx="624">
                  <c:v>4.3999999999999999E-5</c:v>
                </c:pt>
                <c:pt idx="625">
                  <c:v>5.8E-5</c:v>
                </c:pt>
                <c:pt idx="626">
                  <c:v>4.6999999999999997E-5</c:v>
                </c:pt>
                <c:pt idx="627">
                  <c:v>4.5000000000000003E-5</c:v>
                </c:pt>
                <c:pt idx="628">
                  <c:v>4.0000000000000003E-5</c:v>
                </c:pt>
                <c:pt idx="629">
                  <c:v>3.8000000000000002E-5</c:v>
                </c:pt>
                <c:pt idx="630">
                  <c:v>5.3999999999999998E-5</c:v>
                </c:pt>
                <c:pt idx="631">
                  <c:v>3.6000000000000001E-5</c:v>
                </c:pt>
                <c:pt idx="632">
                  <c:v>5.3000000000000001E-5</c:v>
                </c:pt>
                <c:pt idx="633">
                  <c:v>4.3000000000000002E-5</c:v>
                </c:pt>
                <c:pt idx="634">
                  <c:v>4.8000000000000001E-5</c:v>
                </c:pt>
                <c:pt idx="635">
                  <c:v>4.1E-5</c:v>
                </c:pt>
                <c:pt idx="636">
                  <c:v>3.4E-5</c:v>
                </c:pt>
                <c:pt idx="637">
                  <c:v>4.3999999999999999E-5</c:v>
                </c:pt>
                <c:pt idx="638">
                  <c:v>4.6E-5</c:v>
                </c:pt>
                <c:pt idx="639">
                  <c:v>3.3000000000000003E-5</c:v>
                </c:pt>
                <c:pt idx="640">
                  <c:v>3.8999999999999999E-5</c:v>
                </c:pt>
                <c:pt idx="641">
                  <c:v>4.3000000000000002E-5</c:v>
                </c:pt>
                <c:pt idx="642">
                  <c:v>4.3000000000000002E-5</c:v>
                </c:pt>
                <c:pt idx="643">
                  <c:v>5.5999999999999999E-5</c:v>
                </c:pt>
                <c:pt idx="644">
                  <c:v>4.1999999999999998E-5</c:v>
                </c:pt>
                <c:pt idx="645">
                  <c:v>4.3000000000000002E-5</c:v>
                </c:pt>
                <c:pt idx="646">
                  <c:v>4.6999999999999997E-5</c:v>
                </c:pt>
                <c:pt idx="647">
                  <c:v>4.8000000000000001E-5</c:v>
                </c:pt>
                <c:pt idx="648">
                  <c:v>3.6999999999999998E-5</c:v>
                </c:pt>
                <c:pt idx="649">
                  <c:v>4.3000000000000002E-5</c:v>
                </c:pt>
                <c:pt idx="650">
                  <c:v>3.4E-5</c:v>
                </c:pt>
                <c:pt idx="651">
                  <c:v>4.3000000000000002E-5</c:v>
                </c:pt>
                <c:pt idx="652">
                  <c:v>4.6E-5</c:v>
                </c:pt>
                <c:pt idx="653">
                  <c:v>4.3999999999999999E-5</c:v>
                </c:pt>
                <c:pt idx="654">
                  <c:v>3.1999999999999999E-5</c:v>
                </c:pt>
                <c:pt idx="655">
                  <c:v>4.0000000000000003E-5</c:v>
                </c:pt>
                <c:pt idx="656">
                  <c:v>4.3000000000000002E-5</c:v>
                </c:pt>
                <c:pt idx="657">
                  <c:v>3.1999999999999999E-5</c:v>
                </c:pt>
                <c:pt idx="658">
                  <c:v>4.1E-5</c:v>
                </c:pt>
                <c:pt idx="659">
                  <c:v>3.6999999999999998E-5</c:v>
                </c:pt>
                <c:pt idx="660">
                  <c:v>3.4E-5</c:v>
                </c:pt>
                <c:pt idx="661">
                  <c:v>4.5000000000000003E-5</c:v>
                </c:pt>
                <c:pt idx="662">
                  <c:v>4.1999999999999998E-5</c:v>
                </c:pt>
                <c:pt idx="663">
                  <c:v>2.9E-5</c:v>
                </c:pt>
                <c:pt idx="664">
                  <c:v>3.4E-5</c:v>
                </c:pt>
                <c:pt idx="665">
                  <c:v>4.1999999999999998E-5</c:v>
                </c:pt>
                <c:pt idx="666">
                  <c:v>4.3000000000000002E-5</c:v>
                </c:pt>
                <c:pt idx="667">
                  <c:v>2.8E-5</c:v>
                </c:pt>
                <c:pt idx="668">
                  <c:v>3.3000000000000003E-5</c:v>
                </c:pt>
                <c:pt idx="669">
                  <c:v>3.8999999999999999E-5</c:v>
                </c:pt>
                <c:pt idx="670">
                  <c:v>3.1999999999999999E-5</c:v>
                </c:pt>
                <c:pt idx="671">
                  <c:v>3.6000000000000001E-5</c:v>
                </c:pt>
                <c:pt idx="672">
                  <c:v>3.6000000000000001E-5</c:v>
                </c:pt>
                <c:pt idx="673">
                  <c:v>3.8999999999999999E-5</c:v>
                </c:pt>
                <c:pt idx="674">
                  <c:v>3.6000000000000001E-5</c:v>
                </c:pt>
                <c:pt idx="675">
                  <c:v>3.3000000000000003E-5</c:v>
                </c:pt>
                <c:pt idx="676">
                  <c:v>3.4E-5</c:v>
                </c:pt>
                <c:pt idx="677">
                  <c:v>4.3000000000000002E-5</c:v>
                </c:pt>
                <c:pt idx="678">
                  <c:v>3.8999999999999999E-5</c:v>
                </c:pt>
                <c:pt idx="679">
                  <c:v>4.1999999999999998E-5</c:v>
                </c:pt>
                <c:pt idx="680">
                  <c:v>2.8E-5</c:v>
                </c:pt>
                <c:pt idx="681">
                  <c:v>4.6999999999999997E-5</c:v>
                </c:pt>
                <c:pt idx="682">
                  <c:v>4.3000000000000002E-5</c:v>
                </c:pt>
                <c:pt idx="683">
                  <c:v>4.3999999999999999E-5</c:v>
                </c:pt>
                <c:pt idx="684">
                  <c:v>3.8000000000000002E-5</c:v>
                </c:pt>
                <c:pt idx="685">
                  <c:v>3.0000000000000001E-5</c:v>
                </c:pt>
                <c:pt idx="686">
                  <c:v>3.1999999999999999E-5</c:v>
                </c:pt>
                <c:pt idx="687">
                  <c:v>3.0000000000000001E-5</c:v>
                </c:pt>
                <c:pt idx="688">
                  <c:v>3.8000000000000002E-5</c:v>
                </c:pt>
                <c:pt idx="689">
                  <c:v>4.0000000000000003E-5</c:v>
                </c:pt>
                <c:pt idx="690">
                  <c:v>2.5000000000000001E-5</c:v>
                </c:pt>
                <c:pt idx="691">
                  <c:v>3.3000000000000003E-5</c:v>
                </c:pt>
                <c:pt idx="692">
                  <c:v>2.6999999999999999E-5</c:v>
                </c:pt>
                <c:pt idx="693">
                  <c:v>3.6999999999999998E-5</c:v>
                </c:pt>
                <c:pt idx="694">
                  <c:v>3.4999999999999997E-5</c:v>
                </c:pt>
                <c:pt idx="695">
                  <c:v>4.0000000000000003E-5</c:v>
                </c:pt>
                <c:pt idx="696">
                  <c:v>3.8999999999999999E-5</c:v>
                </c:pt>
                <c:pt idx="697">
                  <c:v>3.0000000000000001E-5</c:v>
                </c:pt>
                <c:pt idx="698">
                  <c:v>3.4E-5</c:v>
                </c:pt>
                <c:pt idx="699">
                  <c:v>3.0000000000000001E-5</c:v>
                </c:pt>
                <c:pt idx="700">
                  <c:v>2.0000000000000002E-5</c:v>
                </c:pt>
                <c:pt idx="701">
                  <c:v>2.5999999999999998E-5</c:v>
                </c:pt>
                <c:pt idx="702">
                  <c:v>3.8999999999999999E-5</c:v>
                </c:pt>
                <c:pt idx="703">
                  <c:v>3.4E-5</c:v>
                </c:pt>
                <c:pt idx="704">
                  <c:v>3.8999999999999999E-5</c:v>
                </c:pt>
                <c:pt idx="705">
                  <c:v>3.1000000000000001E-5</c:v>
                </c:pt>
                <c:pt idx="706">
                  <c:v>2.8E-5</c:v>
                </c:pt>
                <c:pt idx="707">
                  <c:v>2.3E-5</c:v>
                </c:pt>
                <c:pt idx="708">
                  <c:v>4.1E-5</c:v>
                </c:pt>
                <c:pt idx="709">
                  <c:v>2.4000000000000001E-5</c:v>
                </c:pt>
                <c:pt idx="710">
                  <c:v>2.9E-5</c:v>
                </c:pt>
                <c:pt idx="711">
                  <c:v>2.8E-5</c:v>
                </c:pt>
                <c:pt idx="712">
                  <c:v>3.6999999999999998E-5</c:v>
                </c:pt>
                <c:pt idx="713">
                  <c:v>3.1999999999999999E-5</c:v>
                </c:pt>
                <c:pt idx="714">
                  <c:v>3.1000000000000001E-5</c:v>
                </c:pt>
                <c:pt idx="715">
                  <c:v>2.8E-5</c:v>
                </c:pt>
                <c:pt idx="716">
                  <c:v>3.8999999999999999E-5</c:v>
                </c:pt>
                <c:pt idx="717">
                  <c:v>3.4E-5</c:v>
                </c:pt>
                <c:pt idx="718">
                  <c:v>2.3E-5</c:v>
                </c:pt>
                <c:pt idx="719">
                  <c:v>3.6000000000000001E-5</c:v>
                </c:pt>
                <c:pt idx="720">
                  <c:v>2.6999999999999999E-5</c:v>
                </c:pt>
                <c:pt idx="721">
                  <c:v>2.8E-5</c:v>
                </c:pt>
                <c:pt idx="722">
                  <c:v>2.8E-5</c:v>
                </c:pt>
                <c:pt idx="723">
                  <c:v>2.1999999999999999E-5</c:v>
                </c:pt>
                <c:pt idx="724">
                  <c:v>3.0000000000000001E-5</c:v>
                </c:pt>
                <c:pt idx="725">
                  <c:v>2.9E-5</c:v>
                </c:pt>
                <c:pt idx="726">
                  <c:v>3.0000000000000001E-5</c:v>
                </c:pt>
                <c:pt idx="727">
                  <c:v>4.6E-5</c:v>
                </c:pt>
                <c:pt idx="728">
                  <c:v>2.8E-5</c:v>
                </c:pt>
                <c:pt idx="729">
                  <c:v>2.4000000000000001E-5</c:v>
                </c:pt>
                <c:pt idx="730">
                  <c:v>4.0000000000000003E-5</c:v>
                </c:pt>
                <c:pt idx="731">
                  <c:v>3.8000000000000002E-5</c:v>
                </c:pt>
                <c:pt idx="732">
                  <c:v>3.6999999999999998E-5</c:v>
                </c:pt>
                <c:pt idx="733">
                  <c:v>2.4000000000000001E-5</c:v>
                </c:pt>
                <c:pt idx="734">
                  <c:v>2.5999999999999998E-5</c:v>
                </c:pt>
                <c:pt idx="735">
                  <c:v>1.9000000000000001E-5</c:v>
                </c:pt>
                <c:pt idx="736">
                  <c:v>3.8999999999999999E-5</c:v>
                </c:pt>
                <c:pt idx="737">
                  <c:v>1.9000000000000001E-5</c:v>
                </c:pt>
                <c:pt idx="738">
                  <c:v>3.4E-5</c:v>
                </c:pt>
                <c:pt idx="739">
                  <c:v>3.1999999999999999E-5</c:v>
                </c:pt>
                <c:pt idx="740">
                  <c:v>3.6000000000000001E-5</c:v>
                </c:pt>
                <c:pt idx="741">
                  <c:v>2.0000000000000002E-5</c:v>
                </c:pt>
                <c:pt idx="742">
                  <c:v>1.9000000000000001E-5</c:v>
                </c:pt>
                <c:pt idx="743">
                  <c:v>3.0000000000000001E-5</c:v>
                </c:pt>
                <c:pt idx="744">
                  <c:v>3.8000000000000002E-5</c:v>
                </c:pt>
                <c:pt idx="745">
                  <c:v>3.1999999999999999E-5</c:v>
                </c:pt>
                <c:pt idx="746">
                  <c:v>3.1000000000000001E-5</c:v>
                </c:pt>
                <c:pt idx="747">
                  <c:v>1.9000000000000001E-5</c:v>
                </c:pt>
                <c:pt idx="748">
                  <c:v>3.4E-5</c:v>
                </c:pt>
                <c:pt idx="749">
                  <c:v>3.3000000000000003E-5</c:v>
                </c:pt>
                <c:pt idx="750">
                  <c:v>3.0000000000000001E-5</c:v>
                </c:pt>
                <c:pt idx="751">
                  <c:v>3.8000000000000002E-5</c:v>
                </c:pt>
                <c:pt idx="752">
                  <c:v>3.3000000000000003E-5</c:v>
                </c:pt>
                <c:pt idx="753">
                  <c:v>3.8999999999999999E-5</c:v>
                </c:pt>
                <c:pt idx="754">
                  <c:v>3.6000000000000001E-5</c:v>
                </c:pt>
                <c:pt idx="755">
                  <c:v>2.9E-5</c:v>
                </c:pt>
                <c:pt idx="756">
                  <c:v>3.1999999999999999E-5</c:v>
                </c:pt>
                <c:pt idx="757">
                  <c:v>2.1999999999999999E-5</c:v>
                </c:pt>
                <c:pt idx="758">
                  <c:v>2.9E-5</c:v>
                </c:pt>
                <c:pt idx="759">
                  <c:v>1.7E-5</c:v>
                </c:pt>
                <c:pt idx="760">
                  <c:v>2.5999999999999998E-5</c:v>
                </c:pt>
                <c:pt idx="761">
                  <c:v>2.6999999999999999E-5</c:v>
                </c:pt>
                <c:pt idx="762">
                  <c:v>2.8E-5</c:v>
                </c:pt>
                <c:pt idx="763">
                  <c:v>2.6999999999999999E-5</c:v>
                </c:pt>
                <c:pt idx="764">
                  <c:v>2.8E-5</c:v>
                </c:pt>
                <c:pt idx="765">
                  <c:v>2.9E-5</c:v>
                </c:pt>
                <c:pt idx="766">
                  <c:v>1.9000000000000001E-5</c:v>
                </c:pt>
                <c:pt idx="767">
                  <c:v>1.9000000000000001E-5</c:v>
                </c:pt>
                <c:pt idx="768">
                  <c:v>2.0000000000000002E-5</c:v>
                </c:pt>
                <c:pt idx="769">
                  <c:v>2.5999999999999998E-5</c:v>
                </c:pt>
                <c:pt idx="770">
                  <c:v>2.6999999999999999E-5</c:v>
                </c:pt>
                <c:pt idx="771">
                  <c:v>2.9E-5</c:v>
                </c:pt>
                <c:pt idx="772">
                  <c:v>3.1000000000000001E-5</c:v>
                </c:pt>
                <c:pt idx="773">
                  <c:v>2.5000000000000001E-5</c:v>
                </c:pt>
                <c:pt idx="774">
                  <c:v>2.0000000000000002E-5</c:v>
                </c:pt>
                <c:pt idx="775">
                  <c:v>2.1999999999999999E-5</c:v>
                </c:pt>
                <c:pt idx="776">
                  <c:v>2.4000000000000001E-5</c:v>
                </c:pt>
                <c:pt idx="777">
                  <c:v>2.6999999999999999E-5</c:v>
                </c:pt>
                <c:pt idx="778">
                  <c:v>3.0000000000000001E-5</c:v>
                </c:pt>
                <c:pt idx="779">
                  <c:v>2.4000000000000001E-5</c:v>
                </c:pt>
                <c:pt idx="780">
                  <c:v>2.3E-5</c:v>
                </c:pt>
                <c:pt idx="781">
                  <c:v>2.8E-5</c:v>
                </c:pt>
                <c:pt idx="782">
                  <c:v>2.6999999999999999E-5</c:v>
                </c:pt>
                <c:pt idx="783">
                  <c:v>2.0000000000000002E-5</c:v>
                </c:pt>
                <c:pt idx="784">
                  <c:v>2.6999999999999999E-5</c:v>
                </c:pt>
                <c:pt idx="785">
                  <c:v>2.3E-5</c:v>
                </c:pt>
                <c:pt idx="786">
                  <c:v>1.8E-5</c:v>
                </c:pt>
                <c:pt idx="787">
                  <c:v>2.8E-5</c:v>
                </c:pt>
                <c:pt idx="788">
                  <c:v>2.5999999999999998E-5</c:v>
                </c:pt>
                <c:pt idx="789">
                  <c:v>3.8999999999999999E-5</c:v>
                </c:pt>
                <c:pt idx="790">
                  <c:v>2.1999999999999999E-5</c:v>
                </c:pt>
                <c:pt idx="791">
                  <c:v>2.0000000000000002E-5</c:v>
                </c:pt>
                <c:pt idx="792">
                  <c:v>1.5E-5</c:v>
                </c:pt>
                <c:pt idx="793">
                  <c:v>2.6999999999999999E-5</c:v>
                </c:pt>
                <c:pt idx="794">
                  <c:v>1.9000000000000001E-5</c:v>
                </c:pt>
                <c:pt idx="795">
                  <c:v>2.9E-5</c:v>
                </c:pt>
                <c:pt idx="796">
                  <c:v>1.9000000000000001E-5</c:v>
                </c:pt>
                <c:pt idx="797">
                  <c:v>2.3E-5</c:v>
                </c:pt>
                <c:pt idx="798">
                  <c:v>2.6999999999999999E-5</c:v>
                </c:pt>
                <c:pt idx="799">
                  <c:v>1.7E-5</c:v>
                </c:pt>
                <c:pt idx="800">
                  <c:v>3.0000000000000001E-5</c:v>
                </c:pt>
                <c:pt idx="801">
                  <c:v>1.8E-5</c:v>
                </c:pt>
                <c:pt idx="802">
                  <c:v>2.3E-5</c:v>
                </c:pt>
                <c:pt idx="803">
                  <c:v>3.0000000000000001E-5</c:v>
                </c:pt>
                <c:pt idx="804">
                  <c:v>2.4000000000000001E-5</c:v>
                </c:pt>
                <c:pt idx="805">
                  <c:v>2.0999999999999999E-5</c:v>
                </c:pt>
                <c:pt idx="806">
                  <c:v>2.6999999999999999E-5</c:v>
                </c:pt>
                <c:pt idx="807">
                  <c:v>3.0000000000000001E-5</c:v>
                </c:pt>
                <c:pt idx="808">
                  <c:v>2.0000000000000002E-5</c:v>
                </c:pt>
                <c:pt idx="809">
                  <c:v>2.3E-5</c:v>
                </c:pt>
                <c:pt idx="810">
                  <c:v>2.9E-5</c:v>
                </c:pt>
                <c:pt idx="811">
                  <c:v>2.1999999999999999E-5</c:v>
                </c:pt>
                <c:pt idx="812">
                  <c:v>1.2999999999999999E-5</c:v>
                </c:pt>
                <c:pt idx="813">
                  <c:v>1.9000000000000001E-5</c:v>
                </c:pt>
                <c:pt idx="814">
                  <c:v>2.0000000000000002E-5</c:v>
                </c:pt>
                <c:pt idx="815">
                  <c:v>2.4000000000000001E-5</c:v>
                </c:pt>
                <c:pt idx="816">
                  <c:v>2.4000000000000001E-5</c:v>
                </c:pt>
                <c:pt idx="817">
                  <c:v>1.5999999999999999E-5</c:v>
                </c:pt>
                <c:pt idx="818">
                  <c:v>2.0999999999999999E-5</c:v>
                </c:pt>
                <c:pt idx="819">
                  <c:v>2.8E-5</c:v>
                </c:pt>
                <c:pt idx="820">
                  <c:v>2.0999999999999999E-5</c:v>
                </c:pt>
                <c:pt idx="821">
                  <c:v>1.9000000000000001E-5</c:v>
                </c:pt>
                <c:pt idx="822">
                  <c:v>2.9E-5</c:v>
                </c:pt>
                <c:pt idx="823">
                  <c:v>2.5000000000000001E-5</c:v>
                </c:pt>
                <c:pt idx="824">
                  <c:v>2.5999999999999998E-5</c:v>
                </c:pt>
                <c:pt idx="825">
                  <c:v>1.8E-5</c:v>
                </c:pt>
                <c:pt idx="826">
                  <c:v>1.8E-5</c:v>
                </c:pt>
                <c:pt idx="827">
                  <c:v>2.3E-5</c:v>
                </c:pt>
                <c:pt idx="828">
                  <c:v>2.3E-5</c:v>
                </c:pt>
                <c:pt idx="829">
                  <c:v>1.4E-5</c:v>
                </c:pt>
                <c:pt idx="830">
                  <c:v>2.5000000000000001E-5</c:v>
                </c:pt>
                <c:pt idx="831">
                  <c:v>2.0999999999999999E-5</c:v>
                </c:pt>
                <c:pt idx="832">
                  <c:v>2.8E-5</c:v>
                </c:pt>
                <c:pt idx="833">
                  <c:v>2.4000000000000001E-5</c:v>
                </c:pt>
                <c:pt idx="834">
                  <c:v>1.8E-5</c:v>
                </c:pt>
                <c:pt idx="835">
                  <c:v>2.1999999999999999E-5</c:v>
                </c:pt>
                <c:pt idx="836">
                  <c:v>1.5999999999999999E-5</c:v>
                </c:pt>
                <c:pt idx="837">
                  <c:v>2.0000000000000002E-5</c:v>
                </c:pt>
                <c:pt idx="838">
                  <c:v>2.1999999999999999E-5</c:v>
                </c:pt>
                <c:pt idx="839">
                  <c:v>2.0999999999999999E-5</c:v>
                </c:pt>
                <c:pt idx="840">
                  <c:v>1.9000000000000001E-5</c:v>
                </c:pt>
                <c:pt idx="841">
                  <c:v>2.0999999999999999E-5</c:v>
                </c:pt>
                <c:pt idx="842">
                  <c:v>1.8E-5</c:v>
                </c:pt>
                <c:pt idx="843">
                  <c:v>2.3E-5</c:v>
                </c:pt>
                <c:pt idx="844">
                  <c:v>1.9000000000000001E-5</c:v>
                </c:pt>
                <c:pt idx="845">
                  <c:v>1.8E-5</c:v>
                </c:pt>
                <c:pt idx="846">
                  <c:v>2.5000000000000001E-5</c:v>
                </c:pt>
                <c:pt idx="847">
                  <c:v>2.3E-5</c:v>
                </c:pt>
                <c:pt idx="848">
                  <c:v>1.8E-5</c:v>
                </c:pt>
                <c:pt idx="849">
                  <c:v>1.8E-5</c:v>
                </c:pt>
                <c:pt idx="850">
                  <c:v>2.5000000000000001E-5</c:v>
                </c:pt>
                <c:pt idx="851">
                  <c:v>2.3E-5</c:v>
                </c:pt>
                <c:pt idx="852">
                  <c:v>2.0000000000000002E-5</c:v>
                </c:pt>
                <c:pt idx="853">
                  <c:v>1.5E-5</c:v>
                </c:pt>
                <c:pt idx="854">
                  <c:v>2.1999999999999999E-5</c:v>
                </c:pt>
                <c:pt idx="855">
                  <c:v>2.3E-5</c:v>
                </c:pt>
                <c:pt idx="856">
                  <c:v>1.9000000000000001E-5</c:v>
                </c:pt>
                <c:pt idx="857">
                  <c:v>1.4E-5</c:v>
                </c:pt>
                <c:pt idx="858">
                  <c:v>1.7E-5</c:v>
                </c:pt>
                <c:pt idx="859">
                  <c:v>1.7E-5</c:v>
                </c:pt>
                <c:pt idx="860">
                  <c:v>2.4000000000000001E-5</c:v>
                </c:pt>
                <c:pt idx="861">
                  <c:v>2.3E-5</c:v>
                </c:pt>
                <c:pt idx="862">
                  <c:v>2.0000000000000002E-5</c:v>
                </c:pt>
                <c:pt idx="863">
                  <c:v>3.1000000000000001E-5</c:v>
                </c:pt>
                <c:pt idx="864">
                  <c:v>1.5999999999999999E-5</c:v>
                </c:pt>
                <c:pt idx="865">
                  <c:v>1.8E-5</c:v>
                </c:pt>
                <c:pt idx="866">
                  <c:v>2.3E-5</c:v>
                </c:pt>
                <c:pt idx="867">
                  <c:v>1.5E-5</c:v>
                </c:pt>
                <c:pt idx="868">
                  <c:v>2.1999999999999999E-5</c:v>
                </c:pt>
                <c:pt idx="869">
                  <c:v>1.8E-5</c:v>
                </c:pt>
                <c:pt idx="870">
                  <c:v>2.4000000000000001E-5</c:v>
                </c:pt>
                <c:pt idx="871">
                  <c:v>2.4000000000000001E-5</c:v>
                </c:pt>
                <c:pt idx="872">
                  <c:v>1.5999999999999999E-5</c:v>
                </c:pt>
                <c:pt idx="873">
                  <c:v>1.2E-5</c:v>
                </c:pt>
                <c:pt idx="874">
                  <c:v>2.1999999999999999E-5</c:v>
                </c:pt>
                <c:pt idx="875">
                  <c:v>1.2E-5</c:v>
                </c:pt>
                <c:pt idx="876">
                  <c:v>2.3E-5</c:v>
                </c:pt>
                <c:pt idx="877">
                  <c:v>2.0999999999999999E-5</c:v>
                </c:pt>
                <c:pt idx="878">
                  <c:v>2.1999999999999999E-5</c:v>
                </c:pt>
                <c:pt idx="879">
                  <c:v>1.4E-5</c:v>
                </c:pt>
                <c:pt idx="880">
                  <c:v>2.0000000000000002E-5</c:v>
                </c:pt>
                <c:pt idx="881">
                  <c:v>1.5E-5</c:v>
                </c:pt>
                <c:pt idx="882">
                  <c:v>1.4E-5</c:v>
                </c:pt>
                <c:pt idx="883">
                  <c:v>1.4E-5</c:v>
                </c:pt>
                <c:pt idx="884">
                  <c:v>1.4E-5</c:v>
                </c:pt>
                <c:pt idx="885">
                  <c:v>1.9000000000000001E-5</c:v>
                </c:pt>
                <c:pt idx="886">
                  <c:v>2.0000000000000002E-5</c:v>
                </c:pt>
                <c:pt idx="887">
                  <c:v>2.0000000000000002E-5</c:v>
                </c:pt>
                <c:pt idx="888">
                  <c:v>1.7E-5</c:v>
                </c:pt>
                <c:pt idx="889">
                  <c:v>1.5999999999999999E-5</c:v>
                </c:pt>
                <c:pt idx="890">
                  <c:v>1.9000000000000001E-5</c:v>
                </c:pt>
                <c:pt idx="891">
                  <c:v>1.5999999999999999E-5</c:v>
                </c:pt>
                <c:pt idx="892">
                  <c:v>1.7E-5</c:v>
                </c:pt>
                <c:pt idx="893">
                  <c:v>1.9000000000000001E-5</c:v>
                </c:pt>
                <c:pt idx="894">
                  <c:v>2.8E-5</c:v>
                </c:pt>
                <c:pt idx="895">
                  <c:v>1.2999999999999999E-5</c:v>
                </c:pt>
                <c:pt idx="896">
                  <c:v>1.7E-5</c:v>
                </c:pt>
                <c:pt idx="897">
                  <c:v>1.9000000000000001E-5</c:v>
                </c:pt>
                <c:pt idx="898">
                  <c:v>2.6999999999999999E-5</c:v>
                </c:pt>
                <c:pt idx="899">
                  <c:v>1.9000000000000001E-5</c:v>
                </c:pt>
                <c:pt idx="900">
                  <c:v>2.5999999999999998E-5</c:v>
                </c:pt>
                <c:pt idx="901">
                  <c:v>1.7E-5</c:v>
                </c:pt>
                <c:pt idx="902">
                  <c:v>1.7E-5</c:v>
                </c:pt>
                <c:pt idx="903">
                  <c:v>1.9000000000000001E-5</c:v>
                </c:pt>
                <c:pt idx="904">
                  <c:v>1.9000000000000001E-5</c:v>
                </c:pt>
                <c:pt idx="905">
                  <c:v>1.8E-5</c:v>
                </c:pt>
                <c:pt idx="906">
                  <c:v>1.5999999999999999E-5</c:v>
                </c:pt>
                <c:pt idx="907">
                  <c:v>1.5999999999999999E-5</c:v>
                </c:pt>
                <c:pt idx="908">
                  <c:v>1.8E-5</c:v>
                </c:pt>
                <c:pt idx="909">
                  <c:v>1.5999999999999999E-5</c:v>
                </c:pt>
                <c:pt idx="910">
                  <c:v>1.7E-5</c:v>
                </c:pt>
                <c:pt idx="911">
                  <c:v>1.2999999999999999E-5</c:v>
                </c:pt>
                <c:pt idx="912">
                  <c:v>1.2E-5</c:v>
                </c:pt>
                <c:pt idx="913">
                  <c:v>1.8E-5</c:v>
                </c:pt>
                <c:pt idx="914">
                  <c:v>1.5E-5</c:v>
                </c:pt>
                <c:pt idx="915">
                  <c:v>1.7E-5</c:v>
                </c:pt>
                <c:pt idx="916">
                  <c:v>1.9000000000000001E-5</c:v>
                </c:pt>
                <c:pt idx="917">
                  <c:v>1.8E-5</c:v>
                </c:pt>
                <c:pt idx="918">
                  <c:v>1.2999999999999999E-5</c:v>
                </c:pt>
                <c:pt idx="919">
                  <c:v>2.1999999999999999E-5</c:v>
                </c:pt>
                <c:pt idx="920">
                  <c:v>2.4000000000000001E-5</c:v>
                </c:pt>
                <c:pt idx="921">
                  <c:v>1.9000000000000001E-5</c:v>
                </c:pt>
                <c:pt idx="922">
                  <c:v>2.0999999999999999E-5</c:v>
                </c:pt>
                <c:pt idx="923">
                  <c:v>1.4E-5</c:v>
                </c:pt>
                <c:pt idx="924">
                  <c:v>1.5999999999999999E-5</c:v>
                </c:pt>
                <c:pt idx="925">
                  <c:v>2.1999999999999999E-5</c:v>
                </c:pt>
                <c:pt idx="926">
                  <c:v>2.0000000000000002E-5</c:v>
                </c:pt>
                <c:pt idx="927">
                  <c:v>2.0999999999999999E-5</c:v>
                </c:pt>
                <c:pt idx="928">
                  <c:v>1.8E-5</c:v>
                </c:pt>
                <c:pt idx="929">
                  <c:v>2.5999999999999998E-5</c:v>
                </c:pt>
                <c:pt idx="930">
                  <c:v>2.0999999999999999E-5</c:v>
                </c:pt>
                <c:pt idx="931">
                  <c:v>1.5E-5</c:v>
                </c:pt>
                <c:pt idx="932">
                  <c:v>1.1E-5</c:v>
                </c:pt>
                <c:pt idx="933">
                  <c:v>1.4E-5</c:v>
                </c:pt>
                <c:pt idx="934">
                  <c:v>1.5999999999999999E-5</c:v>
                </c:pt>
                <c:pt idx="935">
                  <c:v>1.2999999999999999E-5</c:v>
                </c:pt>
                <c:pt idx="936">
                  <c:v>1.7E-5</c:v>
                </c:pt>
                <c:pt idx="937">
                  <c:v>1.5999999999999999E-5</c:v>
                </c:pt>
                <c:pt idx="938">
                  <c:v>1.2999999999999999E-5</c:v>
                </c:pt>
                <c:pt idx="939">
                  <c:v>1.9000000000000001E-5</c:v>
                </c:pt>
                <c:pt idx="940">
                  <c:v>2.1999999999999999E-5</c:v>
                </c:pt>
                <c:pt idx="941">
                  <c:v>1.9000000000000001E-5</c:v>
                </c:pt>
                <c:pt idx="942">
                  <c:v>2.3E-5</c:v>
                </c:pt>
                <c:pt idx="943">
                  <c:v>5.0000000000000004E-6</c:v>
                </c:pt>
                <c:pt idx="944">
                  <c:v>1.5999999999999999E-5</c:v>
                </c:pt>
                <c:pt idx="945">
                  <c:v>1.1E-5</c:v>
                </c:pt>
                <c:pt idx="946">
                  <c:v>1.5E-5</c:v>
                </c:pt>
                <c:pt idx="947">
                  <c:v>1.1E-5</c:v>
                </c:pt>
                <c:pt idx="948">
                  <c:v>1.2999999999999999E-5</c:v>
                </c:pt>
                <c:pt idx="949">
                  <c:v>1.1E-5</c:v>
                </c:pt>
                <c:pt idx="950">
                  <c:v>1.1E-5</c:v>
                </c:pt>
                <c:pt idx="951">
                  <c:v>1.7E-5</c:v>
                </c:pt>
                <c:pt idx="952">
                  <c:v>1.2E-5</c:v>
                </c:pt>
                <c:pt idx="953">
                  <c:v>1.2E-5</c:v>
                </c:pt>
                <c:pt idx="954">
                  <c:v>1.2999999999999999E-5</c:v>
                </c:pt>
                <c:pt idx="955">
                  <c:v>1.4E-5</c:v>
                </c:pt>
                <c:pt idx="956">
                  <c:v>1.0000000000000001E-5</c:v>
                </c:pt>
                <c:pt idx="957">
                  <c:v>1.5E-5</c:v>
                </c:pt>
                <c:pt idx="958">
                  <c:v>1.5E-5</c:v>
                </c:pt>
                <c:pt idx="959">
                  <c:v>1.4E-5</c:v>
                </c:pt>
                <c:pt idx="960">
                  <c:v>1.4E-5</c:v>
                </c:pt>
                <c:pt idx="961">
                  <c:v>1.1E-5</c:v>
                </c:pt>
                <c:pt idx="962">
                  <c:v>1.4E-5</c:v>
                </c:pt>
                <c:pt idx="963">
                  <c:v>1.8E-5</c:v>
                </c:pt>
                <c:pt idx="964">
                  <c:v>1.7E-5</c:v>
                </c:pt>
                <c:pt idx="965">
                  <c:v>1.1E-5</c:v>
                </c:pt>
                <c:pt idx="966">
                  <c:v>2.0999999999999999E-5</c:v>
                </c:pt>
                <c:pt idx="967">
                  <c:v>1.5999999999999999E-5</c:v>
                </c:pt>
                <c:pt idx="968">
                  <c:v>1.5999999999999999E-5</c:v>
                </c:pt>
                <c:pt idx="969">
                  <c:v>1.1E-5</c:v>
                </c:pt>
                <c:pt idx="970">
                  <c:v>1.7E-5</c:v>
                </c:pt>
                <c:pt idx="971">
                  <c:v>1.2999999999999999E-5</c:v>
                </c:pt>
                <c:pt idx="972">
                  <c:v>1.9000000000000001E-5</c:v>
                </c:pt>
                <c:pt idx="973">
                  <c:v>1.2999999999999999E-5</c:v>
                </c:pt>
                <c:pt idx="974">
                  <c:v>2.0000000000000002E-5</c:v>
                </c:pt>
                <c:pt idx="975">
                  <c:v>1.4E-5</c:v>
                </c:pt>
                <c:pt idx="976">
                  <c:v>1.5999999999999999E-5</c:v>
                </c:pt>
                <c:pt idx="977">
                  <c:v>9.0000000000000002E-6</c:v>
                </c:pt>
                <c:pt idx="978">
                  <c:v>6.9999999999999999E-6</c:v>
                </c:pt>
                <c:pt idx="979">
                  <c:v>1.4E-5</c:v>
                </c:pt>
                <c:pt idx="980">
                  <c:v>1.5E-5</c:v>
                </c:pt>
                <c:pt idx="981">
                  <c:v>2.3E-5</c:v>
                </c:pt>
                <c:pt idx="982">
                  <c:v>1.5999999999999999E-5</c:v>
                </c:pt>
                <c:pt idx="983">
                  <c:v>1.7E-5</c:v>
                </c:pt>
                <c:pt idx="984">
                  <c:v>1.2E-5</c:v>
                </c:pt>
                <c:pt idx="985">
                  <c:v>1.2999999999999999E-5</c:v>
                </c:pt>
                <c:pt idx="986">
                  <c:v>1.9000000000000001E-5</c:v>
                </c:pt>
                <c:pt idx="987">
                  <c:v>6.9999999999999999E-6</c:v>
                </c:pt>
                <c:pt idx="988">
                  <c:v>1.1E-5</c:v>
                </c:pt>
                <c:pt idx="989">
                  <c:v>7.9999999999999996E-6</c:v>
                </c:pt>
                <c:pt idx="990">
                  <c:v>1.4E-5</c:v>
                </c:pt>
                <c:pt idx="991">
                  <c:v>1.4E-5</c:v>
                </c:pt>
                <c:pt idx="992">
                  <c:v>1.0000000000000001E-5</c:v>
                </c:pt>
                <c:pt idx="993">
                  <c:v>1.5999999999999999E-5</c:v>
                </c:pt>
                <c:pt idx="994">
                  <c:v>1.2999999999999999E-5</c:v>
                </c:pt>
                <c:pt idx="995">
                  <c:v>1.5999999999999999E-5</c:v>
                </c:pt>
                <c:pt idx="996">
                  <c:v>1.4E-5</c:v>
                </c:pt>
                <c:pt idx="997">
                  <c:v>9.0000000000000002E-6</c:v>
                </c:pt>
                <c:pt idx="998">
                  <c:v>1.1E-5</c:v>
                </c:pt>
                <c:pt idx="999">
                  <c:v>1.2999999999999999E-5</c:v>
                </c:pt>
                <c:pt idx="1000">
                  <c:v>1.2E-5</c:v>
                </c:pt>
                <c:pt idx="1001">
                  <c:v>1.0000000000000001E-5</c:v>
                </c:pt>
                <c:pt idx="1002">
                  <c:v>1.9000000000000001E-5</c:v>
                </c:pt>
                <c:pt idx="1003">
                  <c:v>6.9999999999999999E-6</c:v>
                </c:pt>
                <c:pt idx="1004">
                  <c:v>1.5E-5</c:v>
                </c:pt>
                <c:pt idx="1005">
                  <c:v>1.5999999999999999E-5</c:v>
                </c:pt>
                <c:pt idx="1006">
                  <c:v>1.2999999999999999E-5</c:v>
                </c:pt>
                <c:pt idx="1007">
                  <c:v>7.9999999999999996E-6</c:v>
                </c:pt>
                <c:pt idx="1008">
                  <c:v>1.2E-5</c:v>
                </c:pt>
                <c:pt idx="1009">
                  <c:v>1.4E-5</c:v>
                </c:pt>
                <c:pt idx="1010">
                  <c:v>1.8E-5</c:v>
                </c:pt>
                <c:pt idx="1011">
                  <c:v>7.9999999999999996E-6</c:v>
                </c:pt>
                <c:pt idx="1012">
                  <c:v>6.9999999999999999E-6</c:v>
                </c:pt>
                <c:pt idx="1013">
                  <c:v>7.9999999999999996E-6</c:v>
                </c:pt>
                <c:pt idx="1014">
                  <c:v>1.2E-5</c:v>
                </c:pt>
                <c:pt idx="1015">
                  <c:v>1.2E-5</c:v>
                </c:pt>
                <c:pt idx="1016">
                  <c:v>1.4E-5</c:v>
                </c:pt>
                <c:pt idx="1017">
                  <c:v>1.0000000000000001E-5</c:v>
                </c:pt>
                <c:pt idx="1018">
                  <c:v>1.2999999999999999E-5</c:v>
                </c:pt>
                <c:pt idx="1019">
                  <c:v>6.9999999999999999E-6</c:v>
                </c:pt>
                <c:pt idx="1020">
                  <c:v>1.2E-5</c:v>
                </c:pt>
                <c:pt idx="1021">
                  <c:v>9.0000000000000002E-6</c:v>
                </c:pt>
                <c:pt idx="1022">
                  <c:v>9.0000000000000002E-6</c:v>
                </c:pt>
                <c:pt idx="1023">
                  <c:v>1.1E-5</c:v>
                </c:pt>
                <c:pt idx="1024">
                  <c:v>1.2E-5</c:v>
                </c:pt>
                <c:pt idx="1025">
                  <c:v>1.2E-5</c:v>
                </c:pt>
                <c:pt idx="1026">
                  <c:v>1.0000000000000001E-5</c:v>
                </c:pt>
                <c:pt idx="1027">
                  <c:v>1.5E-5</c:v>
                </c:pt>
                <c:pt idx="1028">
                  <c:v>1.2E-5</c:v>
                </c:pt>
                <c:pt idx="1029">
                  <c:v>7.9999999999999996E-6</c:v>
                </c:pt>
                <c:pt idx="1030">
                  <c:v>1.0000000000000001E-5</c:v>
                </c:pt>
                <c:pt idx="1031">
                  <c:v>1.5E-5</c:v>
                </c:pt>
                <c:pt idx="1032">
                  <c:v>7.9999999999999996E-6</c:v>
                </c:pt>
                <c:pt idx="1033">
                  <c:v>1.0000000000000001E-5</c:v>
                </c:pt>
                <c:pt idx="1034">
                  <c:v>9.0000000000000002E-6</c:v>
                </c:pt>
                <c:pt idx="1035">
                  <c:v>6.9999999999999999E-6</c:v>
                </c:pt>
                <c:pt idx="1036">
                  <c:v>1.2E-5</c:v>
                </c:pt>
                <c:pt idx="1037">
                  <c:v>1.5999999999999999E-5</c:v>
                </c:pt>
                <c:pt idx="1038">
                  <c:v>7.9999999999999996E-6</c:v>
                </c:pt>
                <c:pt idx="1039">
                  <c:v>9.0000000000000002E-6</c:v>
                </c:pt>
                <c:pt idx="1040">
                  <c:v>1.2E-5</c:v>
                </c:pt>
                <c:pt idx="1041">
                  <c:v>1.2E-5</c:v>
                </c:pt>
                <c:pt idx="1042">
                  <c:v>1.2E-5</c:v>
                </c:pt>
                <c:pt idx="1043">
                  <c:v>1.5E-5</c:v>
                </c:pt>
                <c:pt idx="1044">
                  <c:v>3.9999999999999998E-6</c:v>
                </c:pt>
                <c:pt idx="1045">
                  <c:v>1.0000000000000001E-5</c:v>
                </c:pt>
                <c:pt idx="1046">
                  <c:v>1.2999999999999999E-5</c:v>
                </c:pt>
                <c:pt idx="1047">
                  <c:v>1.1E-5</c:v>
                </c:pt>
                <c:pt idx="1048">
                  <c:v>1.2999999999999999E-5</c:v>
                </c:pt>
                <c:pt idx="1049">
                  <c:v>9.0000000000000002E-6</c:v>
                </c:pt>
                <c:pt idx="1050">
                  <c:v>1.2999999999999999E-5</c:v>
                </c:pt>
                <c:pt idx="1051">
                  <c:v>1.2999999999999999E-5</c:v>
                </c:pt>
                <c:pt idx="1052">
                  <c:v>1.2E-5</c:v>
                </c:pt>
                <c:pt idx="1053">
                  <c:v>1.5E-5</c:v>
                </c:pt>
                <c:pt idx="1054">
                  <c:v>1.1E-5</c:v>
                </c:pt>
                <c:pt idx="1055">
                  <c:v>1.5999999999999999E-5</c:v>
                </c:pt>
                <c:pt idx="1056">
                  <c:v>1.2E-5</c:v>
                </c:pt>
                <c:pt idx="1057">
                  <c:v>6.9999999999999999E-6</c:v>
                </c:pt>
                <c:pt idx="1058">
                  <c:v>1.0000000000000001E-5</c:v>
                </c:pt>
                <c:pt idx="1059">
                  <c:v>1.1E-5</c:v>
                </c:pt>
                <c:pt idx="1060">
                  <c:v>1.2999999999999999E-5</c:v>
                </c:pt>
                <c:pt idx="1061">
                  <c:v>6.9999999999999999E-6</c:v>
                </c:pt>
                <c:pt idx="1062">
                  <c:v>2.0000000000000002E-5</c:v>
                </c:pt>
                <c:pt idx="1063">
                  <c:v>1.2999999999999999E-5</c:v>
                </c:pt>
                <c:pt idx="1064">
                  <c:v>1.1E-5</c:v>
                </c:pt>
                <c:pt idx="1065">
                  <c:v>1.2E-5</c:v>
                </c:pt>
                <c:pt idx="1066">
                  <c:v>1.2999999999999999E-5</c:v>
                </c:pt>
                <c:pt idx="1067">
                  <c:v>1.2999999999999999E-5</c:v>
                </c:pt>
                <c:pt idx="1068">
                  <c:v>1.5E-5</c:v>
                </c:pt>
                <c:pt idx="1069">
                  <c:v>1.1E-5</c:v>
                </c:pt>
                <c:pt idx="1070">
                  <c:v>1.1E-5</c:v>
                </c:pt>
                <c:pt idx="1071">
                  <c:v>1.0000000000000001E-5</c:v>
                </c:pt>
                <c:pt idx="1072">
                  <c:v>5.0000000000000004E-6</c:v>
                </c:pt>
                <c:pt idx="1073">
                  <c:v>1.5999999999999999E-5</c:v>
                </c:pt>
                <c:pt idx="1074">
                  <c:v>6.9999999999999999E-6</c:v>
                </c:pt>
                <c:pt idx="1075">
                  <c:v>7.9999999999999996E-6</c:v>
                </c:pt>
                <c:pt idx="1076">
                  <c:v>1.0000000000000001E-5</c:v>
                </c:pt>
                <c:pt idx="1077">
                  <c:v>6.9999999999999999E-6</c:v>
                </c:pt>
                <c:pt idx="1078">
                  <c:v>7.9999999999999996E-6</c:v>
                </c:pt>
                <c:pt idx="1079">
                  <c:v>1.2E-5</c:v>
                </c:pt>
                <c:pt idx="1080">
                  <c:v>1.5999999999999999E-5</c:v>
                </c:pt>
                <c:pt idx="1081">
                  <c:v>1.5E-5</c:v>
                </c:pt>
                <c:pt idx="1082">
                  <c:v>9.0000000000000002E-6</c:v>
                </c:pt>
                <c:pt idx="1083">
                  <c:v>1.0000000000000001E-5</c:v>
                </c:pt>
                <c:pt idx="1084">
                  <c:v>1.5999999999999999E-5</c:v>
                </c:pt>
                <c:pt idx="1085">
                  <c:v>1.5999999999999999E-5</c:v>
                </c:pt>
                <c:pt idx="1086">
                  <c:v>3.9999999999999998E-6</c:v>
                </c:pt>
                <c:pt idx="1087">
                  <c:v>1.2E-5</c:v>
                </c:pt>
                <c:pt idx="1088">
                  <c:v>1.9999999999999999E-6</c:v>
                </c:pt>
                <c:pt idx="1089">
                  <c:v>1.2E-5</c:v>
                </c:pt>
                <c:pt idx="1090">
                  <c:v>7.9999999999999996E-6</c:v>
                </c:pt>
                <c:pt idx="1091">
                  <c:v>7.9999999999999996E-6</c:v>
                </c:pt>
                <c:pt idx="1092">
                  <c:v>1.1E-5</c:v>
                </c:pt>
                <c:pt idx="1093">
                  <c:v>1.2E-5</c:v>
                </c:pt>
                <c:pt idx="1094">
                  <c:v>1.2E-5</c:v>
                </c:pt>
                <c:pt idx="1095">
                  <c:v>5.0000000000000004E-6</c:v>
                </c:pt>
                <c:pt idx="1096">
                  <c:v>6.9999999999999999E-6</c:v>
                </c:pt>
                <c:pt idx="1097">
                  <c:v>1.7E-5</c:v>
                </c:pt>
                <c:pt idx="1098">
                  <c:v>1.2E-5</c:v>
                </c:pt>
                <c:pt idx="1099">
                  <c:v>3.9999999999999998E-6</c:v>
                </c:pt>
                <c:pt idx="1100">
                  <c:v>7.9999999999999996E-6</c:v>
                </c:pt>
                <c:pt idx="1101">
                  <c:v>7.9999999999999996E-6</c:v>
                </c:pt>
                <c:pt idx="1102">
                  <c:v>1.0000000000000001E-5</c:v>
                </c:pt>
                <c:pt idx="1103">
                  <c:v>7.9999999999999996E-6</c:v>
                </c:pt>
                <c:pt idx="1104">
                  <c:v>1.2E-5</c:v>
                </c:pt>
                <c:pt idx="1105">
                  <c:v>1.5E-5</c:v>
                </c:pt>
                <c:pt idx="1106">
                  <c:v>3.0000000000000001E-6</c:v>
                </c:pt>
                <c:pt idx="1107">
                  <c:v>7.9999999999999996E-6</c:v>
                </c:pt>
                <c:pt idx="1108">
                  <c:v>1.0000000000000001E-5</c:v>
                </c:pt>
                <c:pt idx="1109">
                  <c:v>7.9999999999999996E-6</c:v>
                </c:pt>
                <c:pt idx="1110">
                  <c:v>1.1E-5</c:v>
                </c:pt>
                <c:pt idx="1111">
                  <c:v>1.2999999999999999E-5</c:v>
                </c:pt>
                <c:pt idx="1112">
                  <c:v>1.1E-5</c:v>
                </c:pt>
                <c:pt idx="1113">
                  <c:v>9.0000000000000002E-6</c:v>
                </c:pt>
                <c:pt idx="1114">
                  <c:v>9.0000000000000002E-6</c:v>
                </c:pt>
                <c:pt idx="1115">
                  <c:v>1.0000000000000001E-5</c:v>
                </c:pt>
                <c:pt idx="1116">
                  <c:v>9.0000000000000002E-6</c:v>
                </c:pt>
                <c:pt idx="1117">
                  <c:v>1.0000000000000001E-5</c:v>
                </c:pt>
                <c:pt idx="1118">
                  <c:v>9.0000000000000002E-6</c:v>
                </c:pt>
                <c:pt idx="1119">
                  <c:v>5.0000000000000004E-6</c:v>
                </c:pt>
                <c:pt idx="1120">
                  <c:v>1.0000000000000001E-5</c:v>
                </c:pt>
                <c:pt idx="1121">
                  <c:v>1.2999999999999999E-5</c:v>
                </c:pt>
                <c:pt idx="1122">
                  <c:v>1.5999999999999999E-5</c:v>
                </c:pt>
                <c:pt idx="1123">
                  <c:v>1.2999999999999999E-5</c:v>
                </c:pt>
                <c:pt idx="1124">
                  <c:v>9.0000000000000002E-6</c:v>
                </c:pt>
                <c:pt idx="1125">
                  <c:v>1.2E-5</c:v>
                </c:pt>
                <c:pt idx="1126">
                  <c:v>1.2E-5</c:v>
                </c:pt>
                <c:pt idx="1127">
                  <c:v>9.0000000000000002E-6</c:v>
                </c:pt>
                <c:pt idx="1128">
                  <c:v>7.9999999999999996E-6</c:v>
                </c:pt>
                <c:pt idx="1129">
                  <c:v>1.4E-5</c:v>
                </c:pt>
                <c:pt idx="1130">
                  <c:v>1.1E-5</c:v>
                </c:pt>
                <c:pt idx="1131">
                  <c:v>1.7E-5</c:v>
                </c:pt>
                <c:pt idx="1132">
                  <c:v>9.0000000000000002E-6</c:v>
                </c:pt>
                <c:pt idx="1133">
                  <c:v>1.0000000000000001E-5</c:v>
                </c:pt>
                <c:pt idx="1134">
                  <c:v>1.0000000000000001E-5</c:v>
                </c:pt>
                <c:pt idx="1135">
                  <c:v>1.0000000000000001E-5</c:v>
                </c:pt>
                <c:pt idx="1136">
                  <c:v>7.9999999999999996E-6</c:v>
                </c:pt>
                <c:pt idx="1137">
                  <c:v>1.2E-5</c:v>
                </c:pt>
                <c:pt idx="1138">
                  <c:v>1.0000000000000001E-5</c:v>
                </c:pt>
                <c:pt idx="1139">
                  <c:v>6.9999999999999999E-6</c:v>
                </c:pt>
                <c:pt idx="1140">
                  <c:v>1.0000000000000001E-5</c:v>
                </c:pt>
                <c:pt idx="1141">
                  <c:v>1.1E-5</c:v>
                </c:pt>
                <c:pt idx="1142">
                  <c:v>9.0000000000000002E-6</c:v>
                </c:pt>
                <c:pt idx="1143">
                  <c:v>1.0000000000000001E-5</c:v>
                </c:pt>
                <c:pt idx="1144">
                  <c:v>9.0000000000000002E-6</c:v>
                </c:pt>
                <c:pt idx="1145">
                  <c:v>1.1E-5</c:v>
                </c:pt>
                <c:pt idx="1146">
                  <c:v>7.9999999999999996E-6</c:v>
                </c:pt>
                <c:pt idx="1147">
                  <c:v>1.2999999999999999E-5</c:v>
                </c:pt>
                <c:pt idx="1148">
                  <c:v>1.5E-5</c:v>
                </c:pt>
                <c:pt idx="1149">
                  <c:v>6.9999999999999999E-6</c:v>
                </c:pt>
                <c:pt idx="1150">
                  <c:v>1.4E-5</c:v>
                </c:pt>
                <c:pt idx="1151">
                  <c:v>1.2E-5</c:v>
                </c:pt>
                <c:pt idx="1152">
                  <c:v>6.9999999999999999E-6</c:v>
                </c:pt>
                <c:pt idx="1153">
                  <c:v>6.0000000000000002E-6</c:v>
                </c:pt>
                <c:pt idx="1154">
                  <c:v>6.9999999999999999E-6</c:v>
                </c:pt>
                <c:pt idx="1155">
                  <c:v>7.9999999999999996E-6</c:v>
                </c:pt>
                <c:pt idx="1156">
                  <c:v>6.9999999999999999E-6</c:v>
                </c:pt>
                <c:pt idx="1157">
                  <c:v>1.4E-5</c:v>
                </c:pt>
                <c:pt idx="1158">
                  <c:v>1.2E-5</c:v>
                </c:pt>
                <c:pt idx="1159">
                  <c:v>1.0000000000000001E-5</c:v>
                </c:pt>
                <c:pt idx="1160">
                  <c:v>7.9999999999999996E-6</c:v>
                </c:pt>
                <c:pt idx="1161">
                  <c:v>6.9999999999999999E-6</c:v>
                </c:pt>
                <c:pt idx="1162">
                  <c:v>6.9999999999999999E-6</c:v>
                </c:pt>
                <c:pt idx="1163">
                  <c:v>6.0000000000000002E-6</c:v>
                </c:pt>
                <c:pt idx="1164">
                  <c:v>6.9999999999999999E-6</c:v>
                </c:pt>
                <c:pt idx="1165">
                  <c:v>1.2E-5</c:v>
                </c:pt>
                <c:pt idx="1166">
                  <c:v>6.0000000000000002E-6</c:v>
                </c:pt>
                <c:pt idx="1167">
                  <c:v>9.0000000000000002E-6</c:v>
                </c:pt>
                <c:pt idx="1168">
                  <c:v>6.9999999999999999E-6</c:v>
                </c:pt>
                <c:pt idx="1169">
                  <c:v>1.0000000000000001E-5</c:v>
                </c:pt>
                <c:pt idx="1170">
                  <c:v>6.9999999999999999E-6</c:v>
                </c:pt>
                <c:pt idx="1171">
                  <c:v>9.0000000000000002E-6</c:v>
                </c:pt>
                <c:pt idx="1172">
                  <c:v>3.0000000000000001E-6</c:v>
                </c:pt>
                <c:pt idx="1173">
                  <c:v>6.0000000000000002E-6</c:v>
                </c:pt>
                <c:pt idx="1174">
                  <c:v>9.0000000000000002E-6</c:v>
                </c:pt>
                <c:pt idx="1175">
                  <c:v>9.0000000000000002E-6</c:v>
                </c:pt>
                <c:pt idx="1176">
                  <c:v>7.9999999999999996E-6</c:v>
                </c:pt>
                <c:pt idx="1177">
                  <c:v>3.9999999999999998E-6</c:v>
                </c:pt>
                <c:pt idx="1178">
                  <c:v>1.1E-5</c:v>
                </c:pt>
                <c:pt idx="1179">
                  <c:v>6.9999999999999999E-6</c:v>
                </c:pt>
                <c:pt idx="1180">
                  <c:v>1.1E-5</c:v>
                </c:pt>
                <c:pt idx="1181">
                  <c:v>1.2999999999999999E-5</c:v>
                </c:pt>
                <c:pt idx="1182">
                  <c:v>6.0000000000000002E-6</c:v>
                </c:pt>
                <c:pt idx="1183">
                  <c:v>1.0000000000000001E-5</c:v>
                </c:pt>
                <c:pt idx="1184">
                  <c:v>6.9999999999999999E-6</c:v>
                </c:pt>
                <c:pt idx="1185">
                  <c:v>7.9999999999999996E-6</c:v>
                </c:pt>
                <c:pt idx="1186">
                  <c:v>6.0000000000000002E-6</c:v>
                </c:pt>
                <c:pt idx="1187">
                  <c:v>9.0000000000000002E-6</c:v>
                </c:pt>
                <c:pt idx="1188">
                  <c:v>6.9999999999999999E-6</c:v>
                </c:pt>
                <c:pt idx="1189">
                  <c:v>6.9999999999999999E-6</c:v>
                </c:pt>
                <c:pt idx="1190">
                  <c:v>6.0000000000000002E-6</c:v>
                </c:pt>
                <c:pt idx="1191">
                  <c:v>6.0000000000000002E-6</c:v>
                </c:pt>
                <c:pt idx="1192">
                  <c:v>1.2E-5</c:v>
                </c:pt>
                <c:pt idx="1193">
                  <c:v>9.0000000000000002E-6</c:v>
                </c:pt>
                <c:pt idx="1194">
                  <c:v>5.0000000000000004E-6</c:v>
                </c:pt>
                <c:pt idx="1195">
                  <c:v>1.2999999999999999E-5</c:v>
                </c:pt>
                <c:pt idx="1196">
                  <c:v>9.0000000000000002E-6</c:v>
                </c:pt>
                <c:pt idx="1197">
                  <c:v>9.0000000000000002E-6</c:v>
                </c:pt>
                <c:pt idx="1198">
                  <c:v>1.4E-5</c:v>
                </c:pt>
                <c:pt idx="1199">
                  <c:v>6.9999999999999999E-6</c:v>
                </c:pt>
                <c:pt idx="1200">
                  <c:v>6.9999999999999999E-6</c:v>
                </c:pt>
                <c:pt idx="1201">
                  <c:v>6.9999999999999999E-6</c:v>
                </c:pt>
                <c:pt idx="1202">
                  <c:v>6.0000000000000002E-6</c:v>
                </c:pt>
                <c:pt idx="1203">
                  <c:v>6.9999999999999999E-6</c:v>
                </c:pt>
                <c:pt idx="1204">
                  <c:v>9.0000000000000002E-6</c:v>
                </c:pt>
                <c:pt idx="1205">
                  <c:v>7.9999999999999996E-6</c:v>
                </c:pt>
                <c:pt idx="1206">
                  <c:v>6.9999999999999999E-6</c:v>
                </c:pt>
                <c:pt idx="1207">
                  <c:v>1.1E-5</c:v>
                </c:pt>
                <c:pt idx="1208">
                  <c:v>7.9999999999999996E-6</c:v>
                </c:pt>
                <c:pt idx="1209">
                  <c:v>1.1E-5</c:v>
                </c:pt>
                <c:pt idx="1210">
                  <c:v>6.0000000000000002E-6</c:v>
                </c:pt>
                <c:pt idx="1211">
                  <c:v>9.0000000000000002E-6</c:v>
                </c:pt>
                <c:pt idx="1212">
                  <c:v>9.0000000000000002E-6</c:v>
                </c:pt>
                <c:pt idx="1213">
                  <c:v>6.9999999999999999E-6</c:v>
                </c:pt>
                <c:pt idx="1214">
                  <c:v>3.9999999999999998E-6</c:v>
                </c:pt>
                <c:pt idx="1215">
                  <c:v>6.0000000000000002E-6</c:v>
                </c:pt>
                <c:pt idx="1216">
                  <c:v>6.0000000000000002E-6</c:v>
                </c:pt>
                <c:pt idx="1217">
                  <c:v>5.0000000000000004E-6</c:v>
                </c:pt>
                <c:pt idx="1218">
                  <c:v>1.9999999999999999E-6</c:v>
                </c:pt>
                <c:pt idx="1219">
                  <c:v>6.0000000000000002E-6</c:v>
                </c:pt>
                <c:pt idx="1220">
                  <c:v>9.0000000000000002E-6</c:v>
                </c:pt>
                <c:pt idx="1221">
                  <c:v>5.0000000000000004E-6</c:v>
                </c:pt>
                <c:pt idx="1222">
                  <c:v>7.9999999999999996E-6</c:v>
                </c:pt>
                <c:pt idx="1223">
                  <c:v>9.0000000000000002E-6</c:v>
                </c:pt>
                <c:pt idx="1224">
                  <c:v>3.9999999999999998E-6</c:v>
                </c:pt>
                <c:pt idx="1225">
                  <c:v>3.0000000000000001E-6</c:v>
                </c:pt>
                <c:pt idx="1226">
                  <c:v>6.0000000000000002E-6</c:v>
                </c:pt>
                <c:pt idx="1227">
                  <c:v>1.2E-5</c:v>
                </c:pt>
                <c:pt idx="1228">
                  <c:v>5.0000000000000004E-6</c:v>
                </c:pt>
                <c:pt idx="1229">
                  <c:v>6.9999999999999999E-6</c:v>
                </c:pt>
                <c:pt idx="1230">
                  <c:v>3.9999999999999998E-6</c:v>
                </c:pt>
                <c:pt idx="1231">
                  <c:v>1.1E-5</c:v>
                </c:pt>
                <c:pt idx="1232">
                  <c:v>6.0000000000000002E-6</c:v>
                </c:pt>
                <c:pt idx="1233">
                  <c:v>1.0000000000000001E-5</c:v>
                </c:pt>
                <c:pt idx="1234">
                  <c:v>6.0000000000000002E-6</c:v>
                </c:pt>
                <c:pt idx="1235">
                  <c:v>1.2E-5</c:v>
                </c:pt>
                <c:pt idx="1236">
                  <c:v>6.0000000000000002E-6</c:v>
                </c:pt>
                <c:pt idx="1237">
                  <c:v>1.1E-5</c:v>
                </c:pt>
                <c:pt idx="1238">
                  <c:v>7.9999999999999996E-6</c:v>
                </c:pt>
                <c:pt idx="1239">
                  <c:v>9.0000000000000002E-6</c:v>
                </c:pt>
                <c:pt idx="1240">
                  <c:v>6.0000000000000002E-6</c:v>
                </c:pt>
                <c:pt idx="1241">
                  <c:v>7.9999999999999996E-6</c:v>
                </c:pt>
                <c:pt idx="1242">
                  <c:v>9.0000000000000002E-6</c:v>
                </c:pt>
                <c:pt idx="1243">
                  <c:v>6.9999999999999999E-6</c:v>
                </c:pt>
                <c:pt idx="1244">
                  <c:v>7.9999999999999996E-6</c:v>
                </c:pt>
                <c:pt idx="1245">
                  <c:v>3.9999999999999998E-6</c:v>
                </c:pt>
                <c:pt idx="1246">
                  <c:v>1.0000000000000001E-5</c:v>
                </c:pt>
                <c:pt idx="1247">
                  <c:v>7.9999999999999996E-6</c:v>
                </c:pt>
                <c:pt idx="1248">
                  <c:v>6.0000000000000002E-6</c:v>
                </c:pt>
                <c:pt idx="1249">
                  <c:v>6.0000000000000002E-6</c:v>
                </c:pt>
                <c:pt idx="1250">
                  <c:v>1.0000000000000001E-5</c:v>
                </c:pt>
                <c:pt idx="1251">
                  <c:v>3.0000000000000001E-6</c:v>
                </c:pt>
                <c:pt idx="1252">
                  <c:v>5.0000000000000004E-6</c:v>
                </c:pt>
                <c:pt idx="1253">
                  <c:v>7.9999999999999996E-6</c:v>
                </c:pt>
                <c:pt idx="1254">
                  <c:v>9.0000000000000002E-6</c:v>
                </c:pt>
                <c:pt idx="1255">
                  <c:v>7.9999999999999996E-6</c:v>
                </c:pt>
                <c:pt idx="1256">
                  <c:v>3.9999999999999998E-6</c:v>
                </c:pt>
                <c:pt idx="1257">
                  <c:v>3.0000000000000001E-6</c:v>
                </c:pt>
                <c:pt idx="1258">
                  <c:v>1.1E-5</c:v>
                </c:pt>
                <c:pt idx="1259">
                  <c:v>6.0000000000000002E-6</c:v>
                </c:pt>
                <c:pt idx="1260">
                  <c:v>5.0000000000000004E-6</c:v>
                </c:pt>
                <c:pt idx="1261">
                  <c:v>7.9999999999999996E-6</c:v>
                </c:pt>
                <c:pt idx="1262">
                  <c:v>6.0000000000000002E-6</c:v>
                </c:pt>
                <c:pt idx="1263">
                  <c:v>5.0000000000000004E-6</c:v>
                </c:pt>
                <c:pt idx="1264">
                  <c:v>7.9999999999999996E-6</c:v>
                </c:pt>
                <c:pt idx="1265">
                  <c:v>7.9999999999999996E-6</c:v>
                </c:pt>
                <c:pt idx="1266">
                  <c:v>1.2E-5</c:v>
                </c:pt>
                <c:pt idx="1267">
                  <c:v>1.0000000000000001E-5</c:v>
                </c:pt>
                <c:pt idx="1268">
                  <c:v>7.9999999999999996E-6</c:v>
                </c:pt>
                <c:pt idx="1269">
                  <c:v>6.0000000000000002E-6</c:v>
                </c:pt>
                <c:pt idx="1270">
                  <c:v>6.0000000000000002E-6</c:v>
                </c:pt>
                <c:pt idx="1271">
                  <c:v>1.2E-5</c:v>
                </c:pt>
                <c:pt idx="1272">
                  <c:v>1.9999999999999999E-6</c:v>
                </c:pt>
                <c:pt idx="1273">
                  <c:v>6.9999999999999999E-6</c:v>
                </c:pt>
                <c:pt idx="1274">
                  <c:v>5.0000000000000004E-6</c:v>
                </c:pt>
                <c:pt idx="1275">
                  <c:v>3.0000000000000001E-6</c:v>
                </c:pt>
                <c:pt idx="1276">
                  <c:v>1.9999999999999999E-6</c:v>
                </c:pt>
                <c:pt idx="1277">
                  <c:v>7.9999999999999996E-6</c:v>
                </c:pt>
                <c:pt idx="1278">
                  <c:v>7.9999999999999996E-6</c:v>
                </c:pt>
                <c:pt idx="1279">
                  <c:v>6.9999999999999999E-6</c:v>
                </c:pt>
                <c:pt idx="1280">
                  <c:v>7.9999999999999996E-6</c:v>
                </c:pt>
                <c:pt idx="1281">
                  <c:v>6.9999999999999999E-6</c:v>
                </c:pt>
                <c:pt idx="1282">
                  <c:v>6.0000000000000002E-6</c:v>
                </c:pt>
                <c:pt idx="1283">
                  <c:v>6.0000000000000002E-6</c:v>
                </c:pt>
                <c:pt idx="1284">
                  <c:v>1.0000000000000001E-5</c:v>
                </c:pt>
                <c:pt idx="1285">
                  <c:v>6.0000000000000002E-6</c:v>
                </c:pt>
                <c:pt idx="1286">
                  <c:v>5.0000000000000004E-6</c:v>
                </c:pt>
                <c:pt idx="1287">
                  <c:v>7.9999999999999996E-6</c:v>
                </c:pt>
                <c:pt idx="1288">
                  <c:v>6.0000000000000002E-6</c:v>
                </c:pt>
                <c:pt idx="1289">
                  <c:v>6.9999999999999999E-6</c:v>
                </c:pt>
                <c:pt idx="1290">
                  <c:v>3.9999999999999998E-6</c:v>
                </c:pt>
                <c:pt idx="1291">
                  <c:v>6.0000000000000002E-6</c:v>
                </c:pt>
                <c:pt idx="1292">
                  <c:v>9.0000000000000002E-6</c:v>
                </c:pt>
                <c:pt idx="1293">
                  <c:v>9.0000000000000002E-6</c:v>
                </c:pt>
                <c:pt idx="1294">
                  <c:v>5.0000000000000004E-6</c:v>
                </c:pt>
                <c:pt idx="1295">
                  <c:v>9.0000000000000002E-6</c:v>
                </c:pt>
                <c:pt idx="1296">
                  <c:v>6.9999999999999999E-6</c:v>
                </c:pt>
                <c:pt idx="1297">
                  <c:v>3.9999999999999998E-6</c:v>
                </c:pt>
                <c:pt idx="1298">
                  <c:v>1.0000000000000001E-5</c:v>
                </c:pt>
                <c:pt idx="1299">
                  <c:v>7.9999999999999996E-6</c:v>
                </c:pt>
                <c:pt idx="1300">
                  <c:v>6.0000000000000002E-6</c:v>
                </c:pt>
                <c:pt idx="1301">
                  <c:v>1.9999999999999999E-6</c:v>
                </c:pt>
                <c:pt idx="1302">
                  <c:v>9.0000000000000002E-6</c:v>
                </c:pt>
                <c:pt idx="1303">
                  <c:v>9.0000000000000002E-6</c:v>
                </c:pt>
                <c:pt idx="1304">
                  <c:v>3.9999999999999998E-6</c:v>
                </c:pt>
                <c:pt idx="1305">
                  <c:v>3.9999999999999998E-6</c:v>
                </c:pt>
                <c:pt idx="1306">
                  <c:v>1.1E-5</c:v>
                </c:pt>
                <c:pt idx="1307">
                  <c:v>7.9999999999999996E-6</c:v>
                </c:pt>
                <c:pt idx="1308">
                  <c:v>6.9999999999999999E-6</c:v>
                </c:pt>
                <c:pt idx="1309">
                  <c:v>6.0000000000000002E-6</c:v>
                </c:pt>
                <c:pt idx="1310">
                  <c:v>6.0000000000000002E-6</c:v>
                </c:pt>
                <c:pt idx="1311">
                  <c:v>3.9999999999999998E-6</c:v>
                </c:pt>
                <c:pt idx="1312">
                  <c:v>6.9999999999999999E-6</c:v>
                </c:pt>
                <c:pt idx="1313">
                  <c:v>5.0000000000000004E-6</c:v>
                </c:pt>
                <c:pt idx="1314">
                  <c:v>3.9999999999999998E-6</c:v>
                </c:pt>
                <c:pt idx="1315">
                  <c:v>1.9999999999999999E-6</c:v>
                </c:pt>
                <c:pt idx="1316">
                  <c:v>1.0000000000000001E-5</c:v>
                </c:pt>
                <c:pt idx="1317">
                  <c:v>9.0000000000000002E-6</c:v>
                </c:pt>
                <c:pt idx="1318">
                  <c:v>5.0000000000000004E-6</c:v>
                </c:pt>
                <c:pt idx="1319">
                  <c:v>6.9999999999999999E-6</c:v>
                </c:pt>
                <c:pt idx="1320">
                  <c:v>3.0000000000000001E-6</c:v>
                </c:pt>
                <c:pt idx="1321">
                  <c:v>3.9999999999999998E-6</c:v>
                </c:pt>
                <c:pt idx="1322">
                  <c:v>3.0000000000000001E-6</c:v>
                </c:pt>
                <c:pt idx="1323">
                  <c:v>3.9999999999999998E-6</c:v>
                </c:pt>
                <c:pt idx="1324">
                  <c:v>7.9999999999999996E-6</c:v>
                </c:pt>
                <c:pt idx="1325">
                  <c:v>7.9999999999999996E-6</c:v>
                </c:pt>
                <c:pt idx="1326">
                  <c:v>5.0000000000000004E-6</c:v>
                </c:pt>
                <c:pt idx="1327">
                  <c:v>3.9999999999999998E-6</c:v>
                </c:pt>
                <c:pt idx="1328">
                  <c:v>9.0000000000000002E-6</c:v>
                </c:pt>
                <c:pt idx="1329">
                  <c:v>3.9999999999999998E-6</c:v>
                </c:pt>
                <c:pt idx="1330">
                  <c:v>6.0000000000000002E-6</c:v>
                </c:pt>
                <c:pt idx="1331">
                  <c:v>3.9999999999999998E-6</c:v>
                </c:pt>
                <c:pt idx="1332">
                  <c:v>3.9999999999999998E-6</c:v>
                </c:pt>
                <c:pt idx="1333">
                  <c:v>3.9999999999999998E-6</c:v>
                </c:pt>
                <c:pt idx="1334">
                  <c:v>7.9999999999999996E-6</c:v>
                </c:pt>
                <c:pt idx="1335">
                  <c:v>3.9999999999999998E-6</c:v>
                </c:pt>
                <c:pt idx="1336">
                  <c:v>1.0000000000000001E-5</c:v>
                </c:pt>
                <c:pt idx="1337">
                  <c:v>5.0000000000000004E-6</c:v>
                </c:pt>
                <c:pt idx="1338">
                  <c:v>5.0000000000000004E-6</c:v>
                </c:pt>
                <c:pt idx="1339">
                  <c:v>6.9999999999999999E-6</c:v>
                </c:pt>
                <c:pt idx="1340">
                  <c:v>3.9999999999999998E-6</c:v>
                </c:pt>
                <c:pt idx="1341">
                  <c:v>6.0000000000000002E-6</c:v>
                </c:pt>
                <c:pt idx="1342">
                  <c:v>7.9999999999999996E-6</c:v>
                </c:pt>
                <c:pt idx="1343">
                  <c:v>3.9999999999999998E-6</c:v>
                </c:pt>
                <c:pt idx="1344">
                  <c:v>9.0000000000000002E-6</c:v>
                </c:pt>
                <c:pt idx="1345">
                  <c:v>1.9999999999999999E-6</c:v>
                </c:pt>
                <c:pt idx="1346">
                  <c:v>1.1E-5</c:v>
                </c:pt>
                <c:pt idx="1347">
                  <c:v>6.0000000000000002E-6</c:v>
                </c:pt>
                <c:pt idx="1348">
                  <c:v>3.0000000000000001E-6</c:v>
                </c:pt>
                <c:pt idx="1349">
                  <c:v>3.9999999999999998E-6</c:v>
                </c:pt>
                <c:pt idx="1350">
                  <c:v>1.0000000000000001E-5</c:v>
                </c:pt>
                <c:pt idx="1351">
                  <c:v>1.2E-5</c:v>
                </c:pt>
                <c:pt idx="1352">
                  <c:v>9.0000000000000002E-6</c:v>
                </c:pt>
                <c:pt idx="1353">
                  <c:v>5.0000000000000004E-6</c:v>
                </c:pt>
                <c:pt idx="1354">
                  <c:v>6.9999999999999999E-6</c:v>
                </c:pt>
                <c:pt idx="1355">
                  <c:v>5.0000000000000004E-6</c:v>
                </c:pt>
                <c:pt idx="1356">
                  <c:v>5.0000000000000004E-6</c:v>
                </c:pt>
                <c:pt idx="1357">
                  <c:v>6.0000000000000002E-6</c:v>
                </c:pt>
                <c:pt idx="1358">
                  <c:v>9.0000000000000002E-6</c:v>
                </c:pt>
                <c:pt idx="1359">
                  <c:v>9.0000000000000002E-6</c:v>
                </c:pt>
                <c:pt idx="1360">
                  <c:v>6.9999999999999999E-6</c:v>
                </c:pt>
                <c:pt idx="1361">
                  <c:v>3.9999999999999998E-6</c:v>
                </c:pt>
                <c:pt idx="1362">
                  <c:v>5.0000000000000004E-6</c:v>
                </c:pt>
                <c:pt idx="1363">
                  <c:v>5.0000000000000004E-6</c:v>
                </c:pt>
                <c:pt idx="1364">
                  <c:v>7.9999999999999996E-6</c:v>
                </c:pt>
                <c:pt idx="1365">
                  <c:v>3.0000000000000001E-6</c:v>
                </c:pt>
                <c:pt idx="1366">
                  <c:v>5.0000000000000004E-6</c:v>
                </c:pt>
                <c:pt idx="1367">
                  <c:v>6.9999999999999999E-6</c:v>
                </c:pt>
                <c:pt idx="1368">
                  <c:v>6.0000000000000002E-6</c:v>
                </c:pt>
                <c:pt idx="1369">
                  <c:v>6.0000000000000002E-6</c:v>
                </c:pt>
                <c:pt idx="1370">
                  <c:v>6.0000000000000002E-6</c:v>
                </c:pt>
                <c:pt idx="1371">
                  <c:v>3.9999999999999998E-6</c:v>
                </c:pt>
                <c:pt idx="1372">
                  <c:v>9.0000000000000002E-6</c:v>
                </c:pt>
                <c:pt idx="1373">
                  <c:v>1.0000000000000001E-5</c:v>
                </c:pt>
                <c:pt idx="1374">
                  <c:v>5.0000000000000004E-6</c:v>
                </c:pt>
                <c:pt idx="1375">
                  <c:v>9.0000000000000002E-6</c:v>
                </c:pt>
                <c:pt idx="1376">
                  <c:v>3.9999999999999998E-6</c:v>
                </c:pt>
                <c:pt idx="1377">
                  <c:v>6.0000000000000002E-6</c:v>
                </c:pt>
                <c:pt idx="1378">
                  <c:v>9.0000000000000002E-6</c:v>
                </c:pt>
                <c:pt idx="1379">
                  <c:v>6.0000000000000002E-6</c:v>
                </c:pt>
                <c:pt idx="1380">
                  <c:v>3.9999999999999998E-6</c:v>
                </c:pt>
                <c:pt idx="1381">
                  <c:v>7.9999999999999996E-6</c:v>
                </c:pt>
                <c:pt idx="1382">
                  <c:v>6.0000000000000002E-6</c:v>
                </c:pt>
                <c:pt idx="1383">
                  <c:v>5.0000000000000004E-6</c:v>
                </c:pt>
                <c:pt idx="1384">
                  <c:v>6.0000000000000002E-6</c:v>
                </c:pt>
                <c:pt idx="1385">
                  <c:v>6.0000000000000002E-6</c:v>
                </c:pt>
                <c:pt idx="1386">
                  <c:v>1.1E-5</c:v>
                </c:pt>
                <c:pt idx="1387">
                  <c:v>6.9999999999999999E-6</c:v>
                </c:pt>
                <c:pt idx="1388">
                  <c:v>1.0000000000000001E-5</c:v>
                </c:pt>
                <c:pt idx="1389">
                  <c:v>5.0000000000000004E-6</c:v>
                </c:pt>
                <c:pt idx="1390">
                  <c:v>6.9999999999999999E-6</c:v>
                </c:pt>
                <c:pt idx="1391">
                  <c:v>3.0000000000000001E-6</c:v>
                </c:pt>
                <c:pt idx="1392">
                  <c:v>6.9999999999999999E-6</c:v>
                </c:pt>
                <c:pt idx="1393">
                  <c:v>3.9999999999999998E-6</c:v>
                </c:pt>
                <c:pt idx="1394">
                  <c:v>6.9999999999999999E-6</c:v>
                </c:pt>
                <c:pt idx="1395">
                  <c:v>3.9999999999999998E-6</c:v>
                </c:pt>
                <c:pt idx="1396">
                  <c:v>6.0000000000000002E-6</c:v>
                </c:pt>
                <c:pt idx="1397">
                  <c:v>9.9999999999999995E-7</c:v>
                </c:pt>
                <c:pt idx="1398">
                  <c:v>3.9999999999999998E-6</c:v>
                </c:pt>
                <c:pt idx="1399">
                  <c:v>3.9999999999999998E-6</c:v>
                </c:pt>
                <c:pt idx="1400">
                  <c:v>9.0000000000000002E-6</c:v>
                </c:pt>
                <c:pt idx="1401">
                  <c:v>3.9999999999999998E-6</c:v>
                </c:pt>
                <c:pt idx="1402">
                  <c:v>6.0000000000000002E-6</c:v>
                </c:pt>
                <c:pt idx="1403">
                  <c:v>6.9999999999999999E-6</c:v>
                </c:pt>
                <c:pt idx="1404">
                  <c:v>6.0000000000000002E-6</c:v>
                </c:pt>
                <c:pt idx="1405">
                  <c:v>6.9999999999999999E-6</c:v>
                </c:pt>
                <c:pt idx="1406">
                  <c:v>9.0000000000000002E-6</c:v>
                </c:pt>
                <c:pt idx="1407">
                  <c:v>7.9999999999999996E-6</c:v>
                </c:pt>
                <c:pt idx="1408">
                  <c:v>7.9999999999999996E-6</c:v>
                </c:pt>
                <c:pt idx="1409">
                  <c:v>6.0000000000000002E-6</c:v>
                </c:pt>
                <c:pt idx="1410">
                  <c:v>5.0000000000000004E-6</c:v>
                </c:pt>
                <c:pt idx="1411">
                  <c:v>3.9999999999999998E-6</c:v>
                </c:pt>
                <c:pt idx="1412">
                  <c:v>6.0000000000000002E-6</c:v>
                </c:pt>
                <c:pt idx="1413">
                  <c:v>3.0000000000000001E-6</c:v>
                </c:pt>
                <c:pt idx="1414">
                  <c:v>3.0000000000000001E-6</c:v>
                </c:pt>
                <c:pt idx="1415">
                  <c:v>3.0000000000000001E-6</c:v>
                </c:pt>
                <c:pt idx="1416">
                  <c:v>9.9999999999999995E-7</c:v>
                </c:pt>
                <c:pt idx="1417">
                  <c:v>3.9999999999999998E-6</c:v>
                </c:pt>
                <c:pt idx="1418">
                  <c:v>1.9999999999999999E-6</c:v>
                </c:pt>
                <c:pt idx="1419">
                  <c:v>6.0000000000000002E-6</c:v>
                </c:pt>
                <c:pt idx="1420">
                  <c:v>7.9999999999999996E-6</c:v>
                </c:pt>
                <c:pt idx="1421">
                  <c:v>6.0000000000000002E-6</c:v>
                </c:pt>
                <c:pt idx="1422">
                  <c:v>7.9999999999999996E-6</c:v>
                </c:pt>
                <c:pt idx="1423">
                  <c:v>5.0000000000000004E-6</c:v>
                </c:pt>
                <c:pt idx="1424">
                  <c:v>3.0000000000000001E-6</c:v>
                </c:pt>
                <c:pt idx="1425">
                  <c:v>9.9999999999999995E-7</c:v>
                </c:pt>
                <c:pt idx="1426">
                  <c:v>6.9999999999999999E-6</c:v>
                </c:pt>
                <c:pt idx="1427">
                  <c:v>1.9999999999999999E-6</c:v>
                </c:pt>
                <c:pt idx="1428">
                  <c:v>9.0000000000000002E-6</c:v>
                </c:pt>
                <c:pt idx="1429">
                  <c:v>7.9999999999999996E-6</c:v>
                </c:pt>
                <c:pt idx="1430">
                  <c:v>9.0000000000000002E-6</c:v>
                </c:pt>
                <c:pt idx="1431">
                  <c:v>9.0000000000000002E-6</c:v>
                </c:pt>
                <c:pt idx="1432">
                  <c:v>5.0000000000000004E-6</c:v>
                </c:pt>
                <c:pt idx="1433">
                  <c:v>3.0000000000000001E-6</c:v>
                </c:pt>
                <c:pt idx="1434">
                  <c:v>3.0000000000000001E-6</c:v>
                </c:pt>
                <c:pt idx="1435">
                  <c:v>3.9999999999999998E-6</c:v>
                </c:pt>
                <c:pt idx="1436">
                  <c:v>5.0000000000000004E-6</c:v>
                </c:pt>
                <c:pt idx="1437">
                  <c:v>3.9999999999999998E-6</c:v>
                </c:pt>
                <c:pt idx="1438">
                  <c:v>9.9999999999999995E-7</c:v>
                </c:pt>
                <c:pt idx="1439">
                  <c:v>5.0000000000000004E-6</c:v>
                </c:pt>
                <c:pt idx="1440">
                  <c:v>7.9999999999999996E-6</c:v>
                </c:pt>
                <c:pt idx="1441">
                  <c:v>6.0000000000000002E-6</c:v>
                </c:pt>
                <c:pt idx="1442">
                  <c:v>5.0000000000000004E-6</c:v>
                </c:pt>
                <c:pt idx="1443">
                  <c:v>1.9999999999999999E-6</c:v>
                </c:pt>
                <c:pt idx="1444">
                  <c:v>6.9999999999999999E-6</c:v>
                </c:pt>
                <c:pt idx="1445">
                  <c:v>3.0000000000000001E-6</c:v>
                </c:pt>
                <c:pt idx="1446">
                  <c:v>3.0000000000000001E-6</c:v>
                </c:pt>
                <c:pt idx="1447">
                  <c:v>3.9999999999999998E-6</c:v>
                </c:pt>
                <c:pt idx="1448">
                  <c:v>6.0000000000000002E-6</c:v>
                </c:pt>
                <c:pt idx="1449">
                  <c:v>5.0000000000000004E-6</c:v>
                </c:pt>
                <c:pt idx="1450">
                  <c:v>1.9999999999999999E-6</c:v>
                </c:pt>
                <c:pt idx="1451">
                  <c:v>9.9999999999999995E-7</c:v>
                </c:pt>
                <c:pt idx="1452">
                  <c:v>7.9999999999999996E-6</c:v>
                </c:pt>
                <c:pt idx="1453">
                  <c:v>5.0000000000000004E-6</c:v>
                </c:pt>
                <c:pt idx="1454">
                  <c:v>6.0000000000000002E-6</c:v>
                </c:pt>
                <c:pt idx="1455">
                  <c:v>0</c:v>
                </c:pt>
                <c:pt idx="1456">
                  <c:v>3.0000000000000001E-6</c:v>
                </c:pt>
                <c:pt idx="1457">
                  <c:v>1.9999999999999999E-6</c:v>
                </c:pt>
                <c:pt idx="1458">
                  <c:v>3.0000000000000001E-6</c:v>
                </c:pt>
                <c:pt idx="1459">
                  <c:v>3.9999999999999998E-6</c:v>
                </c:pt>
                <c:pt idx="1460">
                  <c:v>6.0000000000000002E-6</c:v>
                </c:pt>
                <c:pt idx="1461">
                  <c:v>6.0000000000000002E-6</c:v>
                </c:pt>
                <c:pt idx="1462">
                  <c:v>6.0000000000000002E-6</c:v>
                </c:pt>
                <c:pt idx="1463">
                  <c:v>5.0000000000000004E-6</c:v>
                </c:pt>
                <c:pt idx="1464">
                  <c:v>7.9999999999999996E-6</c:v>
                </c:pt>
                <c:pt idx="1465">
                  <c:v>3.0000000000000001E-6</c:v>
                </c:pt>
                <c:pt idx="1466">
                  <c:v>5.0000000000000004E-6</c:v>
                </c:pt>
                <c:pt idx="1467">
                  <c:v>6.9999999999999999E-6</c:v>
                </c:pt>
                <c:pt idx="1468">
                  <c:v>3.0000000000000001E-6</c:v>
                </c:pt>
                <c:pt idx="1469">
                  <c:v>3.0000000000000001E-6</c:v>
                </c:pt>
                <c:pt idx="1470">
                  <c:v>5.0000000000000004E-6</c:v>
                </c:pt>
                <c:pt idx="1471">
                  <c:v>9.9999999999999995E-7</c:v>
                </c:pt>
                <c:pt idx="1472">
                  <c:v>5.0000000000000004E-6</c:v>
                </c:pt>
                <c:pt idx="1473">
                  <c:v>6.0000000000000002E-6</c:v>
                </c:pt>
                <c:pt idx="1474">
                  <c:v>5.0000000000000004E-6</c:v>
                </c:pt>
                <c:pt idx="1475">
                  <c:v>6.0000000000000002E-6</c:v>
                </c:pt>
                <c:pt idx="1476">
                  <c:v>6.0000000000000002E-6</c:v>
                </c:pt>
                <c:pt idx="1477">
                  <c:v>6.0000000000000002E-6</c:v>
                </c:pt>
                <c:pt idx="1478">
                  <c:v>1.0000000000000001E-5</c:v>
                </c:pt>
                <c:pt idx="1479">
                  <c:v>1.9999999999999999E-6</c:v>
                </c:pt>
                <c:pt idx="1480">
                  <c:v>3.9999999999999998E-6</c:v>
                </c:pt>
                <c:pt idx="1481">
                  <c:v>9.9999999999999995E-7</c:v>
                </c:pt>
                <c:pt idx="1482">
                  <c:v>9.0000000000000002E-6</c:v>
                </c:pt>
                <c:pt idx="1483">
                  <c:v>1.9999999999999999E-6</c:v>
                </c:pt>
                <c:pt idx="1484">
                  <c:v>3.9999999999999998E-6</c:v>
                </c:pt>
                <c:pt idx="1485">
                  <c:v>3.9999999999999998E-6</c:v>
                </c:pt>
                <c:pt idx="1486">
                  <c:v>3.9999999999999998E-6</c:v>
                </c:pt>
                <c:pt idx="1487">
                  <c:v>6.0000000000000002E-6</c:v>
                </c:pt>
                <c:pt idx="1488">
                  <c:v>3.9999999999999998E-6</c:v>
                </c:pt>
                <c:pt idx="1489">
                  <c:v>5.0000000000000004E-6</c:v>
                </c:pt>
                <c:pt idx="1490">
                  <c:v>1.9999999999999999E-6</c:v>
                </c:pt>
                <c:pt idx="1491">
                  <c:v>5.0000000000000004E-6</c:v>
                </c:pt>
                <c:pt idx="1492">
                  <c:v>7.9999999999999996E-6</c:v>
                </c:pt>
                <c:pt idx="1493">
                  <c:v>3.9999999999999998E-6</c:v>
                </c:pt>
                <c:pt idx="1494">
                  <c:v>9.9999999999999995E-7</c:v>
                </c:pt>
                <c:pt idx="1495">
                  <c:v>3.0000000000000001E-6</c:v>
                </c:pt>
                <c:pt idx="1496">
                  <c:v>3.0000000000000001E-6</c:v>
                </c:pt>
                <c:pt idx="1497">
                  <c:v>9.9999999999999995E-7</c:v>
                </c:pt>
                <c:pt idx="1498">
                  <c:v>3.0000000000000001E-6</c:v>
                </c:pt>
                <c:pt idx="1499">
                  <c:v>3.9999999999999998E-6</c:v>
                </c:pt>
                <c:pt idx="1500">
                  <c:v>5.0000000000000004E-6</c:v>
                </c:pt>
                <c:pt idx="1501">
                  <c:v>3.9999999999999998E-6</c:v>
                </c:pt>
                <c:pt idx="1502">
                  <c:v>6.0000000000000002E-6</c:v>
                </c:pt>
                <c:pt idx="1503">
                  <c:v>6.9999999999999999E-6</c:v>
                </c:pt>
                <c:pt idx="1504">
                  <c:v>3.9999999999999998E-6</c:v>
                </c:pt>
                <c:pt idx="1505">
                  <c:v>1.9999999999999999E-6</c:v>
                </c:pt>
                <c:pt idx="1506">
                  <c:v>3.0000000000000001E-6</c:v>
                </c:pt>
                <c:pt idx="1507">
                  <c:v>5.0000000000000004E-6</c:v>
                </c:pt>
                <c:pt idx="1508">
                  <c:v>3.9999999999999998E-6</c:v>
                </c:pt>
                <c:pt idx="1509">
                  <c:v>1.9999999999999999E-6</c:v>
                </c:pt>
                <c:pt idx="1510">
                  <c:v>3.0000000000000001E-6</c:v>
                </c:pt>
                <c:pt idx="1511">
                  <c:v>3.0000000000000001E-6</c:v>
                </c:pt>
                <c:pt idx="1512">
                  <c:v>9.9999999999999995E-7</c:v>
                </c:pt>
                <c:pt idx="1513">
                  <c:v>7.9999999999999996E-6</c:v>
                </c:pt>
                <c:pt idx="1514">
                  <c:v>5.0000000000000004E-6</c:v>
                </c:pt>
                <c:pt idx="1515">
                  <c:v>6.9999999999999999E-6</c:v>
                </c:pt>
                <c:pt idx="1516">
                  <c:v>1.9999999999999999E-6</c:v>
                </c:pt>
                <c:pt idx="1517">
                  <c:v>5.0000000000000004E-6</c:v>
                </c:pt>
                <c:pt idx="1518">
                  <c:v>3.0000000000000001E-6</c:v>
                </c:pt>
                <c:pt idx="1519">
                  <c:v>3.9999999999999998E-6</c:v>
                </c:pt>
                <c:pt idx="1520">
                  <c:v>6.9999999999999999E-6</c:v>
                </c:pt>
                <c:pt idx="1521">
                  <c:v>3.9999999999999998E-6</c:v>
                </c:pt>
                <c:pt idx="1522">
                  <c:v>6.9999999999999999E-6</c:v>
                </c:pt>
                <c:pt idx="1523">
                  <c:v>6.9999999999999999E-6</c:v>
                </c:pt>
                <c:pt idx="1524">
                  <c:v>6.9999999999999999E-6</c:v>
                </c:pt>
                <c:pt idx="1525">
                  <c:v>1.9999999999999999E-6</c:v>
                </c:pt>
                <c:pt idx="1526">
                  <c:v>5.0000000000000004E-6</c:v>
                </c:pt>
                <c:pt idx="1527">
                  <c:v>9.9999999999999995E-7</c:v>
                </c:pt>
                <c:pt idx="1528">
                  <c:v>7.9999999999999996E-6</c:v>
                </c:pt>
                <c:pt idx="1529">
                  <c:v>3.9999999999999998E-6</c:v>
                </c:pt>
                <c:pt idx="1530">
                  <c:v>3.9999999999999998E-6</c:v>
                </c:pt>
                <c:pt idx="1531">
                  <c:v>3.9999999999999998E-6</c:v>
                </c:pt>
                <c:pt idx="1532">
                  <c:v>5.0000000000000004E-6</c:v>
                </c:pt>
                <c:pt idx="1533">
                  <c:v>6.0000000000000002E-6</c:v>
                </c:pt>
                <c:pt idx="1534">
                  <c:v>3.0000000000000001E-6</c:v>
                </c:pt>
                <c:pt idx="1535">
                  <c:v>9.9999999999999995E-7</c:v>
                </c:pt>
                <c:pt idx="1536">
                  <c:v>1.9999999999999999E-6</c:v>
                </c:pt>
                <c:pt idx="1537">
                  <c:v>5.0000000000000004E-6</c:v>
                </c:pt>
                <c:pt idx="1538">
                  <c:v>3.9999999999999998E-6</c:v>
                </c:pt>
                <c:pt idx="1539">
                  <c:v>3.9999999999999998E-6</c:v>
                </c:pt>
                <c:pt idx="1540">
                  <c:v>3.9999999999999998E-6</c:v>
                </c:pt>
                <c:pt idx="1541">
                  <c:v>6.0000000000000002E-6</c:v>
                </c:pt>
                <c:pt idx="1542">
                  <c:v>3.0000000000000001E-6</c:v>
                </c:pt>
                <c:pt idx="1543">
                  <c:v>3.9999999999999998E-6</c:v>
                </c:pt>
                <c:pt idx="1544">
                  <c:v>5.0000000000000004E-6</c:v>
                </c:pt>
                <c:pt idx="1545">
                  <c:v>3.9999999999999998E-6</c:v>
                </c:pt>
                <c:pt idx="1546">
                  <c:v>3.0000000000000001E-6</c:v>
                </c:pt>
                <c:pt idx="1547">
                  <c:v>3.9999999999999998E-6</c:v>
                </c:pt>
                <c:pt idx="1548">
                  <c:v>9.0000000000000002E-6</c:v>
                </c:pt>
                <c:pt idx="1549">
                  <c:v>5.0000000000000004E-6</c:v>
                </c:pt>
                <c:pt idx="1550">
                  <c:v>5.0000000000000004E-6</c:v>
                </c:pt>
                <c:pt idx="1551">
                  <c:v>6.0000000000000002E-6</c:v>
                </c:pt>
                <c:pt idx="1552">
                  <c:v>3.0000000000000001E-6</c:v>
                </c:pt>
                <c:pt idx="1553">
                  <c:v>3.0000000000000001E-6</c:v>
                </c:pt>
                <c:pt idx="1554">
                  <c:v>5.0000000000000004E-6</c:v>
                </c:pt>
                <c:pt idx="1555">
                  <c:v>1.9999999999999999E-6</c:v>
                </c:pt>
                <c:pt idx="1556">
                  <c:v>3.0000000000000001E-6</c:v>
                </c:pt>
                <c:pt idx="1557">
                  <c:v>6.0000000000000002E-6</c:v>
                </c:pt>
                <c:pt idx="1558">
                  <c:v>0</c:v>
                </c:pt>
                <c:pt idx="1559">
                  <c:v>7.9999999999999996E-6</c:v>
                </c:pt>
                <c:pt idx="1560">
                  <c:v>3.9999999999999998E-6</c:v>
                </c:pt>
                <c:pt idx="1561">
                  <c:v>1.9999999999999999E-6</c:v>
                </c:pt>
                <c:pt idx="1562">
                  <c:v>5.0000000000000004E-6</c:v>
                </c:pt>
                <c:pt idx="1563">
                  <c:v>3.9999999999999998E-6</c:v>
                </c:pt>
                <c:pt idx="1564">
                  <c:v>1.9999999999999999E-6</c:v>
                </c:pt>
                <c:pt idx="1565">
                  <c:v>6.0000000000000002E-6</c:v>
                </c:pt>
                <c:pt idx="1566">
                  <c:v>6.9999999999999999E-6</c:v>
                </c:pt>
                <c:pt idx="1567">
                  <c:v>1.9999999999999999E-6</c:v>
                </c:pt>
                <c:pt idx="1568">
                  <c:v>6.9999999999999999E-6</c:v>
                </c:pt>
                <c:pt idx="1569">
                  <c:v>5.0000000000000004E-6</c:v>
                </c:pt>
                <c:pt idx="1570">
                  <c:v>6.9999999999999999E-6</c:v>
                </c:pt>
                <c:pt idx="1571">
                  <c:v>6.9999999999999999E-6</c:v>
                </c:pt>
                <c:pt idx="1572">
                  <c:v>6.0000000000000002E-6</c:v>
                </c:pt>
                <c:pt idx="1573">
                  <c:v>3.9999999999999998E-6</c:v>
                </c:pt>
                <c:pt idx="1574">
                  <c:v>1.9999999999999999E-6</c:v>
                </c:pt>
                <c:pt idx="1575">
                  <c:v>3.0000000000000001E-6</c:v>
                </c:pt>
                <c:pt idx="1576">
                  <c:v>5.0000000000000004E-6</c:v>
                </c:pt>
                <c:pt idx="1577">
                  <c:v>1.9999999999999999E-6</c:v>
                </c:pt>
                <c:pt idx="1578">
                  <c:v>3.9999999999999998E-6</c:v>
                </c:pt>
                <c:pt idx="1579">
                  <c:v>1.9999999999999999E-6</c:v>
                </c:pt>
                <c:pt idx="1580">
                  <c:v>3.9999999999999998E-6</c:v>
                </c:pt>
                <c:pt idx="1581">
                  <c:v>3.9999999999999998E-6</c:v>
                </c:pt>
                <c:pt idx="1582">
                  <c:v>3.9999999999999998E-6</c:v>
                </c:pt>
                <c:pt idx="1583">
                  <c:v>3.9999999999999998E-6</c:v>
                </c:pt>
                <c:pt idx="1584">
                  <c:v>3.9999999999999998E-6</c:v>
                </c:pt>
                <c:pt idx="1585">
                  <c:v>1.9999999999999999E-6</c:v>
                </c:pt>
                <c:pt idx="1586">
                  <c:v>3.0000000000000001E-6</c:v>
                </c:pt>
                <c:pt idx="1587">
                  <c:v>1.9999999999999999E-6</c:v>
                </c:pt>
                <c:pt idx="1588">
                  <c:v>1.9999999999999999E-6</c:v>
                </c:pt>
                <c:pt idx="1589">
                  <c:v>3.9999999999999998E-6</c:v>
                </c:pt>
                <c:pt idx="1590">
                  <c:v>5.0000000000000004E-6</c:v>
                </c:pt>
                <c:pt idx="1591">
                  <c:v>1.9999999999999999E-6</c:v>
                </c:pt>
                <c:pt idx="1592">
                  <c:v>3.9999999999999998E-6</c:v>
                </c:pt>
                <c:pt idx="1593">
                  <c:v>5.0000000000000004E-6</c:v>
                </c:pt>
                <c:pt idx="1594">
                  <c:v>3.0000000000000001E-6</c:v>
                </c:pt>
                <c:pt idx="1595">
                  <c:v>3.0000000000000001E-6</c:v>
                </c:pt>
                <c:pt idx="1596">
                  <c:v>5.0000000000000004E-6</c:v>
                </c:pt>
                <c:pt idx="1597">
                  <c:v>3.0000000000000001E-6</c:v>
                </c:pt>
                <c:pt idx="1598">
                  <c:v>5.0000000000000004E-6</c:v>
                </c:pt>
                <c:pt idx="1599">
                  <c:v>6.9999999999999999E-6</c:v>
                </c:pt>
                <c:pt idx="1600">
                  <c:v>9.9999999999999995E-7</c:v>
                </c:pt>
                <c:pt idx="1601">
                  <c:v>1.9999999999999999E-6</c:v>
                </c:pt>
                <c:pt idx="1602">
                  <c:v>3.9999999999999998E-6</c:v>
                </c:pt>
                <c:pt idx="1603">
                  <c:v>5.0000000000000004E-6</c:v>
                </c:pt>
                <c:pt idx="1604">
                  <c:v>9.9999999999999995E-7</c:v>
                </c:pt>
                <c:pt idx="1605">
                  <c:v>3.0000000000000001E-6</c:v>
                </c:pt>
                <c:pt idx="1606">
                  <c:v>3.0000000000000001E-6</c:v>
                </c:pt>
                <c:pt idx="1607">
                  <c:v>3.9999999999999998E-6</c:v>
                </c:pt>
                <c:pt idx="1608">
                  <c:v>0</c:v>
                </c:pt>
                <c:pt idx="1609">
                  <c:v>3.0000000000000001E-6</c:v>
                </c:pt>
                <c:pt idx="1610">
                  <c:v>3.0000000000000001E-6</c:v>
                </c:pt>
                <c:pt idx="1611">
                  <c:v>3.0000000000000001E-6</c:v>
                </c:pt>
                <c:pt idx="1612">
                  <c:v>3.9999999999999998E-6</c:v>
                </c:pt>
                <c:pt idx="1613">
                  <c:v>1.9999999999999999E-6</c:v>
                </c:pt>
                <c:pt idx="1614">
                  <c:v>1.9999999999999999E-6</c:v>
                </c:pt>
                <c:pt idx="1615">
                  <c:v>6.0000000000000002E-6</c:v>
                </c:pt>
                <c:pt idx="1616">
                  <c:v>3.9999999999999998E-6</c:v>
                </c:pt>
                <c:pt idx="1617">
                  <c:v>3.0000000000000001E-6</c:v>
                </c:pt>
                <c:pt idx="1618">
                  <c:v>3.9999999999999998E-6</c:v>
                </c:pt>
                <c:pt idx="1619">
                  <c:v>3.9999999999999998E-6</c:v>
                </c:pt>
                <c:pt idx="1620">
                  <c:v>5.0000000000000004E-6</c:v>
                </c:pt>
                <c:pt idx="1621">
                  <c:v>1.9999999999999999E-6</c:v>
                </c:pt>
                <c:pt idx="1622">
                  <c:v>3.9999999999999998E-6</c:v>
                </c:pt>
                <c:pt idx="1623">
                  <c:v>6.0000000000000002E-6</c:v>
                </c:pt>
                <c:pt idx="1624">
                  <c:v>5.0000000000000004E-6</c:v>
                </c:pt>
                <c:pt idx="1625">
                  <c:v>3.9999999999999998E-6</c:v>
                </c:pt>
                <c:pt idx="1626">
                  <c:v>3.9999999999999998E-6</c:v>
                </c:pt>
                <c:pt idx="1627">
                  <c:v>3.0000000000000001E-6</c:v>
                </c:pt>
                <c:pt idx="1628">
                  <c:v>6.0000000000000002E-6</c:v>
                </c:pt>
                <c:pt idx="1629">
                  <c:v>1.9999999999999999E-6</c:v>
                </c:pt>
                <c:pt idx="1630">
                  <c:v>0</c:v>
                </c:pt>
                <c:pt idx="1631">
                  <c:v>6.0000000000000002E-6</c:v>
                </c:pt>
                <c:pt idx="1632">
                  <c:v>3.9999999999999998E-6</c:v>
                </c:pt>
                <c:pt idx="1633">
                  <c:v>6.9999999999999999E-6</c:v>
                </c:pt>
                <c:pt idx="1634">
                  <c:v>5.0000000000000004E-6</c:v>
                </c:pt>
                <c:pt idx="1635">
                  <c:v>1.9999999999999999E-6</c:v>
                </c:pt>
                <c:pt idx="1636">
                  <c:v>5.0000000000000004E-6</c:v>
                </c:pt>
                <c:pt idx="1637">
                  <c:v>9.9999999999999995E-7</c:v>
                </c:pt>
                <c:pt idx="1638">
                  <c:v>0</c:v>
                </c:pt>
                <c:pt idx="1639">
                  <c:v>5.0000000000000004E-6</c:v>
                </c:pt>
                <c:pt idx="1640">
                  <c:v>1.9999999999999999E-6</c:v>
                </c:pt>
                <c:pt idx="1641">
                  <c:v>1.9999999999999999E-6</c:v>
                </c:pt>
                <c:pt idx="1642">
                  <c:v>9.9999999999999995E-7</c:v>
                </c:pt>
                <c:pt idx="1643">
                  <c:v>1.9999999999999999E-6</c:v>
                </c:pt>
                <c:pt idx="1644">
                  <c:v>3.9999999999999998E-6</c:v>
                </c:pt>
                <c:pt idx="1645">
                  <c:v>7.9999999999999996E-6</c:v>
                </c:pt>
                <c:pt idx="1646">
                  <c:v>3.0000000000000001E-6</c:v>
                </c:pt>
                <c:pt idx="1647">
                  <c:v>9.9999999999999995E-7</c:v>
                </c:pt>
                <c:pt idx="1648">
                  <c:v>1.9999999999999999E-6</c:v>
                </c:pt>
                <c:pt idx="1649">
                  <c:v>3.0000000000000001E-6</c:v>
                </c:pt>
                <c:pt idx="1650">
                  <c:v>6.9999999999999999E-6</c:v>
                </c:pt>
                <c:pt idx="1651">
                  <c:v>5.0000000000000004E-6</c:v>
                </c:pt>
                <c:pt idx="1652">
                  <c:v>3.0000000000000001E-6</c:v>
                </c:pt>
                <c:pt idx="1653">
                  <c:v>1.9999999999999999E-6</c:v>
                </c:pt>
                <c:pt idx="1654">
                  <c:v>1.9999999999999999E-6</c:v>
                </c:pt>
                <c:pt idx="1655">
                  <c:v>3.9999999999999998E-6</c:v>
                </c:pt>
                <c:pt idx="1656">
                  <c:v>9.9999999999999995E-7</c:v>
                </c:pt>
                <c:pt idx="1657">
                  <c:v>6.0000000000000002E-6</c:v>
                </c:pt>
                <c:pt idx="1658">
                  <c:v>7.9999999999999996E-6</c:v>
                </c:pt>
                <c:pt idx="1659">
                  <c:v>3.9999999999999998E-6</c:v>
                </c:pt>
                <c:pt idx="1660">
                  <c:v>6.0000000000000002E-6</c:v>
                </c:pt>
                <c:pt idx="1661">
                  <c:v>6.0000000000000002E-6</c:v>
                </c:pt>
                <c:pt idx="1662">
                  <c:v>1.9999999999999999E-6</c:v>
                </c:pt>
                <c:pt idx="1663">
                  <c:v>3.9999999999999998E-6</c:v>
                </c:pt>
                <c:pt idx="1664">
                  <c:v>1.9999999999999999E-6</c:v>
                </c:pt>
                <c:pt idx="1665">
                  <c:v>5.0000000000000004E-6</c:v>
                </c:pt>
                <c:pt idx="1666">
                  <c:v>3.0000000000000001E-6</c:v>
                </c:pt>
                <c:pt idx="1667">
                  <c:v>0</c:v>
                </c:pt>
                <c:pt idx="1668">
                  <c:v>3.9999999999999998E-6</c:v>
                </c:pt>
                <c:pt idx="1669">
                  <c:v>3.9999999999999998E-6</c:v>
                </c:pt>
                <c:pt idx="1670">
                  <c:v>6.0000000000000002E-6</c:v>
                </c:pt>
                <c:pt idx="1671">
                  <c:v>3.9999999999999998E-6</c:v>
                </c:pt>
                <c:pt idx="1672">
                  <c:v>3.9999999999999998E-6</c:v>
                </c:pt>
                <c:pt idx="1673">
                  <c:v>3.9999999999999998E-6</c:v>
                </c:pt>
                <c:pt idx="1674">
                  <c:v>6.0000000000000002E-6</c:v>
                </c:pt>
                <c:pt idx="1675">
                  <c:v>3.0000000000000001E-6</c:v>
                </c:pt>
                <c:pt idx="1676">
                  <c:v>1.9999999999999999E-6</c:v>
                </c:pt>
                <c:pt idx="1677">
                  <c:v>3.0000000000000001E-6</c:v>
                </c:pt>
                <c:pt idx="1678">
                  <c:v>6.9999999999999999E-6</c:v>
                </c:pt>
                <c:pt idx="1679">
                  <c:v>0</c:v>
                </c:pt>
                <c:pt idx="1680">
                  <c:v>1.9999999999999999E-6</c:v>
                </c:pt>
                <c:pt idx="1681">
                  <c:v>6.0000000000000002E-6</c:v>
                </c:pt>
                <c:pt idx="1682">
                  <c:v>3.0000000000000001E-6</c:v>
                </c:pt>
                <c:pt idx="1683">
                  <c:v>1.9999999999999999E-6</c:v>
                </c:pt>
                <c:pt idx="1684">
                  <c:v>6.0000000000000002E-6</c:v>
                </c:pt>
                <c:pt idx="1685">
                  <c:v>3.0000000000000001E-6</c:v>
                </c:pt>
                <c:pt idx="1686">
                  <c:v>1.9999999999999999E-6</c:v>
                </c:pt>
                <c:pt idx="1687">
                  <c:v>1.9999999999999999E-6</c:v>
                </c:pt>
                <c:pt idx="1688">
                  <c:v>1.9999999999999999E-6</c:v>
                </c:pt>
                <c:pt idx="1689">
                  <c:v>9.9999999999999995E-7</c:v>
                </c:pt>
                <c:pt idx="1690">
                  <c:v>1.9999999999999999E-6</c:v>
                </c:pt>
                <c:pt idx="1691">
                  <c:v>9.9999999999999995E-7</c:v>
                </c:pt>
                <c:pt idx="1692">
                  <c:v>5.0000000000000004E-6</c:v>
                </c:pt>
                <c:pt idx="1693">
                  <c:v>6.9999999999999999E-6</c:v>
                </c:pt>
                <c:pt idx="1694">
                  <c:v>5.0000000000000004E-6</c:v>
                </c:pt>
                <c:pt idx="1695">
                  <c:v>3.9999999999999998E-6</c:v>
                </c:pt>
                <c:pt idx="1696">
                  <c:v>9.9999999999999995E-7</c:v>
                </c:pt>
                <c:pt idx="1697">
                  <c:v>3.0000000000000001E-6</c:v>
                </c:pt>
                <c:pt idx="1698">
                  <c:v>3.9999999999999998E-6</c:v>
                </c:pt>
                <c:pt idx="1699">
                  <c:v>5.0000000000000004E-6</c:v>
                </c:pt>
                <c:pt idx="1700">
                  <c:v>3.9999999999999998E-6</c:v>
                </c:pt>
                <c:pt idx="1701">
                  <c:v>5.0000000000000004E-6</c:v>
                </c:pt>
                <c:pt idx="1702">
                  <c:v>3.9999999999999998E-6</c:v>
                </c:pt>
                <c:pt idx="1703">
                  <c:v>1.9999999999999999E-6</c:v>
                </c:pt>
                <c:pt idx="1704">
                  <c:v>0</c:v>
                </c:pt>
                <c:pt idx="1705">
                  <c:v>1.9999999999999999E-6</c:v>
                </c:pt>
                <c:pt idx="1706">
                  <c:v>3.0000000000000001E-6</c:v>
                </c:pt>
                <c:pt idx="1707">
                  <c:v>3.0000000000000001E-6</c:v>
                </c:pt>
                <c:pt idx="1708">
                  <c:v>3.9999999999999998E-6</c:v>
                </c:pt>
                <c:pt idx="1709">
                  <c:v>3.9999999999999998E-6</c:v>
                </c:pt>
                <c:pt idx="1710">
                  <c:v>3.0000000000000001E-6</c:v>
                </c:pt>
                <c:pt idx="1711">
                  <c:v>9.9999999999999995E-7</c:v>
                </c:pt>
                <c:pt idx="1712">
                  <c:v>3.0000000000000001E-6</c:v>
                </c:pt>
                <c:pt idx="1713">
                  <c:v>6.0000000000000002E-6</c:v>
                </c:pt>
                <c:pt idx="1714">
                  <c:v>5.0000000000000004E-6</c:v>
                </c:pt>
                <c:pt idx="1715">
                  <c:v>6.0000000000000002E-6</c:v>
                </c:pt>
                <c:pt idx="1716">
                  <c:v>3.0000000000000001E-6</c:v>
                </c:pt>
                <c:pt idx="1717">
                  <c:v>3.9999999999999998E-6</c:v>
                </c:pt>
                <c:pt idx="1718">
                  <c:v>5.0000000000000004E-6</c:v>
                </c:pt>
                <c:pt idx="1719">
                  <c:v>3.0000000000000001E-6</c:v>
                </c:pt>
                <c:pt idx="1720">
                  <c:v>5.0000000000000004E-6</c:v>
                </c:pt>
                <c:pt idx="1721">
                  <c:v>1.9999999999999999E-6</c:v>
                </c:pt>
                <c:pt idx="1722">
                  <c:v>0</c:v>
                </c:pt>
                <c:pt idx="1723">
                  <c:v>5.0000000000000004E-6</c:v>
                </c:pt>
                <c:pt idx="1724">
                  <c:v>1.9999999999999999E-6</c:v>
                </c:pt>
                <c:pt idx="1725">
                  <c:v>1.9999999999999999E-6</c:v>
                </c:pt>
                <c:pt idx="1726">
                  <c:v>6.0000000000000002E-6</c:v>
                </c:pt>
                <c:pt idx="1727">
                  <c:v>5.0000000000000004E-6</c:v>
                </c:pt>
                <c:pt idx="1728">
                  <c:v>3.0000000000000001E-6</c:v>
                </c:pt>
                <c:pt idx="1729">
                  <c:v>3.0000000000000001E-6</c:v>
                </c:pt>
                <c:pt idx="1730">
                  <c:v>3.9999999999999998E-6</c:v>
                </c:pt>
                <c:pt idx="1731">
                  <c:v>3.9999999999999998E-6</c:v>
                </c:pt>
                <c:pt idx="1732">
                  <c:v>3.0000000000000001E-6</c:v>
                </c:pt>
                <c:pt idx="1733">
                  <c:v>9.9999999999999995E-7</c:v>
                </c:pt>
                <c:pt idx="1734">
                  <c:v>1.9999999999999999E-6</c:v>
                </c:pt>
                <c:pt idx="1735">
                  <c:v>1.9999999999999999E-6</c:v>
                </c:pt>
                <c:pt idx="1736">
                  <c:v>3.9999999999999998E-6</c:v>
                </c:pt>
                <c:pt idx="1737">
                  <c:v>0</c:v>
                </c:pt>
                <c:pt idx="1738">
                  <c:v>9.9999999999999995E-7</c:v>
                </c:pt>
                <c:pt idx="1739">
                  <c:v>3.9999999999999998E-6</c:v>
                </c:pt>
                <c:pt idx="1740">
                  <c:v>6.0000000000000002E-6</c:v>
                </c:pt>
                <c:pt idx="1741">
                  <c:v>1.9999999999999999E-6</c:v>
                </c:pt>
                <c:pt idx="1742">
                  <c:v>0</c:v>
                </c:pt>
                <c:pt idx="1743">
                  <c:v>3.0000000000000001E-6</c:v>
                </c:pt>
                <c:pt idx="1744">
                  <c:v>5.0000000000000004E-6</c:v>
                </c:pt>
                <c:pt idx="1745">
                  <c:v>3.0000000000000001E-6</c:v>
                </c:pt>
                <c:pt idx="1746">
                  <c:v>5.0000000000000004E-6</c:v>
                </c:pt>
                <c:pt idx="1747">
                  <c:v>3.9999999999999998E-6</c:v>
                </c:pt>
                <c:pt idx="1748">
                  <c:v>3.0000000000000001E-6</c:v>
                </c:pt>
                <c:pt idx="1749">
                  <c:v>3.0000000000000001E-6</c:v>
                </c:pt>
                <c:pt idx="1750">
                  <c:v>9.9999999999999995E-7</c:v>
                </c:pt>
                <c:pt idx="1751">
                  <c:v>1.9999999999999999E-6</c:v>
                </c:pt>
                <c:pt idx="1752">
                  <c:v>1.9999999999999999E-6</c:v>
                </c:pt>
                <c:pt idx="1753">
                  <c:v>1.9999999999999999E-6</c:v>
                </c:pt>
                <c:pt idx="1754">
                  <c:v>9.9999999999999995E-7</c:v>
                </c:pt>
                <c:pt idx="1755">
                  <c:v>1.9999999999999999E-6</c:v>
                </c:pt>
                <c:pt idx="1756">
                  <c:v>5.0000000000000004E-6</c:v>
                </c:pt>
                <c:pt idx="1757">
                  <c:v>3.0000000000000001E-6</c:v>
                </c:pt>
                <c:pt idx="1758">
                  <c:v>5.0000000000000004E-6</c:v>
                </c:pt>
                <c:pt idx="1759">
                  <c:v>9.9999999999999995E-7</c:v>
                </c:pt>
                <c:pt idx="1760">
                  <c:v>1.9999999999999999E-6</c:v>
                </c:pt>
                <c:pt idx="1761">
                  <c:v>1.9999999999999999E-6</c:v>
                </c:pt>
                <c:pt idx="1762">
                  <c:v>3.0000000000000001E-6</c:v>
                </c:pt>
                <c:pt idx="1763">
                  <c:v>9.9999999999999995E-7</c:v>
                </c:pt>
                <c:pt idx="1764">
                  <c:v>0</c:v>
                </c:pt>
                <c:pt idx="1765">
                  <c:v>5.0000000000000004E-6</c:v>
                </c:pt>
                <c:pt idx="1766">
                  <c:v>3.9999999999999998E-6</c:v>
                </c:pt>
                <c:pt idx="1767">
                  <c:v>9.9999999999999995E-7</c:v>
                </c:pt>
                <c:pt idx="1768">
                  <c:v>9.9999999999999995E-7</c:v>
                </c:pt>
                <c:pt idx="1769">
                  <c:v>9.9999999999999995E-7</c:v>
                </c:pt>
                <c:pt idx="1770">
                  <c:v>3.0000000000000001E-6</c:v>
                </c:pt>
                <c:pt idx="1771">
                  <c:v>3.0000000000000001E-6</c:v>
                </c:pt>
                <c:pt idx="1772">
                  <c:v>3.0000000000000001E-6</c:v>
                </c:pt>
                <c:pt idx="1773">
                  <c:v>1.9999999999999999E-6</c:v>
                </c:pt>
                <c:pt idx="1774">
                  <c:v>1.9999999999999999E-6</c:v>
                </c:pt>
                <c:pt idx="1775">
                  <c:v>1.9999999999999999E-6</c:v>
                </c:pt>
                <c:pt idx="1776">
                  <c:v>6.0000000000000002E-6</c:v>
                </c:pt>
                <c:pt idx="1777">
                  <c:v>6.0000000000000002E-6</c:v>
                </c:pt>
                <c:pt idx="1778">
                  <c:v>3.0000000000000001E-6</c:v>
                </c:pt>
                <c:pt idx="1779">
                  <c:v>3.9999999999999998E-6</c:v>
                </c:pt>
                <c:pt idx="1780">
                  <c:v>1.9999999999999999E-6</c:v>
                </c:pt>
                <c:pt idx="1781">
                  <c:v>3.9999999999999998E-6</c:v>
                </c:pt>
                <c:pt idx="1782">
                  <c:v>9.9999999999999995E-7</c:v>
                </c:pt>
                <c:pt idx="1783">
                  <c:v>7.9999999999999996E-6</c:v>
                </c:pt>
                <c:pt idx="1784">
                  <c:v>3.9999999999999998E-6</c:v>
                </c:pt>
                <c:pt idx="1785">
                  <c:v>0</c:v>
                </c:pt>
                <c:pt idx="1786">
                  <c:v>6.9999999999999999E-6</c:v>
                </c:pt>
                <c:pt idx="1787">
                  <c:v>1.9999999999999999E-6</c:v>
                </c:pt>
                <c:pt idx="1788">
                  <c:v>5.0000000000000004E-6</c:v>
                </c:pt>
                <c:pt idx="1789">
                  <c:v>1.9999999999999999E-6</c:v>
                </c:pt>
                <c:pt idx="1790">
                  <c:v>6.0000000000000002E-6</c:v>
                </c:pt>
                <c:pt idx="1791">
                  <c:v>3.0000000000000001E-6</c:v>
                </c:pt>
                <c:pt idx="1792">
                  <c:v>3.0000000000000001E-6</c:v>
                </c:pt>
                <c:pt idx="1793">
                  <c:v>3.9999999999999998E-6</c:v>
                </c:pt>
                <c:pt idx="1794">
                  <c:v>3.0000000000000001E-6</c:v>
                </c:pt>
                <c:pt idx="1795">
                  <c:v>1.9999999999999999E-6</c:v>
                </c:pt>
                <c:pt idx="1796">
                  <c:v>1.9999999999999999E-6</c:v>
                </c:pt>
                <c:pt idx="1797">
                  <c:v>9.9999999999999995E-7</c:v>
                </c:pt>
                <c:pt idx="1798">
                  <c:v>9.9999999999999995E-7</c:v>
                </c:pt>
                <c:pt idx="1799">
                  <c:v>3.0000000000000001E-6</c:v>
                </c:pt>
                <c:pt idx="1800">
                  <c:v>3.9999999999999998E-6</c:v>
                </c:pt>
                <c:pt idx="1801">
                  <c:v>3.0000000000000001E-6</c:v>
                </c:pt>
                <c:pt idx="1802">
                  <c:v>5.0000000000000004E-6</c:v>
                </c:pt>
                <c:pt idx="1803">
                  <c:v>0</c:v>
                </c:pt>
                <c:pt idx="1804">
                  <c:v>1.9999999999999999E-6</c:v>
                </c:pt>
                <c:pt idx="1805">
                  <c:v>6.0000000000000002E-6</c:v>
                </c:pt>
                <c:pt idx="1806">
                  <c:v>9.9999999999999995E-7</c:v>
                </c:pt>
                <c:pt idx="1807">
                  <c:v>0</c:v>
                </c:pt>
                <c:pt idx="1808">
                  <c:v>5.0000000000000004E-6</c:v>
                </c:pt>
                <c:pt idx="1809">
                  <c:v>3.9999999999999998E-6</c:v>
                </c:pt>
                <c:pt idx="1810">
                  <c:v>3.9999999999999998E-6</c:v>
                </c:pt>
                <c:pt idx="1811">
                  <c:v>3.0000000000000001E-6</c:v>
                </c:pt>
                <c:pt idx="1812">
                  <c:v>5.0000000000000004E-6</c:v>
                </c:pt>
                <c:pt idx="1813">
                  <c:v>9.9999999999999995E-7</c:v>
                </c:pt>
                <c:pt idx="1814">
                  <c:v>3.0000000000000001E-6</c:v>
                </c:pt>
                <c:pt idx="1815">
                  <c:v>9.9999999999999995E-7</c:v>
                </c:pt>
                <c:pt idx="1816">
                  <c:v>3.9999999999999998E-6</c:v>
                </c:pt>
                <c:pt idx="1817">
                  <c:v>0</c:v>
                </c:pt>
                <c:pt idx="1818">
                  <c:v>5.0000000000000004E-6</c:v>
                </c:pt>
                <c:pt idx="1819">
                  <c:v>1.9999999999999999E-6</c:v>
                </c:pt>
                <c:pt idx="1820">
                  <c:v>9.9999999999999995E-7</c:v>
                </c:pt>
                <c:pt idx="1821">
                  <c:v>1.9999999999999999E-6</c:v>
                </c:pt>
                <c:pt idx="1822">
                  <c:v>3.0000000000000001E-6</c:v>
                </c:pt>
                <c:pt idx="1823">
                  <c:v>1.9999999999999999E-6</c:v>
                </c:pt>
                <c:pt idx="1824">
                  <c:v>3.0000000000000001E-6</c:v>
                </c:pt>
                <c:pt idx="1825">
                  <c:v>9.9999999999999995E-7</c:v>
                </c:pt>
                <c:pt idx="1826">
                  <c:v>0</c:v>
                </c:pt>
                <c:pt idx="1827">
                  <c:v>9.9999999999999995E-7</c:v>
                </c:pt>
                <c:pt idx="1828">
                  <c:v>9.9999999999999995E-7</c:v>
                </c:pt>
                <c:pt idx="1829">
                  <c:v>9.9999999999999995E-7</c:v>
                </c:pt>
                <c:pt idx="1830">
                  <c:v>1.9999999999999999E-6</c:v>
                </c:pt>
                <c:pt idx="1831">
                  <c:v>3.0000000000000001E-6</c:v>
                </c:pt>
                <c:pt idx="1832">
                  <c:v>9.9999999999999995E-7</c:v>
                </c:pt>
                <c:pt idx="1833">
                  <c:v>6.0000000000000002E-6</c:v>
                </c:pt>
                <c:pt idx="1834">
                  <c:v>1.9999999999999999E-6</c:v>
                </c:pt>
                <c:pt idx="1835">
                  <c:v>1.9999999999999999E-6</c:v>
                </c:pt>
                <c:pt idx="1836">
                  <c:v>3.0000000000000001E-6</c:v>
                </c:pt>
                <c:pt idx="1837">
                  <c:v>3.0000000000000001E-6</c:v>
                </c:pt>
                <c:pt idx="1838">
                  <c:v>9.9999999999999995E-7</c:v>
                </c:pt>
                <c:pt idx="1839">
                  <c:v>3.0000000000000001E-6</c:v>
                </c:pt>
                <c:pt idx="1840">
                  <c:v>1.9999999999999999E-6</c:v>
                </c:pt>
                <c:pt idx="1841">
                  <c:v>3.0000000000000001E-6</c:v>
                </c:pt>
                <c:pt idx="1842">
                  <c:v>3.0000000000000001E-6</c:v>
                </c:pt>
                <c:pt idx="1843">
                  <c:v>3.0000000000000001E-6</c:v>
                </c:pt>
                <c:pt idx="1844">
                  <c:v>1.9999999999999999E-6</c:v>
                </c:pt>
                <c:pt idx="1845">
                  <c:v>3.0000000000000001E-6</c:v>
                </c:pt>
                <c:pt idx="1846">
                  <c:v>9.9999999999999995E-7</c:v>
                </c:pt>
                <c:pt idx="1847">
                  <c:v>3.0000000000000001E-6</c:v>
                </c:pt>
                <c:pt idx="1848">
                  <c:v>9.9999999999999995E-7</c:v>
                </c:pt>
                <c:pt idx="1849">
                  <c:v>3.0000000000000001E-6</c:v>
                </c:pt>
                <c:pt idx="1850">
                  <c:v>9.9999999999999995E-7</c:v>
                </c:pt>
                <c:pt idx="1851">
                  <c:v>9.9999999999999995E-7</c:v>
                </c:pt>
                <c:pt idx="1852">
                  <c:v>9.9999999999999995E-7</c:v>
                </c:pt>
                <c:pt idx="1853">
                  <c:v>9.9999999999999995E-7</c:v>
                </c:pt>
                <c:pt idx="1854">
                  <c:v>3.9999999999999998E-6</c:v>
                </c:pt>
                <c:pt idx="1855">
                  <c:v>9.9999999999999995E-7</c:v>
                </c:pt>
                <c:pt idx="1856">
                  <c:v>3.9999999999999998E-6</c:v>
                </c:pt>
                <c:pt idx="1857">
                  <c:v>9.9999999999999995E-7</c:v>
                </c:pt>
                <c:pt idx="1858">
                  <c:v>5.0000000000000004E-6</c:v>
                </c:pt>
                <c:pt idx="1859">
                  <c:v>6.0000000000000002E-6</c:v>
                </c:pt>
                <c:pt idx="1860">
                  <c:v>3.9999999999999998E-6</c:v>
                </c:pt>
                <c:pt idx="1861">
                  <c:v>9.9999999999999995E-7</c:v>
                </c:pt>
                <c:pt idx="1862">
                  <c:v>1.9999999999999999E-6</c:v>
                </c:pt>
                <c:pt idx="1863">
                  <c:v>9.9999999999999995E-7</c:v>
                </c:pt>
                <c:pt idx="1864">
                  <c:v>1.9999999999999999E-6</c:v>
                </c:pt>
                <c:pt idx="1865">
                  <c:v>9.9999999999999995E-7</c:v>
                </c:pt>
                <c:pt idx="1866">
                  <c:v>3.9999999999999998E-6</c:v>
                </c:pt>
                <c:pt idx="1867">
                  <c:v>3.9999999999999998E-6</c:v>
                </c:pt>
                <c:pt idx="1868">
                  <c:v>9.9999999999999995E-7</c:v>
                </c:pt>
                <c:pt idx="1869">
                  <c:v>9.9999999999999995E-7</c:v>
                </c:pt>
                <c:pt idx="1870">
                  <c:v>5.0000000000000004E-6</c:v>
                </c:pt>
                <c:pt idx="1871">
                  <c:v>3.0000000000000001E-6</c:v>
                </c:pt>
                <c:pt idx="1872">
                  <c:v>3.0000000000000001E-6</c:v>
                </c:pt>
                <c:pt idx="1873">
                  <c:v>1.9999999999999999E-6</c:v>
                </c:pt>
                <c:pt idx="1874">
                  <c:v>9.9999999999999995E-7</c:v>
                </c:pt>
                <c:pt idx="1875">
                  <c:v>3.9999999999999998E-6</c:v>
                </c:pt>
                <c:pt idx="1876">
                  <c:v>1.9999999999999999E-6</c:v>
                </c:pt>
                <c:pt idx="1877">
                  <c:v>5.0000000000000004E-6</c:v>
                </c:pt>
                <c:pt idx="1878">
                  <c:v>5.0000000000000004E-6</c:v>
                </c:pt>
                <c:pt idx="1879">
                  <c:v>1.9999999999999999E-6</c:v>
                </c:pt>
                <c:pt idx="1880">
                  <c:v>0</c:v>
                </c:pt>
                <c:pt idx="1881">
                  <c:v>3.0000000000000001E-6</c:v>
                </c:pt>
                <c:pt idx="1882">
                  <c:v>1.9999999999999999E-6</c:v>
                </c:pt>
                <c:pt idx="1883">
                  <c:v>0</c:v>
                </c:pt>
                <c:pt idx="1884">
                  <c:v>5.0000000000000004E-6</c:v>
                </c:pt>
                <c:pt idx="1885">
                  <c:v>3.0000000000000001E-6</c:v>
                </c:pt>
                <c:pt idx="1886">
                  <c:v>1.9999999999999999E-6</c:v>
                </c:pt>
                <c:pt idx="1887">
                  <c:v>1.9999999999999999E-6</c:v>
                </c:pt>
                <c:pt idx="1888">
                  <c:v>3.0000000000000001E-6</c:v>
                </c:pt>
                <c:pt idx="1889">
                  <c:v>9.9999999999999995E-7</c:v>
                </c:pt>
                <c:pt idx="1890">
                  <c:v>1.9999999999999999E-6</c:v>
                </c:pt>
                <c:pt idx="1891">
                  <c:v>0</c:v>
                </c:pt>
                <c:pt idx="1892">
                  <c:v>9.9999999999999995E-7</c:v>
                </c:pt>
                <c:pt idx="1893">
                  <c:v>9.9999999999999995E-7</c:v>
                </c:pt>
                <c:pt idx="1894">
                  <c:v>1.9999999999999999E-6</c:v>
                </c:pt>
                <c:pt idx="1895">
                  <c:v>1.9999999999999999E-6</c:v>
                </c:pt>
                <c:pt idx="1896">
                  <c:v>0</c:v>
                </c:pt>
                <c:pt idx="1897">
                  <c:v>5.0000000000000004E-6</c:v>
                </c:pt>
                <c:pt idx="1898">
                  <c:v>3.9999999999999998E-6</c:v>
                </c:pt>
                <c:pt idx="1899">
                  <c:v>6.9999999999999999E-6</c:v>
                </c:pt>
                <c:pt idx="1900">
                  <c:v>0</c:v>
                </c:pt>
                <c:pt idx="1901">
                  <c:v>3.9999999999999998E-6</c:v>
                </c:pt>
                <c:pt idx="1902">
                  <c:v>3.9999999999999998E-6</c:v>
                </c:pt>
                <c:pt idx="1903">
                  <c:v>9.9999999999999995E-7</c:v>
                </c:pt>
                <c:pt idx="1904">
                  <c:v>1.9999999999999999E-6</c:v>
                </c:pt>
                <c:pt idx="1905">
                  <c:v>9.9999999999999995E-7</c:v>
                </c:pt>
                <c:pt idx="1906">
                  <c:v>1.9999999999999999E-6</c:v>
                </c:pt>
                <c:pt idx="1907">
                  <c:v>5.0000000000000004E-6</c:v>
                </c:pt>
                <c:pt idx="1908">
                  <c:v>1.9999999999999999E-6</c:v>
                </c:pt>
                <c:pt idx="1909">
                  <c:v>1.9999999999999999E-6</c:v>
                </c:pt>
                <c:pt idx="1910">
                  <c:v>1.9999999999999999E-6</c:v>
                </c:pt>
                <c:pt idx="1911">
                  <c:v>1.9999999999999999E-6</c:v>
                </c:pt>
                <c:pt idx="1912">
                  <c:v>5.0000000000000004E-6</c:v>
                </c:pt>
                <c:pt idx="1913">
                  <c:v>0</c:v>
                </c:pt>
                <c:pt idx="1914">
                  <c:v>0</c:v>
                </c:pt>
                <c:pt idx="1915">
                  <c:v>6.0000000000000002E-6</c:v>
                </c:pt>
                <c:pt idx="1916">
                  <c:v>3.9999999999999998E-6</c:v>
                </c:pt>
                <c:pt idx="1917">
                  <c:v>3.0000000000000001E-6</c:v>
                </c:pt>
                <c:pt idx="1918">
                  <c:v>9.9999999999999995E-7</c:v>
                </c:pt>
                <c:pt idx="1919">
                  <c:v>3.0000000000000001E-6</c:v>
                </c:pt>
                <c:pt idx="1920">
                  <c:v>1.9999999999999999E-6</c:v>
                </c:pt>
                <c:pt idx="1921">
                  <c:v>9.9999999999999995E-7</c:v>
                </c:pt>
                <c:pt idx="1922">
                  <c:v>3.0000000000000001E-6</c:v>
                </c:pt>
                <c:pt idx="1923">
                  <c:v>3.9999999999999998E-6</c:v>
                </c:pt>
                <c:pt idx="1924">
                  <c:v>3.0000000000000001E-6</c:v>
                </c:pt>
                <c:pt idx="1925">
                  <c:v>6.0000000000000002E-6</c:v>
                </c:pt>
                <c:pt idx="1926">
                  <c:v>0</c:v>
                </c:pt>
                <c:pt idx="1927">
                  <c:v>1.9999999999999999E-6</c:v>
                </c:pt>
                <c:pt idx="1928">
                  <c:v>9.9999999999999995E-7</c:v>
                </c:pt>
                <c:pt idx="1929">
                  <c:v>1.9999999999999999E-6</c:v>
                </c:pt>
                <c:pt idx="1930">
                  <c:v>1.9999999999999999E-6</c:v>
                </c:pt>
                <c:pt idx="1931">
                  <c:v>9.9999999999999995E-7</c:v>
                </c:pt>
                <c:pt idx="1932">
                  <c:v>0</c:v>
                </c:pt>
                <c:pt idx="1933">
                  <c:v>3.9999999999999998E-6</c:v>
                </c:pt>
                <c:pt idx="1934">
                  <c:v>1.9999999999999999E-6</c:v>
                </c:pt>
                <c:pt idx="1935">
                  <c:v>3.0000000000000001E-6</c:v>
                </c:pt>
                <c:pt idx="1936">
                  <c:v>0</c:v>
                </c:pt>
                <c:pt idx="1937">
                  <c:v>1.9999999999999999E-6</c:v>
                </c:pt>
                <c:pt idx="1938">
                  <c:v>1.9999999999999999E-6</c:v>
                </c:pt>
                <c:pt idx="1939">
                  <c:v>1.9999999999999999E-6</c:v>
                </c:pt>
                <c:pt idx="1940">
                  <c:v>1.9999999999999999E-6</c:v>
                </c:pt>
                <c:pt idx="1941">
                  <c:v>0</c:v>
                </c:pt>
                <c:pt idx="1942">
                  <c:v>9.9999999999999995E-7</c:v>
                </c:pt>
                <c:pt idx="1943">
                  <c:v>1.9999999999999999E-6</c:v>
                </c:pt>
                <c:pt idx="1944">
                  <c:v>6.0000000000000002E-6</c:v>
                </c:pt>
                <c:pt idx="1945">
                  <c:v>9.9999999999999995E-7</c:v>
                </c:pt>
                <c:pt idx="1946">
                  <c:v>3.0000000000000001E-6</c:v>
                </c:pt>
                <c:pt idx="1947">
                  <c:v>3.9999999999999998E-6</c:v>
                </c:pt>
                <c:pt idx="1948">
                  <c:v>1.9999999999999999E-6</c:v>
                </c:pt>
                <c:pt idx="1949">
                  <c:v>0</c:v>
                </c:pt>
                <c:pt idx="1950">
                  <c:v>1.9999999999999999E-6</c:v>
                </c:pt>
                <c:pt idx="1951">
                  <c:v>1.9999999999999999E-6</c:v>
                </c:pt>
                <c:pt idx="1952">
                  <c:v>3.9999999999999998E-6</c:v>
                </c:pt>
                <c:pt idx="1953">
                  <c:v>1.9999999999999999E-6</c:v>
                </c:pt>
                <c:pt idx="1954">
                  <c:v>1.9999999999999999E-6</c:v>
                </c:pt>
                <c:pt idx="1955">
                  <c:v>3.9999999999999998E-6</c:v>
                </c:pt>
                <c:pt idx="1956">
                  <c:v>3.0000000000000001E-6</c:v>
                </c:pt>
                <c:pt idx="1957">
                  <c:v>3.0000000000000001E-6</c:v>
                </c:pt>
                <c:pt idx="1958">
                  <c:v>3.0000000000000001E-6</c:v>
                </c:pt>
                <c:pt idx="1959">
                  <c:v>1.9999999999999999E-6</c:v>
                </c:pt>
                <c:pt idx="1960">
                  <c:v>9.9999999999999995E-7</c:v>
                </c:pt>
                <c:pt idx="1961">
                  <c:v>1.9999999999999999E-6</c:v>
                </c:pt>
                <c:pt idx="1962">
                  <c:v>3.0000000000000001E-6</c:v>
                </c:pt>
                <c:pt idx="1963">
                  <c:v>6.0000000000000002E-6</c:v>
                </c:pt>
                <c:pt idx="1964">
                  <c:v>5.0000000000000004E-6</c:v>
                </c:pt>
                <c:pt idx="1965">
                  <c:v>3.0000000000000001E-6</c:v>
                </c:pt>
                <c:pt idx="1966">
                  <c:v>9.9999999999999995E-7</c:v>
                </c:pt>
                <c:pt idx="1967">
                  <c:v>5.0000000000000004E-6</c:v>
                </c:pt>
                <c:pt idx="1968">
                  <c:v>3.0000000000000001E-6</c:v>
                </c:pt>
                <c:pt idx="1969">
                  <c:v>9.9999999999999995E-7</c:v>
                </c:pt>
                <c:pt idx="1970">
                  <c:v>1.9999999999999999E-6</c:v>
                </c:pt>
                <c:pt idx="1971">
                  <c:v>3.0000000000000001E-6</c:v>
                </c:pt>
                <c:pt idx="1972">
                  <c:v>3.9999999999999998E-6</c:v>
                </c:pt>
                <c:pt idx="1973">
                  <c:v>0</c:v>
                </c:pt>
                <c:pt idx="1974">
                  <c:v>6.0000000000000002E-6</c:v>
                </c:pt>
                <c:pt idx="1975">
                  <c:v>3.0000000000000001E-6</c:v>
                </c:pt>
                <c:pt idx="1976">
                  <c:v>0</c:v>
                </c:pt>
                <c:pt idx="1977">
                  <c:v>1.9999999999999999E-6</c:v>
                </c:pt>
                <c:pt idx="1978">
                  <c:v>9.9999999999999995E-7</c:v>
                </c:pt>
                <c:pt idx="1979">
                  <c:v>9.9999999999999995E-7</c:v>
                </c:pt>
                <c:pt idx="1980">
                  <c:v>3.0000000000000001E-6</c:v>
                </c:pt>
                <c:pt idx="1981">
                  <c:v>9.9999999999999995E-7</c:v>
                </c:pt>
                <c:pt idx="1982">
                  <c:v>9.9999999999999995E-7</c:v>
                </c:pt>
                <c:pt idx="1983">
                  <c:v>0</c:v>
                </c:pt>
                <c:pt idx="1984">
                  <c:v>1.9999999999999999E-6</c:v>
                </c:pt>
                <c:pt idx="1985">
                  <c:v>9.9999999999999995E-7</c:v>
                </c:pt>
                <c:pt idx="1986">
                  <c:v>9.9999999999999995E-7</c:v>
                </c:pt>
                <c:pt idx="1987">
                  <c:v>0</c:v>
                </c:pt>
                <c:pt idx="1988">
                  <c:v>9.9999999999999995E-7</c:v>
                </c:pt>
                <c:pt idx="1989">
                  <c:v>3.0000000000000001E-6</c:v>
                </c:pt>
                <c:pt idx="1990">
                  <c:v>1.9999999999999999E-6</c:v>
                </c:pt>
                <c:pt idx="1991">
                  <c:v>3.0000000000000001E-6</c:v>
                </c:pt>
                <c:pt idx="1992">
                  <c:v>3.0000000000000001E-6</c:v>
                </c:pt>
                <c:pt idx="1993">
                  <c:v>3.0000000000000001E-6</c:v>
                </c:pt>
                <c:pt idx="1994">
                  <c:v>9.9999999999999995E-7</c:v>
                </c:pt>
                <c:pt idx="1995">
                  <c:v>5.0000000000000004E-6</c:v>
                </c:pt>
                <c:pt idx="1996">
                  <c:v>3.9999999999999998E-6</c:v>
                </c:pt>
                <c:pt idx="1997">
                  <c:v>3.0000000000000001E-6</c:v>
                </c:pt>
                <c:pt idx="1998">
                  <c:v>1.9999999999999999E-6</c:v>
                </c:pt>
                <c:pt idx="1999">
                  <c:v>9.9999999999999995E-7</c:v>
                </c:pt>
                <c:pt idx="2000">
                  <c:v>3.0000000000000001E-6</c:v>
                </c:pt>
                <c:pt idx="2001">
                  <c:v>9.9999999999999995E-7</c:v>
                </c:pt>
                <c:pt idx="2002">
                  <c:v>3.0000000000000001E-6</c:v>
                </c:pt>
                <c:pt idx="2003">
                  <c:v>0</c:v>
                </c:pt>
                <c:pt idx="2004">
                  <c:v>3.0000000000000001E-6</c:v>
                </c:pt>
                <c:pt idx="2005">
                  <c:v>9.9999999999999995E-7</c:v>
                </c:pt>
                <c:pt idx="2006">
                  <c:v>3.0000000000000001E-6</c:v>
                </c:pt>
                <c:pt idx="2007">
                  <c:v>3.0000000000000001E-6</c:v>
                </c:pt>
                <c:pt idx="2008">
                  <c:v>0</c:v>
                </c:pt>
                <c:pt idx="2009">
                  <c:v>1.9999999999999999E-6</c:v>
                </c:pt>
                <c:pt idx="2010">
                  <c:v>9.9999999999999995E-7</c:v>
                </c:pt>
                <c:pt idx="2011">
                  <c:v>0</c:v>
                </c:pt>
                <c:pt idx="2012">
                  <c:v>3.0000000000000001E-6</c:v>
                </c:pt>
                <c:pt idx="2013">
                  <c:v>9.9999999999999995E-7</c:v>
                </c:pt>
                <c:pt idx="2014">
                  <c:v>0</c:v>
                </c:pt>
                <c:pt idx="2015">
                  <c:v>3.9999999999999998E-6</c:v>
                </c:pt>
                <c:pt idx="2016">
                  <c:v>3.9999999999999998E-6</c:v>
                </c:pt>
                <c:pt idx="2017">
                  <c:v>1.9999999999999999E-6</c:v>
                </c:pt>
                <c:pt idx="2018">
                  <c:v>1.9999999999999999E-6</c:v>
                </c:pt>
                <c:pt idx="2019">
                  <c:v>9.9999999999999995E-7</c:v>
                </c:pt>
                <c:pt idx="2020">
                  <c:v>1.9999999999999999E-6</c:v>
                </c:pt>
                <c:pt idx="2021">
                  <c:v>0</c:v>
                </c:pt>
                <c:pt idx="2022">
                  <c:v>1.9999999999999999E-6</c:v>
                </c:pt>
                <c:pt idx="2023">
                  <c:v>1.9999999999999999E-6</c:v>
                </c:pt>
                <c:pt idx="2024">
                  <c:v>3.9999999999999998E-6</c:v>
                </c:pt>
                <c:pt idx="2025">
                  <c:v>1.9999999999999999E-6</c:v>
                </c:pt>
                <c:pt idx="2026">
                  <c:v>9.9999999999999995E-7</c:v>
                </c:pt>
                <c:pt idx="2027">
                  <c:v>0</c:v>
                </c:pt>
                <c:pt idx="2028">
                  <c:v>1.9999999999999999E-6</c:v>
                </c:pt>
                <c:pt idx="2029">
                  <c:v>9.9999999999999995E-7</c:v>
                </c:pt>
                <c:pt idx="2030">
                  <c:v>1.9999999999999999E-6</c:v>
                </c:pt>
                <c:pt idx="2031">
                  <c:v>3.0000000000000001E-6</c:v>
                </c:pt>
                <c:pt idx="2032">
                  <c:v>1.9999999999999999E-6</c:v>
                </c:pt>
                <c:pt idx="2033">
                  <c:v>1.9999999999999999E-6</c:v>
                </c:pt>
                <c:pt idx="2034">
                  <c:v>0</c:v>
                </c:pt>
                <c:pt idx="2035">
                  <c:v>3.0000000000000001E-6</c:v>
                </c:pt>
                <c:pt idx="2036">
                  <c:v>3.9999999999999998E-6</c:v>
                </c:pt>
                <c:pt idx="2037">
                  <c:v>1.9999999999999999E-6</c:v>
                </c:pt>
                <c:pt idx="2038">
                  <c:v>1.9999999999999999E-6</c:v>
                </c:pt>
                <c:pt idx="2039">
                  <c:v>1.9999999999999999E-6</c:v>
                </c:pt>
                <c:pt idx="2040">
                  <c:v>3.0000000000000001E-6</c:v>
                </c:pt>
                <c:pt idx="2041">
                  <c:v>5.0000000000000004E-6</c:v>
                </c:pt>
                <c:pt idx="2042">
                  <c:v>3.0000000000000001E-6</c:v>
                </c:pt>
                <c:pt idx="2043">
                  <c:v>1.9999999999999999E-6</c:v>
                </c:pt>
                <c:pt idx="2044">
                  <c:v>1.9999999999999999E-6</c:v>
                </c:pt>
                <c:pt idx="2045">
                  <c:v>0</c:v>
                </c:pt>
                <c:pt idx="2046">
                  <c:v>3.9999999999999998E-6</c:v>
                </c:pt>
                <c:pt idx="2047">
                  <c:v>9.9999999999999995E-7</c:v>
                </c:pt>
                <c:pt idx="2048">
                  <c:v>1.9999999999999999E-6</c:v>
                </c:pt>
                <c:pt idx="2049">
                  <c:v>3.0000000000000001E-6</c:v>
                </c:pt>
                <c:pt idx="2050">
                  <c:v>3.9999999999999998E-6</c:v>
                </c:pt>
                <c:pt idx="2051">
                  <c:v>1.9999999999999999E-6</c:v>
                </c:pt>
                <c:pt idx="2052">
                  <c:v>3.9999999999999998E-6</c:v>
                </c:pt>
                <c:pt idx="2053">
                  <c:v>3.0000000000000001E-6</c:v>
                </c:pt>
                <c:pt idx="2054">
                  <c:v>9.9999999999999995E-7</c:v>
                </c:pt>
                <c:pt idx="2055">
                  <c:v>1.9999999999999999E-6</c:v>
                </c:pt>
                <c:pt idx="2056">
                  <c:v>9.9999999999999995E-7</c:v>
                </c:pt>
                <c:pt idx="2057">
                  <c:v>5.0000000000000004E-6</c:v>
                </c:pt>
                <c:pt idx="2058">
                  <c:v>9.9999999999999995E-7</c:v>
                </c:pt>
                <c:pt idx="2059">
                  <c:v>3.0000000000000001E-6</c:v>
                </c:pt>
                <c:pt idx="2060">
                  <c:v>0</c:v>
                </c:pt>
                <c:pt idx="2061">
                  <c:v>3.0000000000000001E-6</c:v>
                </c:pt>
                <c:pt idx="2062">
                  <c:v>1.9999999999999999E-6</c:v>
                </c:pt>
                <c:pt idx="2063">
                  <c:v>9.9999999999999995E-7</c:v>
                </c:pt>
                <c:pt idx="2064">
                  <c:v>9.9999999999999995E-7</c:v>
                </c:pt>
                <c:pt idx="2065">
                  <c:v>3.9999999999999998E-6</c:v>
                </c:pt>
                <c:pt idx="2066">
                  <c:v>9.9999999999999995E-7</c:v>
                </c:pt>
                <c:pt idx="2067">
                  <c:v>1.9999999999999999E-6</c:v>
                </c:pt>
                <c:pt idx="2068">
                  <c:v>3.0000000000000001E-6</c:v>
                </c:pt>
                <c:pt idx="2069">
                  <c:v>1.9999999999999999E-6</c:v>
                </c:pt>
                <c:pt idx="2070">
                  <c:v>1.9999999999999999E-6</c:v>
                </c:pt>
                <c:pt idx="2071">
                  <c:v>1.9999999999999999E-6</c:v>
                </c:pt>
                <c:pt idx="2072">
                  <c:v>9.9999999999999995E-7</c:v>
                </c:pt>
                <c:pt idx="2073">
                  <c:v>0</c:v>
                </c:pt>
                <c:pt idx="2074">
                  <c:v>3.0000000000000001E-6</c:v>
                </c:pt>
                <c:pt idx="2075">
                  <c:v>3.0000000000000001E-6</c:v>
                </c:pt>
                <c:pt idx="2076">
                  <c:v>9.9999999999999995E-7</c:v>
                </c:pt>
                <c:pt idx="2077">
                  <c:v>3.0000000000000001E-6</c:v>
                </c:pt>
                <c:pt idx="2078">
                  <c:v>1.9999999999999999E-6</c:v>
                </c:pt>
                <c:pt idx="2079">
                  <c:v>0</c:v>
                </c:pt>
                <c:pt idx="2080">
                  <c:v>0</c:v>
                </c:pt>
                <c:pt idx="2081">
                  <c:v>5.0000000000000004E-6</c:v>
                </c:pt>
                <c:pt idx="2082">
                  <c:v>3.0000000000000001E-6</c:v>
                </c:pt>
                <c:pt idx="2083">
                  <c:v>1.9999999999999999E-6</c:v>
                </c:pt>
                <c:pt idx="2084">
                  <c:v>1.9999999999999999E-6</c:v>
                </c:pt>
                <c:pt idx="2085">
                  <c:v>1.9999999999999999E-6</c:v>
                </c:pt>
                <c:pt idx="2086">
                  <c:v>1.9999999999999999E-6</c:v>
                </c:pt>
                <c:pt idx="2087">
                  <c:v>1.9999999999999999E-6</c:v>
                </c:pt>
                <c:pt idx="2088">
                  <c:v>0</c:v>
                </c:pt>
                <c:pt idx="2089">
                  <c:v>0</c:v>
                </c:pt>
                <c:pt idx="2090">
                  <c:v>9.9999999999999995E-7</c:v>
                </c:pt>
                <c:pt idx="2091">
                  <c:v>3.9999999999999998E-6</c:v>
                </c:pt>
                <c:pt idx="2092">
                  <c:v>0</c:v>
                </c:pt>
                <c:pt idx="2093">
                  <c:v>9.9999999999999995E-7</c:v>
                </c:pt>
                <c:pt idx="2094">
                  <c:v>3.0000000000000001E-6</c:v>
                </c:pt>
                <c:pt idx="2095">
                  <c:v>1.9999999999999999E-6</c:v>
                </c:pt>
                <c:pt idx="2096">
                  <c:v>3.0000000000000001E-6</c:v>
                </c:pt>
                <c:pt idx="2097">
                  <c:v>0</c:v>
                </c:pt>
                <c:pt idx="2098">
                  <c:v>9.9999999999999995E-7</c:v>
                </c:pt>
                <c:pt idx="2099">
                  <c:v>0</c:v>
                </c:pt>
                <c:pt idx="2100">
                  <c:v>9.9999999999999995E-7</c:v>
                </c:pt>
                <c:pt idx="2101">
                  <c:v>1.9999999999999999E-6</c:v>
                </c:pt>
                <c:pt idx="2102">
                  <c:v>3.0000000000000001E-6</c:v>
                </c:pt>
                <c:pt idx="2103">
                  <c:v>1.9999999999999999E-6</c:v>
                </c:pt>
                <c:pt idx="2104">
                  <c:v>0</c:v>
                </c:pt>
                <c:pt idx="2105">
                  <c:v>1.9999999999999999E-6</c:v>
                </c:pt>
                <c:pt idx="2106">
                  <c:v>9.9999999999999995E-7</c:v>
                </c:pt>
                <c:pt idx="2107">
                  <c:v>9.9999999999999995E-7</c:v>
                </c:pt>
                <c:pt idx="2108">
                  <c:v>5.0000000000000004E-6</c:v>
                </c:pt>
                <c:pt idx="2109">
                  <c:v>3.9999999999999998E-6</c:v>
                </c:pt>
                <c:pt idx="2110">
                  <c:v>1.9999999999999999E-6</c:v>
                </c:pt>
                <c:pt idx="2111">
                  <c:v>0</c:v>
                </c:pt>
                <c:pt idx="2112">
                  <c:v>9.9999999999999995E-7</c:v>
                </c:pt>
                <c:pt idx="2113">
                  <c:v>3.9999999999999998E-6</c:v>
                </c:pt>
                <c:pt idx="2114">
                  <c:v>3.0000000000000001E-6</c:v>
                </c:pt>
                <c:pt idx="2115">
                  <c:v>9.9999999999999995E-7</c:v>
                </c:pt>
                <c:pt idx="2116">
                  <c:v>1.9999999999999999E-6</c:v>
                </c:pt>
                <c:pt idx="2117">
                  <c:v>0</c:v>
                </c:pt>
                <c:pt idx="2118">
                  <c:v>1.9999999999999999E-6</c:v>
                </c:pt>
                <c:pt idx="2119">
                  <c:v>0</c:v>
                </c:pt>
                <c:pt idx="2120">
                  <c:v>9.9999999999999995E-7</c:v>
                </c:pt>
                <c:pt idx="2121">
                  <c:v>9.9999999999999995E-7</c:v>
                </c:pt>
                <c:pt idx="2122">
                  <c:v>5.0000000000000004E-6</c:v>
                </c:pt>
                <c:pt idx="2123">
                  <c:v>3.9999999999999998E-6</c:v>
                </c:pt>
                <c:pt idx="2124">
                  <c:v>1.9999999999999999E-6</c:v>
                </c:pt>
                <c:pt idx="2125">
                  <c:v>1.9999999999999999E-6</c:v>
                </c:pt>
                <c:pt idx="2126">
                  <c:v>3.9999999999999998E-6</c:v>
                </c:pt>
                <c:pt idx="2127">
                  <c:v>9.9999999999999995E-7</c:v>
                </c:pt>
                <c:pt idx="2128">
                  <c:v>3.9999999999999998E-6</c:v>
                </c:pt>
                <c:pt idx="2129">
                  <c:v>1.9999999999999999E-6</c:v>
                </c:pt>
                <c:pt idx="2130">
                  <c:v>1.9999999999999999E-6</c:v>
                </c:pt>
                <c:pt idx="2131">
                  <c:v>1.9999999999999999E-6</c:v>
                </c:pt>
                <c:pt idx="2132">
                  <c:v>9.9999999999999995E-7</c:v>
                </c:pt>
                <c:pt idx="2133">
                  <c:v>3.0000000000000001E-6</c:v>
                </c:pt>
                <c:pt idx="2134">
                  <c:v>5.0000000000000004E-6</c:v>
                </c:pt>
                <c:pt idx="2135">
                  <c:v>9.9999999999999995E-7</c:v>
                </c:pt>
                <c:pt idx="2136">
                  <c:v>0</c:v>
                </c:pt>
                <c:pt idx="2137">
                  <c:v>9.9999999999999995E-7</c:v>
                </c:pt>
                <c:pt idx="2138">
                  <c:v>1.9999999999999999E-6</c:v>
                </c:pt>
                <c:pt idx="2139">
                  <c:v>0</c:v>
                </c:pt>
                <c:pt idx="2140">
                  <c:v>9.9999999999999995E-7</c:v>
                </c:pt>
                <c:pt idx="2141">
                  <c:v>1.9999999999999999E-6</c:v>
                </c:pt>
                <c:pt idx="2142">
                  <c:v>0</c:v>
                </c:pt>
                <c:pt idx="2143">
                  <c:v>1.9999999999999999E-6</c:v>
                </c:pt>
                <c:pt idx="2144">
                  <c:v>0</c:v>
                </c:pt>
                <c:pt idx="2145">
                  <c:v>3.9999999999999998E-6</c:v>
                </c:pt>
                <c:pt idx="2146">
                  <c:v>1.9999999999999999E-6</c:v>
                </c:pt>
                <c:pt idx="2147">
                  <c:v>9.9999999999999995E-7</c:v>
                </c:pt>
                <c:pt idx="2148">
                  <c:v>9.9999999999999995E-7</c:v>
                </c:pt>
                <c:pt idx="2149">
                  <c:v>6.0000000000000002E-6</c:v>
                </c:pt>
                <c:pt idx="2150">
                  <c:v>1.9999999999999999E-6</c:v>
                </c:pt>
                <c:pt idx="2151">
                  <c:v>1.9999999999999999E-6</c:v>
                </c:pt>
                <c:pt idx="2152">
                  <c:v>0</c:v>
                </c:pt>
                <c:pt idx="2153">
                  <c:v>3.0000000000000001E-6</c:v>
                </c:pt>
                <c:pt idx="2154">
                  <c:v>0</c:v>
                </c:pt>
                <c:pt idx="2155">
                  <c:v>1.9999999999999999E-6</c:v>
                </c:pt>
                <c:pt idx="2156">
                  <c:v>3.9999999999999998E-6</c:v>
                </c:pt>
                <c:pt idx="2157">
                  <c:v>9.9999999999999995E-7</c:v>
                </c:pt>
                <c:pt idx="2158">
                  <c:v>3.9999999999999998E-6</c:v>
                </c:pt>
                <c:pt idx="2159">
                  <c:v>1.9999999999999999E-6</c:v>
                </c:pt>
                <c:pt idx="2160">
                  <c:v>0</c:v>
                </c:pt>
                <c:pt idx="2161">
                  <c:v>0</c:v>
                </c:pt>
                <c:pt idx="2162">
                  <c:v>1.9999999999999999E-6</c:v>
                </c:pt>
                <c:pt idx="2163">
                  <c:v>0</c:v>
                </c:pt>
                <c:pt idx="2164">
                  <c:v>3.9999999999999998E-6</c:v>
                </c:pt>
                <c:pt idx="2165">
                  <c:v>3.9999999999999998E-6</c:v>
                </c:pt>
                <c:pt idx="2166">
                  <c:v>0</c:v>
                </c:pt>
                <c:pt idx="2167">
                  <c:v>9.9999999999999995E-7</c:v>
                </c:pt>
                <c:pt idx="2168">
                  <c:v>3.0000000000000001E-6</c:v>
                </c:pt>
                <c:pt idx="2169">
                  <c:v>0</c:v>
                </c:pt>
                <c:pt idx="2170">
                  <c:v>9.9999999999999995E-7</c:v>
                </c:pt>
                <c:pt idx="2171">
                  <c:v>9.9999999999999995E-7</c:v>
                </c:pt>
                <c:pt idx="2172">
                  <c:v>0</c:v>
                </c:pt>
                <c:pt idx="2173">
                  <c:v>1.9999999999999999E-6</c:v>
                </c:pt>
                <c:pt idx="2174">
                  <c:v>3.0000000000000001E-6</c:v>
                </c:pt>
                <c:pt idx="2175">
                  <c:v>0</c:v>
                </c:pt>
                <c:pt idx="2176">
                  <c:v>9.9999999999999995E-7</c:v>
                </c:pt>
                <c:pt idx="2177">
                  <c:v>0</c:v>
                </c:pt>
                <c:pt idx="2178">
                  <c:v>1.9999999999999999E-6</c:v>
                </c:pt>
                <c:pt idx="2179">
                  <c:v>3.0000000000000001E-6</c:v>
                </c:pt>
                <c:pt idx="2180">
                  <c:v>9.9999999999999995E-7</c:v>
                </c:pt>
                <c:pt idx="2181">
                  <c:v>0</c:v>
                </c:pt>
                <c:pt idx="2182">
                  <c:v>0</c:v>
                </c:pt>
                <c:pt idx="2183">
                  <c:v>9.9999999999999995E-7</c:v>
                </c:pt>
                <c:pt idx="2184">
                  <c:v>1.9999999999999999E-6</c:v>
                </c:pt>
                <c:pt idx="2185">
                  <c:v>3.9999999999999998E-6</c:v>
                </c:pt>
                <c:pt idx="2186">
                  <c:v>9.9999999999999995E-7</c:v>
                </c:pt>
                <c:pt idx="2187">
                  <c:v>9.9999999999999995E-7</c:v>
                </c:pt>
                <c:pt idx="2188">
                  <c:v>0</c:v>
                </c:pt>
                <c:pt idx="2189">
                  <c:v>0</c:v>
                </c:pt>
                <c:pt idx="2190">
                  <c:v>0</c:v>
                </c:pt>
                <c:pt idx="2191">
                  <c:v>9.9999999999999995E-7</c:v>
                </c:pt>
                <c:pt idx="2192">
                  <c:v>9.9999999999999995E-7</c:v>
                </c:pt>
                <c:pt idx="2193">
                  <c:v>1.9999999999999999E-6</c:v>
                </c:pt>
                <c:pt idx="2194">
                  <c:v>3.0000000000000001E-6</c:v>
                </c:pt>
                <c:pt idx="2195">
                  <c:v>0</c:v>
                </c:pt>
                <c:pt idx="2196">
                  <c:v>3.9999999999999998E-6</c:v>
                </c:pt>
                <c:pt idx="2197">
                  <c:v>0</c:v>
                </c:pt>
                <c:pt idx="2198">
                  <c:v>1.9999999999999999E-6</c:v>
                </c:pt>
                <c:pt idx="2199">
                  <c:v>9.9999999999999995E-7</c:v>
                </c:pt>
                <c:pt idx="2200">
                  <c:v>0</c:v>
                </c:pt>
                <c:pt idx="2201">
                  <c:v>3.0000000000000001E-6</c:v>
                </c:pt>
                <c:pt idx="2202">
                  <c:v>0</c:v>
                </c:pt>
                <c:pt idx="2203">
                  <c:v>9.9999999999999995E-7</c:v>
                </c:pt>
                <c:pt idx="2204">
                  <c:v>9.9999999999999995E-7</c:v>
                </c:pt>
                <c:pt idx="2205">
                  <c:v>1.9999999999999999E-6</c:v>
                </c:pt>
                <c:pt idx="2206">
                  <c:v>1.9999999999999999E-6</c:v>
                </c:pt>
                <c:pt idx="2207">
                  <c:v>0</c:v>
                </c:pt>
                <c:pt idx="2208">
                  <c:v>1.9999999999999999E-6</c:v>
                </c:pt>
                <c:pt idx="2209">
                  <c:v>1.9999999999999999E-6</c:v>
                </c:pt>
                <c:pt idx="2210">
                  <c:v>9.9999999999999995E-7</c:v>
                </c:pt>
                <c:pt idx="2211">
                  <c:v>1.9999999999999999E-6</c:v>
                </c:pt>
                <c:pt idx="2212">
                  <c:v>1.9999999999999999E-6</c:v>
                </c:pt>
                <c:pt idx="2213">
                  <c:v>1.9999999999999999E-6</c:v>
                </c:pt>
                <c:pt idx="2214">
                  <c:v>3.0000000000000001E-6</c:v>
                </c:pt>
                <c:pt idx="2215">
                  <c:v>1.9999999999999999E-6</c:v>
                </c:pt>
                <c:pt idx="2216">
                  <c:v>1.9999999999999999E-6</c:v>
                </c:pt>
                <c:pt idx="2217">
                  <c:v>1.9999999999999999E-6</c:v>
                </c:pt>
                <c:pt idx="2218">
                  <c:v>9.9999999999999995E-7</c:v>
                </c:pt>
                <c:pt idx="2219">
                  <c:v>5.0000000000000004E-6</c:v>
                </c:pt>
                <c:pt idx="2220">
                  <c:v>9.9999999999999995E-7</c:v>
                </c:pt>
                <c:pt idx="2221">
                  <c:v>1.9999999999999999E-6</c:v>
                </c:pt>
                <c:pt idx="2222">
                  <c:v>3.9999999999999998E-6</c:v>
                </c:pt>
                <c:pt idx="2223">
                  <c:v>9.9999999999999995E-7</c:v>
                </c:pt>
                <c:pt idx="2224">
                  <c:v>9.9999999999999995E-7</c:v>
                </c:pt>
                <c:pt idx="2225">
                  <c:v>1.9999999999999999E-6</c:v>
                </c:pt>
                <c:pt idx="2226">
                  <c:v>0</c:v>
                </c:pt>
                <c:pt idx="2227">
                  <c:v>0</c:v>
                </c:pt>
                <c:pt idx="2228">
                  <c:v>1.9999999999999999E-6</c:v>
                </c:pt>
                <c:pt idx="2229">
                  <c:v>3.0000000000000001E-6</c:v>
                </c:pt>
                <c:pt idx="2230">
                  <c:v>9.9999999999999995E-7</c:v>
                </c:pt>
                <c:pt idx="2231">
                  <c:v>1.9999999999999999E-6</c:v>
                </c:pt>
                <c:pt idx="2232">
                  <c:v>1.9999999999999999E-6</c:v>
                </c:pt>
                <c:pt idx="2233">
                  <c:v>9.9999999999999995E-7</c:v>
                </c:pt>
                <c:pt idx="2234">
                  <c:v>0</c:v>
                </c:pt>
                <c:pt idx="2235">
                  <c:v>9.9999999999999995E-7</c:v>
                </c:pt>
                <c:pt idx="2236">
                  <c:v>9.9999999999999995E-7</c:v>
                </c:pt>
                <c:pt idx="2237">
                  <c:v>9.9999999999999995E-7</c:v>
                </c:pt>
                <c:pt idx="2238">
                  <c:v>9.9999999999999995E-7</c:v>
                </c:pt>
                <c:pt idx="2239">
                  <c:v>1.9999999999999999E-6</c:v>
                </c:pt>
                <c:pt idx="2240">
                  <c:v>3.0000000000000001E-6</c:v>
                </c:pt>
                <c:pt idx="2241">
                  <c:v>9.9999999999999995E-7</c:v>
                </c:pt>
                <c:pt idx="2242">
                  <c:v>1.9999999999999999E-6</c:v>
                </c:pt>
                <c:pt idx="2243">
                  <c:v>1.9999999999999999E-6</c:v>
                </c:pt>
                <c:pt idx="2244">
                  <c:v>1.9999999999999999E-6</c:v>
                </c:pt>
                <c:pt idx="2245">
                  <c:v>9.9999999999999995E-7</c:v>
                </c:pt>
                <c:pt idx="2246">
                  <c:v>3.0000000000000001E-6</c:v>
                </c:pt>
                <c:pt idx="2247">
                  <c:v>3.0000000000000001E-6</c:v>
                </c:pt>
                <c:pt idx="2248">
                  <c:v>9.9999999999999995E-7</c:v>
                </c:pt>
                <c:pt idx="2249">
                  <c:v>0</c:v>
                </c:pt>
                <c:pt idx="2250">
                  <c:v>0</c:v>
                </c:pt>
                <c:pt idx="2251">
                  <c:v>0</c:v>
                </c:pt>
                <c:pt idx="2252">
                  <c:v>1.9999999999999999E-6</c:v>
                </c:pt>
                <c:pt idx="2253">
                  <c:v>0</c:v>
                </c:pt>
                <c:pt idx="2254">
                  <c:v>0</c:v>
                </c:pt>
                <c:pt idx="2255">
                  <c:v>1.9999999999999999E-6</c:v>
                </c:pt>
                <c:pt idx="2256">
                  <c:v>0</c:v>
                </c:pt>
                <c:pt idx="2257">
                  <c:v>0</c:v>
                </c:pt>
                <c:pt idx="2258">
                  <c:v>1.9999999999999999E-6</c:v>
                </c:pt>
                <c:pt idx="2259">
                  <c:v>0</c:v>
                </c:pt>
                <c:pt idx="2260">
                  <c:v>3.9999999999999998E-6</c:v>
                </c:pt>
                <c:pt idx="2261">
                  <c:v>1.9999999999999999E-6</c:v>
                </c:pt>
                <c:pt idx="2262">
                  <c:v>0</c:v>
                </c:pt>
                <c:pt idx="2263">
                  <c:v>3.0000000000000001E-6</c:v>
                </c:pt>
                <c:pt idx="2264">
                  <c:v>1.9999999999999999E-6</c:v>
                </c:pt>
                <c:pt idx="2265">
                  <c:v>9.9999999999999995E-7</c:v>
                </c:pt>
                <c:pt idx="2266">
                  <c:v>9.9999999999999995E-7</c:v>
                </c:pt>
                <c:pt idx="2267">
                  <c:v>0</c:v>
                </c:pt>
                <c:pt idx="2268">
                  <c:v>9.9999999999999995E-7</c:v>
                </c:pt>
                <c:pt idx="2269">
                  <c:v>3.9999999999999998E-6</c:v>
                </c:pt>
                <c:pt idx="2270">
                  <c:v>0</c:v>
                </c:pt>
                <c:pt idx="2271">
                  <c:v>1.9999999999999999E-6</c:v>
                </c:pt>
                <c:pt idx="2272">
                  <c:v>1.9999999999999999E-6</c:v>
                </c:pt>
                <c:pt idx="2273">
                  <c:v>0</c:v>
                </c:pt>
                <c:pt idx="2274">
                  <c:v>1.9999999999999999E-6</c:v>
                </c:pt>
                <c:pt idx="2275">
                  <c:v>3.0000000000000001E-6</c:v>
                </c:pt>
                <c:pt idx="2276">
                  <c:v>0</c:v>
                </c:pt>
                <c:pt idx="2277">
                  <c:v>0</c:v>
                </c:pt>
                <c:pt idx="2278">
                  <c:v>0</c:v>
                </c:pt>
                <c:pt idx="2279">
                  <c:v>9.9999999999999995E-7</c:v>
                </c:pt>
                <c:pt idx="2280">
                  <c:v>0</c:v>
                </c:pt>
                <c:pt idx="2281">
                  <c:v>0</c:v>
                </c:pt>
                <c:pt idx="2282">
                  <c:v>0</c:v>
                </c:pt>
                <c:pt idx="2283">
                  <c:v>1.9999999999999999E-6</c:v>
                </c:pt>
                <c:pt idx="2284">
                  <c:v>1.9999999999999999E-6</c:v>
                </c:pt>
                <c:pt idx="2285">
                  <c:v>0</c:v>
                </c:pt>
                <c:pt idx="2286">
                  <c:v>9.9999999999999995E-7</c:v>
                </c:pt>
                <c:pt idx="2287">
                  <c:v>1.9999999999999999E-6</c:v>
                </c:pt>
                <c:pt idx="2288">
                  <c:v>9.9999999999999995E-7</c:v>
                </c:pt>
                <c:pt idx="2289">
                  <c:v>9.9999999999999995E-7</c:v>
                </c:pt>
                <c:pt idx="2290">
                  <c:v>9.9999999999999995E-7</c:v>
                </c:pt>
                <c:pt idx="2291">
                  <c:v>0</c:v>
                </c:pt>
                <c:pt idx="2292">
                  <c:v>0</c:v>
                </c:pt>
                <c:pt idx="2293">
                  <c:v>3.0000000000000001E-6</c:v>
                </c:pt>
                <c:pt idx="2294">
                  <c:v>1.9999999999999999E-6</c:v>
                </c:pt>
                <c:pt idx="2295">
                  <c:v>0</c:v>
                </c:pt>
                <c:pt idx="2296">
                  <c:v>1.9999999999999999E-6</c:v>
                </c:pt>
                <c:pt idx="2297">
                  <c:v>1.9999999999999999E-6</c:v>
                </c:pt>
                <c:pt idx="2298">
                  <c:v>3.0000000000000001E-6</c:v>
                </c:pt>
                <c:pt idx="2299">
                  <c:v>3.0000000000000001E-6</c:v>
                </c:pt>
                <c:pt idx="2300">
                  <c:v>1.9999999999999999E-6</c:v>
                </c:pt>
                <c:pt idx="2301">
                  <c:v>3.0000000000000001E-6</c:v>
                </c:pt>
                <c:pt idx="2302">
                  <c:v>0</c:v>
                </c:pt>
                <c:pt idx="2303">
                  <c:v>0</c:v>
                </c:pt>
                <c:pt idx="2304">
                  <c:v>9.9999999999999995E-7</c:v>
                </c:pt>
                <c:pt idx="2305">
                  <c:v>3.9999999999999998E-6</c:v>
                </c:pt>
                <c:pt idx="2306">
                  <c:v>9.9999999999999995E-7</c:v>
                </c:pt>
                <c:pt idx="2307">
                  <c:v>1.9999999999999999E-6</c:v>
                </c:pt>
                <c:pt idx="2308">
                  <c:v>9.9999999999999995E-7</c:v>
                </c:pt>
                <c:pt idx="2309">
                  <c:v>0</c:v>
                </c:pt>
                <c:pt idx="2310">
                  <c:v>9.9999999999999995E-7</c:v>
                </c:pt>
                <c:pt idx="2311">
                  <c:v>3.0000000000000001E-6</c:v>
                </c:pt>
                <c:pt idx="2312">
                  <c:v>9.9999999999999995E-7</c:v>
                </c:pt>
                <c:pt idx="2313">
                  <c:v>1.9999999999999999E-6</c:v>
                </c:pt>
                <c:pt idx="2314">
                  <c:v>9.9999999999999995E-7</c:v>
                </c:pt>
                <c:pt idx="2315">
                  <c:v>1.9999999999999999E-6</c:v>
                </c:pt>
                <c:pt idx="2316">
                  <c:v>1.9999999999999999E-6</c:v>
                </c:pt>
                <c:pt idx="2317">
                  <c:v>1.9999999999999999E-6</c:v>
                </c:pt>
                <c:pt idx="2318">
                  <c:v>0</c:v>
                </c:pt>
                <c:pt idx="2319">
                  <c:v>9.9999999999999995E-7</c:v>
                </c:pt>
                <c:pt idx="2320">
                  <c:v>1.9999999999999999E-6</c:v>
                </c:pt>
                <c:pt idx="2321">
                  <c:v>9.9999999999999995E-7</c:v>
                </c:pt>
                <c:pt idx="2322">
                  <c:v>0</c:v>
                </c:pt>
                <c:pt idx="2323">
                  <c:v>1.9999999999999999E-6</c:v>
                </c:pt>
                <c:pt idx="2324">
                  <c:v>1.9999999999999999E-6</c:v>
                </c:pt>
                <c:pt idx="2325">
                  <c:v>0</c:v>
                </c:pt>
                <c:pt idx="2326">
                  <c:v>1.9999999999999999E-6</c:v>
                </c:pt>
                <c:pt idx="2327">
                  <c:v>9.9999999999999995E-7</c:v>
                </c:pt>
                <c:pt idx="2328">
                  <c:v>0</c:v>
                </c:pt>
                <c:pt idx="2329">
                  <c:v>9.9999999999999995E-7</c:v>
                </c:pt>
                <c:pt idx="2330">
                  <c:v>0</c:v>
                </c:pt>
                <c:pt idx="2331">
                  <c:v>9.9999999999999995E-7</c:v>
                </c:pt>
                <c:pt idx="2332">
                  <c:v>1.9999999999999999E-6</c:v>
                </c:pt>
                <c:pt idx="2333">
                  <c:v>0</c:v>
                </c:pt>
                <c:pt idx="2334">
                  <c:v>3.9999999999999998E-6</c:v>
                </c:pt>
                <c:pt idx="2335">
                  <c:v>9.9999999999999995E-7</c:v>
                </c:pt>
                <c:pt idx="2336">
                  <c:v>0</c:v>
                </c:pt>
                <c:pt idx="2337">
                  <c:v>1.9999999999999999E-6</c:v>
                </c:pt>
                <c:pt idx="2338">
                  <c:v>0</c:v>
                </c:pt>
                <c:pt idx="2339">
                  <c:v>9.9999999999999995E-7</c:v>
                </c:pt>
                <c:pt idx="2340">
                  <c:v>9.9999999999999995E-7</c:v>
                </c:pt>
                <c:pt idx="2341">
                  <c:v>1.9999999999999999E-6</c:v>
                </c:pt>
                <c:pt idx="2342">
                  <c:v>0</c:v>
                </c:pt>
                <c:pt idx="2343">
                  <c:v>9.9999999999999995E-7</c:v>
                </c:pt>
                <c:pt idx="2344">
                  <c:v>9.9999999999999995E-7</c:v>
                </c:pt>
                <c:pt idx="2345">
                  <c:v>9.9999999999999995E-7</c:v>
                </c:pt>
                <c:pt idx="2346">
                  <c:v>5.0000000000000004E-6</c:v>
                </c:pt>
                <c:pt idx="2347">
                  <c:v>9.9999999999999995E-7</c:v>
                </c:pt>
                <c:pt idx="2348">
                  <c:v>9.9999999999999995E-7</c:v>
                </c:pt>
                <c:pt idx="2349">
                  <c:v>1.9999999999999999E-6</c:v>
                </c:pt>
                <c:pt idx="2350">
                  <c:v>1.9999999999999999E-6</c:v>
                </c:pt>
                <c:pt idx="2351">
                  <c:v>9.9999999999999995E-7</c:v>
                </c:pt>
                <c:pt idx="2352">
                  <c:v>9.9999999999999995E-7</c:v>
                </c:pt>
                <c:pt idx="2353">
                  <c:v>1.9999999999999999E-6</c:v>
                </c:pt>
                <c:pt idx="2354">
                  <c:v>9.9999999999999995E-7</c:v>
                </c:pt>
                <c:pt idx="2355">
                  <c:v>9.9999999999999995E-7</c:v>
                </c:pt>
                <c:pt idx="2356">
                  <c:v>0</c:v>
                </c:pt>
                <c:pt idx="2357">
                  <c:v>0</c:v>
                </c:pt>
                <c:pt idx="2358">
                  <c:v>9.9999999999999995E-7</c:v>
                </c:pt>
                <c:pt idx="2359">
                  <c:v>9.9999999999999995E-7</c:v>
                </c:pt>
                <c:pt idx="2360">
                  <c:v>3.9999999999999998E-6</c:v>
                </c:pt>
                <c:pt idx="2361">
                  <c:v>0</c:v>
                </c:pt>
                <c:pt idx="2362">
                  <c:v>0</c:v>
                </c:pt>
                <c:pt idx="2363">
                  <c:v>9.9999999999999995E-7</c:v>
                </c:pt>
                <c:pt idx="2364">
                  <c:v>0</c:v>
                </c:pt>
                <c:pt idx="2365">
                  <c:v>0</c:v>
                </c:pt>
                <c:pt idx="2366">
                  <c:v>0</c:v>
                </c:pt>
                <c:pt idx="2367">
                  <c:v>9.9999999999999995E-7</c:v>
                </c:pt>
                <c:pt idx="2368">
                  <c:v>9.9999999999999995E-7</c:v>
                </c:pt>
                <c:pt idx="2369">
                  <c:v>3.9999999999999998E-6</c:v>
                </c:pt>
                <c:pt idx="2370">
                  <c:v>9.9999999999999995E-7</c:v>
                </c:pt>
                <c:pt idx="2371">
                  <c:v>1.9999999999999999E-6</c:v>
                </c:pt>
                <c:pt idx="2372">
                  <c:v>0</c:v>
                </c:pt>
                <c:pt idx="2373">
                  <c:v>0</c:v>
                </c:pt>
                <c:pt idx="2374">
                  <c:v>0</c:v>
                </c:pt>
                <c:pt idx="2375">
                  <c:v>1.9999999999999999E-6</c:v>
                </c:pt>
                <c:pt idx="2376">
                  <c:v>3.0000000000000001E-6</c:v>
                </c:pt>
                <c:pt idx="2377">
                  <c:v>3.0000000000000001E-6</c:v>
                </c:pt>
                <c:pt idx="2378">
                  <c:v>0</c:v>
                </c:pt>
                <c:pt idx="2379">
                  <c:v>9.9999999999999995E-7</c:v>
                </c:pt>
                <c:pt idx="2380">
                  <c:v>0</c:v>
                </c:pt>
                <c:pt idx="2381">
                  <c:v>9.9999999999999995E-7</c:v>
                </c:pt>
                <c:pt idx="2382">
                  <c:v>0</c:v>
                </c:pt>
                <c:pt idx="2383">
                  <c:v>0</c:v>
                </c:pt>
                <c:pt idx="2384">
                  <c:v>0</c:v>
                </c:pt>
                <c:pt idx="2385">
                  <c:v>9.9999999999999995E-7</c:v>
                </c:pt>
                <c:pt idx="2386">
                  <c:v>0</c:v>
                </c:pt>
                <c:pt idx="2387">
                  <c:v>1.9999999999999999E-6</c:v>
                </c:pt>
                <c:pt idx="2388">
                  <c:v>9.9999999999999995E-7</c:v>
                </c:pt>
                <c:pt idx="2389">
                  <c:v>1.9999999999999999E-6</c:v>
                </c:pt>
                <c:pt idx="2390">
                  <c:v>0</c:v>
                </c:pt>
                <c:pt idx="2391">
                  <c:v>3.0000000000000001E-6</c:v>
                </c:pt>
                <c:pt idx="2392">
                  <c:v>9.9999999999999995E-7</c:v>
                </c:pt>
                <c:pt idx="2393">
                  <c:v>3.0000000000000001E-6</c:v>
                </c:pt>
                <c:pt idx="2394">
                  <c:v>9.9999999999999995E-7</c:v>
                </c:pt>
                <c:pt idx="2395">
                  <c:v>0</c:v>
                </c:pt>
                <c:pt idx="2396">
                  <c:v>3.0000000000000001E-6</c:v>
                </c:pt>
                <c:pt idx="2397">
                  <c:v>0</c:v>
                </c:pt>
                <c:pt idx="2398">
                  <c:v>9.9999999999999995E-7</c:v>
                </c:pt>
                <c:pt idx="2399">
                  <c:v>0</c:v>
                </c:pt>
                <c:pt idx="2400">
                  <c:v>0</c:v>
                </c:pt>
                <c:pt idx="2401">
                  <c:v>9.9999999999999995E-7</c:v>
                </c:pt>
                <c:pt idx="2402">
                  <c:v>0</c:v>
                </c:pt>
                <c:pt idx="2403">
                  <c:v>9.9999999999999995E-7</c:v>
                </c:pt>
                <c:pt idx="2404">
                  <c:v>9.9999999999999995E-7</c:v>
                </c:pt>
                <c:pt idx="2405">
                  <c:v>9.9999999999999995E-7</c:v>
                </c:pt>
                <c:pt idx="2406">
                  <c:v>0</c:v>
                </c:pt>
                <c:pt idx="2407">
                  <c:v>9.9999999999999995E-7</c:v>
                </c:pt>
                <c:pt idx="2408">
                  <c:v>0</c:v>
                </c:pt>
                <c:pt idx="2409">
                  <c:v>3.0000000000000001E-6</c:v>
                </c:pt>
                <c:pt idx="2410">
                  <c:v>9.9999999999999995E-7</c:v>
                </c:pt>
                <c:pt idx="2411">
                  <c:v>3.0000000000000001E-6</c:v>
                </c:pt>
                <c:pt idx="2412">
                  <c:v>9.9999999999999995E-7</c:v>
                </c:pt>
                <c:pt idx="2413">
                  <c:v>9.9999999999999995E-7</c:v>
                </c:pt>
                <c:pt idx="2414">
                  <c:v>3.9999999999999998E-6</c:v>
                </c:pt>
                <c:pt idx="2415">
                  <c:v>1.9999999999999999E-6</c:v>
                </c:pt>
                <c:pt idx="2416">
                  <c:v>1.9999999999999999E-6</c:v>
                </c:pt>
                <c:pt idx="2417">
                  <c:v>9.9999999999999995E-7</c:v>
                </c:pt>
                <c:pt idx="2418">
                  <c:v>0</c:v>
                </c:pt>
                <c:pt idx="2419">
                  <c:v>9.9999999999999995E-7</c:v>
                </c:pt>
                <c:pt idx="2420">
                  <c:v>1.9999999999999999E-6</c:v>
                </c:pt>
                <c:pt idx="2421">
                  <c:v>1.9999999999999999E-6</c:v>
                </c:pt>
                <c:pt idx="2422">
                  <c:v>9.9999999999999995E-7</c:v>
                </c:pt>
                <c:pt idx="2423">
                  <c:v>1.9999999999999999E-6</c:v>
                </c:pt>
                <c:pt idx="2424">
                  <c:v>3.0000000000000001E-6</c:v>
                </c:pt>
                <c:pt idx="2425">
                  <c:v>0</c:v>
                </c:pt>
                <c:pt idx="2426">
                  <c:v>9.9999999999999995E-7</c:v>
                </c:pt>
                <c:pt idx="2427">
                  <c:v>0</c:v>
                </c:pt>
                <c:pt idx="2428">
                  <c:v>9.9999999999999995E-7</c:v>
                </c:pt>
                <c:pt idx="2429">
                  <c:v>9.9999999999999995E-7</c:v>
                </c:pt>
                <c:pt idx="2430">
                  <c:v>9.9999999999999995E-7</c:v>
                </c:pt>
                <c:pt idx="2431">
                  <c:v>3.9999999999999998E-6</c:v>
                </c:pt>
                <c:pt idx="2432">
                  <c:v>9.9999999999999995E-7</c:v>
                </c:pt>
                <c:pt idx="2433">
                  <c:v>9.9999999999999995E-7</c:v>
                </c:pt>
                <c:pt idx="2434">
                  <c:v>3.0000000000000001E-6</c:v>
                </c:pt>
                <c:pt idx="2435">
                  <c:v>0</c:v>
                </c:pt>
                <c:pt idx="2436">
                  <c:v>1.9999999999999999E-6</c:v>
                </c:pt>
                <c:pt idx="2437">
                  <c:v>9.9999999999999995E-7</c:v>
                </c:pt>
                <c:pt idx="2438">
                  <c:v>1.9999999999999999E-6</c:v>
                </c:pt>
                <c:pt idx="2439">
                  <c:v>1.9999999999999999E-6</c:v>
                </c:pt>
                <c:pt idx="2440">
                  <c:v>9.9999999999999995E-7</c:v>
                </c:pt>
                <c:pt idx="2441">
                  <c:v>1.9999999999999999E-6</c:v>
                </c:pt>
                <c:pt idx="2442">
                  <c:v>0</c:v>
                </c:pt>
                <c:pt idx="2443">
                  <c:v>0</c:v>
                </c:pt>
                <c:pt idx="2444">
                  <c:v>3.0000000000000001E-6</c:v>
                </c:pt>
                <c:pt idx="2445">
                  <c:v>9.9999999999999995E-7</c:v>
                </c:pt>
                <c:pt idx="2446">
                  <c:v>3.0000000000000001E-6</c:v>
                </c:pt>
                <c:pt idx="2447">
                  <c:v>9.9999999999999995E-7</c:v>
                </c:pt>
                <c:pt idx="2448">
                  <c:v>9.9999999999999995E-7</c:v>
                </c:pt>
                <c:pt idx="2449">
                  <c:v>0</c:v>
                </c:pt>
                <c:pt idx="2450">
                  <c:v>0</c:v>
                </c:pt>
                <c:pt idx="2451">
                  <c:v>1.9999999999999999E-6</c:v>
                </c:pt>
                <c:pt idx="2452">
                  <c:v>1.9999999999999999E-6</c:v>
                </c:pt>
                <c:pt idx="2453">
                  <c:v>9.9999999999999995E-7</c:v>
                </c:pt>
                <c:pt idx="2454">
                  <c:v>0</c:v>
                </c:pt>
                <c:pt idx="2455">
                  <c:v>9.9999999999999995E-7</c:v>
                </c:pt>
                <c:pt idx="2456">
                  <c:v>1.9999999999999999E-6</c:v>
                </c:pt>
                <c:pt idx="2457">
                  <c:v>1.9999999999999999E-6</c:v>
                </c:pt>
                <c:pt idx="2458">
                  <c:v>1.9999999999999999E-6</c:v>
                </c:pt>
                <c:pt idx="2459">
                  <c:v>0</c:v>
                </c:pt>
                <c:pt idx="2460">
                  <c:v>9.9999999999999995E-7</c:v>
                </c:pt>
                <c:pt idx="2461">
                  <c:v>1.9999999999999999E-6</c:v>
                </c:pt>
                <c:pt idx="2462">
                  <c:v>0</c:v>
                </c:pt>
                <c:pt idx="2463">
                  <c:v>0</c:v>
                </c:pt>
                <c:pt idx="2464">
                  <c:v>9.9999999999999995E-7</c:v>
                </c:pt>
                <c:pt idx="2465">
                  <c:v>0</c:v>
                </c:pt>
                <c:pt idx="2466">
                  <c:v>1.9999999999999999E-6</c:v>
                </c:pt>
                <c:pt idx="2467">
                  <c:v>0</c:v>
                </c:pt>
                <c:pt idx="2468">
                  <c:v>0</c:v>
                </c:pt>
                <c:pt idx="2469">
                  <c:v>9.9999999999999995E-7</c:v>
                </c:pt>
                <c:pt idx="2470">
                  <c:v>0</c:v>
                </c:pt>
                <c:pt idx="2471">
                  <c:v>9.9999999999999995E-7</c:v>
                </c:pt>
                <c:pt idx="2472">
                  <c:v>0</c:v>
                </c:pt>
                <c:pt idx="2473">
                  <c:v>1.9999999999999999E-6</c:v>
                </c:pt>
                <c:pt idx="2474">
                  <c:v>9.9999999999999995E-7</c:v>
                </c:pt>
                <c:pt idx="2475">
                  <c:v>3.9999999999999998E-6</c:v>
                </c:pt>
                <c:pt idx="2476">
                  <c:v>0</c:v>
                </c:pt>
                <c:pt idx="2477">
                  <c:v>1.9999999999999999E-6</c:v>
                </c:pt>
                <c:pt idx="2478">
                  <c:v>9.9999999999999995E-7</c:v>
                </c:pt>
                <c:pt idx="2479">
                  <c:v>3.0000000000000001E-6</c:v>
                </c:pt>
                <c:pt idx="2480">
                  <c:v>0</c:v>
                </c:pt>
                <c:pt idx="2481">
                  <c:v>1.9999999999999999E-6</c:v>
                </c:pt>
                <c:pt idx="2482">
                  <c:v>1.9999999999999999E-6</c:v>
                </c:pt>
                <c:pt idx="2483">
                  <c:v>1.9999999999999999E-6</c:v>
                </c:pt>
                <c:pt idx="2484">
                  <c:v>1.9999999999999999E-6</c:v>
                </c:pt>
                <c:pt idx="2485">
                  <c:v>3.9999999999999998E-6</c:v>
                </c:pt>
                <c:pt idx="2486">
                  <c:v>1.9999999999999999E-6</c:v>
                </c:pt>
                <c:pt idx="2487">
                  <c:v>1.9999999999999999E-6</c:v>
                </c:pt>
                <c:pt idx="2488">
                  <c:v>1.9999999999999999E-6</c:v>
                </c:pt>
                <c:pt idx="2489">
                  <c:v>9.9999999999999995E-7</c:v>
                </c:pt>
                <c:pt idx="2490">
                  <c:v>1.9999999999999999E-6</c:v>
                </c:pt>
                <c:pt idx="2491">
                  <c:v>0</c:v>
                </c:pt>
                <c:pt idx="2492">
                  <c:v>0</c:v>
                </c:pt>
                <c:pt idx="2493">
                  <c:v>0</c:v>
                </c:pt>
                <c:pt idx="2494">
                  <c:v>1.9999999999999999E-6</c:v>
                </c:pt>
                <c:pt idx="2495">
                  <c:v>9.9999999999999995E-7</c:v>
                </c:pt>
                <c:pt idx="2496">
                  <c:v>9.9999999999999995E-7</c:v>
                </c:pt>
                <c:pt idx="2497">
                  <c:v>0</c:v>
                </c:pt>
                <c:pt idx="2498">
                  <c:v>0</c:v>
                </c:pt>
                <c:pt idx="2499">
                  <c:v>9.9999999999999995E-7</c:v>
                </c:pt>
                <c:pt idx="2500">
                  <c:v>9.9999999999999995E-7</c:v>
                </c:pt>
                <c:pt idx="2501">
                  <c:v>9.9999999999999995E-7</c:v>
                </c:pt>
                <c:pt idx="2502">
                  <c:v>0</c:v>
                </c:pt>
                <c:pt idx="2503">
                  <c:v>9.9999999999999995E-7</c:v>
                </c:pt>
                <c:pt idx="2504">
                  <c:v>9.9999999999999995E-7</c:v>
                </c:pt>
                <c:pt idx="2505">
                  <c:v>3.9999999999999998E-6</c:v>
                </c:pt>
                <c:pt idx="2506">
                  <c:v>1.9999999999999999E-6</c:v>
                </c:pt>
                <c:pt idx="2507">
                  <c:v>9.9999999999999995E-7</c:v>
                </c:pt>
                <c:pt idx="2508">
                  <c:v>1.9999999999999999E-6</c:v>
                </c:pt>
                <c:pt idx="2509">
                  <c:v>0</c:v>
                </c:pt>
                <c:pt idx="2510">
                  <c:v>9.9999999999999995E-7</c:v>
                </c:pt>
                <c:pt idx="2511">
                  <c:v>9.9999999999999995E-7</c:v>
                </c:pt>
                <c:pt idx="2512">
                  <c:v>0</c:v>
                </c:pt>
                <c:pt idx="2513">
                  <c:v>9.9999999999999995E-7</c:v>
                </c:pt>
                <c:pt idx="2514">
                  <c:v>9.9999999999999995E-7</c:v>
                </c:pt>
                <c:pt idx="2515">
                  <c:v>0</c:v>
                </c:pt>
                <c:pt idx="2516">
                  <c:v>3.0000000000000001E-6</c:v>
                </c:pt>
                <c:pt idx="2517">
                  <c:v>0</c:v>
                </c:pt>
                <c:pt idx="2518">
                  <c:v>0</c:v>
                </c:pt>
                <c:pt idx="2519">
                  <c:v>9.9999999999999995E-7</c:v>
                </c:pt>
                <c:pt idx="2520">
                  <c:v>9.9999999999999995E-7</c:v>
                </c:pt>
                <c:pt idx="2521">
                  <c:v>9.9999999999999995E-7</c:v>
                </c:pt>
                <c:pt idx="2522">
                  <c:v>9.9999999999999995E-7</c:v>
                </c:pt>
                <c:pt idx="2523">
                  <c:v>3.0000000000000001E-6</c:v>
                </c:pt>
                <c:pt idx="2524">
                  <c:v>0</c:v>
                </c:pt>
                <c:pt idx="2525">
                  <c:v>0</c:v>
                </c:pt>
                <c:pt idx="2526">
                  <c:v>1.9999999999999999E-6</c:v>
                </c:pt>
                <c:pt idx="2527">
                  <c:v>0</c:v>
                </c:pt>
                <c:pt idx="2528">
                  <c:v>1.9999999999999999E-6</c:v>
                </c:pt>
                <c:pt idx="2529">
                  <c:v>0</c:v>
                </c:pt>
                <c:pt idx="2530">
                  <c:v>9.9999999999999995E-7</c:v>
                </c:pt>
                <c:pt idx="2531">
                  <c:v>1.9999999999999999E-6</c:v>
                </c:pt>
                <c:pt idx="2532">
                  <c:v>9.9999999999999995E-7</c:v>
                </c:pt>
                <c:pt idx="2533">
                  <c:v>9.9999999999999995E-7</c:v>
                </c:pt>
                <c:pt idx="2534">
                  <c:v>0</c:v>
                </c:pt>
                <c:pt idx="2535">
                  <c:v>1.9999999999999999E-6</c:v>
                </c:pt>
                <c:pt idx="2536">
                  <c:v>9.9999999999999995E-7</c:v>
                </c:pt>
                <c:pt idx="2537">
                  <c:v>0</c:v>
                </c:pt>
                <c:pt idx="2538">
                  <c:v>0</c:v>
                </c:pt>
                <c:pt idx="2539">
                  <c:v>1.9999999999999999E-6</c:v>
                </c:pt>
                <c:pt idx="2540">
                  <c:v>0</c:v>
                </c:pt>
                <c:pt idx="2541">
                  <c:v>0</c:v>
                </c:pt>
                <c:pt idx="2542">
                  <c:v>1.9999999999999999E-6</c:v>
                </c:pt>
                <c:pt idx="2543">
                  <c:v>0</c:v>
                </c:pt>
                <c:pt idx="2544">
                  <c:v>9.9999999999999995E-7</c:v>
                </c:pt>
                <c:pt idx="2545">
                  <c:v>9.9999999999999995E-7</c:v>
                </c:pt>
                <c:pt idx="2546">
                  <c:v>9.9999999999999995E-7</c:v>
                </c:pt>
                <c:pt idx="2547">
                  <c:v>9.9999999999999995E-7</c:v>
                </c:pt>
                <c:pt idx="2548">
                  <c:v>0</c:v>
                </c:pt>
                <c:pt idx="2549">
                  <c:v>1.9999999999999999E-6</c:v>
                </c:pt>
                <c:pt idx="2550">
                  <c:v>0</c:v>
                </c:pt>
                <c:pt idx="2551">
                  <c:v>1.9999999999999999E-6</c:v>
                </c:pt>
                <c:pt idx="2552">
                  <c:v>3.9999999999999998E-6</c:v>
                </c:pt>
                <c:pt idx="2553">
                  <c:v>9.9999999999999995E-7</c:v>
                </c:pt>
                <c:pt idx="2554">
                  <c:v>1.9999999999999999E-6</c:v>
                </c:pt>
                <c:pt idx="2555">
                  <c:v>1.9999999999999999E-6</c:v>
                </c:pt>
                <c:pt idx="2556">
                  <c:v>1.9999999999999999E-6</c:v>
                </c:pt>
                <c:pt idx="2557">
                  <c:v>0</c:v>
                </c:pt>
                <c:pt idx="2558">
                  <c:v>1.9999999999999999E-6</c:v>
                </c:pt>
                <c:pt idx="2559">
                  <c:v>1.9999999999999999E-6</c:v>
                </c:pt>
                <c:pt idx="2560">
                  <c:v>0</c:v>
                </c:pt>
                <c:pt idx="2561">
                  <c:v>0</c:v>
                </c:pt>
                <c:pt idx="2562">
                  <c:v>9.9999999999999995E-7</c:v>
                </c:pt>
                <c:pt idx="2563">
                  <c:v>9.9999999999999995E-7</c:v>
                </c:pt>
                <c:pt idx="2564">
                  <c:v>0</c:v>
                </c:pt>
                <c:pt idx="2565">
                  <c:v>9.9999999999999995E-7</c:v>
                </c:pt>
                <c:pt idx="2566">
                  <c:v>1.9999999999999999E-6</c:v>
                </c:pt>
                <c:pt idx="2567">
                  <c:v>9.9999999999999995E-7</c:v>
                </c:pt>
                <c:pt idx="2568">
                  <c:v>1.9999999999999999E-6</c:v>
                </c:pt>
                <c:pt idx="2569">
                  <c:v>9.9999999999999995E-7</c:v>
                </c:pt>
                <c:pt idx="2570">
                  <c:v>1.9999999999999999E-6</c:v>
                </c:pt>
                <c:pt idx="2571">
                  <c:v>0</c:v>
                </c:pt>
                <c:pt idx="2572">
                  <c:v>9.9999999999999995E-7</c:v>
                </c:pt>
                <c:pt idx="2573">
                  <c:v>0</c:v>
                </c:pt>
                <c:pt idx="2574">
                  <c:v>0</c:v>
                </c:pt>
                <c:pt idx="2575">
                  <c:v>1.9999999999999999E-6</c:v>
                </c:pt>
                <c:pt idx="2576">
                  <c:v>1.9999999999999999E-6</c:v>
                </c:pt>
                <c:pt idx="2577">
                  <c:v>0</c:v>
                </c:pt>
                <c:pt idx="2578">
                  <c:v>0</c:v>
                </c:pt>
                <c:pt idx="2579">
                  <c:v>0</c:v>
                </c:pt>
                <c:pt idx="2580">
                  <c:v>9.9999999999999995E-7</c:v>
                </c:pt>
                <c:pt idx="2581">
                  <c:v>3.0000000000000001E-6</c:v>
                </c:pt>
                <c:pt idx="2582">
                  <c:v>1.9999999999999999E-6</c:v>
                </c:pt>
                <c:pt idx="2583">
                  <c:v>9.9999999999999995E-7</c:v>
                </c:pt>
                <c:pt idx="2584">
                  <c:v>0</c:v>
                </c:pt>
                <c:pt idx="2585">
                  <c:v>9.9999999999999995E-7</c:v>
                </c:pt>
                <c:pt idx="2586">
                  <c:v>9.9999999999999995E-7</c:v>
                </c:pt>
                <c:pt idx="2587">
                  <c:v>3.0000000000000001E-6</c:v>
                </c:pt>
                <c:pt idx="2588">
                  <c:v>0</c:v>
                </c:pt>
                <c:pt idx="2589">
                  <c:v>9.9999999999999995E-7</c:v>
                </c:pt>
                <c:pt idx="2590">
                  <c:v>0</c:v>
                </c:pt>
                <c:pt idx="2591">
                  <c:v>9.9999999999999995E-7</c:v>
                </c:pt>
                <c:pt idx="2592">
                  <c:v>0</c:v>
                </c:pt>
                <c:pt idx="2593">
                  <c:v>0</c:v>
                </c:pt>
                <c:pt idx="2594">
                  <c:v>0</c:v>
                </c:pt>
                <c:pt idx="2595">
                  <c:v>0</c:v>
                </c:pt>
                <c:pt idx="2596">
                  <c:v>0</c:v>
                </c:pt>
                <c:pt idx="2597">
                  <c:v>0</c:v>
                </c:pt>
                <c:pt idx="2598">
                  <c:v>9.9999999999999995E-7</c:v>
                </c:pt>
                <c:pt idx="2599">
                  <c:v>3.0000000000000001E-6</c:v>
                </c:pt>
                <c:pt idx="2600">
                  <c:v>1.9999999999999999E-6</c:v>
                </c:pt>
                <c:pt idx="2601">
                  <c:v>9.9999999999999995E-7</c:v>
                </c:pt>
                <c:pt idx="2602">
                  <c:v>3.9999999999999998E-6</c:v>
                </c:pt>
                <c:pt idx="2603">
                  <c:v>1.9999999999999999E-6</c:v>
                </c:pt>
                <c:pt idx="2604">
                  <c:v>9.9999999999999995E-7</c:v>
                </c:pt>
                <c:pt idx="2605">
                  <c:v>0</c:v>
                </c:pt>
                <c:pt idx="2606">
                  <c:v>0</c:v>
                </c:pt>
                <c:pt idx="2607">
                  <c:v>1.9999999999999999E-6</c:v>
                </c:pt>
                <c:pt idx="2608">
                  <c:v>3.0000000000000001E-6</c:v>
                </c:pt>
                <c:pt idx="2609">
                  <c:v>0</c:v>
                </c:pt>
                <c:pt idx="2610">
                  <c:v>9.9999999999999995E-7</c:v>
                </c:pt>
                <c:pt idx="2611">
                  <c:v>9.9999999999999995E-7</c:v>
                </c:pt>
                <c:pt idx="2612">
                  <c:v>9.9999999999999995E-7</c:v>
                </c:pt>
                <c:pt idx="2613">
                  <c:v>9.9999999999999995E-7</c:v>
                </c:pt>
                <c:pt idx="2614">
                  <c:v>9.9999999999999995E-7</c:v>
                </c:pt>
                <c:pt idx="2615">
                  <c:v>9.9999999999999995E-7</c:v>
                </c:pt>
                <c:pt idx="2616">
                  <c:v>0</c:v>
                </c:pt>
                <c:pt idx="2617">
                  <c:v>9.9999999999999995E-7</c:v>
                </c:pt>
                <c:pt idx="2618">
                  <c:v>9.9999999999999995E-7</c:v>
                </c:pt>
                <c:pt idx="2619">
                  <c:v>9.9999999999999995E-7</c:v>
                </c:pt>
                <c:pt idx="2620">
                  <c:v>9.9999999999999995E-7</c:v>
                </c:pt>
                <c:pt idx="2621">
                  <c:v>9.9999999999999995E-7</c:v>
                </c:pt>
                <c:pt idx="2622">
                  <c:v>9.9999999999999995E-7</c:v>
                </c:pt>
                <c:pt idx="2623">
                  <c:v>1.9999999999999999E-6</c:v>
                </c:pt>
                <c:pt idx="2624">
                  <c:v>0</c:v>
                </c:pt>
                <c:pt idx="2625">
                  <c:v>3.0000000000000001E-6</c:v>
                </c:pt>
                <c:pt idx="2626">
                  <c:v>9.9999999999999995E-7</c:v>
                </c:pt>
                <c:pt idx="2627">
                  <c:v>0</c:v>
                </c:pt>
                <c:pt idx="2628">
                  <c:v>9.9999999999999995E-7</c:v>
                </c:pt>
                <c:pt idx="2629">
                  <c:v>1.9999999999999999E-6</c:v>
                </c:pt>
                <c:pt idx="2630">
                  <c:v>1.9999999999999999E-6</c:v>
                </c:pt>
                <c:pt idx="2631">
                  <c:v>3.0000000000000001E-6</c:v>
                </c:pt>
                <c:pt idx="2632">
                  <c:v>0</c:v>
                </c:pt>
                <c:pt idx="2633">
                  <c:v>9.9999999999999995E-7</c:v>
                </c:pt>
                <c:pt idx="2634">
                  <c:v>0</c:v>
                </c:pt>
                <c:pt idx="2635">
                  <c:v>0</c:v>
                </c:pt>
                <c:pt idx="2636">
                  <c:v>0</c:v>
                </c:pt>
                <c:pt idx="2637">
                  <c:v>1.9999999999999999E-6</c:v>
                </c:pt>
                <c:pt idx="2638">
                  <c:v>9.9999999999999995E-7</c:v>
                </c:pt>
                <c:pt idx="2639">
                  <c:v>9.9999999999999995E-7</c:v>
                </c:pt>
                <c:pt idx="2640">
                  <c:v>9.9999999999999995E-7</c:v>
                </c:pt>
                <c:pt idx="2641">
                  <c:v>0</c:v>
                </c:pt>
                <c:pt idx="2642">
                  <c:v>0</c:v>
                </c:pt>
                <c:pt idx="2643">
                  <c:v>0</c:v>
                </c:pt>
                <c:pt idx="2644">
                  <c:v>0</c:v>
                </c:pt>
                <c:pt idx="2645">
                  <c:v>1.9999999999999999E-6</c:v>
                </c:pt>
                <c:pt idx="2646">
                  <c:v>3.0000000000000001E-6</c:v>
                </c:pt>
                <c:pt idx="2647">
                  <c:v>9.9999999999999995E-7</c:v>
                </c:pt>
                <c:pt idx="2648">
                  <c:v>9.9999999999999995E-7</c:v>
                </c:pt>
                <c:pt idx="2649">
                  <c:v>9.9999999999999995E-7</c:v>
                </c:pt>
                <c:pt idx="2650">
                  <c:v>1.9999999999999999E-6</c:v>
                </c:pt>
                <c:pt idx="2651">
                  <c:v>9.9999999999999995E-7</c:v>
                </c:pt>
                <c:pt idx="2652">
                  <c:v>3.0000000000000001E-6</c:v>
                </c:pt>
                <c:pt idx="2653">
                  <c:v>0</c:v>
                </c:pt>
                <c:pt idx="2654">
                  <c:v>0</c:v>
                </c:pt>
                <c:pt idx="2655">
                  <c:v>9.9999999999999995E-7</c:v>
                </c:pt>
                <c:pt idx="2656">
                  <c:v>0</c:v>
                </c:pt>
                <c:pt idx="2657">
                  <c:v>9.9999999999999995E-7</c:v>
                </c:pt>
                <c:pt idx="2658">
                  <c:v>9.9999999999999995E-7</c:v>
                </c:pt>
                <c:pt idx="2659">
                  <c:v>9.9999999999999995E-7</c:v>
                </c:pt>
                <c:pt idx="2660">
                  <c:v>9.9999999999999995E-7</c:v>
                </c:pt>
                <c:pt idx="2661">
                  <c:v>0</c:v>
                </c:pt>
                <c:pt idx="2662">
                  <c:v>0</c:v>
                </c:pt>
                <c:pt idx="2663">
                  <c:v>9.9999999999999995E-7</c:v>
                </c:pt>
                <c:pt idx="2664">
                  <c:v>9.9999999999999995E-7</c:v>
                </c:pt>
                <c:pt idx="2665">
                  <c:v>9.9999999999999995E-7</c:v>
                </c:pt>
                <c:pt idx="2666">
                  <c:v>9.9999999999999995E-7</c:v>
                </c:pt>
                <c:pt idx="2667">
                  <c:v>9.9999999999999995E-7</c:v>
                </c:pt>
                <c:pt idx="2668">
                  <c:v>1.9999999999999999E-6</c:v>
                </c:pt>
                <c:pt idx="2669">
                  <c:v>9.9999999999999995E-7</c:v>
                </c:pt>
                <c:pt idx="2670">
                  <c:v>9.9999999999999995E-7</c:v>
                </c:pt>
                <c:pt idx="2671">
                  <c:v>1.9999999999999999E-6</c:v>
                </c:pt>
                <c:pt idx="2672">
                  <c:v>9.9999999999999995E-7</c:v>
                </c:pt>
                <c:pt idx="2673">
                  <c:v>9.9999999999999995E-7</c:v>
                </c:pt>
                <c:pt idx="2674">
                  <c:v>9.9999999999999995E-7</c:v>
                </c:pt>
                <c:pt idx="2675">
                  <c:v>9.9999999999999995E-7</c:v>
                </c:pt>
                <c:pt idx="2676">
                  <c:v>9.9999999999999995E-7</c:v>
                </c:pt>
                <c:pt idx="2677">
                  <c:v>0</c:v>
                </c:pt>
                <c:pt idx="2678">
                  <c:v>9.9999999999999995E-7</c:v>
                </c:pt>
                <c:pt idx="2679">
                  <c:v>9.9999999999999995E-7</c:v>
                </c:pt>
                <c:pt idx="2680">
                  <c:v>9.9999999999999995E-7</c:v>
                </c:pt>
                <c:pt idx="2681">
                  <c:v>9.9999999999999995E-7</c:v>
                </c:pt>
                <c:pt idx="2682">
                  <c:v>9.9999999999999995E-7</c:v>
                </c:pt>
                <c:pt idx="2683">
                  <c:v>0</c:v>
                </c:pt>
                <c:pt idx="2684">
                  <c:v>1.9999999999999999E-6</c:v>
                </c:pt>
                <c:pt idx="2685">
                  <c:v>1.9999999999999999E-6</c:v>
                </c:pt>
                <c:pt idx="2686">
                  <c:v>0</c:v>
                </c:pt>
                <c:pt idx="2687">
                  <c:v>0</c:v>
                </c:pt>
                <c:pt idx="2688">
                  <c:v>0</c:v>
                </c:pt>
                <c:pt idx="2689">
                  <c:v>9.9999999999999995E-7</c:v>
                </c:pt>
                <c:pt idx="2690">
                  <c:v>9.9999999999999995E-7</c:v>
                </c:pt>
                <c:pt idx="2691">
                  <c:v>9.9999999999999995E-7</c:v>
                </c:pt>
                <c:pt idx="2692">
                  <c:v>0</c:v>
                </c:pt>
                <c:pt idx="2693">
                  <c:v>9.9999999999999995E-7</c:v>
                </c:pt>
                <c:pt idx="2694">
                  <c:v>1.9999999999999999E-6</c:v>
                </c:pt>
                <c:pt idx="2695">
                  <c:v>9.9999999999999995E-7</c:v>
                </c:pt>
                <c:pt idx="2696">
                  <c:v>0</c:v>
                </c:pt>
                <c:pt idx="2697">
                  <c:v>9.9999999999999995E-7</c:v>
                </c:pt>
                <c:pt idx="2698">
                  <c:v>9.9999999999999995E-7</c:v>
                </c:pt>
                <c:pt idx="2699">
                  <c:v>1.9999999999999999E-6</c:v>
                </c:pt>
                <c:pt idx="2700">
                  <c:v>1.9999999999999999E-6</c:v>
                </c:pt>
                <c:pt idx="2701">
                  <c:v>0</c:v>
                </c:pt>
                <c:pt idx="2702">
                  <c:v>0</c:v>
                </c:pt>
                <c:pt idx="2703">
                  <c:v>9.9999999999999995E-7</c:v>
                </c:pt>
                <c:pt idx="2704">
                  <c:v>9.9999999999999995E-7</c:v>
                </c:pt>
                <c:pt idx="2705">
                  <c:v>9.9999999999999995E-7</c:v>
                </c:pt>
                <c:pt idx="2706">
                  <c:v>1.9999999999999999E-6</c:v>
                </c:pt>
                <c:pt idx="2707">
                  <c:v>1.9999999999999999E-6</c:v>
                </c:pt>
                <c:pt idx="2708">
                  <c:v>0</c:v>
                </c:pt>
                <c:pt idx="2709">
                  <c:v>0</c:v>
                </c:pt>
                <c:pt idx="2710">
                  <c:v>0</c:v>
                </c:pt>
                <c:pt idx="2711">
                  <c:v>0</c:v>
                </c:pt>
                <c:pt idx="2712">
                  <c:v>0</c:v>
                </c:pt>
                <c:pt idx="2713">
                  <c:v>9.9999999999999995E-7</c:v>
                </c:pt>
                <c:pt idx="2714">
                  <c:v>9.9999999999999995E-7</c:v>
                </c:pt>
                <c:pt idx="2715">
                  <c:v>0</c:v>
                </c:pt>
                <c:pt idx="2716">
                  <c:v>0</c:v>
                </c:pt>
                <c:pt idx="2717">
                  <c:v>0</c:v>
                </c:pt>
                <c:pt idx="2718">
                  <c:v>1.9999999999999999E-6</c:v>
                </c:pt>
                <c:pt idx="2719">
                  <c:v>9.9999999999999995E-7</c:v>
                </c:pt>
                <c:pt idx="2720">
                  <c:v>0</c:v>
                </c:pt>
                <c:pt idx="2721">
                  <c:v>1.9999999999999999E-6</c:v>
                </c:pt>
                <c:pt idx="2722">
                  <c:v>0</c:v>
                </c:pt>
                <c:pt idx="2723">
                  <c:v>3.0000000000000001E-6</c:v>
                </c:pt>
                <c:pt idx="2724">
                  <c:v>9.9999999999999995E-7</c:v>
                </c:pt>
                <c:pt idx="2725">
                  <c:v>9.9999999999999995E-7</c:v>
                </c:pt>
                <c:pt idx="2726">
                  <c:v>9.9999999999999995E-7</c:v>
                </c:pt>
                <c:pt idx="2727">
                  <c:v>1.9999999999999999E-6</c:v>
                </c:pt>
                <c:pt idx="2728">
                  <c:v>1.9999999999999999E-6</c:v>
                </c:pt>
                <c:pt idx="2729">
                  <c:v>9.9999999999999995E-7</c:v>
                </c:pt>
                <c:pt idx="2730">
                  <c:v>0</c:v>
                </c:pt>
                <c:pt idx="2731">
                  <c:v>9.9999999999999995E-7</c:v>
                </c:pt>
                <c:pt idx="2732">
                  <c:v>0</c:v>
                </c:pt>
                <c:pt idx="2733">
                  <c:v>0</c:v>
                </c:pt>
                <c:pt idx="2734">
                  <c:v>9.9999999999999995E-7</c:v>
                </c:pt>
                <c:pt idx="2735">
                  <c:v>9.9999999999999995E-7</c:v>
                </c:pt>
                <c:pt idx="2736">
                  <c:v>1.9999999999999999E-6</c:v>
                </c:pt>
                <c:pt idx="2737">
                  <c:v>9.9999999999999995E-7</c:v>
                </c:pt>
                <c:pt idx="2738">
                  <c:v>9.9999999999999995E-7</c:v>
                </c:pt>
                <c:pt idx="2739">
                  <c:v>0</c:v>
                </c:pt>
                <c:pt idx="2740">
                  <c:v>9.9999999999999995E-7</c:v>
                </c:pt>
                <c:pt idx="2741">
                  <c:v>9.9999999999999995E-7</c:v>
                </c:pt>
                <c:pt idx="2742">
                  <c:v>9.9999999999999995E-7</c:v>
                </c:pt>
                <c:pt idx="2743">
                  <c:v>0</c:v>
                </c:pt>
                <c:pt idx="2744">
                  <c:v>9.9999999999999995E-7</c:v>
                </c:pt>
                <c:pt idx="2745">
                  <c:v>9.9999999999999995E-7</c:v>
                </c:pt>
                <c:pt idx="2746">
                  <c:v>9.9999999999999995E-7</c:v>
                </c:pt>
                <c:pt idx="2747">
                  <c:v>1.9999999999999999E-6</c:v>
                </c:pt>
                <c:pt idx="2748">
                  <c:v>9.9999999999999995E-7</c:v>
                </c:pt>
                <c:pt idx="2749">
                  <c:v>1.9999999999999999E-6</c:v>
                </c:pt>
                <c:pt idx="2750">
                  <c:v>9.9999999999999995E-7</c:v>
                </c:pt>
                <c:pt idx="2751">
                  <c:v>9.9999999999999995E-7</c:v>
                </c:pt>
                <c:pt idx="2752">
                  <c:v>9.9999999999999995E-7</c:v>
                </c:pt>
                <c:pt idx="2753">
                  <c:v>0</c:v>
                </c:pt>
                <c:pt idx="2754">
                  <c:v>3.0000000000000001E-6</c:v>
                </c:pt>
                <c:pt idx="2755">
                  <c:v>9.9999999999999995E-7</c:v>
                </c:pt>
                <c:pt idx="2756">
                  <c:v>9.9999999999999995E-7</c:v>
                </c:pt>
                <c:pt idx="2757">
                  <c:v>9.9999999999999995E-7</c:v>
                </c:pt>
                <c:pt idx="2758">
                  <c:v>0</c:v>
                </c:pt>
                <c:pt idx="2759">
                  <c:v>0</c:v>
                </c:pt>
                <c:pt idx="2760">
                  <c:v>0</c:v>
                </c:pt>
                <c:pt idx="2761">
                  <c:v>1.9999999999999999E-6</c:v>
                </c:pt>
                <c:pt idx="2762">
                  <c:v>0</c:v>
                </c:pt>
                <c:pt idx="2763">
                  <c:v>3.0000000000000001E-6</c:v>
                </c:pt>
                <c:pt idx="2764">
                  <c:v>9.9999999999999995E-7</c:v>
                </c:pt>
                <c:pt idx="2765">
                  <c:v>9.9999999999999995E-7</c:v>
                </c:pt>
                <c:pt idx="2766">
                  <c:v>9.9999999999999995E-7</c:v>
                </c:pt>
                <c:pt idx="2767">
                  <c:v>0</c:v>
                </c:pt>
                <c:pt idx="2768">
                  <c:v>0</c:v>
                </c:pt>
                <c:pt idx="2769">
                  <c:v>3.0000000000000001E-6</c:v>
                </c:pt>
                <c:pt idx="2770">
                  <c:v>0</c:v>
                </c:pt>
                <c:pt idx="2771">
                  <c:v>0</c:v>
                </c:pt>
                <c:pt idx="2772">
                  <c:v>0</c:v>
                </c:pt>
                <c:pt idx="2773">
                  <c:v>9.9999999999999995E-7</c:v>
                </c:pt>
                <c:pt idx="2774">
                  <c:v>9.9999999999999995E-7</c:v>
                </c:pt>
                <c:pt idx="2775">
                  <c:v>1.9999999999999999E-6</c:v>
                </c:pt>
                <c:pt idx="2776">
                  <c:v>0</c:v>
                </c:pt>
                <c:pt idx="2777">
                  <c:v>9.9999999999999995E-7</c:v>
                </c:pt>
                <c:pt idx="2778">
                  <c:v>9.9999999999999995E-7</c:v>
                </c:pt>
                <c:pt idx="2779">
                  <c:v>0</c:v>
                </c:pt>
                <c:pt idx="2780">
                  <c:v>9.9999999999999995E-7</c:v>
                </c:pt>
                <c:pt idx="2781">
                  <c:v>0</c:v>
                </c:pt>
                <c:pt idx="2782">
                  <c:v>0</c:v>
                </c:pt>
                <c:pt idx="2783">
                  <c:v>3.0000000000000001E-6</c:v>
                </c:pt>
                <c:pt idx="2784">
                  <c:v>1.9999999999999999E-6</c:v>
                </c:pt>
                <c:pt idx="2785">
                  <c:v>9.9999999999999995E-7</c:v>
                </c:pt>
                <c:pt idx="2786">
                  <c:v>9.9999999999999995E-7</c:v>
                </c:pt>
                <c:pt idx="2787">
                  <c:v>0</c:v>
                </c:pt>
                <c:pt idx="2788">
                  <c:v>1.9999999999999999E-6</c:v>
                </c:pt>
                <c:pt idx="2789">
                  <c:v>0</c:v>
                </c:pt>
                <c:pt idx="2790">
                  <c:v>9.9999999999999995E-7</c:v>
                </c:pt>
                <c:pt idx="2791">
                  <c:v>9.9999999999999995E-7</c:v>
                </c:pt>
                <c:pt idx="2792">
                  <c:v>9.9999999999999995E-7</c:v>
                </c:pt>
                <c:pt idx="2793">
                  <c:v>0</c:v>
                </c:pt>
                <c:pt idx="2794">
                  <c:v>9.9999999999999995E-7</c:v>
                </c:pt>
                <c:pt idx="2795">
                  <c:v>0</c:v>
                </c:pt>
                <c:pt idx="2796">
                  <c:v>3.0000000000000001E-6</c:v>
                </c:pt>
                <c:pt idx="2797">
                  <c:v>9.9999999999999995E-7</c:v>
                </c:pt>
                <c:pt idx="2798">
                  <c:v>9.9999999999999995E-7</c:v>
                </c:pt>
                <c:pt idx="2799">
                  <c:v>9.9999999999999995E-7</c:v>
                </c:pt>
                <c:pt idx="2800">
                  <c:v>9.9999999999999995E-7</c:v>
                </c:pt>
                <c:pt idx="2801">
                  <c:v>1.9999999999999999E-6</c:v>
                </c:pt>
                <c:pt idx="2802">
                  <c:v>1.9999999999999999E-6</c:v>
                </c:pt>
                <c:pt idx="2803">
                  <c:v>0</c:v>
                </c:pt>
                <c:pt idx="2804">
                  <c:v>0</c:v>
                </c:pt>
                <c:pt idx="2805">
                  <c:v>0</c:v>
                </c:pt>
                <c:pt idx="2806">
                  <c:v>1.9999999999999999E-6</c:v>
                </c:pt>
                <c:pt idx="2807">
                  <c:v>9.9999999999999995E-7</c:v>
                </c:pt>
                <c:pt idx="2808">
                  <c:v>9.9999999999999995E-7</c:v>
                </c:pt>
                <c:pt idx="2809">
                  <c:v>1.9999999999999999E-6</c:v>
                </c:pt>
                <c:pt idx="2810">
                  <c:v>0</c:v>
                </c:pt>
                <c:pt idx="2811">
                  <c:v>0</c:v>
                </c:pt>
                <c:pt idx="2812">
                  <c:v>9.9999999999999995E-7</c:v>
                </c:pt>
                <c:pt idx="2813">
                  <c:v>9.9999999999999995E-7</c:v>
                </c:pt>
                <c:pt idx="2814">
                  <c:v>0</c:v>
                </c:pt>
                <c:pt idx="2815">
                  <c:v>9.9999999999999995E-7</c:v>
                </c:pt>
                <c:pt idx="2816">
                  <c:v>9.9999999999999995E-7</c:v>
                </c:pt>
                <c:pt idx="2817">
                  <c:v>9.9999999999999995E-7</c:v>
                </c:pt>
                <c:pt idx="2818">
                  <c:v>9.9999999999999995E-7</c:v>
                </c:pt>
                <c:pt idx="2819">
                  <c:v>0</c:v>
                </c:pt>
                <c:pt idx="2820">
                  <c:v>1.9999999999999999E-6</c:v>
                </c:pt>
                <c:pt idx="2821">
                  <c:v>1.9999999999999999E-6</c:v>
                </c:pt>
                <c:pt idx="2822">
                  <c:v>0</c:v>
                </c:pt>
                <c:pt idx="2823">
                  <c:v>0</c:v>
                </c:pt>
                <c:pt idx="2824">
                  <c:v>1.9999999999999999E-6</c:v>
                </c:pt>
                <c:pt idx="2825">
                  <c:v>0</c:v>
                </c:pt>
                <c:pt idx="2826">
                  <c:v>9.9999999999999995E-7</c:v>
                </c:pt>
                <c:pt idx="2827">
                  <c:v>0</c:v>
                </c:pt>
                <c:pt idx="2828">
                  <c:v>9.9999999999999995E-7</c:v>
                </c:pt>
                <c:pt idx="2829">
                  <c:v>1.9999999999999999E-6</c:v>
                </c:pt>
                <c:pt idx="2830">
                  <c:v>0</c:v>
                </c:pt>
                <c:pt idx="2831">
                  <c:v>9.9999999999999995E-7</c:v>
                </c:pt>
                <c:pt idx="2832">
                  <c:v>9.9999999999999995E-7</c:v>
                </c:pt>
                <c:pt idx="2833">
                  <c:v>9.9999999999999995E-7</c:v>
                </c:pt>
                <c:pt idx="2834">
                  <c:v>0</c:v>
                </c:pt>
                <c:pt idx="2835">
                  <c:v>0</c:v>
                </c:pt>
                <c:pt idx="2836">
                  <c:v>1.9999999999999999E-6</c:v>
                </c:pt>
                <c:pt idx="2837">
                  <c:v>9.9999999999999995E-7</c:v>
                </c:pt>
                <c:pt idx="2838">
                  <c:v>9.9999999999999995E-7</c:v>
                </c:pt>
                <c:pt idx="2839">
                  <c:v>1.9999999999999999E-6</c:v>
                </c:pt>
                <c:pt idx="2840">
                  <c:v>3.0000000000000001E-6</c:v>
                </c:pt>
                <c:pt idx="2841">
                  <c:v>0</c:v>
                </c:pt>
                <c:pt idx="2842">
                  <c:v>9.9999999999999995E-7</c:v>
                </c:pt>
                <c:pt idx="2843">
                  <c:v>9.9999999999999995E-7</c:v>
                </c:pt>
                <c:pt idx="2844">
                  <c:v>9.9999999999999995E-7</c:v>
                </c:pt>
                <c:pt idx="2845">
                  <c:v>0</c:v>
                </c:pt>
                <c:pt idx="2846">
                  <c:v>0</c:v>
                </c:pt>
                <c:pt idx="2847">
                  <c:v>1.9999999999999999E-6</c:v>
                </c:pt>
                <c:pt idx="2848">
                  <c:v>0</c:v>
                </c:pt>
                <c:pt idx="2849">
                  <c:v>9.9999999999999995E-7</c:v>
                </c:pt>
                <c:pt idx="2850">
                  <c:v>9.9999999999999995E-7</c:v>
                </c:pt>
                <c:pt idx="2851">
                  <c:v>0</c:v>
                </c:pt>
                <c:pt idx="2852">
                  <c:v>1.9999999999999999E-6</c:v>
                </c:pt>
                <c:pt idx="2853">
                  <c:v>9.9999999999999995E-7</c:v>
                </c:pt>
                <c:pt idx="2854">
                  <c:v>9.9999999999999995E-7</c:v>
                </c:pt>
                <c:pt idx="2855">
                  <c:v>1.9999999999999999E-6</c:v>
                </c:pt>
                <c:pt idx="2856">
                  <c:v>0</c:v>
                </c:pt>
                <c:pt idx="2857">
                  <c:v>1.9999999999999999E-6</c:v>
                </c:pt>
                <c:pt idx="2858">
                  <c:v>1.9999999999999999E-6</c:v>
                </c:pt>
                <c:pt idx="2859">
                  <c:v>9.9999999999999995E-7</c:v>
                </c:pt>
                <c:pt idx="2860">
                  <c:v>9.9999999999999995E-7</c:v>
                </c:pt>
                <c:pt idx="2861">
                  <c:v>0</c:v>
                </c:pt>
                <c:pt idx="2862">
                  <c:v>0</c:v>
                </c:pt>
                <c:pt idx="2863">
                  <c:v>9.9999999999999995E-7</c:v>
                </c:pt>
                <c:pt idx="2864">
                  <c:v>1.9999999999999999E-6</c:v>
                </c:pt>
                <c:pt idx="2865">
                  <c:v>9.9999999999999995E-7</c:v>
                </c:pt>
                <c:pt idx="2866">
                  <c:v>9.9999999999999995E-7</c:v>
                </c:pt>
                <c:pt idx="2867">
                  <c:v>9.9999999999999995E-7</c:v>
                </c:pt>
                <c:pt idx="2868">
                  <c:v>9.9999999999999995E-7</c:v>
                </c:pt>
                <c:pt idx="2869">
                  <c:v>0</c:v>
                </c:pt>
                <c:pt idx="2870">
                  <c:v>0</c:v>
                </c:pt>
                <c:pt idx="2871">
                  <c:v>0</c:v>
                </c:pt>
                <c:pt idx="2872">
                  <c:v>0</c:v>
                </c:pt>
                <c:pt idx="2873">
                  <c:v>0</c:v>
                </c:pt>
                <c:pt idx="2874">
                  <c:v>0</c:v>
                </c:pt>
                <c:pt idx="2875">
                  <c:v>0</c:v>
                </c:pt>
                <c:pt idx="2876">
                  <c:v>0</c:v>
                </c:pt>
                <c:pt idx="2877">
                  <c:v>9.9999999999999995E-7</c:v>
                </c:pt>
                <c:pt idx="2878">
                  <c:v>9.9999999999999995E-7</c:v>
                </c:pt>
                <c:pt idx="2879">
                  <c:v>0</c:v>
                </c:pt>
                <c:pt idx="2880">
                  <c:v>0</c:v>
                </c:pt>
                <c:pt idx="2881">
                  <c:v>1.9999999999999999E-6</c:v>
                </c:pt>
                <c:pt idx="2882">
                  <c:v>0</c:v>
                </c:pt>
                <c:pt idx="2883">
                  <c:v>0</c:v>
                </c:pt>
                <c:pt idx="2884">
                  <c:v>9.9999999999999995E-7</c:v>
                </c:pt>
                <c:pt idx="2885">
                  <c:v>0</c:v>
                </c:pt>
                <c:pt idx="2886">
                  <c:v>1.9999999999999999E-6</c:v>
                </c:pt>
                <c:pt idx="2887">
                  <c:v>0</c:v>
                </c:pt>
                <c:pt idx="2888">
                  <c:v>0</c:v>
                </c:pt>
                <c:pt idx="2889">
                  <c:v>0</c:v>
                </c:pt>
                <c:pt idx="2890">
                  <c:v>0</c:v>
                </c:pt>
                <c:pt idx="2891">
                  <c:v>0</c:v>
                </c:pt>
                <c:pt idx="2892">
                  <c:v>9.9999999999999995E-7</c:v>
                </c:pt>
                <c:pt idx="2893">
                  <c:v>1.9999999999999999E-6</c:v>
                </c:pt>
                <c:pt idx="2894">
                  <c:v>9.9999999999999995E-7</c:v>
                </c:pt>
                <c:pt idx="2895">
                  <c:v>9.9999999999999995E-7</c:v>
                </c:pt>
                <c:pt idx="2896">
                  <c:v>0</c:v>
                </c:pt>
                <c:pt idx="2897">
                  <c:v>9.9999999999999995E-7</c:v>
                </c:pt>
                <c:pt idx="2898">
                  <c:v>0</c:v>
                </c:pt>
                <c:pt idx="2899">
                  <c:v>9.9999999999999995E-7</c:v>
                </c:pt>
                <c:pt idx="2900">
                  <c:v>0</c:v>
                </c:pt>
                <c:pt idx="2901">
                  <c:v>0</c:v>
                </c:pt>
                <c:pt idx="2902">
                  <c:v>9.9999999999999995E-7</c:v>
                </c:pt>
                <c:pt idx="2903">
                  <c:v>0</c:v>
                </c:pt>
                <c:pt idx="2904">
                  <c:v>3.0000000000000001E-6</c:v>
                </c:pt>
                <c:pt idx="2905">
                  <c:v>0</c:v>
                </c:pt>
                <c:pt idx="2906">
                  <c:v>0</c:v>
                </c:pt>
                <c:pt idx="2907">
                  <c:v>9.9999999999999995E-7</c:v>
                </c:pt>
                <c:pt idx="2908">
                  <c:v>9.9999999999999995E-7</c:v>
                </c:pt>
                <c:pt idx="2909">
                  <c:v>9.9999999999999995E-7</c:v>
                </c:pt>
                <c:pt idx="2910">
                  <c:v>9.9999999999999995E-7</c:v>
                </c:pt>
                <c:pt idx="2911">
                  <c:v>0</c:v>
                </c:pt>
                <c:pt idx="2912">
                  <c:v>0</c:v>
                </c:pt>
                <c:pt idx="2913">
                  <c:v>9.9999999999999995E-7</c:v>
                </c:pt>
                <c:pt idx="2914">
                  <c:v>0</c:v>
                </c:pt>
                <c:pt idx="2915">
                  <c:v>0</c:v>
                </c:pt>
                <c:pt idx="2916">
                  <c:v>1.9999999999999999E-6</c:v>
                </c:pt>
                <c:pt idx="2917">
                  <c:v>0</c:v>
                </c:pt>
                <c:pt idx="2918">
                  <c:v>1.9999999999999999E-6</c:v>
                </c:pt>
                <c:pt idx="2919">
                  <c:v>1.9999999999999999E-6</c:v>
                </c:pt>
                <c:pt idx="2920">
                  <c:v>0</c:v>
                </c:pt>
                <c:pt idx="2921">
                  <c:v>9.9999999999999995E-7</c:v>
                </c:pt>
                <c:pt idx="2922">
                  <c:v>9.9999999999999995E-7</c:v>
                </c:pt>
                <c:pt idx="2923">
                  <c:v>0</c:v>
                </c:pt>
                <c:pt idx="2924">
                  <c:v>0</c:v>
                </c:pt>
                <c:pt idx="2925">
                  <c:v>0</c:v>
                </c:pt>
                <c:pt idx="2926">
                  <c:v>1.9999999999999999E-6</c:v>
                </c:pt>
                <c:pt idx="2927">
                  <c:v>1.9999999999999999E-6</c:v>
                </c:pt>
                <c:pt idx="2928">
                  <c:v>1.9999999999999999E-6</c:v>
                </c:pt>
                <c:pt idx="2929">
                  <c:v>9.9999999999999995E-7</c:v>
                </c:pt>
                <c:pt idx="2930">
                  <c:v>9.9999999999999995E-7</c:v>
                </c:pt>
                <c:pt idx="2931">
                  <c:v>0</c:v>
                </c:pt>
                <c:pt idx="2932">
                  <c:v>1.9999999999999999E-6</c:v>
                </c:pt>
                <c:pt idx="2933">
                  <c:v>0</c:v>
                </c:pt>
                <c:pt idx="2934">
                  <c:v>0</c:v>
                </c:pt>
                <c:pt idx="2935">
                  <c:v>1.9999999999999999E-6</c:v>
                </c:pt>
                <c:pt idx="2936">
                  <c:v>0</c:v>
                </c:pt>
                <c:pt idx="2937">
                  <c:v>0</c:v>
                </c:pt>
                <c:pt idx="2938">
                  <c:v>9.9999999999999995E-7</c:v>
                </c:pt>
                <c:pt idx="2939">
                  <c:v>0</c:v>
                </c:pt>
                <c:pt idx="2940">
                  <c:v>9.9999999999999995E-7</c:v>
                </c:pt>
                <c:pt idx="2941">
                  <c:v>9.9999999999999995E-7</c:v>
                </c:pt>
                <c:pt idx="2942">
                  <c:v>9.9999999999999995E-7</c:v>
                </c:pt>
                <c:pt idx="2943">
                  <c:v>3.0000000000000001E-6</c:v>
                </c:pt>
                <c:pt idx="2944">
                  <c:v>9.9999999999999995E-7</c:v>
                </c:pt>
                <c:pt idx="2945">
                  <c:v>0</c:v>
                </c:pt>
                <c:pt idx="2946">
                  <c:v>0</c:v>
                </c:pt>
                <c:pt idx="2947">
                  <c:v>0</c:v>
                </c:pt>
                <c:pt idx="2948">
                  <c:v>3.0000000000000001E-6</c:v>
                </c:pt>
                <c:pt idx="2949">
                  <c:v>0</c:v>
                </c:pt>
                <c:pt idx="2950">
                  <c:v>0</c:v>
                </c:pt>
                <c:pt idx="2951">
                  <c:v>9.9999999999999995E-7</c:v>
                </c:pt>
                <c:pt idx="2952">
                  <c:v>0</c:v>
                </c:pt>
                <c:pt idx="2953">
                  <c:v>9.9999999999999995E-7</c:v>
                </c:pt>
                <c:pt idx="2954">
                  <c:v>1.9999999999999999E-6</c:v>
                </c:pt>
                <c:pt idx="2955">
                  <c:v>0</c:v>
                </c:pt>
                <c:pt idx="2956">
                  <c:v>0</c:v>
                </c:pt>
                <c:pt idx="2957">
                  <c:v>9.9999999999999995E-7</c:v>
                </c:pt>
                <c:pt idx="2958">
                  <c:v>9.9999999999999995E-7</c:v>
                </c:pt>
                <c:pt idx="2959">
                  <c:v>9.9999999999999995E-7</c:v>
                </c:pt>
                <c:pt idx="2960">
                  <c:v>9.9999999999999995E-7</c:v>
                </c:pt>
                <c:pt idx="2961">
                  <c:v>1.9999999999999999E-6</c:v>
                </c:pt>
                <c:pt idx="2962">
                  <c:v>9.9999999999999995E-7</c:v>
                </c:pt>
                <c:pt idx="2963">
                  <c:v>9.9999999999999995E-7</c:v>
                </c:pt>
                <c:pt idx="2964">
                  <c:v>9.9999999999999995E-7</c:v>
                </c:pt>
                <c:pt idx="2965">
                  <c:v>0</c:v>
                </c:pt>
                <c:pt idx="2966">
                  <c:v>9.9999999999999995E-7</c:v>
                </c:pt>
                <c:pt idx="2967">
                  <c:v>9.9999999999999995E-7</c:v>
                </c:pt>
                <c:pt idx="2968">
                  <c:v>9.9999999999999995E-7</c:v>
                </c:pt>
                <c:pt idx="2969">
                  <c:v>3.0000000000000001E-6</c:v>
                </c:pt>
                <c:pt idx="2970">
                  <c:v>9.9999999999999995E-7</c:v>
                </c:pt>
                <c:pt idx="2971">
                  <c:v>0</c:v>
                </c:pt>
                <c:pt idx="2972">
                  <c:v>9.9999999999999995E-7</c:v>
                </c:pt>
                <c:pt idx="2973">
                  <c:v>9.9999999999999995E-7</c:v>
                </c:pt>
                <c:pt idx="2974">
                  <c:v>9.9999999999999995E-7</c:v>
                </c:pt>
                <c:pt idx="2975">
                  <c:v>9.9999999999999995E-7</c:v>
                </c:pt>
                <c:pt idx="2976">
                  <c:v>9.9999999999999995E-7</c:v>
                </c:pt>
                <c:pt idx="2977">
                  <c:v>0</c:v>
                </c:pt>
                <c:pt idx="2978">
                  <c:v>9.9999999999999995E-7</c:v>
                </c:pt>
                <c:pt idx="2979">
                  <c:v>9.9999999999999995E-7</c:v>
                </c:pt>
                <c:pt idx="2980">
                  <c:v>0</c:v>
                </c:pt>
                <c:pt idx="2981">
                  <c:v>9.9999999999999995E-7</c:v>
                </c:pt>
                <c:pt idx="2982">
                  <c:v>0</c:v>
                </c:pt>
                <c:pt idx="2983">
                  <c:v>0</c:v>
                </c:pt>
                <c:pt idx="2984">
                  <c:v>0</c:v>
                </c:pt>
                <c:pt idx="2985">
                  <c:v>0</c:v>
                </c:pt>
                <c:pt idx="2986">
                  <c:v>9.9999999999999995E-7</c:v>
                </c:pt>
                <c:pt idx="2987">
                  <c:v>9.9999999999999995E-7</c:v>
                </c:pt>
                <c:pt idx="2988">
                  <c:v>9.9999999999999995E-7</c:v>
                </c:pt>
                <c:pt idx="2989">
                  <c:v>0</c:v>
                </c:pt>
                <c:pt idx="2990">
                  <c:v>9.9999999999999995E-7</c:v>
                </c:pt>
                <c:pt idx="2991">
                  <c:v>9.9999999999999995E-7</c:v>
                </c:pt>
                <c:pt idx="2992">
                  <c:v>0</c:v>
                </c:pt>
                <c:pt idx="2993">
                  <c:v>0</c:v>
                </c:pt>
                <c:pt idx="2994">
                  <c:v>1.9999999999999999E-6</c:v>
                </c:pt>
                <c:pt idx="2995">
                  <c:v>9.9999999999999995E-7</c:v>
                </c:pt>
                <c:pt idx="2996">
                  <c:v>9.9999999999999995E-7</c:v>
                </c:pt>
                <c:pt idx="2997">
                  <c:v>0</c:v>
                </c:pt>
                <c:pt idx="2998">
                  <c:v>1.9999999999999999E-6</c:v>
                </c:pt>
                <c:pt idx="2999">
                  <c:v>0</c:v>
                </c:pt>
                <c:pt idx="3000">
                  <c:v>9.9999999999999995E-7</c:v>
                </c:pt>
                <c:pt idx="3001">
                  <c:v>9.9999999999999995E-7</c:v>
                </c:pt>
                <c:pt idx="3002">
                  <c:v>9.9999999999999995E-7</c:v>
                </c:pt>
                <c:pt idx="3003">
                  <c:v>9.9999999999999995E-7</c:v>
                </c:pt>
                <c:pt idx="3004">
                  <c:v>9.9999999999999995E-7</c:v>
                </c:pt>
                <c:pt idx="3005">
                  <c:v>0</c:v>
                </c:pt>
                <c:pt idx="3006">
                  <c:v>0</c:v>
                </c:pt>
                <c:pt idx="3007">
                  <c:v>0</c:v>
                </c:pt>
                <c:pt idx="3008">
                  <c:v>9.9999999999999995E-7</c:v>
                </c:pt>
                <c:pt idx="3009">
                  <c:v>9.9999999999999995E-7</c:v>
                </c:pt>
                <c:pt idx="3010">
                  <c:v>0</c:v>
                </c:pt>
                <c:pt idx="3011">
                  <c:v>9.9999999999999995E-7</c:v>
                </c:pt>
                <c:pt idx="3012">
                  <c:v>0</c:v>
                </c:pt>
                <c:pt idx="3013">
                  <c:v>9.9999999999999995E-7</c:v>
                </c:pt>
                <c:pt idx="3014">
                  <c:v>1.9999999999999999E-6</c:v>
                </c:pt>
                <c:pt idx="3015">
                  <c:v>0</c:v>
                </c:pt>
                <c:pt idx="3016">
                  <c:v>1.9999999999999999E-6</c:v>
                </c:pt>
                <c:pt idx="3017">
                  <c:v>0</c:v>
                </c:pt>
                <c:pt idx="3018">
                  <c:v>1.9999999999999999E-6</c:v>
                </c:pt>
                <c:pt idx="3019">
                  <c:v>3.0000000000000001E-6</c:v>
                </c:pt>
                <c:pt idx="3020">
                  <c:v>9.9999999999999995E-7</c:v>
                </c:pt>
                <c:pt idx="3021">
                  <c:v>9.9999999999999995E-7</c:v>
                </c:pt>
                <c:pt idx="3022">
                  <c:v>1.9999999999999999E-6</c:v>
                </c:pt>
                <c:pt idx="3023">
                  <c:v>0</c:v>
                </c:pt>
                <c:pt idx="3024">
                  <c:v>3.0000000000000001E-6</c:v>
                </c:pt>
                <c:pt idx="3025">
                  <c:v>9.9999999999999995E-7</c:v>
                </c:pt>
                <c:pt idx="3026">
                  <c:v>1.9999999999999999E-6</c:v>
                </c:pt>
                <c:pt idx="3027">
                  <c:v>0</c:v>
                </c:pt>
                <c:pt idx="3028">
                  <c:v>9.9999999999999995E-7</c:v>
                </c:pt>
                <c:pt idx="3029">
                  <c:v>0</c:v>
                </c:pt>
                <c:pt idx="3030">
                  <c:v>1.9999999999999999E-6</c:v>
                </c:pt>
                <c:pt idx="3031">
                  <c:v>3.0000000000000001E-6</c:v>
                </c:pt>
                <c:pt idx="3032">
                  <c:v>0</c:v>
                </c:pt>
                <c:pt idx="3033">
                  <c:v>0</c:v>
                </c:pt>
                <c:pt idx="3034">
                  <c:v>0</c:v>
                </c:pt>
                <c:pt idx="3035">
                  <c:v>0</c:v>
                </c:pt>
                <c:pt idx="3036">
                  <c:v>9.9999999999999995E-7</c:v>
                </c:pt>
                <c:pt idx="3037">
                  <c:v>9.9999999999999995E-7</c:v>
                </c:pt>
                <c:pt idx="3038">
                  <c:v>9.9999999999999995E-7</c:v>
                </c:pt>
                <c:pt idx="3039">
                  <c:v>9.9999999999999995E-7</c:v>
                </c:pt>
                <c:pt idx="3040">
                  <c:v>9.9999999999999995E-7</c:v>
                </c:pt>
                <c:pt idx="3041">
                  <c:v>0</c:v>
                </c:pt>
                <c:pt idx="3042">
                  <c:v>9.9999999999999995E-7</c:v>
                </c:pt>
                <c:pt idx="3043">
                  <c:v>0</c:v>
                </c:pt>
                <c:pt idx="3044">
                  <c:v>9.9999999999999995E-7</c:v>
                </c:pt>
                <c:pt idx="3045">
                  <c:v>3.0000000000000001E-6</c:v>
                </c:pt>
                <c:pt idx="3046">
                  <c:v>0</c:v>
                </c:pt>
                <c:pt idx="3047">
                  <c:v>3.0000000000000001E-6</c:v>
                </c:pt>
                <c:pt idx="3048">
                  <c:v>0</c:v>
                </c:pt>
                <c:pt idx="3049">
                  <c:v>9.9999999999999995E-7</c:v>
                </c:pt>
                <c:pt idx="3050">
                  <c:v>1.9999999999999999E-6</c:v>
                </c:pt>
                <c:pt idx="3051">
                  <c:v>0</c:v>
                </c:pt>
                <c:pt idx="3052">
                  <c:v>9.9999999999999995E-7</c:v>
                </c:pt>
                <c:pt idx="3053">
                  <c:v>0</c:v>
                </c:pt>
                <c:pt idx="3054">
                  <c:v>0</c:v>
                </c:pt>
                <c:pt idx="3055">
                  <c:v>9.9999999999999995E-7</c:v>
                </c:pt>
                <c:pt idx="3056">
                  <c:v>0</c:v>
                </c:pt>
                <c:pt idx="3057">
                  <c:v>0</c:v>
                </c:pt>
                <c:pt idx="3058">
                  <c:v>9.9999999999999995E-7</c:v>
                </c:pt>
                <c:pt idx="3059">
                  <c:v>0</c:v>
                </c:pt>
                <c:pt idx="3060">
                  <c:v>9.9999999999999995E-7</c:v>
                </c:pt>
                <c:pt idx="3061">
                  <c:v>1.9999999999999999E-6</c:v>
                </c:pt>
                <c:pt idx="3062">
                  <c:v>9.9999999999999995E-7</c:v>
                </c:pt>
                <c:pt idx="3063">
                  <c:v>9.9999999999999995E-7</c:v>
                </c:pt>
                <c:pt idx="3064">
                  <c:v>9.9999999999999995E-7</c:v>
                </c:pt>
                <c:pt idx="3065">
                  <c:v>0</c:v>
                </c:pt>
                <c:pt idx="3066">
                  <c:v>9.9999999999999995E-7</c:v>
                </c:pt>
                <c:pt idx="3067">
                  <c:v>0</c:v>
                </c:pt>
                <c:pt idx="3068">
                  <c:v>0</c:v>
                </c:pt>
                <c:pt idx="3069">
                  <c:v>9.9999999999999995E-7</c:v>
                </c:pt>
                <c:pt idx="3070">
                  <c:v>0</c:v>
                </c:pt>
                <c:pt idx="3071">
                  <c:v>0</c:v>
                </c:pt>
                <c:pt idx="3072">
                  <c:v>0</c:v>
                </c:pt>
                <c:pt idx="3073">
                  <c:v>9.9999999999999995E-7</c:v>
                </c:pt>
                <c:pt idx="3074">
                  <c:v>9.9999999999999995E-7</c:v>
                </c:pt>
                <c:pt idx="3075">
                  <c:v>9.9999999999999995E-7</c:v>
                </c:pt>
                <c:pt idx="3076">
                  <c:v>9.9999999999999995E-7</c:v>
                </c:pt>
                <c:pt idx="3077">
                  <c:v>0</c:v>
                </c:pt>
                <c:pt idx="3078">
                  <c:v>0</c:v>
                </c:pt>
                <c:pt idx="3079">
                  <c:v>9.9999999999999995E-7</c:v>
                </c:pt>
                <c:pt idx="3080">
                  <c:v>0</c:v>
                </c:pt>
                <c:pt idx="3081">
                  <c:v>0</c:v>
                </c:pt>
                <c:pt idx="3082">
                  <c:v>0</c:v>
                </c:pt>
                <c:pt idx="3083">
                  <c:v>9.9999999999999995E-7</c:v>
                </c:pt>
                <c:pt idx="3084">
                  <c:v>9.9999999999999995E-7</c:v>
                </c:pt>
                <c:pt idx="3085">
                  <c:v>9.9999999999999995E-7</c:v>
                </c:pt>
                <c:pt idx="3086">
                  <c:v>9.9999999999999995E-7</c:v>
                </c:pt>
                <c:pt idx="3087">
                  <c:v>0</c:v>
                </c:pt>
                <c:pt idx="3088">
                  <c:v>9.9999999999999995E-7</c:v>
                </c:pt>
                <c:pt idx="3089">
                  <c:v>9.9999999999999995E-7</c:v>
                </c:pt>
                <c:pt idx="3090">
                  <c:v>9.9999999999999995E-7</c:v>
                </c:pt>
                <c:pt idx="3091">
                  <c:v>9.9999999999999995E-7</c:v>
                </c:pt>
                <c:pt idx="3092">
                  <c:v>0</c:v>
                </c:pt>
                <c:pt idx="3093">
                  <c:v>9.9999999999999995E-7</c:v>
                </c:pt>
                <c:pt idx="3094">
                  <c:v>0</c:v>
                </c:pt>
                <c:pt idx="3095">
                  <c:v>9.9999999999999995E-7</c:v>
                </c:pt>
                <c:pt idx="3096">
                  <c:v>9.9999999999999995E-7</c:v>
                </c:pt>
                <c:pt idx="3097">
                  <c:v>0</c:v>
                </c:pt>
                <c:pt idx="3098">
                  <c:v>0</c:v>
                </c:pt>
                <c:pt idx="3099">
                  <c:v>0</c:v>
                </c:pt>
                <c:pt idx="3100">
                  <c:v>0</c:v>
                </c:pt>
                <c:pt idx="3101">
                  <c:v>0</c:v>
                </c:pt>
                <c:pt idx="3102">
                  <c:v>9.9999999999999995E-7</c:v>
                </c:pt>
                <c:pt idx="3103">
                  <c:v>0</c:v>
                </c:pt>
                <c:pt idx="3104">
                  <c:v>0</c:v>
                </c:pt>
                <c:pt idx="3105">
                  <c:v>0</c:v>
                </c:pt>
                <c:pt idx="3106">
                  <c:v>9.9999999999999995E-7</c:v>
                </c:pt>
                <c:pt idx="3107">
                  <c:v>0</c:v>
                </c:pt>
                <c:pt idx="3108">
                  <c:v>0</c:v>
                </c:pt>
                <c:pt idx="3109">
                  <c:v>0</c:v>
                </c:pt>
                <c:pt idx="3110">
                  <c:v>9.9999999999999995E-7</c:v>
                </c:pt>
                <c:pt idx="3111">
                  <c:v>9.9999999999999995E-7</c:v>
                </c:pt>
                <c:pt idx="3112">
                  <c:v>1.9999999999999999E-6</c:v>
                </c:pt>
                <c:pt idx="3113">
                  <c:v>9.9999999999999995E-7</c:v>
                </c:pt>
                <c:pt idx="3114">
                  <c:v>0</c:v>
                </c:pt>
                <c:pt idx="3115">
                  <c:v>0</c:v>
                </c:pt>
                <c:pt idx="3116">
                  <c:v>9.9999999999999995E-7</c:v>
                </c:pt>
                <c:pt idx="3117">
                  <c:v>9.9999999999999995E-7</c:v>
                </c:pt>
                <c:pt idx="3118">
                  <c:v>0</c:v>
                </c:pt>
                <c:pt idx="3119">
                  <c:v>9.9999999999999995E-7</c:v>
                </c:pt>
                <c:pt idx="3120">
                  <c:v>0</c:v>
                </c:pt>
                <c:pt idx="3121">
                  <c:v>1.9999999999999999E-6</c:v>
                </c:pt>
                <c:pt idx="3122">
                  <c:v>0</c:v>
                </c:pt>
                <c:pt idx="3123">
                  <c:v>9.9999999999999995E-7</c:v>
                </c:pt>
                <c:pt idx="3124">
                  <c:v>9.9999999999999995E-7</c:v>
                </c:pt>
                <c:pt idx="3125">
                  <c:v>0</c:v>
                </c:pt>
                <c:pt idx="3126">
                  <c:v>0</c:v>
                </c:pt>
                <c:pt idx="3127">
                  <c:v>0</c:v>
                </c:pt>
                <c:pt idx="3128">
                  <c:v>0</c:v>
                </c:pt>
                <c:pt idx="3129">
                  <c:v>9.9999999999999995E-7</c:v>
                </c:pt>
                <c:pt idx="3130">
                  <c:v>0</c:v>
                </c:pt>
                <c:pt idx="3131">
                  <c:v>0</c:v>
                </c:pt>
                <c:pt idx="3132">
                  <c:v>9.9999999999999995E-7</c:v>
                </c:pt>
                <c:pt idx="3133">
                  <c:v>9.9999999999999995E-7</c:v>
                </c:pt>
                <c:pt idx="3134">
                  <c:v>0</c:v>
                </c:pt>
                <c:pt idx="3135">
                  <c:v>0</c:v>
                </c:pt>
                <c:pt idx="3136">
                  <c:v>0</c:v>
                </c:pt>
                <c:pt idx="3137">
                  <c:v>9.9999999999999995E-7</c:v>
                </c:pt>
                <c:pt idx="3138">
                  <c:v>9.9999999999999995E-7</c:v>
                </c:pt>
                <c:pt idx="3139">
                  <c:v>9.9999999999999995E-7</c:v>
                </c:pt>
                <c:pt idx="3140">
                  <c:v>0</c:v>
                </c:pt>
                <c:pt idx="3141">
                  <c:v>0</c:v>
                </c:pt>
                <c:pt idx="3142">
                  <c:v>1.9999999999999999E-6</c:v>
                </c:pt>
                <c:pt idx="3143">
                  <c:v>9.9999999999999995E-7</c:v>
                </c:pt>
                <c:pt idx="3144">
                  <c:v>0</c:v>
                </c:pt>
                <c:pt idx="3145">
                  <c:v>0</c:v>
                </c:pt>
                <c:pt idx="3146">
                  <c:v>0</c:v>
                </c:pt>
                <c:pt idx="3147">
                  <c:v>0</c:v>
                </c:pt>
                <c:pt idx="3148">
                  <c:v>0</c:v>
                </c:pt>
                <c:pt idx="3149">
                  <c:v>0</c:v>
                </c:pt>
                <c:pt idx="3150">
                  <c:v>9.9999999999999995E-7</c:v>
                </c:pt>
                <c:pt idx="3151">
                  <c:v>0</c:v>
                </c:pt>
                <c:pt idx="3152">
                  <c:v>9.9999999999999995E-7</c:v>
                </c:pt>
                <c:pt idx="3153">
                  <c:v>9.9999999999999995E-7</c:v>
                </c:pt>
                <c:pt idx="3154">
                  <c:v>9.9999999999999995E-7</c:v>
                </c:pt>
                <c:pt idx="3155">
                  <c:v>0</c:v>
                </c:pt>
                <c:pt idx="3156">
                  <c:v>9.9999999999999995E-7</c:v>
                </c:pt>
                <c:pt idx="3157">
                  <c:v>0</c:v>
                </c:pt>
                <c:pt idx="3158">
                  <c:v>0</c:v>
                </c:pt>
                <c:pt idx="3159">
                  <c:v>0</c:v>
                </c:pt>
                <c:pt idx="3160">
                  <c:v>9.9999999999999995E-7</c:v>
                </c:pt>
                <c:pt idx="3161">
                  <c:v>0</c:v>
                </c:pt>
                <c:pt idx="3162">
                  <c:v>0</c:v>
                </c:pt>
                <c:pt idx="3163">
                  <c:v>9.9999999999999995E-7</c:v>
                </c:pt>
                <c:pt idx="3164">
                  <c:v>9.9999999999999995E-7</c:v>
                </c:pt>
                <c:pt idx="3165">
                  <c:v>9.9999999999999995E-7</c:v>
                </c:pt>
                <c:pt idx="3166">
                  <c:v>0</c:v>
                </c:pt>
                <c:pt idx="3167">
                  <c:v>9.9999999999999995E-7</c:v>
                </c:pt>
                <c:pt idx="3168">
                  <c:v>0</c:v>
                </c:pt>
                <c:pt idx="3169">
                  <c:v>1.9999999999999999E-6</c:v>
                </c:pt>
                <c:pt idx="3170">
                  <c:v>9.9999999999999995E-7</c:v>
                </c:pt>
                <c:pt idx="3171">
                  <c:v>0</c:v>
                </c:pt>
                <c:pt idx="3172">
                  <c:v>9.9999999999999995E-7</c:v>
                </c:pt>
                <c:pt idx="3173">
                  <c:v>9.9999999999999995E-7</c:v>
                </c:pt>
                <c:pt idx="3174">
                  <c:v>0</c:v>
                </c:pt>
                <c:pt idx="3175">
                  <c:v>9.9999999999999995E-7</c:v>
                </c:pt>
                <c:pt idx="3176">
                  <c:v>9.9999999999999995E-7</c:v>
                </c:pt>
                <c:pt idx="3177">
                  <c:v>0</c:v>
                </c:pt>
                <c:pt idx="3178">
                  <c:v>1.9999999999999999E-6</c:v>
                </c:pt>
                <c:pt idx="3179">
                  <c:v>9.9999999999999995E-7</c:v>
                </c:pt>
                <c:pt idx="3180">
                  <c:v>0</c:v>
                </c:pt>
                <c:pt idx="3181">
                  <c:v>0</c:v>
                </c:pt>
                <c:pt idx="3182">
                  <c:v>0</c:v>
                </c:pt>
                <c:pt idx="3183">
                  <c:v>9.9999999999999995E-7</c:v>
                </c:pt>
                <c:pt idx="3184">
                  <c:v>9.9999999999999995E-7</c:v>
                </c:pt>
                <c:pt idx="3185">
                  <c:v>9.9999999999999995E-7</c:v>
                </c:pt>
                <c:pt idx="3186">
                  <c:v>1.9999999999999999E-6</c:v>
                </c:pt>
                <c:pt idx="3187">
                  <c:v>0</c:v>
                </c:pt>
                <c:pt idx="3188">
                  <c:v>9.9999999999999995E-7</c:v>
                </c:pt>
                <c:pt idx="3189">
                  <c:v>0</c:v>
                </c:pt>
                <c:pt idx="3190">
                  <c:v>0</c:v>
                </c:pt>
                <c:pt idx="3191">
                  <c:v>0</c:v>
                </c:pt>
                <c:pt idx="3192">
                  <c:v>9.9999999999999995E-7</c:v>
                </c:pt>
                <c:pt idx="3193">
                  <c:v>9.9999999999999995E-7</c:v>
                </c:pt>
                <c:pt idx="3194">
                  <c:v>0</c:v>
                </c:pt>
                <c:pt idx="3195">
                  <c:v>1.9999999999999999E-6</c:v>
                </c:pt>
                <c:pt idx="3196">
                  <c:v>3.9999999999999998E-6</c:v>
                </c:pt>
                <c:pt idx="3197">
                  <c:v>9.9999999999999995E-7</c:v>
                </c:pt>
                <c:pt idx="3198">
                  <c:v>0</c:v>
                </c:pt>
                <c:pt idx="3199">
                  <c:v>9.9999999999999995E-7</c:v>
                </c:pt>
                <c:pt idx="3200">
                  <c:v>0</c:v>
                </c:pt>
                <c:pt idx="3201">
                  <c:v>1.9999999999999999E-6</c:v>
                </c:pt>
                <c:pt idx="3202">
                  <c:v>9.9999999999999995E-7</c:v>
                </c:pt>
                <c:pt idx="3203">
                  <c:v>0</c:v>
                </c:pt>
                <c:pt idx="3204">
                  <c:v>9.9999999999999995E-7</c:v>
                </c:pt>
                <c:pt idx="3205">
                  <c:v>0</c:v>
                </c:pt>
                <c:pt idx="3206">
                  <c:v>9.9999999999999995E-7</c:v>
                </c:pt>
                <c:pt idx="3207">
                  <c:v>9.9999999999999995E-7</c:v>
                </c:pt>
                <c:pt idx="3208">
                  <c:v>0</c:v>
                </c:pt>
                <c:pt idx="3209">
                  <c:v>9.9999999999999995E-7</c:v>
                </c:pt>
                <c:pt idx="3210">
                  <c:v>0</c:v>
                </c:pt>
                <c:pt idx="3211">
                  <c:v>9.9999999999999995E-7</c:v>
                </c:pt>
                <c:pt idx="3212">
                  <c:v>9.9999999999999995E-7</c:v>
                </c:pt>
                <c:pt idx="3213">
                  <c:v>1.9999999999999999E-6</c:v>
                </c:pt>
                <c:pt idx="3214">
                  <c:v>0</c:v>
                </c:pt>
                <c:pt idx="3215">
                  <c:v>0</c:v>
                </c:pt>
                <c:pt idx="3216">
                  <c:v>0</c:v>
                </c:pt>
                <c:pt idx="3217">
                  <c:v>0</c:v>
                </c:pt>
                <c:pt idx="3218">
                  <c:v>9.9999999999999995E-7</c:v>
                </c:pt>
                <c:pt idx="3219">
                  <c:v>1.9999999999999999E-6</c:v>
                </c:pt>
                <c:pt idx="3220">
                  <c:v>3.0000000000000001E-6</c:v>
                </c:pt>
                <c:pt idx="3221">
                  <c:v>9.9999999999999995E-7</c:v>
                </c:pt>
                <c:pt idx="3222">
                  <c:v>9.9999999999999995E-7</c:v>
                </c:pt>
                <c:pt idx="3223">
                  <c:v>9.9999999999999995E-7</c:v>
                </c:pt>
                <c:pt idx="3224">
                  <c:v>1.9999999999999999E-6</c:v>
                </c:pt>
                <c:pt idx="3225">
                  <c:v>0</c:v>
                </c:pt>
                <c:pt idx="3226">
                  <c:v>0</c:v>
                </c:pt>
                <c:pt idx="3227">
                  <c:v>9.9999999999999995E-7</c:v>
                </c:pt>
                <c:pt idx="3228">
                  <c:v>9.9999999999999995E-7</c:v>
                </c:pt>
                <c:pt idx="3229">
                  <c:v>9.9999999999999995E-7</c:v>
                </c:pt>
                <c:pt idx="3230">
                  <c:v>9.9999999999999995E-7</c:v>
                </c:pt>
                <c:pt idx="3231">
                  <c:v>0</c:v>
                </c:pt>
                <c:pt idx="3232">
                  <c:v>9.9999999999999995E-7</c:v>
                </c:pt>
                <c:pt idx="3233">
                  <c:v>9.9999999999999995E-7</c:v>
                </c:pt>
                <c:pt idx="3234">
                  <c:v>9.9999999999999995E-7</c:v>
                </c:pt>
                <c:pt idx="3235">
                  <c:v>9.9999999999999995E-7</c:v>
                </c:pt>
                <c:pt idx="3236">
                  <c:v>9.9999999999999995E-7</c:v>
                </c:pt>
                <c:pt idx="3237">
                  <c:v>0</c:v>
                </c:pt>
                <c:pt idx="3238">
                  <c:v>0</c:v>
                </c:pt>
                <c:pt idx="3239">
                  <c:v>0</c:v>
                </c:pt>
                <c:pt idx="3240">
                  <c:v>0</c:v>
                </c:pt>
                <c:pt idx="3241">
                  <c:v>0</c:v>
                </c:pt>
                <c:pt idx="3242">
                  <c:v>0</c:v>
                </c:pt>
                <c:pt idx="3243">
                  <c:v>0</c:v>
                </c:pt>
                <c:pt idx="3244">
                  <c:v>0</c:v>
                </c:pt>
                <c:pt idx="3245">
                  <c:v>9.9999999999999995E-7</c:v>
                </c:pt>
                <c:pt idx="3246">
                  <c:v>9.9999999999999995E-7</c:v>
                </c:pt>
                <c:pt idx="3247">
                  <c:v>1.9999999999999999E-6</c:v>
                </c:pt>
                <c:pt idx="3248">
                  <c:v>0</c:v>
                </c:pt>
                <c:pt idx="3249">
                  <c:v>0</c:v>
                </c:pt>
                <c:pt idx="3250">
                  <c:v>9.9999999999999995E-7</c:v>
                </c:pt>
                <c:pt idx="3251">
                  <c:v>9.9999999999999995E-7</c:v>
                </c:pt>
                <c:pt idx="3252">
                  <c:v>9.9999999999999995E-7</c:v>
                </c:pt>
                <c:pt idx="3253">
                  <c:v>9.9999999999999995E-7</c:v>
                </c:pt>
                <c:pt idx="3254">
                  <c:v>9.9999999999999995E-7</c:v>
                </c:pt>
                <c:pt idx="3255">
                  <c:v>9.9999999999999995E-7</c:v>
                </c:pt>
                <c:pt idx="3256">
                  <c:v>0</c:v>
                </c:pt>
                <c:pt idx="3257">
                  <c:v>0</c:v>
                </c:pt>
                <c:pt idx="3258">
                  <c:v>9.9999999999999995E-7</c:v>
                </c:pt>
                <c:pt idx="3259">
                  <c:v>0</c:v>
                </c:pt>
                <c:pt idx="3260">
                  <c:v>0</c:v>
                </c:pt>
                <c:pt idx="3261">
                  <c:v>0</c:v>
                </c:pt>
                <c:pt idx="3262">
                  <c:v>0</c:v>
                </c:pt>
                <c:pt idx="3263">
                  <c:v>1.9999999999999999E-6</c:v>
                </c:pt>
                <c:pt idx="3264">
                  <c:v>9.9999999999999995E-7</c:v>
                </c:pt>
                <c:pt idx="3265">
                  <c:v>0</c:v>
                </c:pt>
                <c:pt idx="3266">
                  <c:v>0</c:v>
                </c:pt>
                <c:pt idx="3267">
                  <c:v>0</c:v>
                </c:pt>
                <c:pt idx="3268">
                  <c:v>9.9999999999999995E-7</c:v>
                </c:pt>
                <c:pt idx="3269">
                  <c:v>9.9999999999999995E-7</c:v>
                </c:pt>
                <c:pt idx="3270">
                  <c:v>0</c:v>
                </c:pt>
                <c:pt idx="3271">
                  <c:v>1.9999999999999999E-6</c:v>
                </c:pt>
                <c:pt idx="3272">
                  <c:v>3.0000000000000001E-6</c:v>
                </c:pt>
                <c:pt idx="3273">
                  <c:v>9.9999999999999995E-7</c:v>
                </c:pt>
                <c:pt idx="3274">
                  <c:v>9.9999999999999995E-7</c:v>
                </c:pt>
                <c:pt idx="3275">
                  <c:v>9.9999999999999995E-7</c:v>
                </c:pt>
                <c:pt idx="3276">
                  <c:v>0</c:v>
                </c:pt>
                <c:pt idx="3277">
                  <c:v>0</c:v>
                </c:pt>
                <c:pt idx="3278">
                  <c:v>0</c:v>
                </c:pt>
                <c:pt idx="3279">
                  <c:v>9.9999999999999995E-7</c:v>
                </c:pt>
                <c:pt idx="3280">
                  <c:v>0</c:v>
                </c:pt>
                <c:pt idx="3281">
                  <c:v>0</c:v>
                </c:pt>
                <c:pt idx="3282">
                  <c:v>9.9999999999999995E-7</c:v>
                </c:pt>
                <c:pt idx="3283">
                  <c:v>9.9999999999999995E-7</c:v>
                </c:pt>
                <c:pt idx="3284">
                  <c:v>0</c:v>
                </c:pt>
                <c:pt idx="3285">
                  <c:v>0</c:v>
                </c:pt>
                <c:pt idx="3286">
                  <c:v>0</c:v>
                </c:pt>
                <c:pt idx="3287">
                  <c:v>9.9999999999999995E-7</c:v>
                </c:pt>
                <c:pt idx="3288">
                  <c:v>9.9999999999999995E-7</c:v>
                </c:pt>
                <c:pt idx="3289">
                  <c:v>9.9999999999999995E-7</c:v>
                </c:pt>
                <c:pt idx="3290">
                  <c:v>0</c:v>
                </c:pt>
                <c:pt idx="3291">
                  <c:v>0</c:v>
                </c:pt>
                <c:pt idx="3292">
                  <c:v>0</c:v>
                </c:pt>
                <c:pt idx="3293">
                  <c:v>0</c:v>
                </c:pt>
                <c:pt idx="3294">
                  <c:v>9.9999999999999995E-7</c:v>
                </c:pt>
                <c:pt idx="3295">
                  <c:v>9.9999999999999995E-7</c:v>
                </c:pt>
                <c:pt idx="3296">
                  <c:v>9.9999999999999995E-7</c:v>
                </c:pt>
                <c:pt idx="3297">
                  <c:v>0</c:v>
                </c:pt>
                <c:pt idx="3298">
                  <c:v>1.9999999999999999E-6</c:v>
                </c:pt>
                <c:pt idx="3299">
                  <c:v>9.9999999999999995E-7</c:v>
                </c:pt>
                <c:pt idx="3300">
                  <c:v>0</c:v>
                </c:pt>
                <c:pt idx="3301">
                  <c:v>9.9999999999999995E-7</c:v>
                </c:pt>
                <c:pt idx="3302">
                  <c:v>1.9999999999999999E-6</c:v>
                </c:pt>
                <c:pt idx="3303">
                  <c:v>0</c:v>
                </c:pt>
                <c:pt idx="3304">
                  <c:v>0</c:v>
                </c:pt>
                <c:pt idx="3305">
                  <c:v>9.9999999999999995E-7</c:v>
                </c:pt>
                <c:pt idx="3306">
                  <c:v>0</c:v>
                </c:pt>
                <c:pt idx="3307">
                  <c:v>9.9999999999999995E-7</c:v>
                </c:pt>
                <c:pt idx="3308">
                  <c:v>0</c:v>
                </c:pt>
                <c:pt idx="3309">
                  <c:v>0</c:v>
                </c:pt>
                <c:pt idx="3310">
                  <c:v>0</c:v>
                </c:pt>
                <c:pt idx="3311">
                  <c:v>9.9999999999999995E-7</c:v>
                </c:pt>
                <c:pt idx="3312">
                  <c:v>0</c:v>
                </c:pt>
                <c:pt idx="3313">
                  <c:v>1.9999999999999999E-6</c:v>
                </c:pt>
                <c:pt idx="3314">
                  <c:v>9.9999999999999995E-7</c:v>
                </c:pt>
                <c:pt idx="3315">
                  <c:v>0</c:v>
                </c:pt>
                <c:pt idx="3316">
                  <c:v>0</c:v>
                </c:pt>
                <c:pt idx="3317">
                  <c:v>9.9999999999999995E-7</c:v>
                </c:pt>
                <c:pt idx="3318">
                  <c:v>1.9999999999999999E-6</c:v>
                </c:pt>
                <c:pt idx="3319">
                  <c:v>9.9999999999999995E-7</c:v>
                </c:pt>
                <c:pt idx="3320">
                  <c:v>0</c:v>
                </c:pt>
                <c:pt idx="3321">
                  <c:v>0</c:v>
                </c:pt>
                <c:pt idx="3322">
                  <c:v>1.9999999999999999E-6</c:v>
                </c:pt>
                <c:pt idx="3323">
                  <c:v>0</c:v>
                </c:pt>
                <c:pt idx="3324">
                  <c:v>1.9999999999999999E-6</c:v>
                </c:pt>
                <c:pt idx="3325">
                  <c:v>9.9999999999999995E-7</c:v>
                </c:pt>
                <c:pt idx="3326">
                  <c:v>0</c:v>
                </c:pt>
                <c:pt idx="3327">
                  <c:v>0</c:v>
                </c:pt>
                <c:pt idx="3328">
                  <c:v>1.9999999999999999E-6</c:v>
                </c:pt>
                <c:pt idx="3329">
                  <c:v>0</c:v>
                </c:pt>
                <c:pt idx="3330">
                  <c:v>0</c:v>
                </c:pt>
                <c:pt idx="3331">
                  <c:v>9.9999999999999995E-7</c:v>
                </c:pt>
                <c:pt idx="3332">
                  <c:v>9.9999999999999995E-7</c:v>
                </c:pt>
                <c:pt idx="3333">
                  <c:v>0</c:v>
                </c:pt>
                <c:pt idx="3334">
                  <c:v>1.9999999999999999E-6</c:v>
                </c:pt>
                <c:pt idx="3335">
                  <c:v>3.0000000000000001E-6</c:v>
                </c:pt>
                <c:pt idx="3336">
                  <c:v>0</c:v>
                </c:pt>
                <c:pt idx="3337">
                  <c:v>0</c:v>
                </c:pt>
                <c:pt idx="3338">
                  <c:v>9.9999999999999995E-7</c:v>
                </c:pt>
                <c:pt idx="3339">
                  <c:v>0</c:v>
                </c:pt>
                <c:pt idx="3340">
                  <c:v>9.9999999999999995E-7</c:v>
                </c:pt>
                <c:pt idx="3341">
                  <c:v>0</c:v>
                </c:pt>
                <c:pt idx="3342">
                  <c:v>9.9999999999999995E-7</c:v>
                </c:pt>
                <c:pt idx="3343">
                  <c:v>1.9999999999999999E-6</c:v>
                </c:pt>
                <c:pt idx="3344">
                  <c:v>9.9999999999999995E-7</c:v>
                </c:pt>
                <c:pt idx="3345">
                  <c:v>0</c:v>
                </c:pt>
                <c:pt idx="3346">
                  <c:v>9.9999999999999995E-7</c:v>
                </c:pt>
                <c:pt idx="3347">
                  <c:v>9.9999999999999995E-7</c:v>
                </c:pt>
                <c:pt idx="3348">
                  <c:v>1.9999999999999999E-6</c:v>
                </c:pt>
                <c:pt idx="3349">
                  <c:v>1.9999999999999999E-6</c:v>
                </c:pt>
                <c:pt idx="3350">
                  <c:v>1.9999999999999999E-6</c:v>
                </c:pt>
                <c:pt idx="3351">
                  <c:v>0</c:v>
                </c:pt>
                <c:pt idx="3352">
                  <c:v>3.0000000000000001E-6</c:v>
                </c:pt>
                <c:pt idx="3353">
                  <c:v>0</c:v>
                </c:pt>
                <c:pt idx="3354">
                  <c:v>1.9999999999999999E-6</c:v>
                </c:pt>
                <c:pt idx="3355">
                  <c:v>0</c:v>
                </c:pt>
                <c:pt idx="3356">
                  <c:v>0</c:v>
                </c:pt>
                <c:pt idx="3357">
                  <c:v>0</c:v>
                </c:pt>
                <c:pt idx="3358">
                  <c:v>9.9999999999999995E-7</c:v>
                </c:pt>
                <c:pt idx="3359">
                  <c:v>9.9999999999999995E-7</c:v>
                </c:pt>
                <c:pt idx="3360">
                  <c:v>9.9999999999999995E-7</c:v>
                </c:pt>
                <c:pt idx="3361">
                  <c:v>0</c:v>
                </c:pt>
                <c:pt idx="3362">
                  <c:v>0</c:v>
                </c:pt>
                <c:pt idx="3363">
                  <c:v>9.9999999999999995E-7</c:v>
                </c:pt>
                <c:pt idx="3364">
                  <c:v>9.9999999999999995E-7</c:v>
                </c:pt>
                <c:pt idx="3365">
                  <c:v>9.9999999999999995E-7</c:v>
                </c:pt>
                <c:pt idx="3366">
                  <c:v>0</c:v>
                </c:pt>
                <c:pt idx="3367">
                  <c:v>0</c:v>
                </c:pt>
                <c:pt idx="3368">
                  <c:v>0</c:v>
                </c:pt>
                <c:pt idx="3369">
                  <c:v>0</c:v>
                </c:pt>
                <c:pt idx="3370">
                  <c:v>9.9999999999999995E-7</c:v>
                </c:pt>
                <c:pt idx="3371">
                  <c:v>9.9999999999999995E-7</c:v>
                </c:pt>
                <c:pt idx="3372">
                  <c:v>9.9999999999999995E-7</c:v>
                </c:pt>
                <c:pt idx="3373">
                  <c:v>0</c:v>
                </c:pt>
                <c:pt idx="3374">
                  <c:v>9.9999999999999995E-7</c:v>
                </c:pt>
                <c:pt idx="3375">
                  <c:v>0</c:v>
                </c:pt>
                <c:pt idx="3376">
                  <c:v>9.9999999999999995E-7</c:v>
                </c:pt>
                <c:pt idx="3377">
                  <c:v>0</c:v>
                </c:pt>
                <c:pt idx="3378">
                  <c:v>0</c:v>
                </c:pt>
                <c:pt idx="3379">
                  <c:v>1.9999999999999999E-6</c:v>
                </c:pt>
                <c:pt idx="3380">
                  <c:v>0</c:v>
                </c:pt>
                <c:pt idx="3381">
                  <c:v>9.9999999999999995E-7</c:v>
                </c:pt>
                <c:pt idx="3382">
                  <c:v>0</c:v>
                </c:pt>
                <c:pt idx="3383">
                  <c:v>0</c:v>
                </c:pt>
                <c:pt idx="3384">
                  <c:v>0</c:v>
                </c:pt>
                <c:pt idx="3385">
                  <c:v>9.9999999999999995E-7</c:v>
                </c:pt>
                <c:pt idx="3386">
                  <c:v>0</c:v>
                </c:pt>
                <c:pt idx="3387">
                  <c:v>9.9999999999999995E-7</c:v>
                </c:pt>
                <c:pt idx="3388">
                  <c:v>0</c:v>
                </c:pt>
                <c:pt idx="3389">
                  <c:v>0</c:v>
                </c:pt>
                <c:pt idx="3390">
                  <c:v>0</c:v>
                </c:pt>
                <c:pt idx="3391">
                  <c:v>0</c:v>
                </c:pt>
                <c:pt idx="3392">
                  <c:v>0</c:v>
                </c:pt>
                <c:pt idx="3393">
                  <c:v>0</c:v>
                </c:pt>
                <c:pt idx="3394">
                  <c:v>0</c:v>
                </c:pt>
                <c:pt idx="3395">
                  <c:v>0</c:v>
                </c:pt>
                <c:pt idx="3396">
                  <c:v>0</c:v>
                </c:pt>
                <c:pt idx="3397">
                  <c:v>0</c:v>
                </c:pt>
                <c:pt idx="3398">
                  <c:v>0</c:v>
                </c:pt>
                <c:pt idx="3399">
                  <c:v>0</c:v>
                </c:pt>
                <c:pt idx="3400">
                  <c:v>0</c:v>
                </c:pt>
                <c:pt idx="3401">
                  <c:v>0</c:v>
                </c:pt>
                <c:pt idx="3402">
                  <c:v>0</c:v>
                </c:pt>
                <c:pt idx="3403">
                  <c:v>9.9999999999999995E-7</c:v>
                </c:pt>
                <c:pt idx="3404">
                  <c:v>1.9999999999999999E-6</c:v>
                </c:pt>
                <c:pt idx="3405">
                  <c:v>0</c:v>
                </c:pt>
                <c:pt idx="3406">
                  <c:v>9.9999999999999995E-7</c:v>
                </c:pt>
                <c:pt idx="3407">
                  <c:v>0</c:v>
                </c:pt>
                <c:pt idx="3408">
                  <c:v>9.9999999999999995E-7</c:v>
                </c:pt>
                <c:pt idx="3409">
                  <c:v>9.9999999999999995E-7</c:v>
                </c:pt>
                <c:pt idx="3410">
                  <c:v>9.9999999999999995E-7</c:v>
                </c:pt>
                <c:pt idx="3411">
                  <c:v>9.9999999999999995E-7</c:v>
                </c:pt>
                <c:pt idx="3412">
                  <c:v>0</c:v>
                </c:pt>
                <c:pt idx="3413">
                  <c:v>9.9999999999999995E-7</c:v>
                </c:pt>
                <c:pt idx="3414">
                  <c:v>0</c:v>
                </c:pt>
                <c:pt idx="3415">
                  <c:v>0</c:v>
                </c:pt>
                <c:pt idx="3416">
                  <c:v>0</c:v>
                </c:pt>
                <c:pt idx="3417">
                  <c:v>0</c:v>
                </c:pt>
                <c:pt idx="3418">
                  <c:v>0</c:v>
                </c:pt>
                <c:pt idx="3419">
                  <c:v>0</c:v>
                </c:pt>
                <c:pt idx="3420">
                  <c:v>9.9999999999999995E-7</c:v>
                </c:pt>
                <c:pt idx="3421">
                  <c:v>9.9999999999999995E-7</c:v>
                </c:pt>
                <c:pt idx="3422">
                  <c:v>9.9999999999999995E-7</c:v>
                </c:pt>
                <c:pt idx="3423">
                  <c:v>9.9999999999999995E-7</c:v>
                </c:pt>
                <c:pt idx="3424">
                  <c:v>9.9999999999999995E-7</c:v>
                </c:pt>
                <c:pt idx="3425">
                  <c:v>9.9999999999999995E-7</c:v>
                </c:pt>
                <c:pt idx="3426">
                  <c:v>3.0000000000000001E-6</c:v>
                </c:pt>
                <c:pt idx="3427">
                  <c:v>0</c:v>
                </c:pt>
                <c:pt idx="3428">
                  <c:v>0</c:v>
                </c:pt>
                <c:pt idx="3429">
                  <c:v>0</c:v>
                </c:pt>
                <c:pt idx="3430">
                  <c:v>0</c:v>
                </c:pt>
                <c:pt idx="3431">
                  <c:v>1.9999999999999999E-6</c:v>
                </c:pt>
                <c:pt idx="3432">
                  <c:v>1.9999999999999999E-6</c:v>
                </c:pt>
                <c:pt idx="3433">
                  <c:v>1.9999999999999999E-6</c:v>
                </c:pt>
                <c:pt idx="3434">
                  <c:v>9.9999999999999995E-7</c:v>
                </c:pt>
                <c:pt idx="3435">
                  <c:v>0</c:v>
                </c:pt>
                <c:pt idx="3436">
                  <c:v>0</c:v>
                </c:pt>
                <c:pt idx="3437">
                  <c:v>0</c:v>
                </c:pt>
                <c:pt idx="3438">
                  <c:v>9.9999999999999995E-7</c:v>
                </c:pt>
                <c:pt idx="3439">
                  <c:v>0</c:v>
                </c:pt>
                <c:pt idx="3440">
                  <c:v>0</c:v>
                </c:pt>
                <c:pt idx="3441">
                  <c:v>9.9999999999999995E-7</c:v>
                </c:pt>
                <c:pt idx="3442">
                  <c:v>0</c:v>
                </c:pt>
                <c:pt idx="3443">
                  <c:v>0</c:v>
                </c:pt>
                <c:pt idx="3444">
                  <c:v>9.9999999999999995E-7</c:v>
                </c:pt>
                <c:pt idx="3445">
                  <c:v>9.9999999999999995E-7</c:v>
                </c:pt>
                <c:pt idx="3446">
                  <c:v>0</c:v>
                </c:pt>
                <c:pt idx="3447">
                  <c:v>0</c:v>
                </c:pt>
                <c:pt idx="3448">
                  <c:v>9.9999999999999995E-7</c:v>
                </c:pt>
                <c:pt idx="3449">
                  <c:v>0</c:v>
                </c:pt>
                <c:pt idx="3450">
                  <c:v>9.9999999999999995E-7</c:v>
                </c:pt>
                <c:pt idx="3451">
                  <c:v>9.9999999999999995E-7</c:v>
                </c:pt>
                <c:pt idx="3452">
                  <c:v>0</c:v>
                </c:pt>
                <c:pt idx="3453">
                  <c:v>9.9999999999999995E-7</c:v>
                </c:pt>
                <c:pt idx="3454">
                  <c:v>0</c:v>
                </c:pt>
                <c:pt idx="3455">
                  <c:v>0</c:v>
                </c:pt>
                <c:pt idx="3456">
                  <c:v>9.9999999999999995E-7</c:v>
                </c:pt>
                <c:pt idx="3457">
                  <c:v>0</c:v>
                </c:pt>
                <c:pt idx="3458">
                  <c:v>1.9999999999999999E-6</c:v>
                </c:pt>
                <c:pt idx="3459">
                  <c:v>0</c:v>
                </c:pt>
                <c:pt idx="3460">
                  <c:v>9.9999999999999995E-7</c:v>
                </c:pt>
                <c:pt idx="3461">
                  <c:v>9.9999999999999995E-7</c:v>
                </c:pt>
                <c:pt idx="3462">
                  <c:v>0</c:v>
                </c:pt>
                <c:pt idx="3463">
                  <c:v>9.9999999999999995E-7</c:v>
                </c:pt>
                <c:pt idx="3464">
                  <c:v>0</c:v>
                </c:pt>
                <c:pt idx="3465">
                  <c:v>0</c:v>
                </c:pt>
                <c:pt idx="3466">
                  <c:v>0</c:v>
                </c:pt>
                <c:pt idx="3467">
                  <c:v>0</c:v>
                </c:pt>
                <c:pt idx="3468">
                  <c:v>0</c:v>
                </c:pt>
                <c:pt idx="3469">
                  <c:v>0</c:v>
                </c:pt>
                <c:pt idx="3470">
                  <c:v>9.9999999999999995E-7</c:v>
                </c:pt>
                <c:pt idx="3471">
                  <c:v>9.9999999999999995E-7</c:v>
                </c:pt>
                <c:pt idx="3472">
                  <c:v>9.9999999999999995E-7</c:v>
                </c:pt>
                <c:pt idx="3473">
                  <c:v>9.9999999999999995E-7</c:v>
                </c:pt>
                <c:pt idx="3474">
                  <c:v>9.9999999999999995E-7</c:v>
                </c:pt>
                <c:pt idx="3475">
                  <c:v>0</c:v>
                </c:pt>
                <c:pt idx="3476">
                  <c:v>0</c:v>
                </c:pt>
                <c:pt idx="3477">
                  <c:v>9.9999999999999995E-7</c:v>
                </c:pt>
                <c:pt idx="3478">
                  <c:v>9.9999999999999995E-7</c:v>
                </c:pt>
                <c:pt idx="3479">
                  <c:v>9.9999999999999995E-7</c:v>
                </c:pt>
                <c:pt idx="3480">
                  <c:v>0</c:v>
                </c:pt>
                <c:pt idx="3481">
                  <c:v>0</c:v>
                </c:pt>
                <c:pt idx="3482">
                  <c:v>3.9999999999999998E-6</c:v>
                </c:pt>
                <c:pt idx="3483">
                  <c:v>9.9999999999999995E-7</c:v>
                </c:pt>
                <c:pt idx="3484">
                  <c:v>9.9999999999999995E-7</c:v>
                </c:pt>
                <c:pt idx="3485">
                  <c:v>0</c:v>
                </c:pt>
                <c:pt idx="3486">
                  <c:v>9.9999999999999995E-7</c:v>
                </c:pt>
                <c:pt idx="3487">
                  <c:v>9.9999999999999995E-7</c:v>
                </c:pt>
                <c:pt idx="3488">
                  <c:v>0</c:v>
                </c:pt>
                <c:pt idx="3489">
                  <c:v>9.9999999999999995E-7</c:v>
                </c:pt>
                <c:pt idx="3490">
                  <c:v>0</c:v>
                </c:pt>
                <c:pt idx="3491">
                  <c:v>0</c:v>
                </c:pt>
                <c:pt idx="3492">
                  <c:v>0</c:v>
                </c:pt>
                <c:pt idx="3493">
                  <c:v>0</c:v>
                </c:pt>
                <c:pt idx="3494">
                  <c:v>0</c:v>
                </c:pt>
                <c:pt idx="3495">
                  <c:v>0</c:v>
                </c:pt>
                <c:pt idx="3496">
                  <c:v>0</c:v>
                </c:pt>
                <c:pt idx="3497">
                  <c:v>0</c:v>
                </c:pt>
                <c:pt idx="3498">
                  <c:v>9.9999999999999995E-7</c:v>
                </c:pt>
                <c:pt idx="3499">
                  <c:v>0</c:v>
                </c:pt>
                <c:pt idx="3500">
                  <c:v>9.9999999999999995E-7</c:v>
                </c:pt>
                <c:pt idx="3501">
                  <c:v>9.9999999999999995E-7</c:v>
                </c:pt>
                <c:pt idx="3502">
                  <c:v>9.9999999999999995E-7</c:v>
                </c:pt>
                <c:pt idx="3503">
                  <c:v>1.9999999999999999E-6</c:v>
                </c:pt>
                <c:pt idx="3504">
                  <c:v>0</c:v>
                </c:pt>
                <c:pt idx="3505">
                  <c:v>9.9999999999999995E-7</c:v>
                </c:pt>
                <c:pt idx="3506">
                  <c:v>9.9999999999999995E-7</c:v>
                </c:pt>
                <c:pt idx="3507">
                  <c:v>0</c:v>
                </c:pt>
                <c:pt idx="3508">
                  <c:v>0</c:v>
                </c:pt>
                <c:pt idx="3509">
                  <c:v>9.9999999999999995E-7</c:v>
                </c:pt>
                <c:pt idx="3510">
                  <c:v>9.9999999999999995E-7</c:v>
                </c:pt>
                <c:pt idx="3511">
                  <c:v>1.9999999999999999E-6</c:v>
                </c:pt>
                <c:pt idx="3512">
                  <c:v>0</c:v>
                </c:pt>
                <c:pt idx="3513">
                  <c:v>0</c:v>
                </c:pt>
                <c:pt idx="3514">
                  <c:v>0</c:v>
                </c:pt>
                <c:pt idx="3515">
                  <c:v>9.9999999999999995E-7</c:v>
                </c:pt>
                <c:pt idx="3516">
                  <c:v>0</c:v>
                </c:pt>
                <c:pt idx="3517">
                  <c:v>0</c:v>
                </c:pt>
                <c:pt idx="3518">
                  <c:v>0</c:v>
                </c:pt>
                <c:pt idx="3519">
                  <c:v>0</c:v>
                </c:pt>
                <c:pt idx="3520">
                  <c:v>9.9999999999999995E-7</c:v>
                </c:pt>
                <c:pt idx="3521">
                  <c:v>9.9999999999999995E-7</c:v>
                </c:pt>
                <c:pt idx="3522">
                  <c:v>9.9999999999999995E-7</c:v>
                </c:pt>
                <c:pt idx="3523">
                  <c:v>0</c:v>
                </c:pt>
                <c:pt idx="3524">
                  <c:v>9.9999999999999995E-7</c:v>
                </c:pt>
                <c:pt idx="3525">
                  <c:v>0</c:v>
                </c:pt>
                <c:pt idx="3526">
                  <c:v>0</c:v>
                </c:pt>
                <c:pt idx="3527">
                  <c:v>0</c:v>
                </c:pt>
                <c:pt idx="3528">
                  <c:v>0</c:v>
                </c:pt>
                <c:pt idx="3529">
                  <c:v>9.9999999999999995E-7</c:v>
                </c:pt>
                <c:pt idx="3530">
                  <c:v>0</c:v>
                </c:pt>
                <c:pt idx="3531">
                  <c:v>0</c:v>
                </c:pt>
                <c:pt idx="3532">
                  <c:v>0</c:v>
                </c:pt>
                <c:pt idx="3533">
                  <c:v>0</c:v>
                </c:pt>
                <c:pt idx="3534">
                  <c:v>9.9999999999999995E-7</c:v>
                </c:pt>
                <c:pt idx="3535">
                  <c:v>9.9999999999999995E-7</c:v>
                </c:pt>
                <c:pt idx="3536">
                  <c:v>9.9999999999999995E-7</c:v>
                </c:pt>
                <c:pt idx="3537">
                  <c:v>0</c:v>
                </c:pt>
                <c:pt idx="3538">
                  <c:v>0</c:v>
                </c:pt>
                <c:pt idx="3539">
                  <c:v>0</c:v>
                </c:pt>
                <c:pt idx="3540">
                  <c:v>9.9999999999999995E-7</c:v>
                </c:pt>
                <c:pt idx="3541">
                  <c:v>9.9999999999999995E-7</c:v>
                </c:pt>
                <c:pt idx="3542">
                  <c:v>0</c:v>
                </c:pt>
                <c:pt idx="3543">
                  <c:v>9.9999999999999995E-7</c:v>
                </c:pt>
                <c:pt idx="3544">
                  <c:v>9.9999999999999995E-7</c:v>
                </c:pt>
                <c:pt idx="3545">
                  <c:v>9.9999999999999995E-7</c:v>
                </c:pt>
                <c:pt idx="3546">
                  <c:v>9.9999999999999995E-7</c:v>
                </c:pt>
                <c:pt idx="3547">
                  <c:v>0</c:v>
                </c:pt>
                <c:pt idx="3548">
                  <c:v>0</c:v>
                </c:pt>
                <c:pt idx="3549">
                  <c:v>0</c:v>
                </c:pt>
                <c:pt idx="3550">
                  <c:v>0</c:v>
                </c:pt>
                <c:pt idx="3551">
                  <c:v>0</c:v>
                </c:pt>
                <c:pt idx="3552">
                  <c:v>0</c:v>
                </c:pt>
                <c:pt idx="3553">
                  <c:v>0</c:v>
                </c:pt>
                <c:pt idx="3554">
                  <c:v>9.9999999999999995E-7</c:v>
                </c:pt>
                <c:pt idx="3555">
                  <c:v>9.9999999999999995E-7</c:v>
                </c:pt>
                <c:pt idx="3556">
                  <c:v>0</c:v>
                </c:pt>
                <c:pt idx="3557">
                  <c:v>1.9999999999999999E-6</c:v>
                </c:pt>
                <c:pt idx="3558">
                  <c:v>0</c:v>
                </c:pt>
                <c:pt idx="3559">
                  <c:v>0</c:v>
                </c:pt>
                <c:pt idx="3560">
                  <c:v>0</c:v>
                </c:pt>
                <c:pt idx="3561">
                  <c:v>9.9999999999999995E-7</c:v>
                </c:pt>
                <c:pt idx="3562">
                  <c:v>9.9999999999999995E-7</c:v>
                </c:pt>
                <c:pt idx="3563">
                  <c:v>0</c:v>
                </c:pt>
                <c:pt idx="3564">
                  <c:v>0</c:v>
                </c:pt>
                <c:pt idx="3565">
                  <c:v>0</c:v>
                </c:pt>
                <c:pt idx="3566">
                  <c:v>9.9999999999999995E-7</c:v>
                </c:pt>
                <c:pt idx="3567">
                  <c:v>9.9999999999999995E-7</c:v>
                </c:pt>
                <c:pt idx="3568">
                  <c:v>9.9999999999999995E-7</c:v>
                </c:pt>
                <c:pt idx="3569">
                  <c:v>9.9999999999999995E-7</c:v>
                </c:pt>
                <c:pt idx="3570">
                  <c:v>0</c:v>
                </c:pt>
                <c:pt idx="3571">
                  <c:v>0</c:v>
                </c:pt>
                <c:pt idx="3572">
                  <c:v>0</c:v>
                </c:pt>
                <c:pt idx="3573">
                  <c:v>9.9999999999999995E-7</c:v>
                </c:pt>
                <c:pt idx="3574">
                  <c:v>9.9999999999999995E-7</c:v>
                </c:pt>
                <c:pt idx="3575">
                  <c:v>0</c:v>
                </c:pt>
                <c:pt idx="3576">
                  <c:v>0</c:v>
                </c:pt>
                <c:pt idx="3577">
                  <c:v>1.9999999999999999E-6</c:v>
                </c:pt>
                <c:pt idx="3578">
                  <c:v>9.9999999999999995E-7</c:v>
                </c:pt>
                <c:pt idx="3579">
                  <c:v>0</c:v>
                </c:pt>
                <c:pt idx="3580">
                  <c:v>0</c:v>
                </c:pt>
                <c:pt idx="3581">
                  <c:v>0</c:v>
                </c:pt>
                <c:pt idx="3582">
                  <c:v>0</c:v>
                </c:pt>
                <c:pt idx="3583">
                  <c:v>0</c:v>
                </c:pt>
                <c:pt idx="3584">
                  <c:v>9.9999999999999995E-7</c:v>
                </c:pt>
                <c:pt idx="3585">
                  <c:v>0</c:v>
                </c:pt>
                <c:pt idx="3586">
                  <c:v>0</c:v>
                </c:pt>
                <c:pt idx="3587">
                  <c:v>9.9999999999999995E-7</c:v>
                </c:pt>
                <c:pt idx="3588">
                  <c:v>1.9999999999999999E-6</c:v>
                </c:pt>
                <c:pt idx="3589">
                  <c:v>9.9999999999999995E-7</c:v>
                </c:pt>
                <c:pt idx="3590">
                  <c:v>9.9999999999999995E-7</c:v>
                </c:pt>
                <c:pt idx="3591">
                  <c:v>9.9999999999999995E-7</c:v>
                </c:pt>
                <c:pt idx="3592">
                  <c:v>0</c:v>
                </c:pt>
                <c:pt idx="3593">
                  <c:v>0</c:v>
                </c:pt>
                <c:pt idx="3594">
                  <c:v>9.9999999999999995E-7</c:v>
                </c:pt>
                <c:pt idx="3595">
                  <c:v>9.9999999999999995E-7</c:v>
                </c:pt>
                <c:pt idx="3596">
                  <c:v>9.9999999999999995E-7</c:v>
                </c:pt>
                <c:pt idx="3597">
                  <c:v>0</c:v>
                </c:pt>
                <c:pt idx="3598">
                  <c:v>0</c:v>
                </c:pt>
                <c:pt idx="3599">
                  <c:v>1.9999999999999999E-6</c:v>
                </c:pt>
                <c:pt idx="3600">
                  <c:v>0</c:v>
                </c:pt>
                <c:pt idx="3601">
                  <c:v>9.9999999999999995E-7</c:v>
                </c:pt>
                <c:pt idx="3602">
                  <c:v>0</c:v>
                </c:pt>
                <c:pt idx="3603">
                  <c:v>0</c:v>
                </c:pt>
                <c:pt idx="3604">
                  <c:v>9.9999999999999995E-7</c:v>
                </c:pt>
                <c:pt idx="3605">
                  <c:v>0</c:v>
                </c:pt>
                <c:pt idx="3606">
                  <c:v>0</c:v>
                </c:pt>
                <c:pt idx="3607">
                  <c:v>0</c:v>
                </c:pt>
                <c:pt idx="3608">
                  <c:v>0</c:v>
                </c:pt>
                <c:pt idx="3609">
                  <c:v>0</c:v>
                </c:pt>
                <c:pt idx="3610">
                  <c:v>1.9999999999999999E-6</c:v>
                </c:pt>
                <c:pt idx="3611">
                  <c:v>0</c:v>
                </c:pt>
                <c:pt idx="3612">
                  <c:v>0</c:v>
                </c:pt>
                <c:pt idx="3613">
                  <c:v>0</c:v>
                </c:pt>
                <c:pt idx="3614">
                  <c:v>0</c:v>
                </c:pt>
                <c:pt idx="3615">
                  <c:v>0</c:v>
                </c:pt>
                <c:pt idx="3616">
                  <c:v>9.9999999999999995E-7</c:v>
                </c:pt>
                <c:pt idx="3617">
                  <c:v>0</c:v>
                </c:pt>
                <c:pt idx="3618">
                  <c:v>9.9999999999999995E-7</c:v>
                </c:pt>
                <c:pt idx="3619">
                  <c:v>0</c:v>
                </c:pt>
                <c:pt idx="3620">
                  <c:v>9.9999999999999995E-7</c:v>
                </c:pt>
                <c:pt idx="3621">
                  <c:v>0</c:v>
                </c:pt>
                <c:pt idx="3622">
                  <c:v>0</c:v>
                </c:pt>
                <c:pt idx="3623">
                  <c:v>9.9999999999999995E-7</c:v>
                </c:pt>
                <c:pt idx="3624">
                  <c:v>1.9999999999999999E-6</c:v>
                </c:pt>
                <c:pt idx="3625">
                  <c:v>0</c:v>
                </c:pt>
                <c:pt idx="3626">
                  <c:v>9.9999999999999995E-7</c:v>
                </c:pt>
                <c:pt idx="3627">
                  <c:v>0</c:v>
                </c:pt>
                <c:pt idx="3628">
                  <c:v>9.9999999999999995E-7</c:v>
                </c:pt>
                <c:pt idx="3629">
                  <c:v>0</c:v>
                </c:pt>
                <c:pt idx="3630">
                  <c:v>1.9999999999999999E-6</c:v>
                </c:pt>
                <c:pt idx="3631">
                  <c:v>0</c:v>
                </c:pt>
                <c:pt idx="3632">
                  <c:v>0</c:v>
                </c:pt>
                <c:pt idx="3633">
                  <c:v>9.9999999999999995E-7</c:v>
                </c:pt>
                <c:pt idx="3634">
                  <c:v>0</c:v>
                </c:pt>
                <c:pt idx="3635">
                  <c:v>0</c:v>
                </c:pt>
                <c:pt idx="3636">
                  <c:v>0</c:v>
                </c:pt>
                <c:pt idx="3637">
                  <c:v>1.9999999999999999E-6</c:v>
                </c:pt>
                <c:pt idx="3638">
                  <c:v>9.9999999999999995E-7</c:v>
                </c:pt>
                <c:pt idx="3639">
                  <c:v>9.9999999999999995E-7</c:v>
                </c:pt>
                <c:pt idx="3640">
                  <c:v>9.9999999999999995E-7</c:v>
                </c:pt>
                <c:pt idx="3641">
                  <c:v>0</c:v>
                </c:pt>
                <c:pt idx="3642">
                  <c:v>9.9999999999999995E-7</c:v>
                </c:pt>
                <c:pt idx="3643">
                  <c:v>0</c:v>
                </c:pt>
                <c:pt idx="3644">
                  <c:v>0</c:v>
                </c:pt>
                <c:pt idx="3645">
                  <c:v>0</c:v>
                </c:pt>
                <c:pt idx="3646">
                  <c:v>9.9999999999999995E-7</c:v>
                </c:pt>
                <c:pt idx="3647">
                  <c:v>0</c:v>
                </c:pt>
                <c:pt idx="3648">
                  <c:v>0</c:v>
                </c:pt>
                <c:pt idx="3649">
                  <c:v>9.9999999999999995E-7</c:v>
                </c:pt>
                <c:pt idx="3650">
                  <c:v>9.9999999999999995E-7</c:v>
                </c:pt>
                <c:pt idx="3651">
                  <c:v>0</c:v>
                </c:pt>
                <c:pt idx="3652">
                  <c:v>0</c:v>
                </c:pt>
                <c:pt idx="3653">
                  <c:v>0</c:v>
                </c:pt>
                <c:pt idx="3654">
                  <c:v>0</c:v>
                </c:pt>
                <c:pt idx="3655">
                  <c:v>9.9999999999999995E-7</c:v>
                </c:pt>
                <c:pt idx="3656">
                  <c:v>9.9999999999999995E-7</c:v>
                </c:pt>
                <c:pt idx="3657">
                  <c:v>9.9999999999999995E-7</c:v>
                </c:pt>
                <c:pt idx="3658">
                  <c:v>9.9999999999999995E-7</c:v>
                </c:pt>
                <c:pt idx="3659">
                  <c:v>0</c:v>
                </c:pt>
                <c:pt idx="3660">
                  <c:v>0</c:v>
                </c:pt>
                <c:pt idx="3661">
                  <c:v>9.9999999999999995E-7</c:v>
                </c:pt>
                <c:pt idx="3662">
                  <c:v>9.9999999999999995E-7</c:v>
                </c:pt>
                <c:pt idx="3663">
                  <c:v>0</c:v>
                </c:pt>
                <c:pt idx="3664">
                  <c:v>0</c:v>
                </c:pt>
                <c:pt idx="3665">
                  <c:v>9.9999999999999995E-7</c:v>
                </c:pt>
                <c:pt idx="3666">
                  <c:v>0</c:v>
                </c:pt>
                <c:pt idx="3667">
                  <c:v>0</c:v>
                </c:pt>
                <c:pt idx="3668">
                  <c:v>1.9999999999999999E-6</c:v>
                </c:pt>
                <c:pt idx="3669">
                  <c:v>0</c:v>
                </c:pt>
                <c:pt idx="3670">
                  <c:v>9.9999999999999995E-7</c:v>
                </c:pt>
                <c:pt idx="3671">
                  <c:v>9.9999999999999995E-7</c:v>
                </c:pt>
                <c:pt idx="3672">
                  <c:v>0</c:v>
                </c:pt>
                <c:pt idx="3673">
                  <c:v>9.9999999999999995E-7</c:v>
                </c:pt>
                <c:pt idx="3674">
                  <c:v>9.9999999999999995E-7</c:v>
                </c:pt>
                <c:pt idx="3675">
                  <c:v>0</c:v>
                </c:pt>
                <c:pt idx="3676">
                  <c:v>9.9999999999999995E-7</c:v>
                </c:pt>
                <c:pt idx="3677">
                  <c:v>0</c:v>
                </c:pt>
                <c:pt idx="3678">
                  <c:v>9.9999999999999995E-7</c:v>
                </c:pt>
                <c:pt idx="3679">
                  <c:v>0</c:v>
                </c:pt>
                <c:pt idx="3680">
                  <c:v>9.9999999999999995E-7</c:v>
                </c:pt>
                <c:pt idx="3681">
                  <c:v>9.9999999999999995E-7</c:v>
                </c:pt>
                <c:pt idx="3682">
                  <c:v>9.9999999999999995E-7</c:v>
                </c:pt>
                <c:pt idx="3683">
                  <c:v>9.9999999999999995E-7</c:v>
                </c:pt>
                <c:pt idx="3684">
                  <c:v>9.9999999999999995E-7</c:v>
                </c:pt>
                <c:pt idx="3685">
                  <c:v>0</c:v>
                </c:pt>
                <c:pt idx="3686">
                  <c:v>9.9999999999999995E-7</c:v>
                </c:pt>
                <c:pt idx="3687">
                  <c:v>9.9999999999999995E-7</c:v>
                </c:pt>
                <c:pt idx="3688">
                  <c:v>9.9999999999999995E-7</c:v>
                </c:pt>
                <c:pt idx="3689">
                  <c:v>0</c:v>
                </c:pt>
                <c:pt idx="3690">
                  <c:v>1.9999999999999999E-6</c:v>
                </c:pt>
                <c:pt idx="3691">
                  <c:v>0</c:v>
                </c:pt>
                <c:pt idx="3692">
                  <c:v>9.9999999999999995E-7</c:v>
                </c:pt>
                <c:pt idx="3693">
                  <c:v>9.9999999999999995E-7</c:v>
                </c:pt>
                <c:pt idx="3694">
                  <c:v>9.9999999999999995E-7</c:v>
                </c:pt>
                <c:pt idx="3695">
                  <c:v>0</c:v>
                </c:pt>
                <c:pt idx="3696">
                  <c:v>0</c:v>
                </c:pt>
                <c:pt idx="3697">
                  <c:v>9.9999999999999995E-7</c:v>
                </c:pt>
                <c:pt idx="3698">
                  <c:v>0</c:v>
                </c:pt>
                <c:pt idx="3699">
                  <c:v>0</c:v>
                </c:pt>
                <c:pt idx="3700">
                  <c:v>9.9999999999999995E-7</c:v>
                </c:pt>
                <c:pt idx="3701">
                  <c:v>0</c:v>
                </c:pt>
                <c:pt idx="3702">
                  <c:v>0</c:v>
                </c:pt>
                <c:pt idx="3703">
                  <c:v>9.9999999999999995E-7</c:v>
                </c:pt>
                <c:pt idx="3704">
                  <c:v>0</c:v>
                </c:pt>
                <c:pt idx="3705">
                  <c:v>0</c:v>
                </c:pt>
                <c:pt idx="3706">
                  <c:v>0</c:v>
                </c:pt>
                <c:pt idx="3707">
                  <c:v>9.9999999999999995E-7</c:v>
                </c:pt>
                <c:pt idx="3708">
                  <c:v>9.9999999999999995E-7</c:v>
                </c:pt>
                <c:pt idx="3709">
                  <c:v>9.9999999999999995E-7</c:v>
                </c:pt>
                <c:pt idx="3710">
                  <c:v>0</c:v>
                </c:pt>
                <c:pt idx="3711">
                  <c:v>9.9999999999999995E-7</c:v>
                </c:pt>
                <c:pt idx="3712">
                  <c:v>0</c:v>
                </c:pt>
                <c:pt idx="3713">
                  <c:v>0</c:v>
                </c:pt>
                <c:pt idx="3714">
                  <c:v>9.9999999999999995E-7</c:v>
                </c:pt>
                <c:pt idx="3715">
                  <c:v>9.9999999999999995E-7</c:v>
                </c:pt>
                <c:pt idx="3716">
                  <c:v>0</c:v>
                </c:pt>
                <c:pt idx="3717">
                  <c:v>0</c:v>
                </c:pt>
                <c:pt idx="3718">
                  <c:v>9.9999999999999995E-7</c:v>
                </c:pt>
                <c:pt idx="3719">
                  <c:v>0</c:v>
                </c:pt>
                <c:pt idx="3720">
                  <c:v>0</c:v>
                </c:pt>
                <c:pt idx="3721">
                  <c:v>0</c:v>
                </c:pt>
                <c:pt idx="3722">
                  <c:v>9.9999999999999995E-7</c:v>
                </c:pt>
                <c:pt idx="3723">
                  <c:v>0</c:v>
                </c:pt>
                <c:pt idx="3724">
                  <c:v>0</c:v>
                </c:pt>
                <c:pt idx="3725">
                  <c:v>9.9999999999999995E-7</c:v>
                </c:pt>
                <c:pt idx="3726">
                  <c:v>0</c:v>
                </c:pt>
                <c:pt idx="3727">
                  <c:v>0</c:v>
                </c:pt>
                <c:pt idx="3728">
                  <c:v>0</c:v>
                </c:pt>
                <c:pt idx="3729">
                  <c:v>0</c:v>
                </c:pt>
                <c:pt idx="3730">
                  <c:v>9.9999999999999995E-7</c:v>
                </c:pt>
                <c:pt idx="3731">
                  <c:v>0</c:v>
                </c:pt>
                <c:pt idx="3732">
                  <c:v>0</c:v>
                </c:pt>
                <c:pt idx="3733">
                  <c:v>9.9999999999999995E-7</c:v>
                </c:pt>
                <c:pt idx="3734">
                  <c:v>9.9999999999999995E-7</c:v>
                </c:pt>
                <c:pt idx="3735">
                  <c:v>0</c:v>
                </c:pt>
                <c:pt idx="3736">
                  <c:v>9.9999999999999995E-7</c:v>
                </c:pt>
                <c:pt idx="3737">
                  <c:v>9.9999999999999995E-7</c:v>
                </c:pt>
                <c:pt idx="3738">
                  <c:v>0</c:v>
                </c:pt>
                <c:pt idx="3739">
                  <c:v>9.9999999999999995E-7</c:v>
                </c:pt>
                <c:pt idx="3740">
                  <c:v>0</c:v>
                </c:pt>
                <c:pt idx="3741">
                  <c:v>0</c:v>
                </c:pt>
                <c:pt idx="3742">
                  <c:v>9.9999999999999995E-7</c:v>
                </c:pt>
                <c:pt idx="3743">
                  <c:v>0</c:v>
                </c:pt>
                <c:pt idx="3744">
                  <c:v>0</c:v>
                </c:pt>
                <c:pt idx="3745">
                  <c:v>0</c:v>
                </c:pt>
                <c:pt idx="3746">
                  <c:v>9.9999999999999995E-7</c:v>
                </c:pt>
                <c:pt idx="3747">
                  <c:v>9.9999999999999995E-7</c:v>
                </c:pt>
                <c:pt idx="3748">
                  <c:v>1.9999999999999999E-6</c:v>
                </c:pt>
                <c:pt idx="3749">
                  <c:v>0</c:v>
                </c:pt>
                <c:pt idx="3750">
                  <c:v>9.9999999999999995E-7</c:v>
                </c:pt>
                <c:pt idx="3751">
                  <c:v>0</c:v>
                </c:pt>
                <c:pt idx="3752">
                  <c:v>9.9999999999999995E-7</c:v>
                </c:pt>
                <c:pt idx="3753">
                  <c:v>0</c:v>
                </c:pt>
                <c:pt idx="3754">
                  <c:v>9.9999999999999995E-7</c:v>
                </c:pt>
                <c:pt idx="3755">
                  <c:v>0</c:v>
                </c:pt>
                <c:pt idx="3756">
                  <c:v>0</c:v>
                </c:pt>
                <c:pt idx="3757">
                  <c:v>9.9999999999999995E-7</c:v>
                </c:pt>
                <c:pt idx="3758">
                  <c:v>0</c:v>
                </c:pt>
                <c:pt idx="3759">
                  <c:v>9.9999999999999995E-7</c:v>
                </c:pt>
                <c:pt idx="3760">
                  <c:v>9.9999999999999995E-7</c:v>
                </c:pt>
                <c:pt idx="3761">
                  <c:v>0</c:v>
                </c:pt>
                <c:pt idx="3762">
                  <c:v>0</c:v>
                </c:pt>
                <c:pt idx="3763">
                  <c:v>9.9999999999999995E-7</c:v>
                </c:pt>
                <c:pt idx="3764">
                  <c:v>9.9999999999999995E-7</c:v>
                </c:pt>
                <c:pt idx="3765">
                  <c:v>9.9999999999999995E-7</c:v>
                </c:pt>
                <c:pt idx="3766">
                  <c:v>0</c:v>
                </c:pt>
                <c:pt idx="3767">
                  <c:v>9.9999999999999995E-7</c:v>
                </c:pt>
                <c:pt idx="3768">
                  <c:v>0</c:v>
                </c:pt>
                <c:pt idx="3769">
                  <c:v>0</c:v>
                </c:pt>
                <c:pt idx="3770">
                  <c:v>0</c:v>
                </c:pt>
                <c:pt idx="3771">
                  <c:v>0</c:v>
                </c:pt>
                <c:pt idx="3772">
                  <c:v>0</c:v>
                </c:pt>
                <c:pt idx="3773">
                  <c:v>9.9999999999999995E-7</c:v>
                </c:pt>
                <c:pt idx="3774">
                  <c:v>0</c:v>
                </c:pt>
                <c:pt idx="3775">
                  <c:v>0</c:v>
                </c:pt>
                <c:pt idx="3776">
                  <c:v>0</c:v>
                </c:pt>
                <c:pt idx="3777">
                  <c:v>0</c:v>
                </c:pt>
                <c:pt idx="3778">
                  <c:v>0</c:v>
                </c:pt>
                <c:pt idx="3779">
                  <c:v>9.9999999999999995E-7</c:v>
                </c:pt>
                <c:pt idx="3780">
                  <c:v>0</c:v>
                </c:pt>
                <c:pt idx="3781">
                  <c:v>0</c:v>
                </c:pt>
                <c:pt idx="3782">
                  <c:v>9.9999999999999995E-7</c:v>
                </c:pt>
                <c:pt idx="3783">
                  <c:v>0</c:v>
                </c:pt>
                <c:pt idx="3784">
                  <c:v>9.9999999999999995E-7</c:v>
                </c:pt>
                <c:pt idx="3785">
                  <c:v>9.9999999999999995E-7</c:v>
                </c:pt>
                <c:pt idx="3786">
                  <c:v>0</c:v>
                </c:pt>
                <c:pt idx="3787">
                  <c:v>0</c:v>
                </c:pt>
                <c:pt idx="3788">
                  <c:v>0</c:v>
                </c:pt>
                <c:pt idx="3789">
                  <c:v>0</c:v>
                </c:pt>
                <c:pt idx="3790">
                  <c:v>0</c:v>
                </c:pt>
                <c:pt idx="3791">
                  <c:v>9.9999999999999995E-7</c:v>
                </c:pt>
                <c:pt idx="3792">
                  <c:v>9.9999999999999995E-7</c:v>
                </c:pt>
                <c:pt idx="3793">
                  <c:v>9.9999999999999995E-7</c:v>
                </c:pt>
                <c:pt idx="3794">
                  <c:v>1.9999999999999999E-6</c:v>
                </c:pt>
                <c:pt idx="3795">
                  <c:v>9.9999999999999995E-7</c:v>
                </c:pt>
                <c:pt idx="3796">
                  <c:v>0</c:v>
                </c:pt>
                <c:pt idx="3797">
                  <c:v>9.9999999999999995E-7</c:v>
                </c:pt>
                <c:pt idx="3798">
                  <c:v>1.9999999999999999E-6</c:v>
                </c:pt>
                <c:pt idx="3799">
                  <c:v>0</c:v>
                </c:pt>
                <c:pt idx="3800">
                  <c:v>9.9999999999999995E-7</c:v>
                </c:pt>
                <c:pt idx="3801">
                  <c:v>9.9999999999999995E-7</c:v>
                </c:pt>
                <c:pt idx="3802">
                  <c:v>0</c:v>
                </c:pt>
                <c:pt idx="3803">
                  <c:v>0</c:v>
                </c:pt>
                <c:pt idx="3804">
                  <c:v>9.9999999999999995E-7</c:v>
                </c:pt>
                <c:pt idx="3805">
                  <c:v>0</c:v>
                </c:pt>
                <c:pt idx="3806">
                  <c:v>0</c:v>
                </c:pt>
                <c:pt idx="3807">
                  <c:v>0</c:v>
                </c:pt>
                <c:pt idx="3808">
                  <c:v>0</c:v>
                </c:pt>
                <c:pt idx="3809">
                  <c:v>1.9999999999999999E-6</c:v>
                </c:pt>
                <c:pt idx="3810">
                  <c:v>9.9999999999999995E-7</c:v>
                </c:pt>
                <c:pt idx="3811">
                  <c:v>0</c:v>
                </c:pt>
                <c:pt idx="3812">
                  <c:v>9.9999999999999995E-7</c:v>
                </c:pt>
                <c:pt idx="3813">
                  <c:v>9.9999999999999995E-7</c:v>
                </c:pt>
                <c:pt idx="3814">
                  <c:v>0</c:v>
                </c:pt>
                <c:pt idx="3815">
                  <c:v>9.9999999999999995E-7</c:v>
                </c:pt>
                <c:pt idx="3816">
                  <c:v>9.9999999999999995E-7</c:v>
                </c:pt>
                <c:pt idx="3817">
                  <c:v>9.9999999999999995E-7</c:v>
                </c:pt>
                <c:pt idx="3818">
                  <c:v>9.9999999999999995E-7</c:v>
                </c:pt>
                <c:pt idx="3819">
                  <c:v>0</c:v>
                </c:pt>
                <c:pt idx="3820">
                  <c:v>0</c:v>
                </c:pt>
                <c:pt idx="3821">
                  <c:v>0</c:v>
                </c:pt>
                <c:pt idx="3822">
                  <c:v>0</c:v>
                </c:pt>
                <c:pt idx="3823">
                  <c:v>9.9999999999999995E-7</c:v>
                </c:pt>
                <c:pt idx="3824">
                  <c:v>9.9999999999999995E-7</c:v>
                </c:pt>
                <c:pt idx="3825">
                  <c:v>0</c:v>
                </c:pt>
                <c:pt idx="3826">
                  <c:v>9.9999999999999995E-7</c:v>
                </c:pt>
                <c:pt idx="3827">
                  <c:v>0</c:v>
                </c:pt>
                <c:pt idx="3828">
                  <c:v>0</c:v>
                </c:pt>
                <c:pt idx="3829">
                  <c:v>0</c:v>
                </c:pt>
                <c:pt idx="3830">
                  <c:v>9.9999999999999995E-7</c:v>
                </c:pt>
                <c:pt idx="3831">
                  <c:v>0</c:v>
                </c:pt>
                <c:pt idx="3832">
                  <c:v>0</c:v>
                </c:pt>
                <c:pt idx="3833">
                  <c:v>9.9999999999999995E-7</c:v>
                </c:pt>
                <c:pt idx="3834">
                  <c:v>0</c:v>
                </c:pt>
                <c:pt idx="3835">
                  <c:v>9.9999999999999995E-7</c:v>
                </c:pt>
                <c:pt idx="3836">
                  <c:v>9.9999999999999995E-7</c:v>
                </c:pt>
                <c:pt idx="3837">
                  <c:v>0</c:v>
                </c:pt>
                <c:pt idx="3838">
                  <c:v>3.0000000000000001E-6</c:v>
                </c:pt>
                <c:pt idx="3839">
                  <c:v>9.9999999999999995E-7</c:v>
                </c:pt>
                <c:pt idx="3840">
                  <c:v>0</c:v>
                </c:pt>
                <c:pt idx="3841">
                  <c:v>0</c:v>
                </c:pt>
                <c:pt idx="3842">
                  <c:v>9.9999999999999995E-7</c:v>
                </c:pt>
                <c:pt idx="3843">
                  <c:v>0</c:v>
                </c:pt>
                <c:pt idx="3844">
                  <c:v>0</c:v>
                </c:pt>
                <c:pt idx="3845">
                  <c:v>0</c:v>
                </c:pt>
                <c:pt idx="3846">
                  <c:v>9.9999999999999995E-7</c:v>
                </c:pt>
                <c:pt idx="3847">
                  <c:v>0</c:v>
                </c:pt>
                <c:pt idx="3848">
                  <c:v>9.9999999999999995E-7</c:v>
                </c:pt>
                <c:pt idx="3849">
                  <c:v>0</c:v>
                </c:pt>
                <c:pt idx="3850">
                  <c:v>9.9999999999999995E-7</c:v>
                </c:pt>
                <c:pt idx="3851">
                  <c:v>9.9999999999999995E-7</c:v>
                </c:pt>
                <c:pt idx="3852">
                  <c:v>0</c:v>
                </c:pt>
                <c:pt idx="3853">
                  <c:v>0</c:v>
                </c:pt>
                <c:pt idx="3854">
                  <c:v>9.9999999999999995E-7</c:v>
                </c:pt>
                <c:pt idx="3855">
                  <c:v>0</c:v>
                </c:pt>
                <c:pt idx="3856">
                  <c:v>9.9999999999999995E-7</c:v>
                </c:pt>
                <c:pt idx="3857">
                  <c:v>0</c:v>
                </c:pt>
                <c:pt idx="3858">
                  <c:v>9.9999999999999995E-7</c:v>
                </c:pt>
                <c:pt idx="3859">
                  <c:v>9.9999999999999995E-7</c:v>
                </c:pt>
                <c:pt idx="3860">
                  <c:v>9.9999999999999995E-7</c:v>
                </c:pt>
                <c:pt idx="3861">
                  <c:v>9.9999999999999995E-7</c:v>
                </c:pt>
                <c:pt idx="3862">
                  <c:v>9.9999999999999995E-7</c:v>
                </c:pt>
                <c:pt idx="3863">
                  <c:v>0</c:v>
                </c:pt>
                <c:pt idx="3864">
                  <c:v>0</c:v>
                </c:pt>
                <c:pt idx="3865">
                  <c:v>0</c:v>
                </c:pt>
                <c:pt idx="3866">
                  <c:v>0</c:v>
                </c:pt>
                <c:pt idx="3867">
                  <c:v>9.9999999999999995E-7</c:v>
                </c:pt>
                <c:pt idx="3868">
                  <c:v>0</c:v>
                </c:pt>
                <c:pt idx="3869">
                  <c:v>0</c:v>
                </c:pt>
                <c:pt idx="3870">
                  <c:v>0</c:v>
                </c:pt>
                <c:pt idx="3871">
                  <c:v>9.9999999999999995E-7</c:v>
                </c:pt>
                <c:pt idx="3872">
                  <c:v>0</c:v>
                </c:pt>
                <c:pt idx="3873">
                  <c:v>1.9999999999999999E-6</c:v>
                </c:pt>
                <c:pt idx="3874">
                  <c:v>0</c:v>
                </c:pt>
                <c:pt idx="3875">
                  <c:v>0</c:v>
                </c:pt>
                <c:pt idx="3876">
                  <c:v>9.9999999999999995E-7</c:v>
                </c:pt>
                <c:pt idx="3877">
                  <c:v>0</c:v>
                </c:pt>
                <c:pt idx="3878">
                  <c:v>0</c:v>
                </c:pt>
                <c:pt idx="3879">
                  <c:v>0</c:v>
                </c:pt>
                <c:pt idx="3880">
                  <c:v>9.9999999999999995E-7</c:v>
                </c:pt>
                <c:pt idx="3881">
                  <c:v>9.9999999999999995E-7</c:v>
                </c:pt>
                <c:pt idx="3882">
                  <c:v>9.9999999999999995E-7</c:v>
                </c:pt>
                <c:pt idx="3883">
                  <c:v>0</c:v>
                </c:pt>
                <c:pt idx="3884">
                  <c:v>0</c:v>
                </c:pt>
                <c:pt idx="3885">
                  <c:v>9.9999999999999995E-7</c:v>
                </c:pt>
                <c:pt idx="3886">
                  <c:v>0</c:v>
                </c:pt>
                <c:pt idx="3887">
                  <c:v>0</c:v>
                </c:pt>
                <c:pt idx="3888">
                  <c:v>0</c:v>
                </c:pt>
                <c:pt idx="3889">
                  <c:v>9.9999999999999995E-7</c:v>
                </c:pt>
                <c:pt idx="3890">
                  <c:v>0</c:v>
                </c:pt>
                <c:pt idx="3891">
                  <c:v>9.9999999999999995E-7</c:v>
                </c:pt>
                <c:pt idx="3892">
                  <c:v>0</c:v>
                </c:pt>
                <c:pt idx="3893">
                  <c:v>0</c:v>
                </c:pt>
                <c:pt idx="3894">
                  <c:v>9.9999999999999995E-7</c:v>
                </c:pt>
                <c:pt idx="3895">
                  <c:v>0</c:v>
                </c:pt>
                <c:pt idx="3896">
                  <c:v>9.9999999999999995E-7</c:v>
                </c:pt>
                <c:pt idx="3897">
                  <c:v>9.9999999999999995E-7</c:v>
                </c:pt>
                <c:pt idx="3898">
                  <c:v>0</c:v>
                </c:pt>
                <c:pt idx="3899">
                  <c:v>0</c:v>
                </c:pt>
                <c:pt idx="3900">
                  <c:v>0</c:v>
                </c:pt>
                <c:pt idx="3901">
                  <c:v>9.9999999999999995E-7</c:v>
                </c:pt>
                <c:pt idx="3902">
                  <c:v>0</c:v>
                </c:pt>
                <c:pt idx="3903">
                  <c:v>0</c:v>
                </c:pt>
                <c:pt idx="3904">
                  <c:v>0</c:v>
                </c:pt>
                <c:pt idx="3905">
                  <c:v>9.9999999999999995E-7</c:v>
                </c:pt>
                <c:pt idx="3906">
                  <c:v>0</c:v>
                </c:pt>
                <c:pt idx="3907">
                  <c:v>0</c:v>
                </c:pt>
                <c:pt idx="3908">
                  <c:v>0</c:v>
                </c:pt>
                <c:pt idx="3909">
                  <c:v>9.9999999999999995E-7</c:v>
                </c:pt>
                <c:pt idx="3910">
                  <c:v>0</c:v>
                </c:pt>
                <c:pt idx="3911">
                  <c:v>0</c:v>
                </c:pt>
                <c:pt idx="3912">
                  <c:v>9.9999999999999995E-7</c:v>
                </c:pt>
                <c:pt idx="3913">
                  <c:v>0</c:v>
                </c:pt>
                <c:pt idx="3914">
                  <c:v>0</c:v>
                </c:pt>
                <c:pt idx="3915">
                  <c:v>9.9999999999999995E-7</c:v>
                </c:pt>
                <c:pt idx="3916">
                  <c:v>0</c:v>
                </c:pt>
                <c:pt idx="3917">
                  <c:v>9.9999999999999995E-7</c:v>
                </c:pt>
                <c:pt idx="3918">
                  <c:v>9.9999999999999995E-7</c:v>
                </c:pt>
                <c:pt idx="3919">
                  <c:v>0</c:v>
                </c:pt>
                <c:pt idx="3920">
                  <c:v>0</c:v>
                </c:pt>
                <c:pt idx="3921">
                  <c:v>9.9999999999999995E-7</c:v>
                </c:pt>
                <c:pt idx="3922">
                  <c:v>0</c:v>
                </c:pt>
                <c:pt idx="3923">
                  <c:v>9.9999999999999995E-7</c:v>
                </c:pt>
                <c:pt idx="3924">
                  <c:v>0</c:v>
                </c:pt>
                <c:pt idx="3925">
                  <c:v>9.9999999999999995E-7</c:v>
                </c:pt>
                <c:pt idx="3926">
                  <c:v>1.9999999999999999E-6</c:v>
                </c:pt>
                <c:pt idx="3927">
                  <c:v>0</c:v>
                </c:pt>
                <c:pt idx="3928">
                  <c:v>0</c:v>
                </c:pt>
                <c:pt idx="3929">
                  <c:v>0</c:v>
                </c:pt>
                <c:pt idx="3930">
                  <c:v>0</c:v>
                </c:pt>
                <c:pt idx="3931">
                  <c:v>0</c:v>
                </c:pt>
                <c:pt idx="3932">
                  <c:v>0</c:v>
                </c:pt>
                <c:pt idx="3933">
                  <c:v>0</c:v>
                </c:pt>
                <c:pt idx="3934">
                  <c:v>9.9999999999999995E-7</c:v>
                </c:pt>
                <c:pt idx="3935">
                  <c:v>0</c:v>
                </c:pt>
                <c:pt idx="3936">
                  <c:v>0</c:v>
                </c:pt>
                <c:pt idx="3937">
                  <c:v>0</c:v>
                </c:pt>
                <c:pt idx="3938">
                  <c:v>0</c:v>
                </c:pt>
                <c:pt idx="3939">
                  <c:v>1.9999999999999999E-6</c:v>
                </c:pt>
                <c:pt idx="3940">
                  <c:v>0</c:v>
                </c:pt>
                <c:pt idx="3941">
                  <c:v>9.9999999999999995E-7</c:v>
                </c:pt>
                <c:pt idx="3942">
                  <c:v>0</c:v>
                </c:pt>
                <c:pt idx="3943">
                  <c:v>0</c:v>
                </c:pt>
                <c:pt idx="3944">
                  <c:v>0</c:v>
                </c:pt>
                <c:pt idx="3945">
                  <c:v>0</c:v>
                </c:pt>
                <c:pt idx="3946">
                  <c:v>0</c:v>
                </c:pt>
                <c:pt idx="3947">
                  <c:v>0</c:v>
                </c:pt>
                <c:pt idx="3948">
                  <c:v>9.9999999999999995E-7</c:v>
                </c:pt>
                <c:pt idx="3949">
                  <c:v>0</c:v>
                </c:pt>
                <c:pt idx="3950">
                  <c:v>0</c:v>
                </c:pt>
                <c:pt idx="3951">
                  <c:v>0</c:v>
                </c:pt>
                <c:pt idx="3952">
                  <c:v>0</c:v>
                </c:pt>
                <c:pt idx="3953">
                  <c:v>9.9999999999999995E-7</c:v>
                </c:pt>
                <c:pt idx="3954">
                  <c:v>9.9999999999999995E-7</c:v>
                </c:pt>
                <c:pt idx="3955">
                  <c:v>9.9999999999999995E-7</c:v>
                </c:pt>
                <c:pt idx="3956">
                  <c:v>0</c:v>
                </c:pt>
                <c:pt idx="3957">
                  <c:v>0</c:v>
                </c:pt>
                <c:pt idx="3958">
                  <c:v>0</c:v>
                </c:pt>
                <c:pt idx="3959">
                  <c:v>0</c:v>
                </c:pt>
                <c:pt idx="3960">
                  <c:v>0</c:v>
                </c:pt>
                <c:pt idx="3961">
                  <c:v>0</c:v>
                </c:pt>
                <c:pt idx="3962">
                  <c:v>0</c:v>
                </c:pt>
                <c:pt idx="3963">
                  <c:v>0</c:v>
                </c:pt>
                <c:pt idx="3964">
                  <c:v>0</c:v>
                </c:pt>
                <c:pt idx="3965">
                  <c:v>0</c:v>
                </c:pt>
                <c:pt idx="3966">
                  <c:v>0</c:v>
                </c:pt>
                <c:pt idx="3967">
                  <c:v>0</c:v>
                </c:pt>
                <c:pt idx="3968">
                  <c:v>9.9999999999999995E-7</c:v>
                </c:pt>
                <c:pt idx="3969">
                  <c:v>0</c:v>
                </c:pt>
                <c:pt idx="3970">
                  <c:v>0</c:v>
                </c:pt>
                <c:pt idx="3971">
                  <c:v>0</c:v>
                </c:pt>
                <c:pt idx="3972">
                  <c:v>0</c:v>
                </c:pt>
                <c:pt idx="3973">
                  <c:v>0</c:v>
                </c:pt>
                <c:pt idx="3974">
                  <c:v>0</c:v>
                </c:pt>
                <c:pt idx="3975">
                  <c:v>9.9999999999999995E-7</c:v>
                </c:pt>
                <c:pt idx="3976">
                  <c:v>1.9999999999999999E-6</c:v>
                </c:pt>
                <c:pt idx="3977">
                  <c:v>9.9999999999999995E-7</c:v>
                </c:pt>
                <c:pt idx="3978">
                  <c:v>9.9999999999999995E-7</c:v>
                </c:pt>
                <c:pt idx="3979">
                  <c:v>9.9999999999999995E-7</c:v>
                </c:pt>
                <c:pt idx="3980">
                  <c:v>0</c:v>
                </c:pt>
                <c:pt idx="3981">
                  <c:v>9.9999999999999995E-7</c:v>
                </c:pt>
                <c:pt idx="3982">
                  <c:v>0</c:v>
                </c:pt>
                <c:pt idx="3983">
                  <c:v>0</c:v>
                </c:pt>
                <c:pt idx="3984">
                  <c:v>9.9999999999999995E-7</c:v>
                </c:pt>
                <c:pt idx="3985">
                  <c:v>9.9999999999999995E-7</c:v>
                </c:pt>
                <c:pt idx="3986">
                  <c:v>0</c:v>
                </c:pt>
                <c:pt idx="3987">
                  <c:v>0</c:v>
                </c:pt>
                <c:pt idx="3988">
                  <c:v>9.9999999999999995E-7</c:v>
                </c:pt>
                <c:pt idx="3989">
                  <c:v>0</c:v>
                </c:pt>
                <c:pt idx="3990">
                  <c:v>9.9999999999999995E-7</c:v>
                </c:pt>
                <c:pt idx="3991">
                  <c:v>1.9999999999999999E-6</c:v>
                </c:pt>
                <c:pt idx="3992">
                  <c:v>0</c:v>
                </c:pt>
                <c:pt idx="3993">
                  <c:v>0</c:v>
                </c:pt>
                <c:pt idx="3994">
                  <c:v>0</c:v>
                </c:pt>
                <c:pt idx="3995">
                  <c:v>9.9999999999999995E-7</c:v>
                </c:pt>
                <c:pt idx="3996">
                  <c:v>9.9999999999999995E-7</c:v>
                </c:pt>
                <c:pt idx="3997">
                  <c:v>0</c:v>
                </c:pt>
                <c:pt idx="3998">
                  <c:v>0</c:v>
                </c:pt>
                <c:pt idx="3999">
                  <c:v>9.9999999999999995E-7</c:v>
                </c:pt>
                <c:pt idx="4000">
                  <c:v>9.9999999999999995E-7</c:v>
                </c:pt>
                <c:pt idx="4001">
                  <c:v>0</c:v>
                </c:pt>
                <c:pt idx="4002">
                  <c:v>9.9999999999999995E-7</c:v>
                </c:pt>
                <c:pt idx="4003">
                  <c:v>9.9999999999999995E-7</c:v>
                </c:pt>
                <c:pt idx="4004">
                  <c:v>0</c:v>
                </c:pt>
                <c:pt idx="4005">
                  <c:v>9.9999999999999995E-7</c:v>
                </c:pt>
                <c:pt idx="4006">
                  <c:v>0</c:v>
                </c:pt>
                <c:pt idx="4007">
                  <c:v>0</c:v>
                </c:pt>
                <c:pt idx="4008">
                  <c:v>0</c:v>
                </c:pt>
                <c:pt idx="4009">
                  <c:v>0</c:v>
                </c:pt>
                <c:pt idx="4010">
                  <c:v>0</c:v>
                </c:pt>
                <c:pt idx="4011">
                  <c:v>0</c:v>
                </c:pt>
                <c:pt idx="4012">
                  <c:v>0</c:v>
                </c:pt>
                <c:pt idx="4013">
                  <c:v>0</c:v>
                </c:pt>
                <c:pt idx="4014">
                  <c:v>0</c:v>
                </c:pt>
                <c:pt idx="4015">
                  <c:v>0</c:v>
                </c:pt>
                <c:pt idx="4016">
                  <c:v>0</c:v>
                </c:pt>
                <c:pt idx="4017">
                  <c:v>1.9999999999999999E-6</c:v>
                </c:pt>
                <c:pt idx="4018">
                  <c:v>0</c:v>
                </c:pt>
                <c:pt idx="4019">
                  <c:v>0</c:v>
                </c:pt>
                <c:pt idx="4020">
                  <c:v>9.9999999999999995E-7</c:v>
                </c:pt>
                <c:pt idx="4021">
                  <c:v>9.9999999999999995E-7</c:v>
                </c:pt>
                <c:pt idx="4022">
                  <c:v>9.9999999999999995E-7</c:v>
                </c:pt>
                <c:pt idx="4023">
                  <c:v>9.9999999999999995E-7</c:v>
                </c:pt>
                <c:pt idx="4024">
                  <c:v>0</c:v>
                </c:pt>
                <c:pt idx="4025">
                  <c:v>9.9999999999999995E-7</c:v>
                </c:pt>
                <c:pt idx="4026">
                  <c:v>9.9999999999999995E-7</c:v>
                </c:pt>
                <c:pt idx="4027">
                  <c:v>0</c:v>
                </c:pt>
                <c:pt idx="4028">
                  <c:v>0</c:v>
                </c:pt>
                <c:pt idx="4029">
                  <c:v>1.9999999999999999E-6</c:v>
                </c:pt>
                <c:pt idx="4030">
                  <c:v>0</c:v>
                </c:pt>
                <c:pt idx="4031">
                  <c:v>9.9999999999999995E-7</c:v>
                </c:pt>
                <c:pt idx="4032">
                  <c:v>0</c:v>
                </c:pt>
                <c:pt idx="4033">
                  <c:v>0</c:v>
                </c:pt>
                <c:pt idx="4034">
                  <c:v>0</c:v>
                </c:pt>
                <c:pt idx="4035">
                  <c:v>9.9999999999999995E-7</c:v>
                </c:pt>
                <c:pt idx="4036">
                  <c:v>0</c:v>
                </c:pt>
                <c:pt idx="4037">
                  <c:v>9.9999999999999995E-7</c:v>
                </c:pt>
                <c:pt idx="4038">
                  <c:v>0</c:v>
                </c:pt>
                <c:pt idx="4039">
                  <c:v>0</c:v>
                </c:pt>
                <c:pt idx="4040">
                  <c:v>9.9999999999999995E-7</c:v>
                </c:pt>
                <c:pt idx="4041">
                  <c:v>0</c:v>
                </c:pt>
                <c:pt idx="4042">
                  <c:v>0</c:v>
                </c:pt>
                <c:pt idx="4043">
                  <c:v>9.9999999999999995E-7</c:v>
                </c:pt>
                <c:pt idx="4044">
                  <c:v>9.9999999999999995E-7</c:v>
                </c:pt>
                <c:pt idx="4045">
                  <c:v>9.9999999999999995E-7</c:v>
                </c:pt>
                <c:pt idx="4046">
                  <c:v>0</c:v>
                </c:pt>
                <c:pt idx="4047">
                  <c:v>0</c:v>
                </c:pt>
                <c:pt idx="4048">
                  <c:v>0</c:v>
                </c:pt>
                <c:pt idx="4049">
                  <c:v>0</c:v>
                </c:pt>
                <c:pt idx="4050">
                  <c:v>9.9999999999999995E-7</c:v>
                </c:pt>
                <c:pt idx="4051">
                  <c:v>9.9999999999999995E-7</c:v>
                </c:pt>
                <c:pt idx="4052">
                  <c:v>0</c:v>
                </c:pt>
                <c:pt idx="4053">
                  <c:v>9.9999999999999995E-7</c:v>
                </c:pt>
                <c:pt idx="4054">
                  <c:v>0</c:v>
                </c:pt>
                <c:pt idx="4055">
                  <c:v>1.9999999999999999E-6</c:v>
                </c:pt>
                <c:pt idx="4056">
                  <c:v>9.9999999999999995E-7</c:v>
                </c:pt>
                <c:pt idx="4057">
                  <c:v>0</c:v>
                </c:pt>
                <c:pt idx="4058">
                  <c:v>9.9999999999999995E-7</c:v>
                </c:pt>
                <c:pt idx="4059">
                  <c:v>0</c:v>
                </c:pt>
                <c:pt idx="4060">
                  <c:v>0</c:v>
                </c:pt>
                <c:pt idx="4061">
                  <c:v>9.9999999999999995E-7</c:v>
                </c:pt>
                <c:pt idx="4062">
                  <c:v>0</c:v>
                </c:pt>
                <c:pt idx="4063">
                  <c:v>9.9999999999999995E-7</c:v>
                </c:pt>
                <c:pt idx="4064">
                  <c:v>0</c:v>
                </c:pt>
                <c:pt idx="4065">
                  <c:v>9.9999999999999995E-7</c:v>
                </c:pt>
                <c:pt idx="4066">
                  <c:v>9.9999999999999995E-7</c:v>
                </c:pt>
                <c:pt idx="4067">
                  <c:v>0</c:v>
                </c:pt>
                <c:pt idx="4068">
                  <c:v>9.9999999999999995E-7</c:v>
                </c:pt>
                <c:pt idx="4069">
                  <c:v>0</c:v>
                </c:pt>
                <c:pt idx="4070">
                  <c:v>0</c:v>
                </c:pt>
                <c:pt idx="4071">
                  <c:v>0</c:v>
                </c:pt>
                <c:pt idx="4072">
                  <c:v>0</c:v>
                </c:pt>
                <c:pt idx="4073">
                  <c:v>0</c:v>
                </c:pt>
                <c:pt idx="4074">
                  <c:v>0</c:v>
                </c:pt>
                <c:pt idx="4075">
                  <c:v>0</c:v>
                </c:pt>
                <c:pt idx="4076">
                  <c:v>0</c:v>
                </c:pt>
                <c:pt idx="4077">
                  <c:v>0</c:v>
                </c:pt>
                <c:pt idx="4078">
                  <c:v>0</c:v>
                </c:pt>
                <c:pt idx="4079">
                  <c:v>0</c:v>
                </c:pt>
                <c:pt idx="4080">
                  <c:v>0</c:v>
                </c:pt>
                <c:pt idx="4081">
                  <c:v>1.9999999999999999E-6</c:v>
                </c:pt>
                <c:pt idx="4082">
                  <c:v>0</c:v>
                </c:pt>
                <c:pt idx="4083">
                  <c:v>9.9999999999999995E-7</c:v>
                </c:pt>
                <c:pt idx="4084">
                  <c:v>9.9999999999999995E-7</c:v>
                </c:pt>
                <c:pt idx="4085">
                  <c:v>9.9999999999999995E-7</c:v>
                </c:pt>
                <c:pt idx="4086">
                  <c:v>0</c:v>
                </c:pt>
                <c:pt idx="4087">
                  <c:v>0</c:v>
                </c:pt>
                <c:pt idx="4088">
                  <c:v>9.9999999999999995E-7</c:v>
                </c:pt>
                <c:pt idx="4089">
                  <c:v>0</c:v>
                </c:pt>
                <c:pt idx="4090">
                  <c:v>9.9999999999999995E-7</c:v>
                </c:pt>
                <c:pt idx="4091">
                  <c:v>0</c:v>
                </c:pt>
                <c:pt idx="4092">
                  <c:v>9.9999999999999995E-7</c:v>
                </c:pt>
                <c:pt idx="4093">
                  <c:v>0</c:v>
                </c:pt>
                <c:pt idx="4094">
                  <c:v>9.9999999999999995E-7</c:v>
                </c:pt>
                <c:pt idx="4095">
                  <c:v>0</c:v>
                </c:pt>
                <c:pt idx="4096">
                  <c:v>9.9999999999999995E-7</c:v>
                </c:pt>
                <c:pt idx="4097">
                  <c:v>0</c:v>
                </c:pt>
                <c:pt idx="4098">
                  <c:v>0</c:v>
                </c:pt>
                <c:pt idx="4099">
                  <c:v>0</c:v>
                </c:pt>
                <c:pt idx="4100">
                  <c:v>0</c:v>
                </c:pt>
                <c:pt idx="4101">
                  <c:v>0</c:v>
                </c:pt>
                <c:pt idx="4102">
                  <c:v>9.9999999999999995E-7</c:v>
                </c:pt>
                <c:pt idx="4103">
                  <c:v>0</c:v>
                </c:pt>
                <c:pt idx="4104">
                  <c:v>9.9999999999999995E-7</c:v>
                </c:pt>
                <c:pt idx="4105">
                  <c:v>0</c:v>
                </c:pt>
                <c:pt idx="4106">
                  <c:v>0</c:v>
                </c:pt>
                <c:pt idx="4107">
                  <c:v>9.9999999999999995E-7</c:v>
                </c:pt>
                <c:pt idx="4108">
                  <c:v>0</c:v>
                </c:pt>
                <c:pt idx="4109">
                  <c:v>0</c:v>
                </c:pt>
                <c:pt idx="4110">
                  <c:v>9.9999999999999995E-7</c:v>
                </c:pt>
                <c:pt idx="4111">
                  <c:v>0</c:v>
                </c:pt>
                <c:pt idx="4112">
                  <c:v>0</c:v>
                </c:pt>
                <c:pt idx="4113">
                  <c:v>0</c:v>
                </c:pt>
                <c:pt idx="4114">
                  <c:v>9.9999999999999995E-7</c:v>
                </c:pt>
                <c:pt idx="4115">
                  <c:v>1.9999999999999999E-6</c:v>
                </c:pt>
                <c:pt idx="4116">
                  <c:v>9.9999999999999995E-7</c:v>
                </c:pt>
                <c:pt idx="4117">
                  <c:v>0</c:v>
                </c:pt>
                <c:pt idx="4118">
                  <c:v>9.9999999999999995E-7</c:v>
                </c:pt>
                <c:pt idx="4119">
                  <c:v>9.9999999999999995E-7</c:v>
                </c:pt>
                <c:pt idx="4120">
                  <c:v>9.9999999999999995E-7</c:v>
                </c:pt>
                <c:pt idx="4121">
                  <c:v>9.9999999999999995E-7</c:v>
                </c:pt>
                <c:pt idx="4122">
                  <c:v>0</c:v>
                </c:pt>
                <c:pt idx="4123">
                  <c:v>9.9999999999999995E-7</c:v>
                </c:pt>
                <c:pt idx="4124">
                  <c:v>0</c:v>
                </c:pt>
                <c:pt idx="4125">
                  <c:v>9.9999999999999995E-7</c:v>
                </c:pt>
                <c:pt idx="4126">
                  <c:v>0</c:v>
                </c:pt>
                <c:pt idx="4127">
                  <c:v>9.9999999999999995E-7</c:v>
                </c:pt>
                <c:pt idx="4128">
                  <c:v>9.9999999999999995E-7</c:v>
                </c:pt>
                <c:pt idx="4129">
                  <c:v>9.9999999999999995E-7</c:v>
                </c:pt>
                <c:pt idx="4130">
                  <c:v>0</c:v>
                </c:pt>
                <c:pt idx="4131">
                  <c:v>9.9999999999999995E-7</c:v>
                </c:pt>
                <c:pt idx="4132">
                  <c:v>0</c:v>
                </c:pt>
                <c:pt idx="4133">
                  <c:v>1.9999999999999999E-6</c:v>
                </c:pt>
                <c:pt idx="4134">
                  <c:v>0</c:v>
                </c:pt>
                <c:pt idx="4135">
                  <c:v>0</c:v>
                </c:pt>
                <c:pt idx="4136">
                  <c:v>9.9999999999999995E-7</c:v>
                </c:pt>
                <c:pt idx="4137">
                  <c:v>9.9999999999999995E-7</c:v>
                </c:pt>
                <c:pt idx="4138">
                  <c:v>0</c:v>
                </c:pt>
                <c:pt idx="4139">
                  <c:v>9.9999999999999995E-7</c:v>
                </c:pt>
                <c:pt idx="4140">
                  <c:v>0</c:v>
                </c:pt>
                <c:pt idx="4141">
                  <c:v>9.9999999999999995E-7</c:v>
                </c:pt>
                <c:pt idx="4142">
                  <c:v>9.9999999999999995E-7</c:v>
                </c:pt>
                <c:pt idx="4143">
                  <c:v>0</c:v>
                </c:pt>
                <c:pt idx="4144">
                  <c:v>0</c:v>
                </c:pt>
                <c:pt idx="4145">
                  <c:v>0</c:v>
                </c:pt>
                <c:pt idx="4146">
                  <c:v>9.9999999999999995E-7</c:v>
                </c:pt>
                <c:pt idx="4147">
                  <c:v>9.9999999999999995E-7</c:v>
                </c:pt>
                <c:pt idx="4148">
                  <c:v>9.9999999999999995E-7</c:v>
                </c:pt>
                <c:pt idx="4149">
                  <c:v>9.9999999999999995E-7</c:v>
                </c:pt>
                <c:pt idx="4150">
                  <c:v>0</c:v>
                </c:pt>
                <c:pt idx="4151">
                  <c:v>0</c:v>
                </c:pt>
                <c:pt idx="4152">
                  <c:v>9.9999999999999995E-7</c:v>
                </c:pt>
                <c:pt idx="4153">
                  <c:v>0</c:v>
                </c:pt>
                <c:pt idx="4154">
                  <c:v>9.9999999999999995E-7</c:v>
                </c:pt>
                <c:pt idx="4155">
                  <c:v>9.9999999999999995E-7</c:v>
                </c:pt>
                <c:pt idx="4156">
                  <c:v>0</c:v>
                </c:pt>
                <c:pt idx="4157">
                  <c:v>9.9999999999999995E-7</c:v>
                </c:pt>
                <c:pt idx="4158">
                  <c:v>9.9999999999999995E-7</c:v>
                </c:pt>
                <c:pt idx="4159">
                  <c:v>9.9999999999999995E-7</c:v>
                </c:pt>
                <c:pt idx="4160">
                  <c:v>9.9999999999999995E-7</c:v>
                </c:pt>
                <c:pt idx="4161">
                  <c:v>9.9999999999999995E-7</c:v>
                </c:pt>
                <c:pt idx="4162">
                  <c:v>0</c:v>
                </c:pt>
                <c:pt idx="4163">
                  <c:v>9.9999999999999995E-7</c:v>
                </c:pt>
                <c:pt idx="4164">
                  <c:v>0</c:v>
                </c:pt>
                <c:pt idx="4165">
                  <c:v>0</c:v>
                </c:pt>
                <c:pt idx="4166">
                  <c:v>9.9999999999999995E-7</c:v>
                </c:pt>
                <c:pt idx="4167">
                  <c:v>9.9999999999999995E-7</c:v>
                </c:pt>
                <c:pt idx="4168">
                  <c:v>0</c:v>
                </c:pt>
                <c:pt idx="4169">
                  <c:v>0</c:v>
                </c:pt>
                <c:pt idx="4170">
                  <c:v>0</c:v>
                </c:pt>
                <c:pt idx="4171">
                  <c:v>1.9999999999999999E-6</c:v>
                </c:pt>
                <c:pt idx="4172">
                  <c:v>9.9999999999999995E-7</c:v>
                </c:pt>
                <c:pt idx="4173">
                  <c:v>0</c:v>
                </c:pt>
                <c:pt idx="4174">
                  <c:v>1.9999999999999999E-6</c:v>
                </c:pt>
                <c:pt idx="4175">
                  <c:v>0</c:v>
                </c:pt>
                <c:pt idx="4176">
                  <c:v>0</c:v>
                </c:pt>
                <c:pt idx="4177">
                  <c:v>0</c:v>
                </c:pt>
                <c:pt idx="4178">
                  <c:v>0</c:v>
                </c:pt>
                <c:pt idx="4179">
                  <c:v>9.9999999999999995E-7</c:v>
                </c:pt>
                <c:pt idx="4180">
                  <c:v>9.9999999999999995E-7</c:v>
                </c:pt>
                <c:pt idx="4181">
                  <c:v>0</c:v>
                </c:pt>
                <c:pt idx="4182">
                  <c:v>0</c:v>
                </c:pt>
                <c:pt idx="4183">
                  <c:v>0</c:v>
                </c:pt>
                <c:pt idx="4184">
                  <c:v>9.9999999999999995E-7</c:v>
                </c:pt>
                <c:pt idx="4185">
                  <c:v>0</c:v>
                </c:pt>
                <c:pt idx="4186">
                  <c:v>0</c:v>
                </c:pt>
                <c:pt idx="4187">
                  <c:v>1.9999999999999999E-6</c:v>
                </c:pt>
                <c:pt idx="4188">
                  <c:v>9.9999999999999995E-7</c:v>
                </c:pt>
                <c:pt idx="4189">
                  <c:v>9.9999999999999995E-7</c:v>
                </c:pt>
                <c:pt idx="4190">
                  <c:v>0</c:v>
                </c:pt>
                <c:pt idx="4191">
                  <c:v>9.9999999999999995E-7</c:v>
                </c:pt>
                <c:pt idx="4192">
                  <c:v>9.9999999999999995E-7</c:v>
                </c:pt>
                <c:pt idx="4193">
                  <c:v>0</c:v>
                </c:pt>
                <c:pt idx="4194">
                  <c:v>9.9999999999999995E-7</c:v>
                </c:pt>
                <c:pt idx="4195">
                  <c:v>9.9999999999999995E-7</c:v>
                </c:pt>
                <c:pt idx="4196">
                  <c:v>0</c:v>
                </c:pt>
                <c:pt idx="4197">
                  <c:v>0</c:v>
                </c:pt>
                <c:pt idx="4198">
                  <c:v>0</c:v>
                </c:pt>
                <c:pt idx="4199">
                  <c:v>9.9999999999999995E-7</c:v>
                </c:pt>
                <c:pt idx="4200">
                  <c:v>0</c:v>
                </c:pt>
                <c:pt idx="4201">
                  <c:v>0</c:v>
                </c:pt>
                <c:pt idx="4202">
                  <c:v>0</c:v>
                </c:pt>
                <c:pt idx="4203">
                  <c:v>9.9999999999999995E-7</c:v>
                </c:pt>
                <c:pt idx="4204">
                  <c:v>9.9999999999999995E-7</c:v>
                </c:pt>
                <c:pt idx="4205">
                  <c:v>0</c:v>
                </c:pt>
                <c:pt idx="4206">
                  <c:v>9.9999999999999995E-7</c:v>
                </c:pt>
                <c:pt idx="4207">
                  <c:v>0</c:v>
                </c:pt>
                <c:pt idx="4208">
                  <c:v>0</c:v>
                </c:pt>
                <c:pt idx="4209">
                  <c:v>0</c:v>
                </c:pt>
                <c:pt idx="4210">
                  <c:v>0</c:v>
                </c:pt>
                <c:pt idx="4211">
                  <c:v>0</c:v>
                </c:pt>
                <c:pt idx="4212">
                  <c:v>9.9999999999999995E-7</c:v>
                </c:pt>
                <c:pt idx="4213">
                  <c:v>9.9999999999999995E-7</c:v>
                </c:pt>
                <c:pt idx="4214">
                  <c:v>0</c:v>
                </c:pt>
                <c:pt idx="4215">
                  <c:v>0</c:v>
                </c:pt>
                <c:pt idx="4216">
                  <c:v>0</c:v>
                </c:pt>
                <c:pt idx="4217">
                  <c:v>9.9999999999999995E-7</c:v>
                </c:pt>
                <c:pt idx="4218">
                  <c:v>9.9999999999999995E-7</c:v>
                </c:pt>
                <c:pt idx="4219">
                  <c:v>9.9999999999999995E-7</c:v>
                </c:pt>
                <c:pt idx="4220">
                  <c:v>0</c:v>
                </c:pt>
                <c:pt idx="4221">
                  <c:v>9.9999999999999995E-7</c:v>
                </c:pt>
                <c:pt idx="4222">
                  <c:v>0</c:v>
                </c:pt>
                <c:pt idx="4223">
                  <c:v>0</c:v>
                </c:pt>
                <c:pt idx="4224">
                  <c:v>0</c:v>
                </c:pt>
                <c:pt idx="4225">
                  <c:v>0</c:v>
                </c:pt>
                <c:pt idx="4226">
                  <c:v>9.9999999999999995E-7</c:v>
                </c:pt>
                <c:pt idx="4227">
                  <c:v>9.9999999999999995E-7</c:v>
                </c:pt>
                <c:pt idx="4228">
                  <c:v>0</c:v>
                </c:pt>
                <c:pt idx="4229">
                  <c:v>0</c:v>
                </c:pt>
                <c:pt idx="4230">
                  <c:v>9.9999999999999995E-7</c:v>
                </c:pt>
                <c:pt idx="4231">
                  <c:v>9.9999999999999995E-7</c:v>
                </c:pt>
                <c:pt idx="4232">
                  <c:v>9.9999999999999995E-7</c:v>
                </c:pt>
                <c:pt idx="4233">
                  <c:v>0</c:v>
                </c:pt>
                <c:pt idx="4234">
                  <c:v>9.9999999999999995E-7</c:v>
                </c:pt>
                <c:pt idx="4235">
                  <c:v>0</c:v>
                </c:pt>
                <c:pt idx="4236">
                  <c:v>9.9999999999999995E-7</c:v>
                </c:pt>
                <c:pt idx="4237">
                  <c:v>0</c:v>
                </c:pt>
                <c:pt idx="4238">
                  <c:v>9.9999999999999995E-7</c:v>
                </c:pt>
                <c:pt idx="4239">
                  <c:v>0</c:v>
                </c:pt>
                <c:pt idx="4240">
                  <c:v>9.9999999999999995E-7</c:v>
                </c:pt>
                <c:pt idx="4241">
                  <c:v>0</c:v>
                </c:pt>
                <c:pt idx="4242">
                  <c:v>0</c:v>
                </c:pt>
                <c:pt idx="4243">
                  <c:v>0</c:v>
                </c:pt>
                <c:pt idx="4244">
                  <c:v>0</c:v>
                </c:pt>
                <c:pt idx="4245">
                  <c:v>0</c:v>
                </c:pt>
                <c:pt idx="4246">
                  <c:v>0</c:v>
                </c:pt>
                <c:pt idx="4247">
                  <c:v>0</c:v>
                </c:pt>
                <c:pt idx="4248">
                  <c:v>9.9999999999999995E-7</c:v>
                </c:pt>
                <c:pt idx="4249">
                  <c:v>0</c:v>
                </c:pt>
                <c:pt idx="4250">
                  <c:v>0</c:v>
                </c:pt>
                <c:pt idx="4251">
                  <c:v>9.9999999999999995E-7</c:v>
                </c:pt>
                <c:pt idx="4252">
                  <c:v>0</c:v>
                </c:pt>
                <c:pt idx="4253">
                  <c:v>0</c:v>
                </c:pt>
                <c:pt idx="4254">
                  <c:v>0</c:v>
                </c:pt>
                <c:pt idx="4255">
                  <c:v>0</c:v>
                </c:pt>
                <c:pt idx="4256">
                  <c:v>9.9999999999999995E-7</c:v>
                </c:pt>
                <c:pt idx="4257">
                  <c:v>0</c:v>
                </c:pt>
                <c:pt idx="4258">
                  <c:v>0</c:v>
                </c:pt>
                <c:pt idx="4259">
                  <c:v>0</c:v>
                </c:pt>
                <c:pt idx="4260">
                  <c:v>0</c:v>
                </c:pt>
                <c:pt idx="4261">
                  <c:v>0</c:v>
                </c:pt>
                <c:pt idx="4262">
                  <c:v>0</c:v>
                </c:pt>
                <c:pt idx="4263">
                  <c:v>0</c:v>
                </c:pt>
                <c:pt idx="4264">
                  <c:v>9.9999999999999995E-7</c:v>
                </c:pt>
                <c:pt idx="4265">
                  <c:v>0</c:v>
                </c:pt>
                <c:pt idx="4266">
                  <c:v>0</c:v>
                </c:pt>
                <c:pt idx="4267">
                  <c:v>0</c:v>
                </c:pt>
                <c:pt idx="4268">
                  <c:v>9.9999999999999995E-7</c:v>
                </c:pt>
                <c:pt idx="4269">
                  <c:v>0</c:v>
                </c:pt>
                <c:pt idx="4270">
                  <c:v>0</c:v>
                </c:pt>
                <c:pt idx="4271">
                  <c:v>9.9999999999999995E-7</c:v>
                </c:pt>
                <c:pt idx="4272">
                  <c:v>9.9999999999999995E-7</c:v>
                </c:pt>
                <c:pt idx="4273">
                  <c:v>9.9999999999999995E-7</c:v>
                </c:pt>
                <c:pt idx="4274">
                  <c:v>0</c:v>
                </c:pt>
                <c:pt idx="4275">
                  <c:v>9.9999999999999995E-7</c:v>
                </c:pt>
                <c:pt idx="4276">
                  <c:v>0</c:v>
                </c:pt>
                <c:pt idx="4277">
                  <c:v>9.9999999999999995E-7</c:v>
                </c:pt>
                <c:pt idx="4278">
                  <c:v>9.9999999999999995E-7</c:v>
                </c:pt>
                <c:pt idx="4279">
                  <c:v>9.9999999999999995E-7</c:v>
                </c:pt>
                <c:pt idx="4280">
                  <c:v>0</c:v>
                </c:pt>
                <c:pt idx="4281">
                  <c:v>0</c:v>
                </c:pt>
                <c:pt idx="4282">
                  <c:v>0</c:v>
                </c:pt>
                <c:pt idx="4283">
                  <c:v>0</c:v>
                </c:pt>
                <c:pt idx="4284">
                  <c:v>9.9999999999999995E-7</c:v>
                </c:pt>
                <c:pt idx="4285">
                  <c:v>0</c:v>
                </c:pt>
                <c:pt idx="4286">
                  <c:v>9.9999999999999995E-7</c:v>
                </c:pt>
                <c:pt idx="4287">
                  <c:v>0</c:v>
                </c:pt>
                <c:pt idx="4288">
                  <c:v>0</c:v>
                </c:pt>
                <c:pt idx="4289">
                  <c:v>0</c:v>
                </c:pt>
                <c:pt idx="4290">
                  <c:v>0</c:v>
                </c:pt>
                <c:pt idx="4291">
                  <c:v>9.9999999999999995E-7</c:v>
                </c:pt>
                <c:pt idx="4292">
                  <c:v>1.9999999999999999E-6</c:v>
                </c:pt>
                <c:pt idx="4293">
                  <c:v>0</c:v>
                </c:pt>
                <c:pt idx="4294">
                  <c:v>9.9999999999999995E-7</c:v>
                </c:pt>
                <c:pt idx="4295">
                  <c:v>0</c:v>
                </c:pt>
                <c:pt idx="4296">
                  <c:v>9.9999999999999995E-7</c:v>
                </c:pt>
                <c:pt idx="4297">
                  <c:v>0</c:v>
                </c:pt>
                <c:pt idx="4298">
                  <c:v>0</c:v>
                </c:pt>
                <c:pt idx="4299">
                  <c:v>0</c:v>
                </c:pt>
                <c:pt idx="4300">
                  <c:v>0</c:v>
                </c:pt>
                <c:pt idx="4301">
                  <c:v>9.9999999999999995E-7</c:v>
                </c:pt>
                <c:pt idx="4302">
                  <c:v>9.9999999999999995E-7</c:v>
                </c:pt>
                <c:pt idx="4303">
                  <c:v>0</c:v>
                </c:pt>
                <c:pt idx="4304">
                  <c:v>9.9999999999999995E-7</c:v>
                </c:pt>
                <c:pt idx="4305">
                  <c:v>0</c:v>
                </c:pt>
                <c:pt idx="4306">
                  <c:v>9.9999999999999995E-7</c:v>
                </c:pt>
                <c:pt idx="4307">
                  <c:v>0</c:v>
                </c:pt>
                <c:pt idx="4308">
                  <c:v>0</c:v>
                </c:pt>
                <c:pt idx="4309">
                  <c:v>9.9999999999999995E-7</c:v>
                </c:pt>
                <c:pt idx="4310">
                  <c:v>9.9999999999999995E-7</c:v>
                </c:pt>
                <c:pt idx="4311">
                  <c:v>9.9999999999999995E-7</c:v>
                </c:pt>
                <c:pt idx="4312">
                  <c:v>0</c:v>
                </c:pt>
                <c:pt idx="4313">
                  <c:v>0</c:v>
                </c:pt>
                <c:pt idx="4314">
                  <c:v>0</c:v>
                </c:pt>
                <c:pt idx="4315">
                  <c:v>0</c:v>
                </c:pt>
                <c:pt idx="4316">
                  <c:v>0</c:v>
                </c:pt>
                <c:pt idx="4317">
                  <c:v>0</c:v>
                </c:pt>
                <c:pt idx="4318">
                  <c:v>0</c:v>
                </c:pt>
                <c:pt idx="4319">
                  <c:v>0</c:v>
                </c:pt>
                <c:pt idx="4320">
                  <c:v>9.9999999999999995E-7</c:v>
                </c:pt>
                <c:pt idx="4321">
                  <c:v>9.9999999999999995E-7</c:v>
                </c:pt>
                <c:pt idx="4322">
                  <c:v>0</c:v>
                </c:pt>
                <c:pt idx="4323">
                  <c:v>9.9999999999999995E-7</c:v>
                </c:pt>
                <c:pt idx="4324">
                  <c:v>0</c:v>
                </c:pt>
                <c:pt idx="4325">
                  <c:v>0</c:v>
                </c:pt>
                <c:pt idx="4326">
                  <c:v>0</c:v>
                </c:pt>
                <c:pt idx="4327">
                  <c:v>0</c:v>
                </c:pt>
                <c:pt idx="4328">
                  <c:v>9.9999999999999995E-7</c:v>
                </c:pt>
                <c:pt idx="4329">
                  <c:v>9.9999999999999995E-7</c:v>
                </c:pt>
                <c:pt idx="4330">
                  <c:v>0</c:v>
                </c:pt>
                <c:pt idx="4331">
                  <c:v>0</c:v>
                </c:pt>
                <c:pt idx="4332">
                  <c:v>9.9999999999999995E-7</c:v>
                </c:pt>
                <c:pt idx="4333">
                  <c:v>9.9999999999999995E-7</c:v>
                </c:pt>
                <c:pt idx="4334">
                  <c:v>1.9999999999999999E-6</c:v>
                </c:pt>
                <c:pt idx="4335">
                  <c:v>0</c:v>
                </c:pt>
                <c:pt idx="4336">
                  <c:v>0</c:v>
                </c:pt>
                <c:pt idx="4337">
                  <c:v>0</c:v>
                </c:pt>
                <c:pt idx="4338">
                  <c:v>0</c:v>
                </c:pt>
                <c:pt idx="4339">
                  <c:v>9.9999999999999995E-7</c:v>
                </c:pt>
                <c:pt idx="4340">
                  <c:v>0</c:v>
                </c:pt>
                <c:pt idx="4341">
                  <c:v>0</c:v>
                </c:pt>
                <c:pt idx="4342">
                  <c:v>0</c:v>
                </c:pt>
                <c:pt idx="4343">
                  <c:v>9.9999999999999995E-7</c:v>
                </c:pt>
                <c:pt idx="4344">
                  <c:v>9.9999999999999995E-7</c:v>
                </c:pt>
                <c:pt idx="4345">
                  <c:v>9.9999999999999995E-7</c:v>
                </c:pt>
                <c:pt idx="4346">
                  <c:v>0</c:v>
                </c:pt>
                <c:pt idx="4347">
                  <c:v>0</c:v>
                </c:pt>
                <c:pt idx="4348">
                  <c:v>0</c:v>
                </c:pt>
                <c:pt idx="4349">
                  <c:v>9.9999999999999995E-7</c:v>
                </c:pt>
                <c:pt idx="4350">
                  <c:v>9.9999999999999995E-7</c:v>
                </c:pt>
                <c:pt idx="4351">
                  <c:v>0</c:v>
                </c:pt>
                <c:pt idx="4352">
                  <c:v>0</c:v>
                </c:pt>
                <c:pt idx="4353">
                  <c:v>0</c:v>
                </c:pt>
                <c:pt idx="4354">
                  <c:v>0</c:v>
                </c:pt>
                <c:pt idx="4355">
                  <c:v>0</c:v>
                </c:pt>
                <c:pt idx="4356">
                  <c:v>0</c:v>
                </c:pt>
                <c:pt idx="4357">
                  <c:v>9.9999999999999995E-7</c:v>
                </c:pt>
                <c:pt idx="4358">
                  <c:v>0</c:v>
                </c:pt>
                <c:pt idx="4359">
                  <c:v>9.9999999999999995E-7</c:v>
                </c:pt>
                <c:pt idx="4360">
                  <c:v>0</c:v>
                </c:pt>
                <c:pt idx="4361">
                  <c:v>9.9999999999999995E-7</c:v>
                </c:pt>
                <c:pt idx="4362">
                  <c:v>9.9999999999999995E-7</c:v>
                </c:pt>
                <c:pt idx="4363">
                  <c:v>0</c:v>
                </c:pt>
                <c:pt idx="4364">
                  <c:v>9.9999999999999995E-7</c:v>
                </c:pt>
                <c:pt idx="4365">
                  <c:v>9.9999999999999995E-7</c:v>
                </c:pt>
                <c:pt idx="4366">
                  <c:v>0</c:v>
                </c:pt>
                <c:pt idx="4367">
                  <c:v>0</c:v>
                </c:pt>
                <c:pt idx="4368">
                  <c:v>0</c:v>
                </c:pt>
                <c:pt idx="4369">
                  <c:v>0</c:v>
                </c:pt>
                <c:pt idx="4370">
                  <c:v>0</c:v>
                </c:pt>
                <c:pt idx="4371">
                  <c:v>0</c:v>
                </c:pt>
                <c:pt idx="4372">
                  <c:v>9.9999999999999995E-7</c:v>
                </c:pt>
                <c:pt idx="4373">
                  <c:v>9.9999999999999995E-7</c:v>
                </c:pt>
                <c:pt idx="4374">
                  <c:v>0</c:v>
                </c:pt>
                <c:pt idx="4375">
                  <c:v>0</c:v>
                </c:pt>
                <c:pt idx="4376">
                  <c:v>0</c:v>
                </c:pt>
                <c:pt idx="4377">
                  <c:v>0</c:v>
                </c:pt>
                <c:pt idx="4378">
                  <c:v>9.9999999999999995E-7</c:v>
                </c:pt>
                <c:pt idx="4379">
                  <c:v>0</c:v>
                </c:pt>
                <c:pt idx="4380">
                  <c:v>9.9999999999999995E-7</c:v>
                </c:pt>
                <c:pt idx="4381">
                  <c:v>0</c:v>
                </c:pt>
                <c:pt idx="4382">
                  <c:v>0</c:v>
                </c:pt>
                <c:pt idx="4383">
                  <c:v>1.9999999999999999E-6</c:v>
                </c:pt>
                <c:pt idx="4384">
                  <c:v>9.9999999999999995E-7</c:v>
                </c:pt>
                <c:pt idx="4385">
                  <c:v>0</c:v>
                </c:pt>
                <c:pt idx="4386">
                  <c:v>0</c:v>
                </c:pt>
                <c:pt idx="4387">
                  <c:v>0</c:v>
                </c:pt>
                <c:pt idx="4388">
                  <c:v>0</c:v>
                </c:pt>
                <c:pt idx="4389">
                  <c:v>0</c:v>
                </c:pt>
                <c:pt idx="4390">
                  <c:v>0</c:v>
                </c:pt>
                <c:pt idx="4391">
                  <c:v>9.9999999999999995E-7</c:v>
                </c:pt>
                <c:pt idx="4392">
                  <c:v>0</c:v>
                </c:pt>
                <c:pt idx="4393">
                  <c:v>0</c:v>
                </c:pt>
                <c:pt idx="4394">
                  <c:v>9.9999999999999995E-7</c:v>
                </c:pt>
                <c:pt idx="4395">
                  <c:v>0</c:v>
                </c:pt>
                <c:pt idx="4396">
                  <c:v>0</c:v>
                </c:pt>
                <c:pt idx="4397">
                  <c:v>0</c:v>
                </c:pt>
                <c:pt idx="4398">
                  <c:v>9.9999999999999995E-7</c:v>
                </c:pt>
                <c:pt idx="4399">
                  <c:v>0</c:v>
                </c:pt>
                <c:pt idx="4400">
                  <c:v>0</c:v>
                </c:pt>
                <c:pt idx="4401">
                  <c:v>0</c:v>
                </c:pt>
                <c:pt idx="4402">
                  <c:v>0</c:v>
                </c:pt>
                <c:pt idx="4403">
                  <c:v>1.9999999999999999E-6</c:v>
                </c:pt>
                <c:pt idx="4404">
                  <c:v>0</c:v>
                </c:pt>
                <c:pt idx="4405">
                  <c:v>9.9999999999999995E-7</c:v>
                </c:pt>
                <c:pt idx="4406">
                  <c:v>0</c:v>
                </c:pt>
                <c:pt idx="4407">
                  <c:v>0</c:v>
                </c:pt>
                <c:pt idx="4408">
                  <c:v>0</c:v>
                </c:pt>
                <c:pt idx="4409">
                  <c:v>0</c:v>
                </c:pt>
                <c:pt idx="4410">
                  <c:v>0</c:v>
                </c:pt>
                <c:pt idx="4411">
                  <c:v>9.9999999999999995E-7</c:v>
                </c:pt>
                <c:pt idx="4412">
                  <c:v>9.9999999999999995E-7</c:v>
                </c:pt>
                <c:pt idx="4413">
                  <c:v>0</c:v>
                </c:pt>
                <c:pt idx="4414">
                  <c:v>0</c:v>
                </c:pt>
                <c:pt idx="4415">
                  <c:v>9.9999999999999995E-7</c:v>
                </c:pt>
                <c:pt idx="4416">
                  <c:v>0</c:v>
                </c:pt>
                <c:pt idx="4417">
                  <c:v>0</c:v>
                </c:pt>
                <c:pt idx="4418">
                  <c:v>0</c:v>
                </c:pt>
                <c:pt idx="4419">
                  <c:v>0</c:v>
                </c:pt>
                <c:pt idx="4420">
                  <c:v>9.9999999999999995E-7</c:v>
                </c:pt>
                <c:pt idx="4421">
                  <c:v>0</c:v>
                </c:pt>
                <c:pt idx="4422">
                  <c:v>0</c:v>
                </c:pt>
                <c:pt idx="4423">
                  <c:v>0</c:v>
                </c:pt>
                <c:pt idx="4424">
                  <c:v>9.9999999999999995E-7</c:v>
                </c:pt>
                <c:pt idx="4425">
                  <c:v>9.9999999999999995E-7</c:v>
                </c:pt>
                <c:pt idx="4426">
                  <c:v>0</c:v>
                </c:pt>
                <c:pt idx="4427">
                  <c:v>0</c:v>
                </c:pt>
                <c:pt idx="4428">
                  <c:v>0</c:v>
                </c:pt>
                <c:pt idx="4429">
                  <c:v>9.9999999999999995E-7</c:v>
                </c:pt>
                <c:pt idx="4430">
                  <c:v>0</c:v>
                </c:pt>
                <c:pt idx="4431">
                  <c:v>0</c:v>
                </c:pt>
                <c:pt idx="4432">
                  <c:v>0</c:v>
                </c:pt>
                <c:pt idx="4433">
                  <c:v>0</c:v>
                </c:pt>
                <c:pt idx="4434">
                  <c:v>0</c:v>
                </c:pt>
                <c:pt idx="4435">
                  <c:v>9.9999999999999995E-7</c:v>
                </c:pt>
                <c:pt idx="4436">
                  <c:v>0</c:v>
                </c:pt>
                <c:pt idx="4437">
                  <c:v>0</c:v>
                </c:pt>
                <c:pt idx="4438">
                  <c:v>0</c:v>
                </c:pt>
                <c:pt idx="4439">
                  <c:v>0</c:v>
                </c:pt>
                <c:pt idx="4440">
                  <c:v>0</c:v>
                </c:pt>
                <c:pt idx="4441">
                  <c:v>0</c:v>
                </c:pt>
                <c:pt idx="4442">
                  <c:v>9.9999999999999995E-7</c:v>
                </c:pt>
                <c:pt idx="4443">
                  <c:v>0</c:v>
                </c:pt>
                <c:pt idx="4444">
                  <c:v>0</c:v>
                </c:pt>
                <c:pt idx="4445">
                  <c:v>9.9999999999999995E-7</c:v>
                </c:pt>
                <c:pt idx="4446">
                  <c:v>0</c:v>
                </c:pt>
                <c:pt idx="4447">
                  <c:v>0</c:v>
                </c:pt>
                <c:pt idx="4448">
                  <c:v>0</c:v>
                </c:pt>
                <c:pt idx="4449">
                  <c:v>9.9999999999999995E-7</c:v>
                </c:pt>
                <c:pt idx="4450">
                  <c:v>0</c:v>
                </c:pt>
                <c:pt idx="4451">
                  <c:v>9.9999999999999995E-7</c:v>
                </c:pt>
                <c:pt idx="4452">
                  <c:v>0</c:v>
                </c:pt>
                <c:pt idx="4453">
                  <c:v>0</c:v>
                </c:pt>
                <c:pt idx="4454">
                  <c:v>0</c:v>
                </c:pt>
                <c:pt idx="4455">
                  <c:v>0</c:v>
                </c:pt>
                <c:pt idx="4456">
                  <c:v>9.9999999999999995E-7</c:v>
                </c:pt>
                <c:pt idx="4457">
                  <c:v>0</c:v>
                </c:pt>
                <c:pt idx="4458">
                  <c:v>0</c:v>
                </c:pt>
                <c:pt idx="4459">
                  <c:v>0</c:v>
                </c:pt>
                <c:pt idx="4460">
                  <c:v>0</c:v>
                </c:pt>
                <c:pt idx="4461">
                  <c:v>0</c:v>
                </c:pt>
                <c:pt idx="4462">
                  <c:v>0</c:v>
                </c:pt>
                <c:pt idx="4463">
                  <c:v>0</c:v>
                </c:pt>
                <c:pt idx="4464">
                  <c:v>0</c:v>
                </c:pt>
                <c:pt idx="4465">
                  <c:v>0</c:v>
                </c:pt>
                <c:pt idx="4466">
                  <c:v>0</c:v>
                </c:pt>
                <c:pt idx="4467">
                  <c:v>9.9999999999999995E-7</c:v>
                </c:pt>
                <c:pt idx="4468">
                  <c:v>9.9999999999999995E-7</c:v>
                </c:pt>
                <c:pt idx="4469">
                  <c:v>9.9999999999999995E-7</c:v>
                </c:pt>
                <c:pt idx="4470">
                  <c:v>0</c:v>
                </c:pt>
                <c:pt idx="4471">
                  <c:v>0</c:v>
                </c:pt>
                <c:pt idx="4472">
                  <c:v>0</c:v>
                </c:pt>
                <c:pt idx="4473">
                  <c:v>0</c:v>
                </c:pt>
                <c:pt idx="4474">
                  <c:v>0</c:v>
                </c:pt>
                <c:pt idx="4475">
                  <c:v>0</c:v>
                </c:pt>
                <c:pt idx="4476">
                  <c:v>9.9999999999999995E-7</c:v>
                </c:pt>
                <c:pt idx="4477">
                  <c:v>0</c:v>
                </c:pt>
                <c:pt idx="4478">
                  <c:v>9.9999999999999995E-7</c:v>
                </c:pt>
                <c:pt idx="4479">
                  <c:v>9.9999999999999995E-7</c:v>
                </c:pt>
                <c:pt idx="4480">
                  <c:v>9.9999999999999995E-7</c:v>
                </c:pt>
                <c:pt idx="4481">
                  <c:v>0</c:v>
                </c:pt>
                <c:pt idx="4482">
                  <c:v>9.9999999999999995E-7</c:v>
                </c:pt>
                <c:pt idx="4483">
                  <c:v>0</c:v>
                </c:pt>
                <c:pt idx="4484">
                  <c:v>9.9999999999999995E-7</c:v>
                </c:pt>
                <c:pt idx="4485">
                  <c:v>9.9999999999999995E-7</c:v>
                </c:pt>
                <c:pt idx="4486">
                  <c:v>0</c:v>
                </c:pt>
                <c:pt idx="4487">
                  <c:v>0</c:v>
                </c:pt>
                <c:pt idx="4488">
                  <c:v>0</c:v>
                </c:pt>
                <c:pt idx="4489">
                  <c:v>0</c:v>
                </c:pt>
                <c:pt idx="4490">
                  <c:v>9.9999999999999995E-7</c:v>
                </c:pt>
                <c:pt idx="4491">
                  <c:v>0</c:v>
                </c:pt>
                <c:pt idx="4492">
                  <c:v>9.9999999999999995E-7</c:v>
                </c:pt>
                <c:pt idx="4493">
                  <c:v>9.9999999999999995E-7</c:v>
                </c:pt>
                <c:pt idx="4494">
                  <c:v>0</c:v>
                </c:pt>
                <c:pt idx="4495">
                  <c:v>0</c:v>
                </c:pt>
                <c:pt idx="4496">
                  <c:v>0</c:v>
                </c:pt>
                <c:pt idx="4497">
                  <c:v>9.9999999999999995E-7</c:v>
                </c:pt>
                <c:pt idx="4498">
                  <c:v>0</c:v>
                </c:pt>
                <c:pt idx="4499">
                  <c:v>0</c:v>
                </c:pt>
                <c:pt idx="4500">
                  <c:v>9.9999999999999995E-7</c:v>
                </c:pt>
                <c:pt idx="4501">
                  <c:v>0</c:v>
                </c:pt>
                <c:pt idx="4502">
                  <c:v>0</c:v>
                </c:pt>
                <c:pt idx="4503">
                  <c:v>0</c:v>
                </c:pt>
                <c:pt idx="4504">
                  <c:v>0</c:v>
                </c:pt>
                <c:pt idx="4505">
                  <c:v>9.9999999999999995E-7</c:v>
                </c:pt>
                <c:pt idx="4506">
                  <c:v>9.9999999999999995E-7</c:v>
                </c:pt>
                <c:pt idx="4507">
                  <c:v>0</c:v>
                </c:pt>
                <c:pt idx="4508">
                  <c:v>9.9999999999999995E-7</c:v>
                </c:pt>
                <c:pt idx="4509">
                  <c:v>0</c:v>
                </c:pt>
                <c:pt idx="4510">
                  <c:v>0</c:v>
                </c:pt>
                <c:pt idx="4511">
                  <c:v>0</c:v>
                </c:pt>
                <c:pt idx="4512">
                  <c:v>9.9999999999999995E-7</c:v>
                </c:pt>
                <c:pt idx="4513">
                  <c:v>1.9999999999999999E-6</c:v>
                </c:pt>
                <c:pt idx="4514">
                  <c:v>9.9999999999999995E-7</c:v>
                </c:pt>
                <c:pt idx="4515">
                  <c:v>0</c:v>
                </c:pt>
                <c:pt idx="4516">
                  <c:v>0</c:v>
                </c:pt>
                <c:pt idx="4517">
                  <c:v>0</c:v>
                </c:pt>
                <c:pt idx="4518">
                  <c:v>0</c:v>
                </c:pt>
                <c:pt idx="4519">
                  <c:v>9.9999999999999995E-7</c:v>
                </c:pt>
                <c:pt idx="4520">
                  <c:v>9.9999999999999995E-7</c:v>
                </c:pt>
                <c:pt idx="4521">
                  <c:v>0</c:v>
                </c:pt>
                <c:pt idx="4522">
                  <c:v>0</c:v>
                </c:pt>
                <c:pt idx="4523">
                  <c:v>9.9999999999999995E-7</c:v>
                </c:pt>
                <c:pt idx="4524">
                  <c:v>0</c:v>
                </c:pt>
                <c:pt idx="4525">
                  <c:v>9.9999999999999995E-7</c:v>
                </c:pt>
                <c:pt idx="4526">
                  <c:v>0</c:v>
                </c:pt>
                <c:pt idx="4527">
                  <c:v>0</c:v>
                </c:pt>
                <c:pt idx="4528">
                  <c:v>0</c:v>
                </c:pt>
                <c:pt idx="4529">
                  <c:v>0</c:v>
                </c:pt>
                <c:pt idx="4530">
                  <c:v>9.9999999999999995E-7</c:v>
                </c:pt>
                <c:pt idx="4531">
                  <c:v>0</c:v>
                </c:pt>
                <c:pt idx="4532">
                  <c:v>0</c:v>
                </c:pt>
                <c:pt idx="4533">
                  <c:v>0</c:v>
                </c:pt>
                <c:pt idx="4534">
                  <c:v>0</c:v>
                </c:pt>
                <c:pt idx="4535">
                  <c:v>0</c:v>
                </c:pt>
                <c:pt idx="4536">
                  <c:v>9.9999999999999995E-7</c:v>
                </c:pt>
                <c:pt idx="4537">
                  <c:v>0</c:v>
                </c:pt>
                <c:pt idx="4538">
                  <c:v>0</c:v>
                </c:pt>
                <c:pt idx="4539">
                  <c:v>9.9999999999999995E-7</c:v>
                </c:pt>
                <c:pt idx="4540">
                  <c:v>9.9999999999999995E-7</c:v>
                </c:pt>
                <c:pt idx="4541">
                  <c:v>9.9999999999999995E-7</c:v>
                </c:pt>
                <c:pt idx="4542">
                  <c:v>9.9999999999999995E-7</c:v>
                </c:pt>
                <c:pt idx="4543">
                  <c:v>9.9999999999999995E-7</c:v>
                </c:pt>
                <c:pt idx="4544">
                  <c:v>0</c:v>
                </c:pt>
                <c:pt idx="4545">
                  <c:v>0</c:v>
                </c:pt>
                <c:pt idx="4546">
                  <c:v>0</c:v>
                </c:pt>
                <c:pt idx="4547">
                  <c:v>0</c:v>
                </c:pt>
                <c:pt idx="4548">
                  <c:v>0</c:v>
                </c:pt>
                <c:pt idx="4549">
                  <c:v>0</c:v>
                </c:pt>
                <c:pt idx="4550">
                  <c:v>0</c:v>
                </c:pt>
                <c:pt idx="4551">
                  <c:v>9.9999999999999995E-7</c:v>
                </c:pt>
                <c:pt idx="4552">
                  <c:v>9.9999999999999995E-7</c:v>
                </c:pt>
                <c:pt idx="4553">
                  <c:v>0</c:v>
                </c:pt>
                <c:pt idx="4554">
                  <c:v>0</c:v>
                </c:pt>
                <c:pt idx="4555">
                  <c:v>0</c:v>
                </c:pt>
                <c:pt idx="4556">
                  <c:v>0</c:v>
                </c:pt>
                <c:pt idx="4557">
                  <c:v>0</c:v>
                </c:pt>
                <c:pt idx="4558">
                  <c:v>9.9999999999999995E-7</c:v>
                </c:pt>
                <c:pt idx="4559">
                  <c:v>9.9999999999999995E-7</c:v>
                </c:pt>
                <c:pt idx="4560">
                  <c:v>0</c:v>
                </c:pt>
                <c:pt idx="4561">
                  <c:v>9.9999999999999995E-7</c:v>
                </c:pt>
                <c:pt idx="4562">
                  <c:v>0</c:v>
                </c:pt>
                <c:pt idx="4563">
                  <c:v>0</c:v>
                </c:pt>
                <c:pt idx="4564">
                  <c:v>9.9999999999999995E-7</c:v>
                </c:pt>
                <c:pt idx="4565">
                  <c:v>0</c:v>
                </c:pt>
                <c:pt idx="4566">
                  <c:v>0</c:v>
                </c:pt>
                <c:pt idx="4567">
                  <c:v>9.9999999999999995E-7</c:v>
                </c:pt>
                <c:pt idx="4568">
                  <c:v>0</c:v>
                </c:pt>
                <c:pt idx="4569">
                  <c:v>9.9999999999999995E-7</c:v>
                </c:pt>
                <c:pt idx="4570">
                  <c:v>0</c:v>
                </c:pt>
                <c:pt idx="4571">
                  <c:v>0</c:v>
                </c:pt>
                <c:pt idx="4572">
                  <c:v>9.9999999999999995E-7</c:v>
                </c:pt>
                <c:pt idx="4573">
                  <c:v>0</c:v>
                </c:pt>
                <c:pt idx="4574">
                  <c:v>9.9999999999999995E-7</c:v>
                </c:pt>
                <c:pt idx="4575">
                  <c:v>9.9999999999999995E-7</c:v>
                </c:pt>
                <c:pt idx="4576">
                  <c:v>9.9999999999999995E-7</c:v>
                </c:pt>
                <c:pt idx="4577">
                  <c:v>0</c:v>
                </c:pt>
                <c:pt idx="4578">
                  <c:v>0</c:v>
                </c:pt>
                <c:pt idx="4579">
                  <c:v>0</c:v>
                </c:pt>
                <c:pt idx="4580">
                  <c:v>9.9999999999999995E-7</c:v>
                </c:pt>
                <c:pt idx="4581">
                  <c:v>0</c:v>
                </c:pt>
                <c:pt idx="4582">
                  <c:v>9.9999999999999995E-7</c:v>
                </c:pt>
                <c:pt idx="4583">
                  <c:v>0</c:v>
                </c:pt>
                <c:pt idx="4584">
                  <c:v>0</c:v>
                </c:pt>
                <c:pt idx="4585">
                  <c:v>9.9999999999999995E-7</c:v>
                </c:pt>
                <c:pt idx="4586">
                  <c:v>0</c:v>
                </c:pt>
                <c:pt idx="4587">
                  <c:v>0</c:v>
                </c:pt>
                <c:pt idx="4588">
                  <c:v>9.9999999999999995E-7</c:v>
                </c:pt>
                <c:pt idx="4589">
                  <c:v>0</c:v>
                </c:pt>
                <c:pt idx="4590">
                  <c:v>0</c:v>
                </c:pt>
                <c:pt idx="4591">
                  <c:v>9.9999999999999995E-7</c:v>
                </c:pt>
                <c:pt idx="4592">
                  <c:v>0</c:v>
                </c:pt>
                <c:pt idx="4593">
                  <c:v>0</c:v>
                </c:pt>
                <c:pt idx="4594">
                  <c:v>0</c:v>
                </c:pt>
                <c:pt idx="4595">
                  <c:v>0</c:v>
                </c:pt>
                <c:pt idx="4596">
                  <c:v>0</c:v>
                </c:pt>
                <c:pt idx="4597">
                  <c:v>0</c:v>
                </c:pt>
                <c:pt idx="4598">
                  <c:v>9.9999999999999995E-7</c:v>
                </c:pt>
                <c:pt idx="4599">
                  <c:v>0</c:v>
                </c:pt>
                <c:pt idx="4600">
                  <c:v>0</c:v>
                </c:pt>
                <c:pt idx="4601">
                  <c:v>0</c:v>
                </c:pt>
                <c:pt idx="4602">
                  <c:v>0</c:v>
                </c:pt>
                <c:pt idx="4603">
                  <c:v>9.9999999999999995E-7</c:v>
                </c:pt>
                <c:pt idx="4604">
                  <c:v>9.9999999999999995E-7</c:v>
                </c:pt>
                <c:pt idx="4605">
                  <c:v>0</c:v>
                </c:pt>
                <c:pt idx="4606">
                  <c:v>0</c:v>
                </c:pt>
                <c:pt idx="4607">
                  <c:v>9.9999999999999995E-7</c:v>
                </c:pt>
                <c:pt idx="4608">
                  <c:v>0</c:v>
                </c:pt>
                <c:pt idx="4609">
                  <c:v>9.9999999999999995E-7</c:v>
                </c:pt>
                <c:pt idx="4610">
                  <c:v>0</c:v>
                </c:pt>
                <c:pt idx="4611">
                  <c:v>9.9999999999999995E-7</c:v>
                </c:pt>
                <c:pt idx="4612">
                  <c:v>0</c:v>
                </c:pt>
                <c:pt idx="4613">
                  <c:v>9.9999999999999995E-7</c:v>
                </c:pt>
                <c:pt idx="4614">
                  <c:v>9.9999999999999995E-7</c:v>
                </c:pt>
                <c:pt idx="4615">
                  <c:v>0</c:v>
                </c:pt>
                <c:pt idx="4616">
                  <c:v>9.9999999999999995E-7</c:v>
                </c:pt>
                <c:pt idx="4617">
                  <c:v>0</c:v>
                </c:pt>
                <c:pt idx="4618">
                  <c:v>9.9999999999999995E-7</c:v>
                </c:pt>
                <c:pt idx="4619">
                  <c:v>0</c:v>
                </c:pt>
                <c:pt idx="4620">
                  <c:v>0</c:v>
                </c:pt>
                <c:pt idx="4621">
                  <c:v>0</c:v>
                </c:pt>
                <c:pt idx="4622">
                  <c:v>0</c:v>
                </c:pt>
                <c:pt idx="4623">
                  <c:v>0</c:v>
                </c:pt>
                <c:pt idx="4624">
                  <c:v>0</c:v>
                </c:pt>
                <c:pt idx="4625">
                  <c:v>0</c:v>
                </c:pt>
                <c:pt idx="4626">
                  <c:v>0</c:v>
                </c:pt>
                <c:pt idx="4627">
                  <c:v>9.9999999999999995E-7</c:v>
                </c:pt>
                <c:pt idx="4628">
                  <c:v>0</c:v>
                </c:pt>
                <c:pt idx="4629">
                  <c:v>0</c:v>
                </c:pt>
                <c:pt idx="4630">
                  <c:v>9.9999999999999995E-7</c:v>
                </c:pt>
                <c:pt idx="4631">
                  <c:v>9.9999999999999995E-7</c:v>
                </c:pt>
                <c:pt idx="4632">
                  <c:v>0</c:v>
                </c:pt>
                <c:pt idx="4633">
                  <c:v>9.9999999999999995E-7</c:v>
                </c:pt>
                <c:pt idx="4634">
                  <c:v>9.9999999999999995E-7</c:v>
                </c:pt>
                <c:pt idx="4635">
                  <c:v>0</c:v>
                </c:pt>
                <c:pt idx="4636">
                  <c:v>0</c:v>
                </c:pt>
                <c:pt idx="4637">
                  <c:v>0</c:v>
                </c:pt>
                <c:pt idx="4638">
                  <c:v>0</c:v>
                </c:pt>
                <c:pt idx="4639">
                  <c:v>9.9999999999999995E-7</c:v>
                </c:pt>
                <c:pt idx="4640">
                  <c:v>0</c:v>
                </c:pt>
                <c:pt idx="4641">
                  <c:v>0</c:v>
                </c:pt>
                <c:pt idx="4642">
                  <c:v>0</c:v>
                </c:pt>
                <c:pt idx="4643">
                  <c:v>9.9999999999999995E-7</c:v>
                </c:pt>
                <c:pt idx="4644">
                  <c:v>9.9999999999999995E-7</c:v>
                </c:pt>
                <c:pt idx="4645">
                  <c:v>0</c:v>
                </c:pt>
                <c:pt idx="4646">
                  <c:v>9.9999999999999995E-7</c:v>
                </c:pt>
                <c:pt idx="4647">
                  <c:v>0</c:v>
                </c:pt>
                <c:pt idx="4648">
                  <c:v>0</c:v>
                </c:pt>
                <c:pt idx="4649">
                  <c:v>9.9999999999999995E-7</c:v>
                </c:pt>
                <c:pt idx="4650">
                  <c:v>0</c:v>
                </c:pt>
                <c:pt idx="4651">
                  <c:v>0</c:v>
                </c:pt>
                <c:pt idx="4652">
                  <c:v>0</c:v>
                </c:pt>
                <c:pt idx="4653">
                  <c:v>9.9999999999999995E-7</c:v>
                </c:pt>
                <c:pt idx="4654">
                  <c:v>9.9999999999999995E-7</c:v>
                </c:pt>
                <c:pt idx="4655">
                  <c:v>0</c:v>
                </c:pt>
                <c:pt idx="4656">
                  <c:v>9.9999999999999995E-7</c:v>
                </c:pt>
                <c:pt idx="4657">
                  <c:v>0</c:v>
                </c:pt>
                <c:pt idx="4658">
                  <c:v>9.9999999999999995E-7</c:v>
                </c:pt>
                <c:pt idx="4659">
                  <c:v>0</c:v>
                </c:pt>
                <c:pt idx="4660">
                  <c:v>0</c:v>
                </c:pt>
                <c:pt idx="4661">
                  <c:v>9.9999999999999995E-7</c:v>
                </c:pt>
                <c:pt idx="4662">
                  <c:v>0</c:v>
                </c:pt>
                <c:pt idx="4663">
                  <c:v>9.9999999999999995E-7</c:v>
                </c:pt>
                <c:pt idx="4664">
                  <c:v>0</c:v>
                </c:pt>
                <c:pt idx="4665">
                  <c:v>9.9999999999999995E-7</c:v>
                </c:pt>
                <c:pt idx="4666">
                  <c:v>0</c:v>
                </c:pt>
                <c:pt idx="4667">
                  <c:v>9.9999999999999995E-7</c:v>
                </c:pt>
                <c:pt idx="4668">
                  <c:v>0</c:v>
                </c:pt>
                <c:pt idx="4669">
                  <c:v>0</c:v>
                </c:pt>
                <c:pt idx="4670">
                  <c:v>9.9999999999999995E-7</c:v>
                </c:pt>
                <c:pt idx="4671">
                  <c:v>0</c:v>
                </c:pt>
                <c:pt idx="4672">
                  <c:v>9.9999999999999995E-7</c:v>
                </c:pt>
                <c:pt idx="4673">
                  <c:v>0</c:v>
                </c:pt>
                <c:pt idx="4674">
                  <c:v>0</c:v>
                </c:pt>
                <c:pt idx="4675">
                  <c:v>0</c:v>
                </c:pt>
                <c:pt idx="4676">
                  <c:v>0</c:v>
                </c:pt>
                <c:pt idx="4677">
                  <c:v>9.9999999999999995E-7</c:v>
                </c:pt>
                <c:pt idx="4678">
                  <c:v>0</c:v>
                </c:pt>
                <c:pt idx="4679">
                  <c:v>9.9999999999999995E-7</c:v>
                </c:pt>
                <c:pt idx="4680">
                  <c:v>9.9999999999999995E-7</c:v>
                </c:pt>
                <c:pt idx="4681">
                  <c:v>0</c:v>
                </c:pt>
                <c:pt idx="4682">
                  <c:v>9.9999999999999995E-7</c:v>
                </c:pt>
                <c:pt idx="4683">
                  <c:v>0</c:v>
                </c:pt>
                <c:pt idx="4684">
                  <c:v>9.9999999999999995E-7</c:v>
                </c:pt>
                <c:pt idx="4685">
                  <c:v>0</c:v>
                </c:pt>
                <c:pt idx="4686">
                  <c:v>0</c:v>
                </c:pt>
                <c:pt idx="4687">
                  <c:v>0</c:v>
                </c:pt>
                <c:pt idx="4688">
                  <c:v>0</c:v>
                </c:pt>
                <c:pt idx="4689">
                  <c:v>0</c:v>
                </c:pt>
                <c:pt idx="4690">
                  <c:v>0</c:v>
                </c:pt>
                <c:pt idx="4691">
                  <c:v>0</c:v>
                </c:pt>
                <c:pt idx="4692">
                  <c:v>9.9999999999999995E-7</c:v>
                </c:pt>
                <c:pt idx="4693">
                  <c:v>9.9999999999999995E-7</c:v>
                </c:pt>
                <c:pt idx="4694">
                  <c:v>0</c:v>
                </c:pt>
                <c:pt idx="4695">
                  <c:v>0</c:v>
                </c:pt>
                <c:pt idx="4696">
                  <c:v>0</c:v>
                </c:pt>
                <c:pt idx="4697">
                  <c:v>9.9999999999999995E-7</c:v>
                </c:pt>
                <c:pt idx="4698">
                  <c:v>0</c:v>
                </c:pt>
                <c:pt idx="4699">
                  <c:v>9.9999999999999995E-7</c:v>
                </c:pt>
                <c:pt idx="4700">
                  <c:v>0</c:v>
                </c:pt>
                <c:pt idx="4701">
                  <c:v>0</c:v>
                </c:pt>
                <c:pt idx="4702">
                  <c:v>0</c:v>
                </c:pt>
                <c:pt idx="4703">
                  <c:v>0</c:v>
                </c:pt>
                <c:pt idx="4704">
                  <c:v>0</c:v>
                </c:pt>
                <c:pt idx="4705">
                  <c:v>0</c:v>
                </c:pt>
                <c:pt idx="4706">
                  <c:v>9.9999999999999995E-7</c:v>
                </c:pt>
                <c:pt idx="4707">
                  <c:v>0</c:v>
                </c:pt>
                <c:pt idx="4708">
                  <c:v>0</c:v>
                </c:pt>
                <c:pt idx="4709">
                  <c:v>9.9999999999999995E-7</c:v>
                </c:pt>
                <c:pt idx="4710">
                  <c:v>0</c:v>
                </c:pt>
                <c:pt idx="4711">
                  <c:v>9.9999999999999995E-7</c:v>
                </c:pt>
                <c:pt idx="4712">
                  <c:v>9.9999999999999995E-7</c:v>
                </c:pt>
                <c:pt idx="4713">
                  <c:v>0</c:v>
                </c:pt>
                <c:pt idx="4714">
                  <c:v>0</c:v>
                </c:pt>
                <c:pt idx="4715">
                  <c:v>9.9999999999999995E-7</c:v>
                </c:pt>
                <c:pt idx="4716">
                  <c:v>0</c:v>
                </c:pt>
                <c:pt idx="4717">
                  <c:v>9.9999999999999995E-7</c:v>
                </c:pt>
                <c:pt idx="4718">
                  <c:v>0</c:v>
                </c:pt>
                <c:pt idx="4719">
                  <c:v>0</c:v>
                </c:pt>
                <c:pt idx="4720">
                  <c:v>0</c:v>
                </c:pt>
                <c:pt idx="4721">
                  <c:v>9.9999999999999995E-7</c:v>
                </c:pt>
                <c:pt idx="4722">
                  <c:v>0</c:v>
                </c:pt>
                <c:pt idx="4723">
                  <c:v>0</c:v>
                </c:pt>
                <c:pt idx="4724">
                  <c:v>9.9999999999999995E-7</c:v>
                </c:pt>
                <c:pt idx="4725">
                  <c:v>0</c:v>
                </c:pt>
                <c:pt idx="4726">
                  <c:v>0</c:v>
                </c:pt>
                <c:pt idx="4727">
                  <c:v>9.9999999999999995E-7</c:v>
                </c:pt>
                <c:pt idx="4728">
                  <c:v>0</c:v>
                </c:pt>
                <c:pt idx="4729">
                  <c:v>0</c:v>
                </c:pt>
                <c:pt idx="4730">
                  <c:v>0</c:v>
                </c:pt>
                <c:pt idx="4731">
                  <c:v>0</c:v>
                </c:pt>
                <c:pt idx="4732">
                  <c:v>0</c:v>
                </c:pt>
                <c:pt idx="4733">
                  <c:v>0</c:v>
                </c:pt>
                <c:pt idx="4734">
                  <c:v>9.9999999999999995E-7</c:v>
                </c:pt>
                <c:pt idx="4735">
                  <c:v>0</c:v>
                </c:pt>
                <c:pt idx="4736">
                  <c:v>0</c:v>
                </c:pt>
                <c:pt idx="4737">
                  <c:v>0</c:v>
                </c:pt>
                <c:pt idx="4738">
                  <c:v>0</c:v>
                </c:pt>
                <c:pt idx="4739">
                  <c:v>0</c:v>
                </c:pt>
                <c:pt idx="4740">
                  <c:v>0</c:v>
                </c:pt>
                <c:pt idx="4741">
                  <c:v>0</c:v>
                </c:pt>
                <c:pt idx="4742">
                  <c:v>0</c:v>
                </c:pt>
                <c:pt idx="4743">
                  <c:v>0</c:v>
                </c:pt>
                <c:pt idx="4744">
                  <c:v>9.9999999999999995E-7</c:v>
                </c:pt>
                <c:pt idx="4745">
                  <c:v>0</c:v>
                </c:pt>
                <c:pt idx="4746">
                  <c:v>9.9999999999999995E-7</c:v>
                </c:pt>
                <c:pt idx="4747">
                  <c:v>0</c:v>
                </c:pt>
                <c:pt idx="4748">
                  <c:v>0</c:v>
                </c:pt>
                <c:pt idx="4749">
                  <c:v>9.9999999999999995E-7</c:v>
                </c:pt>
                <c:pt idx="4750">
                  <c:v>0</c:v>
                </c:pt>
                <c:pt idx="4751">
                  <c:v>0</c:v>
                </c:pt>
                <c:pt idx="4752">
                  <c:v>9.9999999999999995E-7</c:v>
                </c:pt>
                <c:pt idx="4753">
                  <c:v>0</c:v>
                </c:pt>
                <c:pt idx="4754">
                  <c:v>0</c:v>
                </c:pt>
                <c:pt idx="4755">
                  <c:v>9.9999999999999995E-7</c:v>
                </c:pt>
                <c:pt idx="4756">
                  <c:v>0</c:v>
                </c:pt>
                <c:pt idx="4757">
                  <c:v>0</c:v>
                </c:pt>
                <c:pt idx="4758">
                  <c:v>0</c:v>
                </c:pt>
                <c:pt idx="4759">
                  <c:v>0</c:v>
                </c:pt>
                <c:pt idx="4760">
                  <c:v>0</c:v>
                </c:pt>
                <c:pt idx="4761">
                  <c:v>0</c:v>
                </c:pt>
                <c:pt idx="4762">
                  <c:v>0</c:v>
                </c:pt>
                <c:pt idx="4763">
                  <c:v>0</c:v>
                </c:pt>
                <c:pt idx="4764">
                  <c:v>0</c:v>
                </c:pt>
                <c:pt idx="4765">
                  <c:v>0</c:v>
                </c:pt>
                <c:pt idx="4766">
                  <c:v>0</c:v>
                </c:pt>
                <c:pt idx="4767">
                  <c:v>0</c:v>
                </c:pt>
                <c:pt idx="4768">
                  <c:v>0</c:v>
                </c:pt>
                <c:pt idx="4769">
                  <c:v>0</c:v>
                </c:pt>
                <c:pt idx="4770">
                  <c:v>9.9999999999999995E-7</c:v>
                </c:pt>
                <c:pt idx="4771">
                  <c:v>9.9999999999999995E-7</c:v>
                </c:pt>
                <c:pt idx="4772">
                  <c:v>9.9999999999999995E-7</c:v>
                </c:pt>
                <c:pt idx="4773">
                  <c:v>0</c:v>
                </c:pt>
                <c:pt idx="4774">
                  <c:v>9.9999999999999995E-7</c:v>
                </c:pt>
                <c:pt idx="4775">
                  <c:v>9.9999999999999995E-7</c:v>
                </c:pt>
                <c:pt idx="4776">
                  <c:v>0</c:v>
                </c:pt>
                <c:pt idx="4777">
                  <c:v>0</c:v>
                </c:pt>
                <c:pt idx="4778">
                  <c:v>9.9999999999999995E-7</c:v>
                </c:pt>
                <c:pt idx="4779">
                  <c:v>9.9999999999999995E-7</c:v>
                </c:pt>
                <c:pt idx="4780">
                  <c:v>0</c:v>
                </c:pt>
                <c:pt idx="4781">
                  <c:v>0</c:v>
                </c:pt>
                <c:pt idx="4782">
                  <c:v>0</c:v>
                </c:pt>
                <c:pt idx="4783">
                  <c:v>0</c:v>
                </c:pt>
                <c:pt idx="4784">
                  <c:v>0</c:v>
                </c:pt>
                <c:pt idx="4785">
                  <c:v>0</c:v>
                </c:pt>
                <c:pt idx="4786">
                  <c:v>0</c:v>
                </c:pt>
                <c:pt idx="4787">
                  <c:v>9.9999999999999995E-7</c:v>
                </c:pt>
                <c:pt idx="4788">
                  <c:v>0</c:v>
                </c:pt>
                <c:pt idx="4789">
                  <c:v>0</c:v>
                </c:pt>
                <c:pt idx="4790">
                  <c:v>0</c:v>
                </c:pt>
                <c:pt idx="4791">
                  <c:v>0</c:v>
                </c:pt>
                <c:pt idx="4792">
                  <c:v>9.9999999999999995E-7</c:v>
                </c:pt>
                <c:pt idx="4793">
                  <c:v>9.9999999999999995E-7</c:v>
                </c:pt>
                <c:pt idx="4794">
                  <c:v>0</c:v>
                </c:pt>
                <c:pt idx="4795">
                  <c:v>0</c:v>
                </c:pt>
                <c:pt idx="4796">
                  <c:v>0</c:v>
                </c:pt>
                <c:pt idx="4797">
                  <c:v>0</c:v>
                </c:pt>
                <c:pt idx="4798">
                  <c:v>9.9999999999999995E-7</c:v>
                </c:pt>
                <c:pt idx="4799">
                  <c:v>0</c:v>
                </c:pt>
                <c:pt idx="4800">
                  <c:v>9.9999999999999995E-7</c:v>
                </c:pt>
                <c:pt idx="4801">
                  <c:v>0</c:v>
                </c:pt>
                <c:pt idx="4802">
                  <c:v>0</c:v>
                </c:pt>
                <c:pt idx="4803">
                  <c:v>0</c:v>
                </c:pt>
                <c:pt idx="4804">
                  <c:v>9.9999999999999995E-7</c:v>
                </c:pt>
                <c:pt idx="4805">
                  <c:v>0</c:v>
                </c:pt>
                <c:pt idx="4806">
                  <c:v>9.9999999999999995E-7</c:v>
                </c:pt>
                <c:pt idx="4807">
                  <c:v>9.9999999999999995E-7</c:v>
                </c:pt>
                <c:pt idx="4808">
                  <c:v>9.9999999999999995E-7</c:v>
                </c:pt>
                <c:pt idx="4809">
                  <c:v>0</c:v>
                </c:pt>
                <c:pt idx="4810">
                  <c:v>9.9999999999999995E-7</c:v>
                </c:pt>
                <c:pt idx="4811">
                  <c:v>0</c:v>
                </c:pt>
                <c:pt idx="4812">
                  <c:v>0</c:v>
                </c:pt>
                <c:pt idx="4813">
                  <c:v>9.9999999999999995E-7</c:v>
                </c:pt>
                <c:pt idx="4814">
                  <c:v>9.9999999999999995E-7</c:v>
                </c:pt>
                <c:pt idx="4815">
                  <c:v>0</c:v>
                </c:pt>
                <c:pt idx="4816">
                  <c:v>9.9999999999999995E-7</c:v>
                </c:pt>
                <c:pt idx="4817">
                  <c:v>9.9999999999999995E-7</c:v>
                </c:pt>
                <c:pt idx="4818">
                  <c:v>0</c:v>
                </c:pt>
                <c:pt idx="4819">
                  <c:v>9.9999999999999995E-7</c:v>
                </c:pt>
                <c:pt idx="4820">
                  <c:v>0</c:v>
                </c:pt>
                <c:pt idx="4821">
                  <c:v>0</c:v>
                </c:pt>
                <c:pt idx="4822">
                  <c:v>0</c:v>
                </c:pt>
                <c:pt idx="4823">
                  <c:v>0</c:v>
                </c:pt>
                <c:pt idx="4824">
                  <c:v>0</c:v>
                </c:pt>
                <c:pt idx="4825">
                  <c:v>0</c:v>
                </c:pt>
                <c:pt idx="4826">
                  <c:v>0</c:v>
                </c:pt>
                <c:pt idx="4827">
                  <c:v>0</c:v>
                </c:pt>
                <c:pt idx="4828">
                  <c:v>0</c:v>
                </c:pt>
                <c:pt idx="4829">
                  <c:v>9.9999999999999995E-7</c:v>
                </c:pt>
                <c:pt idx="4830">
                  <c:v>0</c:v>
                </c:pt>
                <c:pt idx="4831">
                  <c:v>0</c:v>
                </c:pt>
                <c:pt idx="4832">
                  <c:v>9.9999999999999995E-7</c:v>
                </c:pt>
                <c:pt idx="4833">
                  <c:v>9.9999999999999995E-7</c:v>
                </c:pt>
                <c:pt idx="4834">
                  <c:v>0</c:v>
                </c:pt>
                <c:pt idx="4835">
                  <c:v>9.9999999999999995E-7</c:v>
                </c:pt>
                <c:pt idx="4836">
                  <c:v>0</c:v>
                </c:pt>
                <c:pt idx="4837">
                  <c:v>9.9999999999999995E-7</c:v>
                </c:pt>
                <c:pt idx="4838">
                  <c:v>0</c:v>
                </c:pt>
                <c:pt idx="4839">
                  <c:v>9.9999999999999995E-7</c:v>
                </c:pt>
                <c:pt idx="4840">
                  <c:v>9.9999999999999995E-7</c:v>
                </c:pt>
                <c:pt idx="4841">
                  <c:v>0</c:v>
                </c:pt>
                <c:pt idx="4842">
                  <c:v>9.9999999999999995E-7</c:v>
                </c:pt>
                <c:pt idx="4843">
                  <c:v>0</c:v>
                </c:pt>
                <c:pt idx="4844">
                  <c:v>9.9999999999999995E-7</c:v>
                </c:pt>
                <c:pt idx="4845">
                  <c:v>0</c:v>
                </c:pt>
                <c:pt idx="4846">
                  <c:v>0</c:v>
                </c:pt>
                <c:pt idx="4847">
                  <c:v>0</c:v>
                </c:pt>
                <c:pt idx="4848">
                  <c:v>9.9999999999999995E-7</c:v>
                </c:pt>
                <c:pt idx="4849">
                  <c:v>0</c:v>
                </c:pt>
                <c:pt idx="4850">
                  <c:v>0</c:v>
                </c:pt>
                <c:pt idx="4851">
                  <c:v>9.9999999999999995E-7</c:v>
                </c:pt>
                <c:pt idx="4852">
                  <c:v>0</c:v>
                </c:pt>
                <c:pt idx="4853">
                  <c:v>0</c:v>
                </c:pt>
                <c:pt idx="4854">
                  <c:v>9.9999999999999995E-7</c:v>
                </c:pt>
                <c:pt idx="4855">
                  <c:v>0</c:v>
                </c:pt>
                <c:pt idx="4856">
                  <c:v>0</c:v>
                </c:pt>
                <c:pt idx="4857">
                  <c:v>0</c:v>
                </c:pt>
                <c:pt idx="4858">
                  <c:v>0</c:v>
                </c:pt>
                <c:pt idx="4859">
                  <c:v>0</c:v>
                </c:pt>
                <c:pt idx="4860">
                  <c:v>0</c:v>
                </c:pt>
                <c:pt idx="4861">
                  <c:v>9.9999999999999995E-7</c:v>
                </c:pt>
                <c:pt idx="4862">
                  <c:v>9.9999999999999995E-7</c:v>
                </c:pt>
                <c:pt idx="4863">
                  <c:v>0</c:v>
                </c:pt>
                <c:pt idx="4864">
                  <c:v>9.9999999999999995E-7</c:v>
                </c:pt>
                <c:pt idx="4865">
                  <c:v>0</c:v>
                </c:pt>
                <c:pt idx="4866">
                  <c:v>0</c:v>
                </c:pt>
                <c:pt idx="4867">
                  <c:v>0</c:v>
                </c:pt>
                <c:pt idx="4868">
                  <c:v>0</c:v>
                </c:pt>
                <c:pt idx="4869">
                  <c:v>0</c:v>
                </c:pt>
                <c:pt idx="4870">
                  <c:v>0</c:v>
                </c:pt>
                <c:pt idx="4871">
                  <c:v>0</c:v>
                </c:pt>
                <c:pt idx="4872">
                  <c:v>9.9999999999999995E-7</c:v>
                </c:pt>
                <c:pt idx="4873">
                  <c:v>0</c:v>
                </c:pt>
                <c:pt idx="4874">
                  <c:v>0</c:v>
                </c:pt>
                <c:pt idx="4875">
                  <c:v>9.9999999999999995E-7</c:v>
                </c:pt>
                <c:pt idx="4876">
                  <c:v>0</c:v>
                </c:pt>
                <c:pt idx="4877">
                  <c:v>0</c:v>
                </c:pt>
                <c:pt idx="4878">
                  <c:v>9.9999999999999995E-7</c:v>
                </c:pt>
                <c:pt idx="4879">
                  <c:v>0</c:v>
                </c:pt>
                <c:pt idx="4880">
                  <c:v>0</c:v>
                </c:pt>
                <c:pt idx="4881">
                  <c:v>9.9999999999999995E-7</c:v>
                </c:pt>
                <c:pt idx="4882">
                  <c:v>9.9999999999999995E-7</c:v>
                </c:pt>
                <c:pt idx="4883">
                  <c:v>0</c:v>
                </c:pt>
                <c:pt idx="4884">
                  <c:v>0</c:v>
                </c:pt>
                <c:pt idx="4885">
                  <c:v>0</c:v>
                </c:pt>
                <c:pt idx="4886">
                  <c:v>0</c:v>
                </c:pt>
                <c:pt idx="4887">
                  <c:v>0</c:v>
                </c:pt>
                <c:pt idx="4888">
                  <c:v>0</c:v>
                </c:pt>
                <c:pt idx="4889">
                  <c:v>0</c:v>
                </c:pt>
                <c:pt idx="4890">
                  <c:v>9.9999999999999995E-7</c:v>
                </c:pt>
                <c:pt idx="4891">
                  <c:v>0</c:v>
                </c:pt>
                <c:pt idx="4892">
                  <c:v>0</c:v>
                </c:pt>
                <c:pt idx="4893">
                  <c:v>0</c:v>
                </c:pt>
                <c:pt idx="4894">
                  <c:v>0</c:v>
                </c:pt>
                <c:pt idx="4895">
                  <c:v>0</c:v>
                </c:pt>
                <c:pt idx="4896">
                  <c:v>0</c:v>
                </c:pt>
                <c:pt idx="4897">
                  <c:v>0</c:v>
                </c:pt>
                <c:pt idx="4898">
                  <c:v>9.9999999999999995E-7</c:v>
                </c:pt>
                <c:pt idx="4899">
                  <c:v>9.9999999999999995E-7</c:v>
                </c:pt>
                <c:pt idx="4900">
                  <c:v>0</c:v>
                </c:pt>
                <c:pt idx="4901">
                  <c:v>0</c:v>
                </c:pt>
                <c:pt idx="4902">
                  <c:v>9.9999999999999995E-7</c:v>
                </c:pt>
                <c:pt idx="4903">
                  <c:v>9.9999999999999995E-7</c:v>
                </c:pt>
                <c:pt idx="4904">
                  <c:v>0</c:v>
                </c:pt>
                <c:pt idx="4905">
                  <c:v>0</c:v>
                </c:pt>
                <c:pt idx="4906">
                  <c:v>0</c:v>
                </c:pt>
                <c:pt idx="4907">
                  <c:v>9.9999999999999995E-7</c:v>
                </c:pt>
                <c:pt idx="4908">
                  <c:v>9.9999999999999995E-7</c:v>
                </c:pt>
                <c:pt idx="4909">
                  <c:v>0</c:v>
                </c:pt>
                <c:pt idx="4910">
                  <c:v>0</c:v>
                </c:pt>
                <c:pt idx="4911">
                  <c:v>9.9999999999999995E-7</c:v>
                </c:pt>
                <c:pt idx="4912">
                  <c:v>0</c:v>
                </c:pt>
                <c:pt idx="4913">
                  <c:v>0</c:v>
                </c:pt>
                <c:pt idx="4914">
                  <c:v>9.9999999999999995E-7</c:v>
                </c:pt>
                <c:pt idx="4915">
                  <c:v>0</c:v>
                </c:pt>
                <c:pt idx="4916">
                  <c:v>0</c:v>
                </c:pt>
                <c:pt idx="4917">
                  <c:v>0</c:v>
                </c:pt>
                <c:pt idx="4918">
                  <c:v>0</c:v>
                </c:pt>
                <c:pt idx="4919">
                  <c:v>9.9999999999999995E-7</c:v>
                </c:pt>
                <c:pt idx="4920">
                  <c:v>0</c:v>
                </c:pt>
                <c:pt idx="4921">
                  <c:v>0</c:v>
                </c:pt>
                <c:pt idx="4922">
                  <c:v>9.9999999999999995E-7</c:v>
                </c:pt>
                <c:pt idx="4923">
                  <c:v>9.9999999999999995E-7</c:v>
                </c:pt>
                <c:pt idx="4924">
                  <c:v>1.9999999999999999E-6</c:v>
                </c:pt>
                <c:pt idx="4925">
                  <c:v>0</c:v>
                </c:pt>
                <c:pt idx="4926">
                  <c:v>0</c:v>
                </c:pt>
                <c:pt idx="4927">
                  <c:v>9.9999999999999995E-7</c:v>
                </c:pt>
                <c:pt idx="4928">
                  <c:v>9.9999999999999995E-7</c:v>
                </c:pt>
                <c:pt idx="4929">
                  <c:v>9.9999999999999995E-7</c:v>
                </c:pt>
                <c:pt idx="4930">
                  <c:v>0</c:v>
                </c:pt>
                <c:pt idx="4931">
                  <c:v>0</c:v>
                </c:pt>
                <c:pt idx="4932">
                  <c:v>0</c:v>
                </c:pt>
                <c:pt idx="4933">
                  <c:v>0</c:v>
                </c:pt>
                <c:pt idx="4934">
                  <c:v>0</c:v>
                </c:pt>
                <c:pt idx="4935">
                  <c:v>0</c:v>
                </c:pt>
                <c:pt idx="4936">
                  <c:v>0</c:v>
                </c:pt>
                <c:pt idx="4937">
                  <c:v>0</c:v>
                </c:pt>
                <c:pt idx="4938">
                  <c:v>9.9999999999999995E-7</c:v>
                </c:pt>
                <c:pt idx="4939">
                  <c:v>0</c:v>
                </c:pt>
                <c:pt idx="4940">
                  <c:v>0</c:v>
                </c:pt>
                <c:pt idx="4941">
                  <c:v>0</c:v>
                </c:pt>
                <c:pt idx="4942">
                  <c:v>9.9999999999999995E-7</c:v>
                </c:pt>
                <c:pt idx="4943">
                  <c:v>0</c:v>
                </c:pt>
                <c:pt idx="4944">
                  <c:v>0</c:v>
                </c:pt>
                <c:pt idx="4945">
                  <c:v>9.9999999999999995E-7</c:v>
                </c:pt>
                <c:pt idx="4946">
                  <c:v>0</c:v>
                </c:pt>
                <c:pt idx="4947">
                  <c:v>0</c:v>
                </c:pt>
                <c:pt idx="4948">
                  <c:v>0</c:v>
                </c:pt>
                <c:pt idx="4949">
                  <c:v>9.9999999999999995E-7</c:v>
                </c:pt>
                <c:pt idx="4950">
                  <c:v>0</c:v>
                </c:pt>
                <c:pt idx="4951">
                  <c:v>0</c:v>
                </c:pt>
                <c:pt idx="4952">
                  <c:v>0</c:v>
                </c:pt>
                <c:pt idx="4953">
                  <c:v>9.9999999999999995E-7</c:v>
                </c:pt>
                <c:pt idx="4954">
                  <c:v>9.9999999999999995E-7</c:v>
                </c:pt>
                <c:pt idx="4955">
                  <c:v>9.9999999999999995E-7</c:v>
                </c:pt>
                <c:pt idx="4956">
                  <c:v>0</c:v>
                </c:pt>
                <c:pt idx="4957">
                  <c:v>9.9999999999999995E-7</c:v>
                </c:pt>
                <c:pt idx="4958">
                  <c:v>0</c:v>
                </c:pt>
                <c:pt idx="4959">
                  <c:v>9.9999999999999995E-7</c:v>
                </c:pt>
                <c:pt idx="4960">
                  <c:v>0</c:v>
                </c:pt>
                <c:pt idx="4961">
                  <c:v>9.9999999999999995E-7</c:v>
                </c:pt>
                <c:pt idx="4962">
                  <c:v>0</c:v>
                </c:pt>
                <c:pt idx="4963">
                  <c:v>0</c:v>
                </c:pt>
                <c:pt idx="4964">
                  <c:v>0</c:v>
                </c:pt>
                <c:pt idx="4965">
                  <c:v>0</c:v>
                </c:pt>
                <c:pt idx="4966">
                  <c:v>0</c:v>
                </c:pt>
                <c:pt idx="4967">
                  <c:v>0</c:v>
                </c:pt>
                <c:pt idx="4968">
                  <c:v>0</c:v>
                </c:pt>
                <c:pt idx="4969">
                  <c:v>0</c:v>
                </c:pt>
                <c:pt idx="4970">
                  <c:v>0</c:v>
                </c:pt>
                <c:pt idx="4971">
                  <c:v>9.9999999999999995E-7</c:v>
                </c:pt>
                <c:pt idx="4972">
                  <c:v>0</c:v>
                </c:pt>
                <c:pt idx="4973">
                  <c:v>0</c:v>
                </c:pt>
                <c:pt idx="4974">
                  <c:v>0</c:v>
                </c:pt>
                <c:pt idx="4975">
                  <c:v>0</c:v>
                </c:pt>
                <c:pt idx="4976">
                  <c:v>9.9999999999999995E-7</c:v>
                </c:pt>
                <c:pt idx="4977">
                  <c:v>0</c:v>
                </c:pt>
                <c:pt idx="4978">
                  <c:v>9.9999999999999995E-7</c:v>
                </c:pt>
                <c:pt idx="4979">
                  <c:v>9.9999999999999995E-7</c:v>
                </c:pt>
                <c:pt idx="4980">
                  <c:v>0</c:v>
                </c:pt>
                <c:pt idx="4981">
                  <c:v>9.9999999999999995E-7</c:v>
                </c:pt>
                <c:pt idx="4982">
                  <c:v>0</c:v>
                </c:pt>
                <c:pt idx="4983">
                  <c:v>0</c:v>
                </c:pt>
                <c:pt idx="4984">
                  <c:v>0</c:v>
                </c:pt>
                <c:pt idx="4985">
                  <c:v>0</c:v>
                </c:pt>
                <c:pt idx="4986">
                  <c:v>9.9999999999999995E-7</c:v>
                </c:pt>
                <c:pt idx="4987">
                  <c:v>0</c:v>
                </c:pt>
                <c:pt idx="4988">
                  <c:v>0</c:v>
                </c:pt>
                <c:pt idx="4989">
                  <c:v>9.9999999999999995E-7</c:v>
                </c:pt>
                <c:pt idx="4990">
                  <c:v>9.9999999999999995E-7</c:v>
                </c:pt>
                <c:pt idx="4991">
                  <c:v>9.9999999999999995E-7</c:v>
                </c:pt>
                <c:pt idx="4992">
                  <c:v>9.9999999999999995E-7</c:v>
                </c:pt>
                <c:pt idx="4993">
                  <c:v>9.9999999999999995E-7</c:v>
                </c:pt>
                <c:pt idx="4994">
                  <c:v>0</c:v>
                </c:pt>
                <c:pt idx="4995">
                  <c:v>0</c:v>
                </c:pt>
                <c:pt idx="4996">
                  <c:v>0</c:v>
                </c:pt>
                <c:pt idx="4997">
                  <c:v>0</c:v>
                </c:pt>
                <c:pt idx="4998">
                  <c:v>9.9999999999999995E-7</c:v>
                </c:pt>
                <c:pt idx="4999">
                  <c:v>0</c:v>
                </c:pt>
                <c:pt idx="5000">
                  <c:v>9.9999999999999995E-7</c:v>
                </c:pt>
                <c:pt idx="5001">
                  <c:v>9.9999999999999995E-7</c:v>
                </c:pt>
                <c:pt idx="5002">
                  <c:v>0</c:v>
                </c:pt>
                <c:pt idx="5003">
                  <c:v>0</c:v>
                </c:pt>
                <c:pt idx="5004">
                  <c:v>0</c:v>
                </c:pt>
                <c:pt idx="5005">
                  <c:v>0</c:v>
                </c:pt>
                <c:pt idx="5006">
                  <c:v>9.9999999999999995E-7</c:v>
                </c:pt>
                <c:pt idx="5007">
                  <c:v>0</c:v>
                </c:pt>
                <c:pt idx="5008">
                  <c:v>0</c:v>
                </c:pt>
                <c:pt idx="5009">
                  <c:v>0</c:v>
                </c:pt>
                <c:pt idx="5010">
                  <c:v>0</c:v>
                </c:pt>
                <c:pt idx="5011">
                  <c:v>9.9999999999999995E-7</c:v>
                </c:pt>
                <c:pt idx="5012">
                  <c:v>0</c:v>
                </c:pt>
                <c:pt idx="5013">
                  <c:v>0</c:v>
                </c:pt>
                <c:pt idx="5014">
                  <c:v>9.9999999999999995E-7</c:v>
                </c:pt>
                <c:pt idx="5015">
                  <c:v>9.9999999999999995E-7</c:v>
                </c:pt>
                <c:pt idx="5016">
                  <c:v>9.9999999999999995E-7</c:v>
                </c:pt>
                <c:pt idx="5017">
                  <c:v>9.9999999999999995E-7</c:v>
                </c:pt>
                <c:pt idx="5018">
                  <c:v>0</c:v>
                </c:pt>
                <c:pt idx="5019">
                  <c:v>0</c:v>
                </c:pt>
                <c:pt idx="5020">
                  <c:v>0</c:v>
                </c:pt>
                <c:pt idx="5021">
                  <c:v>0</c:v>
                </c:pt>
                <c:pt idx="5022">
                  <c:v>0</c:v>
                </c:pt>
                <c:pt idx="5023">
                  <c:v>9.9999999999999995E-7</c:v>
                </c:pt>
                <c:pt idx="5024">
                  <c:v>9.9999999999999995E-7</c:v>
                </c:pt>
                <c:pt idx="5025">
                  <c:v>0</c:v>
                </c:pt>
                <c:pt idx="5026">
                  <c:v>9.9999999999999995E-7</c:v>
                </c:pt>
                <c:pt idx="5027">
                  <c:v>0</c:v>
                </c:pt>
                <c:pt idx="5028">
                  <c:v>9.9999999999999995E-7</c:v>
                </c:pt>
                <c:pt idx="5029">
                  <c:v>0</c:v>
                </c:pt>
                <c:pt idx="5030">
                  <c:v>0</c:v>
                </c:pt>
                <c:pt idx="5031">
                  <c:v>0</c:v>
                </c:pt>
                <c:pt idx="5032">
                  <c:v>0</c:v>
                </c:pt>
                <c:pt idx="5033">
                  <c:v>0</c:v>
                </c:pt>
                <c:pt idx="5034">
                  <c:v>0</c:v>
                </c:pt>
                <c:pt idx="5035">
                  <c:v>0</c:v>
                </c:pt>
                <c:pt idx="5036">
                  <c:v>0</c:v>
                </c:pt>
                <c:pt idx="5037">
                  <c:v>0</c:v>
                </c:pt>
                <c:pt idx="5038">
                  <c:v>0</c:v>
                </c:pt>
                <c:pt idx="5039">
                  <c:v>9.9999999999999995E-7</c:v>
                </c:pt>
                <c:pt idx="5040">
                  <c:v>0</c:v>
                </c:pt>
                <c:pt idx="5041">
                  <c:v>9.9999999999999995E-7</c:v>
                </c:pt>
                <c:pt idx="5042">
                  <c:v>9.9999999999999995E-7</c:v>
                </c:pt>
                <c:pt idx="5043">
                  <c:v>9.9999999999999995E-7</c:v>
                </c:pt>
                <c:pt idx="5044">
                  <c:v>0</c:v>
                </c:pt>
                <c:pt idx="5045">
                  <c:v>0</c:v>
                </c:pt>
                <c:pt idx="5046">
                  <c:v>0</c:v>
                </c:pt>
                <c:pt idx="5047">
                  <c:v>0</c:v>
                </c:pt>
                <c:pt idx="5048">
                  <c:v>9.9999999999999995E-7</c:v>
                </c:pt>
                <c:pt idx="5049">
                  <c:v>0</c:v>
                </c:pt>
                <c:pt idx="5050">
                  <c:v>9.9999999999999995E-7</c:v>
                </c:pt>
                <c:pt idx="5051">
                  <c:v>0</c:v>
                </c:pt>
                <c:pt idx="5052">
                  <c:v>9.9999999999999995E-7</c:v>
                </c:pt>
                <c:pt idx="5053">
                  <c:v>9.9999999999999995E-7</c:v>
                </c:pt>
                <c:pt idx="5054">
                  <c:v>0</c:v>
                </c:pt>
                <c:pt idx="5055">
                  <c:v>9.9999999999999995E-7</c:v>
                </c:pt>
                <c:pt idx="5056">
                  <c:v>0</c:v>
                </c:pt>
                <c:pt idx="5057">
                  <c:v>9.9999999999999995E-7</c:v>
                </c:pt>
                <c:pt idx="5058">
                  <c:v>0</c:v>
                </c:pt>
                <c:pt idx="5059">
                  <c:v>0</c:v>
                </c:pt>
                <c:pt idx="5060">
                  <c:v>0</c:v>
                </c:pt>
                <c:pt idx="5061">
                  <c:v>9.9999999999999995E-7</c:v>
                </c:pt>
                <c:pt idx="5062">
                  <c:v>0</c:v>
                </c:pt>
                <c:pt idx="5063">
                  <c:v>0</c:v>
                </c:pt>
                <c:pt idx="5064">
                  <c:v>9.9999999999999995E-7</c:v>
                </c:pt>
                <c:pt idx="5065">
                  <c:v>0</c:v>
                </c:pt>
                <c:pt idx="5066">
                  <c:v>9.9999999999999995E-7</c:v>
                </c:pt>
                <c:pt idx="5067">
                  <c:v>9.9999999999999995E-7</c:v>
                </c:pt>
                <c:pt idx="5068">
                  <c:v>0</c:v>
                </c:pt>
                <c:pt idx="5069">
                  <c:v>0</c:v>
                </c:pt>
                <c:pt idx="5070">
                  <c:v>9.9999999999999995E-7</c:v>
                </c:pt>
                <c:pt idx="5071">
                  <c:v>9.9999999999999995E-7</c:v>
                </c:pt>
                <c:pt idx="5072">
                  <c:v>0</c:v>
                </c:pt>
                <c:pt idx="5073">
                  <c:v>0</c:v>
                </c:pt>
                <c:pt idx="5074">
                  <c:v>0</c:v>
                </c:pt>
                <c:pt idx="5075">
                  <c:v>0</c:v>
                </c:pt>
                <c:pt idx="5076">
                  <c:v>0</c:v>
                </c:pt>
                <c:pt idx="5077">
                  <c:v>9.9999999999999995E-7</c:v>
                </c:pt>
                <c:pt idx="5078">
                  <c:v>0</c:v>
                </c:pt>
                <c:pt idx="5079">
                  <c:v>9.9999999999999995E-7</c:v>
                </c:pt>
                <c:pt idx="5080">
                  <c:v>9.9999999999999995E-7</c:v>
                </c:pt>
                <c:pt idx="5081">
                  <c:v>0</c:v>
                </c:pt>
                <c:pt idx="5082">
                  <c:v>0</c:v>
                </c:pt>
                <c:pt idx="5083">
                  <c:v>0</c:v>
                </c:pt>
                <c:pt idx="5084">
                  <c:v>0</c:v>
                </c:pt>
                <c:pt idx="5085">
                  <c:v>9.9999999999999995E-7</c:v>
                </c:pt>
                <c:pt idx="5086">
                  <c:v>9.9999999999999995E-7</c:v>
                </c:pt>
                <c:pt idx="5087">
                  <c:v>0</c:v>
                </c:pt>
                <c:pt idx="5088">
                  <c:v>0</c:v>
                </c:pt>
                <c:pt idx="5089">
                  <c:v>0</c:v>
                </c:pt>
                <c:pt idx="5090">
                  <c:v>0</c:v>
                </c:pt>
                <c:pt idx="5091">
                  <c:v>0</c:v>
                </c:pt>
                <c:pt idx="5092">
                  <c:v>9.9999999999999995E-7</c:v>
                </c:pt>
                <c:pt idx="5093">
                  <c:v>0</c:v>
                </c:pt>
                <c:pt idx="5094">
                  <c:v>0</c:v>
                </c:pt>
                <c:pt idx="5095">
                  <c:v>9.9999999999999995E-7</c:v>
                </c:pt>
                <c:pt idx="5096">
                  <c:v>0</c:v>
                </c:pt>
                <c:pt idx="5097">
                  <c:v>0</c:v>
                </c:pt>
                <c:pt idx="5098">
                  <c:v>0</c:v>
                </c:pt>
                <c:pt idx="5099">
                  <c:v>0</c:v>
                </c:pt>
                <c:pt idx="5100">
                  <c:v>9.9999999999999995E-7</c:v>
                </c:pt>
                <c:pt idx="5101">
                  <c:v>0</c:v>
                </c:pt>
                <c:pt idx="5102">
                  <c:v>9.9999999999999995E-7</c:v>
                </c:pt>
                <c:pt idx="5103">
                  <c:v>0</c:v>
                </c:pt>
                <c:pt idx="5104">
                  <c:v>0</c:v>
                </c:pt>
                <c:pt idx="5105">
                  <c:v>0</c:v>
                </c:pt>
                <c:pt idx="5106">
                  <c:v>0</c:v>
                </c:pt>
                <c:pt idx="5107">
                  <c:v>0</c:v>
                </c:pt>
                <c:pt idx="5108">
                  <c:v>0</c:v>
                </c:pt>
                <c:pt idx="5109">
                  <c:v>0</c:v>
                </c:pt>
                <c:pt idx="5110">
                  <c:v>9.9999999999999995E-7</c:v>
                </c:pt>
                <c:pt idx="5111">
                  <c:v>0</c:v>
                </c:pt>
                <c:pt idx="5112">
                  <c:v>0</c:v>
                </c:pt>
                <c:pt idx="5113">
                  <c:v>0</c:v>
                </c:pt>
                <c:pt idx="5114">
                  <c:v>0</c:v>
                </c:pt>
                <c:pt idx="5115">
                  <c:v>9.9999999999999995E-7</c:v>
                </c:pt>
                <c:pt idx="5116">
                  <c:v>9.9999999999999995E-7</c:v>
                </c:pt>
                <c:pt idx="5117">
                  <c:v>0</c:v>
                </c:pt>
                <c:pt idx="5118">
                  <c:v>0</c:v>
                </c:pt>
                <c:pt idx="5119">
                  <c:v>0</c:v>
                </c:pt>
                <c:pt idx="5120">
                  <c:v>0</c:v>
                </c:pt>
                <c:pt idx="5121">
                  <c:v>0</c:v>
                </c:pt>
                <c:pt idx="5122">
                  <c:v>9.9999999999999995E-7</c:v>
                </c:pt>
                <c:pt idx="5123">
                  <c:v>0</c:v>
                </c:pt>
                <c:pt idx="5124">
                  <c:v>9.9999999999999995E-7</c:v>
                </c:pt>
                <c:pt idx="5125">
                  <c:v>0</c:v>
                </c:pt>
                <c:pt idx="5126">
                  <c:v>0</c:v>
                </c:pt>
                <c:pt idx="5127">
                  <c:v>0</c:v>
                </c:pt>
                <c:pt idx="5128">
                  <c:v>0</c:v>
                </c:pt>
                <c:pt idx="5129">
                  <c:v>0</c:v>
                </c:pt>
                <c:pt idx="5130">
                  <c:v>0</c:v>
                </c:pt>
                <c:pt idx="5131">
                  <c:v>0</c:v>
                </c:pt>
                <c:pt idx="5132">
                  <c:v>9.9999999999999995E-7</c:v>
                </c:pt>
                <c:pt idx="5133">
                  <c:v>0</c:v>
                </c:pt>
                <c:pt idx="5134">
                  <c:v>0</c:v>
                </c:pt>
                <c:pt idx="5135">
                  <c:v>0</c:v>
                </c:pt>
                <c:pt idx="5136">
                  <c:v>9.9999999999999995E-7</c:v>
                </c:pt>
                <c:pt idx="5137">
                  <c:v>0</c:v>
                </c:pt>
                <c:pt idx="5138">
                  <c:v>9.9999999999999995E-7</c:v>
                </c:pt>
                <c:pt idx="5139">
                  <c:v>9.9999999999999995E-7</c:v>
                </c:pt>
                <c:pt idx="5140">
                  <c:v>9.9999999999999995E-7</c:v>
                </c:pt>
                <c:pt idx="5141">
                  <c:v>0</c:v>
                </c:pt>
                <c:pt idx="5142">
                  <c:v>9.9999999999999995E-7</c:v>
                </c:pt>
                <c:pt idx="5143">
                  <c:v>9.9999999999999995E-7</c:v>
                </c:pt>
                <c:pt idx="5144">
                  <c:v>0</c:v>
                </c:pt>
                <c:pt idx="5145">
                  <c:v>0</c:v>
                </c:pt>
                <c:pt idx="5146">
                  <c:v>0</c:v>
                </c:pt>
                <c:pt idx="5147">
                  <c:v>9.9999999999999995E-7</c:v>
                </c:pt>
                <c:pt idx="5148">
                  <c:v>9.9999999999999995E-7</c:v>
                </c:pt>
                <c:pt idx="5149">
                  <c:v>9.9999999999999995E-7</c:v>
                </c:pt>
                <c:pt idx="5150">
                  <c:v>0</c:v>
                </c:pt>
                <c:pt idx="5151">
                  <c:v>0</c:v>
                </c:pt>
                <c:pt idx="5152">
                  <c:v>0</c:v>
                </c:pt>
                <c:pt idx="5153">
                  <c:v>0</c:v>
                </c:pt>
                <c:pt idx="5154">
                  <c:v>0</c:v>
                </c:pt>
                <c:pt idx="5155">
                  <c:v>0</c:v>
                </c:pt>
                <c:pt idx="5156">
                  <c:v>0</c:v>
                </c:pt>
                <c:pt idx="5157">
                  <c:v>0</c:v>
                </c:pt>
                <c:pt idx="5158">
                  <c:v>0</c:v>
                </c:pt>
                <c:pt idx="5159">
                  <c:v>9.9999999999999995E-7</c:v>
                </c:pt>
                <c:pt idx="5160">
                  <c:v>9.9999999999999995E-7</c:v>
                </c:pt>
                <c:pt idx="5161">
                  <c:v>9.9999999999999995E-7</c:v>
                </c:pt>
                <c:pt idx="5162">
                  <c:v>0</c:v>
                </c:pt>
                <c:pt idx="5163">
                  <c:v>0</c:v>
                </c:pt>
                <c:pt idx="5164">
                  <c:v>0</c:v>
                </c:pt>
                <c:pt idx="5165">
                  <c:v>9.9999999999999995E-7</c:v>
                </c:pt>
                <c:pt idx="5166">
                  <c:v>0</c:v>
                </c:pt>
                <c:pt idx="5167">
                  <c:v>9.9999999999999995E-7</c:v>
                </c:pt>
                <c:pt idx="5168">
                  <c:v>0</c:v>
                </c:pt>
                <c:pt idx="5169">
                  <c:v>0</c:v>
                </c:pt>
                <c:pt idx="5170">
                  <c:v>0</c:v>
                </c:pt>
                <c:pt idx="5171">
                  <c:v>9.9999999999999995E-7</c:v>
                </c:pt>
                <c:pt idx="5172">
                  <c:v>9.9999999999999995E-7</c:v>
                </c:pt>
                <c:pt idx="5173">
                  <c:v>0</c:v>
                </c:pt>
                <c:pt idx="5174">
                  <c:v>9.9999999999999995E-7</c:v>
                </c:pt>
                <c:pt idx="517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4930-44B5-9D71-5E2F4E8ACD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1535503"/>
        <c:axId val="631536943"/>
      </c:scatterChart>
      <c:scatterChart>
        <c:scatterStyle val="smoothMarker"/>
        <c:varyColors val="0"/>
        <c:ser>
          <c:idx val="7"/>
          <c:order val="7"/>
          <c:tx>
            <c:strRef>
              <c:f>'output_n1n2 n1plusn2e4'!$I$2</c:f>
              <c:strCache>
                <c:ptCount val="1"/>
                <c:pt idx="0">
                  <c:v>Norm-CDF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output_n1n2 n1plusn2e4'!$A$3:$A$90002</c:f>
              <c:numCache>
                <c:formatCode>General</c:formatCode>
                <c:ptCount val="90000"/>
                <c:pt idx="0">
                  <c:v>0.5</c:v>
                </c:pt>
                <c:pt idx="1">
                  <c:v>0.51</c:v>
                </c:pt>
                <c:pt idx="2">
                  <c:v>0.52</c:v>
                </c:pt>
                <c:pt idx="3">
                  <c:v>0.53</c:v>
                </c:pt>
                <c:pt idx="4">
                  <c:v>0.54</c:v>
                </c:pt>
                <c:pt idx="5">
                  <c:v>0.55000000000000004</c:v>
                </c:pt>
                <c:pt idx="6">
                  <c:v>0.56000000000000005</c:v>
                </c:pt>
                <c:pt idx="7">
                  <c:v>0.56999999999999995</c:v>
                </c:pt>
                <c:pt idx="8">
                  <c:v>0.57999999999999996</c:v>
                </c:pt>
                <c:pt idx="9">
                  <c:v>0.59</c:v>
                </c:pt>
                <c:pt idx="10">
                  <c:v>0.6</c:v>
                </c:pt>
                <c:pt idx="11">
                  <c:v>0.61</c:v>
                </c:pt>
                <c:pt idx="12">
                  <c:v>0.62</c:v>
                </c:pt>
                <c:pt idx="13">
                  <c:v>0.63</c:v>
                </c:pt>
                <c:pt idx="14">
                  <c:v>0.64</c:v>
                </c:pt>
                <c:pt idx="15">
                  <c:v>0.65</c:v>
                </c:pt>
                <c:pt idx="16">
                  <c:v>0.66</c:v>
                </c:pt>
                <c:pt idx="17">
                  <c:v>0.67</c:v>
                </c:pt>
                <c:pt idx="18">
                  <c:v>0.68</c:v>
                </c:pt>
                <c:pt idx="19">
                  <c:v>0.69</c:v>
                </c:pt>
                <c:pt idx="20">
                  <c:v>0.7</c:v>
                </c:pt>
                <c:pt idx="21">
                  <c:v>0.71</c:v>
                </c:pt>
                <c:pt idx="22">
                  <c:v>0.72</c:v>
                </c:pt>
                <c:pt idx="23">
                  <c:v>0.73</c:v>
                </c:pt>
                <c:pt idx="24">
                  <c:v>0.74</c:v>
                </c:pt>
                <c:pt idx="25">
                  <c:v>0.75</c:v>
                </c:pt>
                <c:pt idx="26">
                  <c:v>0.76</c:v>
                </c:pt>
                <c:pt idx="27">
                  <c:v>0.77</c:v>
                </c:pt>
                <c:pt idx="28">
                  <c:v>0.78</c:v>
                </c:pt>
                <c:pt idx="29">
                  <c:v>0.79</c:v>
                </c:pt>
                <c:pt idx="30">
                  <c:v>0.8</c:v>
                </c:pt>
                <c:pt idx="31">
                  <c:v>0.81</c:v>
                </c:pt>
                <c:pt idx="32">
                  <c:v>0.82</c:v>
                </c:pt>
                <c:pt idx="33">
                  <c:v>0.83</c:v>
                </c:pt>
                <c:pt idx="34">
                  <c:v>0.84</c:v>
                </c:pt>
                <c:pt idx="35">
                  <c:v>0.85</c:v>
                </c:pt>
                <c:pt idx="36">
                  <c:v>0.86</c:v>
                </c:pt>
                <c:pt idx="37">
                  <c:v>0.87</c:v>
                </c:pt>
                <c:pt idx="38">
                  <c:v>0.88</c:v>
                </c:pt>
                <c:pt idx="39">
                  <c:v>0.89</c:v>
                </c:pt>
                <c:pt idx="40">
                  <c:v>0.9</c:v>
                </c:pt>
                <c:pt idx="41">
                  <c:v>0.91</c:v>
                </c:pt>
                <c:pt idx="42">
                  <c:v>0.92</c:v>
                </c:pt>
                <c:pt idx="43">
                  <c:v>0.93</c:v>
                </c:pt>
                <c:pt idx="44">
                  <c:v>0.94</c:v>
                </c:pt>
                <c:pt idx="45">
                  <c:v>0.95</c:v>
                </c:pt>
                <c:pt idx="46">
                  <c:v>0.96</c:v>
                </c:pt>
                <c:pt idx="47">
                  <c:v>0.97</c:v>
                </c:pt>
                <c:pt idx="48">
                  <c:v>0.98</c:v>
                </c:pt>
                <c:pt idx="49">
                  <c:v>0.99</c:v>
                </c:pt>
                <c:pt idx="50">
                  <c:v>1</c:v>
                </c:pt>
                <c:pt idx="51">
                  <c:v>1.01</c:v>
                </c:pt>
                <c:pt idx="52">
                  <c:v>1.02</c:v>
                </c:pt>
                <c:pt idx="53">
                  <c:v>1.03</c:v>
                </c:pt>
                <c:pt idx="54">
                  <c:v>1.04</c:v>
                </c:pt>
                <c:pt idx="55">
                  <c:v>1.05</c:v>
                </c:pt>
                <c:pt idx="56">
                  <c:v>1.06</c:v>
                </c:pt>
                <c:pt idx="57">
                  <c:v>1.07</c:v>
                </c:pt>
                <c:pt idx="58">
                  <c:v>1.08</c:v>
                </c:pt>
                <c:pt idx="59">
                  <c:v>1.0900000000000001</c:v>
                </c:pt>
                <c:pt idx="60">
                  <c:v>1.1000000000000001</c:v>
                </c:pt>
                <c:pt idx="61">
                  <c:v>1.1100000000000001</c:v>
                </c:pt>
                <c:pt idx="62">
                  <c:v>1.1200000000000001</c:v>
                </c:pt>
                <c:pt idx="63">
                  <c:v>1.1299999999999999</c:v>
                </c:pt>
                <c:pt idx="64">
                  <c:v>1.1399999999999999</c:v>
                </c:pt>
                <c:pt idx="65">
                  <c:v>1.1499999999999999</c:v>
                </c:pt>
                <c:pt idx="66">
                  <c:v>1.1599999999999999</c:v>
                </c:pt>
                <c:pt idx="67">
                  <c:v>1.17</c:v>
                </c:pt>
                <c:pt idx="68">
                  <c:v>1.18</c:v>
                </c:pt>
                <c:pt idx="69">
                  <c:v>1.19</c:v>
                </c:pt>
                <c:pt idx="70">
                  <c:v>1.2</c:v>
                </c:pt>
                <c:pt idx="71">
                  <c:v>1.21</c:v>
                </c:pt>
                <c:pt idx="72">
                  <c:v>1.22</c:v>
                </c:pt>
                <c:pt idx="73">
                  <c:v>1.23</c:v>
                </c:pt>
                <c:pt idx="74">
                  <c:v>1.24</c:v>
                </c:pt>
                <c:pt idx="75">
                  <c:v>1.25</c:v>
                </c:pt>
                <c:pt idx="76">
                  <c:v>1.26</c:v>
                </c:pt>
                <c:pt idx="77">
                  <c:v>1.27</c:v>
                </c:pt>
                <c:pt idx="78">
                  <c:v>1.28</c:v>
                </c:pt>
                <c:pt idx="79">
                  <c:v>1.29</c:v>
                </c:pt>
                <c:pt idx="80">
                  <c:v>1.3</c:v>
                </c:pt>
                <c:pt idx="81">
                  <c:v>1.31</c:v>
                </c:pt>
                <c:pt idx="82">
                  <c:v>1.32</c:v>
                </c:pt>
                <c:pt idx="83">
                  <c:v>1.33</c:v>
                </c:pt>
                <c:pt idx="84">
                  <c:v>1.34</c:v>
                </c:pt>
                <c:pt idx="85">
                  <c:v>1.35</c:v>
                </c:pt>
                <c:pt idx="86">
                  <c:v>1.36</c:v>
                </c:pt>
                <c:pt idx="87">
                  <c:v>1.37</c:v>
                </c:pt>
                <c:pt idx="88">
                  <c:v>1.38</c:v>
                </c:pt>
                <c:pt idx="89">
                  <c:v>1.39</c:v>
                </c:pt>
                <c:pt idx="90">
                  <c:v>1.4</c:v>
                </c:pt>
                <c:pt idx="91">
                  <c:v>1.41</c:v>
                </c:pt>
                <c:pt idx="92">
                  <c:v>1.42</c:v>
                </c:pt>
                <c:pt idx="93">
                  <c:v>1.43</c:v>
                </c:pt>
                <c:pt idx="94">
                  <c:v>1.44</c:v>
                </c:pt>
                <c:pt idx="95">
                  <c:v>1.45</c:v>
                </c:pt>
                <c:pt idx="96">
                  <c:v>1.46</c:v>
                </c:pt>
                <c:pt idx="97">
                  <c:v>1.47</c:v>
                </c:pt>
                <c:pt idx="98">
                  <c:v>1.48</c:v>
                </c:pt>
                <c:pt idx="99">
                  <c:v>1.49</c:v>
                </c:pt>
                <c:pt idx="100">
                  <c:v>1.5</c:v>
                </c:pt>
                <c:pt idx="101">
                  <c:v>1.51</c:v>
                </c:pt>
                <c:pt idx="102">
                  <c:v>1.52</c:v>
                </c:pt>
                <c:pt idx="103">
                  <c:v>1.53</c:v>
                </c:pt>
                <c:pt idx="104">
                  <c:v>1.54</c:v>
                </c:pt>
                <c:pt idx="105">
                  <c:v>1.55</c:v>
                </c:pt>
                <c:pt idx="106">
                  <c:v>1.56</c:v>
                </c:pt>
                <c:pt idx="107">
                  <c:v>1.57</c:v>
                </c:pt>
                <c:pt idx="108">
                  <c:v>1.58</c:v>
                </c:pt>
                <c:pt idx="109">
                  <c:v>1.59</c:v>
                </c:pt>
                <c:pt idx="110">
                  <c:v>1.6</c:v>
                </c:pt>
                <c:pt idx="111">
                  <c:v>1.61</c:v>
                </c:pt>
                <c:pt idx="112">
                  <c:v>1.62</c:v>
                </c:pt>
                <c:pt idx="113">
                  <c:v>1.63</c:v>
                </c:pt>
                <c:pt idx="114">
                  <c:v>1.64</c:v>
                </c:pt>
                <c:pt idx="115">
                  <c:v>1.65</c:v>
                </c:pt>
                <c:pt idx="116">
                  <c:v>1.66</c:v>
                </c:pt>
                <c:pt idx="117">
                  <c:v>1.67</c:v>
                </c:pt>
                <c:pt idx="118">
                  <c:v>1.68</c:v>
                </c:pt>
                <c:pt idx="119">
                  <c:v>1.69</c:v>
                </c:pt>
                <c:pt idx="120">
                  <c:v>1.7</c:v>
                </c:pt>
                <c:pt idx="121">
                  <c:v>1.71</c:v>
                </c:pt>
                <c:pt idx="122">
                  <c:v>1.72</c:v>
                </c:pt>
                <c:pt idx="123">
                  <c:v>1.73</c:v>
                </c:pt>
                <c:pt idx="124">
                  <c:v>1.74</c:v>
                </c:pt>
                <c:pt idx="125">
                  <c:v>1.75</c:v>
                </c:pt>
                <c:pt idx="126">
                  <c:v>1.76</c:v>
                </c:pt>
                <c:pt idx="127">
                  <c:v>1.77</c:v>
                </c:pt>
                <c:pt idx="128">
                  <c:v>1.78</c:v>
                </c:pt>
                <c:pt idx="129">
                  <c:v>1.79</c:v>
                </c:pt>
                <c:pt idx="130">
                  <c:v>1.8</c:v>
                </c:pt>
                <c:pt idx="131">
                  <c:v>1.81</c:v>
                </c:pt>
                <c:pt idx="132">
                  <c:v>1.82</c:v>
                </c:pt>
                <c:pt idx="133">
                  <c:v>1.83</c:v>
                </c:pt>
                <c:pt idx="134">
                  <c:v>1.84</c:v>
                </c:pt>
                <c:pt idx="135">
                  <c:v>1.85</c:v>
                </c:pt>
                <c:pt idx="136">
                  <c:v>1.86</c:v>
                </c:pt>
                <c:pt idx="137">
                  <c:v>1.87</c:v>
                </c:pt>
                <c:pt idx="138">
                  <c:v>1.88</c:v>
                </c:pt>
                <c:pt idx="139">
                  <c:v>1.89</c:v>
                </c:pt>
                <c:pt idx="140">
                  <c:v>1.9</c:v>
                </c:pt>
                <c:pt idx="141">
                  <c:v>1.91</c:v>
                </c:pt>
                <c:pt idx="142">
                  <c:v>1.92</c:v>
                </c:pt>
                <c:pt idx="143">
                  <c:v>1.93</c:v>
                </c:pt>
                <c:pt idx="144">
                  <c:v>1.94</c:v>
                </c:pt>
                <c:pt idx="145">
                  <c:v>1.95</c:v>
                </c:pt>
                <c:pt idx="146">
                  <c:v>1.96</c:v>
                </c:pt>
                <c:pt idx="147">
                  <c:v>1.97</c:v>
                </c:pt>
                <c:pt idx="148">
                  <c:v>1.98</c:v>
                </c:pt>
                <c:pt idx="149">
                  <c:v>1.99</c:v>
                </c:pt>
                <c:pt idx="150">
                  <c:v>2</c:v>
                </c:pt>
                <c:pt idx="151">
                  <c:v>2.0099999999999998</c:v>
                </c:pt>
                <c:pt idx="152">
                  <c:v>2.02</c:v>
                </c:pt>
                <c:pt idx="153">
                  <c:v>2.0299999999999998</c:v>
                </c:pt>
                <c:pt idx="154">
                  <c:v>2.04</c:v>
                </c:pt>
                <c:pt idx="155">
                  <c:v>2.0499999999999998</c:v>
                </c:pt>
                <c:pt idx="156">
                  <c:v>2.06</c:v>
                </c:pt>
                <c:pt idx="157">
                  <c:v>2.0699999999999998</c:v>
                </c:pt>
                <c:pt idx="158">
                  <c:v>2.08</c:v>
                </c:pt>
                <c:pt idx="159">
                  <c:v>2.09</c:v>
                </c:pt>
                <c:pt idx="160">
                  <c:v>2.1</c:v>
                </c:pt>
                <c:pt idx="161">
                  <c:v>2.11</c:v>
                </c:pt>
                <c:pt idx="162">
                  <c:v>2.12</c:v>
                </c:pt>
                <c:pt idx="163">
                  <c:v>2.13</c:v>
                </c:pt>
                <c:pt idx="164">
                  <c:v>2.14</c:v>
                </c:pt>
                <c:pt idx="165">
                  <c:v>2.15</c:v>
                </c:pt>
                <c:pt idx="166">
                  <c:v>2.16</c:v>
                </c:pt>
                <c:pt idx="167">
                  <c:v>2.17</c:v>
                </c:pt>
                <c:pt idx="168">
                  <c:v>2.1800000000000002</c:v>
                </c:pt>
                <c:pt idx="169">
                  <c:v>2.19</c:v>
                </c:pt>
                <c:pt idx="170">
                  <c:v>2.2000000000000002</c:v>
                </c:pt>
                <c:pt idx="171">
                  <c:v>2.21</c:v>
                </c:pt>
                <c:pt idx="172">
                  <c:v>2.2200000000000002</c:v>
                </c:pt>
                <c:pt idx="173">
                  <c:v>2.23</c:v>
                </c:pt>
                <c:pt idx="174">
                  <c:v>2.2400000000000002</c:v>
                </c:pt>
                <c:pt idx="175">
                  <c:v>2.25</c:v>
                </c:pt>
                <c:pt idx="176">
                  <c:v>2.2599999999999998</c:v>
                </c:pt>
                <c:pt idx="177">
                  <c:v>2.27</c:v>
                </c:pt>
                <c:pt idx="178">
                  <c:v>2.2799999999999998</c:v>
                </c:pt>
                <c:pt idx="179">
                  <c:v>2.29</c:v>
                </c:pt>
                <c:pt idx="180">
                  <c:v>2.2999999999999998</c:v>
                </c:pt>
                <c:pt idx="181">
                  <c:v>2.31</c:v>
                </c:pt>
                <c:pt idx="182">
                  <c:v>2.3199999999999998</c:v>
                </c:pt>
                <c:pt idx="183">
                  <c:v>2.33</c:v>
                </c:pt>
                <c:pt idx="184">
                  <c:v>2.34</c:v>
                </c:pt>
                <c:pt idx="185">
                  <c:v>2.35</c:v>
                </c:pt>
                <c:pt idx="186">
                  <c:v>2.36</c:v>
                </c:pt>
                <c:pt idx="187">
                  <c:v>2.37</c:v>
                </c:pt>
                <c:pt idx="188">
                  <c:v>2.38</c:v>
                </c:pt>
                <c:pt idx="189">
                  <c:v>2.39</c:v>
                </c:pt>
                <c:pt idx="190">
                  <c:v>2.4</c:v>
                </c:pt>
                <c:pt idx="191">
                  <c:v>2.41</c:v>
                </c:pt>
                <c:pt idx="192">
                  <c:v>2.42</c:v>
                </c:pt>
                <c:pt idx="193">
                  <c:v>2.4300000000000002</c:v>
                </c:pt>
                <c:pt idx="194">
                  <c:v>2.44</c:v>
                </c:pt>
                <c:pt idx="195">
                  <c:v>2.4500000000000002</c:v>
                </c:pt>
                <c:pt idx="196">
                  <c:v>2.46</c:v>
                </c:pt>
                <c:pt idx="197">
                  <c:v>2.4700000000000002</c:v>
                </c:pt>
                <c:pt idx="198">
                  <c:v>2.48</c:v>
                </c:pt>
                <c:pt idx="199">
                  <c:v>2.4900000000000002</c:v>
                </c:pt>
                <c:pt idx="200">
                  <c:v>2.5</c:v>
                </c:pt>
                <c:pt idx="201">
                  <c:v>2.5099999999999998</c:v>
                </c:pt>
                <c:pt idx="202">
                  <c:v>2.52</c:v>
                </c:pt>
                <c:pt idx="203">
                  <c:v>2.5299999999999998</c:v>
                </c:pt>
                <c:pt idx="204">
                  <c:v>2.54</c:v>
                </c:pt>
                <c:pt idx="205">
                  <c:v>2.5499999999999998</c:v>
                </c:pt>
                <c:pt idx="206">
                  <c:v>2.56</c:v>
                </c:pt>
                <c:pt idx="207">
                  <c:v>2.57</c:v>
                </c:pt>
                <c:pt idx="208">
                  <c:v>2.58</c:v>
                </c:pt>
                <c:pt idx="209">
                  <c:v>2.59</c:v>
                </c:pt>
                <c:pt idx="210">
                  <c:v>2.6</c:v>
                </c:pt>
                <c:pt idx="211">
                  <c:v>2.61</c:v>
                </c:pt>
                <c:pt idx="212">
                  <c:v>2.62</c:v>
                </c:pt>
                <c:pt idx="213">
                  <c:v>2.63</c:v>
                </c:pt>
                <c:pt idx="214">
                  <c:v>2.64</c:v>
                </c:pt>
                <c:pt idx="215">
                  <c:v>2.65</c:v>
                </c:pt>
                <c:pt idx="216">
                  <c:v>2.66</c:v>
                </c:pt>
                <c:pt idx="217">
                  <c:v>2.67</c:v>
                </c:pt>
                <c:pt idx="218">
                  <c:v>2.68</c:v>
                </c:pt>
                <c:pt idx="219">
                  <c:v>2.69</c:v>
                </c:pt>
                <c:pt idx="220">
                  <c:v>2.7</c:v>
                </c:pt>
                <c:pt idx="221">
                  <c:v>2.71</c:v>
                </c:pt>
                <c:pt idx="222">
                  <c:v>2.72</c:v>
                </c:pt>
                <c:pt idx="223">
                  <c:v>2.73</c:v>
                </c:pt>
                <c:pt idx="224">
                  <c:v>2.74</c:v>
                </c:pt>
                <c:pt idx="225">
                  <c:v>2.75</c:v>
                </c:pt>
                <c:pt idx="226">
                  <c:v>2.76</c:v>
                </c:pt>
                <c:pt idx="227">
                  <c:v>2.77</c:v>
                </c:pt>
                <c:pt idx="228">
                  <c:v>2.78</c:v>
                </c:pt>
                <c:pt idx="229">
                  <c:v>2.79</c:v>
                </c:pt>
                <c:pt idx="230">
                  <c:v>2.8</c:v>
                </c:pt>
                <c:pt idx="231">
                  <c:v>2.81</c:v>
                </c:pt>
                <c:pt idx="232">
                  <c:v>2.82</c:v>
                </c:pt>
                <c:pt idx="233">
                  <c:v>2.83</c:v>
                </c:pt>
                <c:pt idx="234">
                  <c:v>2.84</c:v>
                </c:pt>
                <c:pt idx="235">
                  <c:v>2.85</c:v>
                </c:pt>
                <c:pt idx="236">
                  <c:v>2.86</c:v>
                </c:pt>
                <c:pt idx="237">
                  <c:v>2.87</c:v>
                </c:pt>
                <c:pt idx="238">
                  <c:v>2.88</c:v>
                </c:pt>
                <c:pt idx="239">
                  <c:v>2.89</c:v>
                </c:pt>
                <c:pt idx="240">
                  <c:v>2.9</c:v>
                </c:pt>
                <c:pt idx="241">
                  <c:v>2.91</c:v>
                </c:pt>
                <c:pt idx="242">
                  <c:v>2.92</c:v>
                </c:pt>
                <c:pt idx="243">
                  <c:v>2.93</c:v>
                </c:pt>
                <c:pt idx="244">
                  <c:v>2.94</c:v>
                </c:pt>
                <c:pt idx="245">
                  <c:v>2.95</c:v>
                </c:pt>
                <c:pt idx="246">
                  <c:v>2.96</c:v>
                </c:pt>
                <c:pt idx="247">
                  <c:v>2.97</c:v>
                </c:pt>
                <c:pt idx="248">
                  <c:v>2.98</c:v>
                </c:pt>
                <c:pt idx="249">
                  <c:v>2.99</c:v>
                </c:pt>
                <c:pt idx="250">
                  <c:v>3</c:v>
                </c:pt>
                <c:pt idx="251">
                  <c:v>3.01</c:v>
                </c:pt>
                <c:pt idx="252">
                  <c:v>3.02</c:v>
                </c:pt>
                <c:pt idx="253">
                  <c:v>3.03</c:v>
                </c:pt>
                <c:pt idx="254">
                  <c:v>3.04</c:v>
                </c:pt>
                <c:pt idx="255">
                  <c:v>3.05</c:v>
                </c:pt>
                <c:pt idx="256">
                  <c:v>3.06</c:v>
                </c:pt>
                <c:pt idx="257">
                  <c:v>3.07</c:v>
                </c:pt>
                <c:pt idx="258">
                  <c:v>3.08</c:v>
                </c:pt>
                <c:pt idx="259">
                  <c:v>3.09</c:v>
                </c:pt>
                <c:pt idx="260">
                  <c:v>3.1</c:v>
                </c:pt>
                <c:pt idx="261">
                  <c:v>3.11</c:v>
                </c:pt>
                <c:pt idx="262">
                  <c:v>3.12</c:v>
                </c:pt>
                <c:pt idx="263">
                  <c:v>3.13</c:v>
                </c:pt>
                <c:pt idx="264">
                  <c:v>3.14</c:v>
                </c:pt>
                <c:pt idx="265">
                  <c:v>3.15</c:v>
                </c:pt>
                <c:pt idx="266">
                  <c:v>3.16</c:v>
                </c:pt>
                <c:pt idx="267">
                  <c:v>3.17</c:v>
                </c:pt>
                <c:pt idx="268">
                  <c:v>3.18</c:v>
                </c:pt>
                <c:pt idx="269">
                  <c:v>3.19</c:v>
                </c:pt>
                <c:pt idx="270">
                  <c:v>3.2</c:v>
                </c:pt>
                <c:pt idx="271">
                  <c:v>3.21</c:v>
                </c:pt>
                <c:pt idx="272">
                  <c:v>3.22</c:v>
                </c:pt>
                <c:pt idx="273">
                  <c:v>3.23</c:v>
                </c:pt>
                <c:pt idx="274">
                  <c:v>3.24</c:v>
                </c:pt>
                <c:pt idx="275">
                  <c:v>3.25</c:v>
                </c:pt>
                <c:pt idx="276">
                  <c:v>3.26</c:v>
                </c:pt>
                <c:pt idx="277">
                  <c:v>3.27</c:v>
                </c:pt>
                <c:pt idx="278">
                  <c:v>3.28</c:v>
                </c:pt>
                <c:pt idx="279">
                  <c:v>3.29</c:v>
                </c:pt>
                <c:pt idx="280">
                  <c:v>3.3</c:v>
                </c:pt>
                <c:pt idx="281">
                  <c:v>3.31</c:v>
                </c:pt>
                <c:pt idx="282">
                  <c:v>3.32</c:v>
                </c:pt>
                <c:pt idx="283">
                  <c:v>3.33</c:v>
                </c:pt>
                <c:pt idx="284">
                  <c:v>3.34</c:v>
                </c:pt>
                <c:pt idx="285">
                  <c:v>3.35</c:v>
                </c:pt>
                <c:pt idx="286">
                  <c:v>3.36</c:v>
                </c:pt>
                <c:pt idx="287">
                  <c:v>3.37</c:v>
                </c:pt>
                <c:pt idx="288">
                  <c:v>3.38</c:v>
                </c:pt>
                <c:pt idx="289">
                  <c:v>3.39</c:v>
                </c:pt>
                <c:pt idx="290">
                  <c:v>3.4</c:v>
                </c:pt>
                <c:pt idx="291">
                  <c:v>3.41</c:v>
                </c:pt>
                <c:pt idx="292">
                  <c:v>3.42</c:v>
                </c:pt>
                <c:pt idx="293">
                  <c:v>3.43</c:v>
                </c:pt>
                <c:pt idx="294">
                  <c:v>3.44</c:v>
                </c:pt>
                <c:pt idx="295">
                  <c:v>3.45</c:v>
                </c:pt>
                <c:pt idx="296">
                  <c:v>3.46</c:v>
                </c:pt>
                <c:pt idx="297">
                  <c:v>3.47</c:v>
                </c:pt>
                <c:pt idx="298">
                  <c:v>3.48</c:v>
                </c:pt>
                <c:pt idx="299">
                  <c:v>3.49</c:v>
                </c:pt>
                <c:pt idx="300">
                  <c:v>3.5</c:v>
                </c:pt>
                <c:pt idx="301">
                  <c:v>3.51</c:v>
                </c:pt>
                <c:pt idx="302">
                  <c:v>3.52</c:v>
                </c:pt>
                <c:pt idx="303">
                  <c:v>3.53</c:v>
                </c:pt>
                <c:pt idx="304">
                  <c:v>3.54</c:v>
                </c:pt>
                <c:pt idx="305">
                  <c:v>3.55</c:v>
                </c:pt>
                <c:pt idx="306">
                  <c:v>3.56</c:v>
                </c:pt>
                <c:pt idx="307">
                  <c:v>3.57</c:v>
                </c:pt>
                <c:pt idx="308">
                  <c:v>3.58</c:v>
                </c:pt>
                <c:pt idx="309">
                  <c:v>3.59</c:v>
                </c:pt>
                <c:pt idx="310">
                  <c:v>3.6</c:v>
                </c:pt>
                <c:pt idx="311">
                  <c:v>3.61</c:v>
                </c:pt>
                <c:pt idx="312">
                  <c:v>3.62</c:v>
                </c:pt>
                <c:pt idx="313">
                  <c:v>3.63</c:v>
                </c:pt>
                <c:pt idx="314">
                  <c:v>3.64</c:v>
                </c:pt>
                <c:pt idx="315">
                  <c:v>3.65</c:v>
                </c:pt>
                <c:pt idx="316">
                  <c:v>3.66</c:v>
                </c:pt>
                <c:pt idx="317">
                  <c:v>3.67</c:v>
                </c:pt>
                <c:pt idx="318">
                  <c:v>3.68</c:v>
                </c:pt>
                <c:pt idx="319">
                  <c:v>3.69</c:v>
                </c:pt>
                <c:pt idx="320">
                  <c:v>3.7</c:v>
                </c:pt>
                <c:pt idx="321">
                  <c:v>3.71</c:v>
                </c:pt>
                <c:pt idx="322">
                  <c:v>3.72</c:v>
                </c:pt>
                <c:pt idx="323">
                  <c:v>3.73</c:v>
                </c:pt>
                <c:pt idx="324">
                  <c:v>3.74</c:v>
                </c:pt>
                <c:pt idx="325">
                  <c:v>3.75</c:v>
                </c:pt>
                <c:pt idx="326">
                  <c:v>3.76</c:v>
                </c:pt>
                <c:pt idx="327">
                  <c:v>3.77</c:v>
                </c:pt>
                <c:pt idx="328">
                  <c:v>3.78</c:v>
                </c:pt>
                <c:pt idx="329">
                  <c:v>3.79</c:v>
                </c:pt>
                <c:pt idx="330">
                  <c:v>3.8</c:v>
                </c:pt>
                <c:pt idx="331">
                  <c:v>3.81</c:v>
                </c:pt>
                <c:pt idx="332">
                  <c:v>3.82</c:v>
                </c:pt>
                <c:pt idx="333">
                  <c:v>3.83</c:v>
                </c:pt>
                <c:pt idx="334">
                  <c:v>3.84</c:v>
                </c:pt>
                <c:pt idx="335">
                  <c:v>3.85</c:v>
                </c:pt>
                <c:pt idx="336">
                  <c:v>3.86</c:v>
                </c:pt>
                <c:pt idx="337">
                  <c:v>3.87</c:v>
                </c:pt>
                <c:pt idx="338">
                  <c:v>3.88</c:v>
                </c:pt>
                <c:pt idx="339">
                  <c:v>3.89</c:v>
                </c:pt>
                <c:pt idx="340">
                  <c:v>3.9</c:v>
                </c:pt>
                <c:pt idx="341">
                  <c:v>3.91</c:v>
                </c:pt>
                <c:pt idx="342">
                  <c:v>3.92</c:v>
                </c:pt>
                <c:pt idx="343">
                  <c:v>3.93</c:v>
                </c:pt>
                <c:pt idx="344">
                  <c:v>3.94</c:v>
                </c:pt>
                <c:pt idx="345">
                  <c:v>3.95</c:v>
                </c:pt>
                <c:pt idx="346">
                  <c:v>3.96</c:v>
                </c:pt>
                <c:pt idx="347">
                  <c:v>3.97</c:v>
                </c:pt>
                <c:pt idx="348">
                  <c:v>3.98</c:v>
                </c:pt>
                <c:pt idx="349">
                  <c:v>3.99</c:v>
                </c:pt>
                <c:pt idx="350">
                  <c:v>4</c:v>
                </c:pt>
                <c:pt idx="351">
                  <c:v>4.01</c:v>
                </c:pt>
                <c:pt idx="352">
                  <c:v>4.0199999999999996</c:v>
                </c:pt>
                <c:pt idx="353">
                  <c:v>4.03</c:v>
                </c:pt>
                <c:pt idx="354">
                  <c:v>4.04</c:v>
                </c:pt>
                <c:pt idx="355">
                  <c:v>4.05</c:v>
                </c:pt>
                <c:pt idx="356">
                  <c:v>4.0599999999999996</c:v>
                </c:pt>
                <c:pt idx="357">
                  <c:v>4.07</c:v>
                </c:pt>
                <c:pt idx="358">
                  <c:v>4.08</c:v>
                </c:pt>
                <c:pt idx="359">
                  <c:v>4.09</c:v>
                </c:pt>
                <c:pt idx="360">
                  <c:v>4.0999999999999996</c:v>
                </c:pt>
                <c:pt idx="361">
                  <c:v>4.1100000000000003</c:v>
                </c:pt>
                <c:pt idx="362">
                  <c:v>4.12</c:v>
                </c:pt>
                <c:pt idx="363">
                  <c:v>4.13</c:v>
                </c:pt>
                <c:pt idx="364">
                  <c:v>4.1399999999999997</c:v>
                </c:pt>
                <c:pt idx="365">
                  <c:v>4.1500000000000004</c:v>
                </c:pt>
                <c:pt idx="366">
                  <c:v>4.16</c:v>
                </c:pt>
                <c:pt idx="367">
                  <c:v>4.17</c:v>
                </c:pt>
                <c:pt idx="368">
                  <c:v>4.18</c:v>
                </c:pt>
                <c:pt idx="369">
                  <c:v>4.1900000000000004</c:v>
                </c:pt>
                <c:pt idx="370">
                  <c:v>4.2</c:v>
                </c:pt>
                <c:pt idx="371">
                  <c:v>4.21</c:v>
                </c:pt>
                <c:pt idx="372">
                  <c:v>4.22</c:v>
                </c:pt>
                <c:pt idx="373">
                  <c:v>4.2300000000000004</c:v>
                </c:pt>
                <c:pt idx="374">
                  <c:v>4.24</c:v>
                </c:pt>
                <c:pt idx="375">
                  <c:v>4.25</c:v>
                </c:pt>
                <c:pt idx="376">
                  <c:v>4.26</c:v>
                </c:pt>
                <c:pt idx="377">
                  <c:v>4.2699999999999996</c:v>
                </c:pt>
                <c:pt idx="378">
                  <c:v>4.28</c:v>
                </c:pt>
                <c:pt idx="379">
                  <c:v>4.29</c:v>
                </c:pt>
                <c:pt idx="380">
                  <c:v>4.3</c:v>
                </c:pt>
                <c:pt idx="381">
                  <c:v>4.3099999999999996</c:v>
                </c:pt>
                <c:pt idx="382">
                  <c:v>4.32</c:v>
                </c:pt>
                <c:pt idx="383">
                  <c:v>4.33</c:v>
                </c:pt>
                <c:pt idx="384">
                  <c:v>4.34</c:v>
                </c:pt>
                <c:pt idx="385">
                  <c:v>4.3499999999999996</c:v>
                </c:pt>
                <c:pt idx="386">
                  <c:v>4.3600000000000003</c:v>
                </c:pt>
                <c:pt idx="387">
                  <c:v>4.37</c:v>
                </c:pt>
                <c:pt idx="388">
                  <c:v>4.38</c:v>
                </c:pt>
                <c:pt idx="389">
                  <c:v>4.3899999999999997</c:v>
                </c:pt>
                <c:pt idx="390">
                  <c:v>4.4000000000000004</c:v>
                </c:pt>
                <c:pt idx="391">
                  <c:v>4.41</c:v>
                </c:pt>
                <c:pt idx="392">
                  <c:v>4.42</c:v>
                </c:pt>
                <c:pt idx="393">
                  <c:v>4.43</c:v>
                </c:pt>
                <c:pt idx="394">
                  <c:v>4.4400000000000004</c:v>
                </c:pt>
                <c:pt idx="395">
                  <c:v>4.45</c:v>
                </c:pt>
                <c:pt idx="396">
                  <c:v>4.46</c:v>
                </c:pt>
                <c:pt idx="397">
                  <c:v>4.47</c:v>
                </c:pt>
                <c:pt idx="398">
                  <c:v>4.4800000000000004</c:v>
                </c:pt>
                <c:pt idx="399">
                  <c:v>4.49</c:v>
                </c:pt>
                <c:pt idx="400">
                  <c:v>4.5</c:v>
                </c:pt>
                <c:pt idx="401">
                  <c:v>4.51</c:v>
                </c:pt>
                <c:pt idx="402">
                  <c:v>4.5199999999999996</c:v>
                </c:pt>
                <c:pt idx="403">
                  <c:v>4.53</c:v>
                </c:pt>
                <c:pt idx="404">
                  <c:v>4.54</c:v>
                </c:pt>
                <c:pt idx="405">
                  <c:v>4.55</c:v>
                </c:pt>
                <c:pt idx="406">
                  <c:v>4.5599999999999996</c:v>
                </c:pt>
                <c:pt idx="407">
                  <c:v>4.57</c:v>
                </c:pt>
                <c:pt idx="408">
                  <c:v>4.58</c:v>
                </c:pt>
                <c:pt idx="409">
                  <c:v>4.59</c:v>
                </c:pt>
                <c:pt idx="410">
                  <c:v>4.5999999999999996</c:v>
                </c:pt>
                <c:pt idx="411">
                  <c:v>4.6100000000000003</c:v>
                </c:pt>
                <c:pt idx="412">
                  <c:v>4.62</c:v>
                </c:pt>
                <c:pt idx="413">
                  <c:v>4.63</c:v>
                </c:pt>
                <c:pt idx="414">
                  <c:v>4.6399999999999997</c:v>
                </c:pt>
                <c:pt idx="415">
                  <c:v>4.6500000000000004</c:v>
                </c:pt>
                <c:pt idx="416">
                  <c:v>4.66</c:v>
                </c:pt>
                <c:pt idx="417">
                  <c:v>4.67</c:v>
                </c:pt>
                <c:pt idx="418">
                  <c:v>4.68</c:v>
                </c:pt>
                <c:pt idx="419">
                  <c:v>4.6900000000000004</c:v>
                </c:pt>
                <c:pt idx="420">
                  <c:v>4.7</c:v>
                </c:pt>
                <c:pt idx="421">
                  <c:v>4.71</c:v>
                </c:pt>
                <c:pt idx="422">
                  <c:v>4.72</c:v>
                </c:pt>
                <c:pt idx="423">
                  <c:v>4.7300000000000004</c:v>
                </c:pt>
                <c:pt idx="424">
                  <c:v>4.74</c:v>
                </c:pt>
                <c:pt idx="425">
                  <c:v>4.75</c:v>
                </c:pt>
                <c:pt idx="426">
                  <c:v>4.76</c:v>
                </c:pt>
                <c:pt idx="427">
                  <c:v>4.7699999999999996</c:v>
                </c:pt>
                <c:pt idx="428">
                  <c:v>4.78</c:v>
                </c:pt>
                <c:pt idx="429">
                  <c:v>4.79</c:v>
                </c:pt>
                <c:pt idx="430">
                  <c:v>4.8</c:v>
                </c:pt>
                <c:pt idx="431">
                  <c:v>4.8099999999999996</c:v>
                </c:pt>
                <c:pt idx="432">
                  <c:v>4.82</c:v>
                </c:pt>
                <c:pt idx="433">
                  <c:v>4.83</c:v>
                </c:pt>
                <c:pt idx="434">
                  <c:v>4.84</c:v>
                </c:pt>
                <c:pt idx="435">
                  <c:v>4.8499999999999996</c:v>
                </c:pt>
                <c:pt idx="436">
                  <c:v>4.8600000000000003</c:v>
                </c:pt>
                <c:pt idx="437">
                  <c:v>4.87</c:v>
                </c:pt>
                <c:pt idx="438">
                  <c:v>4.88</c:v>
                </c:pt>
                <c:pt idx="439">
                  <c:v>4.8899999999999997</c:v>
                </c:pt>
                <c:pt idx="440">
                  <c:v>4.9000000000000004</c:v>
                </c:pt>
                <c:pt idx="441">
                  <c:v>4.91</c:v>
                </c:pt>
                <c:pt idx="442">
                  <c:v>4.92</c:v>
                </c:pt>
                <c:pt idx="443">
                  <c:v>4.93</c:v>
                </c:pt>
                <c:pt idx="444">
                  <c:v>4.9400000000000004</c:v>
                </c:pt>
                <c:pt idx="445">
                  <c:v>4.95</c:v>
                </c:pt>
                <c:pt idx="446">
                  <c:v>4.96</c:v>
                </c:pt>
                <c:pt idx="447">
                  <c:v>4.97</c:v>
                </c:pt>
                <c:pt idx="448">
                  <c:v>4.9800000000000004</c:v>
                </c:pt>
                <c:pt idx="449">
                  <c:v>4.99</c:v>
                </c:pt>
                <c:pt idx="450">
                  <c:v>5</c:v>
                </c:pt>
                <c:pt idx="451">
                  <c:v>5.01</c:v>
                </c:pt>
                <c:pt idx="452">
                  <c:v>5.0199999999999996</c:v>
                </c:pt>
                <c:pt idx="453">
                  <c:v>5.03</c:v>
                </c:pt>
                <c:pt idx="454">
                  <c:v>5.04</c:v>
                </c:pt>
                <c:pt idx="455">
                  <c:v>5.05</c:v>
                </c:pt>
                <c:pt idx="456">
                  <c:v>5.0599999999999996</c:v>
                </c:pt>
                <c:pt idx="457">
                  <c:v>5.07</c:v>
                </c:pt>
                <c:pt idx="458">
                  <c:v>5.08</c:v>
                </c:pt>
                <c:pt idx="459">
                  <c:v>5.09</c:v>
                </c:pt>
                <c:pt idx="460">
                  <c:v>5.0999999999999996</c:v>
                </c:pt>
                <c:pt idx="461">
                  <c:v>5.1100000000000003</c:v>
                </c:pt>
                <c:pt idx="462">
                  <c:v>5.12</c:v>
                </c:pt>
                <c:pt idx="463">
                  <c:v>5.13</c:v>
                </c:pt>
                <c:pt idx="464">
                  <c:v>5.14</c:v>
                </c:pt>
                <c:pt idx="465">
                  <c:v>5.15</c:v>
                </c:pt>
                <c:pt idx="466">
                  <c:v>5.16</c:v>
                </c:pt>
                <c:pt idx="467">
                  <c:v>5.17</c:v>
                </c:pt>
                <c:pt idx="468">
                  <c:v>5.18</c:v>
                </c:pt>
                <c:pt idx="469">
                  <c:v>5.19</c:v>
                </c:pt>
                <c:pt idx="470">
                  <c:v>5.2</c:v>
                </c:pt>
                <c:pt idx="471">
                  <c:v>5.21</c:v>
                </c:pt>
                <c:pt idx="472">
                  <c:v>5.22</c:v>
                </c:pt>
                <c:pt idx="473">
                  <c:v>5.23</c:v>
                </c:pt>
                <c:pt idx="474">
                  <c:v>5.24</c:v>
                </c:pt>
                <c:pt idx="475">
                  <c:v>5.25</c:v>
                </c:pt>
                <c:pt idx="476">
                  <c:v>5.26</c:v>
                </c:pt>
                <c:pt idx="477">
                  <c:v>5.27</c:v>
                </c:pt>
                <c:pt idx="478">
                  <c:v>5.28</c:v>
                </c:pt>
                <c:pt idx="479">
                  <c:v>5.29</c:v>
                </c:pt>
                <c:pt idx="480">
                  <c:v>5.3</c:v>
                </c:pt>
                <c:pt idx="481">
                  <c:v>5.31</c:v>
                </c:pt>
                <c:pt idx="482">
                  <c:v>5.32</c:v>
                </c:pt>
                <c:pt idx="483">
                  <c:v>5.33</c:v>
                </c:pt>
                <c:pt idx="484">
                  <c:v>5.34</c:v>
                </c:pt>
                <c:pt idx="485">
                  <c:v>5.35</c:v>
                </c:pt>
                <c:pt idx="486">
                  <c:v>5.36</c:v>
                </c:pt>
                <c:pt idx="487">
                  <c:v>5.37</c:v>
                </c:pt>
                <c:pt idx="488">
                  <c:v>5.38</c:v>
                </c:pt>
                <c:pt idx="489">
                  <c:v>5.39</c:v>
                </c:pt>
                <c:pt idx="490">
                  <c:v>5.4</c:v>
                </c:pt>
                <c:pt idx="491">
                  <c:v>5.41</c:v>
                </c:pt>
                <c:pt idx="492">
                  <c:v>5.42</c:v>
                </c:pt>
                <c:pt idx="493">
                  <c:v>5.43</c:v>
                </c:pt>
                <c:pt idx="494">
                  <c:v>5.44</c:v>
                </c:pt>
                <c:pt idx="495">
                  <c:v>5.45</c:v>
                </c:pt>
                <c:pt idx="496">
                  <c:v>5.46</c:v>
                </c:pt>
                <c:pt idx="497">
                  <c:v>5.47</c:v>
                </c:pt>
                <c:pt idx="498">
                  <c:v>5.48</c:v>
                </c:pt>
                <c:pt idx="499">
                  <c:v>5.49</c:v>
                </c:pt>
                <c:pt idx="500">
                  <c:v>5.5</c:v>
                </c:pt>
                <c:pt idx="501">
                  <c:v>5.51</c:v>
                </c:pt>
                <c:pt idx="502">
                  <c:v>5.52</c:v>
                </c:pt>
                <c:pt idx="503">
                  <c:v>5.53</c:v>
                </c:pt>
                <c:pt idx="504">
                  <c:v>5.54</c:v>
                </c:pt>
                <c:pt idx="505">
                  <c:v>5.55</c:v>
                </c:pt>
                <c:pt idx="506">
                  <c:v>5.56</c:v>
                </c:pt>
                <c:pt idx="507">
                  <c:v>5.57</c:v>
                </c:pt>
                <c:pt idx="508">
                  <c:v>5.58</c:v>
                </c:pt>
                <c:pt idx="509">
                  <c:v>5.59</c:v>
                </c:pt>
                <c:pt idx="510">
                  <c:v>5.6</c:v>
                </c:pt>
                <c:pt idx="511">
                  <c:v>5.61</c:v>
                </c:pt>
                <c:pt idx="512">
                  <c:v>5.62</c:v>
                </c:pt>
                <c:pt idx="513">
                  <c:v>5.63</c:v>
                </c:pt>
                <c:pt idx="514">
                  <c:v>5.64</c:v>
                </c:pt>
                <c:pt idx="515">
                  <c:v>5.65</c:v>
                </c:pt>
                <c:pt idx="516">
                  <c:v>5.66</c:v>
                </c:pt>
                <c:pt idx="517">
                  <c:v>5.67</c:v>
                </c:pt>
                <c:pt idx="518">
                  <c:v>5.68</c:v>
                </c:pt>
                <c:pt idx="519">
                  <c:v>5.69</c:v>
                </c:pt>
                <c:pt idx="520">
                  <c:v>5.7</c:v>
                </c:pt>
                <c:pt idx="521">
                  <c:v>5.71</c:v>
                </c:pt>
                <c:pt idx="522">
                  <c:v>5.72</c:v>
                </c:pt>
                <c:pt idx="523">
                  <c:v>5.73</c:v>
                </c:pt>
                <c:pt idx="524">
                  <c:v>5.74</c:v>
                </c:pt>
                <c:pt idx="525">
                  <c:v>5.75</c:v>
                </c:pt>
                <c:pt idx="526">
                  <c:v>5.76</c:v>
                </c:pt>
                <c:pt idx="527">
                  <c:v>5.77</c:v>
                </c:pt>
                <c:pt idx="528">
                  <c:v>5.78</c:v>
                </c:pt>
                <c:pt idx="529">
                  <c:v>5.79</c:v>
                </c:pt>
                <c:pt idx="530">
                  <c:v>5.8</c:v>
                </c:pt>
                <c:pt idx="531">
                  <c:v>5.81</c:v>
                </c:pt>
                <c:pt idx="532">
                  <c:v>5.82</c:v>
                </c:pt>
                <c:pt idx="533">
                  <c:v>5.83</c:v>
                </c:pt>
                <c:pt idx="534">
                  <c:v>5.84</c:v>
                </c:pt>
                <c:pt idx="535">
                  <c:v>5.85</c:v>
                </c:pt>
                <c:pt idx="536">
                  <c:v>5.86</c:v>
                </c:pt>
                <c:pt idx="537">
                  <c:v>5.87</c:v>
                </c:pt>
                <c:pt idx="538">
                  <c:v>5.88</c:v>
                </c:pt>
                <c:pt idx="539">
                  <c:v>5.89</c:v>
                </c:pt>
                <c:pt idx="540">
                  <c:v>5.9</c:v>
                </c:pt>
                <c:pt idx="541">
                  <c:v>5.91</c:v>
                </c:pt>
                <c:pt idx="542">
                  <c:v>5.92</c:v>
                </c:pt>
                <c:pt idx="543">
                  <c:v>5.93</c:v>
                </c:pt>
                <c:pt idx="544">
                  <c:v>5.94</c:v>
                </c:pt>
                <c:pt idx="545">
                  <c:v>5.95</c:v>
                </c:pt>
                <c:pt idx="546">
                  <c:v>5.96</c:v>
                </c:pt>
                <c:pt idx="547">
                  <c:v>5.97</c:v>
                </c:pt>
                <c:pt idx="548">
                  <c:v>5.98</c:v>
                </c:pt>
                <c:pt idx="549">
                  <c:v>5.99</c:v>
                </c:pt>
                <c:pt idx="550">
                  <c:v>6</c:v>
                </c:pt>
                <c:pt idx="551">
                  <c:v>6.01</c:v>
                </c:pt>
                <c:pt idx="552">
                  <c:v>6.02</c:v>
                </c:pt>
                <c:pt idx="553">
                  <c:v>6.03</c:v>
                </c:pt>
                <c:pt idx="554">
                  <c:v>6.04</c:v>
                </c:pt>
                <c:pt idx="555">
                  <c:v>6.05</c:v>
                </c:pt>
                <c:pt idx="556">
                  <c:v>6.06</c:v>
                </c:pt>
                <c:pt idx="557">
                  <c:v>6.07</c:v>
                </c:pt>
                <c:pt idx="558">
                  <c:v>6.08</c:v>
                </c:pt>
                <c:pt idx="559">
                  <c:v>6.09</c:v>
                </c:pt>
                <c:pt idx="560">
                  <c:v>6.1</c:v>
                </c:pt>
                <c:pt idx="561">
                  <c:v>6.11</c:v>
                </c:pt>
                <c:pt idx="562">
                  <c:v>6.12</c:v>
                </c:pt>
                <c:pt idx="563">
                  <c:v>6.13</c:v>
                </c:pt>
                <c:pt idx="564">
                  <c:v>6.14</c:v>
                </c:pt>
                <c:pt idx="565">
                  <c:v>6.15</c:v>
                </c:pt>
                <c:pt idx="566">
                  <c:v>6.16</c:v>
                </c:pt>
                <c:pt idx="567">
                  <c:v>6.17</c:v>
                </c:pt>
                <c:pt idx="568">
                  <c:v>6.18</c:v>
                </c:pt>
                <c:pt idx="569">
                  <c:v>6.19</c:v>
                </c:pt>
                <c:pt idx="570">
                  <c:v>6.2</c:v>
                </c:pt>
                <c:pt idx="571">
                  <c:v>6.21</c:v>
                </c:pt>
                <c:pt idx="572">
                  <c:v>6.22</c:v>
                </c:pt>
                <c:pt idx="573">
                  <c:v>6.23</c:v>
                </c:pt>
                <c:pt idx="574">
                  <c:v>6.24</c:v>
                </c:pt>
                <c:pt idx="575">
                  <c:v>6.25</c:v>
                </c:pt>
                <c:pt idx="576">
                  <c:v>6.26</c:v>
                </c:pt>
                <c:pt idx="577">
                  <c:v>6.27</c:v>
                </c:pt>
                <c:pt idx="578">
                  <c:v>6.28</c:v>
                </c:pt>
                <c:pt idx="579">
                  <c:v>6.29</c:v>
                </c:pt>
                <c:pt idx="580">
                  <c:v>6.3</c:v>
                </c:pt>
                <c:pt idx="581">
                  <c:v>6.31</c:v>
                </c:pt>
                <c:pt idx="582">
                  <c:v>6.32</c:v>
                </c:pt>
                <c:pt idx="583">
                  <c:v>6.33</c:v>
                </c:pt>
                <c:pt idx="584">
                  <c:v>6.34</c:v>
                </c:pt>
                <c:pt idx="585">
                  <c:v>6.35</c:v>
                </c:pt>
                <c:pt idx="586">
                  <c:v>6.36</c:v>
                </c:pt>
                <c:pt idx="587">
                  <c:v>6.37</c:v>
                </c:pt>
                <c:pt idx="588">
                  <c:v>6.38</c:v>
                </c:pt>
                <c:pt idx="589">
                  <c:v>6.39</c:v>
                </c:pt>
                <c:pt idx="590">
                  <c:v>6.4</c:v>
                </c:pt>
                <c:pt idx="591">
                  <c:v>6.41</c:v>
                </c:pt>
                <c:pt idx="592">
                  <c:v>6.42</c:v>
                </c:pt>
                <c:pt idx="593">
                  <c:v>6.43</c:v>
                </c:pt>
                <c:pt idx="594">
                  <c:v>6.44</c:v>
                </c:pt>
                <c:pt idx="595">
                  <c:v>6.45</c:v>
                </c:pt>
                <c:pt idx="596">
                  <c:v>6.46</c:v>
                </c:pt>
                <c:pt idx="597">
                  <c:v>6.47</c:v>
                </c:pt>
                <c:pt idx="598">
                  <c:v>6.48</c:v>
                </c:pt>
                <c:pt idx="599">
                  <c:v>6.49</c:v>
                </c:pt>
                <c:pt idx="600">
                  <c:v>6.5</c:v>
                </c:pt>
                <c:pt idx="601">
                  <c:v>6.51</c:v>
                </c:pt>
                <c:pt idx="602">
                  <c:v>6.52</c:v>
                </c:pt>
                <c:pt idx="603">
                  <c:v>6.53</c:v>
                </c:pt>
                <c:pt idx="604">
                  <c:v>6.54</c:v>
                </c:pt>
                <c:pt idx="605">
                  <c:v>6.55</c:v>
                </c:pt>
                <c:pt idx="606">
                  <c:v>6.56</c:v>
                </c:pt>
                <c:pt idx="607">
                  <c:v>6.57</c:v>
                </c:pt>
                <c:pt idx="608">
                  <c:v>6.58</c:v>
                </c:pt>
                <c:pt idx="609">
                  <c:v>6.59</c:v>
                </c:pt>
                <c:pt idx="610">
                  <c:v>6.6</c:v>
                </c:pt>
                <c:pt idx="611">
                  <c:v>6.61</c:v>
                </c:pt>
                <c:pt idx="612">
                  <c:v>6.62</c:v>
                </c:pt>
                <c:pt idx="613">
                  <c:v>6.63</c:v>
                </c:pt>
                <c:pt idx="614">
                  <c:v>6.64</c:v>
                </c:pt>
                <c:pt idx="615">
                  <c:v>6.65</c:v>
                </c:pt>
                <c:pt idx="616">
                  <c:v>6.66</c:v>
                </c:pt>
                <c:pt idx="617">
                  <c:v>6.67</c:v>
                </c:pt>
                <c:pt idx="618">
                  <c:v>6.68</c:v>
                </c:pt>
                <c:pt idx="619">
                  <c:v>6.69</c:v>
                </c:pt>
                <c:pt idx="620">
                  <c:v>6.7</c:v>
                </c:pt>
                <c:pt idx="621">
                  <c:v>6.71</c:v>
                </c:pt>
                <c:pt idx="622">
                  <c:v>6.72</c:v>
                </c:pt>
                <c:pt idx="623">
                  <c:v>6.73</c:v>
                </c:pt>
                <c:pt idx="624">
                  <c:v>6.74</c:v>
                </c:pt>
                <c:pt idx="625">
                  <c:v>6.75</c:v>
                </c:pt>
                <c:pt idx="626">
                  <c:v>6.76</c:v>
                </c:pt>
                <c:pt idx="627">
                  <c:v>6.77</c:v>
                </c:pt>
                <c:pt idx="628">
                  <c:v>6.78</c:v>
                </c:pt>
                <c:pt idx="629">
                  <c:v>6.79</c:v>
                </c:pt>
                <c:pt idx="630">
                  <c:v>6.8</c:v>
                </c:pt>
                <c:pt idx="631">
                  <c:v>6.81</c:v>
                </c:pt>
                <c:pt idx="632">
                  <c:v>6.82</c:v>
                </c:pt>
                <c:pt idx="633">
                  <c:v>6.83</c:v>
                </c:pt>
                <c:pt idx="634">
                  <c:v>6.84</c:v>
                </c:pt>
                <c:pt idx="635">
                  <c:v>6.85</c:v>
                </c:pt>
                <c:pt idx="636">
                  <c:v>6.86</c:v>
                </c:pt>
                <c:pt idx="637">
                  <c:v>6.87</c:v>
                </c:pt>
                <c:pt idx="638">
                  <c:v>6.88</c:v>
                </c:pt>
                <c:pt idx="639">
                  <c:v>6.89</c:v>
                </c:pt>
                <c:pt idx="640">
                  <c:v>6.9</c:v>
                </c:pt>
                <c:pt idx="641">
                  <c:v>6.91</c:v>
                </c:pt>
                <c:pt idx="642">
                  <c:v>6.92</c:v>
                </c:pt>
                <c:pt idx="643">
                  <c:v>6.93</c:v>
                </c:pt>
                <c:pt idx="644">
                  <c:v>6.94</c:v>
                </c:pt>
                <c:pt idx="645">
                  <c:v>6.95</c:v>
                </c:pt>
                <c:pt idx="646">
                  <c:v>6.96</c:v>
                </c:pt>
                <c:pt idx="647">
                  <c:v>6.97</c:v>
                </c:pt>
                <c:pt idx="648">
                  <c:v>6.98</c:v>
                </c:pt>
                <c:pt idx="649">
                  <c:v>6.99</c:v>
                </c:pt>
                <c:pt idx="650">
                  <c:v>7</c:v>
                </c:pt>
                <c:pt idx="651">
                  <c:v>7.01</c:v>
                </c:pt>
                <c:pt idx="652">
                  <c:v>7.02</c:v>
                </c:pt>
                <c:pt idx="653">
                  <c:v>7.03</c:v>
                </c:pt>
                <c:pt idx="654">
                  <c:v>7.04</c:v>
                </c:pt>
                <c:pt idx="655">
                  <c:v>7.05</c:v>
                </c:pt>
                <c:pt idx="656">
                  <c:v>7.06</c:v>
                </c:pt>
                <c:pt idx="657">
                  <c:v>7.07</c:v>
                </c:pt>
                <c:pt idx="658">
                  <c:v>7.08</c:v>
                </c:pt>
                <c:pt idx="659">
                  <c:v>7.09</c:v>
                </c:pt>
                <c:pt idx="660">
                  <c:v>7.1</c:v>
                </c:pt>
                <c:pt idx="661">
                  <c:v>7.11</c:v>
                </c:pt>
                <c:pt idx="662">
                  <c:v>7.12</c:v>
                </c:pt>
                <c:pt idx="663">
                  <c:v>7.13</c:v>
                </c:pt>
                <c:pt idx="664">
                  <c:v>7.14</c:v>
                </c:pt>
                <c:pt idx="665">
                  <c:v>7.15</c:v>
                </c:pt>
                <c:pt idx="666">
                  <c:v>7.16</c:v>
                </c:pt>
                <c:pt idx="667">
                  <c:v>7.17</c:v>
                </c:pt>
                <c:pt idx="668">
                  <c:v>7.18</c:v>
                </c:pt>
                <c:pt idx="669">
                  <c:v>7.19</c:v>
                </c:pt>
                <c:pt idx="670">
                  <c:v>7.2</c:v>
                </c:pt>
                <c:pt idx="671">
                  <c:v>7.21</c:v>
                </c:pt>
                <c:pt idx="672">
                  <c:v>7.22</c:v>
                </c:pt>
                <c:pt idx="673">
                  <c:v>7.23</c:v>
                </c:pt>
                <c:pt idx="674">
                  <c:v>7.24</c:v>
                </c:pt>
                <c:pt idx="675">
                  <c:v>7.25</c:v>
                </c:pt>
                <c:pt idx="676">
                  <c:v>7.26</c:v>
                </c:pt>
                <c:pt idx="677">
                  <c:v>7.27</c:v>
                </c:pt>
                <c:pt idx="678">
                  <c:v>7.28</c:v>
                </c:pt>
                <c:pt idx="679">
                  <c:v>7.29</c:v>
                </c:pt>
                <c:pt idx="680">
                  <c:v>7.3</c:v>
                </c:pt>
                <c:pt idx="681">
                  <c:v>7.31</c:v>
                </c:pt>
                <c:pt idx="682">
                  <c:v>7.32</c:v>
                </c:pt>
                <c:pt idx="683">
                  <c:v>7.33</c:v>
                </c:pt>
                <c:pt idx="684">
                  <c:v>7.34</c:v>
                </c:pt>
                <c:pt idx="685">
                  <c:v>7.35</c:v>
                </c:pt>
                <c:pt idx="686">
                  <c:v>7.36</c:v>
                </c:pt>
                <c:pt idx="687">
                  <c:v>7.37</c:v>
                </c:pt>
                <c:pt idx="688">
                  <c:v>7.38</c:v>
                </c:pt>
                <c:pt idx="689">
                  <c:v>7.39</c:v>
                </c:pt>
                <c:pt idx="690">
                  <c:v>7.4</c:v>
                </c:pt>
                <c:pt idx="691">
                  <c:v>7.41</c:v>
                </c:pt>
                <c:pt idx="692">
                  <c:v>7.42</c:v>
                </c:pt>
                <c:pt idx="693">
                  <c:v>7.43</c:v>
                </c:pt>
                <c:pt idx="694">
                  <c:v>7.44</c:v>
                </c:pt>
                <c:pt idx="695">
                  <c:v>7.45</c:v>
                </c:pt>
                <c:pt idx="696">
                  <c:v>7.46</c:v>
                </c:pt>
                <c:pt idx="697">
                  <c:v>7.47</c:v>
                </c:pt>
                <c:pt idx="698">
                  <c:v>7.48</c:v>
                </c:pt>
                <c:pt idx="699">
                  <c:v>7.49</c:v>
                </c:pt>
                <c:pt idx="700">
                  <c:v>7.5</c:v>
                </c:pt>
                <c:pt idx="701">
                  <c:v>7.51</c:v>
                </c:pt>
                <c:pt idx="702">
                  <c:v>7.52</c:v>
                </c:pt>
                <c:pt idx="703">
                  <c:v>7.53</c:v>
                </c:pt>
                <c:pt idx="704">
                  <c:v>7.54</c:v>
                </c:pt>
                <c:pt idx="705">
                  <c:v>7.55</c:v>
                </c:pt>
                <c:pt idx="706">
                  <c:v>7.56</c:v>
                </c:pt>
                <c:pt idx="707">
                  <c:v>7.57</c:v>
                </c:pt>
                <c:pt idx="708">
                  <c:v>7.58</c:v>
                </c:pt>
                <c:pt idx="709">
                  <c:v>7.59</c:v>
                </c:pt>
                <c:pt idx="710">
                  <c:v>7.6</c:v>
                </c:pt>
                <c:pt idx="711">
                  <c:v>7.61</c:v>
                </c:pt>
                <c:pt idx="712">
                  <c:v>7.62</c:v>
                </c:pt>
                <c:pt idx="713">
                  <c:v>7.63</c:v>
                </c:pt>
                <c:pt idx="714">
                  <c:v>7.64</c:v>
                </c:pt>
                <c:pt idx="715">
                  <c:v>7.65</c:v>
                </c:pt>
                <c:pt idx="716">
                  <c:v>7.66</c:v>
                </c:pt>
                <c:pt idx="717">
                  <c:v>7.67</c:v>
                </c:pt>
                <c:pt idx="718">
                  <c:v>7.68</c:v>
                </c:pt>
                <c:pt idx="719">
                  <c:v>7.69</c:v>
                </c:pt>
                <c:pt idx="720">
                  <c:v>7.7</c:v>
                </c:pt>
                <c:pt idx="721">
                  <c:v>7.71</c:v>
                </c:pt>
                <c:pt idx="722">
                  <c:v>7.72</c:v>
                </c:pt>
                <c:pt idx="723">
                  <c:v>7.73</c:v>
                </c:pt>
                <c:pt idx="724">
                  <c:v>7.74</c:v>
                </c:pt>
                <c:pt idx="725">
                  <c:v>7.75</c:v>
                </c:pt>
                <c:pt idx="726">
                  <c:v>7.76</c:v>
                </c:pt>
                <c:pt idx="727">
                  <c:v>7.77</c:v>
                </c:pt>
                <c:pt idx="728">
                  <c:v>7.78</c:v>
                </c:pt>
                <c:pt idx="729">
                  <c:v>7.79</c:v>
                </c:pt>
                <c:pt idx="730">
                  <c:v>7.8</c:v>
                </c:pt>
                <c:pt idx="731">
                  <c:v>7.81</c:v>
                </c:pt>
                <c:pt idx="732">
                  <c:v>7.82</c:v>
                </c:pt>
                <c:pt idx="733">
                  <c:v>7.83</c:v>
                </c:pt>
                <c:pt idx="734">
                  <c:v>7.84</c:v>
                </c:pt>
                <c:pt idx="735">
                  <c:v>7.85</c:v>
                </c:pt>
                <c:pt idx="736">
                  <c:v>7.86</c:v>
                </c:pt>
                <c:pt idx="737">
                  <c:v>7.87</c:v>
                </c:pt>
                <c:pt idx="738">
                  <c:v>7.88</c:v>
                </c:pt>
                <c:pt idx="739">
                  <c:v>7.89</c:v>
                </c:pt>
                <c:pt idx="740">
                  <c:v>7.9</c:v>
                </c:pt>
                <c:pt idx="741">
                  <c:v>7.91</c:v>
                </c:pt>
                <c:pt idx="742">
                  <c:v>7.92</c:v>
                </c:pt>
                <c:pt idx="743">
                  <c:v>7.93</c:v>
                </c:pt>
                <c:pt idx="744">
                  <c:v>7.94</c:v>
                </c:pt>
                <c:pt idx="745">
                  <c:v>7.95</c:v>
                </c:pt>
                <c:pt idx="746">
                  <c:v>7.96</c:v>
                </c:pt>
                <c:pt idx="747">
                  <c:v>7.97</c:v>
                </c:pt>
                <c:pt idx="748">
                  <c:v>7.98</c:v>
                </c:pt>
                <c:pt idx="749">
                  <c:v>7.99</c:v>
                </c:pt>
                <c:pt idx="750">
                  <c:v>8</c:v>
                </c:pt>
                <c:pt idx="751">
                  <c:v>8.01</c:v>
                </c:pt>
                <c:pt idx="752">
                  <c:v>8.02</c:v>
                </c:pt>
                <c:pt idx="753">
                  <c:v>8.0299999999999994</c:v>
                </c:pt>
                <c:pt idx="754">
                  <c:v>8.0399999999999991</c:v>
                </c:pt>
                <c:pt idx="755">
                  <c:v>8.0500000000000007</c:v>
                </c:pt>
                <c:pt idx="756">
                  <c:v>8.06</c:v>
                </c:pt>
                <c:pt idx="757">
                  <c:v>8.07</c:v>
                </c:pt>
                <c:pt idx="758">
                  <c:v>8.08</c:v>
                </c:pt>
                <c:pt idx="759">
                  <c:v>8.09</c:v>
                </c:pt>
                <c:pt idx="760">
                  <c:v>8.1</c:v>
                </c:pt>
                <c:pt idx="761">
                  <c:v>8.11</c:v>
                </c:pt>
                <c:pt idx="762">
                  <c:v>8.1199999999999992</c:v>
                </c:pt>
                <c:pt idx="763">
                  <c:v>8.1300000000000008</c:v>
                </c:pt>
                <c:pt idx="764">
                  <c:v>8.14</c:v>
                </c:pt>
                <c:pt idx="765">
                  <c:v>8.15</c:v>
                </c:pt>
                <c:pt idx="766">
                  <c:v>8.16</c:v>
                </c:pt>
                <c:pt idx="767">
                  <c:v>8.17</c:v>
                </c:pt>
                <c:pt idx="768">
                  <c:v>8.18</c:v>
                </c:pt>
                <c:pt idx="769">
                  <c:v>8.19</c:v>
                </c:pt>
                <c:pt idx="770">
                  <c:v>8.1999999999999993</c:v>
                </c:pt>
                <c:pt idx="771">
                  <c:v>8.2100000000000009</c:v>
                </c:pt>
                <c:pt idx="772">
                  <c:v>8.2200000000000006</c:v>
                </c:pt>
                <c:pt idx="773">
                  <c:v>8.23</c:v>
                </c:pt>
                <c:pt idx="774">
                  <c:v>8.24</c:v>
                </c:pt>
                <c:pt idx="775">
                  <c:v>8.25</c:v>
                </c:pt>
                <c:pt idx="776">
                  <c:v>8.26</c:v>
                </c:pt>
                <c:pt idx="777">
                  <c:v>8.27</c:v>
                </c:pt>
                <c:pt idx="778">
                  <c:v>8.2799999999999994</c:v>
                </c:pt>
                <c:pt idx="779">
                  <c:v>8.2899999999999991</c:v>
                </c:pt>
                <c:pt idx="780">
                  <c:v>8.3000000000000007</c:v>
                </c:pt>
                <c:pt idx="781">
                  <c:v>8.31</c:v>
                </c:pt>
                <c:pt idx="782">
                  <c:v>8.32</c:v>
                </c:pt>
                <c:pt idx="783">
                  <c:v>8.33</c:v>
                </c:pt>
                <c:pt idx="784">
                  <c:v>8.34</c:v>
                </c:pt>
                <c:pt idx="785">
                  <c:v>8.35</c:v>
                </c:pt>
                <c:pt idx="786">
                  <c:v>8.36</c:v>
                </c:pt>
                <c:pt idx="787">
                  <c:v>8.3699999999999992</c:v>
                </c:pt>
                <c:pt idx="788">
                  <c:v>8.3800000000000008</c:v>
                </c:pt>
                <c:pt idx="789">
                  <c:v>8.39</c:v>
                </c:pt>
                <c:pt idx="790">
                  <c:v>8.4</c:v>
                </c:pt>
                <c:pt idx="791">
                  <c:v>8.41</c:v>
                </c:pt>
                <c:pt idx="792">
                  <c:v>8.42</c:v>
                </c:pt>
                <c:pt idx="793">
                  <c:v>8.43</c:v>
                </c:pt>
                <c:pt idx="794">
                  <c:v>8.44</c:v>
                </c:pt>
                <c:pt idx="795">
                  <c:v>8.4499999999999993</c:v>
                </c:pt>
                <c:pt idx="796">
                  <c:v>8.4600000000000009</c:v>
                </c:pt>
                <c:pt idx="797">
                  <c:v>8.4700000000000006</c:v>
                </c:pt>
                <c:pt idx="798">
                  <c:v>8.48</c:v>
                </c:pt>
                <c:pt idx="799">
                  <c:v>8.49</c:v>
                </c:pt>
                <c:pt idx="800">
                  <c:v>8.5</c:v>
                </c:pt>
                <c:pt idx="801">
                  <c:v>8.51</c:v>
                </c:pt>
                <c:pt idx="802">
                  <c:v>8.52</c:v>
                </c:pt>
                <c:pt idx="803">
                  <c:v>8.5299999999999994</c:v>
                </c:pt>
                <c:pt idx="804">
                  <c:v>8.5399999999999991</c:v>
                </c:pt>
                <c:pt idx="805">
                  <c:v>8.5500000000000007</c:v>
                </c:pt>
                <c:pt idx="806">
                  <c:v>8.56</c:v>
                </c:pt>
                <c:pt idx="807">
                  <c:v>8.57</c:v>
                </c:pt>
                <c:pt idx="808">
                  <c:v>8.58</c:v>
                </c:pt>
                <c:pt idx="809">
                  <c:v>8.59</c:v>
                </c:pt>
                <c:pt idx="810">
                  <c:v>8.6</c:v>
                </c:pt>
                <c:pt idx="811">
                  <c:v>8.61</c:v>
                </c:pt>
                <c:pt idx="812">
                  <c:v>8.6199999999999992</c:v>
                </c:pt>
                <c:pt idx="813">
                  <c:v>8.6300000000000008</c:v>
                </c:pt>
                <c:pt idx="814">
                  <c:v>8.64</c:v>
                </c:pt>
                <c:pt idx="815">
                  <c:v>8.65</c:v>
                </c:pt>
                <c:pt idx="816">
                  <c:v>8.66</c:v>
                </c:pt>
                <c:pt idx="817">
                  <c:v>8.67</c:v>
                </c:pt>
                <c:pt idx="818">
                  <c:v>8.68</c:v>
                </c:pt>
                <c:pt idx="819">
                  <c:v>8.69</c:v>
                </c:pt>
                <c:pt idx="820">
                  <c:v>8.6999999999999993</c:v>
                </c:pt>
                <c:pt idx="821">
                  <c:v>8.7100000000000009</c:v>
                </c:pt>
                <c:pt idx="822">
                  <c:v>8.7200000000000006</c:v>
                </c:pt>
                <c:pt idx="823">
                  <c:v>8.73</c:v>
                </c:pt>
                <c:pt idx="824">
                  <c:v>8.74</c:v>
                </c:pt>
                <c:pt idx="825">
                  <c:v>8.75</c:v>
                </c:pt>
                <c:pt idx="826">
                  <c:v>8.76</c:v>
                </c:pt>
                <c:pt idx="827">
                  <c:v>8.77</c:v>
                </c:pt>
                <c:pt idx="828">
                  <c:v>8.7799999999999994</c:v>
                </c:pt>
                <c:pt idx="829">
                  <c:v>8.7899999999999991</c:v>
                </c:pt>
                <c:pt idx="830">
                  <c:v>8.8000000000000007</c:v>
                </c:pt>
                <c:pt idx="831">
                  <c:v>8.81</c:v>
                </c:pt>
                <c:pt idx="832">
                  <c:v>8.82</c:v>
                </c:pt>
                <c:pt idx="833">
                  <c:v>8.83</c:v>
                </c:pt>
                <c:pt idx="834">
                  <c:v>8.84</c:v>
                </c:pt>
                <c:pt idx="835">
                  <c:v>8.85</c:v>
                </c:pt>
                <c:pt idx="836">
                  <c:v>8.86</c:v>
                </c:pt>
                <c:pt idx="837">
                  <c:v>8.8699999999999992</c:v>
                </c:pt>
                <c:pt idx="838">
                  <c:v>8.8800000000000008</c:v>
                </c:pt>
                <c:pt idx="839">
                  <c:v>8.89</c:v>
                </c:pt>
                <c:pt idx="840">
                  <c:v>8.9</c:v>
                </c:pt>
                <c:pt idx="841">
                  <c:v>8.91</c:v>
                </c:pt>
                <c:pt idx="842">
                  <c:v>8.92</c:v>
                </c:pt>
                <c:pt idx="843">
                  <c:v>8.93</c:v>
                </c:pt>
                <c:pt idx="844">
                  <c:v>8.94</c:v>
                </c:pt>
                <c:pt idx="845">
                  <c:v>8.9499999999999993</c:v>
                </c:pt>
                <c:pt idx="846">
                  <c:v>8.9600000000000009</c:v>
                </c:pt>
                <c:pt idx="847">
                  <c:v>8.9700000000000006</c:v>
                </c:pt>
                <c:pt idx="848">
                  <c:v>8.98</c:v>
                </c:pt>
                <c:pt idx="849">
                  <c:v>8.99</c:v>
                </c:pt>
                <c:pt idx="850">
                  <c:v>9</c:v>
                </c:pt>
                <c:pt idx="851">
                  <c:v>9.01</c:v>
                </c:pt>
                <c:pt idx="852">
                  <c:v>9.02</c:v>
                </c:pt>
                <c:pt idx="853">
                  <c:v>9.0299999999999994</c:v>
                </c:pt>
                <c:pt idx="854">
                  <c:v>9.0399999999999991</c:v>
                </c:pt>
                <c:pt idx="855">
                  <c:v>9.0500000000000007</c:v>
                </c:pt>
                <c:pt idx="856">
                  <c:v>9.06</c:v>
                </c:pt>
                <c:pt idx="857">
                  <c:v>9.07</c:v>
                </c:pt>
                <c:pt idx="858">
                  <c:v>9.08</c:v>
                </c:pt>
                <c:pt idx="859">
                  <c:v>9.09</c:v>
                </c:pt>
                <c:pt idx="860">
                  <c:v>9.1</c:v>
                </c:pt>
                <c:pt idx="861">
                  <c:v>9.11</c:v>
                </c:pt>
                <c:pt idx="862">
                  <c:v>9.1199999999999992</c:v>
                </c:pt>
                <c:pt idx="863">
                  <c:v>9.1300000000000008</c:v>
                </c:pt>
                <c:pt idx="864">
                  <c:v>9.14</c:v>
                </c:pt>
                <c:pt idx="865">
                  <c:v>9.15</c:v>
                </c:pt>
                <c:pt idx="866">
                  <c:v>9.16</c:v>
                </c:pt>
                <c:pt idx="867">
                  <c:v>9.17</c:v>
                </c:pt>
                <c:pt idx="868">
                  <c:v>9.18</c:v>
                </c:pt>
                <c:pt idx="869">
                  <c:v>9.19</c:v>
                </c:pt>
                <c:pt idx="870">
                  <c:v>9.1999999999999993</c:v>
                </c:pt>
                <c:pt idx="871">
                  <c:v>9.2100000000000009</c:v>
                </c:pt>
                <c:pt idx="872">
                  <c:v>9.2200000000000006</c:v>
                </c:pt>
                <c:pt idx="873">
                  <c:v>9.23</c:v>
                </c:pt>
                <c:pt idx="874">
                  <c:v>9.24</c:v>
                </c:pt>
                <c:pt idx="875">
                  <c:v>9.25</c:v>
                </c:pt>
                <c:pt idx="876">
                  <c:v>9.26</c:v>
                </c:pt>
                <c:pt idx="877">
                  <c:v>9.27</c:v>
                </c:pt>
                <c:pt idx="878">
                  <c:v>9.2799999999999994</c:v>
                </c:pt>
                <c:pt idx="879">
                  <c:v>9.2899999999999991</c:v>
                </c:pt>
                <c:pt idx="880">
                  <c:v>9.3000000000000007</c:v>
                </c:pt>
                <c:pt idx="881">
                  <c:v>9.31</c:v>
                </c:pt>
                <c:pt idx="882">
                  <c:v>9.32</c:v>
                </c:pt>
                <c:pt idx="883">
                  <c:v>9.33</c:v>
                </c:pt>
                <c:pt idx="884">
                  <c:v>9.34</c:v>
                </c:pt>
                <c:pt idx="885">
                  <c:v>9.35</c:v>
                </c:pt>
                <c:pt idx="886">
                  <c:v>9.36</c:v>
                </c:pt>
                <c:pt idx="887">
                  <c:v>9.3699999999999992</c:v>
                </c:pt>
                <c:pt idx="888">
                  <c:v>9.3800000000000008</c:v>
                </c:pt>
                <c:pt idx="889">
                  <c:v>9.39</c:v>
                </c:pt>
                <c:pt idx="890">
                  <c:v>9.4</c:v>
                </c:pt>
                <c:pt idx="891">
                  <c:v>9.41</c:v>
                </c:pt>
                <c:pt idx="892">
                  <c:v>9.42</c:v>
                </c:pt>
                <c:pt idx="893">
                  <c:v>9.43</c:v>
                </c:pt>
                <c:pt idx="894">
                  <c:v>9.44</c:v>
                </c:pt>
                <c:pt idx="895">
                  <c:v>9.4499999999999993</c:v>
                </c:pt>
                <c:pt idx="896">
                  <c:v>9.4600000000000009</c:v>
                </c:pt>
                <c:pt idx="897">
                  <c:v>9.4700000000000006</c:v>
                </c:pt>
                <c:pt idx="898">
                  <c:v>9.48</c:v>
                </c:pt>
                <c:pt idx="899">
                  <c:v>9.49</c:v>
                </c:pt>
                <c:pt idx="900">
                  <c:v>9.5</c:v>
                </c:pt>
                <c:pt idx="901">
                  <c:v>9.51</c:v>
                </c:pt>
                <c:pt idx="902">
                  <c:v>9.52</c:v>
                </c:pt>
                <c:pt idx="903">
                  <c:v>9.5299999999999994</c:v>
                </c:pt>
                <c:pt idx="904">
                  <c:v>9.5399999999999991</c:v>
                </c:pt>
                <c:pt idx="905">
                  <c:v>9.5500000000000007</c:v>
                </c:pt>
                <c:pt idx="906">
                  <c:v>9.56</c:v>
                </c:pt>
                <c:pt idx="907">
                  <c:v>9.57</c:v>
                </c:pt>
                <c:pt idx="908">
                  <c:v>9.58</c:v>
                </c:pt>
                <c:pt idx="909">
                  <c:v>9.59</c:v>
                </c:pt>
                <c:pt idx="910">
                  <c:v>9.6</c:v>
                </c:pt>
                <c:pt idx="911">
                  <c:v>9.61</c:v>
                </c:pt>
                <c:pt idx="912">
                  <c:v>9.6199999999999992</c:v>
                </c:pt>
                <c:pt idx="913">
                  <c:v>9.6300000000000008</c:v>
                </c:pt>
                <c:pt idx="914">
                  <c:v>9.64</c:v>
                </c:pt>
                <c:pt idx="915">
                  <c:v>9.65</c:v>
                </c:pt>
                <c:pt idx="916">
                  <c:v>9.66</c:v>
                </c:pt>
                <c:pt idx="917">
                  <c:v>9.67</c:v>
                </c:pt>
                <c:pt idx="918">
                  <c:v>9.68</c:v>
                </c:pt>
                <c:pt idx="919">
                  <c:v>9.69</c:v>
                </c:pt>
                <c:pt idx="920">
                  <c:v>9.6999999999999993</c:v>
                </c:pt>
                <c:pt idx="921">
                  <c:v>9.7100000000000009</c:v>
                </c:pt>
                <c:pt idx="922">
                  <c:v>9.7200000000000006</c:v>
                </c:pt>
                <c:pt idx="923">
                  <c:v>9.73</c:v>
                </c:pt>
                <c:pt idx="924">
                  <c:v>9.74</c:v>
                </c:pt>
                <c:pt idx="925">
                  <c:v>9.75</c:v>
                </c:pt>
                <c:pt idx="926">
                  <c:v>9.76</c:v>
                </c:pt>
                <c:pt idx="927">
                  <c:v>9.77</c:v>
                </c:pt>
                <c:pt idx="928">
                  <c:v>9.7799999999999994</c:v>
                </c:pt>
                <c:pt idx="929">
                  <c:v>9.7899999999999991</c:v>
                </c:pt>
                <c:pt idx="930">
                  <c:v>9.8000000000000007</c:v>
                </c:pt>
                <c:pt idx="931">
                  <c:v>9.81</c:v>
                </c:pt>
                <c:pt idx="932">
                  <c:v>9.82</c:v>
                </c:pt>
                <c:pt idx="933">
                  <c:v>9.83</c:v>
                </c:pt>
                <c:pt idx="934">
                  <c:v>9.84</c:v>
                </c:pt>
                <c:pt idx="935">
                  <c:v>9.85</c:v>
                </c:pt>
                <c:pt idx="936">
                  <c:v>9.86</c:v>
                </c:pt>
                <c:pt idx="937">
                  <c:v>9.8699999999999992</c:v>
                </c:pt>
                <c:pt idx="938">
                  <c:v>9.8800000000000008</c:v>
                </c:pt>
                <c:pt idx="939">
                  <c:v>9.89</c:v>
                </c:pt>
                <c:pt idx="940">
                  <c:v>9.9</c:v>
                </c:pt>
                <c:pt idx="941">
                  <c:v>9.91</c:v>
                </c:pt>
                <c:pt idx="942">
                  <c:v>9.92</c:v>
                </c:pt>
                <c:pt idx="943">
                  <c:v>9.93</c:v>
                </c:pt>
                <c:pt idx="944">
                  <c:v>9.94</c:v>
                </c:pt>
                <c:pt idx="945">
                  <c:v>9.9499999999999993</c:v>
                </c:pt>
                <c:pt idx="946">
                  <c:v>9.9600000000000009</c:v>
                </c:pt>
                <c:pt idx="947">
                  <c:v>9.9700000000000006</c:v>
                </c:pt>
                <c:pt idx="948">
                  <c:v>9.98</c:v>
                </c:pt>
                <c:pt idx="949">
                  <c:v>9.99</c:v>
                </c:pt>
                <c:pt idx="950">
                  <c:v>10</c:v>
                </c:pt>
                <c:pt idx="951">
                  <c:v>10.01</c:v>
                </c:pt>
                <c:pt idx="952">
                  <c:v>10.02</c:v>
                </c:pt>
                <c:pt idx="953">
                  <c:v>10.029999999999999</c:v>
                </c:pt>
                <c:pt idx="954">
                  <c:v>10.039999999999999</c:v>
                </c:pt>
                <c:pt idx="955">
                  <c:v>10.050000000000001</c:v>
                </c:pt>
                <c:pt idx="956">
                  <c:v>10.06</c:v>
                </c:pt>
                <c:pt idx="957">
                  <c:v>10.07</c:v>
                </c:pt>
                <c:pt idx="958">
                  <c:v>10.08</c:v>
                </c:pt>
                <c:pt idx="959">
                  <c:v>10.09</c:v>
                </c:pt>
                <c:pt idx="960">
                  <c:v>10.1</c:v>
                </c:pt>
                <c:pt idx="961">
                  <c:v>10.11</c:v>
                </c:pt>
                <c:pt idx="962">
                  <c:v>10.119999999999999</c:v>
                </c:pt>
                <c:pt idx="963">
                  <c:v>10.130000000000001</c:v>
                </c:pt>
                <c:pt idx="964">
                  <c:v>10.14</c:v>
                </c:pt>
                <c:pt idx="965">
                  <c:v>10.15</c:v>
                </c:pt>
                <c:pt idx="966">
                  <c:v>10.16</c:v>
                </c:pt>
                <c:pt idx="967">
                  <c:v>10.17</c:v>
                </c:pt>
                <c:pt idx="968">
                  <c:v>10.18</c:v>
                </c:pt>
                <c:pt idx="969">
                  <c:v>10.19</c:v>
                </c:pt>
                <c:pt idx="970">
                  <c:v>10.199999999999999</c:v>
                </c:pt>
                <c:pt idx="971">
                  <c:v>10.210000000000001</c:v>
                </c:pt>
                <c:pt idx="972">
                  <c:v>10.220000000000001</c:v>
                </c:pt>
                <c:pt idx="973">
                  <c:v>10.23</c:v>
                </c:pt>
                <c:pt idx="974">
                  <c:v>10.24</c:v>
                </c:pt>
                <c:pt idx="975">
                  <c:v>10.25</c:v>
                </c:pt>
                <c:pt idx="976">
                  <c:v>10.26</c:v>
                </c:pt>
                <c:pt idx="977">
                  <c:v>10.27</c:v>
                </c:pt>
                <c:pt idx="978">
                  <c:v>10.28</c:v>
                </c:pt>
                <c:pt idx="979">
                  <c:v>10.29</c:v>
                </c:pt>
                <c:pt idx="980">
                  <c:v>10.3</c:v>
                </c:pt>
                <c:pt idx="981">
                  <c:v>10.31</c:v>
                </c:pt>
                <c:pt idx="982">
                  <c:v>10.32</c:v>
                </c:pt>
                <c:pt idx="983">
                  <c:v>10.33</c:v>
                </c:pt>
                <c:pt idx="984">
                  <c:v>10.34</c:v>
                </c:pt>
                <c:pt idx="985">
                  <c:v>10.35</c:v>
                </c:pt>
                <c:pt idx="986">
                  <c:v>10.36</c:v>
                </c:pt>
                <c:pt idx="987">
                  <c:v>10.37</c:v>
                </c:pt>
                <c:pt idx="988">
                  <c:v>10.38</c:v>
                </c:pt>
                <c:pt idx="989">
                  <c:v>10.39</c:v>
                </c:pt>
                <c:pt idx="990">
                  <c:v>10.4</c:v>
                </c:pt>
                <c:pt idx="991">
                  <c:v>10.41</c:v>
                </c:pt>
                <c:pt idx="992">
                  <c:v>10.42</c:v>
                </c:pt>
                <c:pt idx="993">
                  <c:v>10.43</c:v>
                </c:pt>
                <c:pt idx="994">
                  <c:v>10.44</c:v>
                </c:pt>
                <c:pt idx="995">
                  <c:v>10.45</c:v>
                </c:pt>
                <c:pt idx="996">
                  <c:v>10.46</c:v>
                </c:pt>
                <c:pt idx="997">
                  <c:v>10.47</c:v>
                </c:pt>
                <c:pt idx="998">
                  <c:v>10.48</c:v>
                </c:pt>
                <c:pt idx="999">
                  <c:v>10.49</c:v>
                </c:pt>
                <c:pt idx="1000">
                  <c:v>10.5</c:v>
                </c:pt>
                <c:pt idx="1001">
                  <c:v>10.51</c:v>
                </c:pt>
                <c:pt idx="1002">
                  <c:v>10.52</c:v>
                </c:pt>
                <c:pt idx="1003">
                  <c:v>10.53</c:v>
                </c:pt>
                <c:pt idx="1004">
                  <c:v>10.54</c:v>
                </c:pt>
                <c:pt idx="1005">
                  <c:v>10.55</c:v>
                </c:pt>
                <c:pt idx="1006">
                  <c:v>10.56</c:v>
                </c:pt>
                <c:pt idx="1007">
                  <c:v>10.57</c:v>
                </c:pt>
                <c:pt idx="1008">
                  <c:v>10.58</c:v>
                </c:pt>
                <c:pt idx="1009">
                  <c:v>10.59</c:v>
                </c:pt>
                <c:pt idx="1010">
                  <c:v>10.6</c:v>
                </c:pt>
                <c:pt idx="1011">
                  <c:v>10.61</c:v>
                </c:pt>
                <c:pt idx="1012">
                  <c:v>10.62</c:v>
                </c:pt>
                <c:pt idx="1013">
                  <c:v>10.63</c:v>
                </c:pt>
                <c:pt idx="1014">
                  <c:v>10.64</c:v>
                </c:pt>
                <c:pt idx="1015">
                  <c:v>10.65</c:v>
                </c:pt>
                <c:pt idx="1016">
                  <c:v>10.66</c:v>
                </c:pt>
                <c:pt idx="1017">
                  <c:v>10.67</c:v>
                </c:pt>
                <c:pt idx="1018">
                  <c:v>10.68</c:v>
                </c:pt>
                <c:pt idx="1019">
                  <c:v>10.69</c:v>
                </c:pt>
                <c:pt idx="1020">
                  <c:v>10.7</c:v>
                </c:pt>
                <c:pt idx="1021">
                  <c:v>10.71</c:v>
                </c:pt>
                <c:pt idx="1022">
                  <c:v>10.72</c:v>
                </c:pt>
                <c:pt idx="1023">
                  <c:v>10.73</c:v>
                </c:pt>
                <c:pt idx="1024">
                  <c:v>10.74</c:v>
                </c:pt>
                <c:pt idx="1025">
                  <c:v>10.75</c:v>
                </c:pt>
                <c:pt idx="1026">
                  <c:v>10.76</c:v>
                </c:pt>
                <c:pt idx="1027">
                  <c:v>10.77</c:v>
                </c:pt>
                <c:pt idx="1028">
                  <c:v>10.78</c:v>
                </c:pt>
                <c:pt idx="1029">
                  <c:v>10.79</c:v>
                </c:pt>
                <c:pt idx="1030">
                  <c:v>10.8</c:v>
                </c:pt>
                <c:pt idx="1031">
                  <c:v>10.81</c:v>
                </c:pt>
                <c:pt idx="1032">
                  <c:v>10.82</c:v>
                </c:pt>
                <c:pt idx="1033">
                  <c:v>10.83</c:v>
                </c:pt>
                <c:pt idx="1034">
                  <c:v>10.84</c:v>
                </c:pt>
                <c:pt idx="1035">
                  <c:v>10.85</c:v>
                </c:pt>
                <c:pt idx="1036">
                  <c:v>10.86</c:v>
                </c:pt>
                <c:pt idx="1037">
                  <c:v>10.87</c:v>
                </c:pt>
                <c:pt idx="1038">
                  <c:v>10.88</c:v>
                </c:pt>
                <c:pt idx="1039">
                  <c:v>10.89</c:v>
                </c:pt>
                <c:pt idx="1040">
                  <c:v>10.9</c:v>
                </c:pt>
                <c:pt idx="1041">
                  <c:v>10.91</c:v>
                </c:pt>
                <c:pt idx="1042">
                  <c:v>10.92</c:v>
                </c:pt>
                <c:pt idx="1043">
                  <c:v>10.93</c:v>
                </c:pt>
                <c:pt idx="1044">
                  <c:v>10.94</c:v>
                </c:pt>
                <c:pt idx="1045">
                  <c:v>10.95</c:v>
                </c:pt>
                <c:pt idx="1046">
                  <c:v>10.96</c:v>
                </c:pt>
                <c:pt idx="1047">
                  <c:v>10.97</c:v>
                </c:pt>
                <c:pt idx="1048">
                  <c:v>10.98</c:v>
                </c:pt>
                <c:pt idx="1049">
                  <c:v>10.99</c:v>
                </c:pt>
                <c:pt idx="1050">
                  <c:v>11</c:v>
                </c:pt>
                <c:pt idx="1051">
                  <c:v>11.01</c:v>
                </c:pt>
                <c:pt idx="1052">
                  <c:v>11.02</c:v>
                </c:pt>
                <c:pt idx="1053">
                  <c:v>11.03</c:v>
                </c:pt>
                <c:pt idx="1054">
                  <c:v>11.04</c:v>
                </c:pt>
                <c:pt idx="1055">
                  <c:v>11.05</c:v>
                </c:pt>
                <c:pt idx="1056">
                  <c:v>11.06</c:v>
                </c:pt>
                <c:pt idx="1057">
                  <c:v>11.07</c:v>
                </c:pt>
                <c:pt idx="1058">
                  <c:v>11.08</c:v>
                </c:pt>
                <c:pt idx="1059">
                  <c:v>11.09</c:v>
                </c:pt>
                <c:pt idx="1060">
                  <c:v>11.1</c:v>
                </c:pt>
                <c:pt idx="1061">
                  <c:v>11.11</c:v>
                </c:pt>
                <c:pt idx="1062">
                  <c:v>11.12</c:v>
                </c:pt>
                <c:pt idx="1063">
                  <c:v>11.13</c:v>
                </c:pt>
                <c:pt idx="1064">
                  <c:v>11.14</c:v>
                </c:pt>
                <c:pt idx="1065">
                  <c:v>11.15</c:v>
                </c:pt>
                <c:pt idx="1066">
                  <c:v>11.16</c:v>
                </c:pt>
                <c:pt idx="1067">
                  <c:v>11.17</c:v>
                </c:pt>
                <c:pt idx="1068">
                  <c:v>11.18</c:v>
                </c:pt>
                <c:pt idx="1069">
                  <c:v>11.19</c:v>
                </c:pt>
                <c:pt idx="1070">
                  <c:v>11.2</c:v>
                </c:pt>
                <c:pt idx="1071">
                  <c:v>11.21</c:v>
                </c:pt>
                <c:pt idx="1072">
                  <c:v>11.22</c:v>
                </c:pt>
                <c:pt idx="1073">
                  <c:v>11.23</c:v>
                </c:pt>
                <c:pt idx="1074">
                  <c:v>11.24</c:v>
                </c:pt>
                <c:pt idx="1075">
                  <c:v>11.25</c:v>
                </c:pt>
                <c:pt idx="1076">
                  <c:v>11.26</c:v>
                </c:pt>
                <c:pt idx="1077">
                  <c:v>11.27</c:v>
                </c:pt>
                <c:pt idx="1078">
                  <c:v>11.28</c:v>
                </c:pt>
                <c:pt idx="1079">
                  <c:v>11.29</c:v>
                </c:pt>
                <c:pt idx="1080">
                  <c:v>11.3</c:v>
                </c:pt>
                <c:pt idx="1081">
                  <c:v>11.31</c:v>
                </c:pt>
                <c:pt idx="1082">
                  <c:v>11.32</c:v>
                </c:pt>
                <c:pt idx="1083">
                  <c:v>11.33</c:v>
                </c:pt>
                <c:pt idx="1084">
                  <c:v>11.34</c:v>
                </c:pt>
                <c:pt idx="1085">
                  <c:v>11.35</c:v>
                </c:pt>
                <c:pt idx="1086">
                  <c:v>11.36</c:v>
                </c:pt>
                <c:pt idx="1087">
                  <c:v>11.37</c:v>
                </c:pt>
                <c:pt idx="1088">
                  <c:v>11.38</c:v>
                </c:pt>
                <c:pt idx="1089">
                  <c:v>11.39</c:v>
                </c:pt>
                <c:pt idx="1090">
                  <c:v>11.4</c:v>
                </c:pt>
                <c:pt idx="1091">
                  <c:v>11.41</c:v>
                </c:pt>
                <c:pt idx="1092">
                  <c:v>11.42</c:v>
                </c:pt>
                <c:pt idx="1093">
                  <c:v>11.43</c:v>
                </c:pt>
                <c:pt idx="1094">
                  <c:v>11.44</c:v>
                </c:pt>
                <c:pt idx="1095">
                  <c:v>11.45</c:v>
                </c:pt>
                <c:pt idx="1096">
                  <c:v>11.46</c:v>
                </c:pt>
                <c:pt idx="1097">
                  <c:v>11.47</c:v>
                </c:pt>
                <c:pt idx="1098">
                  <c:v>11.48</c:v>
                </c:pt>
                <c:pt idx="1099">
                  <c:v>11.49</c:v>
                </c:pt>
                <c:pt idx="1100">
                  <c:v>11.5</c:v>
                </c:pt>
                <c:pt idx="1101">
                  <c:v>11.51</c:v>
                </c:pt>
                <c:pt idx="1102">
                  <c:v>11.52</c:v>
                </c:pt>
                <c:pt idx="1103">
                  <c:v>11.53</c:v>
                </c:pt>
                <c:pt idx="1104">
                  <c:v>11.54</c:v>
                </c:pt>
                <c:pt idx="1105">
                  <c:v>11.55</c:v>
                </c:pt>
                <c:pt idx="1106">
                  <c:v>11.56</c:v>
                </c:pt>
                <c:pt idx="1107">
                  <c:v>11.57</c:v>
                </c:pt>
                <c:pt idx="1108">
                  <c:v>11.58</c:v>
                </c:pt>
                <c:pt idx="1109">
                  <c:v>11.59</c:v>
                </c:pt>
                <c:pt idx="1110">
                  <c:v>11.6</c:v>
                </c:pt>
                <c:pt idx="1111">
                  <c:v>11.61</c:v>
                </c:pt>
                <c:pt idx="1112">
                  <c:v>11.62</c:v>
                </c:pt>
                <c:pt idx="1113">
                  <c:v>11.63</c:v>
                </c:pt>
                <c:pt idx="1114">
                  <c:v>11.64</c:v>
                </c:pt>
                <c:pt idx="1115">
                  <c:v>11.65</c:v>
                </c:pt>
                <c:pt idx="1116">
                  <c:v>11.66</c:v>
                </c:pt>
                <c:pt idx="1117">
                  <c:v>11.67</c:v>
                </c:pt>
                <c:pt idx="1118">
                  <c:v>11.68</c:v>
                </c:pt>
                <c:pt idx="1119">
                  <c:v>11.69</c:v>
                </c:pt>
                <c:pt idx="1120">
                  <c:v>11.7</c:v>
                </c:pt>
                <c:pt idx="1121">
                  <c:v>11.71</c:v>
                </c:pt>
                <c:pt idx="1122">
                  <c:v>11.72</c:v>
                </c:pt>
                <c:pt idx="1123">
                  <c:v>11.73</c:v>
                </c:pt>
                <c:pt idx="1124">
                  <c:v>11.74</c:v>
                </c:pt>
                <c:pt idx="1125">
                  <c:v>11.75</c:v>
                </c:pt>
                <c:pt idx="1126">
                  <c:v>11.76</c:v>
                </c:pt>
                <c:pt idx="1127">
                  <c:v>11.77</c:v>
                </c:pt>
                <c:pt idx="1128">
                  <c:v>11.78</c:v>
                </c:pt>
                <c:pt idx="1129">
                  <c:v>11.79</c:v>
                </c:pt>
                <c:pt idx="1130">
                  <c:v>11.8</c:v>
                </c:pt>
                <c:pt idx="1131">
                  <c:v>11.81</c:v>
                </c:pt>
                <c:pt idx="1132">
                  <c:v>11.82</c:v>
                </c:pt>
                <c:pt idx="1133">
                  <c:v>11.83</c:v>
                </c:pt>
                <c:pt idx="1134">
                  <c:v>11.84</c:v>
                </c:pt>
                <c:pt idx="1135">
                  <c:v>11.85</c:v>
                </c:pt>
                <c:pt idx="1136">
                  <c:v>11.86</c:v>
                </c:pt>
                <c:pt idx="1137">
                  <c:v>11.87</c:v>
                </c:pt>
                <c:pt idx="1138">
                  <c:v>11.88</c:v>
                </c:pt>
                <c:pt idx="1139">
                  <c:v>11.89</c:v>
                </c:pt>
                <c:pt idx="1140">
                  <c:v>11.9</c:v>
                </c:pt>
                <c:pt idx="1141">
                  <c:v>11.91</c:v>
                </c:pt>
                <c:pt idx="1142">
                  <c:v>11.92</c:v>
                </c:pt>
                <c:pt idx="1143">
                  <c:v>11.93</c:v>
                </c:pt>
                <c:pt idx="1144">
                  <c:v>11.94</c:v>
                </c:pt>
                <c:pt idx="1145">
                  <c:v>11.95</c:v>
                </c:pt>
                <c:pt idx="1146">
                  <c:v>11.96</c:v>
                </c:pt>
                <c:pt idx="1147">
                  <c:v>11.97</c:v>
                </c:pt>
                <c:pt idx="1148">
                  <c:v>11.98</c:v>
                </c:pt>
                <c:pt idx="1149">
                  <c:v>11.99</c:v>
                </c:pt>
                <c:pt idx="1150">
                  <c:v>12</c:v>
                </c:pt>
                <c:pt idx="1151">
                  <c:v>12.01</c:v>
                </c:pt>
                <c:pt idx="1152">
                  <c:v>12.02</c:v>
                </c:pt>
                <c:pt idx="1153">
                  <c:v>12.03</c:v>
                </c:pt>
                <c:pt idx="1154">
                  <c:v>12.04</c:v>
                </c:pt>
                <c:pt idx="1155">
                  <c:v>12.05</c:v>
                </c:pt>
                <c:pt idx="1156">
                  <c:v>12.06</c:v>
                </c:pt>
                <c:pt idx="1157">
                  <c:v>12.07</c:v>
                </c:pt>
                <c:pt idx="1158">
                  <c:v>12.08</c:v>
                </c:pt>
                <c:pt idx="1159">
                  <c:v>12.09</c:v>
                </c:pt>
                <c:pt idx="1160">
                  <c:v>12.1</c:v>
                </c:pt>
                <c:pt idx="1161">
                  <c:v>12.11</c:v>
                </c:pt>
                <c:pt idx="1162">
                  <c:v>12.12</c:v>
                </c:pt>
                <c:pt idx="1163">
                  <c:v>12.13</c:v>
                </c:pt>
                <c:pt idx="1164">
                  <c:v>12.14</c:v>
                </c:pt>
                <c:pt idx="1165">
                  <c:v>12.15</c:v>
                </c:pt>
                <c:pt idx="1166">
                  <c:v>12.16</c:v>
                </c:pt>
                <c:pt idx="1167">
                  <c:v>12.17</c:v>
                </c:pt>
                <c:pt idx="1168">
                  <c:v>12.18</c:v>
                </c:pt>
                <c:pt idx="1169">
                  <c:v>12.19</c:v>
                </c:pt>
                <c:pt idx="1170">
                  <c:v>12.2</c:v>
                </c:pt>
                <c:pt idx="1171">
                  <c:v>12.21</c:v>
                </c:pt>
                <c:pt idx="1172">
                  <c:v>12.22</c:v>
                </c:pt>
                <c:pt idx="1173">
                  <c:v>12.23</c:v>
                </c:pt>
                <c:pt idx="1174">
                  <c:v>12.24</c:v>
                </c:pt>
                <c:pt idx="1175">
                  <c:v>12.25</c:v>
                </c:pt>
                <c:pt idx="1176">
                  <c:v>12.26</c:v>
                </c:pt>
                <c:pt idx="1177">
                  <c:v>12.27</c:v>
                </c:pt>
                <c:pt idx="1178">
                  <c:v>12.28</c:v>
                </c:pt>
                <c:pt idx="1179">
                  <c:v>12.29</c:v>
                </c:pt>
                <c:pt idx="1180">
                  <c:v>12.3</c:v>
                </c:pt>
                <c:pt idx="1181">
                  <c:v>12.31</c:v>
                </c:pt>
                <c:pt idx="1182">
                  <c:v>12.32</c:v>
                </c:pt>
                <c:pt idx="1183">
                  <c:v>12.33</c:v>
                </c:pt>
                <c:pt idx="1184">
                  <c:v>12.34</c:v>
                </c:pt>
                <c:pt idx="1185">
                  <c:v>12.35</c:v>
                </c:pt>
                <c:pt idx="1186">
                  <c:v>12.36</c:v>
                </c:pt>
                <c:pt idx="1187">
                  <c:v>12.37</c:v>
                </c:pt>
                <c:pt idx="1188">
                  <c:v>12.38</c:v>
                </c:pt>
                <c:pt idx="1189">
                  <c:v>12.39</c:v>
                </c:pt>
                <c:pt idx="1190">
                  <c:v>12.4</c:v>
                </c:pt>
                <c:pt idx="1191">
                  <c:v>12.41</c:v>
                </c:pt>
                <c:pt idx="1192">
                  <c:v>12.42</c:v>
                </c:pt>
                <c:pt idx="1193">
                  <c:v>12.43</c:v>
                </c:pt>
                <c:pt idx="1194">
                  <c:v>12.44</c:v>
                </c:pt>
                <c:pt idx="1195">
                  <c:v>12.45</c:v>
                </c:pt>
                <c:pt idx="1196">
                  <c:v>12.46</c:v>
                </c:pt>
                <c:pt idx="1197">
                  <c:v>12.47</c:v>
                </c:pt>
                <c:pt idx="1198">
                  <c:v>12.48</c:v>
                </c:pt>
                <c:pt idx="1199">
                  <c:v>12.49</c:v>
                </c:pt>
                <c:pt idx="1200">
                  <c:v>12.5</c:v>
                </c:pt>
                <c:pt idx="1201">
                  <c:v>12.51</c:v>
                </c:pt>
                <c:pt idx="1202">
                  <c:v>12.52</c:v>
                </c:pt>
                <c:pt idx="1203">
                  <c:v>12.53</c:v>
                </c:pt>
                <c:pt idx="1204">
                  <c:v>12.54</c:v>
                </c:pt>
                <c:pt idx="1205">
                  <c:v>12.55</c:v>
                </c:pt>
                <c:pt idx="1206">
                  <c:v>12.56</c:v>
                </c:pt>
                <c:pt idx="1207">
                  <c:v>12.57</c:v>
                </c:pt>
                <c:pt idx="1208">
                  <c:v>12.58</c:v>
                </c:pt>
                <c:pt idx="1209">
                  <c:v>12.59</c:v>
                </c:pt>
                <c:pt idx="1210">
                  <c:v>12.6</c:v>
                </c:pt>
                <c:pt idx="1211">
                  <c:v>12.61</c:v>
                </c:pt>
                <c:pt idx="1212">
                  <c:v>12.62</c:v>
                </c:pt>
                <c:pt idx="1213">
                  <c:v>12.63</c:v>
                </c:pt>
                <c:pt idx="1214">
                  <c:v>12.64</c:v>
                </c:pt>
                <c:pt idx="1215">
                  <c:v>12.65</c:v>
                </c:pt>
                <c:pt idx="1216">
                  <c:v>12.66</c:v>
                </c:pt>
                <c:pt idx="1217">
                  <c:v>12.67</c:v>
                </c:pt>
                <c:pt idx="1218">
                  <c:v>12.68</c:v>
                </c:pt>
                <c:pt idx="1219">
                  <c:v>12.69</c:v>
                </c:pt>
                <c:pt idx="1220">
                  <c:v>12.7</c:v>
                </c:pt>
                <c:pt idx="1221">
                  <c:v>12.71</c:v>
                </c:pt>
                <c:pt idx="1222">
                  <c:v>12.72</c:v>
                </c:pt>
                <c:pt idx="1223">
                  <c:v>12.73</c:v>
                </c:pt>
                <c:pt idx="1224">
                  <c:v>12.74</c:v>
                </c:pt>
                <c:pt idx="1225">
                  <c:v>12.75</c:v>
                </c:pt>
                <c:pt idx="1226">
                  <c:v>12.76</c:v>
                </c:pt>
                <c:pt idx="1227">
                  <c:v>12.77</c:v>
                </c:pt>
                <c:pt idx="1228">
                  <c:v>12.78</c:v>
                </c:pt>
                <c:pt idx="1229">
                  <c:v>12.79</c:v>
                </c:pt>
                <c:pt idx="1230">
                  <c:v>12.8</c:v>
                </c:pt>
                <c:pt idx="1231">
                  <c:v>12.81</c:v>
                </c:pt>
                <c:pt idx="1232">
                  <c:v>12.82</c:v>
                </c:pt>
                <c:pt idx="1233">
                  <c:v>12.83</c:v>
                </c:pt>
                <c:pt idx="1234">
                  <c:v>12.84</c:v>
                </c:pt>
                <c:pt idx="1235">
                  <c:v>12.85</c:v>
                </c:pt>
                <c:pt idx="1236">
                  <c:v>12.86</c:v>
                </c:pt>
                <c:pt idx="1237">
                  <c:v>12.87</c:v>
                </c:pt>
                <c:pt idx="1238">
                  <c:v>12.88</c:v>
                </c:pt>
                <c:pt idx="1239">
                  <c:v>12.89</c:v>
                </c:pt>
                <c:pt idx="1240">
                  <c:v>12.9</c:v>
                </c:pt>
                <c:pt idx="1241">
                  <c:v>12.91</c:v>
                </c:pt>
                <c:pt idx="1242">
                  <c:v>12.92</c:v>
                </c:pt>
                <c:pt idx="1243">
                  <c:v>12.93</c:v>
                </c:pt>
                <c:pt idx="1244">
                  <c:v>12.94</c:v>
                </c:pt>
                <c:pt idx="1245">
                  <c:v>12.95</c:v>
                </c:pt>
                <c:pt idx="1246">
                  <c:v>12.96</c:v>
                </c:pt>
                <c:pt idx="1247">
                  <c:v>12.97</c:v>
                </c:pt>
                <c:pt idx="1248">
                  <c:v>12.98</c:v>
                </c:pt>
                <c:pt idx="1249">
                  <c:v>12.99</c:v>
                </c:pt>
                <c:pt idx="1250">
                  <c:v>13</c:v>
                </c:pt>
                <c:pt idx="1251">
                  <c:v>13.01</c:v>
                </c:pt>
                <c:pt idx="1252">
                  <c:v>13.02</c:v>
                </c:pt>
                <c:pt idx="1253">
                  <c:v>13.03</c:v>
                </c:pt>
                <c:pt idx="1254">
                  <c:v>13.04</c:v>
                </c:pt>
                <c:pt idx="1255">
                  <c:v>13.05</c:v>
                </c:pt>
                <c:pt idx="1256">
                  <c:v>13.06</c:v>
                </c:pt>
                <c:pt idx="1257">
                  <c:v>13.07</c:v>
                </c:pt>
                <c:pt idx="1258">
                  <c:v>13.08</c:v>
                </c:pt>
                <c:pt idx="1259">
                  <c:v>13.09</c:v>
                </c:pt>
                <c:pt idx="1260">
                  <c:v>13.1</c:v>
                </c:pt>
                <c:pt idx="1261">
                  <c:v>13.11</c:v>
                </c:pt>
                <c:pt idx="1262">
                  <c:v>13.12</c:v>
                </c:pt>
                <c:pt idx="1263">
                  <c:v>13.13</c:v>
                </c:pt>
                <c:pt idx="1264">
                  <c:v>13.14</c:v>
                </c:pt>
                <c:pt idx="1265">
                  <c:v>13.15</c:v>
                </c:pt>
                <c:pt idx="1266">
                  <c:v>13.16</c:v>
                </c:pt>
                <c:pt idx="1267">
                  <c:v>13.17</c:v>
                </c:pt>
                <c:pt idx="1268">
                  <c:v>13.18</c:v>
                </c:pt>
                <c:pt idx="1269">
                  <c:v>13.19</c:v>
                </c:pt>
                <c:pt idx="1270">
                  <c:v>13.2</c:v>
                </c:pt>
                <c:pt idx="1271">
                  <c:v>13.21</c:v>
                </c:pt>
                <c:pt idx="1272">
                  <c:v>13.22</c:v>
                </c:pt>
                <c:pt idx="1273">
                  <c:v>13.23</c:v>
                </c:pt>
                <c:pt idx="1274">
                  <c:v>13.24</c:v>
                </c:pt>
                <c:pt idx="1275">
                  <c:v>13.25</c:v>
                </c:pt>
                <c:pt idx="1276">
                  <c:v>13.26</c:v>
                </c:pt>
                <c:pt idx="1277">
                  <c:v>13.27</c:v>
                </c:pt>
                <c:pt idx="1278">
                  <c:v>13.28</c:v>
                </c:pt>
                <c:pt idx="1279">
                  <c:v>13.29</c:v>
                </c:pt>
                <c:pt idx="1280">
                  <c:v>13.3</c:v>
                </c:pt>
                <c:pt idx="1281">
                  <c:v>13.31</c:v>
                </c:pt>
                <c:pt idx="1282">
                  <c:v>13.32</c:v>
                </c:pt>
                <c:pt idx="1283">
                  <c:v>13.33</c:v>
                </c:pt>
                <c:pt idx="1284">
                  <c:v>13.34</c:v>
                </c:pt>
                <c:pt idx="1285">
                  <c:v>13.35</c:v>
                </c:pt>
                <c:pt idx="1286">
                  <c:v>13.36</c:v>
                </c:pt>
                <c:pt idx="1287">
                  <c:v>13.37</c:v>
                </c:pt>
                <c:pt idx="1288">
                  <c:v>13.38</c:v>
                </c:pt>
                <c:pt idx="1289">
                  <c:v>13.39</c:v>
                </c:pt>
                <c:pt idx="1290">
                  <c:v>13.4</c:v>
                </c:pt>
                <c:pt idx="1291">
                  <c:v>13.41</c:v>
                </c:pt>
                <c:pt idx="1292">
                  <c:v>13.42</c:v>
                </c:pt>
                <c:pt idx="1293">
                  <c:v>13.43</c:v>
                </c:pt>
                <c:pt idx="1294">
                  <c:v>13.44</c:v>
                </c:pt>
                <c:pt idx="1295">
                  <c:v>13.45</c:v>
                </c:pt>
                <c:pt idx="1296">
                  <c:v>13.46</c:v>
                </c:pt>
                <c:pt idx="1297">
                  <c:v>13.47</c:v>
                </c:pt>
                <c:pt idx="1298">
                  <c:v>13.48</c:v>
                </c:pt>
                <c:pt idx="1299">
                  <c:v>13.49</c:v>
                </c:pt>
                <c:pt idx="1300">
                  <c:v>13.5</c:v>
                </c:pt>
                <c:pt idx="1301">
                  <c:v>13.51</c:v>
                </c:pt>
                <c:pt idx="1302">
                  <c:v>13.52</c:v>
                </c:pt>
                <c:pt idx="1303">
                  <c:v>13.53</c:v>
                </c:pt>
                <c:pt idx="1304">
                  <c:v>13.54</c:v>
                </c:pt>
                <c:pt idx="1305">
                  <c:v>13.55</c:v>
                </c:pt>
                <c:pt idx="1306">
                  <c:v>13.56</c:v>
                </c:pt>
                <c:pt idx="1307">
                  <c:v>13.57</c:v>
                </c:pt>
                <c:pt idx="1308">
                  <c:v>13.58</c:v>
                </c:pt>
                <c:pt idx="1309">
                  <c:v>13.59</c:v>
                </c:pt>
                <c:pt idx="1310">
                  <c:v>13.6</c:v>
                </c:pt>
                <c:pt idx="1311">
                  <c:v>13.61</c:v>
                </c:pt>
                <c:pt idx="1312">
                  <c:v>13.62</c:v>
                </c:pt>
                <c:pt idx="1313">
                  <c:v>13.63</c:v>
                </c:pt>
                <c:pt idx="1314">
                  <c:v>13.64</c:v>
                </c:pt>
                <c:pt idx="1315">
                  <c:v>13.65</c:v>
                </c:pt>
                <c:pt idx="1316">
                  <c:v>13.66</c:v>
                </c:pt>
                <c:pt idx="1317">
                  <c:v>13.67</c:v>
                </c:pt>
                <c:pt idx="1318">
                  <c:v>13.68</c:v>
                </c:pt>
                <c:pt idx="1319">
                  <c:v>13.69</c:v>
                </c:pt>
                <c:pt idx="1320">
                  <c:v>13.7</c:v>
                </c:pt>
                <c:pt idx="1321">
                  <c:v>13.71</c:v>
                </c:pt>
                <c:pt idx="1322">
                  <c:v>13.72</c:v>
                </c:pt>
                <c:pt idx="1323">
                  <c:v>13.73</c:v>
                </c:pt>
                <c:pt idx="1324">
                  <c:v>13.74</c:v>
                </c:pt>
                <c:pt idx="1325">
                  <c:v>13.75</c:v>
                </c:pt>
                <c:pt idx="1326">
                  <c:v>13.76</c:v>
                </c:pt>
                <c:pt idx="1327">
                  <c:v>13.77</c:v>
                </c:pt>
                <c:pt idx="1328">
                  <c:v>13.78</c:v>
                </c:pt>
                <c:pt idx="1329">
                  <c:v>13.79</c:v>
                </c:pt>
                <c:pt idx="1330">
                  <c:v>13.8</c:v>
                </c:pt>
                <c:pt idx="1331">
                  <c:v>13.81</c:v>
                </c:pt>
                <c:pt idx="1332">
                  <c:v>13.82</c:v>
                </c:pt>
                <c:pt idx="1333">
                  <c:v>13.83</c:v>
                </c:pt>
                <c:pt idx="1334">
                  <c:v>13.84</c:v>
                </c:pt>
                <c:pt idx="1335">
                  <c:v>13.85</c:v>
                </c:pt>
                <c:pt idx="1336">
                  <c:v>13.86</c:v>
                </c:pt>
                <c:pt idx="1337">
                  <c:v>13.87</c:v>
                </c:pt>
                <c:pt idx="1338">
                  <c:v>13.88</c:v>
                </c:pt>
                <c:pt idx="1339">
                  <c:v>13.89</c:v>
                </c:pt>
                <c:pt idx="1340">
                  <c:v>13.9</c:v>
                </c:pt>
                <c:pt idx="1341">
                  <c:v>13.91</c:v>
                </c:pt>
                <c:pt idx="1342">
                  <c:v>13.92</c:v>
                </c:pt>
                <c:pt idx="1343">
                  <c:v>13.93</c:v>
                </c:pt>
                <c:pt idx="1344">
                  <c:v>13.94</c:v>
                </c:pt>
                <c:pt idx="1345">
                  <c:v>13.95</c:v>
                </c:pt>
                <c:pt idx="1346">
                  <c:v>13.96</c:v>
                </c:pt>
                <c:pt idx="1347">
                  <c:v>13.97</c:v>
                </c:pt>
                <c:pt idx="1348">
                  <c:v>13.98</c:v>
                </c:pt>
                <c:pt idx="1349">
                  <c:v>13.99</c:v>
                </c:pt>
                <c:pt idx="1350">
                  <c:v>14</c:v>
                </c:pt>
                <c:pt idx="1351">
                  <c:v>14.01</c:v>
                </c:pt>
                <c:pt idx="1352">
                  <c:v>14.02</c:v>
                </c:pt>
                <c:pt idx="1353">
                  <c:v>14.03</c:v>
                </c:pt>
                <c:pt idx="1354">
                  <c:v>14.04</c:v>
                </c:pt>
                <c:pt idx="1355">
                  <c:v>14.05</c:v>
                </c:pt>
                <c:pt idx="1356">
                  <c:v>14.06</c:v>
                </c:pt>
                <c:pt idx="1357">
                  <c:v>14.07</c:v>
                </c:pt>
                <c:pt idx="1358">
                  <c:v>14.08</c:v>
                </c:pt>
                <c:pt idx="1359">
                  <c:v>14.09</c:v>
                </c:pt>
                <c:pt idx="1360">
                  <c:v>14.1</c:v>
                </c:pt>
                <c:pt idx="1361">
                  <c:v>14.11</c:v>
                </c:pt>
                <c:pt idx="1362">
                  <c:v>14.12</c:v>
                </c:pt>
                <c:pt idx="1363">
                  <c:v>14.13</c:v>
                </c:pt>
                <c:pt idx="1364">
                  <c:v>14.14</c:v>
                </c:pt>
                <c:pt idx="1365">
                  <c:v>14.15</c:v>
                </c:pt>
                <c:pt idx="1366">
                  <c:v>14.16</c:v>
                </c:pt>
                <c:pt idx="1367">
                  <c:v>14.17</c:v>
                </c:pt>
                <c:pt idx="1368">
                  <c:v>14.18</c:v>
                </c:pt>
                <c:pt idx="1369">
                  <c:v>14.19</c:v>
                </c:pt>
                <c:pt idx="1370">
                  <c:v>14.2</c:v>
                </c:pt>
                <c:pt idx="1371">
                  <c:v>14.21</c:v>
                </c:pt>
                <c:pt idx="1372">
                  <c:v>14.22</c:v>
                </c:pt>
                <c:pt idx="1373">
                  <c:v>14.23</c:v>
                </c:pt>
                <c:pt idx="1374">
                  <c:v>14.24</c:v>
                </c:pt>
                <c:pt idx="1375">
                  <c:v>14.25</c:v>
                </c:pt>
                <c:pt idx="1376">
                  <c:v>14.26</c:v>
                </c:pt>
                <c:pt idx="1377">
                  <c:v>14.27</c:v>
                </c:pt>
                <c:pt idx="1378">
                  <c:v>14.28</c:v>
                </c:pt>
                <c:pt idx="1379">
                  <c:v>14.29</c:v>
                </c:pt>
                <c:pt idx="1380">
                  <c:v>14.3</c:v>
                </c:pt>
                <c:pt idx="1381">
                  <c:v>14.31</c:v>
                </c:pt>
                <c:pt idx="1382">
                  <c:v>14.32</c:v>
                </c:pt>
                <c:pt idx="1383">
                  <c:v>14.33</c:v>
                </c:pt>
                <c:pt idx="1384">
                  <c:v>14.34</c:v>
                </c:pt>
                <c:pt idx="1385">
                  <c:v>14.35</c:v>
                </c:pt>
                <c:pt idx="1386">
                  <c:v>14.36</c:v>
                </c:pt>
                <c:pt idx="1387">
                  <c:v>14.37</c:v>
                </c:pt>
                <c:pt idx="1388">
                  <c:v>14.38</c:v>
                </c:pt>
                <c:pt idx="1389">
                  <c:v>14.39</c:v>
                </c:pt>
                <c:pt idx="1390">
                  <c:v>14.4</c:v>
                </c:pt>
                <c:pt idx="1391">
                  <c:v>14.41</c:v>
                </c:pt>
                <c:pt idx="1392">
                  <c:v>14.42</c:v>
                </c:pt>
                <c:pt idx="1393">
                  <c:v>14.43</c:v>
                </c:pt>
                <c:pt idx="1394">
                  <c:v>14.44</c:v>
                </c:pt>
                <c:pt idx="1395">
                  <c:v>14.45</c:v>
                </c:pt>
                <c:pt idx="1396">
                  <c:v>14.46</c:v>
                </c:pt>
                <c:pt idx="1397">
                  <c:v>14.47</c:v>
                </c:pt>
                <c:pt idx="1398">
                  <c:v>14.48</c:v>
                </c:pt>
                <c:pt idx="1399">
                  <c:v>14.49</c:v>
                </c:pt>
                <c:pt idx="1400">
                  <c:v>14.5</c:v>
                </c:pt>
                <c:pt idx="1401">
                  <c:v>14.51</c:v>
                </c:pt>
                <c:pt idx="1402">
                  <c:v>14.52</c:v>
                </c:pt>
                <c:pt idx="1403">
                  <c:v>14.53</c:v>
                </c:pt>
                <c:pt idx="1404">
                  <c:v>14.54</c:v>
                </c:pt>
                <c:pt idx="1405">
                  <c:v>14.55</c:v>
                </c:pt>
                <c:pt idx="1406">
                  <c:v>14.56</c:v>
                </c:pt>
                <c:pt idx="1407">
                  <c:v>14.57</c:v>
                </c:pt>
                <c:pt idx="1408">
                  <c:v>14.58</c:v>
                </c:pt>
                <c:pt idx="1409">
                  <c:v>14.59</c:v>
                </c:pt>
                <c:pt idx="1410">
                  <c:v>14.6</c:v>
                </c:pt>
                <c:pt idx="1411">
                  <c:v>14.61</c:v>
                </c:pt>
                <c:pt idx="1412">
                  <c:v>14.62</c:v>
                </c:pt>
                <c:pt idx="1413">
                  <c:v>14.63</c:v>
                </c:pt>
                <c:pt idx="1414">
                  <c:v>14.64</c:v>
                </c:pt>
                <c:pt idx="1415">
                  <c:v>14.65</c:v>
                </c:pt>
                <c:pt idx="1416">
                  <c:v>14.66</c:v>
                </c:pt>
                <c:pt idx="1417">
                  <c:v>14.67</c:v>
                </c:pt>
                <c:pt idx="1418">
                  <c:v>14.68</c:v>
                </c:pt>
                <c:pt idx="1419">
                  <c:v>14.69</c:v>
                </c:pt>
                <c:pt idx="1420">
                  <c:v>14.7</c:v>
                </c:pt>
                <c:pt idx="1421">
                  <c:v>14.71</c:v>
                </c:pt>
                <c:pt idx="1422">
                  <c:v>14.72</c:v>
                </c:pt>
                <c:pt idx="1423">
                  <c:v>14.73</c:v>
                </c:pt>
                <c:pt idx="1424">
                  <c:v>14.74</c:v>
                </c:pt>
                <c:pt idx="1425">
                  <c:v>14.75</c:v>
                </c:pt>
                <c:pt idx="1426">
                  <c:v>14.76</c:v>
                </c:pt>
                <c:pt idx="1427">
                  <c:v>14.77</c:v>
                </c:pt>
                <c:pt idx="1428">
                  <c:v>14.78</c:v>
                </c:pt>
                <c:pt idx="1429">
                  <c:v>14.79</c:v>
                </c:pt>
                <c:pt idx="1430">
                  <c:v>14.8</c:v>
                </c:pt>
                <c:pt idx="1431">
                  <c:v>14.81</c:v>
                </c:pt>
                <c:pt idx="1432">
                  <c:v>14.82</c:v>
                </c:pt>
                <c:pt idx="1433">
                  <c:v>14.83</c:v>
                </c:pt>
                <c:pt idx="1434">
                  <c:v>14.84</c:v>
                </c:pt>
                <c:pt idx="1435">
                  <c:v>14.85</c:v>
                </c:pt>
                <c:pt idx="1436">
                  <c:v>14.86</c:v>
                </c:pt>
                <c:pt idx="1437">
                  <c:v>14.87</c:v>
                </c:pt>
                <c:pt idx="1438">
                  <c:v>14.88</c:v>
                </c:pt>
                <c:pt idx="1439">
                  <c:v>14.89</c:v>
                </c:pt>
                <c:pt idx="1440">
                  <c:v>14.9</c:v>
                </c:pt>
                <c:pt idx="1441">
                  <c:v>14.91</c:v>
                </c:pt>
                <c:pt idx="1442">
                  <c:v>14.92</c:v>
                </c:pt>
                <c:pt idx="1443">
                  <c:v>14.93</c:v>
                </c:pt>
                <c:pt idx="1444">
                  <c:v>14.94</c:v>
                </c:pt>
                <c:pt idx="1445">
                  <c:v>14.95</c:v>
                </c:pt>
                <c:pt idx="1446">
                  <c:v>14.96</c:v>
                </c:pt>
                <c:pt idx="1447">
                  <c:v>14.97</c:v>
                </c:pt>
                <c:pt idx="1448">
                  <c:v>14.98</c:v>
                </c:pt>
                <c:pt idx="1449">
                  <c:v>14.99</c:v>
                </c:pt>
                <c:pt idx="1450">
                  <c:v>15</c:v>
                </c:pt>
                <c:pt idx="1451">
                  <c:v>15.01</c:v>
                </c:pt>
                <c:pt idx="1452">
                  <c:v>15.02</c:v>
                </c:pt>
                <c:pt idx="1453">
                  <c:v>15.03</c:v>
                </c:pt>
                <c:pt idx="1454">
                  <c:v>15.04</c:v>
                </c:pt>
                <c:pt idx="1455">
                  <c:v>15.05</c:v>
                </c:pt>
                <c:pt idx="1456">
                  <c:v>15.06</c:v>
                </c:pt>
                <c:pt idx="1457">
                  <c:v>15.07</c:v>
                </c:pt>
                <c:pt idx="1458">
                  <c:v>15.08</c:v>
                </c:pt>
                <c:pt idx="1459">
                  <c:v>15.09</c:v>
                </c:pt>
                <c:pt idx="1460">
                  <c:v>15.1</c:v>
                </c:pt>
                <c:pt idx="1461">
                  <c:v>15.11</c:v>
                </c:pt>
                <c:pt idx="1462">
                  <c:v>15.12</c:v>
                </c:pt>
                <c:pt idx="1463">
                  <c:v>15.13</c:v>
                </c:pt>
                <c:pt idx="1464">
                  <c:v>15.14</c:v>
                </c:pt>
                <c:pt idx="1465">
                  <c:v>15.15</c:v>
                </c:pt>
                <c:pt idx="1466">
                  <c:v>15.16</c:v>
                </c:pt>
                <c:pt idx="1467">
                  <c:v>15.17</c:v>
                </c:pt>
                <c:pt idx="1468">
                  <c:v>15.18</c:v>
                </c:pt>
                <c:pt idx="1469">
                  <c:v>15.19</c:v>
                </c:pt>
                <c:pt idx="1470">
                  <c:v>15.2</c:v>
                </c:pt>
                <c:pt idx="1471">
                  <c:v>15.21</c:v>
                </c:pt>
                <c:pt idx="1472">
                  <c:v>15.22</c:v>
                </c:pt>
                <c:pt idx="1473">
                  <c:v>15.23</c:v>
                </c:pt>
                <c:pt idx="1474">
                  <c:v>15.24</c:v>
                </c:pt>
                <c:pt idx="1475">
                  <c:v>15.25</c:v>
                </c:pt>
                <c:pt idx="1476">
                  <c:v>15.26</c:v>
                </c:pt>
                <c:pt idx="1477">
                  <c:v>15.27</c:v>
                </c:pt>
                <c:pt idx="1478">
                  <c:v>15.28</c:v>
                </c:pt>
                <c:pt idx="1479">
                  <c:v>15.29</c:v>
                </c:pt>
                <c:pt idx="1480">
                  <c:v>15.3</c:v>
                </c:pt>
                <c:pt idx="1481">
                  <c:v>15.31</c:v>
                </c:pt>
                <c:pt idx="1482">
                  <c:v>15.32</c:v>
                </c:pt>
                <c:pt idx="1483">
                  <c:v>15.33</c:v>
                </c:pt>
                <c:pt idx="1484">
                  <c:v>15.34</c:v>
                </c:pt>
                <c:pt idx="1485">
                  <c:v>15.35</c:v>
                </c:pt>
                <c:pt idx="1486">
                  <c:v>15.36</c:v>
                </c:pt>
                <c:pt idx="1487">
                  <c:v>15.37</c:v>
                </c:pt>
                <c:pt idx="1488">
                  <c:v>15.38</c:v>
                </c:pt>
                <c:pt idx="1489">
                  <c:v>15.39</c:v>
                </c:pt>
                <c:pt idx="1490">
                  <c:v>15.4</c:v>
                </c:pt>
                <c:pt idx="1491">
                  <c:v>15.41</c:v>
                </c:pt>
                <c:pt idx="1492">
                  <c:v>15.42</c:v>
                </c:pt>
                <c:pt idx="1493">
                  <c:v>15.43</c:v>
                </c:pt>
                <c:pt idx="1494">
                  <c:v>15.44</c:v>
                </c:pt>
                <c:pt idx="1495">
                  <c:v>15.45</c:v>
                </c:pt>
                <c:pt idx="1496">
                  <c:v>15.46</c:v>
                </c:pt>
                <c:pt idx="1497">
                  <c:v>15.47</c:v>
                </c:pt>
                <c:pt idx="1498">
                  <c:v>15.48</c:v>
                </c:pt>
                <c:pt idx="1499">
                  <c:v>15.49</c:v>
                </c:pt>
                <c:pt idx="1500">
                  <c:v>15.5</c:v>
                </c:pt>
                <c:pt idx="1501">
                  <c:v>15.51</c:v>
                </c:pt>
                <c:pt idx="1502">
                  <c:v>15.52</c:v>
                </c:pt>
                <c:pt idx="1503">
                  <c:v>15.53</c:v>
                </c:pt>
                <c:pt idx="1504">
                  <c:v>15.54</c:v>
                </c:pt>
                <c:pt idx="1505">
                  <c:v>15.55</c:v>
                </c:pt>
                <c:pt idx="1506">
                  <c:v>15.56</c:v>
                </c:pt>
                <c:pt idx="1507">
                  <c:v>15.57</c:v>
                </c:pt>
                <c:pt idx="1508">
                  <c:v>15.58</c:v>
                </c:pt>
                <c:pt idx="1509">
                  <c:v>15.59</c:v>
                </c:pt>
                <c:pt idx="1510">
                  <c:v>15.6</c:v>
                </c:pt>
                <c:pt idx="1511">
                  <c:v>15.61</c:v>
                </c:pt>
                <c:pt idx="1512">
                  <c:v>15.62</c:v>
                </c:pt>
                <c:pt idx="1513">
                  <c:v>15.63</c:v>
                </c:pt>
                <c:pt idx="1514">
                  <c:v>15.64</c:v>
                </c:pt>
                <c:pt idx="1515">
                  <c:v>15.65</c:v>
                </c:pt>
                <c:pt idx="1516">
                  <c:v>15.66</c:v>
                </c:pt>
                <c:pt idx="1517">
                  <c:v>15.67</c:v>
                </c:pt>
                <c:pt idx="1518">
                  <c:v>15.68</c:v>
                </c:pt>
                <c:pt idx="1519">
                  <c:v>15.69</c:v>
                </c:pt>
                <c:pt idx="1520">
                  <c:v>15.7</c:v>
                </c:pt>
                <c:pt idx="1521">
                  <c:v>15.71</c:v>
                </c:pt>
                <c:pt idx="1522">
                  <c:v>15.72</c:v>
                </c:pt>
                <c:pt idx="1523">
                  <c:v>15.73</c:v>
                </c:pt>
                <c:pt idx="1524">
                  <c:v>15.74</c:v>
                </c:pt>
                <c:pt idx="1525">
                  <c:v>15.75</c:v>
                </c:pt>
                <c:pt idx="1526">
                  <c:v>15.76</c:v>
                </c:pt>
                <c:pt idx="1527">
                  <c:v>15.77</c:v>
                </c:pt>
                <c:pt idx="1528">
                  <c:v>15.78</c:v>
                </c:pt>
                <c:pt idx="1529">
                  <c:v>15.79</c:v>
                </c:pt>
                <c:pt idx="1530">
                  <c:v>15.8</c:v>
                </c:pt>
                <c:pt idx="1531">
                  <c:v>15.81</c:v>
                </c:pt>
                <c:pt idx="1532">
                  <c:v>15.82</c:v>
                </c:pt>
                <c:pt idx="1533">
                  <c:v>15.83</c:v>
                </c:pt>
                <c:pt idx="1534">
                  <c:v>15.84</c:v>
                </c:pt>
                <c:pt idx="1535">
                  <c:v>15.85</c:v>
                </c:pt>
                <c:pt idx="1536">
                  <c:v>15.86</c:v>
                </c:pt>
                <c:pt idx="1537">
                  <c:v>15.87</c:v>
                </c:pt>
                <c:pt idx="1538">
                  <c:v>15.88</c:v>
                </c:pt>
                <c:pt idx="1539">
                  <c:v>15.89</c:v>
                </c:pt>
                <c:pt idx="1540">
                  <c:v>15.9</c:v>
                </c:pt>
                <c:pt idx="1541">
                  <c:v>15.91</c:v>
                </c:pt>
                <c:pt idx="1542">
                  <c:v>15.92</c:v>
                </c:pt>
                <c:pt idx="1543">
                  <c:v>15.93</c:v>
                </c:pt>
                <c:pt idx="1544">
                  <c:v>15.94</c:v>
                </c:pt>
                <c:pt idx="1545">
                  <c:v>15.95</c:v>
                </c:pt>
                <c:pt idx="1546">
                  <c:v>15.96</c:v>
                </c:pt>
                <c:pt idx="1547">
                  <c:v>15.97</c:v>
                </c:pt>
                <c:pt idx="1548">
                  <c:v>15.98</c:v>
                </c:pt>
                <c:pt idx="1549">
                  <c:v>15.99</c:v>
                </c:pt>
                <c:pt idx="1550">
                  <c:v>16</c:v>
                </c:pt>
                <c:pt idx="1551">
                  <c:v>16.010000000000002</c:v>
                </c:pt>
                <c:pt idx="1552">
                  <c:v>16.02</c:v>
                </c:pt>
                <c:pt idx="1553">
                  <c:v>16.03</c:v>
                </c:pt>
                <c:pt idx="1554">
                  <c:v>16.04</c:v>
                </c:pt>
                <c:pt idx="1555">
                  <c:v>16.05</c:v>
                </c:pt>
                <c:pt idx="1556">
                  <c:v>16.059999999999999</c:v>
                </c:pt>
                <c:pt idx="1557">
                  <c:v>16.07</c:v>
                </c:pt>
                <c:pt idx="1558">
                  <c:v>16.079999999999998</c:v>
                </c:pt>
                <c:pt idx="1559">
                  <c:v>16.09</c:v>
                </c:pt>
                <c:pt idx="1560">
                  <c:v>16.100000000000001</c:v>
                </c:pt>
                <c:pt idx="1561">
                  <c:v>16.11</c:v>
                </c:pt>
                <c:pt idx="1562">
                  <c:v>16.12</c:v>
                </c:pt>
                <c:pt idx="1563">
                  <c:v>16.13</c:v>
                </c:pt>
                <c:pt idx="1564">
                  <c:v>16.14</c:v>
                </c:pt>
                <c:pt idx="1565">
                  <c:v>16.149999999999999</c:v>
                </c:pt>
                <c:pt idx="1566">
                  <c:v>16.16</c:v>
                </c:pt>
                <c:pt idx="1567">
                  <c:v>16.170000000000002</c:v>
                </c:pt>
                <c:pt idx="1568">
                  <c:v>16.18</c:v>
                </c:pt>
                <c:pt idx="1569">
                  <c:v>16.190000000000001</c:v>
                </c:pt>
                <c:pt idx="1570">
                  <c:v>16.2</c:v>
                </c:pt>
                <c:pt idx="1571">
                  <c:v>16.21</c:v>
                </c:pt>
                <c:pt idx="1572">
                  <c:v>16.22</c:v>
                </c:pt>
                <c:pt idx="1573">
                  <c:v>16.23</c:v>
                </c:pt>
                <c:pt idx="1574">
                  <c:v>16.239999999999998</c:v>
                </c:pt>
                <c:pt idx="1575">
                  <c:v>16.25</c:v>
                </c:pt>
                <c:pt idx="1576">
                  <c:v>16.260000000000002</c:v>
                </c:pt>
                <c:pt idx="1577">
                  <c:v>16.27</c:v>
                </c:pt>
                <c:pt idx="1578">
                  <c:v>16.28</c:v>
                </c:pt>
                <c:pt idx="1579">
                  <c:v>16.29</c:v>
                </c:pt>
                <c:pt idx="1580">
                  <c:v>16.3</c:v>
                </c:pt>
                <c:pt idx="1581">
                  <c:v>16.309999999999999</c:v>
                </c:pt>
                <c:pt idx="1582">
                  <c:v>16.32</c:v>
                </c:pt>
                <c:pt idx="1583">
                  <c:v>16.329999999999998</c:v>
                </c:pt>
                <c:pt idx="1584">
                  <c:v>16.34</c:v>
                </c:pt>
                <c:pt idx="1585">
                  <c:v>16.350000000000001</c:v>
                </c:pt>
                <c:pt idx="1586">
                  <c:v>16.36</c:v>
                </c:pt>
                <c:pt idx="1587">
                  <c:v>16.37</c:v>
                </c:pt>
                <c:pt idx="1588">
                  <c:v>16.38</c:v>
                </c:pt>
                <c:pt idx="1589">
                  <c:v>16.39</c:v>
                </c:pt>
                <c:pt idx="1590">
                  <c:v>16.399999999999999</c:v>
                </c:pt>
                <c:pt idx="1591">
                  <c:v>16.41</c:v>
                </c:pt>
                <c:pt idx="1592">
                  <c:v>16.420000000000002</c:v>
                </c:pt>
                <c:pt idx="1593">
                  <c:v>16.43</c:v>
                </c:pt>
                <c:pt idx="1594">
                  <c:v>16.440000000000001</c:v>
                </c:pt>
                <c:pt idx="1595">
                  <c:v>16.45</c:v>
                </c:pt>
                <c:pt idx="1596">
                  <c:v>16.46</c:v>
                </c:pt>
                <c:pt idx="1597">
                  <c:v>16.47</c:v>
                </c:pt>
                <c:pt idx="1598">
                  <c:v>16.48</c:v>
                </c:pt>
                <c:pt idx="1599">
                  <c:v>16.489999999999998</c:v>
                </c:pt>
                <c:pt idx="1600">
                  <c:v>16.5</c:v>
                </c:pt>
                <c:pt idx="1601">
                  <c:v>16.510000000000002</c:v>
                </c:pt>
                <c:pt idx="1602">
                  <c:v>16.52</c:v>
                </c:pt>
                <c:pt idx="1603">
                  <c:v>16.53</c:v>
                </c:pt>
                <c:pt idx="1604">
                  <c:v>16.54</c:v>
                </c:pt>
                <c:pt idx="1605">
                  <c:v>16.55</c:v>
                </c:pt>
                <c:pt idx="1606">
                  <c:v>16.559999999999999</c:v>
                </c:pt>
                <c:pt idx="1607">
                  <c:v>16.57</c:v>
                </c:pt>
                <c:pt idx="1608">
                  <c:v>16.579999999999998</c:v>
                </c:pt>
                <c:pt idx="1609">
                  <c:v>16.59</c:v>
                </c:pt>
                <c:pt idx="1610">
                  <c:v>16.600000000000001</c:v>
                </c:pt>
                <c:pt idx="1611">
                  <c:v>16.61</c:v>
                </c:pt>
                <c:pt idx="1612">
                  <c:v>16.62</c:v>
                </c:pt>
                <c:pt idx="1613">
                  <c:v>16.63</c:v>
                </c:pt>
                <c:pt idx="1614">
                  <c:v>16.64</c:v>
                </c:pt>
                <c:pt idx="1615">
                  <c:v>16.649999999999999</c:v>
                </c:pt>
                <c:pt idx="1616">
                  <c:v>16.66</c:v>
                </c:pt>
                <c:pt idx="1617">
                  <c:v>16.670000000000002</c:v>
                </c:pt>
                <c:pt idx="1618">
                  <c:v>16.68</c:v>
                </c:pt>
                <c:pt idx="1619">
                  <c:v>16.690000000000001</c:v>
                </c:pt>
                <c:pt idx="1620">
                  <c:v>16.7</c:v>
                </c:pt>
                <c:pt idx="1621">
                  <c:v>16.71</c:v>
                </c:pt>
                <c:pt idx="1622">
                  <c:v>16.72</c:v>
                </c:pt>
                <c:pt idx="1623">
                  <c:v>16.73</c:v>
                </c:pt>
                <c:pt idx="1624">
                  <c:v>16.739999999999998</c:v>
                </c:pt>
                <c:pt idx="1625">
                  <c:v>16.75</c:v>
                </c:pt>
                <c:pt idx="1626">
                  <c:v>16.760000000000002</c:v>
                </c:pt>
                <c:pt idx="1627">
                  <c:v>16.77</c:v>
                </c:pt>
                <c:pt idx="1628">
                  <c:v>16.78</c:v>
                </c:pt>
                <c:pt idx="1629">
                  <c:v>16.79</c:v>
                </c:pt>
                <c:pt idx="1630">
                  <c:v>16.8</c:v>
                </c:pt>
                <c:pt idx="1631">
                  <c:v>16.809999999999999</c:v>
                </c:pt>
                <c:pt idx="1632">
                  <c:v>16.82</c:v>
                </c:pt>
                <c:pt idx="1633">
                  <c:v>16.829999999999998</c:v>
                </c:pt>
                <c:pt idx="1634">
                  <c:v>16.84</c:v>
                </c:pt>
                <c:pt idx="1635">
                  <c:v>16.850000000000001</c:v>
                </c:pt>
                <c:pt idx="1636">
                  <c:v>16.86</c:v>
                </c:pt>
                <c:pt idx="1637">
                  <c:v>16.87</c:v>
                </c:pt>
                <c:pt idx="1638">
                  <c:v>16.88</c:v>
                </c:pt>
                <c:pt idx="1639">
                  <c:v>16.89</c:v>
                </c:pt>
                <c:pt idx="1640">
                  <c:v>16.899999999999999</c:v>
                </c:pt>
                <c:pt idx="1641">
                  <c:v>16.91</c:v>
                </c:pt>
                <c:pt idx="1642">
                  <c:v>16.920000000000002</c:v>
                </c:pt>
                <c:pt idx="1643">
                  <c:v>16.93</c:v>
                </c:pt>
                <c:pt idx="1644">
                  <c:v>16.940000000000001</c:v>
                </c:pt>
                <c:pt idx="1645">
                  <c:v>16.95</c:v>
                </c:pt>
                <c:pt idx="1646">
                  <c:v>16.96</c:v>
                </c:pt>
                <c:pt idx="1647">
                  <c:v>16.97</c:v>
                </c:pt>
                <c:pt idx="1648">
                  <c:v>16.98</c:v>
                </c:pt>
                <c:pt idx="1649">
                  <c:v>16.989999999999998</c:v>
                </c:pt>
                <c:pt idx="1650">
                  <c:v>17</c:v>
                </c:pt>
                <c:pt idx="1651">
                  <c:v>17.010000000000002</c:v>
                </c:pt>
                <c:pt idx="1652">
                  <c:v>17.02</c:v>
                </c:pt>
                <c:pt idx="1653">
                  <c:v>17.03</c:v>
                </c:pt>
                <c:pt idx="1654">
                  <c:v>17.04</c:v>
                </c:pt>
                <c:pt idx="1655">
                  <c:v>17.05</c:v>
                </c:pt>
                <c:pt idx="1656">
                  <c:v>17.059999999999999</c:v>
                </c:pt>
                <c:pt idx="1657">
                  <c:v>17.07</c:v>
                </c:pt>
                <c:pt idx="1658">
                  <c:v>17.079999999999998</c:v>
                </c:pt>
                <c:pt idx="1659">
                  <c:v>17.09</c:v>
                </c:pt>
                <c:pt idx="1660">
                  <c:v>17.100000000000001</c:v>
                </c:pt>
                <c:pt idx="1661">
                  <c:v>17.11</c:v>
                </c:pt>
                <c:pt idx="1662">
                  <c:v>17.12</c:v>
                </c:pt>
                <c:pt idx="1663">
                  <c:v>17.13</c:v>
                </c:pt>
                <c:pt idx="1664">
                  <c:v>17.14</c:v>
                </c:pt>
                <c:pt idx="1665">
                  <c:v>17.149999999999999</c:v>
                </c:pt>
                <c:pt idx="1666">
                  <c:v>17.16</c:v>
                </c:pt>
                <c:pt idx="1667">
                  <c:v>17.170000000000002</c:v>
                </c:pt>
                <c:pt idx="1668">
                  <c:v>17.18</c:v>
                </c:pt>
                <c:pt idx="1669">
                  <c:v>17.190000000000001</c:v>
                </c:pt>
                <c:pt idx="1670">
                  <c:v>17.2</c:v>
                </c:pt>
                <c:pt idx="1671">
                  <c:v>17.21</c:v>
                </c:pt>
                <c:pt idx="1672">
                  <c:v>17.22</c:v>
                </c:pt>
                <c:pt idx="1673">
                  <c:v>17.23</c:v>
                </c:pt>
                <c:pt idx="1674">
                  <c:v>17.239999999999998</c:v>
                </c:pt>
                <c:pt idx="1675">
                  <c:v>17.25</c:v>
                </c:pt>
                <c:pt idx="1676">
                  <c:v>17.260000000000002</c:v>
                </c:pt>
                <c:pt idx="1677">
                  <c:v>17.27</c:v>
                </c:pt>
                <c:pt idx="1678">
                  <c:v>17.28</c:v>
                </c:pt>
                <c:pt idx="1679">
                  <c:v>17.29</c:v>
                </c:pt>
                <c:pt idx="1680">
                  <c:v>17.3</c:v>
                </c:pt>
                <c:pt idx="1681">
                  <c:v>17.309999999999999</c:v>
                </c:pt>
                <c:pt idx="1682">
                  <c:v>17.32</c:v>
                </c:pt>
                <c:pt idx="1683">
                  <c:v>17.329999999999998</c:v>
                </c:pt>
                <c:pt idx="1684">
                  <c:v>17.34</c:v>
                </c:pt>
                <c:pt idx="1685">
                  <c:v>17.350000000000001</c:v>
                </c:pt>
                <c:pt idx="1686">
                  <c:v>17.36</c:v>
                </c:pt>
                <c:pt idx="1687">
                  <c:v>17.37</c:v>
                </c:pt>
                <c:pt idx="1688">
                  <c:v>17.38</c:v>
                </c:pt>
                <c:pt idx="1689">
                  <c:v>17.39</c:v>
                </c:pt>
                <c:pt idx="1690">
                  <c:v>17.399999999999999</c:v>
                </c:pt>
                <c:pt idx="1691">
                  <c:v>17.41</c:v>
                </c:pt>
                <c:pt idx="1692">
                  <c:v>17.420000000000002</c:v>
                </c:pt>
                <c:pt idx="1693">
                  <c:v>17.43</c:v>
                </c:pt>
                <c:pt idx="1694">
                  <c:v>17.440000000000001</c:v>
                </c:pt>
                <c:pt idx="1695">
                  <c:v>17.45</c:v>
                </c:pt>
                <c:pt idx="1696">
                  <c:v>17.46</c:v>
                </c:pt>
                <c:pt idx="1697">
                  <c:v>17.47</c:v>
                </c:pt>
                <c:pt idx="1698">
                  <c:v>17.48</c:v>
                </c:pt>
                <c:pt idx="1699">
                  <c:v>17.489999999999998</c:v>
                </c:pt>
                <c:pt idx="1700">
                  <c:v>17.5</c:v>
                </c:pt>
                <c:pt idx="1701">
                  <c:v>17.510000000000002</c:v>
                </c:pt>
                <c:pt idx="1702">
                  <c:v>17.52</c:v>
                </c:pt>
                <c:pt idx="1703">
                  <c:v>17.53</c:v>
                </c:pt>
                <c:pt idx="1704">
                  <c:v>17.54</c:v>
                </c:pt>
                <c:pt idx="1705">
                  <c:v>17.55</c:v>
                </c:pt>
                <c:pt idx="1706">
                  <c:v>17.559999999999999</c:v>
                </c:pt>
                <c:pt idx="1707">
                  <c:v>17.57</c:v>
                </c:pt>
                <c:pt idx="1708">
                  <c:v>17.579999999999998</c:v>
                </c:pt>
                <c:pt idx="1709">
                  <c:v>17.59</c:v>
                </c:pt>
                <c:pt idx="1710">
                  <c:v>17.600000000000001</c:v>
                </c:pt>
                <c:pt idx="1711">
                  <c:v>17.61</c:v>
                </c:pt>
                <c:pt idx="1712">
                  <c:v>17.62</c:v>
                </c:pt>
                <c:pt idx="1713">
                  <c:v>17.63</c:v>
                </c:pt>
                <c:pt idx="1714">
                  <c:v>17.64</c:v>
                </c:pt>
                <c:pt idx="1715">
                  <c:v>17.649999999999999</c:v>
                </c:pt>
                <c:pt idx="1716">
                  <c:v>17.66</c:v>
                </c:pt>
                <c:pt idx="1717">
                  <c:v>17.670000000000002</c:v>
                </c:pt>
                <c:pt idx="1718">
                  <c:v>17.68</c:v>
                </c:pt>
                <c:pt idx="1719">
                  <c:v>17.690000000000001</c:v>
                </c:pt>
                <c:pt idx="1720">
                  <c:v>17.7</c:v>
                </c:pt>
                <c:pt idx="1721">
                  <c:v>17.71</c:v>
                </c:pt>
                <c:pt idx="1722">
                  <c:v>17.72</c:v>
                </c:pt>
                <c:pt idx="1723">
                  <c:v>17.73</c:v>
                </c:pt>
                <c:pt idx="1724">
                  <c:v>17.739999999999998</c:v>
                </c:pt>
                <c:pt idx="1725">
                  <c:v>17.75</c:v>
                </c:pt>
                <c:pt idx="1726">
                  <c:v>17.760000000000002</c:v>
                </c:pt>
                <c:pt idx="1727">
                  <c:v>17.77</c:v>
                </c:pt>
                <c:pt idx="1728">
                  <c:v>17.78</c:v>
                </c:pt>
                <c:pt idx="1729">
                  <c:v>17.79</c:v>
                </c:pt>
                <c:pt idx="1730">
                  <c:v>17.8</c:v>
                </c:pt>
                <c:pt idx="1731">
                  <c:v>17.809999999999999</c:v>
                </c:pt>
                <c:pt idx="1732">
                  <c:v>17.82</c:v>
                </c:pt>
                <c:pt idx="1733">
                  <c:v>17.829999999999998</c:v>
                </c:pt>
                <c:pt idx="1734">
                  <c:v>17.84</c:v>
                </c:pt>
                <c:pt idx="1735">
                  <c:v>17.850000000000001</c:v>
                </c:pt>
                <c:pt idx="1736">
                  <c:v>17.86</c:v>
                </c:pt>
                <c:pt idx="1737">
                  <c:v>17.87</c:v>
                </c:pt>
                <c:pt idx="1738">
                  <c:v>17.88</c:v>
                </c:pt>
                <c:pt idx="1739">
                  <c:v>17.89</c:v>
                </c:pt>
                <c:pt idx="1740">
                  <c:v>17.899999999999999</c:v>
                </c:pt>
                <c:pt idx="1741">
                  <c:v>17.91</c:v>
                </c:pt>
                <c:pt idx="1742">
                  <c:v>17.920000000000002</c:v>
                </c:pt>
                <c:pt idx="1743">
                  <c:v>17.93</c:v>
                </c:pt>
                <c:pt idx="1744">
                  <c:v>17.940000000000001</c:v>
                </c:pt>
                <c:pt idx="1745">
                  <c:v>17.95</c:v>
                </c:pt>
                <c:pt idx="1746">
                  <c:v>17.96</c:v>
                </c:pt>
                <c:pt idx="1747">
                  <c:v>17.97</c:v>
                </c:pt>
                <c:pt idx="1748">
                  <c:v>17.98</c:v>
                </c:pt>
                <c:pt idx="1749">
                  <c:v>17.989999999999998</c:v>
                </c:pt>
                <c:pt idx="1750">
                  <c:v>18</c:v>
                </c:pt>
                <c:pt idx="1751">
                  <c:v>18.010000000000002</c:v>
                </c:pt>
                <c:pt idx="1752">
                  <c:v>18.02</c:v>
                </c:pt>
                <c:pt idx="1753">
                  <c:v>18.03</c:v>
                </c:pt>
                <c:pt idx="1754">
                  <c:v>18.04</c:v>
                </c:pt>
                <c:pt idx="1755">
                  <c:v>18.05</c:v>
                </c:pt>
                <c:pt idx="1756">
                  <c:v>18.059999999999999</c:v>
                </c:pt>
                <c:pt idx="1757">
                  <c:v>18.07</c:v>
                </c:pt>
                <c:pt idx="1758">
                  <c:v>18.079999999999998</c:v>
                </c:pt>
                <c:pt idx="1759">
                  <c:v>18.09</c:v>
                </c:pt>
                <c:pt idx="1760">
                  <c:v>18.100000000000001</c:v>
                </c:pt>
                <c:pt idx="1761">
                  <c:v>18.11</c:v>
                </c:pt>
                <c:pt idx="1762">
                  <c:v>18.12</c:v>
                </c:pt>
                <c:pt idx="1763">
                  <c:v>18.13</c:v>
                </c:pt>
                <c:pt idx="1764">
                  <c:v>18.14</c:v>
                </c:pt>
                <c:pt idx="1765">
                  <c:v>18.149999999999999</c:v>
                </c:pt>
                <c:pt idx="1766">
                  <c:v>18.16</c:v>
                </c:pt>
                <c:pt idx="1767">
                  <c:v>18.170000000000002</c:v>
                </c:pt>
                <c:pt idx="1768">
                  <c:v>18.18</c:v>
                </c:pt>
                <c:pt idx="1769">
                  <c:v>18.190000000000001</c:v>
                </c:pt>
                <c:pt idx="1770">
                  <c:v>18.2</c:v>
                </c:pt>
                <c:pt idx="1771">
                  <c:v>18.21</c:v>
                </c:pt>
                <c:pt idx="1772">
                  <c:v>18.22</c:v>
                </c:pt>
                <c:pt idx="1773">
                  <c:v>18.23</c:v>
                </c:pt>
                <c:pt idx="1774">
                  <c:v>18.239999999999998</c:v>
                </c:pt>
                <c:pt idx="1775">
                  <c:v>18.25</c:v>
                </c:pt>
                <c:pt idx="1776">
                  <c:v>18.260000000000002</c:v>
                </c:pt>
                <c:pt idx="1777">
                  <c:v>18.27</c:v>
                </c:pt>
                <c:pt idx="1778">
                  <c:v>18.28</c:v>
                </c:pt>
                <c:pt idx="1779">
                  <c:v>18.29</c:v>
                </c:pt>
                <c:pt idx="1780">
                  <c:v>18.3</c:v>
                </c:pt>
                <c:pt idx="1781">
                  <c:v>18.309999999999999</c:v>
                </c:pt>
                <c:pt idx="1782">
                  <c:v>18.32</c:v>
                </c:pt>
                <c:pt idx="1783">
                  <c:v>18.329999999999998</c:v>
                </c:pt>
                <c:pt idx="1784">
                  <c:v>18.34</c:v>
                </c:pt>
                <c:pt idx="1785">
                  <c:v>18.350000000000001</c:v>
                </c:pt>
                <c:pt idx="1786">
                  <c:v>18.36</c:v>
                </c:pt>
                <c:pt idx="1787">
                  <c:v>18.37</c:v>
                </c:pt>
                <c:pt idx="1788">
                  <c:v>18.38</c:v>
                </c:pt>
                <c:pt idx="1789">
                  <c:v>18.39</c:v>
                </c:pt>
                <c:pt idx="1790">
                  <c:v>18.399999999999999</c:v>
                </c:pt>
                <c:pt idx="1791">
                  <c:v>18.41</c:v>
                </c:pt>
                <c:pt idx="1792">
                  <c:v>18.420000000000002</c:v>
                </c:pt>
                <c:pt idx="1793">
                  <c:v>18.43</c:v>
                </c:pt>
                <c:pt idx="1794">
                  <c:v>18.440000000000001</c:v>
                </c:pt>
                <c:pt idx="1795">
                  <c:v>18.45</c:v>
                </c:pt>
                <c:pt idx="1796">
                  <c:v>18.46</c:v>
                </c:pt>
                <c:pt idx="1797">
                  <c:v>18.47</c:v>
                </c:pt>
                <c:pt idx="1798">
                  <c:v>18.48</c:v>
                </c:pt>
                <c:pt idx="1799">
                  <c:v>18.489999999999998</c:v>
                </c:pt>
                <c:pt idx="1800">
                  <c:v>18.5</c:v>
                </c:pt>
                <c:pt idx="1801">
                  <c:v>18.510000000000002</c:v>
                </c:pt>
                <c:pt idx="1802">
                  <c:v>18.52</c:v>
                </c:pt>
                <c:pt idx="1803">
                  <c:v>18.53</c:v>
                </c:pt>
                <c:pt idx="1804">
                  <c:v>18.54</c:v>
                </c:pt>
                <c:pt idx="1805">
                  <c:v>18.55</c:v>
                </c:pt>
                <c:pt idx="1806">
                  <c:v>18.559999999999999</c:v>
                </c:pt>
                <c:pt idx="1807">
                  <c:v>18.57</c:v>
                </c:pt>
                <c:pt idx="1808">
                  <c:v>18.579999999999998</c:v>
                </c:pt>
                <c:pt idx="1809">
                  <c:v>18.59</c:v>
                </c:pt>
                <c:pt idx="1810">
                  <c:v>18.600000000000001</c:v>
                </c:pt>
                <c:pt idx="1811">
                  <c:v>18.61</c:v>
                </c:pt>
                <c:pt idx="1812">
                  <c:v>18.62</c:v>
                </c:pt>
                <c:pt idx="1813">
                  <c:v>18.63</c:v>
                </c:pt>
                <c:pt idx="1814">
                  <c:v>18.64</c:v>
                </c:pt>
                <c:pt idx="1815">
                  <c:v>18.649999999999999</c:v>
                </c:pt>
                <c:pt idx="1816">
                  <c:v>18.66</c:v>
                </c:pt>
                <c:pt idx="1817">
                  <c:v>18.670000000000002</c:v>
                </c:pt>
                <c:pt idx="1818">
                  <c:v>18.68</c:v>
                </c:pt>
                <c:pt idx="1819">
                  <c:v>18.690000000000001</c:v>
                </c:pt>
                <c:pt idx="1820">
                  <c:v>18.7</c:v>
                </c:pt>
                <c:pt idx="1821">
                  <c:v>18.71</c:v>
                </c:pt>
                <c:pt idx="1822">
                  <c:v>18.72</c:v>
                </c:pt>
                <c:pt idx="1823">
                  <c:v>18.73</c:v>
                </c:pt>
                <c:pt idx="1824">
                  <c:v>18.739999999999998</c:v>
                </c:pt>
                <c:pt idx="1825">
                  <c:v>18.75</c:v>
                </c:pt>
                <c:pt idx="1826">
                  <c:v>18.760000000000002</c:v>
                </c:pt>
                <c:pt idx="1827">
                  <c:v>18.77</c:v>
                </c:pt>
                <c:pt idx="1828">
                  <c:v>18.78</c:v>
                </c:pt>
                <c:pt idx="1829">
                  <c:v>18.79</c:v>
                </c:pt>
                <c:pt idx="1830">
                  <c:v>18.8</c:v>
                </c:pt>
                <c:pt idx="1831">
                  <c:v>18.809999999999999</c:v>
                </c:pt>
                <c:pt idx="1832">
                  <c:v>18.82</c:v>
                </c:pt>
                <c:pt idx="1833">
                  <c:v>18.829999999999998</c:v>
                </c:pt>
                <c:pt idx="1834">
                  <c:v>18.84</c:v>
                </c:pt>
                <c:pt idx="1835">
                  <c:v>18.850000000000001</c:v>
                </c:pt>
                <c:pt idx="1836">
                  <c:v>18.86</c:v>
                </c:pt>
                <c:pt idx="1837">
                  <c:v>18.87</c:v>
                </c:pt>
                <c:pt idx="1838">
                  <c:v>18.88</c:v>
                </c:pt>
                <c:pt idx="1839">
                  <c:v>18.89</c:v>
                </c:pt>
                <c:pt idx="1840">
                  <c:v>18.899999999999999</c:v>
                </c:pt>
                <c:pt idx="1841">
                  <c:v>18.91</c:v>
                </c:pt>
                <c:pt idx="1842">
                  <c:v>18.920000000000002</c:v>
                </c:pt>
                <c:pt idx="1843">
                  <c:v>18.93</c:v>
                </c:pt>
                <c:pt idx="1844">
                  <c:v>18.940000000000001</c:v>
                </c:pt>
                <c:pt idx="1845">
                  <c:v>18.95</c:v>
                </c:pt>
                <c:pt idx="1846">
                  <c:v>18.96</c:v>
                </c:pt>
                <c:pt idx="1847">
                  <c:v>18.97</c:v>
                </c:pt>
                <c:pt idx="1848">
                  <c:v>18.98</c:v>
                </c:pt>
                <c:pt idx="1849">
                  <c:v>18.989999999999998</c:v>
                </c:pt>
                <c:pt idx="1850">
                  <c:v>19</c:v>
                </c:pt>
                <c:pt idx="1851">
                  <c:v>19.010000000000002</c:v>
                </c:pt>
                <c:pt idx="1852">
                  <c:v>19.02</c:v>
                </c:pt>
                <c:pt idx="1853">
                  <c:v>19.03</c:v>
                </c:pt>
                <c:pt idx="1854">
                  <c:v>19.04</c:v>
                </c:pt>
                <c:pt idx="1855">
                  <c:v>19.05</c:v>
                </c:pt>
                <c:pt idx="1856">
                  <c:v>19.059999999999999</c:v>
                </c:pt>
                <c:pt idx="1857">
                  <c:v>19.07</c:v>
                </c:pt>
                <c:pt idx="1858">
                  <c:v>19.079999999999998</c:v>
                </c:pt>
                <c:pt idx="1859">
                  <c:v>19.09</c:v>
                </c:pt>
                <c:pt idx="1860">
                  <c:v>19.100000000000001</c:v>
                </c:pt>
                <c:pt idx="1861">
                  <c:v>19.11</c:v>
                </c:pt>
                <c:pt idx="1862">
                  <c:v>19.12</c:v>
                </c:pt>
                <c:pt idx="1863">
                  <c:v>19.13</c:v>
                </c:pt>
                <c:pt idx="1864">
                  <c:v>19.14</c:v>
                </c:pt>
                <c:pt idx="1865">
                  <c:v>19.149999999999999</c:v>
                </c:pt>
                <c:pt idx="1866">
                  <c:v>19.16</c:v>
                </c:pt>
                <c:pt idx="1867">
                  <c:v>19.170000000000002</c:v>
                </c:pt>
                <c:pt idx="1868">
                  <c:v>19.18</c:v>
                </c:pt>
                <c:pt idx="1869">
                  <c:v>19.190000000000001</c:v>
                </c:pt>
                <c:pt idx="1870">
                  <c:v>19.2</c:v>
                </c:pt>
                <c:pt idx="1871">
                  <c:v>19.21</c:v>
                </c:pt>
                <c:pt idx="1872">
                  <c:v>19.22</c:v>
                </c:pt>
                <c:pt idx="1873">
                  <c:v>19.23</c:v>
                </c:pt>
                <c:pt idx="1874">
                  <c:v>19.239999999999998</c:v>
                </c:pt>
                <c:pt idx="1875">
                  <c:v>19.25</c:v>
                </c:pt>
                <c:pt idx="1876">
                  <c:v>19.260000000000002</c:v>
                </c:pt>
                <c:pt idx="1877">
                  <c:v>19.27</c:v>
                </c:pt>
                <c:pt idx="1878">
                  <c:v>19.28</c:v>
                </c:pt>
                <c:pt idx="1879">
                  <c:v>19.29</c:v>
                </c:pt>
                <c:pt idx="1880">
                  <c:v>19.3</c:v>
                </c:pt>
                <c:pt idx="1881">
                  <c:v>19.309999999999999</c:v>
                </c:pt>
                <c:pt idx="1882">
                  <c:v>19.32</c:v>
                </c:pt>
                <c:pt idx="1883">
                  <c:v>19.329999999999998</c:v>
                </c:pt>
                <c:pt idx="1884">
                  <c:v>19.34</c:v>
                </c:pt>
                <c:pt idx="1885">
                  <c:v>19.350000000000001</c:v>
                </c:pt>
                <c:pt idx="1886">
                  <c:v>19.36</c:v>
                </c:pt>
                <c:pt idx="1887">
                  <c:v>19.37</c:v>
                </c:pt>
                <c:pt idx="1888">
                  <c:v>19.38</c:v>
                </c:pt>
                <c:pt idx="1889">
                  <c:v>19.39</c:v>
                </c:pt>
                <c:pt idx="1890">
                  <c:v>19.399999999999999</c:v>
                </c:pt>
                <c:pt idx="1891">
                  <c:v>19.41</c:v>
                </c:pt>
                <c:pt idx="1892">
                  <c:v>19.420000000000002</c:v>
                </c:pt>
                <c:pt idx="1893">
                  <c:v>19.43</c:v>
                </c:pt>
                <c:pt idx="1894">
                  <c:v>19.440000000000001</c:v>
                </c:pt>
                <c:pt idx="1895">
                  <c:v>19.45</c:v>
                </c:pt>
                <c:pt idx="1896">
                  <c:v>19.46</c:v>
                </c:pt>
                <c:pt idx="1897">
                  <c:v>19.47</c:v>
                </c:pt>
                <c:pt idx="1898">
                  <c:v>19.48</c:v>
                </c:pt>
                <c:pt idx="1899">
                  <c:v>19.489999999999998</c:v>
                </c:pt>
                <c:pt idx="1900">
                  <c:v>19.5</c:v>
                </c:pt>
                <c:pt idx="1901">
                  <c:v>19.510000000000002</c:v>
                </c:pt>
                <c:pt idx="1902">
                  <c:v>19.52</c:v>
                </c:pt>
                <c:pt idx="1903">
                  <c:v>19.53</c:v>
                </c:pt>
                <c:pt idx="1904">
                  <c:v>19.54</c:v>
                </c:pt>
                <c:pt idx="1905">
                  <c:v>19.55</c:v>
                </c:pt>
                <c:pt idx="1906">
                  <c:v>19.559999999999999</c:v>
                </c:pt>
                <c:pt idx="1907">
                  <c:v>19.57</c:v>
                </c:pt>
                <c:pt idx="1908">
                  <c:v>19.579999999999998</c:v>
                </c:pt>
                <c:pt idx="1909">
                  <c:v>19.59</c:v>
                </c:pt>
                <c:pt idx="1910">
                  <c:v>19.600000000000001</c:v>
                </c:pt>
                <c:pt idx="1911">
                  <c:v>19.61</c:v>
                </c:pt>
                <c:pt idx="1912">
                  <c:v>19.62</c:v>
                </c:pt>
                <c:pt idx="1913">
                  <c:v>19.63</c:v>
                </c:pt>
                <c:pt idx="1914">
                  <c:v>19.64</c:v>
                </c:pt>
                <c:pt idx="1915">
                  <c:v>19.649999999999999</c:v>
                </c:pt>
                <c:pt idx="1916">
                  <c:v>19.66</c:v>
                </c:pt>
                <c:pt idx="1917">
                  <c:v>19.670000000000002</c:v>
                </c:pt>
                <c:pt idx="1918">
                  <c:v>19.68</c:v>
                </c:pt>
                <c:pt idx="1919">
                  <c:v>19.690000000000001</c:v>
                </c:pt>
                <c:pt idx="1920">
                  <c:v>19.7</c:v>
                </c:pt>
                <c:pt idx="1921">
                  <c:v>19.71</c:v>
                </c:pt>
                <c:pt idx="1922">
                  <c:v>19.72</c:v>
                </c:pt>
                <c:pt idx="1923">
                  <c:v>19.73</c:v>
                </c:pt>
                <c:pt idx="1924">
                  <c:v>19.739999999999998</c:v>
                </c:pt>
                <c:pt idx="1925">
                  <c:v>19.75</c:v>
                </c:pt>
                <c:pt idx="1926">
                  <c:v>19.760000000000002</c:v>
                </c:pt>
                <c:pt idx="1927">
                  <c:v>19.77</c:v>
                </c:pt>
                <c:pt idx="1928">
                  <c:v>19.78</c:v>
                </c:pt>
                <c:pt idx="1929">
                  <c:v>19.79</c:v>
                </c:pt>
                <c:pt idx="1930">
                  <c:v>19.8</c:v>
                </c:pt>
                <c:pt idx="1931">
                  <c:v>19.809999999999999</c:v>
                </c:pt>
                <c:pt idx="1932">
                  <c:v>19.82</c:v>
                </c:pt>
                <c:pt idx="1933">
                  <c:v>19.829999999999998</c:v>
                </c:pt>
                <c:pt idx="1934">
                  <c:v>19.84</c:v>
                </c:pt>
                <c:pt idx="1935">
                  <c:v>19.850000000000001</c:v>
                </c:pt>
                <c:pt idx="1936">
                  <c:v>19.86</c:v>
                </c:pt>
                <c:pt idx="1937">
                  <c:v>19.87</c:v>
                </c:pt>
                <c:pt idx="1938">
                  <c:v>19.88</c:v>
                </c:pt>
                <c:pt idx="1939">
                  <c:v>19.89</c:v>
                </c:pt>
                <c:pt idx="1940">
                  <c:v>19.899999999999999</c:v>
                </c:pt>
                <c:pt idx="1941">
                  <c:v>19.91</c:v>
                </c:pt>
                <c:pt idx="1942">
                  <c:v>19.920000000000002</c:v>
                </c:pt>
                <c:pt idx="1943">
                  <c:v>19.93</c:v>
                </c:pt>
                <c:pt idx="1944">
                  <c:v>19.940000000000001</c:v>
                </c:pt>
                <c:pt idx="1945">
                  <c:v>19.95</c:v>
                </c:pt>
                <c:pt idx="1946">
                  <c:v>19.96</c:v>
                </c:pt>
                <c:pt idx="1947">
                  <c:v>19.97</c:v>
                </c:pt>
                <c:pt idx="1948">
                  <c:v>19.98</c:v>
                </c:pt>
                <c:pt idx="1949">
                  <c:v>19.989999999999998</c:v>
                </c:pt>
                <c:pt idx="1950">
                  <c:v>20</c:v>
                </c:pt>
                <c:pt idx="1951">
                  <c:v>20.010000000000002</c:v>
                </c:pt>
                <c:pt idx="1952">
                  <c:v>20.02</c:v>
                </c:pt>
                <c:pt idx="1953">
                  <c:v>20.03</c:v>
                </c:pt>
                <c:pt idx="1954">
                  <c:v>20.04</c:v>
                </c:pt>
                <c:pt idx="1955">
                  <c:v>20.05</c:v>
                </c:pt>
                <c:pt idx="1956">
                  <c:v>20.059999999999999</c:v>
                </c:pt>
                <c:pt idx="1957">
                  <c:v>20.07</c:v>
                </c:pt>
                <c:pt idx="1958">
                  <c:v>20.079999999999998</c:v>
                </c:pt>
                <c:pt idx="1959">
                  <c:v>20.09</c:v>
                </c:pt>
                <c:pt idx="1960">
                  <c:v>20.100000000000001</c:v>
                </c:pt>
                <c:pt idx="1961">
                  <c:v>20.11</c:v>
                </c:pt>
                <c:pt idx="1962">
                  <c:v>20.12</c:v>
                </c:pt>
                <c:pt idx="1963">
                  <c:v>20.13</c:v>
                </c:pt>
                <c:pt idx="1964">
                  <c:v>20.14</c:v>
                </c:pt>
                <c:pt idx="1965">
                  <c:v>20.149999999999999</c:v>
                </c:pt>
                <c:pt idx="1966">
                  <c:v>20.16</c:v>
                </c:pt>
                <c:pt idx="1967">
                  <c:v>20.170000000000002</c:v>
                </c:pt>
                <c:pt idx="1968">
                  <c:v>20.18</c:v>
                </c:pt>
                <c:pt idx="1969">
                  <c:v>20.190000000000001</c:v>
                </c:pt>
                <c:pt idx="1970">
                  <c:v>20.2</c:v>
                </c:pt>
                <c:pt idx="1971">
                  <c:v>20.21</c:v>
                </c:pt>
                <c:pt idx="1972">
                  <c:v>20.22</c:v>
                </c:pt>
                <c:pt idx="1973">
                  <c:v>20.23</c:v>
                </c:pt>
                <c:pt idx="1974">
                  <c:v>20.239999999999998</c:v>
                </c:pt>
                <c:pt idx="1975">
                  <c:v>20.25</c:v>
                </c:pt>
                <c:pt idx="1976">
                  <c:v>20.260000000000002</c:v>
                </c:pt>
                <c:pt idx="1977">
                  <c:v>20.27</c:v>
                </c:pt>
                <c:pt idx="1978">
                  <c:v>20.28</c:v>
                </c:pt>
                <c:pt idx="1979">
                  <c:v>20.29</c:v>
                </c:pt>
                <c:pt idx="1980">
                  <c:v>20.3</c:v>
                </c:pt>
                <c:pt idx="1981">
                  <c:v>20.309999999999999</c:v>
                </c:pt>
                <c:pt idx="1982">
                  <c:v>20.32</c:v>
                </c:pt>
                <c:pt idx="1983">
                  <c:v>20.329999999999998</c:v>
                </c:pt>
                <c:pt idx="1984">
                  <c:v>20.34</c:v>
                </c:pt>
                <c:pt idx="1985">
                  <c:v>20.350000000000001</c:v>
                </c:pt>
                <c:pt idx="1986">
                  <c:v>20.36</c:v>
                </c:pt>
                <c:pt idx="1987">
                  <c:v>20.37</c:v>
                </c:pt>
                <c:pt idx="1988">
                  <c:v>20.38</c:v>
                </c:pt>
                <c:pt idx="1989">
                  <c:v>20.39</c:v>
                </c:pt>
                <c:pt idx="1990">
                  <c:v>20.399999999999999</c:v>
                </c:pt>
                <c:pt idx="1991">
                  <c:v>20.41</c:v>
                </c:pt>
                <c:pt idx="1992">
                  <c:v>20.420000000000002</c:v>
                </c:pt>
                <c:pt idx="1993">
                  <c:v>20.43</c:v>
                </c:pt>
                <c:pt idx="1994">
                  <c:v>20.440000000000001</c:v>
                </c:pt>
                <c:pt idx="1995">
                  <c:v>20.45</c:v>
                </c:pt>
                <c:pt idx="1996">
                  <c:v>20.46</c:v>
                </c:pt>
                <c:pt idx="1997">
                  <c:v>20.47</c:v>
                </c:pt>
                <c:pt idx="1998">
                  <c:v>20.48</c:v>
                </c:pt>
                <c:pt idx="1999">
                  <c:v>20.49</c:v>
                </c:pt>
                <c:pt idx="2000">
                  <c:v>20.5</c:v>
                </c:pt>
                <c:pt idx="2001">
                  <c:v>20.51</c:v>
                </c:pt>
                <c:pt idx="2002">
                  <c:v>20.52</c:v>
                </c:pt>
                <c:pt idx="2003">
                  <c:v>20.53</c:v>
                </c:pt>
                <c:pt idx="2004">
                  <c:v>20.54</c:v>
                </c:pt>
                <c:pt idx="2005">
                  <c:v>20.55</c:v>
                </c:pt>
                <c:pt idx="2006">
                  <c:v>20.56</c:v>
                </c:pt>
                <c:pt idx="2007">
                  <c:v>20.57</c:v>
                </c:pt>
                <c:pt idx="2008">
                  <c:v>20.58</c:v>
                </c:pt>
                <c:pt idx="2009">
                  <c:v>20.59</c:v>
                </c:pt>
                <c:pt idx="2010">
                  <c:v>20.6</c:v>
                </c:pt>
                <c:pt idx="2011">
                  <c:v>20.61</c:v>
                </c:pt>
                <c:pt idx="2012">
                  <c:v>20.62</c:v>
                </c:pt>
                <c:pt idx="2013">
                  <c:v>20.63</c:v>
                </c:pt>
                <c:pt idx="2014">
                  <c:v>20.64</c:v>
                </c:pt>
                <c:pt idx="2015">
                  <c:v>20.65</c:v>
                </c:pt>
                <c:pt idx="2016">
                  <c:v>20.66</c:v>
                </c:pt>
                <c:pt idx="2017">
                  <c:v>20.67</c:v>
                </c:pt>
                <c:pt idx="2018">
                  <c:v>20.68</c:v>
                </c:pt>
                <c:pt idx="2019">
                  <c:v>20.69</c:v>
                </c:pt>
                <c:pt idx="2020">
                  <c:v>20.7</c:v>
                </c:pt>
                <c:pt idx="2021">
                  <c:v>20.71</c:v>
                </c:pt>
                <c:pt idx="2022">
                  <c:v>20.72</c:v>
                </c:pt>
                <c:pt idx="2023">
                  <c:v>20.73</c:v>
                </c:pt>
                <c:pt idx="2024">
                  <c:v>20.74</c:v>
                </c:pt>
                <c:pt idx="2025">
                  <c:v>20.75</c:v>
                </c:pt>
                <c:pt idx="2026">
                  <c:v>20.76</c:v>
                </c:pt>
                <c:pt idx="2027">
                  <c:v>20.77</c:v>
                </c:pt>
                <c:pt idx="2028">
                  <c:v>20.78</c:v>
                </c:pt>
                <c:pt idx="2029">
                  <c:v>20.79</c:v>
                </c:pt>
                <c:pt idx="2030">
                  <c:v>20.8</c:v>
                </c:pt>
                <c:pt idx="2031">
                  <c:v>20.81</c:v>
                </c:pt>
                <c:pt idx="2032">
                  <c:v>20.82</c:v>
                </c:pt>
                <c:pt idx="2033">
                  <c:v>20.83</c:v>
                </c:pt>
                <c:pt idx="2034">
                  <c:v>20.84</c:v>
                </c:pt>
                <c:pt idx="2035">
                  <c:v>20.85</c:v>
                </c:pt>
                <c:pt idx="2036">
                  <c:v>20.86</c:v>
                </c:pt>
                <c:pt idx="2037">
                  <c:v>20.87</c:v>
                </c:pt>
                <c:pt idx="2038">
                  <c:v>20.88</c:v>
                </c:pt>
                <c:pt idx="2039">
                  <c:v>20.89</c:v>
                </c:pt>
                <c:pt idx="2040">
                  <c:v>20.9</c:v>
                </c:pt>
                <c:pt idx="2041">
                  <c:v>20.91</c:v>
                </c:pt>
                <c:pt idx="2042">
                  <c:v>20.92</c:v>
                </c:pt>
                <c:pt idx="2043">
                  <c:v>20.93</c:v>
                </c:pt>
                <c:pt idx="2044">
                  <c:v>20.94</c:v>
                </c:pt>
                <c:pt idx="2045">
                  <c:v>20.95</c:v>
                </c:pt>
                <c:pt idx="2046">
                  <c:v>20.96</c:v>
                </c:pt>
                <c:pt idx="2047">
                  <c:v>20.97</c:v>
                </c:pt>
                <c:pt idx="2048">
                  <c:v>20.98</c:v>
                </c:pt>
                <c:pt idx="2049">
                  <c:v>20.99</c:v>
                </c:pt>
                <c:pt idx="2050">
                  <c:v>21</c:v>
                </c:pt>
                <c:pt idx="2051">
                  <c:v>21.01</c:v>
                </c:pt>
                <c:pt idx="2052">
                  <c:v>21.02</c:v>
                </c:pt>
                <c:pt idx="2053">
                  <c:v>21.03</c:v>
                </c:pt>
                <c:pt idx="2054">
                  <c:v>21.04</c:v>
                </c:pt>
                <c:pt idx="2055">
                  <c:v>21.05</c:v>
                </c:pt>
                <c:pt idx="2056">
                  <c:v>21.06</c:v>
                </c:pt>
                <c:pt idx="2057">
                  <c:v>21.07</c:v>
                </c:pt>
                <c:pt idx="2058">
                  <c:v>21.08</c:v>
                </c:pt>
                <c:pt idx="2059">
                  <c:v>21.09</c:v>
                </c:pt>
                <c:pt idx="2060">
                  <c:v>21.1</c:v>
                </c:pt>
                <c:pt idx="2061">
                  <c:v>21.11</c:v>
                </c:pt>
                <c:pt idx="2062">
                  <c:v>21.12</c:v>
                </c:pt>
                <c:pt idx="2063">
                  <c:v>21.13</c:v>
                </c:pt>
                <c:pt idx="2064">
                  <c:v>21.14</c:v>
                </c:pt>
                <c:pt idx="2065">
                  <c:v>21.15</c:v>
                </c:pt>
                <c:pt idx="2066">
                  <c:v>21.16</c:v>
                </c:pt>
                <c:pt idx="2067">
                  <c:v>21.17</c:v>
                </c:pt>
                <c:pt idx="2068">
                  <c:v>21.18</c:v>
                </c:pt>
                <c:pt idx="2069">
                  <c:v>21.19</c:v>
                </c:pt>
                <c:pt idx="2070">
                  <c:v>21.2</c:v>
                </c:pt>
                <c:pt idx="2071">
                  <c:v>21.21</c:v>
                </c:pt>
                <c:pt idx="2072">
                  <c:v>21.22</c:v>
                </c:pt>
                <c:pt idx="2073">
                  <c:v>21.23</c:v>
                </c:pt>
                <c:pt idx="2074">
                  <c:v>21.24</c:v>
                </c:pt>
                <c:pt idx="2075">
                  <c:v>21.25</c:v>
                </c:pt>
                <c:pt idx="2076">
                  <c:v>21.26</c:v>
                </c:pt>
                <c:pt idx="2077">
                  <c:v>21.27</c:v>
                </c:pt>
                <c:pt idx="2078">
                  <c:v>21.28</c:v>
                </c:pt>
                <c:pt idx="2079">
                  <c:v>21.29</c:v>
                </c:pt>
                <c:pt idx="2080">
                  <c:v>21.3</c:v>
                </c:pt>
                <c:pt idx="2081">
                  <c:v>21.31</c:v>
                </c:pt>
                <c:pt idx="2082">
                  <c:v>21.32</c:v>
                </c:pt>
                <c:pt idx="2083">
                  <c:v>21.33</c:v>
                </c:pt>
                <c:pt idx="2084">
                  <c:v>21.34</c:v>
                </c:pt>
                <c:pt idx="2085">
                  <c:v>21.35</c:v>
                </c:pt>
                <c:pt idx="2086">
                  <c:v>21.36</c:v>
                </c:pt>
                <c:pt idx="2087">
                  <c:v>21.37</c:v>
                </c:pt>
                <c:pt idx="2088">
                  <c:v>21.38</c:v>
                </c:pt>
                <c:pt idx="2089">
                  <c:v>21.39</c:v>
                </c:pt>
                <c:pt idx="2090">
                  <c:v>21.4</c:v>
                </c:pt>
                <c:pt idx="2091">
                  <c:v>21.41</c:v>
                </c:pt>
                <c:pt idx="2092">
                  <c:v>21.42</c:v>
                </c:pt>
                <c:pt idx="2093">
                  <c:v>21.43</c:v>
                </c:pt>
                <c:pt idx="2094">
                  <c:v>21.44</c:v>
                </c:pt>
                <c:pt idx="2095">
                  <c:v>21.45</c:v>
                </c:pt>
                <c:pt idx="2096">
                  <c:v>21.46</c:v>
                </c:pt>
                <c:pt idx="2097">
                  <c:v>21.47</c:v>
                </c:pt>
                <c:pt idx="2098">
                  <c:v>21.48</c:v>
                </c:pt>
                <c:pt idx="2099">
                  <c:v>21.49</c:v>
                </c:pt>
                <c:pt idx="2100">
                  <c:v>21.5</c:v>
                </c:pt>
                <c:pt idx="2101">
                  <c:v>21.51</c:v>
                </c:pt>
                <c:pt idx="2102">
                  <c:v>21.52</c:v>
                </c:pt>
                <c:pt idx="2103">
                  <c:v>21.53</c:v>
                </c:pt>
                <c:pt idx="2104">
                  <c:v>21.54</c:v>
                </c:pt>
                <c:pt idx="2105">
                  <c:v>21.55</c:v>
                </c:pt>
                <c:pt idx="2106">
                  <c:v>21.56</c:v>
                </c:pt>
                <c:pt idx="2107">
                  <c:v>21.57</c:v>
                </c:pt>
                <c:pt idx="2108">
                  <c:v>21.58</c:v>
                </c:pt>
                <c:pt idx="2109">
                  <c:v>21.59</c:v>
                </c:pt>
                <c:pt idx="2110">
                  <c:v>21.6</c:v>
                </c:pt>
                <c:pt idx="2111">
                  <c:v>21.61</c:v>
                </c:pt>
                <c:pt idx="2112">
                  <c:v>21.62</c:v>
                </c:pt>
                <c:pt idx="2113">
                  <c:v>21.63</c:v>
                </c:pt>
                <c:pt idx="2114">
                  <c:v>21.64</c:v>
                </c:pt>
                <c:pt idx="2115">
                  <c:v>21.65</c:v>
                </c:pt>
                <c:pt idx="2116">
                  <c:v>21.66</c:v>
                </c:pt>
                <c:pt idx="2117">
                  <c:v>21.67</c:v>
                </c:pt>
                <c:pt idx="2118">
                  <c:v>21.68</c:v>
                </c:pt>
                <c:pt idx="2119">
                  <c:v>21.69</c:v>
                </c:pt>
                <c:pt idx="2120">
                  <c:v>21.7</c:v>
                </c:pt>
                <c:pt idx="2121">
                  <c:v>21.71</c:v>
                </c:pt>
                <c:pt idx="2122">
                  <c:v>21.72</c:v>
                </c:pt>
                <c:pt idx="2123">
                  <c:v>21.73</c:v>
                </c:pt>
                <c:pt idx="2124">
                  <c:v>21.74</c:v>
                </c:pt>
                <c:pt idx="2125">
                  <c:v>21.75</c:v>
                </c:pt>
                <c:pt idx="2126">
                  <c:v>21.76</c:v>
                </c:pt>
                <c:pt idx="2127">
                  <c:v>21.77</c:v>
                </c:pt>
                <c:pt idx="2128">
                  <c:v>21.78</c:v>
                </c:pt>
                <c:pt idx="2129">
                  <c:v>21.79</c:v>
                </c:pt>
                <c:pt idx="2130">
                  <c:v>21.8</c:v>
                </c:pt>
                <c:pt idx="2131">
                  <c:v>21.81</c:v>
                </c:pt>
                <c:pt idx="2132">
                  <c:v>21.82</c:v>
                </c:pt>
                <c:pt idx="2133">
                  <c:v>21.83</c:v>
                </c:pt>
                <c:pt idx="2134">
                  <c:v>21.84</c:v>
                </c:pt>
                <c:pt idx="2135">
                  <c:v>21.85</c:v>
                </c:pt>
                <c:pt idx="2136">
                  <c:v>21.86</c:v>
                </c:pt>
                <c:pt idx="2137">
                  <c:v>21.87</c:v>
                </c:pt>
                <c:pt idx="2138">
                  <c:v>21.88</c:v>
                </c:pt>
                <c:pt idx="2139">
                  <c:v>21.89</c:v>
                </c:pt>
                <c:pt idx="2140">
                  <c:v>21.9</c:v>
                </c:pt>
                <c:pt idx="2141">
                  <c:v>21.91</c:v>
                </c:pt>
                <c:pt idx="2142">
                  <c:v>21.92</c:v>
                </c:pt>
                <c:pt idx="2143">
                  <c:v>21.93</c:v>
                </c:pt>
                <c:pt idx="2144">
                  <c:v>21.94</c:v>
                </c:pt>
                <c:pt idx="2145">
                  <c:v>21.95</c:v>
                </c:pt>
                <c:pt idx="2146">
                  <c:v>21.96</c:v>
                </c:pt>
                <c:pt idx="2147">
                  <c:v>21.97</c:v>
                </c:pt>
                <c:pt idx="2148">
                  <c:v>21.98</c:v>
                </c:pt>
                <c:pt idx="2149">
                  <c:v>21.99</c:v>
                </c:pt>
                <c:pt idx="2150">
                  <c:v>22</c:v>
                </c:pt>
                <c:pt idx="2151">
                  <c:v>22.01</c:v>
                </c:pt>
                <c:pt idx="2152">
                  <c:v>22.02</c:v>
                </c:pt>
                <c:pt idx="2153">
                  <c:v>22.03</c:v>
                </c:pt>
                <c:pt idx="2154">
                  <c:v>22.04</c:v>
                </c:pt>
                <c:pt idx="2155">
                  <c:v>22.05</c:v>
                </c:pt>
                <c:pt idx="2156">
                  <c:v>22.06</c:v>
                </c:pt>
                <c:pt idx="2157">
                  <c:v>22.07</c:v>
                </c:pt>
                <c:pt idx="2158">
                  <c:v>22.08</c:v>
                </c:pt>
                <c:pt idx="2159">
                  <c:v>22.09</c:v>
                </c:pt>
                <c:pt idx="2160">
                  <c:v>22.1</c:v>
                </c:pt>
                <c:pt idx="2161">
                  <c:v>22.11</c:v>
                </c:pt>
                <c:pt idx="2162">
                  <c:v>22.12</c:v>
                </c:pt>
                <c:pt idx="2163">
                  <c:v>22.13</c:v>
                </c:pt>
                <c:pt idx="2164">
                  <c:v>22.14</c:v>
                </c:pt>
                <c:pt idx="2165">
                  <c:v>22.15</c:v>
                </c:pt>
                <c:pt idx="2166">
                  <c:v>22.16</c:v>
                </c:pt>
                <c:pt idx="2167">
                  <c:v>22.17</c:v>
                </c:pt>
                <c:pt idx="2168">
                  <c:v>22.18</c:v>
                </c:pt>
                <c:pt idx="2169">
                  <c:v>22.19</c:v>
                </c:pt>
                <c:pt idx="2170">
                  <c:v>22.2</c:v>
                </c:pt>
                <c:pt idx="2171">
                  <c:v>22.21</c:v>
                </c:pt>
                <c:pt idx="2172">
                  <c:v>22.22</c:v>
                </c:pt>
                <c:pt idx="2173">
                  <c:v>22.23</c:v>
                </c:pt>
                <c:pt idx="2174">
                  <c:v>22.24</c:v>
                </c:pt>
                <c:pt idx="2175">
                  <c:v>22.25</c:v>
                </c:pt>
                <c:pt idx="2176">
                  <c:v>22.26</c:v>
                </c:pt>
                <c:pt idx="2177">
                  <c:v>22.27</c:v>
                </c:pt>
                <c:pt idx="2178">
                  <c:v>22.28</c:v>
                </c:pt>
                <c:pt idx="2179">
                  <c:v>22.29</c:v>
                </c:pt>
                <c:pt idx="2180">
                  <c:v>22.3</c:v>
                </c:pt>
                <c:pt idx="2181">
                  <c:v>22.31</c:v>
                </c:pt>
                <c:pt idx="2182">
                  <c:v>22.32</c:v>
                </c:pt>
                <c:pt idx="2183">
                  <c:v>22.33</c:v>
                </c:pt>
                <c:pt idx="2184">
                  <c:v>22.34</c:v>
                </c:pt>
                <c:pt idx="2185">
                  <c:v>22.36</c:v>
                </c:pt>
                <c:pt idx="2186">
                  <c:v>22.37</c:v>
                </c:pt>
                <c:pt idx="2187">
                  <c:v>22.38</c:v>
                </c:pt>
                <c:pt idx="2188">
                  <c:v>22.39</c:v>
                </c:pt>
                <c:pt idx="2189">
                  <c:v>22.4</c:v>
                </c:pt>
                <c:pt idx="2190">
                  <c:v>22.41</c:v>
                </c:pt>
                <c:pt idx="2191">
                  <c:v>22.42</c:v>
                </c:pt>
                <c:pt idx="2192">
                  <c:v>22.43</c:v>
                </c:pt>
                <c:pt idx="2193">
                  <c:v>22.44</c:v>
                </c:pt>
                <c:pt idx="2194">
                  <c:v>22.45</c:v>
                </c:pt>
                <c:pt idx="2195">
                  <c:v>22.46</c:v>
                </c:pt>
                <c:pt idx="2196">
                  <c:v>22.47</c:v>
                </c:pt>
                <c:pt idx="2197">
                  <c:v>22.48</c:v>
                </c:pt>
                <c:pt idx="2198">
                  <c:v>22.49</c:v>
                </c:pt>
                <c:pt idx="2199">
                  <c:v>22.5</c:v>
                </c:pt>
                <c:pt idx="2200">
                  <c:v>22.51</c:v>
                </c:pt>
                <c:pt idx="2201">
                  <c:v>22.52</c:v>
                </c:pt>
                <c:pt idx="2202">
                  <c:v>22.53</c:v>
                </c:pt>
                <c:pt idx="2203">
                  <c:v>22.54</c:v>
                </c:pt>
                <c:pt idx="2204">
                  <c:v>22.55</c:v>
                </c:pt>
                <c:pt idx="2205">
                  <c:v>22.56</c:v>
                </c:pt>
                <c:pt idx="2206">
                  <c:v>22.57</c:v>
                </c:pt>
                <c:pt idx="2207">
                  <c:v>22.58</c:v>
                </c:pt>
                <c:pt idx="2208">
                  <c:v>22.59</c:v>
                </c:pt>
                <c:pt idx="2209">
                  <c:v>22.6</c:v>
                </c:pt>
                <c:pt idx="2210">
                  <c:v>22.61</c:v>
                </c:pt>
                <c:pt idx="2211">
                  <c:v>22.62</c:v>
                </c:pt>
                <c:pt idx="2212">
                  <c:v>22.63</c:v>
                </c:pt>
                <c:pt idx="2213">
                  <c:v>22.64</c:v>
                </c:pt>
                <c:pt idx="2214">
                  <c:v>22.65</c:v>
                </c:pt>
                <c:pt idx="2215">
                  <c:v>22.66</c:v>
                </c:pt>
                <c:pt idx="2216">
                  <c:v>22.67</c:v>
                </c:pt>
                <c:pt idx="2217">
                  <c:v>22.68</c:v>
                </c:pt>
                <c:pt idx="2218">
                  <c:v>22.69</c:v>
                </c:pt>
                <c:pt idx="2219">
                  <c:v>22.7</c:v>
                </c:pt>
                <c:pt idx="2220">
                  <c:v>22.71</c:v>
                </c:pt>
                <c:pt idx="2221">
                  <c:v>22.72</c:v>
                </c:pt>
                <c:pt idx="2222">
                  <c:v>22.73</c:v>
                </c:pt>
                <c:pt idx="2223">
                  <c:v>22.74</c:v>
                </c:pt>
                <c:pt idx="2224">
                  <c:v>22.75</c:v>
                </c:pt>
                <c:pt idx="2225">
                  <c:v>22.76</c:v>
                </c:pt>
                <c:pt idx="2226">
                  <c:v>22.77</c:v>
                </c:pt>
                <c:pt idx="2227">
                  <c:v>22.78</c:v>
                </c:pt>
                <c:pt idx="2228">
                  <c:v>22.79</c:v>
                </c:pt>
                <c:pt idx="2229">
                  <c:v>22.8</c:v>
                </c:pt>
                <c:pt idx="2230">
                  <c:v>22.81</c:v>
                </c:pt>
                <c:pt idx="2231">
                  <c:v>22.82</c:v>
                </c:pt>
                <c:pt idx="2232">
                  <c:v>22.83</c:v>
                </c:pt>
                <c:pt idx="2233">
                  <c:v>22.84</c:v>
                </c:pt>
                <c:pt idx="2234">
                  <c:v>22.85</c:v>
                </c:pt>
                <c:pt idx="2235">
                  <c:v>22.86</c:v>
                </c:pt>
                <c:pt idx="2236">
                  <c:v>22.87</c:v>
                </c:pt>
                <c:pt idx="2237">
                  <c:v>22.88</c:v>
                </c:pt>
                <c:pt idx="2238">
                  <c:v>22.89</c:v>
                </c:pt>
                <c:pt idx="2239">
                  <c:v>22.9</c:v>
                </c:pt>
                <c:pt idx="2240">
                  <c:v>22.91</c:v>
                </c:pt>
                <c:pt idx="2241">
                  <c:v>22.92</c:v>
                </c:pt>
                <c:pt idx="2242">
                  <c:v>22.93</c:v>
                </c:pt>
                <c:pt idx="2243">
                  <c:v>22.94</c:v>
                </c:pt>
                <c:pt idx="2244">
                  <c:v>22.95</c:v>
                </c:pt>
                <c:pt idx="2245">
                  <c:v>22.96</c:v>
                </c:pt>
                <c:pt idx="2246">
                  <c:v>22.97</c:v>
                </c:pt>
                <c:pt idx="2247">
                  <c:v>22.98</c:v>
                </c:pt>
                <c:pt idx="2248">
                  <c:v>22.99</c:v>
                </c:pt>
                <c:pt idx="2249">
                  <c:v>23</c:v>
                </c:pt>
                <c:pt idx="2250">
                  <c:v>23.01</c:v>
                </c:pt>
                <c:pt idx="2251">
                  <c:v>23.02</c:v>
                </c:pt>
                <c:pt idx="2252">
                  <c:v>23.03</c:v>
                </c:pt>
                <c:pt idx="2253">
                  <c:v>23.04</c:v>
                </c:pt>
                <c:pt idx="2254">
                  <c:v>23.05</c:v>
                </c:pt>
                <c:pt idx="2255">
                  <c:v>23.06</c:v>
                </c:pt>
                <c:pt idx="2256">
                  <c:v>23.07</c:v>
                </c:pt>
                <c:pt idx="2257">
                  <c:v>23.08</c:v>
                </c:pt>
                <c:pt idx="2258">
                  <c:v>23.09</c:v>
                </c:pt>
                <c:pt idx="2259">
                  <c:v>23.1</c:v>
                </c:pt>
                <c:pt idx="2260">
                  <c:v>23.11</c:v>
                </c:pt>
                <c:pt idx="2261">
                  <c:v>23.12</c:v>
                </c:pt>
                <c:pt idx="2262">
                  <c:v>23.13</c:v>
                </c:pt>
                <c:pt idx="2263">
                  <c:v>23.14</c:v>
                </c:pt>
                <c:pt idx="2264">
                  <c:v>23.15</c:v>
                </c:pt>
                <c:pt idx="2265">
                  <c:v>23.16</c:v>
                </c:pt>
                <c:pt idx="2266">
                  <c:v>23.17</c:v>
                </c:pt>
                <c:pt idx="2267">
                  <c:v>23.18</c:v>
                </c:pt>
                <c:pt idx="2268">
                  <c:v>23.19</c:v>
                </c:pt>
                <c:pt idx="2269">
                  <c:v>23.2</c:v>
                </c:pt>
                <c:pt idx="2270">
                  <c:v>23.21</c:v>
                </c:pt>
                <c:pt idx="2271">
                  <c:v>23.22</c:v>
                </c:pt>
                <c:pt idx="2272">
                  <c:v>23.23</c:v>
                </c:pt>
                <c:pt idx="2273">
                  <c:v>23.24</c:v>
                </c:pt>
                <c:pt idx="2274">
                  <c:v>23.25</c:v>
                </c:pt>
                <c:pt idx="2275">
                  <c:v>23.26</c:v>
                </c:pt>
                <c:pt idx="2276">
                  <c:v>23.27</c:v>
                </c:pt>
                <c:pt idx="2277">
                  <c:v>23.28</c:v>
                </c:pt>
                <c:pt idx="2278">
                  <c:v>23.29</c:v>
                </c:pt>
                <c:pt idx="2279">
                  <c:v>23.3</c:v>
                </c:pt>
                <c:pt idx="2280">
                  <c:v>23.31</c:v>
                </c:pt>
                <c:pt idx="2281">
                  <c:v>23.32</c:v>
                </c:pt>
                <c:pt idx="2282">
                  <c:v>23.33</c:v>
                </c:pt>
                <c:pt idx="2283">
                  <c:v>23.34</c:v>
                </c:pt>
                <c:pt idx="2284">
                  <c:v>23.35</c:v>
                </c:pt>
                <c:pt idx="2285">
                  <c:v>23.36</c:v>
                </c:pt>
                <c:pt idx="2286">
                  <c:v>23.37</c:v>
                </c:pt>
                <c:pt idx="2287">
                  <c:v>23.38</c:v>
                </c:pt>
                <c:pt idx="2288">
                  <c:v>23.39</c:v>
                </c:pt>
                <c:pt idx="2289">
                  <c:v>23.4</c:v>
                </c:pt>
                <c:pt idx="2290">
                  <c:v>23.41</c:v>
                </c:pt>
                <c:pt idx="2291">
                  <c:v>23.42</c:v>
                </c:pt>
                <c:pt idx="2292">
                  <c:v>23.43</c:v>
                </c:pt>
                <c:pt idx="2293">
                  <c:v>23.44</c:v>
                </c:pt>
                <c:pt idx="2294">
                  <c:v>23.45</c:v>
                </c:pt>
                <c:pt idx="2295">
                  <c:v>23.46</c:v>
                </c:pt>
                <c:pt idx="2296">
                  <c:v>23.47</c:v>
                </c:pt>
                <c:pt idx="2297">
                  <c:v>23.48</c:v>
                </c:pt>
                <c:pt idx="2298">
                  <c:v>23.49</c:v>
                </c:pt>
                <c:pt idx="2299">
                  <c:v>23.5</c:v>
                </c:pt>
                <c:pt idx="2300">
                  <c:v>23.51</c:v>
                </c:pt>
                <c:pt idx="2301">
                  <c:v>23.52</c:v>
                </c:pt>
                <c:pt idx="2302">
                  <c:v>23.53</c:v>
                </c:pt>
                <c:pt idx="2303">
                  <c:v>23.54</c:v>
                </c:pt>
                <c:pt idx="2304">
                  <c:v>23.55</c:v>
                </c:pt>
                <c:pt idx="2305">
                  <c:v>23.56</c:v>
                </c:pt>
                <c:pt idx="2306">
                  <c:v>23.57</c:v>
                </c:pt>
                <c:pt idx="2307">
                  <c:v>23.58</c:v>
                </c:pt>
                <c:pt idx="2308">
                  <c:v>23.59</c:v>
                </c:pt>
                <c:pt idx="2309">
                  <c:v>23.6</c:v>
                </c:pt>
                <c:pt idx="2310">
                  <c:v>23.61</c:v>
                </c:pt>
                <c:pt idx="2311">
                  <c:v>23.62</c:v>
                </c:pt>
                <c:pt idx="2312">
                  <c:v>23.64</c:v>
                </c:pt>
                <c:pt idx="2313">
                  <c:v>23.65</c:v>
                </c:pt>
                <c:pt idx="2314">
                  <c:v>23.66</c:v>
                </c:pt>
                <c:pt idx="2315">
                  <c:v>23.67</c:v>
                </c:pt>
                <c:pt idx="2316">
                  <c:v>23.68</c:v>
                </c:pt>
                <c:pt idx="2317">
                  <c:v>23.69</c:v>
                </c:pt>
                <c:pt idx="2318">
                  <c:v>23.7</c:v>
                </c:pt>
                <c:pt idx="2319">
                  <c:v>23.71</c:v>
                </c:pt>
                <c:pt idx="2320">
                  <c:v>23.72</c:v>
                </c:pt>
                <c:pt idx="2321">
                  <c:v>23.73</c:v>
                </c:pt>
                <c:pt idx="2322">
                  <c:v>23.74</c:v>
                </c:pt>
                <c:pt idx="2323">
                  <c:v>23.75</c:v>
                </c:pt>
                <c:pt idx="2324">
                  <c:v>23.76</c:v>
                </c:pt>
                <c:pt idx="2325">
                  <c:v>23.77</c:v>
                </c:pt>
                <c:pt idx="2326">
                  <c:v>23.78</c:v>
                </c:pt>
                <c:pt idx="2327">
                  <c:v>23.79</c:v>
                </c:pt>
                <c:pt idx="2328">
                  <c:v>23.8</c:v>
                </c:pt>
                <c:pt idx="2329">
                  <c:v>23.81</c:v>
                </c:pt>
                <c:pt idx="2330">
                  <c:v>23.82</c:v>
                </c:pt>
                <c:pt idx="2331">
                  <c:v>23.83</c:v>
                </c:pt>
                <c:pt idx="2332">
                  <c:v>23.84</c:v>
                </c:pt>
                <c:pt idx="2333">
                  <c:v>23.85</c:v>
                </c:pt>
                <c:pt idx="2334">
                  <c:v>23.86</c:v>
                </c:pt>
                <c:pt idx="2335">
                  <c:v>23.87</c:v>
                </c:pt>
                <c:pt idx="2336">
                  <c:v>23.88</c:v>
                </c:pt>
                <c:pt idx="2337">
                  <c:v>23.89</c:v>
                </c:pt>
                <c:pt idx="2338">
                  <c:v>23.9</c:v>
                </c:pt>
                <c:pt idx="2339">
                  <c:v>23.91</c:v>
                </c:pt>
                <c:pt idx="2340">
                  <c:v>23.92</c:v>
                </c:pt>
                <c:pt idx="2341">
                  <c:v>23.93</c:v>
                </c:pt>
                <c:pt idx="2342">
                  <c:v>23.94</c:v>
                </c:pt>
                <c:pt idx="2343">
                  <c:v>23.95</c:v>
                </c:pt>
                <c:pt idx="2344">
                  <c:v>23.96</c:v>
                </c:pt>
                <c:pt idx="2345">
                  <c:v>23.97</c:v>
                </c:pt>
                <c:pt idx="2346">
                  <c:v>23.98</c:v>
                </c:pt>
                <c:pt idx="2347">
                  <c:v>23.99</c:v>
                </c:pt>
                <c:pt idx="2348">
                  <c:v>24</c:v>
                </c:pt>
                <c:pt idx="2349">
                  <c:v>24.01</c:v>
                </c:pt>
                <c:pt idx="2350">
                  <c:v>24.02</c:v>
                </c:pt>
                <c:pt idx="2351">
                  <c:v>24.03</c:v>
                </c:pt>
                <c:pt idx="2352">
                  <c:v>24.04</c:v>
                </c:pt>
                <c:pt idx="2353">
                  <c:v>24.05</c:v>
                </c:pt>
                <c:pt idx="2354">
                  <c:v>24.06</c:v>
                </c:pt>
                <c:pt idx="2355">
                  <c:v>24.07</c:v>
                </c:pt>
                <c:pt idx="2356">
                  <c:v>24.08</c:v>
                </c:pt>
                <c:pt idx="2357">
                  <c:v>24.09</c:v>
                </c:pt>
                <c:pt idx="2358">
                  <c:v>24.1</c:v>
                </c:pt>
                <c:pt idx="2359">
                  <c:v>24.11</c:v>
                </c:pt>
                <c:pt idx="2360">
                  <c:v>24.12</c:v>
                </c:pt>
                <c:pt idx="2361">
                  <c:v>24.13</c:v>
                </c:pt>
                <c:pt idx="2362">
                  <c:v>24.14</c:v>
                </c:pt>
                <c:pt idx="2363">
                  <c:v>24.15</c:v>
                </c:pt>
                <c:pt idx="2364">
                  <c:v>24.16</c:v>
                </c:pt>
                <c:pt idx="2365">
                  <c:v>24.17</c:v>
                </c:pt>
                <c:pt idx="2366">
                  <c:v>24.18</c:v>
                </c:pt>
                <c:pt idx="2367">
                  <c:v>24.2</c:v>
                </c:pt>
                <c:pt idx="2368">
                  <c:v>24.21</c:v>
                </c:pt>
                <c:pt idx="2369">
                  <c:v>24.22</c:v>
                </c:pt>
                <c:pt idx="2370">
                  <c:v>24.23</c:v>
                </c:pt>
                <c:pt idx="2371">
                  <c:v>24.24</c:v>
                </c:pt>
                <c:pt idx="2372">
                  <c:v>24.25</c:v>
                </c:pt>
                <c:pt idx="2373">
                  <c:v>24.26</c:v>
                </c:pt>
                <c:pt idx="2374">
                  <c:v>24.27</c:v>
                </c:pt>
                <c:pt idx="2375">
                  <c:v>24.28</c:v>
                </c:pt>
                <c:pt idx="2376">
                  <c:v>24.29</c:v>
                </c:pt>
                <c:pt idx="2377">
                  <c:v>24.3</c:v>
                </c:pt>
                <c:pt idx="2378">
                  <c:v>24.31</c:v>
                </c:pt>
                <c:pt idx="2379">
                  <c:v>24.32</c:v>
                </c:pt>
                <c:pt idx="2380">
                  <c:v>24.33</c:v>
                </c:pt>
                <c:pt idx="2381">
                  <c:v>24.34</c:v>
                </c:pt>
                <c:pt idx="2382">
                  <c:v>24.35</c:v>
                </c:pt>
                <c:pt idx="2383">
                  <c:v>24.36</c:v>
                </c:pt>
                <c:pt idx="2384">
                  <c:v>24.37</c:v>
                </c:pt>
                <c:pt idx="2385">
                  <c:v>24.38</c:v>
                </c:pt>
                <c:pt idx="2386">
                  <c:v>24.39</c:v>
                </c:pt>
                <c:pt idx="2387">
                  <c:v>24.4</c:v>
                </c:pt>
                <c:pt idx="2388">
                  <c:v>24.41</c:v>
                </c:pt>
                <c:pt idx="2389">
                  <c:v>24.42</c:v>
                </c:pt>
                <c:pt idx="2390">
                  <c:v>24.43</c:v>
                </c:pt>
                <c:pt idx="2391">
                  <c:v>24.44</c:v>
                </c:pt>
                <c:pt idx="2392">
                  <c:v>24.45</c:v>
                </c:pt>
                <c:pt idx="2393">
                  <c:v>24.46</c:v>
                </c:pt>
                <c:pt idx="2394">
                  <c:v>24.47</c:v>
                </c:pt>
                <c:pt idx="2395">
                  <c:v>24.49</c:v>
                </c:pt>
                <c:pt idx="2396">
                  <c:v>24.5</c:v>
                </c:pt>
                <c:pt idx="2397">
                  <c:v>24.51</c:v>
                </c:pt>
                <c:pt idx="2398">
                  <c:v>24.52</c:v>
                </c:pt>
                <c:pt idx="2399">
                  <c:v>24.53</c:v>
                </c:pt>
                <c:pt idx="2400">
                  <c:v>24.54</c:v>
                </c:pt>
                <c:pt idx="2401">
                  <c:v>24.55</c:v>
                </c:pt>
                <c:pt idx="2402">
                  <c:v>24.56</c:v>
                </c:pt>
                <c:pt idx="2403">
                  <c:v>24.57</c:v>
                </c:pt>
                <c:pt idx="2404">
                  <c:v>24.58</c:v>
                </c:pt>
                <c:pt idx="2405">
                  <c:v>24.59</c:v>
                </c:pt>
                <c:pt idx="2406">
                  <c:v>24.6</c:v>
                </c:pt>
                <c:pt idx="2407">
                  <c:v>24.61</c:v>
                </c:pt>
                <c:pt idx="2408">
                  <c:v>24.62</c:v>
                </c:pt>
                <c:pt idx="2409">
                  <c:v>24.63</c:v>
                </c:pt>
                <c:pt idx="2410">
                  <c:v>24.64</c:v>
                </c:pt>
                <c:pt idx="2411">
                  <c:v>24.65</c:v>
                </c:pt>
                <c:pt idx="2412">
                  <c:v>24.66</c:v>
                </c:pt>
                <c:pt idx="2413">
                  <c:v>24.67</c:v>
                </c:pt>
                <c:pt idx="2414">
                  <c:v>24.68</c:v>
                </c:pt>
                <c:pt idx="2415">
                  <c:v>24.69</c:v>
                </c:pt>
                <c:pt idx="2416">
                  <c:v>24.7</c:v>
                </c:pt>
                <c:pt idx="2417">
                  <c:v>24.71</c:v>
                </c:pt>
                <c:pt idx="2418">
                  <c:v>24.72</c:v>
                </c:pt>
                <c:pt idx="2419">
                  <c:v>24.73</c:v>
                </c:pt>
                <c:pt idx="2420">
                  <c:v>24.74</c:v>
                </c:pt>
                <c:pt idx="2421">
                  <c:v>24.75</c:v>
                </c:pt>
                <c:pt idx="2422">
                  <c:v>24.76</c:v>
                </c:pt>
                <c:pt idx="2423">
                  <c:v>24.77</c:v>
                </c:pt>
                <c:pt idx="2424">
                  <c:v>24.78</c:v>
                </c:pt>
                <c:pt idx="2425">
                  <c:v>24.79</c:v>
                </c:pt>
                <c:pt idx="2426">
                  <c:v>24.8</c:v>
                </c:pt>
                <c:pt idx="2427">
                  <c:v>24.81</c:v>
                </c:pt>
                <c:pt idx="2428">
                  <c:v>24.82</c:v>
                </c:pt>
                <c:pt idx="2429">
                  <c:v>24.83</c:v>
                </c:pt>
                <c:pt idx="2430">
                  <c:v>24.85</c:v>
                </c:pt>
                <c:pt idx="2431">
                  <c:v>24.86</c:v>
                </c:pt>
                <c:pt idx="2432">
                  <c:v>24.87</c:v>
                </c:pt>
                <c:pt idx="2433">
                  <c:v>24.88</c:v>
                </c:pt>
                <c:pt idx="2434">
                  <c:v>24.89</c:v>
                </c:pt>
                <c:pt idx="2435">
                  <c:v>24.9</c:v>
                </c:pt>
                <c:pt idx="2436">
                  <c:v>24.91</c:v>
                </c:pt>
                <c:pt idx="2437">
                  <c:v>24.92</c:v>
                </c:pt>
                <c:pt idx="2438">
                  <c:v>24.93</c:v>
                </c:pt>
                <c:pt idx="2439">
                  <c:v>24.94</c:v>
                </c:pt>
                <c:pt idx="2440">
                  <c:v>24.95</c:v>
                </c:pt>
                <c:pt idx="2441">
                  <c:v>24.96</c:v>
                </c:pt>
                <c:pt idx="2442">
                  <c:v>24.97</c:v>
                </c:pt>
                <c:pt idx="2443">
                  <c:v>24.98</c:v>
                </c:pt>
                <c:pt idx="2444">
                  <c:v>24.99</c:v>
                </c:pt>
                <c:pt idx="2445">
                  <c:v>25</c:v>
                </c:pt>
                <c:pt idx="2446">
                  <c:v>25.01</c:v>
                </c:pt>
                <c:pt idx="2447">
                  <c:v>25.02</c:v>
                </c:pt>
                <c:pt idx="2448">
                  <c:v>25.03</c:v>
                </c:pt>
                <c:pt idx="2449">
                  <c:v>25.04</c:v>
                </c:pt>
                <c:pt idx="2450">
                  <c:v>25.05</c:v>
                </c:pt>
                <c:pt idx="2451">
                  <c:v>25.06</c:v>
                </c:pt>
                <c:pt idx="2452">
                  <c:v>25.07</c:v>
                </c:pt>
                <c:pt idx="2453">
                  <c:v>25.08</c:v>
                </c:pt>
                <c:pt idx="2454">
                  <c:v>25.09</c:v>
                </c:pt>
                <c:pt idx="2455">
                  <c:v>25.1</c:v>
                </c:pt>
                <c:pt idx="2456">
                  <c:v>25.11</c:v>
                </c:pt>
                <c:pt idx="2457">
                  <c:v>25.12</c:v>
                </c:pt>
                <c:pt idx="2458">
                  <c:v>25.13</c:v>
                </c:pt>
                <c:pt idx="2459">
                  <c:v>25.14</c:v>
                </c:pt>
                <c:pt idx="2460">
                  <c:v>25.15</c:v>
                </c:pt>
                <c:pt idx="2461">
                  <c:v>25.16</c:v>
                </c:pt>
                <c:pt idx="2462">
                  <c:v>25.17</c:v>
                </c:pt>
                <c:pt idx="2463">
                  <c:v>25.18</c:v>
                </c:pt>
                <c:pt idx="2464">
                  <c:v>25.19</c:v>
                </c:pt>
                <c:pt idx="2465">
                  <c:v>25.2</c:v>
                </c:pt>
                <c:pt idx="2466">
                  <c:v>25.21</c:v>
                </c:pt>
                <c:pt idx="2467">
                  <c:v>25.22</c:v>
                </c:pt>
                <c:pt idx="2468">
                  <c:v>25.23</c:v>
                </c:pt>
                <c:pt idx="2469">
                  <c:v>25.24</c:v>
                </c:pt>
                <c:pt idx="2470">
                  <c:v>25.25</c:v>
                </c:pt>
                <c:pt idx="2471">
                  <c:v>25.26</c:v>
                </c:pt>
                <c:pt idx="2472">
                  <c:v>25.27</c:v>
                </c:pt>
                <c:pt idx="2473">
                  <c:v>25.28</c:v>
                </c:pt>
                <c:pt idx="2474">
                  <c:v>25.29</c:v>
                </c:pt>
                <c:pt idx="2475">
                  <c:v>25.3</c:v>
                </c:pt>
                <c:pt idx="2476">
                  <c:v>25.31</c:v>
                </c:pt>
                <c:pt idx="2477">
                  <c:v>25.32</c:v>
                </c:pt>
                <c:pt idx="2478">
                  <c:v>25.33</c:v>
                </c:pt>
                <c:pt idx="2479">
                  <c:v>25.35</c:v>
                </c:pt>
                <c:pt idx="2480">
                  <c:v>25.36</c:v>
                </c:pt>
                <c:pt idx="2481">
                  <c:v>25.37</c:v>
                </c:pt>
                <c:pt idx="2482">
                  <c:v>25.38</c:v>
                </c:pt>
                <c:pt idx="2483">
                  <c:v>25.39</c:v>
                </c:pt>
                <c:pt idx="2484">
                  <c:v>25.4</c:v>
                </c:pt>
                <c:pt idx="2485">
                  <c:v>25.41</c:v>
                </c:pt>
                <c:pt idx="2486">
                  <c:v>25.42</c:v>
                </c:pt>
                <c:pt idx="2487">
                  <c:v>25.43</c:v>
                </c:pt>
                <c:pt idx="2488">
                  <c:v>25.44</c:v>
                </c:pt>
                <c:pt idx="2489">
                  <c:v>25.45</c:v>
                </c:pt>
                <c:pt idx="2490">
                  <c:v>25.46</c:v>
                </c:pt>
                <c:pt idx="2491">
                  <c:v>25.47</c:v>
                </c:pt>
                <c:pt idx="2492">
                  <c:v>25.48</c:v>
                </c:pt>
                <c:pt idx="2493">
                  <c:v>25.49</c:v>
                </c:pt>
                <c:pt idx="2494">
                  <c:v>25.5</c:v>
                </c:pt>
                <c:pt idx="2495">
                  <c:v>25.51</c:v>
                </c:pt>
                <c:pt idx="2496">
                  <c:v>25.54</c:v>
                </c:pt>
                <c:pt idx="2497">
                  <c:v>25.55</c:v>
                </c:pt>
                <c:pt idx="2498">
                  <c:v>25.56</c:v>
                </c:pt>
                <c:pt idx="2499">
                  <c:v>25.57</c:v>
                </c:pt>
                <c:pt idx="2500">
                  <c:v>25.58</c:v>
                </c:pt>
                <c:pt idx="2501">
                  <c:v>25.59</c:v>
                </c:pt>
                <c:pt idx="2502">
                  <c:v>25.6</c:v>
                </c:pt>
                <c:pt idx="2503">
                  <c:v>25.61</c:v>
                </c:pt>
                <c:pt idx="2504">
                  <c:v>25.62</c:v>
                </c:pt>
                <c:pt idx="2505">
                  <c:v>25.63</c:v>
                </c:pt>
                <c:pt idx="2506">
                  <c:v>25.64</c:v>
                </c:pt>
                <c:pt idx="2507">
                  <c:v>25.65</c:v>
                </c:pt>
                <c:pt idx="2508">
                  <c:v>25.66</c:v>
                </c:pt>
                <c:pt idx="2509">
                  <c:v>25.67</c:v>
                </c:pt>
                <c:pt idx="2510">
                  <c:v>25.68</c:v>
                </c:pt>
                <c:pt idx="2511">
                  <c:v>25.69</c:v>
                </c:pt>
                <c:pt idx="2512">
                  <c:v>25.7</c:v>
                </c:pt>
                <c:pt idx="2513">
                  <c:v>25.71</c:v>
                </c:pt>
                <c:pt idx="2514">
                  <c:v>25.72</c:v>
                </c:pt>
                <c:pt idx="2515">
                  <c:v>25.73</c:v>
                </c:pt>
                <c:pt idx="2516">
                  <c:v>25.74</c:v>
                </c:pt>
                <c:pt idx="2517">
                  <c:v>25.75</c:v>
                </c:pt>
                <c:pt idx="2518">
                  <c:v>25.76</c:v>
                </c:pt>
                <c:pt idx="2519">
                  <c:v>25.77</c:v>
                </c:pt>
                <c:pt idx="2520">
                  <c:v>25.78</c:v>
                </c:pt>
                <c:pt idx="2521">
                  <c:v>25.79</c:v>
                </c:pt>
                <c:pt idx="2522">
                  <c:v>25.8</c:v>
                </c:pt>
                <c:pt idx="2523">
                  <c:v>25.81</c:v>
                </c:pt>
                <c:pt idx="2524">
                  <c:v>25.82</c:v>
                </c:pt>
                <c:pt idx="2525">
                  <c:v>25.83</c:v>
                </c:pt>
                <c:pt idx="2526">
                  <c:v>25.84</c:v>
                </c:pt>
                <c:pt idx="2527">
                  <c:v>25.85</c:v>
                </c:pt>
                <c:pt idx="2528">
                  <c:v>25.86</c:v>
                </c:pt>
                <c:pt idx="2529">
                  <c:v>25.87</c:v>
                </c:pt>
                <c:pt idx="2530">
                  <c:v>25.88</c:v>
                </c:pt>
                <c:pt idx="2531">
                  <c:v>25.89</c:v>
                </c:pt>
                <c:pt idx="2532">
                  <c:v>25.9</c:v>
                </c:pt>
                <c:pt idx="2533">
                  <c:v>25.91</c:v>
                </c:pt>
                <c:pt idx="2534">
                  <c:v>25.92</c:v>
                </c:pt>
                <c:pt idx="2535">
                  <c:v>25.93</c:v>
                </c:pt>
                <c:pt idx="2536">
                  <c:v>25.96</c:v>
                </c:pt>
                <c:pt idx="2537">
                  <c:v>25.97</c:v>
                </c:pt>
                <c:pt idx="2538">
                  <c:v>25.98</c:v>
                </c:pt>
                <c:pt idx="2539">
                  <c:v>25.99</c:v>
                </c:pt>
                <c:pt idx="2540">
                  <c:v>26</c:v>
                </c:pt>
                <c:pt idx="2541">
                  <c:v>26.01</c:v>
                </c:pt>
                <c:pt idx="2542">
                  <c:v>26.02</c:v>
                </c:pt>
                <c:pt idx="2543">
                  <c:v>26.03</c:v>
                </c:pt>
                <c:pt idx="2544">
                  <c:v>26.05</c:v>
                </c:pt>
                <c:pt idx="2545">
                  <c:v>26.06</c:v>
                </c:pt>
                <c:pt idx="2546">
                  <c:v>26.07</c:v>
                </c:pt>
                <c:pt idx="2547">
                  <c:v>26.08</c:v>
                </c:pt>
                <c:pt idx="2548">
                  <c:v>26.09</c:v>
                </c:pt>
                <c:pt idx="2549">
                  <c:v>26.1</c:v>
                </c:pt>
                <c:pt idx="2550">
                  <c:v>26.11</c:v>
                </c:pt>
                <c:pt idx="2551">
                  <c:v>26.12</c:v>
                </c:pt>
                <c:pt idx="2552">
                  <c:v>26.13</c:v>
                </c:pt>
                <c:pt idx="2553">
                  <c:v>26.14</c:v>
                </c:pt>
                <c:pt idx="2554">
                  <c:v>26.15</c:v>
                </c:pt>
                <c:pt idx="2555">
                  <c:v>26.16</c:v>
                </c:pt>
                <c:pt idx="2556">
                  <c:v>26.17</c:v>
                </c:pt>
                <c:pt idx="2557">
                  <c:v>26.18</c:v>
                </c:pt>
                <c:pt idx="2558">
                  <c:v>26.19</c:v>
                </c:pt>
                <c:pt idx="2559">
                  <c:v>26.2</c:v>
                </c:pt>
                <c:pt idx="2560">
                  <c:v>26.21</c:v>
                </c:pt>
                <c:pt idx="2561">
                  <c:v>26.22</c:v>
                </c:pt>
                <c:pt idx="2562">
                  <c:v>26.23</c:v>
                </c:pt>
                <c:pt idx="2563">
                  <c:v>26.24</c:v>
                </c:pt>
                <c:pt idx="2564">
                  <c:v>26.25</c:v>
                </c:pt>
                <c:pt idx="2565">
                  <c:v>26.26</c:v>
                </c:pt>
                <c:pt idx="2566">
                  <c:v>26.27</c:v>
                </c:pt>
                <c:pt idx="2567">
                  <c:v>26.28</c:v>
                </c:pt>
                <c:pt idx="2568">
                  <c:v>26.29</c:v>
                </c:pt>
                <c:pt idx="2569">
                  <c:v>26.3</c:v>
                </c:pt>
                <c:pt idx="2570">
                  <c:v>26.31</c:v>
                </c:pt>
                <c:pt idx="2571">
                  <c:v>26.32</c:v>
                </c:pt>
                <c:pt idx="2572">
                  <c:v>26.33</c:v>
                </c:pt>
                <c:pt idx="2573">
                  <c:v>26.34</c:v>
                </c:pt>
                <c:pt idx="2574">
                  <c:v>26.35</c:v>
                </c:pt>
                <c:pt idx="2575">
                  <c:v>26.36</c:v>
                </c:pt>
                <c:pt idx="2576">
                  <c:v>26.37</c:v>
                </c:pt>
                <c:pt idx="2577">
                  <c:v>26.38</c:v>
                </c:pt>
                <c:pt idx="2578">
                  <c:v>26.39</c:v>
                </c:pt>
                <c:pt idx="2579">
                  <c:v>26.4</c:v>
                </c:pt>
                <c:pt idx="2580">
                  <c:v>26.41</c:v>
                </c:pt>
                <c:pt idx="2581">
                  <c:v>26.42</c:v>
                </c:pt>
                <c:pt idx="2582">
                  <c:v>26.43</c:v>
                </c:pt>
                <c:pt idx="2583">
                  <c:v>26.44</c:v>
                </c:pt>
                <c:pt idx="2584">
                  <c:v>26.45</c:v>
                </c:pt>
                <c:pt idx="2585">
                  <c:v>26.46</c:v>
                </c:pt>
                <c:pt idx="2586">
                  <c:v>26.47</c:v>
                </c:pt>
                <c:pt idx="2587">
                  <c:v>26.48</c:v>
                </c:pt>
                <c:pt idx="2588">
                  <c:v>26.49</c:v>
                </c:pt>
                <c:pt idx="2589">
                  <c:v>26.5</c:v>
                </c:pt>
                <c:pt idx="2590">
                  <c:v>26.51</c:v>
                </c:pt>
                <c:pt idx="2591">
                  <c:v>26.52</c:v>
                </c:pt>
                <c:pt idx="2592">
                  <c:v>26.54</c:v>
                </c:pt>
                <c:pt idx="2593">
                  <c:v>26.55</c:v>
                </c:pt>
                <c:pt idx="2594">
                  <c:v>26.56</c:v>
                </c:pt>
                <c:pt idx="2595">
                  <c:v>26.57</c:v>
                </c:pt>
                <c:pt idx="2596">
                  <c:v>26.58</c:v>
                </c:pt>
                <c:pt idx="2597">
                  <c:v>26.59</c:v>
                </c:pt>
                <c:pt idx="2598">
                  <c:v>26.6</c:v>
                </c:pt>
                <c:pt idx="2599">
                  <c:v>26.61</c:v>
                </c:pt>
                <c:pt idx="2600">
                  <c:v>26.62</c:v>
                </c:pt>
                <c:pt idx="2601">
                  <c:v>26.63</c:v>
                </c:pt>
                <c:pt idx="2602">
                  <c:v>26.64</c:v>
                </c:pt>
                <c:pt idx="2603">
                  <c:v>26.65</c:v>
                </c:pt>
                <c:pt idx="2604">
                  <c:v>26.67</c:v>
                </c:pt>
                <c:pt idx="2605">
                  <c:v>26.68</c:v>
                </c:pt>
                <c:pt idx="2606">
                  <c:v>26.69</c:v>
                </c:pt>
                <c:pt idx="2607">
                  <c:v>26.7</c:v>
                </c:pt>
                <c:pt idx="2608">
                  <c:v>26.71</c:v>
                </c:pt>
                <c:pt idx="2609">
                  <c:v>26.72</c:v>
                </c:pt>
                <c:pt idx="2610">
                  <c:v>26.73</c:v>
                </c:pt>
                <c:pt idx="2611">
                  <c:v>26.74</c:v>
                </c:pt>
                <c:pt idx="2612">
                  <c:v>26.75</c:v>
                </c:pt>
                <c:pt idx="2613">
                  <c:v>26.76</c:v>
                </c:pt>
                <c:pt idx="2614">
                  <c:v>26.78</c:v>
                </c:pt>
                <c:pt idx="2615">
                  <c:v>26.79</c:v>
                </c:pt>
                <c:pt idx="2616">
                  <c:v>26.8</c:v>
                </c:pt>
                <c:pt idx="2617">
                  <c:v>26.81</c:v>
                </c:pt>
                <c:pt idx="2618">
                  <c:v>26.82</c:v>
                </c:pt>
                <c:pt idx="2619">
                  <c:v>26.83</c:v>
                </c:pt>
                <c:pt idx="2620">
                  <c:v>26.84</c:v>
                </c:pt>
                <c:pt idx="2621">
                  <c:v>26.85</c:v>
                </c:pt>
                <c:pt idx="2622">
                  <c:v>26.86</c:v>
                </c:pt>
                <c:pt idx="2623">
                  <c:v>26.87</c:v>
                </c:pt>
                <c:pt idx="2624">
                  <c:v>26.88</c:v>
                </c:pt>
                <c:pt idx="2625">
                  <c:v>26.89</c:v>
                </c:pt>
                <c:pt idx="2626">
                  <c:v>26.9</c:v>
                </c:pt>
                <c:pt idx="2627">
                  <c:v>26.91</c:v>
                </c:pt>
                <c:pt idx="2628">
                  <c:v>26.92</c:v>
                </c:pt>
                <c:pt idx="2629">
                  <c:v>26.93</c:v>
                </c:pt>
                <c:pt idx="2630">
                  <c:v>26.94</c:v>
                </c:pt>
                <c:pt idx="2631">
                  <c:v>26.95</c:v>
                </c:pt>
                <c:pt idx="2632">
                  <c:v>26.96</c:v>
                </c:pt>
                <c:pt idx="2633">
                  <c:v>26.97</c:v>
                </c:pt>
                <c:pt idx="2634">
                  <c:v>26.98</c:v>
                </c:pt>
                <c:pt idx="2635">
                  <c:v>26.99</c:v>
                </c:pt>
                <c:pt idx="2636">
                  <c:v>27</c:v>
                </c:pt>
                <c:pt idx="2637">
                  <c:v>27.01</c:v>
                </c:pt>
                <c:pt idx="2638">
                  <c:v>27.02</c:v>
                </c:pt>
                <c:pt idx="2639">
                  <c:v>27.03</c:v>
                </c:pt>
                <c:pt idx="2640">
                  <c:v>27.04</c:v>
                </c:pt>
                <c:pt idx="2641">
                  <c:v>27.05</c:v>
                </c:pt>
                <c:pt idx="2642">
                  <c:v>27.06</c:v>
                </c:pt>
                <c:pt idx="2643">
                  <c:v>27.07</c:v>
                </c:pt>
                <c:pt idx="2644">
                  <c:v>27.08</c:v>
                </c:pt>
                <c:pt idx="2645">
                  <c:v>27.09</c:v>
                </c:pt>
                <c:pt idx="2646">
                  <c:v>27.1</c:v>
                </c:pt>
                <c:pt idx="2647">
                  <c:v>27.11</c:v>
                </c:pt>
                <c:pt idx="2648">
                  <c:v>27.12</c:v>
                </c:pt>
                <c:pt idx="2649">
                  <c:v>27.13</c:v>
                </c:pt>
                <c:pt idx="2650">
                  <c:v>27.14</c:v>
                </c:pt>
                <c:pt idx="2651">
                  <c:v>27.15</c:v>
                </c:pt>
                <c:pt idx="2652">
                  <c:v>27.16</c:v>
                </c:pt>
                <c:pt idx="2653">
                  <c:v>27.17</c:v>
                </c:pt>
                <c:pt idx="2654">
                  <c:v>27.18</c:v>
                </c:pt>
                <c:pt idx="2655">
                  <c:v>27.19</c:v>
                </c:pt>
                <c:pt idx="2656">
                  <c:v>27.2</c:v>
                </c:pt>
                <c:pt idx="2657">
                  <c:v>27.21</c:v>
                </c:pt>
                <c:pt idx="2658">
                  <c:v>27.22</c:v>
                </c:pt>
                <c:pt idx="2659">
                  <c:v>27.23</c:v>
                </c:pt>
                <c:pt idx="2660">
                  <c:v>27.24</c:v>
                </c:pt>
                <c:pt idx="2661">
                  <c:v>27.25</c:v>
                </c:pt>
                <c:pt idx="2662">
                  <c:v>27.26</c:v>
                </c:pt>
                <c:pt idx="2663">
                  <c:v>27.27</c:v>
                </c:pt>
                <c:pt idx="2664">
                  <c:v>27.28</c:v>
                </c:pt>
                <c:pt idx="2665">
                  <c:v>27.29</c:v>
                </c:pt>
                <c:pt idx="2666">
                  <c:v>27.3</c:v>
                </c:pt>
                <c:pt idx="2667">
                  <c:v>27.31</c:v>
                </c:pt>
                <c:pt idx="2668">
                  <c:v>27.32</c:v>
                </c:pt>
                <c:pt idx="2669">
                  <c:v>27.33</c:v>
                </c:pt>
                <c:pt idx="2670">
                  <c:v>27.34</c:v>
                </c:pt>
                <c:pt idx="2671">
                  <c:v>27.35</c:v>
                </c:pt>
                <c:pt idx="2672">
                  <c:v>27.36</c:v>
                </c:pt>
                <c:pt idx="2673">
                  <c:v>27.37</c:v>
                </c:pt>
                <c:pt idx="2674">
                  <c:v>27.39</c:v>
                </c:pt>
                <c:pt idx="2675">
                  <c:v>27.4</c:v>
                </c:pt>
                <c:pt idx="2676">
                  <c:v>27.41</c:v>
                </c:pt>
                <c:pt idx="2677">
                  <c:v>27.43</c:v>
                </c:pt>
                <c:pt idx="2678">
                  <c:v>27.44</c:v>
                </c:pt>
                <c:pt idx="2679">
                  <c:v>27.45</c:v>
                </c:pt>
                <c:pt idx="2680">
                  <c:v>27.46</c:v>
                </c:pt>
                <c:pt idx="2681">
                  <c:v>27.47</c:v>
                </c:pt>
                <c:pt idx="2682">
                  <c:v>27.48</c:v>
                </c:pt>
                <c:pt idx="2683">
                  <c:v>27.49</c:v>
                </c:pt>
                <c:pt idx="2684">
                  <c:v>27.5</c:v>
                </c:pt>
                <c:pt idx="2685">
                  <c:v>27.51</c:v>
                </c:pt>
                <c:pt idx="2686">
                  <c:v>27.53</c:v>
                </c:pt>
                <c:pt idx="2687">
                  <c:v>27.54</c:v>
                </c:pt>
                <c:pt idx="2688">
                  <c:v>27.55</c:v>
                </c:pt>
                <c:pt idx="2689">
                  <c:v>27.56</c:v>
                </c:pt>
                <c:pt idx="2690">
                  <c:v>27.57</c:v>
                </c:pt>
                <c:pt idx="2691">
                  <c:v>27.58</c:v>
                </c:pt>
                <c:pt idx="2692">
                  <c:v>27.59</c:v>
                </c:pt>
                <c:pt idx="2693">
                  <c:v>27.6</c:v>
                </c:pt>
                <c:pt idx="2694">
                  <c:v>27.61</c:v>
                </c:pt>
                <c:pt idx="2695">
                  <c:v>27.62</c:v>
                </c:pt>
                <c:pt idx="2696">
                  <c:v>27.63</c:v>
                </c:pt>
                <c:pt idx="2697">
                  <c:v>27.64</c:v>
                </c:pt>
                <c:pt idx="2698">
                  <c:v>27.65</c:v>
                </c:pt>
                <c:pt idx="2699">
                  <c:v>27.66</c:v>
                </c:pt>
                <c:pt idx="2700">
                  <c:v>27.68</c:v>
                </c:pt>
                <c:pt idx="2701">
                  <c:v>27.69</c:v>
                </c:pt>
                <c:pt idx="2702">
                  <c:v>27.7</c:v>
                </c:pt>
                <c:pt idx="2703">
                  <c:v>27.71</c:v>
                </c:pt>
                <c:pt idx="2704">
                  <c:v>27.72</c:v>
                </c:pt>
                <c:pt idx="2705">
                  <c:v>27.73</c:v>
                </c:pt>
                <c:pt idx="2706">
                  <c:v>27.74</c:v>
                </c:pt>
                <c:pt idx="2707">
                  <c:v>27.75</c:v>
                </c:pt>
                <c:pt idx="2708">
                  <c:v>27.76</c:v>
                </c:pt>
                <c:pt idx="2709">
                  <c:v>27.77</c:v>
                </c:pt>
                <c:pt idx="2710">
                  <c:v>27.78</c:v>
                </c:pt>
                <c:pt idx="2711">
                  <c:v>27.79</c:v>
                </c:pt>
                <c:pt idx="2712">
                  <c:v>27.8</c:v>
                </c:pt>
                <c:pt idx="2713">
                  <c:v>27.81</c:v>
                </c:pt>
                <c:pt idx="2714">
                  <c:v>27.82</c:v>
                </c:pt>
                <c:pt idx="2715">
                  <c:v>27.83</c:v>
                </c:pt>
                <c:pt idx="2716">
                  <c:v>27.84</c:v>
                </c:pt>
                <c:pt idx="2717">
                  <c:v>27.85</c:v>
                </c:pt>
                <c:pt idx="2718">
                  <c:v>27.86</c:v>
                </c:pt>
                <c:pt idx="2719">
                  <c:v>27.87</c:v>
                </c:pt>
                <c:pt idx="2720">
                  <c:v>27.88</c:v>
                </c:pt>
                <c:pt idx="2721">
                  <c:v>27.89</c:v>
                </c:pt>
                <c:pt idx="2722">
                  <c:v>27.9</c:v>
                </c:pt>
                <c:pt idx="2723">
                  <c:v>27.91</c:v>
                </c:pt>
                <c:pt idx="2724">
                  <c:v>27.92</c:v>
                </c:pt>
                <c:pt idx="2725">
                  <c:v>27.93</c:v>
                </c:pt>
                <c:pt idx="2726">
                  <c:v>27.94</c:v>
                </c:pt>
                <c:pt idx="2727">
                  <c:v>27.95</c:v>
                </c:pt>
                <c:pt idx="2728">
                  <c:v>27.96</c:v>
                </c:pt>
                <c:pt idx="2729">
                  <c:v>27.97</c:v>
                </c:pt>
                <c:pt idx="2730">
                  <c:v>27.98</c:v>
                </c:pt>
                <c:pt idx="2731">
                  <c:v>27.99</c:v>
                </c:pt>
                <c:pt idx="2732">
                  <c:v>28</c:v>
                </c:pt>
                <c:pt idx="2733">
                  <c:v>28.01</c:v>
                </c:pt>
                <c:pt idx="2734">
                  <c:v>28.02</c:v>
                </c:pt>
                <c:pt idx="2735">
                  <c:v>28.03</c:v>
                </c:pt>
                <c:pt idx="2736">
                  <c:v>28.04</c:v>
                </c:pt>
                <c:pt idx="2737">
                  <c:v>28.05</c:v>
                </c:pt>
                <c:pt idx="2738">
                  <c:v>28.06</c:v>
                </c:pt>
                <c:pt idx="2739">
                  <c:v>28.07</c:v>
                </c:pt>
                <c:pt idx="2740">
                  <c:v>28.08</c:v>
                </c:pt>
                <c:pt idx="2741">
                  <c:v>28.09</c:v>
                </c:pt>
                <c:pt idx="2742">
                  <c:v>28.1</c:v>
                </c:pt>
                <c:pt idx="2743">
                  <c:v>28.12</c:v>
                </c:pt>
                <c:pt idx="2744">
                  <c:v>28.13</c:v>
                </c:pt>
                <c:pt idx="2745">
                  <c:v>28.14</c:v>
                </c:pt>
                <c:pt idx="2746">
                  <c:v>28.15</c:v>
                </c:pt>
                <c:pt idx="2747">
                  <c:v>28.16</c:v>
                </c:pt>
                <c:pt idx="2748">
                  <c:v>28.17</c:v>
                </c:pt>
                <c:pt idx="2749">
                  <c:v>28.18</c:v>
                </c:pt>
                <c:pt idx="2750">
                  <c:v>28.19</c:v>
                </c:pt>
                <c:pt idx="2751">
                  <c:v>28.2</c:v>
                </c:pt>
                <c:pt idx="2752">
                  <c:v>28.21</c:v>
                </c:pt>
                <c:pt idx="2753">
                  <c:v>28.23</c:v>
                </c:pt>
                <c:pt idx="2754">
                  <c:v>28.24</c:v>
                </c:pt>
                <c:pt idx="2755">
                  <c:v>28.25</c:v>
                </c:pt>
                <c:pt idx="2756">
                  <c:v>28.26</c:v>
                </c:pt>
                <c:pt idx="2757">
                  <c:v>28.27</c:v>
                </c:pt>
                <c:pt idx="2758">
                  <c:v>28.28</c:v>
                </c:pt>
                <c:pt idx="2759">
                  <c:v>28.29</c:v>
                </c:pt>
                <c:pt idx="2760">
                  <c:v>28.3</c:v>
                </c:pt>
                <c:pt idx="2761">
                  <c:v>28.31</c:v>
                </c:pt>
                <c:pt idx="2762">
                  <c:v>28.32</c:v>
                </c:pt>
                <c:pt idx="2763">
                  <c:v>28.33</c:v>
                </c:pt>
                <c:pt idx="2764">
                  <c:v>28.34</c:v>
                </c:pt>
                <c:pt idx="2765">
                  <c:v>28.35</c:v>
                </c:pt>
                <c:pt idx="2766">
                  <c:v>28.36</c:v>
                </c:pt>
                <c:pt idx="2767">
                  <c:v>28.37</c:v>
                </c:pt>
                <c:pt idx="2768">
                  <c:v>28.38</c:v>
                </c:pt>
                <c:pt idx="2769">
                  <c:v>28.39</c:v>
                </c:pt>
                <c:pt idx="2770">
                  <c:v>28.4</c:v>
                </c:pt>
                <c:pt idx="2771">
                  <c:v>28.41</c:v>
                </c:pt>
                <c:pt idx="2772">
                  <c:v>28.42</c:v>
                </c:pt>
                <c:pt idx="2773">
                  <c:v>28.43</c:v>
                </c:pt>
                <c:pt idx="2774">
                  <c:v>28.44</c:v>
                </c:pt>
                <c:pt idx="2775">
                  <c:v>28.45</c:v>
                </c:pt>
                <c:pt idx="2776">
                  <c:v>28.46</c:v>
                </c:pt>
                <c:pt idx="2777">
                  <c:v>28.47</c:v>
                </c:pt>
                <c:pt idx="2778">
                  <c:v>28.48</c:v>
                </c:pt>
                <c:pt idx="2779">
                  <c:v>28.5</c:v>
                </c:pt>
                <c:pt idx="2780">
                  <c:v>28.51</c:v>
                </c:pt>
                <c:pt idx="2781">
                  <c:v>28.52</c:v>
                </c:pt>
                <c:pt idx="2782">
                  <c:v>28.53</c:v>
                </c:pt>
                <c:pt idx="2783">
                  <c:v>28.54</c:v>
                </c:pt>
                <c:pt idx="2784">
                  <c:v>28.55</c:v>
                </c:pt>
                <c:pt idx="2785">
                  <c:v>28.56</c:v>
                </c:pt>
                <c:pt idx="2786">
                  <c:v>28.57</c:v>
                </c:pt>
                <c:pt idx="2787">
                  <c:v>28.58</c:v>
                </c:pt>
                <c:pt idx="2788">
                  <c:v>28.59</c:v>
                </c:pt>
                <c:pt idx="2789">
                  <c:v>28.6</c:v>
                </c:pt>
                <c:pt idx="2790">
                  <c:v>28.61</c:v>
                </c:pt>
                <c:pt idx="2791">
                  <c:v>28.62</c:v>
                </c:pt>
                <c:pt idx="2792">
                  <c:v>28.63</c:v>
                </c:pt>
                <c:pt idx="2793">
                  <c:v>28.64</c:v>
                </c:pt>
                <c:pt idx="2794">
                  <c:v>28.65</c:v>
                </c:pt>
                <c:pt idx="2795">
                  <c:v>28.66</c:v>
                </c:pt>
                <c:pt idx="2796">
                  <c:v>28.67</c:v>
                </c:pt>
                <c:pt idx="2797">
                  <c:v>28.68</c:v>
                </c:pt>
                <c:pt idx="2798">
                  <c:v>28.69</c:v>
                </c:pt>
                <c:pt idx="2799">
                  <c:v>28.7</c:v>
                </c:pt>
                <c:pt idx="2800">
                  <c:v>28.71</c:v>
                </c:pt>
                <c:pt idx="2801">
                  <c:v>28.72</c:v>
                </c:pt>
                <c:pt idx="2802">
                  <c:v>28.73</c:v>
                </c:pt>
                <c:pt idx="2803">
                  <c:v>28.74</c:v>
                </c:pt>
                <c:pt idx="2804">
                  <c:v>28.75</c:v>
                </c:pt>
                <c:pt idx="2805">
                  <c:v>28.76</c:v>
                </c:pt>
                <c:pt idx="2806">
                  <c:v>28.77</c:v>
                </c:pt>
                <c:pt idx="2807">
                  <c:v>28.78</c:v>
                </c:pt>
                <c:pt idx="2808">
                  <c:v>28.79</c:v>
                </c:pt>
                <c:pt idx="2809">
                  <c:v>28.8</c:v>
                </c:pt>
                <c:pt idx="2810">
                  <c:v>28.81</c:v>
                </c:pt>
                <c:pt idx="2811">
                  <c:v>28.82</c:v>
                </c:pt>
                <c:pt idx="2812">
                  <c:v>28.83</c:v>
                </c:pt>
                <c:pt idx="2813">
                  <c:v>28.84</c:v>
                </c:pt>
                <c:pt idx="2814">
                  <c:v>28.85</c:v>
                </c:pt>
                <c:pt idx="2815">
                  <c:v>28.86</c:v>
                </c:pt>
                <c:pt idx="2816">
                  <c:v>28.87</c:v>
                </c:pt>
                <c:pt idx="2817">
                  <c:v>28.88</c:v>
                </c:pt>
                <c:pt idx="2818">
                  <c:v>28.89</c:v>
                </c:pt>
                <c:pt idx="2819">
                  <c:v>28.9</c:v>
                </c:pt>
                <c:pt idx="2820">
                  <c:v>28.91</c:v>
                </c:pt>
                <c:pt idx="2821">
                  <c:v>28.92</c:v>
                </c:pt>
                <c:pt idx="2822">
                  <c:v>28.93</c:v>
                </c:pt>
                <c:pt idx="2823">
                  <c:v>28.94</c:v>
                </c:pt>
                <c:pt idx="2824">
                  <c:v>28.95</c:v>
                </c:pt>
                <c:pt idx="2825">
                  <c:v>28.96</c:v>
                </c:pt>
                <c:pt idx="2826">
                  <c:v>28.97</c:v>
                </c:pt>
                <c:pt idx="2827">
                  <c:v>28.99</c:v>
                </c:pt>
                <c:pt idx="2828">
                  <c:v>29.01</c:v>
                </c:pt>
                <c:pt idx="2829">
                  <c:v>29.04</c:v>
                </c:pt>
                <c:pt idx="2830">
                  <c:v>29.05</c:v>
                </c:pt>
                <c:pt idx="2831">
                  <c:v>29.06</c:v>
                </c:pt>
                <c:pt idx="2832">
                  <c:v>29.07</c:v>
                </c:pt>
                <c:pt idx="2833">
                  <c:v>29.08</c:v>
                </c:pt>
                <c:pt idx="2834">
                  <c:v>29.09</c:v>
                </c:pt>
                <c:pt idx="2835">
                  <c:v>29.1</c:v>
                </c:pt>
                <c:pt idx="2836">
                  <c:v>29.11</c:v>
                </c:pt>
                <c:pt idx="2837">
                  <c:v>29.13</c:v>
                </c:pt>
                <c:pt idx="2838">
                  <c:v>29.14</c:v>
                </c:pt>
                <c:pt idx="2839">
                  <c:v>29.15</c:v>
                </c:pt>
                <c:pt idx="2840">
                  <c:v>29.16</c:v>
                </c:pt>
                <c:pt idx="2841">
                  <c:v>29.17</c:v>
                </c:pt>
                <c:pt idx="2842">
                  <c:v>29.18</c:v>
                </c:pt>
                <c:pt idx="2843">
                  <c:v>29.19</c:v>
                </c:pt>
                <c:pt idx="2844">
                  <c:v>29.2</c:v>
                </c:pt>
                <c:pt idx="2845">
                  <c:v>29.21</c:v>
                </c:pt>
                <c:pt idx="2846">
                  <c:v>29.23</c:v>
                </c:pt>
                <c:pt idx="2847">
                  <c:v>29.24</c:v>
                </c:pt>
                <c:pt idx="2848">
                  <c:v>29.25</c:v>
                </c:pt>
                <c:pt idx="2849">
                  <c:v>29.26</c:v>
                </c:pt>
                <c:pt idx="2850">
                  <c:v>29.28</c:v>
                </c:pt>
                <c:pt idx="2851">
                  <c:v>29.29</c:v>
                </c:pt>
                <c:pt idx="2852">
                  <c:v>29.3</c:v>
                </c:pt>
                <c:pt idx="2853">
                  <c:v>29.31</c:v>
                </c:pt>
                <c:pt idx="2854">
                  <c:v>29.32</c:v>
                </c:pt>
                <c:pt idx="2855">
                  <c:v>29.33</c:v>
                </c:pt>
                <c:pt idx="2856">
                  <c:v>29.34</c:v>
                </c:pt>
                <c:pt idx="2857">
                  <c:v>29.35</c:v>
                </c:pt>
                <c:pt idx="2858">
                  <c:v>29.36</c:v>
                </c:pt>
                <c:pt idx="2859">
                  <c:v>29.37</c:v>
                </c:pt>
                <c:pt idx="2860">
                  <c:v>29.38</c:v>
                </c:pt>
                <c:pt idx="2861">
                  <c:v>29.39</c:v>
                </c:pt>
                <c:pt idx="2862">
                  <c:v>29.41</c:v>
                </c:pt>
                <c:pt idx="2863">
                  <c:v>29.42</c:v>
                </c:pt>
                <c:pt idx="2864">
                  <c:v>29.43</c:v>
                </c:pt>
                <c:pt idx="2865">
                  <c:v>29.44</c:v>
                </c:pt>
                <c:pt idx="2866">
                  <c:v>29.45</c:v>
                </c:pt>
                <c:pt idx="2867">
                  <c:v>29.47</c:v>
                </c:pt>
                <c:pt idx="2868">
                  <c:v>29.49</c:v>
                </c:pt>
                <c:pt idx="2869">
                  <c:v>29.5</c:v>
                </c:pt>
                <c:pt idx="2870">
                  <c:v>29.51</c:v>
                </c:pt>
                <c:pt idx="2871">
                  <c:v>29.52</c:v>
                </c:pt>
                <c:pt idx="2872">
                  <c:v>29.53</c:v>
                </c:pt>
                <c:pt idx="2873">
                  <c:v>29.54</c:v>
                </c:pt>
                <c:pt idx="2874">
                  <c:v>29.55</c:v>
                </c:pt>
                <c:pt idx="2875">
                  <c:v>29.56</c:v>
                </c:pt>
                <c:pt idx="2876">
                  <c:v>29.57</c:v>
                </c:pt>
                <c:pt idx="2877">
                  <c:v>29.58</c:v>
                </c:pt>
                <c:pt idx="2878">
                  <c:v>29.59</c:v>
                </c:pt>
                <c:pt idx="2879">
                  <c:v>29.6</c:v>
                </c:pt>
                <c:pt idx="2880">
                  <c:v>29.62</c:v>
                </c:pt>
                <c:pt idx="2881">
                  <c:v>29.64</c:v>
                </c:pt>
                <c:pt idx="2882">
                  <c:v>29.66</c:v>
                </c:pt>
                <c:pt idx="2883">
                  <c:v>29.68</c:v>
                </c:pt>
                <c:pt idx="2884">
                  <c:v>29.69</c:v>
                </c:pt>
                <c:pt idx="2885">
                  <c:v>29.7</c:v>
                </c:pt>
                <c:pt idx="2886">
                  <c:v>29.71</c:v>
                </c:pt>
                <c:pt idx="2887">
                  <c:v>29.72</c:v>
                </c:pt>
                <c:pt idx="2888">
                  <c:v>29.73</c:v>
                </c:pt>
                <c:pt idx="2889">
                  <c:v>29.75</c:v>
                </c:pt>
                <c:pt idx="2890">
                  <c:v>29.76</c:v>
                </c:pt>
                <c:pt idx="2891">
                  <c:v>29.77</c:v>
                </c:pt>
                <c:pt idx="2892">
                  <c:v>29.78</c:v>
                </c:pt>
                <c:pt idx="2893">
                  <c:v>29.79</c:v>
                </c:pt>
                <c:pt idx="2894">
                  <c:v>29.8</c:v>
                </c:pt>
                <c:pt idx="2895">
                  <c:v>29.81</c:v>
                </c:pt>
                <c:pt idx="2896">
                  <c:v>29.82</c:v>
                </c:pt>
                <c:pt idx="2897">
                  <c:v>29.83</c:v>
                </c:pt>
                <c:pt idx="2898">
                  <c:v>29.84</c:v>
                </c:pt>
                <c:pt idx="2899">
                  <c:v>29.86</c:v>
                </c:pt>
                <c:pt idx="2900">
                  <c:v>29.87</c:v>
                </c:pt>
                <c:pt idx="2901">
                  <c:v>29.88</c:v>
                </c:pt>
                <c:pt idx="2902">
                  <c:v>29.89</c:v>
                </c:pt>
                <c:pt idx="2903">
                  <c:v>29.9</c:v>
                </c:pt>
                <c:pt idx="2904">
                  <c:v>29.91</c:v>
                </c:pt>
                <c:pt idx="2905">
                  <c:v>29.92</c:v>
                </c:pt>
                <c:pt idx="2906">
                  <c:v>29.93</c:v>
                </c:pt>
                <c:pt idx="2907">
                  <c:v>29.94</c:v>
                </c:pt>
                <c:pt idx="2908">
                  <c:v>29.95</c:v>
                </c:pt>
                <c:pt idx="2909">
                  <c:v>29.96</c:v>
                </c:pt>
                <c:pt idx="2910">
                  <c:v>29.97</c:v>
                </c:pt>
                <c:pt idx="2911">
                  <c:v>29.98</c:v>
                </c:pt>
                <c:pt idx="2912">
                  <c:v>29.99</c:v>
                </c:pt>
                <c:pt idx="2913">
                  <c:v>30</c:v>
                </c:pt>
                <c:pt idx="2914">
                  <c:v>30.01</c:v>
                </c:pt>
                <c:pt idx="2915">
                  <c:v>30.02</c:v>
                </c:pt>
                <c:pt idx="2916">
                  <c:v>30.03</c:v>
                </c:pt>
                <c:pt idx="2917">
                  <c:v>30.04</c:v>
                </c:pt>
                <c:pt idx="2918">
                  <c:v>30.05</c:v>
                </c:pt>
                <c:pt idx="2919">
                  <c:v>30.06</c:v>
                </c:pt>
                <c:pt idx="2920">
                  <c:v>30.07</c:v>
                </c:pt>
                <c:pt idx="2921">
                  <c:v>30.08</c:v>
                </c:pt>
                <c:pt idx="2922">
                  <c:v>30.09</c:v>
                </c:pt>
                <c:pt idx="2923">
                  <c:v>30.11</c:v>
                </c:pt>
                <c:pt idx="2924">
                  <c:v>30.13</c:v>
                </c:pt>
                <c:pt idx="2925">
                  <c:v>30.14</c:v>
                </c:pt>
                <c:pt idx="2926">
                  <c:v>30.15</c:v>
                </c:pt>
                <c:pt idx="2927">
                  <c:v>30.16</c:v>
                </c:pt>
                <c:pt idx="2928">
                  <c:v>30.17</c:v>
                </c:pt>
                <c:pt idx="2929">
                  <c:v>30.18</c:v>
                </c:pt>
                <c:pt idx="2930">
                  <c:v>30.19</c:v>
                </c:pt>
                <c:pt idx="2931">
                  <c:v>30.2</c:v>
                </c:pt>
                <c:pt idx="2932">
                  <c:v>30.21</c:v>
                </c:pt>
                <c:pt idx="2933">
                  <c:v>30.22</c:v>
                </c:pt>
                <c:pt idx="2934">
                  <c:v>30.23</c:v>
                </c:pt>
                <c:pt idx="2935">
                  <c:v>30.24</c:v>
                </c:pt>
                <c:pt idx="2936">
                  <c:v>30.27</c:v>
                </c:pt>
                <c:pt idx="2937">
                  <c:v>30.28</c:v>
                </c:pt>
                <c:pt idx="2938">
                  <c:v>30.3</c:v>
                </c:pt>
                <c:pt idx="2939">
                  <c:v>30.31</c:v>
                </c:pt>
                <c:pt idx="2940">
                  <c:v>30.32</c:v>
                </c:pt>
                <c:pt idx="2941">
                  <c:v>30.33</c:v>
                </c:pt>
                <c:pt idx="2942">
                  <c:v>30.34</c:v>
                </c:pt>
                <c:pt idx="2943">
                  <c:v>30.36</c:v>
                </c:pt>
                <c:pt idx="2944">
                  <c:v>30.37</c:v>
                </c:pt>
                <c:pt idx="2945">
                  <c:v>30.38</c:v>
                </c:pt>
                <c:pt idx="2946">
                  <c:v>30.39</c:v>
                </c:pt>
                <c:pt idx="2947">
                  <c:v>30.4</c:v>
                </c:pt>
                <c:pt idx="2948">
                  <c:v>30.41</c:v>
                </c:pt>
                <c:pt idx="2949">
                  <c:v>30.42</c:v>
                </c:pt>
                <c:pt idx="2950">
                  <c:v>30.43</c:v>
                </c:pt>
                <c:pt idx="2951">
                  <c:v>30.45</c:v>
                </c:pt>
                <c:pt idx="2952">
                  <c:v>30.47</c:v>
                </c:pt>
                <c:pt idx="2953">
                  <c:v>30.48</c:v>
                </c:pt>
                <c:pt idx="2954">
                  <c:v>30.49</c:v>
                </c:pt>
                <c:pt idx="2955">
                  <c:v>30.5</c:v>
                </c:pt>
                <c:pt idx="2956">
                  <c:v>30.51</c:v>
                </c:pt>
                <c:pt idx="2957">
                  <c:v>30.52</c:v>
                </c:pt>
                <c:pt idx="2958">
                  <c:v>30.53</c:v>
                </c:pt>
                <c:pt idx="2959">
                  <c:v>30.54</c:v>
                </c:pt>
                <c:pt idx="2960">
                  <c:v>30.55</c:v>
                </c:pt>
                <c:pt idx="2961">
                  <c:v>30.56</c:v>
                </c:pt>
                <c:pt idx="2962">
                  <c:v>30.57</c:v>
                </c:pt>
                <c:pt idx="2963">
                  <c:v>30.58</c:v>
                </c:pt>
                <c:pt idx="2964">
                  <c:v>30.59</c:v>
                </c:pt>
                <c:pt idx="2965">
                  <c:v>30.6</c:v>
                </c:pt>
                <c:pt idx="2966">
                  <c:v>30.61</c:v>
                </c:pt>
                <c:pt idx="2967">
                  <c:v>30.62</c:v>
                </c:pt>
                <c:pt idx="2968">
                  <c:v>30.63</c:v>
                </c:pt>
                <c:pt idx="2969">
                  <c:v>30.65</c:v>
                </c:pt>
                <c:pt idx="2970">
                  <c:v>30.66</c:v>
                </c:pt>
                <c:pt idx="2971">
                  <c:v>30.67</c:v>
                </c:pt>
                <c:pt idx="2972">
                  <c:v>30.68</c:v>
                </c:pt>
                <c:pt idx="2973">
                  <c:v>30.69</c:v>
                </c:pt>
                <c:pt idx="2974">
                  <c:v>30.7</c:v>
                </c:pt>
                <c:pt idx="2975">
                  <c:v>30.71</c:v>
                </c:pt>
                <c:pt idx="2976">
                  <c:v>30.72</c:v>
                </c:pt>
                <c:pt idx="2977">
                  <c:v>30.73</c:v>
                </c:pt>
                <c:pt idx="2978">
                  <c:v>30.74</c:v>
                </c:pt>
                <c:pt idx="2979">
                  <c:v>30.75</c:v>
                </c:pt>
                <c:pt idx="2980">
                  <c:v>30.76</c:v>
                </c:pt>
                <c:pt idx="2981">
                  <c:v>30.77</c:v>
                </c:pt>
                <c:pt idx="2982">
                  <c:v>30.78</c:v>
                </c:pt>
                <c:pt idx="2983">
                  <c:v>30.8</c:v>
                </c:pt>
                <c:pt idx="2984">
                  <c:v>30.81</c:v>
                </c:pt>
                <c:pt idx="2985">
                  <c:v>30.82</c:v>
                </c:pt>
                <c:pt idx="2986">
                  <c:v>30.84</c:v>
                </c:pt>
                <c:pt idx="2987">
                  <c:v>30.85</c:v>
                </c:pt>
                <c:pt idx="2988">
                  <c:v>30.87</c:v>
                </c:pt>
                <c:pt idx="2989">
                  <c:v>30.88</c:v>
                </c:pt>
                <c:pt idx="2990">
                  <c:v>30.89</c:v>
                </c:pt>
                <c:pt idx="2991">
                  <c:v>30.9</c:v>
                </c:pt>
                <c:pt idx="2992">
                  <c:v>30.91</c:v>
                </c:pt>
                <c:pt idx="2993">
                  <c:v>30.93</c:v>
                </c:pt>
                <c:pt idx="2994">
                  <c:v>30.94</c:v>
                </c:pt>
                <c:pt idx="2995">
                  <c:v>30.95</c:v>
                </c:pt>
                <c:pt idx="2996">
                  <c:v>30.96</c:v>
                </c:pt>
                <c:pt idx="2997">
                  <c:v>30.98</c:v>
                </c:pt>
                <c:pt idx="2998">
                  <c:v>30.99</c:v>
                </c:pt>
                <c:pt idx="2999">
                  <c:v>31</c:v>
                </c:pt>
                <c:pt idx="3000">
                  <c:v>31.01</c:v>
                </c:pt>
                <c:pt idx="3001">
                  <c:v>31.02</c:v>
                </c:pt>
                <c:pt idx="3002">
                  <c:v>31.03</c:v>
                </c:pt>
                <c:pt idx="3003">
                  <c:v>31.04</c:v>
                </c:pt>
                <c:pt idx="3004">
                  <c:v>31.05</c:v>
                </c:pt>
                <c:pt idx="3005">
                  <c:v>31.06</c:v>
                </c:pt>
                <c:pt idx="3006">
                  <c:v>31.07</c:v>
                </c:pt>
                <c:pt idx="3007">
                  <c:v>31.08</c:v>
                </c:pt>
                <c:pt idx="3008">
                  <c:v>31.09</c:v>
                </c:pt>
                <c:pt idx="3009">
                  <c:v>31.12</c:v>
                </c:pt>
                <c:pt idx="3010">
                  <c:v>31.13</c:v>
                </c:pt>
                <c:pt idx="3011">
                  <c:v>31.15</c:v>
                </c:pt>
                <c:pt idx="3012">
                  <c:v>31.16</c:v>
                </c:pt>
                <c:pt idx="3013">
                  <c:v>31.17</c:v>
                </c:pt>
                <c:pt idx="3014">
                  <c:v>31.18</c:v>
                </c:pt>
                <c:pt idx="3015">
                  <c:v>31.19</c:v>
                </c:pt>
                <c:pt idx="3016">
                  <c:v>31.2</c:v>
                </c:pt>
                <c:pt idx="3017">
                  <c:v>31.21</c:v>
                </c:pt>
                <c:pt idx="3018">
                  <c:v>31.22</c:v>
                </c:pt>
                <c:pt idx="3019">
                  <c:v>31.23</c:v>
                </c:pt>
                <c:pt idx="3020">
                  <c:v>31.24</c:v>
                </c:pt>
                <c:pt idx="3021">
                  <c:v>31.26</c:v>
                </c:pt>
                <c:pt idx="3022">
                  <c:v>31.28</c:v>
                </c:pt>
                <c:pt idx="3023">
                  <c:v>31.29</c:v>
                </c:pt>
                <c:pt idx="3024">
                  <c:v>31.3</c:v>
                </c:pt>
                <c:pt idx="3025">
                  <c:v>31.31</c:v>
                </c:pt>
                <c:pt idx="3026">
                  <c:v>31.32</c:v>
                </c:pt>
                <c:pt idx="3027">
                  <c:v>31.33</c:v>
                </c:pt>
                <c:pt idx="3028">
                  <c:v>31.34</c:v>
                </c:pt>
                <c:pt idx="3029">
                  <c:v>31.35</c:v>
                </c:pt>
                <c:pt idx="3030">
                  <c:v>31.36</c:v>
                </c:pt>
                <c:pt idx="3031">
                  <c:v>31.37</c:v>
                </c:pt>
                <c:pt idx="3032">
                  <c:v>31.38</c:v>
                </c:pt>
                <c:pt idx="3033">
                  <c:v>31.4</c:v>
                </c:pt>
                <c:pt idx="3034">
                  <c:v>31.41</c:v>
                </c:pt>
                <c:pt idx="3035">
                  <c:v>31.42</c:v>
                </c:pt>
                <c:pt idx="3036">
                  <c:v>31.43</c:v>
                </c:pt>
                <c:pt idx="3037">
                  <c:v>31.44</c:v>
                </c:pt>
                <c:pt idx="3038">
                  <c:v>31.45</c:v>
                </c:pt>
                <c:pt idx="3039">
                  <c:v>31.47</c:v>
                </c:pt>
                <c:pt idx="3040">
                  <c:v>31.48</c:v>
                </c:pt>
                <c:pt idx="3041">
                  <c:v>31.49</c:v>
                </c:pt>
                <c:pt idx="3042">
                  <c:v>31.5</c:v>
                </c:pt>
                <c:pt idx="3043">
                  <c:v>31.51</c:v>
                </c:pt>
                <c:pt idx="3044">
                  <c:v>31.54</c:v>
                </c:pt>
                <c:pt idx="3045">
                  <c:v>31.55</c:v>
                </c:pt>
                <c:pt idx="3046">
                  <c:v>31.56</c:v>
                </c:pt>
                <c:pt idx="3047">
                  <c:v>31.57</c:v>
                </c:pt>
                <c:pt idx="3048">
                  <c:v>31.58</c:v>
                </c:pt>
                <c:pt idx="3049">
                  <c:v>31.59</c:v>
                </c:pt>
                <c:pt idx="3050">
                  <c:v>31.6</c:v>
                </c:pt>
                <c:pt idx="3051">
                  <c:v>31.61</c:v>
                </c:pt>
                <c:pt idx="3052">
                  <c:v>31.62</c:v>
                </c:pt>
                <c:pt idx="3053">
                  <c:v>31.63</c:v>
                </c:pt>
                <c:pt idx="3054">
                  <c:v>31.64</c:v>
                </c:pt>
                <c:pt idx="3055">
                  <c:v>31.65</c:v>
                </c:pt>
                <c:pt idx="3056">
                  <c:v>31.66</c:v>
                </c:pt>
                <c:pt idx="3057">
                  <c:v>31.68</c:v>
                </c:pt>
                <c:pt idx="3058">
                  <c:v>31.69</c:v>
                </c:pt>
                <c:pt idx="3059">
                  <c:v>31.7</c:v>
                </c:pt>
                <c:pt idx="3060">
                  <c:v>31.71</c:v>
                </c:pt>
                <c:pt idx="3061">
                  <c:v>31.72</c:v>
                </c:pt>
                <c:pt idx="3062">
                  <c:v>31.73</c:v>
                </c:pt>
                <c:pt idx="3063">
                  <c:v>31.74</c:v>
                </c:pt>
                <c:pt idx="3064">
                  <c:v>31.75</c:v>
                </c:pt>
                <c:pt idx="3065">
                  <c:v>31.76</c:v>
                </c:pt>
                <c:pt idx="3066">
                  <c:v>31.77</c:v>
                </c:pt>
                <c:pt idx="3067">
                  <c:v>31.78</c:v>
                </c:pt>
                <c:pt idx="3068">
                  <c:v>31.8</c:v>
                </c:pt>
                <c:pt idx="3069">
                  <c:v>31.81</c:v>
                </c:pt>
                <c:pt idx="3070">
                  <c:v>31.82</c:v>
                </c:pt>
                <c:pt idx="3071">
                  <c:v>31.83</c:v>
                </c:pt>
                <c:pt idx="3072">
                  <c:v>31.84</c:v>
                </c:pt>
                <c:pt idx="3073">
                  <c:v>31.85</c:v>
                </c:pt>
                <c:pt idx="3074">
                  <c:v>31.86</c:v>
                </c:pt>
                <c:pt idx="3075">
                  <c:v>31.87</c:v>
                </c:pt>
                <c:pt idx="3076">
                  <c:v>31.88</c:v>
                </c:pt>
                <c:pt idx="3077">
                  <c:v>31.89</c:v>
                </c:pt>
                <c:pt idx="3078">
                  <c:v>31.9</c:v>
                </c:pt>
                <c:pt idx="3079">
                  <c:v>31.93</c:v>
                </c:pt>
                <c:pt idx="3080">
                  <c:v>31.94</c:v>
                </c:pt>
                <c:pt idx="3081">
                  <c:v>31.96</c:v>
                </c:pt>
                <c:pt idx="3082">
                  <c:v>31.97</c:v>
                </c:pt>
                <c:pt idx="3083">
                  <c:v>31.98</c:v>
                </c:pt>
                <c:pt idx="3084">
                  <c:v>31.99</c:v>
                </c:pt>
                <c:pt idx="3085">
                  <c:v>32.01</c:v>
                </c:pt>
                <c:pt idx="3086">
                  <c:v>32.020000000000003</c:v>
                </c:pt>
                <c:pt idx="3087">
                  <c:v>32.03</c:v>
                </c:pt>
                <c:pt idx="3088">
                  <c:v>32.04</c:v>
                </c:pt>
                <c:pt idx="3089">
                  <c:v>32.049999999999997</c:v>
                </c:pt>
                <c:pt idx="3090">
                  <c:v>32.06</c:v>
                </c:pt>
                <c:pt idx="3091">
                  <c:v>32.07</c:v>
                </c:pt>
                <c:pt idx="3092">
                  <c:v>32.08</c:v>
                </c:pt>
                <c:pt idx="3093">
                  <c:v>32.090000000000003</c:v>
                </c:pt>
                <c:pt idx="3094">
                  <c:v>32.1</c:v>
                </c:pt>
                <c:pt idx="3095">
                  <c:v>32.11</c:v>
                </c:pt>
                <c:pt idx="3096">
                  <c:v>32.119999999999997</c:v>
                </c:pt>
                <c:pt idx="3097">
                  <c:v>32.130000000000003</c:v>
                </c:pt>
                <c:pt idx="3098">
                  <c:v>32.14</c:v>
                </c:pt>
                <c:pt idx="3099">
                  <c:v>32.159999999999997</c:v>
                </c:pt>
                <c:pt idx="3100">
                  <c:v>32.17</c:v>
                </c:pt>
                <c:pt idx="3101">
                  <c:v>32.19</c:v>
                </c:pt>
                <c:pt idx="3102">
                  <c:v>32.200000000000003</c:v>
                </c:pt>
                <c:pt idx="3103">
                  <c:v>32.21</c:v>
                </c:pt>
                <c:pt idx="3104">
                  <c:v>32.22</c:v>
                </c:pt>
                <c:pt idx="3105">
                  <c:v>32.229999999999997</c:v>
                </c:pt>
                <c:pt idx="3106">
                  <c:v>32.24</c:v>
                </c:pt>
                <c:pt idx="3107">
                  <c:v>32.25</c:v>
                </c:pt>
                <c:pt idx="3108">
                  <c:v>32.26</c:v>
                </c:pt>
                <c:pt idx="3109">
                  <c:v>32.270000000000003</c:v>
                </c:pt>
                <c:pt idx="3110">
                  <c:v>32.28</c:v>
                </c:pt>
                <c:pt idx="3111">
                  <c:v>32.29</c:v>
                </c:pt>
                <c:pt idx="3112">
                  <c:v>32.299999999999997</c:v>
                </c:pt>
                <c:pt idx="3113">
                  <c:v>32.31</c:v>
                </c:pt>
                <c:pt idx="3114">
                  <c:v>32.32</c:v>
                </c:pt>
                <c:pt idx="3115">
                  <c:v>32.33</c:v>
                </c:pt>
                <c:pt idx="3116">
                  <c:v>32.340000000000003</c:v>
                </c:pt>
                <c:pt idx="3117">
                  <c:v>32.36</c:v>
                </c:pt>
                <c:pt idx="3118">
                  <c:v>32.369999999999997</c:v>
                </c:pt>
                <c:pt idx="3119">
                  <c:v>32.380000000000003</c:v>
                </c:pt>
                <c:pt idx="3120">
                  <c:v>32.39</c:v>
                </c:pt>
                <c:pt idx="3121">
                  <c:v>32.4</c:v>
                </c:pt>
                <c:pt idx="3122">
                  <c:v>32.42</c:v>
                </c:pt>
                <c:pt idx="3123">
                  <c:v>32.43</c:v>
                </c:pt>
                <c:pt idx="3124">
                  <c:v>32.450000000000003</c:v>
                </c:pt>
                <c:pt idx="3125">
                  <c:v>32.46</c:v>
                </c:pt>
                <c:pt idx="3126">
                  <c:v>32.47</c:v>
                </c:pt>
                <c:pt idx="3127">
                  <c:v>32.479999999999997</c:v>
                </c:pt>
                <c:pt idx="3128">
                  <c:v>32.5</c:v>
                </c:pt>
                <c:pt idx="3129">
                  <c:v>32.51</c:v>
                </c:pt>
                <c:pt idx="3130">
                  <c:v>32.56</c:v>
                </c:pt>
                <c:pt idx="3131">
                  <c:v>32.57</c:v>
                </c:pt>
                <c:pt idx="3132">
                  <c:v>32.58</c:v>
                </c:pt>
                <c:pt idx="3133">
                  <c:v>32.590000000000003</c:v>
                </c:pt>
                <c:pt idx="3134">
                  <c:v>32.6</c:v>
                </c:pt>
                <c:pt idx="3135">
                  <c:v>32.61</c:v>
                </c:pt>
                <c:pt idx="3136">
                  <c:v>32.619999999999997</c:v>
                </c:pt>
                <c:pt idx="3137">
                  <c:v>32.630000000000003</c:v>
                </c:pt>
                <c:pt idx="3138">
                  <c:v>32.64</c:v>
                </c:pt>
                <c:pt idx="3139">
                  <c:v>32.659999999999997</c:v>
                </c:pt>
                <c:pt idx="3140">
                  <c:v>32.67</c:v>
                </c:pt>
                <c:pt idx="3141">
                  <c:v>32.68</c:v>
                </c:pt>
                <c:pt idx="3142">
                  <c:v>32.69</c:v>
                </c:pt>
                <c:pt idx="3143">
                  <c:v>32.700000000000003</c:v>
                </c:pt>
                <c:pt idx="3144">
                  <c:v>32.71</c:v>
                </c:pt>
                <c:pt idx="3145">
                  <c:v>32.729999999999997</c:v>
                </c:pt>
                <c:pt idx="3146">
                  <c:v>32.74</c:v>
                </c:pt>
                <c:pt idx="3147">
                  <c:v>32.75</c:v>
                </c:pt>
                <c:pt idx="3148">
                  <c:v>32.76</c:v>
                </c:pt>
                <c:pt idx="3149">
                  <c:v>32.770000000000003</c:v>
                </c:pt>
                <c:pt idx="3150">
                  <c:v>32.78</c:v>
                </c:pt>
                <c:pt idx="3151">
                  <c:v>32.799999999999997</c:v>
                </c:pt>
                <c:pt idx="3152">
                  <c:v>32.81</c:v>
                </c:pt>
                <c:pt idx="3153">
                  <c:v>32.82</c:v>
                </c:pt>
                <c:pt idx="3154">
                  <c:v>32.83</c:v>
                </c:pt>
                <c:pt idx="3155">
                  <c:v>32.840000000000003</c:v>
                </c:pt>
                <c:pt idx="3156">
                  <c:v>32.85</c:v>
                </c:pt>
                <c:pt idx="3157">
                  <c:v>32.86</c:v>
                </c:pt>
                <c:pt idx="3158">
                  <c:v>32.869999999999997</c:v>
                </c:pt>
                <c:pt idx="3159">
                  <c:v>32.880000000000003</c:v>
                </c:pt>
                <c:pt idx="3160">
                  <c:v>32.89</c:v>
                </c:pt>
                <c:pt idx="3161">
                  <c:v>32.9</c:v>
                </c:pt>
                <c:pt idx="3162">
                  <c:v>32.909999999999997</c:v>
                </c:pt>
                <c:pt idx="3163">
                  <c:v>32.94</c:v>
                </c:pt>
                <c:pt idx="3164">
                  <c:v>32.950000000000003</c:v>
                </c:pt>
                <c:pt idx="3165">
                  <c:v>32.97</c:v>
                </c:pt>
                <c:pt idx="3166">
                  <c:v>32.979999999999997</c:v>
                </c:pt>
                <c:pt idx="3167">
                  <c:v>33</c:v>
                </c:pt>
                <c:pt idx="3168">
                  <c:v>33.01</c:v>
                </c:pt>
                <c:pt idx="3169">
                  <c:v>33.020000000000003</c:v>
                </c:pt>
                <c:pt idx="3170">
                  <c:v>33.03</c:v>
                </c:pt>
                <c:pt idx="3171">
                  <c:v>33.04</c:v>
                </c:pt>
                <c:pt idx="3172">
                  <c:v>33.049999999999997</c:v>
                </c:pt>
                <c:pt idx="3173">
                  <c:v>33.06</c:v>
                </c:pt>
                <c:pt idx="3174">
                  <c:v>33.07</c:v>
                </c:pt>
                <c:pt idx="3175">
                  <c:v>33.08</c:v>
                </c:pt>
                <c:pt idx="3176">
                  <c:v>33.090000000000003</c:v>
                </c:pt>
                <c:pt idx="3177">
                  <c:v>33.1</c:v>
                </c:pt>
                <c:pt idx="3178">
                  <c:v>33.11</c:v>
                </c:pt>
                <c:pt idx="3179">
                  <c:v>33.119999999999997</c:v>
                </c:pt>
                <c:pt idx="3180">
                  <c:v>33.14</c:v>
                </c:pt>
                <c:pt idx="3181">
                  <c:v>33.15</c:v>
                </c:pt>
                <c:pt idx="3182">
                  <c:v>33.159999999999997</c:v>
                </c:pt>
                <c:pt idx="3183">
                  <c:v>33.17</c:v>
                </c:pt>
                <c:pt idx="3184">
                  <c:v>33.19</c:v>
                </c:pt>
                <c:pt idx="3185">
                  <c:v>33.200000000000003</c:v>
                </c:pt>
                <c:pt idx="3186">
                  <c:v>33.21</c:v>
                </c:pt>
                <c:pt idx="3187">
                  <c:v>33.22</c:v>
                </c:pt>
                <c:pt idx="3188">
                  <c:v>33.229999999999997</c:v>
                </c:pt>
                <c:pt idx="3189">
                  <c:v>33.24</c:v>
                </c:pt>
                <c:pt idx="3190">
                  <c:v>33.25</c:v>
                </c:pt>
                <c:pt idx="3191">
                  <c:v>33.26</c:v>
                </c:pt>
                <c:pt idx="3192">
                  <c:v>33.270000000000003</c:v>
                </c:pt>
                <c:pt idx="3193">
                  <c:v>33.28</c:v>
                </c:pt>
                <c:pt idx="3194">
                  <c:v>33.29</c:v>
                </c:pt>
                <c:pt idx="3195">
                  <c:v>33.31</c:v>
                </c:pt>
                <c:pt idx="3196">
                  <c:v>33.32</c:v>
                </c:pt>
                <c:pt idx="3197">
                  <c:v>33.33</c:v>
                </c:pt>
                <c:pt idx="3198">
                  <c:v>33.340000000000003</c:v>
                </c:pt>
                <c:pt idx="3199">
                  <c:v>33.35</c:v>
                </c:pt>
                <c:pt idx="3200">
                  <c:v>33.36</c:v>
                </c:pt>
                <c:pt idx="3201">
                  <c:v>33.369999999999997</c:v>
                </c:pt>
                <c:pt idx="3202">
                  <c:v>33.380000000000003</c:v>
                </c:pt>
                <c:pt idx="3203">
                  <c:v>33.39</c:v>
                </c:pt>
                <c:pt idx="3204">
                  <c:v>33.4</c:v>
                </c:pt>
                <c:pt idx="3205">
                  <c:v>33.409999999999997</c:v>
                </c:pt>
                <c:pt idx="3206">
                  <c:v>33.42</c:v>
                </c:pt>
                <c:pt idx="3207">
                  <c:v>33.43</c:v>
                </c:pt>
                <c:pt idx="3208">
                  <c:v>33.44</c:v>
                </c:pt>
                <c:pt idx="3209">
                  <c:v>33.450000000000003</c:v>
                </c:pt>
                <c:pt idx="3210">
                  <c:v>33.46</c:v>
                </c:pt>
                <c:pt idx="3211">
                  <c:v>33.47</c:v>
                </c:pt>
                <c:pt idx="3212">
                  <c:v>33.479999999999997</c:v>
                </c:pt>
                <c:pt idx="3213">
                  <c:v>33.5</c:v>
                </c:pt>
                <c:pt idx="3214">
                  <c:v>33.51</c:v>
                </c:pt>
                <c:pt idx="3215">
                  <c:v>33.520000000000003</c:v>
                </c:pt>
                <c:pt idx="3216">
                  <c:v>33.54</c:v>
                </c:pt>
                <c:pt idx="3217">
                  <c:v>33.58</c:v>
                </c:pt>
                <c:pt idx="3218">
                  <c:v>33.590000000000003</c:v>
                </c:pt>
                <c:pt idx="3219">
                  <c:v>33.61</c:v>
                </c:pt>
                <c:pt idx="3220">
                  <c:v>33.619999999999997</c:v>
                </c:pt>
                <c:pt idx="3221">
                  <c:v>33.630000000000003</c:v>
                </c:pt>
                <c:pt idx="3222">
                  <c:v>33.64</c:v>
                </c:pt>
                <c:pt idx="3223">
                  <c:v>33.659999999999997</c:v>
                </c:pt>
                <c:pt idx="3224">
                  <c:v>33.68</c:v>
                </c:pt>
                <c:pt idx="3225">
                  <c:v>33.700000000000003</c:v>
                </c:pt>
                <c:pt idx="3226">
                  <c:v>33.71</c:v>
                </c:pt>
                <c:pt idx="3227">
                  <c:v>33.729999999999997</c:v>
                </c:pt>
                <c:pt idx="3228">
                  <c:v>33.74</c:v>
                </c:pt>
                <c:pt idx="3229">
                  <c:v>33.75</c:v>
                </c:pt>
                <c:pt idx="3230">
                  <c:v>33.76</c:v>
                </c:pt>
                <c:pt idx="3231">
                  <c:v>33.770000000000003</c:v>
                </c:pt>
                <c:pt idx="3232">
                  <c:v>33.79</c:v>
                </c:pt>
                <c:pt idx="3233">
                  <c:v>33.81</c:v>
                </c:pt>
                <c:pt idx="3234">
                  <c:v>33.82</c:v>
                </c:pt>
                <c:pt idx="3235">
                  <c:v>33.83</c:v>
                </c:pt>
                <c:pt idx="3236">
                  <c:v>33.86</c:v>
                </c:pt>
                <c:pt idx="3237">
                  <c:v>33.880000000000003</c:v>
                </c:pt>
                <c:pt idx="3238">
                  <c:v>33.89</c:v>
                </c:pt>
                <c:pt idx="3239">
                  <c:v>33.9</c:v>
                </c:pt>
                <c:pt idx="3240">
                  <c:v>33.909999999999997</c:v>
                </c:pt>
                <c:pt idx="3241">
                  <c:v>33.92</c:v>
                </c:pt>
                <c:pt idx="3242">
                  <c:v>33.93</c:v>
                </c:pt>
                <c:pt idx="3243">
                  <c:v>33.94</c:v>
                </c:pt>
                <c:pt idx="3244">
                  <c:v>33.950000000000003</c:v>
                </c:pt>
                <c:pt idx="3245">
                  <c:v>33.96</c:v>
                </c:pt>
                <c:pt idx="3246">
                  <c:v>33.97</c:v>
                </c:pt>
                <c:pt idx="3247">
                  <c:v>33.979999999999997</c:v>
                </c:pt>
                <c:pt idx="3248">
                  <c:v>33.99</c:v>
                </c:pt>
                <c:pt idx="3249">
                  <c:v>34</c:v>
                </c:pt>
                <c:pt idx="3250">
                  <c:v>34.01</c:v>
                </c:pt>
                <c:pt idx="3251">
                  <c:v>34.03</c:v>
                </c:pt>
                <c:pt idx="3252">
                  <c:v>34.04</c:v>
                </c:pt>
                <c:pt idx="3253">
                  <c:v>34.049999999999997</c:v>
                </c:pt>
                <c:pt idx="3254">
                  <c:v>34.08</c:v>
                </c:pt>
                <c:pt idx="3255">
                  <c:v>34.090000000000003</c:v>
                </c:pt>
                <c:pt idx="3256">
                  <c:v>34.1</c:v>
                </c:pt>
                <c:pt idx="3257">
                  <c:v>34.11</c:v>
                </c:pt>
                <c:pt idx="3258">
                  <c:v>34.130000000000003</c:v>
                </c:pt>
                <c:pt idx="3259">
                  <c:v>34.14</c:v>
                </c:pt>
                <c:pt idx="3260">
                  <c:v>34.159999999999997</c:v>
                </c:pt>
                <c:pt idx="3261">
                  <c:v>34.17</c:v>
                </c:pt>
                <c:pt idx="3262">
                  <c:v>34.19</c:v>
                </c:pt>
                <c:pt idx="3263">
                  <c:v>34.200000000000003</c:v>
                </c:pt>
                <c:pt idx="3264">
                  <c:v>34.21</c:v>
                </c:pt>
                <c:pt idx="3265">
                  <c:v>34.22</c:v>
                </c:pt>
                <c:pt idx="3266">
                  <c:v>34.24</c:v>
                </c:pt>
                <c:pt idx="3267">
                  <c:v>34.25</c:v>
                </c:pt>
                <c:pt idx="3268">
                  <c:v>34.28</c:v>
                </c:pt>
                <c:pt idx="3269">
                  <c:v>34.299999999999997</c:v>
                </c:pt>
                <c:pt idx="3270">
                  <c:v>34.31</c:v>
                </c:pt>
                <c:pt idx="3271">
                  <c:v>34.32</c:v>
                </c:pt>
                <c:pt idx="3272">
                  <c:v>34.33</c:v>
                </c:pt>
                <c:pt idx="3273">
                  <c:v>34.340000000000003</c:v>
                </c:pt>
                <c:pt idx="3274">
                  <c:v>34.35</c:v>
                </c:pt>
                <c:pt idx="3275">
                  <c:v>34.36</c:v>
                </c:pt>
                <c:pt idx="3276">
                  <c:v>34.369999999999997</c:v>
                </c:pt>
                <c:pt idx="3277">
                  <c:v>34.380000000000003</c:v>
                </c:pt>
                <c:pt idx="3278">
                  <c:v>34.39</c:v>
                </c:pt>
                <c:pt idx="3279">
                  <c:v>34.4</c:v>
                </c:pt>
                <c:pt idx="3280">
                  <c:v>34.42</c:v>
                </c:pt>
                <c:pt idx="3281">
                  <c:v>34.44</c:v>
                </c:pt>
                <c:pt idx="3282">
                  <c:v>34.450000000000003</c:v>
                </c:pt>
                <c:pt idx="3283">
                  <c:v>34.47</c:v>
                </c:pt>
                <c:pt idx="3284">
                  <c:v>34.479999999999997</c:v>
                </c:pt>
                <c:pt idx="3285">
                  <c:v>34.49</c:v>
                </c:pt>
                <c:pt idx="3286">
                  <c:v>34.520000000000003</c:v>
                </c:pt>
                <c:pt idx="3287">
                  <c:v>34.56</c:v>
                </c:pt>
                <c:pt idx="3288">
                  <c:v>34.57</c:v>
                </c:pt>
                <c:pt idx="3289">
                  <c:v>34.58</c:v>
                </c:pt>
                <c:pt idx="3290">
                  <c:v>34.590000000000003</c:v>
                </c:pt>
                <c:pt idx="3291">
                  <c:v>34.61</c:v>
                </c:pt>
                <c:pt idx="3292">
                  <c:v>34.630000000000003</c:v>
                </c:pt>
                <c:pt idx="3293">
                  <c:v>34.64</c:v>
                </c:pt>
                <c:pt idx="3294">
                  <c:v>34.65</c:v>
                </c:pt>
                <c:pt idx="3295">
                  <c:v>34.659999999999997</c:v>
                </c:pt>
                <c:pt idx="3296">
                  <c:v>34.67</c:v>
                </c:pt>
                <c:pt idx="3297">
                  <c:v>34.68</c:v>
                </c:pt>
                <c:pt idx="3298">
                  <c:v>34.69</c:v>
                </c:pt>
                <c:pt idx="3299">
                  <c:v>34.700000000000003</c:v>
                </c:pt>
                <c:pt idx="3300">
                  <c:v>34.72</c:v>
                </c:pt>
                <c:pt idx="3301">
                  <c:v>34.729999999999997</c:v>
                </c:pt>
                <c:pt idx="3302">
                  <c:v>34.74</c:v>
                </c:pt>
                <c:pt idx="3303">
                  <c:v>34.75</c:v>
                </c:pt>
                <c:pt idx="3304">
                  <c:v>34.76</c:v>
                </c:pt>
                <c:pt idx="3305">
                  <c:v>34.78</c:v>
                </c:pt>
                <c:pt idx="3306">
                  <c:v>34.79</c:v>
                </c:pt>
                <c:pt idx="3307">
                  <c:v>34.840000000000003</c:v>
                </c:pt>
                <c:pt idx="3308">
                  <c:v>34.85</c:v>
                </c:pt>
                <c:pt idx="3309">
                  <c:v>34.880000000000003</c:v>
                </c:pt>
                <c:pt idx="3310">
                  <c:v>34.89</c:v>
                </c:pt>
                <c:pt idx="3311">
                  <c:v>34.9</c:v>
                </c:pt>
                <c:pt idx="3312">
                  <c:v>34.92</c:v>
                </c:pt>
                <c:pt idx="3313">
                  <c:v>34.93</c:v>
                </c:pt>
                <c:pt idx="3314">
                  <c:v>34.96</c:v>
                </c:pt>
                <c:pt idx="3315">
                  <c:v>34.97</c:v>
                </c:pt>
                <c:pt idx="3316">
                  <c:v>34.979999999999997</c:v>
                </c:pt>
                <c:pt idx="3317">
                  <c:v>34.99</c:v>
                </c:pt>
                <c:pt idx="3318">
                  <c:v>35</c:v>
                </c:pt>
                <c:pt idx="3319">
                  <c:v>35.03</c:v>
                </c:pt>
                <c:pt idx="3320">
                  <c:v>35.049999999999997</c:v>
                </c:pt>
                <c:pt idx="3321">
                  <c:v>35.07</c:v>
                </c:pt>
                <c:pt idx="3322">
                  <c:v>35.090000000000003</c:v>
                </c:pt>
                <c:pt idx="3323">
                  <c:v>35.1</c:v>
                </c:pt>
                <c:pt idx="3324">
                  <c:v>35.11</c:v>
                </c:pt>
                <c:pt idx="3325">
                  <c:v>35.119999999999997</c:v>
                </c:pt>
                <c:pt idx="3326">
                  <c:v>35.130000000000003</c:v>
                </c:pt>
                <c:pt idx="3327">
                  <c:v>35.14</c:v>
                </c:pt>
                <c:pt idx="3328">
                  <c:v>35.159999999999997</c:v>
                </c:pt>
                <c:pt idx="3329">
                  <c:v>35.17</c:v>
                </c:pt>
                <c:pt idx="3330">
                  <c:v>35.19</c:v>
                </c:pt>
                <c:pt idx="3331">
                  <c:v>35.200000000000003</c:v>
                </c:pt>
                <c:pt idx="3332">
                  <c:v>35.21</c:v>
                </c:pt>
                <c:pt idx="3333">
                  <c:v>35.22</c:v>
                </c:pt>
                <c:pt idx="3334">
                  <c:v>35.229999999999997</c:v>
                </c:pt>
                <c:pt idx="3335">
                  <c:v>35.24</c:v>
                </c:pt>
                <c:pt idx="3336">
                  <c:v>35.25</c:v>
                </c:pt>
                <c:pt idx="3337">
                  <c:v>35.26</c:v>
                </c:pt>
                <c:pt idx="3338">
                  <c:v>35.270000000000003</c:v>
                </c:pt>
                <c:pt idx="3339">
                  <c:v>35.28</c:v>
                </c:pt>
                <c:pt idx="3340">
                  <c:v>35.29</c:v>
                </c:pt>
                <c:pt idx="3341">
                  <c:v>35.299999999999997</c:v>
                </c:pt>
                <c:pt idx="3342">
                  <c:v>35.31</c:v>
                </c:pt>
                <c:pt idx="3343">
                  <c:v>35.340000000000003</c:v>
                </c:pt>
                <c:pt idx="3344">
                  <c:v>35.35</c:v>
                </c:pt>
                <c:pt idx="3345">
                  <c:v>35.36</c:v>
                </c:pt>
                <c:pt idx="3346">
                  <c:v>35.369999999999997</c:v>
                </c:pt>
                <c:pt idx="3347">
                  <c:v>35.380000000000003</c:v>
                </c:pt>
                <c:pt idx="3348">
                  <c:v>35.4</c:v>
                </c:pt>
                <c:pt idx="3349">
                  <c:v>35.409999999999997</c:v>
                </c:pt>
                <c:pt idx="3350">
                  <c:v>35.42</c:v>
                </c:pt>
                <c:pt idx="3351">
                  <c:v>35.44</c:v>
                </c:pt>
                <c:pt idx="3352">
                  <c:v>35.450000000000003</c:v>
                </c:pt>
                <c:pt idx="3353">
                  <c:v>35.46</c:v>
                </c:pt>
                <c:pt idx="3354">
                  <c:v>35.479999999999997</c:v>
                </c:pt>
                <c:pt idx="3355">
                  <c:v>35.49</c:v>
                </c:pt>
                <c:pt idx="3356">
                  <c:v>35.5</c:v>
                </c:pt>
                <c:pt idx="3357">
                  <c:v>35.51</c:v>
                </c:pt>
                <c:pt idx="3358">
                  <c:v>35.53</c:v>
                </c:pt>
                <c:pt idx="3359">
                  <c:v>35.54</c:v>
                </c:pt>
                <c:pt idx="3360">
                  <c:v>35.549999999999997</c:v>
                </c:pt>
                <c:pt idx="3361">
                  <c:v>35.56</c:v>
                </c:pt>
                <c:pt idx="3362">
                  <c:v>35.57</c:v>
                </c:pt>
                <c:pt idx="3363">
                  <c:v>35.58</c:v>
                </c:pt>
                <c:pt idx="3364">
                  <c:v>35.590000000000003</c:v>
                </c:pt>
                <c:pt idx="3365">
                  <c:v>35.6</c:v>
                </c:pt>
                <c:pt idx="3366">
                  <c:v>35.61</c:v>
                </c:pt>
                <c:pt idx="3367">
                  <c:v>35.619999999999997</c:v>
                </c:pt>
                <c:pt idx="3368">
                  <c:v>35.630000000000003</c:v>
                </c:pt>
                <c:pt idx="3369">
                  <c:v>35.64</c:v>
                </c:pt>
                <c:pt idx="3370">
                  <c:v>35.659999999999997</c:v>
                </c:pt>
                <c:pt idx="3371">
                  <c:v>35.68</c:v>
                </c:pt>
                <c:pt idx="3372">
                  <c:v>35.69</c:v>
                </c:pt>
                <c:pt idx="3373">
                  <c:v>35.700000000000003</c:v>
                </c:pt>
                <c:pt idx="3374">
                  <c:v>35.71</c:v>
                </c:pt>
                <c:pt idx="3375">
                  <c:v>35.74</c:v>
                </c:pt>
                <c:pt idx="3376">
                  <c:v>35.75</c:v>
                </c:pt>
                <c:pt idx="3377">
                  <c:v>35.76</c:v>
                </c:pt>
                <c:pt idx="3378">
                  <c:v>35.82</c:v>
                </c:pt>
                <c:pt idx="3379">
                  <c:v>35.840000000000003</c:v>
                </c:pt>
                <c:pt idx="3380">
                  <c:v>35.869999999999997</c:v>
                </c:pt>
                <c:pt idx="3381">
                  <c:v>35.880000000000003</c:v>
                </c:pt>
                <c:pt idx="3382">
                  <c:v>35.89</c:v>
                </c:pt>
                <c:pt idx="3383">
                  <c:v>35.9</c:v>
                </c:pt>
                <c:pt idx="3384">
                  <c:v>35.92</c:v>
                </c:pt>
                <c:pt idx="3385">
                  <c:v>35.93</c:v>
                </c:pt>
                <c:pt idx="3386">
                  <c:v>35.979999999999997</c:v>
                </c:pt>
                <c:pt idx="3387">
                  <c:v>35.99</c:v>
                </c:pt>
                <c:pt idx="3388">
                  <c:v>36</c:v>
                </c:pt>
                <c:pt idx="3389">
                  <c:v>36.01</c:v>
                </c:pt>
                <c:pt idx="3390">
                  <c:v>36.03</c:v>
                </c:pt>
                <c:pt idx="3391">
                  <c:v>36.04</c:v>
                </c:pt>
                <c:pt idx="3392">
                  <c:v>36.049999999999997</c:v>
                </c:pt>
                <c:pt idx="3393">
                  <c:v>36.07</c:v>
                </c:pt>
                <c:pt idx="3394">
                  <c:v>36.08</c:v>
                </c:pt>
                <c:pt idx="3395">
                  <c:v>36.090000000000003</c:v>
                </c:pt>
                <c:pt idx="3396">
                  <c:v>36.1</c:v>
                </c:pt>
                <c:pt idx="3397">
                  <c:v>36.11</c:v>
                </c:pt>
                <c:pt idx="3398">
                  <c:v>36.119999999999997</c:v>
                </c:pt>
                <c:pt idx="3399">
                  <c:v>36.130000000000003</c:v>
                </c:pt>
                <c:pt idx="3400">
                  <c:v>36.15</c:v>
                </c:pt>
                <c:pt idx="3401">
                  <c:v>36.159999999999997</c:v>
                </c:pt>
                <c:pt idx="3402">
                  <c:v>36.19</c:v>
                </c:pt>
                <c:pt idx="3403">
                  <c:v>36.21</c:v>
                </c:pt>
                <c:pt idx="3404">
                  <c:v>36.22</c:v>
                </c:pt>
                <c:pt idx="3405">
                  <c:v>36.229999999999997</c:v>
                </c:pt>
                <c:pt idx="3406">
                  <c:v>36.24</c:v>
                </c:pt>
                <c:pt idx="3407">
                  <c:v>36.25</c:v>
                </c:pt>
                <c:pt idx="3408">
                  <c:v>36.270000000000003</c:v>
                </c:pt>
                <c:pt idx="3409">
                  <c:v>36.29</c:v>
                </c:pt>
                <c:pt idx="3410">
                  <c:v>36.299999999999997</c:v>
                </c:pt>
                <c:pt idx="3411">
                  <c:v>36.32</c:v>
                </c:pt>
                <c:pt idx="3412">
                  <c:v>36.33</c:v>
                </c:pt>
                <c:pt idx="3413">
                  <c:v>36.340000000000003</c:v>
                </c:pt>
                <c:pt idx="3414">
                  <c:v>36.35</c:v>
                </c:pt>
                <c:pt idx="3415">
                  <c:v>36.36</c:v>
                </c:pt>
                <c:pt idx="3416">
                  <c:v>36.39</c:v>
                </c:pt>
                <c:pt idx="3417">
                  <c:v>36.4</c:v>
                </c:pt>
                <c:pt idx="3418">
                  <c:v>36.409999999999997</c:v>
                </c:pt>
                <c:pt idx="3419">
                  <c:v>36.42</c:v>
                </c:pt>
                <c:pt idx="3420">
                  <c:v>36.43</c:v>
                </c:pt>
                <c:pt idx="3421">
                  <c:v>36.44</c:v>
                </c:pt>
                <c:pt idx="3422">
                  <c:v>36.46</c:v>
                </c:pt>
                <c:pt idx="3423">
                  <c:v>36.47</c:v>
                </c:pt>
                <c:pt idx="3424">
                  <c:v>36.479999999999997</c:v>
                </c:pt>
                <c:pt idx="3425">
                  <c:v>36.49</c:v>
                </c:pt>
                <c:pt idx="3426">
                  <c:v>36.5</c:v>
                </c:pt>
                <c:pt idx="3427">
                  <c:v>36.51</c:v>
                </c:pt>
                <c:pt idx="3428">
                  <c:v>36.53</c:v>
                </c:pt>
                <c:pt idx="3429">
                  <c:v>36.54</c:v>
                </c:pt>
                <c:pt idx="3430">
                  <c:v>36.549999999999997</c:v>
                </c:pt>
                <c:pt idx="3431">
                  <c:v>36.58</c:v>
                </c:pt>
                <c:pt idx="3432">
                  <c:v>36.590000000000003</c:v>
                </c:pt>
                <c:pt idx="3433">
                  <c:v>36.6</c:v>
                </c:pt>
                <c:pt idx="3434">
                  <c:v>36.61</c:v>
                </c:pt>
                <c:pt idx="3435">
                  <c:v>36.619999999999997</c:v>
                </c:pt>
                <c:pt idx="3436">
                  <c:v>36.630000000000003</c:v>
                </c:pt>
                <c:pt idx="3437">
                  <c:v>36.64</c:v>
                </c:pt>
                <c:pt idx="3438">
                  <c:v>36.65</c:v>
                </c:pt>
                <c:pt idx="3439">
                  <c:v>36.68</c:v>
                </c:pt>
                <c:pt idx="3440">
                  <c:v>36.69</c:v>
                </c:pt>
                <c:pt idx="3441">
                  <c:v>36.700000000000003</c:v>
                </c:pt>
                <c:pt idx="3442">
                  <c:v>36.74</c:v>
                </c:pt>
                <c:pt idx="3443">
                  <c:v>36.75</c:v>
                </c:pt>
                <c:pt idx="3444">
                  <c:v>36.76</c:v>
                </c:pt>
                <c:pt idx="3445">
                  <c:v>36.770000000000003</c:v>
                </c:pt>
                <c:pt idx="3446">
                  <c:v>36.78</c:v>
                </c:pt>
                <c:pt idx="3447">
                  <c:v>36.82</c:v>
                </c:pt>
                <c:pt idx="3448">
                  <c:v>36.83</c:v>
                </c:pt>
                <c:pt idx="3449">
                  <c:v>36.840000000000003</c:v>
                </c:pt>
                <c:pt idx="3450">
                  <c:v>36.85</c:v>
                </c:pt>
                <c:pt idx="3451">
                  <c:v>36.86</c:v>
                </c:pt>
                <c:pt idx="3452">
                  <c:v>36.869999999999997</c:v>
                </c:pt>
                <c:pt idx="3453">
                  <c:v>36.9</c:v>
                </c:pt>
                <c:pt idx="3454">
                  <c:v>36.909999999999997</c:v>
                </c:pt>
                <c:pt idx="3455">
                  <c:v>36.92</c:v>
                </c:pt>
                <c:pt idx="3456">
                  <c:v>36.93</c:v>
                </c:pt>
                <c:pt idx="3457">
                  <c:v>36.94</c:v>
                </c:pt>
                <c:pt idx="3458">
                  <c:v>36.950000000000003</c:v>
                </c:pt>
                <c:pt idx="3459">
                  <c:v>36.96</c:v>
                </c:pt>
                <c:pt idx="3460">
                  <c:v>36.979999999999997</c:v>
                </c:pt>
                <c:pt idx="3461">
                  <c:v>36.99</c:v>
                </c:pt>
                <c:pt idx="3462">
                  <c:v>37</c:v>
                </c:pt>
                <c:pt idx="3463">
                  <c:v>37.01</c:v>
                </c:pt>
                <c:pt idx="3464">
                  <c:v>37.020000000000003</c:v>
                </c:pt>
                <c:pt idx="3465">
                  <c:v>37.04</c:v>
                </c:pt>
                <c:pt idx="3466">
                  <c:v>37.07</c:v>
                </c:pt>
                <c:pt idx="3467">
                  <c:v>37.08</c:v>
                </c:pt>
                <c:pt idx="3468">
                  <c:v>37.090000000000003</c:v>
                </c:pt>
                <c:pt idx="3469">
                  <c:v>37.1</c:v>
                </c:pt>
                <c:pt idx="3470">
                  <c:v>37.11</c:v>
                </c:pt>
                <c:pt idx="3471">
                  <c:v>37.119999999999997</c:v>
                </c:pt>
                <c:pt idx="3472">
                  <c:v>37.14</c:v>
                </c:pt>
                <c:pt idx="3473">
                  <c:v>37.17</c:v>
                </c:pt>
                <c:pt idx="3474">
                  <c:v>37.19</c:v>
                </c:pt>
                <c:pt idx="3475">
                  <c:v>37.200000000000003</c:v>
                </c:pt>
                <c:pt idx="3476">
                  <c:v>37.21</c:v>
                </c:pt>
                <c:pt idx="3477">
                  <c:v>37.229999999999997</c:v>
                </c:pt>
                <c:pt idx="3478">
                  <c:v>37.25</c:v>
                </c:pt>
                <c:pt idx="3479">
                  <c:v>37.26</c:v>
                </c:pt>
                <c:pt idx="3480">
                  <c:v>37.270000000000003</c:v>
                </c:pt>
                <c:pt idx="3481">
                  <c:v>37.28</c:v>
                </c:pt>
                <c:pt idx="3482">
                  <c:v>37.33</c:v>
                </c:pt>
                <c:pt idx="3483">
                  <c:v>37.340000000000003</c:v>
                </c:pt>
                <c:pt idx="3484">
                  <c:v>37.36</c:v>
                </c:pt>
                <c:pt idx="3485">
                  <c:v>37.39</c:v>
                </c:pt>
                <c:pt idx="3486">
                  <c:v>37.44</c:v>
                </c:pt>
                <c:pt idx="3487">
                  <c:v>37.450000000000003</c:v>
                </c:pt>
                <c:pt idx="3488">
                  <c:v>37.46</c:v>
                </c:pt>
                <c:pt idx="3489">
                  <c:v>37.51</c:v>
                </c:pt>
                <c:pt idx="3490">
                  <c:v>37.53</c:v>
                </c:pt>
                <c:pt idx="3491">
                  <c:v>37.54</c:v>
                </c:pt>
                <c:pt idx="3492">
                  <c:v>37.549999999999997</c:v>
                </c:pt>
                <c:pt idx="3493">
                  <c:v>37.57</c:v>
                </c:pt>
                <c:pt idx="3494">
                  <c:v>37.58</c:v>
                </c:pt>
                <c:pt idx="3495">
                  <c:v>37.590000000000003</c:v>
                </c:pt>
                <c:pt idx="3496">
                  <c:v>37.6</c:v>
                </c:pt>
                <c:pt idx="3497">
                  <c:v>37.630000000000003</c:v>
                </c:pt>
                <c:pt idx="3498">
                  <c:v>37.64</c:v>
                </c:pt>
                <c:pt idx="3499">
                  <c:v>37.67</c:v>
                </c:pt>
                <c:pt idx="3500">
                  <c:v>37.68</c:v>
                </c:pt>
                <c:pt idx="3501">
                  <c:v>37.71</c:v>
                </c:pt>
                <c:pt idx="3502">
                  <c:v>37.72</c:v>
                </c:pt>
                <c:pt idx="3503">
                  <c:v>37.75</c:v>
                </c:pt>
                <c:pt idx="3504">
                  <c:v>37.770000000000003</c:v>
                </c:pt>
                <c:pt idx="3505">
                  <c:v>37.79</c:v>
                </c:pt>
                <c:pt idx="3506">
                  <c:v>37.82</c:v>
                </c:pt>
                <c:pt idx="3507">
                  <c:v>37.840000000000003</c:v>
                </c:pt>
                <c:pt idx="3508">
                  <c:v>37.85</c:v>
                </c:pt>
                <c:pt idx="3509">
                  <c:v>37.86</c:v>
                </c:pt>
                <c:pt idx="3510">
                  <c:v>37.880000000000003</c:v>
                </c:pt>
                <c:pt idx="3511">
                  <c:v>37.9</c:v>
                </c:pt>
                <c:pt idx="3512">
                  <c:v>37.950000000000003</c:v>
                </c:pt>
                <c:pt idx="3513">
                  <c:v>37.97</c:v>
                </c:pt>
                <c:pt idx="3514">
                  <c:v>37.979999999999997</c:v>
                </c:pt>
                <c:pt idx="3515">
                  <c:v>37.99</c:v>
                </c:pt>
                <c:pt idx="3516">
                  <c:v>38</c:v>
                </c:pt>
                <c:pt idx="3517">
                  <c:v>38.01</c:v>
                </c:pt>
                <c:pt idx="3518">
                  <c:v>38.020000000000003</c:v>
                </c:pt>
                <c:pt idx="3519">
                  <c:v>38.03</c:v>
                </c:pt>
                <c:pt idx="3520">
                  <c:v>38.049999999999997</c:v>
                </c:pt>
                <c:pt idx="3521">
                  <c:v>38.06</c:v>
                </c:pt>
                <c:pt idx="3522">
                  <c:v>38.08</c:v>
                </c:pt>
                <c:pt idx="3523">
                  <c:v>38.090000000000003</c:v>
                </c:pt>
                <c:pt idx="3524">
                  <c:v>38.1</c:v>
                </c:pt>
                <c:pt idx="3525">
                  <c:v>38.119999999999997</c:v>
                </c:pt>
                <c:pt idx="3526">
                  <c:v>38.130000000000003</c:v>
                </c:pt>
                <c:pt idx="3527">
                  <c:v>38.14</c:v>
                </c:pt>
                <c:pt idx="3528">
                  <c:v>38.15</c:v>
                </c:pt>
                <c:pt idx="3529">
                  <c:v>38.18</c:v>
                </c:pt>
                <c:pt idx="3530">
                  <c:v>38.19</c:v>
                </c:pt>
                <c:pt idx="3531">
                  <c:v>38.200000000000003</c:v>
                </c:pt>
                <c:pt idx="3532">
                  <c:v>38.24</c:v>
                </c:pt>
                <c:pt idx="3533">
                  <c:v>38.28</c:v>
                </c:pt>
                <c:pt idx="3534">
                  <c:v>38.29</c:v>
                </c:pt>
                <c:pt idx="3535">
                  <c:v>38.299999999999997</c:v>
                </c:pt>
                <c:pt idx="3536">
                  <c:v>38.31</c:v>
                </c:pt>
                <c:pt idx="3537">
                  <c:v>38.33</c:v>
                </c:pt>
                <c:pt idx="3538">
                  <c:v>38.340000000000003</c:v>
                </c:pt>
                <c:pt idx="3539">
                  <c:v>38.369999999999997</c:v>
                </c:pt>
                <c:pt idx="3540">
                  <c:v>38.380000000000003</c:v>
                </c:pt>
                <c:pt idx="3541">
                  <c:v>38.39</c:v>
                </c:pt>
                <c:pt idx="3542">
                  <c:v>38.42</c:v>
                </c:pt>
                <c:pt idx="3543">
                  <c:v>38.46</c:v>
                </c:pt>
                <c:pt idx="3544">
                  <c:v>38.47</c:v>
                </c:pt>
                <c:pt idx="3545">
                  <c:v>38.479999999999997</c:v>
                </c:pt>
                <c:pt idx="3546">
                  <c:v>38.5</c:v>
                </c:pt>
                <c:pt idx="3547">
                  <c:v>38.51</c:v>
                </c:pt>
                <c:pt idx="3548">
                  <c:v>38.520000000000003</c:v>
                </c:pt>
                <c:pt idx="3549">
                  <c:v>38.53</c:v>
                </c:pt>
                <c:pt idx="3550">
                  <c:v>38.54</c:v>
                </c:pt>
                <c:pt idx="3551">
                  <c:v>38.549999999999997</c:v>
                </c:pt>
                <c:pt idx="3552">
                  <c:v>38.58</c:v>
                </c:pt>
                <c:pt idx="3553">
                  <c:v>38.590000000000003</c:v>
                </c:pt>
                <c:pt idx="3554">
                  <c:v>38.6</c:v>
                </c:pt>
                <c:pt idx="3555">
                  <c:v>38.630000000000003</c:v>
                </c:pt>
                <c:pt idx="3556">
                  <c:v>38.64</c:v>
                </c:pt>
                <c:pt idx="3557">
                  <c:v>38.65</c:v>
                </c:pt>
                <c:pt idx="3558">
                  <c:v>38.659999999999997</c:v>
                </c:pt>
                <c:pt idx="3559">
                  <c:v>38.68</c:v>
                </c:pt>
                <c:pt idx="3560">
                  <c:v>38.69</c:v>
                </c:pt>
                <c:pt idx="3561">
                  <c:v>38.76</c:v>
                </c:pt>
                <c:pt idx="3562">
                  <c:v>38.770000000000003</c:v>
                </c:pt>
                <c:pt idx="3563">
                  <c:v>38.78</c:v>
                </c:pt>
                <c:pt idx="3564">
                  <c:v>38.799999999999997</c:v>
                </c:pt>
                <c:pt idx="3565">
                  <c:v>38.81</c:v>
                </c:pt>
                <c:pt idx="3566">
                  <c:v>38.83</c:v>
                </c:pt>
                <c:pt idx="3567">
                  <c:v>38.85</c:v>
                </c:pt>
                <c:pt idx="3568">
                  <c:v>38.86</c:v>
                </c:pt>
                <c:pt idx="3569">
                  <c:v>38.869999999999997</c:v>
                </c:pt>
                <c:pt idx="3570">
                  <c:v>38.880000000000003</c:v>
                </c:pt>
                <c:pt idx="3571">
                  <c:v>38.909999999999997</c:v>
                </c:pt>
                <c:pt idx="3572">
                  <c:v>38.94</c:v>
                </c:pt>
                <c:pt idx="3573">
                  <c:v>38.96</c:v>
                </c:pt>
                <c:pt idx="3574">
                  <c:v>38.97</c:v>
                </c:pt>
                <c:pt idx="3575">
                  <c:v>38.979999999999997</c:v>
                </c:pt>
                <c:pt idx="3576">
                  <c:v>38.99</c:v>
                </c:pt>
                <c:pt idx="3577">
                  <c:v>39</c:v>
                </c:pt>
                <c:pt idx="3578">
                  <c:v>39.04</c:v>
                </c:pt>
                <c:pt idx="3579">
                  <c:v>39.07</c:v>
                </c:pt>
                <c:pt idx="3580">
                  <c:v>39.08</c:v>
                </c:pt>
                <c:pt idx="3581">
                  <c:v>39.090000000000003</c:v>
                </c:pt>
                <c:pt idx="3582">
                  <c:v>39.119999999999997</c:v>
                </c:pt>
                <c:pt idx="3583">
                  <c:v>39.14</c:v>
                </c:pt>
                <c:pt idx="3584">
                  <c:v>39.15</c:v>
                </c:pt>
                <c:pt idx="3585">
                  <c:v>39.159999999999997</c:v>
                </c:pt>
                <c:pt idx="3586">
                  <c:v>39.17</c:v>
                </c:pt>
                <c:pt idx="3587">
                  <c:v>39.19</c:v>
                </c:pt>
                <c:pt idx="3588">
                  <c:v>39.21</c:v>
                </c:pt>
                <c:pt idx="3589">
                  <c:v>39.22</c:v>
                </c:pt>
                <c:pt idx="3590">
                  <c:v>39.229999999999997</c:v>
                </c:pt>
                <c:pt idx="3591">
                  <c:v>39.25</c:v>
                </c:pt>
                <c:pt idx="3592">
                  <c:v>39.26</c:v>
                </c:pt>
                <c:pt idx="3593">
                  <c:v>39.270000000000003</c:v>
                </c:pt>
                <c:pt idx="3594">
                  <c:v>39.29</c:v>
                </c:pt>
                <c:pt idx="3595">
                  <c:v>39.299999999999997</c:v>
                </c:pt>
                <c:pt idx="3596">
                  <c:v>39.33</c:v>
                </c:pt>
                <c:pt idx="3597">
                  <c:v>39.380000000000003</c:v>
                </c:pt>
                <c:pt idx="3598">
                  <c:v>39.39</c:v>
                </c:pt>
                <c:pt idx="3599">
                  <c:v>39.409999999999997</c:v>
                </c:pt>
                <c:pt idx="3600">
                  <c:v>39.42</c:v>
                </c:pt>
                <c:pt idx="3601">
                  <c:v>39.43</c:v>
                </c:pt>
                <c:pt idx="3602">
                  <c:v>39.479999999999997</c:v>
                </c:pt>
                <c:pt idx="3603">
                  <c:v>39.51</c:v>
                </c:pt>
                <c:pt idx="3604">
                  <c:v>39.520000000000003</c:v>
                </c:pt>
                <c:pt idx="3605">
                  <c:v>39.53</c:v>
                </c:pt>
                <c:pt idx="3606">
                  <c:v>39.54</c:v>
                </c:pt>
                <c:pt idx="3607">
                  <c:v>39.56</c:v>
                </c:pt>
                <c:pt idx="3608">
                  <c:v>39.57</c:v>
                </c:pt>
                <c:pt idx="3609">
                  <c:v>39.58</c:v>
                </c:pt>
                <c:pt idx="3610">
                  <c:v>39.590000000000003</c:v>
                </c:pt>
                <c:pt idx="3611">
                  <c:v>39.61</c:v>
                </c:pt>
                <c:pt idx="3612">
                  <c:v>39.619999999999997</c:v>
                </c:pt>
                <c:pt idx="3613">
                  <c:v>39.64</c:v>
                </c:pt>
                <c:pt idx="3614">
                  <c:v>39.69</c:v>
                </c:pt>
                <c:pt idx="3615">
                  <c:v>39.72</c:v>
                </c:pt>
                <c:pt idx="3616">
                  <c:v>39.729999999999997</c:v>
                </c:pt>
                <c:pt idx="3617">
                  <c:v>39.74</c:v>
                </c:pt>
                <c:pt idx="3618">
                  <c:v>39.76</c:v>
                </c:pt>
                <c:pt idx="3619">
                  <c:v>39.79</c:v>
                </c:pt>
                <c:pt idx="3620">
                  <c:v>39.799999999999997</c:v>
                </c:pt>
                <c:pt idx="3621">
                  <c:v>39.81</c:v>
                </c:pt>
                <c:pt idx="3622">
                  <c:v>39.83</c:v>
                </c:pt>
                <c:pt idx="3623">
                  <c:v>39.86</c:v>
                </c:pt>
                <c:pt idx="3624">
                  <c:v>39.880000000000003</c:v>
                </c:pt>
                <c:pt idx="3625">
                  <c:v>39.9</c:v>
                </c:pt>
                <c:pt idx="3626">
                  <c:v>39.909999999999997</c:v>
                </c:pt>
                <c:pt idx="3627">
                  <c:v>39.92</c:v>
                </c:pt>
                <c:pt idx="3628">
                  <c:v>39.94</c:v>
                </c:pt>
                <c:pt idx="3629">
                  <c:v>39.96</c:v>
                </c:pt>
                <c:pt idx="3630">
                  <c:v>39.979999999999997</c:v>
                </c:pt>
                <c:pt idx="3631">
                  <c:v>40.020000000000003</c:v>
                </c:pt>
                <c:pt idx="3632">
                  <c:v>40.03</c:v>
                </c:pt>
                <c:pt idx="3633">
                  <c:v>40.06</c:v>
                </c:pt>
                <c:pt idx="3634">
                  <c:v>40.08</c:v>
                </c:pt>
                <c:pt idx="3635">
                  <c:v>40.090000000000003</c:v>
                </c:pt>
                <c:pt idx="3636">
                  <c:v>40.14</c:v>
                </c:pt>
                <c:pt idx="3637">
                  <c:v>40.15</c:v>
                </c:pt>
                <c:pt idx="3638">
                  <c:v>40.159999999999997</c:v>
                </c:pt>
                <c:pt idx="3639">
                  <c:v>40.17</c:v>
                </c:pt>
                <c:pt idx="3640">
                  <c:v>40.200000000000003</c:v>
                </c:pt>
                <c:pt idx="3641">
                  <c:v>40.24</c:v>
                </c:pt>
                <c:pt idx="3642">
                  <c:v>40.25</c:v>
                </c:pt>
                <c:pt idx="3643">
                  <c:v>40.26</c:v>
                </c:pt>
                <c:pt idx="3644">
                  <c:v>40.29</c:v>
                </c:pt>
                <c:pt idx="3645">
                  <c:v>40.299999999999997</c:v>
                </c:pt>
                <c:pt idx="3646">
                  <c:v>40.33</c:v>
                </c:pt>
                <c:pt idx="3647">
                  <c:v>40.340000000000003</c:v>
                </c:pt>
                <c:pt idx="3648">
                  <c:v>40.35</c:v>
                </c:pt>
                <c:pt idx="3649">
                  <c:v>40.36</c:v>
                </c:pt>
                <c:pt idx="3650">
                  <c:v>40.43</c:v>
                </c:pt>
                <c:pt idx="3651">
                  <c:v>40.450000000000003</c:v>
                </c:pt>
                <c:pt idx="3652">
                  <c:v>40.46</c:v>
                </c:pt>
                <c:pt idx="3653">
                  <c:v>40.479999999999997</c:v>
                </c:pt>
                <c:pt idx="3654">
                  <c:v>40.49</c:v>
                </c:pt>
                <c:pt idx="3655">
                  <c:v>40.5</c:v>
                </c:pt>
                <c:pt idx="3656">
                  <c:v>40.53</c:v>
                </c:pt>
                <c:pt idx="3657">
                  <c:v>40.56</c:v>
                </c:pt>
                <c:pt idx="3658">
                  <c:v>40.58</c:v>
                </c:pt>
                <c:pt idx="3659">
                  <c:v>40.590000000000003</c:v>
                </c:pt>
                <c:pt idx="3660">
                  <c:v>40.64</c:v>
                </c:pt>
                <c:pt idx="3661">
                  <c:v>40.65</c:v>
                </c:pt>
                <c:pt idx="3662">
                  <c:v>40.659999999999997</c:v>
                </c:pt>
                <c:pt idx="3663">
                  <c:v>40.67</c:v>
                </c:pt>
                <c:pt idx="3664">
                  <c:v>40.700000000000003</c:v>
                </c:pt>
                <c:pt idx="3665">
                  <c:v>40.71</c:v>
                </c:pt>
                <c:pt idx="3666">
                  <c:v>40.72</c:v>
                </c:pt>
                <c:pt idx="3667">
                  <c:v>40.729999999999997</c:v>
                </c:pt>
                <c:pt idx="3668">
                  <c:v>40.74</c:v>
                </c:pt>
                <c:pt idx="3669">
                  <c:v>40.76</c:v>
                </c:pt>
                <c:pt idx="3670">
                  <c:v>40.78</c:v>
                </c:pt>
                <c:pt idx="3671">
                  <c:v>40.79</c:v>
                </c:pt>
                <c:pt idx="3672">
                  <c:v>40.799999999999997</c:v>
                </c:pt>
                <c:pt idx="3673">
                  <c:v>40.83</c:v>
                </c:pt>
                <c:pt idx="3674">
                  <c:v>40.85</c:v>
                </c:pt>
                <c:pt idx="3675">
                  <c:v>40.869999999999997</c:v>
                </c:pt>
                <c:pt idx="3676">
                  <c:v>40.880000000000003</c:v>
                </c:pt>
                <c:pt idx="3677">
                  <c:v>40.9</c:v>
                </c:pt>
                <c:pt idx="3678">
                  <c:v>40.94</c:v>
                </c:pt>
                <c:pt idx="3679">
                  <c:v>40.97</c:v>
                </c:pt>
                <c:pt idx="3680">
                  <c:v>40.98</c:v>
                </c:pt>
                <c:pt idx="3681">
                  <c:v>41.06</c:v>
                </c:pt>
                <c:pt idx="3682">
                  <c:v>41.07</c:v>
                </c:pt>
                <c:pt idx="3683">
                  <c:v>41.08</c:v>
                </c:pt>
                <c:pt idx="3684">
                  <c:v>41.1</c:v>
                </c:pt>
                <c:pt idx="3685">
                  <c:v>41.11</c:v>
                </c:pt>
                <c:pt idx="3686">
                  <c:v>41.13</c:v>
                </c:pt>
                <c:pt idx="3687">
                  <c:v>41.15</c:v>
                </c:pt>
                <c:pt idx="3688">
                  <c:v>41.16</c:v>
                </c:pt>
                <c:pt idx="3689">
                  <c:v>41.19</c:v>
                </c:pt>
                <c:pt idx="3690">
                  <c:v>41.2</c:v>
                </c:pt>
                <c:pt idx="3691">
                  <c:v>41.22</c:v>
                </c:pt>
                <c:pt idx="3692">
                  <c:v>41.27</c:v>
                </c:pt>
                <c:pt idx="3693">
                  <c:v>41.29</c:v>
                </c:pt>
                <c:pt idx="3694">
                  <c:v>41.31</c:v>
                </c:pt>
                <c:pt idx="3695">
                  <c:v>41.34</c:v>
                </c:pt>
                <c:pt idx="3696">
                  <c:v>41.36</c:v>
                </c:pt>
                <c:pt idx="3697">
                  <c:v>41.38</c:v>
                </c:pt>
                <c:pt idx="3698">
                  <c:v>41.39</c:v>
                </c:pt>
                <c:pt idx="3699">
                  <c:v>41.41</c:v>
                </c:pt>
                <c:pt idx="3700">
                  <c:v>41.42</c:v>
                </c:pt>
                <c:pt idx="3701">
                  <c:v>41.45</c:v>
                </c:pt>
                <c:pt idx="3702">
                  <c:v>41.48</c:v>
                </c:pt>
                <c:pt idx="3703">
                  <c:v>41.49</c:v>
                </c:pt>
                <c:pt idx="3704">
                  <c:v>41.52</c:v>
                </c:pt>
                <c:pt idx="3705">
                  <c:v>41.54</c:v>
                </c:pt>
                <c:pt idx="3706">
                  <c:v>41.55</c:v>
                </c:pt>
                <c:pt idx="3707">
                  <c:v>41.59</c:v>
                </c:pt>
                <c:pt idx="3708">
                  <c:v>41.62</c:v>
                </c:pt>
                <c:pt idx="3709">
                  <c:v>41.63</c:v>
                </c:pt>
                <c:pt idx="3710">
                  <c:v>41.66</c:v>
                </c:pt>
                <c:pt idx="3711">
                  <c:v>41.68</c:v>
                </c:pt>
                <c:pt idx="3712">
                  <c:v>41.7</c:v>
                </c:pt>
                <c:pt idx="3713">
                  <c:v>41.71</c:v>
                </c:pt>
                <c:pt idx="3714">
                  <c:v>41.72</c:v>
                </c:pt>
                <c:pt idx="3715">
                  <c:v>41.73</c:v>
                </c:pt>
                <c:pt idx="3716">
                  <c:v>41.76</c:v>
                </c:pt>
                <c:pt idx="3717">
                  <c:v>41.78</c:v>
                </c:pt>
                <c:pt idx="3718">
                  <c:v>41.79</c:v>
                </c:pt>
                <c:pt idx="3719">
                  <c:v>41.8</c:v>
                </c:pt>
                <c:pt idx="3720">
                  <c:v>41.81</c:v>
                </c:pt>
                <c:pt idx="3721">
                  <c:v>41.82</c:v>
                </c:pt>
                <c:pt idx="3722">
                  <c:v>41.85</c:v>
                </c:pt>
                <c:pt idx="3723">
                  <c:v>41.89</c:v>
                </c:pt>
                <c:pt idx="3724">
                  <c:v>41.9</c:v>
                </c:pt>
                <c:pt idx="3725">
                  <c:v>41.92</c:v>
                </c:pt>
                <c:pt idx="3726">
                  <c:v>41.93</c:v>
                </c:pt>
                <c:pt idx="3727">
                  <c:v>41.94</c:v>
                </c:pt>
                <c:pt idx="3728">
                  <c:v>41.95</c:v>
                </c:pt>
                <c:pt idx="3729">
                  <c:v>41.96</c:v>
                </c:pt>
                <c:pt idx="3730">
                  <c:v>42</c:v>
                </c:pt>
                <c:pt idx="3731">
                  <c:v>42.02</c:v>
                </c:pt>
                <c:pt idx="3732">
                  <c:v>42.03</c:v>
                </c:pt>
                <c:pt idx="3733">
                  <c:v>42.04</c:v>
                </c:pt>
                <c:pt idx="3734">
                  <c:v>42.05</c:v>
                </c:pt>
                <c:pt idx="3735">
                  <c:v>42.09</c:v>
                </c:pt>
                <c:pt idx="3736">
                  <c:v>42.1</c:v>
                </c:pt>
                <c:pt idx="3737">
                  <c:v>42.16</c:v>
                </c:pt>
                <c:pt idx="3738">
                  <c:v>42.19</c:v>
                </c:pt>
                <c:pt idx="3739">
                  <c:v>42.2</c:v>
                </c:pt>
                <c:pt idx="3740">
                  <c:v>42.22</c:v>
                </c:pt>
                <c:pt idx="3741">
                  <c:v>42.24</c:v>
                </c:pt>
                <c:pt idx="3742">
                  <c:v>42.26</c:v>
                </c:pt>
                <c:pt idx="3743">
                  <c:v>42.27</c:v>
                </c:pt>
                <c:pt idx="3744">
                  <c:v>42.28</c:v>
                </c:pt>
                <c:pt idx="3745">
                  <c:v>42.29</c:v>
                </c:pt>
                <c:pt idx="3746">
                  <c:v>42.35</c:v>
                </c:pt>
                <c:pt idx="3747">
                  <c:v>42.36</c:v>
                </c:pt>
                <c:pt idx="3748">
                  <c:v>42.37</c:v>
                </c:pt>
                <c:pt idx="3749">
                  <c:v>42.39</c:v>
                </c:pt>
                <c:pt idx="3750">
                  <c:v>42.4</c:v>
                </c:pt>
                <c:pt idx="3751">
                  <c:v>42.41</c:v>
                </c:pt>
                <c:pt idx="3752">
                  <c:v>42.43</c:v>
                </c:pt>
                <c:pt idx="3753">
                  <c:v>42.45</c:v>
                </c:pt>
                <c:pt idx="3754">
                  <c:v>42.46</c:v>
                </c:pt>
                <c:pt idx="3755">
                  <c:v>42.47</c:v>
                </c:pt>
                <c:pt idx="3756">
                  <c:v>42.49</c:v>
                </c:pt>
                <c:pt idx="3757">
                  <c:v>42.52</c:v>
                </c:pt>
                <c:pt idx="3758">
                  <c:v>42.54</c:v>
                </c:pt>
                <c:pt idx="3759">
                  <c:v>42.6</c:v>
                </c:pt>
                <c:pt idx="3760">
                  <c:v>42.63</c:v>
                </c:pt>
                <c:pt idx="3761">
                  <c:v>42.64</c:v>
                </c:pt>
                <c:pt idx="3762">
                  <c:v>42.65</c:v>
                </c:pt>
                <c:pt idx="3763">
                  <c:v>42.69</c:v>
                </c:pt>
                <c:pt idx="3764">
                  <c:v>42.7</c:v>
                </c:pt>
                <c:pt idx="3765">
                  <c:v>42.74</c:v>
                </c:pt>
                <c:pt idx="3766">
                  <c:v>42.75</c:v>
                </c:pt>
                <c:pt idx="3767">
                  <c:v>42.77</c:v>
                </c:pt>
                <c:pt idx="3768">
                  <c:v>42.78</c:v>
                </c:pt>
                <c:pt idx="3769">
                  <c:v>42.8</c:v>
                </c:pt>
                <c:pt idx="3770">
                  <c:v>42.82</c:v>
                </c:pt>
                <c:pt idx="3771">
                  <c:v>42.83</c:v>
                </c:pt>
                <c:pt idx="3772">
                  <c:v>42.85</c:v>
                </c:pt>
                <c:pt idx="3773">
                  <c:v>42.87</c:v>
                </c:pt>
                <c:pt idx="3774">
                  <c:v>42.88</c:v>
                </c:pt>
                <c:pt idx="3775">
                  <c:v>42.89</c:v>
                </c:pt>
                <c:pt idx="3776">
                  <c:v>42.91</c:v>
                </c:pt>
                <c:pt idx="3777">
                  <c:v>42.93</c:v>
                </c:pt>
                <c:pt idx="3778">
                  <c:v>42.97</c:v>
                </c:pt>
                <c:pt idx="3779">
                  <c:v>42.99</c:v>
                </c:pt>
                <c:pt idx="3780">
                  <c:v>43.01</c:v>
                </c:pt>
                <c:pt idx="3781">
                  <c:v>43.04</c:v>
                </c:pt>
                <c:pt idx="3782">
                  <c:v>43.05</c:v>
                </c:pt>
                <c:pt idx="3783">
                  <c:v>43.06</c:v>
                </c:pt>
                <c:pt idx="3784">
                  <c:v>43.08</c:v>
                </c:pt>
                <c:pt idx="3785">
                  <c:v>43.09</c:v>
                </c:pt>
                <c:pt idx="3786">
                  <c:v>43.1</c:v>
                </c:pt>
                <c:pt idx="3787">
                  <c:v>43.11</c:v>
                </c:pt>
                <c:pt idx="3788">
                  <c:v>43.14</c:v>
                </c:pt>
                <c:pt idx="3789">
                  <c:v>43.15</c:v>
                </c:pt>
                <c:pt idx="3790">
                  <c:v>43.18</c:v>
                </c:pt>
                <c:pt idx="3791">
                  <c:v>43.19</c:v>
                </c:pt>
                <c:pt idx="3792">
                  <c:v>43.2</c:v>
                </c:pt>
                <c:pt idx="3793">
                  <c:v>43.21</c:v>
                </c:pt>
                <c:pt idx="3794">
                  <c:v>43.22</c:v>
                </c:pt>
                <c:pt idx="3795">
                  <c:v>43.25</c:v>
                </c:pt>
                <c:pt idx="3796">
                  <c:v>43.28</c:v>
                </c:pt>
                <c:pt idx="3797">
                  <c:v>43.33</c:v>
                </c:pt>
                <c:pt idx="3798">
                  <c:v>43.35</c:v>
                </c:pt>
                <c:pt idx="3799">
                  <c:v>43.36</c:v>
                </c:pt>
                <c:pt idx="3800">
                  <c:v>43.37</c:v>
                </c:pt>
                <c:pt idx="3801">
                  <c:v>43.41</c:v>
                </c:pt>
                <c:pt idx="3802">
                  <c:v>43.42</c:v>
                </c:pt>
                <c:pt idx="3803">
                  <c:v>43.43</c:v>
                </c:pt>
                <c:pt idx="3804">
                  <c:v>43.46</c:v>
                </c:pt>
                <c:pt idx="3805">
                  <c:v>43.48</c:v>
                </c:pt>
                <c:pt idx="3806">
                  <c:v>43.49</c:v>
                </c:pt>
                <c:pt idx="3807">
                  <c:v>43.52</c:v>
                </c:pt>
                <c:pt idx="3808">
                  <c:v>43.53</c:v>
                </c:pt>
                <c:pt idx="3809">
                  <c:v>43.54</c:v>
                </c:pt>
                <c:pt idx="3810">
                  <c:v>43.55</c:v>
                </c:pt>
                <c:pt idx="3811">
                  <c:v>43.56</c:v>
                </c:pt>
                <c:pt idx="3812">
                  <c:v>43.57</c:v>
                </c:pt>
                <c:pt idx="3813">
                  <c:v>43.59</c:v>
                </c:pt>
                <c:pt idx="3814">
                  <c:v>43.6</c:v>
                </c:pt>
                <c:pt idx="3815">
                  <c:v>43.62</c:v>
                </c:pt>
                <c:pt idx="3816">
                  <c:v>43.64</c:v>
                </c:pt>
                <c:pt idx="3817">
                  <c:v>43.67</c:v>
                </c:pt>
                <c:pt idx="3818">
                  <c:v>43.7</c:v>
                </c:pt>
                <c:pt idx="3819">
                  <c:v>43.72</c:v>
                </c:pt>
                <c:pt idx="3820">
                  <c:v>43.75</c:v>
                </c:pt>
                <c:pt idx="3821">
                  <c:v>43.76</c:v>
                </c:pt>
                <c:pt idx="3822">
                  <c:v>43.77</c:v>
                </c:pt>
                <c:pt idx="3823">
                  <c:v>43.81</c:v>
                </c:pt>
                <c:pt idx="3824">
                  <c:v>43.83</c:v>
                </c:pt>
                <c:pt idx="3825">
                  <c:v>43.84</c:v>
                </c:pt>
                <c:pt idx="3826">
                  <c:v>43.85</c:v>
                </c:pt>
                <c:pt idx="3827">
                  <c:v>43.86</c:v>
                </c:pt>
                <c:pt idx="3828">
                  <c:v>43.87</c:v>
                </c:pt>
                <c:pt idx="3829">
                  <c:v>43.93</c:v>
                </c:pt>
                <c:pt idx="3830">
                  <c:v>43.94</c:v>
                </c:pt>
                <c:pt idx="3831">
                  <c:v>43.97</c:v>
                </c:pt>
                <c:pt idx="3832">
                  <c:v>43.99</c:v>
                </c:pt>
                <c:pt idx="3833">
                  <c:v>44.01</c:v>
                </c:pt>
                <c:pt idx="3834">
                  <c:v>44.03</c:v>
                </c:pt>
                <c:pt idx="3835">
                  <c:v>44.09</c:v>
                </c:pt>
                <c:pt idx="3836">
                  <c:v>44.1</c:v>
                </c:pt>
                <c:pt idx="3837">
                  <c:v>44.12</c:v>
                </c:pt>
                <c:pt idx="3838">
                  <c:v>44.13</c:v>
                </c:pt>
                <c:pt idx="3839">
                  <c:v>44.15</c:v>
                </c:pt>
                <c:pt idx="3840">
                  <c:v>44.16</c:v>
                </c:pt>
                <c:pt idx="3841">
                  <c:v>44.17</c:v>
                </c:pt>
                <c:pt idx="3842">
                  <c:v>44.19</c:v>
                </c:pt>
                <c:pt idx="3843">
                  <c:v>44.2</c:v>
                </c:pt>
                <c:pt idx="3844">
                  <c:v>44.21</c:v>
                </c:pt>
                <c:pt idx="3845">
                  <c:v>44.23</c:v>
                </c:pt>
                <c:pt idx="3846">
                  <c:v>44.24</c:v>
                </c:pt>
                <c:pt idx="3847">
                  <c:v>44.27</c:v>
                </c:pt>
                <c:pt idx="3848">
                  <c:v>44.29</c:v>
                </c:pt>
                <c:pt idx="3849">
                  <c:v>44.31</c:v>
                </c:pt>
                <c:pt idx="3850">
                  <c:v>44.33</c:v>
                </c:pt>
                <c:pt idx="3851">
                  <c:v>44.36</c:v>
                </c:pt>
                <c:pt idx="3852">
                  <c:v>44.4</c:v>
                </c:pt>
                <c:pt idx="3853">
                  <c:v>44.42</c:v>
                </c:pt>
                <c:pt idx="3854">
                  <c:v>44.45</c:v>
                </c:pt>
                <c:pt idx="3855">
                  <c:v>44.5</c:v>
                </c:pt>
                <c:pt idx="3856">
                  <c:v>44.54</c:v>
                </c:pt>
                <c:pt idx="3857">
                  <c:v>44.56</c:v>
                </c:pt>
                <c:pt idx="3858">
                  <c:v>44.58</c:v>
                </c:pt>
                <c:pt idx="3859">
                  <c:v>44.59</c:v>
                </c:pt>
                <c:pt idx="3860">
                  <c:v>44.63</c:v>
                </c:pt>
                <c:pt idx="3861">
                  <c:v>44.67</c:v>
                </c:pt>
                <c:pt idx="3862">
                  <c:v>44.68</c:v>
                </c:pt>
                <c:pt idx="3863">
                  <c:v>44.69</c:v>
                </c:pt>
                <c:pt idx="3864">
                  <c:v>44.7</c:v>
                </c:pt>
                <c:pt idx="3865">
                  <c:v>44.72</c:v>
                </c:pt>
                <c:pt idx="3866">
                  <c:v>44.75</c:v>
                </c:pt>
                <c:pt idx="3867">
                  <c:v>44.76</c:v>
                </c:pt>
                <c:pt idx="3868">
                  <c:v>44.78</c:v>
                </c:pt>
                <c:pt idx="3869">
                  <c:v>44.8</c:v>
                </c:pt>
                <c:pt idx="3870">
                  <c:v>44.82</c:v>
                </c:pt>
                <c:pt idx="3871">
                  <c:v>44.84</c:v>
                </c:pt>
                <c:pt idx="3872">
                  <c:v>44.86</c:v>
                </c:pt>
                <c:pt idx="3873">
                  <c:v>44.87</c:v>
                </c:pt>
                <c:pt idx="3874">
                  <c:v>44.91</c:v>
                </c:pt>
                <c:pt idx="3875">
                  <c:v>45</c:v>
                </c:pt>
                <c:pt idx="3876">
                  <c:v>45.03</c:v>
                </c:pt>
                <c:pt idx="3877">
                  <c:v>45.06</c:v>
                </c:pt>
                <c:pt idx="3878">
                  <c:v>45.09</c:v>
                </c:pt>
                <c:pt idx="3879">
                  <c:v>45.13</c:v>
                </c:pt>
                <c:pt idx="3880">
                  <c:v>45.14</c:v>
                </c:pt>
                <c:pt idx="3881">
                  <c:v>45.16</c:v>
                </c:pt>
                <c:pt idx="3882">
                  <c:v>45.21</c:v>
                </c:pt>
                <c:pt idx="3883">
                  <c:v>45.22</c:v>
                </c:pt>
                <c:pt idx="3884">
                  <c:v>45.23</c:v>
                </c:pt>
                <c:pt idx="3885">
                  <c:v>45.24</c:v>
                </c:pt>
                <c:pt idx="3886">
                  <c:v>45.25</c:v>
                </c:pt>
                <c:pt idx="3887">
                  <c:v>45.27</c:v>
                </c:pt>
                <c:pt idx="3888">
                  <c:v>45.28</c:v>
                </c:pt>
                <c:pt idx="3889">
                  <c:v>45.29</c:v>
                </c:pt>
                <c:pt idx="3890">
                  <c:v>45.31</c:v>
                </c:pt>
                <c:pt idx="3891">
                  <c:v>45.36</c:v>
                </c:pt>
                <c:pt idx="3892">
                  <c:v>45.37</c:v>
                </c:pt>
                <c:pt idx="3893">
                  <c:v>45.38</c:v>
                </c:pt>
                <c:pt idx="3894">
                  <c:v>45.39</c:v>
                </c:pt>
                <c:pt idx="3895">
                  <c:v>45.44</c:v>
                </c:pt>
                <c:pt idx="3896">
                  <c:v>45.47</c:v>
                </c:pt>
                <c:pt idx="3897">
                  <c:v>45.48</c:v>
                </c:pt>
                <c:pt idx="3898">
                  <c:v>45.49</c:v>
                </c:pt>
                <c:pt idx="3899">
                  <c:v>45.51</c:v>
                </c:pt>
                <c:pt idx="3900">
                  <c:v>45.57</c:v>
                </c:pt>
                <c:pt idx="3901">
                  <c:v>45.59</c:v>
                </c:pt>
                <c:pt idx="3902">
                  <c:v>45.61</c:v>
                </c:pt>
                <c:pt idx="3903">
                  <c:v>45.63</c:v>
                </c:pt>
                <c:pt idx="3904">
                  <c:v>45.66</c:v>
                </c:pt>
                <c:pt idx="3905">
                  <c:v>45.68</c:v>
                </c:pt>
                <c:pt idx="3906">
                  <c:v>45.71</c:v>
                </c:pt>
                <c:pt idx="3907">
                  <c:v>45.76</c:v>
                </c:pt>
                <c:pt idx="3908">
                  <c:v>45.79</c:v>
                </c:pt>
                <c:pt idx="3909">
                  <c:v>45.81</c:v>
                </c:pt>
                <c:pt idx="3910">
                  <c:v>45.82</c:v>
                </c:pt>
                <c:pt idx="3911">
                  <c:v>45.84</c:v>
                </c:pt>
                <c:pt idx="3912">
                  <c:v>45.86</c:v>
                </c:pt>
                <c:pt idx="3913">
                  <c:v>45.87</c:v>
                </c:pt>
                <c:pt idx="3914">
                  <c:v>45.88</c:v>
                </c:pt>
                <c:pt idx="3915">
                  <c:v>45.91</c:v>
                </c:pt>
                <c:pt idx="3916">
                  <c:v>45.92</c:v>
                </c:pt>
                <c:pt idx="3917">
                  <c:v>45.94</c:v>
                </c:pt>
                <c:pt idx="3918">
                  <c:v>45.96</c:v>
                </c:pt>
                <c:pt idx="3919">
                  <c:v>45.97</c:v>
                </c:pt>
                <c:pt idx="3920">
                  <c:v>45.99</c:v>
                </c:pt>
                <c:pt idx="3921">
                  <c:v>46</c:v>
                </c:pt>
                <c:pt idx="3922">
                  <c:v>46.01</c:v>
                </c:pt>
                <c:pt idx="3923">
                  <c:v>46.03</c:v>
                </c:pt>
                <c:pt idx="3924">
                  <c:v>46.06</c:v>
                </c:pt>
                <c:pt idx="3925">
                  <c:v>46.09</c:v>
                </c:pt>
                <c:pt idx="3926">
                  <c:v>46.1</c:v>
                </c:pt>
                <c:pt idx="3927">
                  <c:v>46.13</c:v>
                </c:pt>
                <c:pt idx="3928">
                  <c:v>46.14</c:v>
                </c:pt>
                <c:pt idx="3929">
                  <c:v>46.15</c:v>
                </c:pt>
                <c:pt idx="3930">
                  <c:v>46.17</c:v>
                </c:pt>
                <c:pt idx="3931">
                  <c:v>46.18</c:v>
                </c:pt>
                <c:pt idx="3932">
                  <c:v>46.19</c:v>
                </c:pt>
                <c:pt idx="3933">
                  <c:v>46.2</c:v>
                </c:pt>
                <c:pt idx="3934">
                  <c:v>46.24</c:v>
                </c:pt>
                <c:pt idx="3935">
                  <c:v>46.26</c:v>
                </c:pt>
                <c:pt idx="3936">
                  <c:v>46.27</c:v>
                </c:pt>
                <c:pt idx="3937">
                  <c:v>46.29</c:v>
                </c:pt>
                <c:pt idx="3938">
                  <c:v>46.3</c:v>
                </c:pt>
                <c:pt idx="3939">
                  <c:v>46.33</c:v>
                </c:pt>
                <c:pt idx="3940">
                  <c:v>46.36</c:v>
                </c:pt>
                <c:pt idx="3941">
                  <c:v>46.4</c:v>
                </c:pt>
                <c:pt idx="3942">
                  <c:v>46.41</c:v>
                </c:pt>
                <c:pt idx="3943">
                  <c:v>46.42</c:v>
                </c:pt>
                <c:pt idx="3944">
                  <c:v>46.48</c:v>
                </c:pt>
                <c:pt idx="3945">
                  <c:v>46.55</c:v>
                </c:pt>
                <c:pt idx="3946">
                  <c:v>46.57</c:v>
                </c:pt>
                <c:pt idx="3947">
                  <c:v>46.61</c:v>
                </c:pt>
                <c:pt idx="3948">
                  <c:v>46.63</c:v>
                </c:pt>
                <c:pt idx="3949">
                  <c:v>46.65</c:v>
                </c:pt>
                <c:pt idx="3950">
                  <c:v>46.7</c:v>
                </c:pt>
                <c:pt idx="3951">
                  <c:v>46.71</c:v>
                </c:pt>
                <c:pt idx="3952">
                  <c:v>46.72</c:v>
                </c:pt>
                <c:pt idx="3953">
                  <c:v>46.73</c:v>
                </c:pt>
                <c:pt idx="3954">
                  <c:v>46.75</c:v>
                </c:pt>
                <c:pt idx="3955">
                  <c:v>46.79</c:v>
                </c:pt>
                <c:pt idx="3956">
                  <c:v>46.81</c:v>
                </c:pt>
                <c:pt idx="3957">
                  <c:v>46.84</c:v>
                </c:pt>
                <c:pt idx="3958">
                  <c:v>46.9</c:v>
                </c:pt>
                <c:pt idx="3959">
                  <c:v>46.93</c:v>
                </c:pt>
                <c:pt idx="3960">
                  <c:v>46.94</c:v>
                </c:pt>
                <c:pt idx="3961">
                  <c:v>46.95</c:v>
                </c:pt>
                <c:pt idx="3962">
                  <c:v>46.97</c:v>
                </c:pt>
                <c:pt idx="3963">
                  <c:v>46.98</c:v>
                </c:pt>
                <c:pt idx="3964">
                  <c:v>47.02</c:v>
                </c:pt>
                <c:pt idx="3965">
                  <c:v>47.03</c:v>
                </c:pt>
                <c:pt idx="3966">
                  <c:v>47.04</c:v>
                </c:pt>
                <c:pt idx="3967">
                  <c:v>47.08</c:v>
                </c:pt>
                <c:pt idx="3968">
                  <c:v>47.13</c:v>
                </c:pt>
                <c:pt idx="3969">
                  <c:v>47.14</c:v>
                </c:pt>
                <c:pt idx="3970">
                  <c:v>47.15</c:v>
                </c:pt>
                <c:pt idx="3971">
                  <c:v>47.16</c:v>
                </c:pt>
                <c:pt idx="3972">
                  <c:v>47.19</c:v>
                </c:pt>
                <c:pt idx="3973">
                  <c:v>47.21</c:v>
                </c:pt>
                <c:pt idx="3974">
                  <c:v>47.23</c:v>
                </c:pt>
                <c:pt idx="3975">
                  <c:v>47.25</c:v>
                </c:pt>
                <c:pt idx="3976">
                  <c:v>47.28</c:v>
                </c:pt>
                <c:pt idx="3977">
                  <c:v>47.33</c:v>
                </c:pt>
                <c:pt idx="3978">
                  <c:v>47.37</c:v>
                </c:pt>
                <c:pt idx="3979">
                  <c:v>47.42</c:v>
                </c:pt>
                <c:pt idx="3980">
                  <c:v>47.46</c:v>
                </c:pt>
                <c:pt idx="3981">
                  <c:v>47.47</c:v>
                </c:pt>
                <c:pt idx="3982">
                  <c:v>47.49</c:v>
                </c:pt>
                <c:pt idx="3983">
                  <c:v>47.51</c:v>
                </c:pt>
                <c:pt idx="3984">
                  <c:v>47.53</c:v>
                </c:pt>
                <c:pt idx="3985">
                  <c:v>47.57</c:v>
                </c:pt>
                <c:pt idx="3986">
                  <c:v>47.59</c:v>
                </c:pt>
                <c:pt idx="3987">
                  <c:v>47.64</c:v>
                </c:pt>
                <c:pt idx="3988">
                  <c:v>47.68</c:v>
                </c:pt>
                <c:pt idx="3989">
                  <c:v>47.7</c:v>
                </c:pt>
                <c:pt idx="3990">
                  <c:v>47.71</c:v>
                </c:pt>
                <c:pt idx="3991">
                  <c:v>47.72</c:v>
                </c:pt>
                <c:pt idx="3992">
                  <c:v>47.73</c:v>
                </c:pt>
                <c:pt idx="3993">
                  <c:v>47.84</c:v>
                </c:pt>
                <c:pt idx="3994">
                  <c:v>47.86</c:v>
                </c:pt>
                <c:pt idx="3995">
                  <c:v>47.92</c:v>
                </c:pt>
                <c:pt idx="3996">
                  <c:v>48.03</c:v>
                </c:pt>
                <c:pt idx="3997">
                  <c:v>48.05</c:v>
                </c:pt>
                <c:pt idx="3998">
                  <c:v>48.06</c:v>
                </c:pt>
                <c:pt idx="3999">
                  <c:v>48.07</c:v>
                </c:pt>
                <c:pt idx="4000">
                  <c:v>48.11</c:v>
                </c:pt>
                <c:pt idx="4001">
                  <c:v>48.13</c:v>
                </c:pt>
                <c:pt idx="4002">
                  <c:v>48.15</c:v>
                </c:pt>
                <c:pt idx="4003">
                  <c:v>48.19</c:v>
                </c:pt>
                <c:pt idx="4004">
                  <c:v>48.2</c:v>
                </c:pt>
                <c:pt idx="4005">
                  <c:v>48.21</c:v>
                </c:pt>
                <c:pt idx="4006">
                  <c:v>48.22</c:v>
                </c:pt>
                <c:pt idx="4007">
                  <c:v>48.23</c:v>
                </c:pt>
                <c:pt idx="4008">
                  <c:v>48.25</c:v>
                </c:pt>
                <c:pt idx="4009">
                  <c:v>48.26</c:v>
                </c:pt>
                <c:pt idx="4010">
                  <c:v>48.28</c:v>
                </c:pt>
                <c:pt idx="4011">
                  <c:v>48.3</c:v>
                </c:pt>
                <c:pt idx="4012">
                  <c:v>48.32</c:v>
                </c:pt>
                <c:pt idx="4013">
                  <c:v>48.34</c:v>
                </c:pt>
                <c:pt idx="4014">
                  <c:v>48.36</c:v>
                </c:pt>
                <c:pt idx="4015">
                  <c:v>48.37</c:v>
                </c:pt>
                <c:pt idx="4016">
                  <c:v>48.44</c:v>
                </c:pt>
                <c:pt idx="4017">
                  <c:v>48.51</c:v>
                </c:pt>
                <c:pt idx="4018">
                  <c:v>48.54</c:v>
                </c:pt>
                <c:pt idx="4019">
                  <c:v>48.55</c:v>
                </c:pt>
                <c:pt idx="4020">
                  <c:v>48.57</c:v>
                </c:pt>
                <c:pt idx="4021">
                  <c:v>48.59</c:v>
                </c:pt>
                <c:pt idx="4022">
                  <c:v>48.61</c:v>
                </c:pt>
                <c:pt idx="4023">
                  <c:v>48.64</c:v>
                </c:pt>
                <c:pt idx="4024">
                  <c:v>48.73</c:v>
                </c:pt>
                <c:pt idx="4025">
                  <c:v>48.74</c:v>
                </c:pt>
                <c:pt idx="4026">
                  <c:v>48.75</c:v>
                </c:pt>
                <c:pt idx="4027">
                  <c:v>48.77</c:v>
                </c:pt>
                <c:pt idx="4028">
                  <c:v>48.79</c:v>
                </c:pt>
                <c:pt idx="4029">
                  <c:v>48.81</c:v>
                </c:pt>
                <c:pt idx="4030">
                  <c:v>48.84</c:v>
                </c:pt>
                <c:pt idx="4031">
                  <c:v>48.91</c:v>
                </c:pt>
                <c:pt idx="4032">
                  <c:v>48.92</c:v>
                </c:pt>
                <c:pt idx="4033">
                  <c:v>48.96</c:v>
                </c:pt>
                <c:pt idx="4034">
                  <c:v>48.97</c:v>
                </c:pt>
                <c:pt idx="4035">
                  <c:v>48.98</c:v>
                </c:pt>
                <c:pt idx="4036">
                  <c:v>48.99</c:v>
                </c:pt>
                <c:pt idx="4037">
                  <c:v>49</c:v>
                </c:pt>
                <c:pt idx="4038">
                  <c:v>49.01</c:v>
                </c:pt>
                <c:pt idx="4039">
                  <c:v>49.04</c:v>
                </c:pt>
                <c:pt idx="4040">
                  <c:v>49.08</c:v>
                </c:pt>
                <c:pt idx="4041">
                  <c:v>49.09</c:v>
                </c:pt>
                <c:pt idx="4042">
                  <c:v>49.1</c:v>
                </c:pt>
                <c:pt idx="4043">
                  <c:v>49.11</c:v>
                </c:pt>
                <c:pt idx="4044">
                  <c:v>49.12</c:v>
                </c:pt>
                <c:pt idx="4045">
                  <c:v>49.13</c:v>
                </c:pt>
                <c:pt idx="4046">
                  <c:v>49.17</c:v>
                </c:pt>
                <c:pt idx="4047">
                  <c:v>49.26</c:v>
                </c:pt>
                <c:pt idx="4048">
                  <c:v>49.27</c:v>
                </c:pt>
                <c:pt idx="4049">
                  <c:v>49.28</c:v>
                </c:pt>
                <c:pt idx="4050">
                  <c:v>49.29</c:v>
                </c:pt>
                <c:pt idx="4051">
                  <c:v>49.3</c:v>
                </c:pt>
                <c:pt idx="4052">
                  <c:v>49.32</c:v>
                </c:pt>
                <c:pt idx="4053">
                  <c:v>49.34</c:v>
                </c:pt>
                <c:pt idx="4054">
                  <c:v>49.39</c:v>
                </c:pt>
                <c:pt idx="4055">
                  <c:v>49.41</c:v>
                </c:pt>
                <c:pt idx="4056">
                  <c:v>49.44</c:v>
                </c:pt>
                <c:pt idx="4057">
                  <c:v>49.47</c:v>
                </c:pt>
                <c:pt idx="4058">
                  <c:v>49.49</c:v>
                </c:pt>
                <c:pt idx="4059">
                  <c:v>49.52</c:v>
                </c:pt>
                <c:pt idx="4060">
                  <c:v>49.54</c:v>
                </c:pt>
                <c:pt idx="4061">
                  <c:v>49.57</c:v>
                </c:pt>
                <c:pt idx="4062">
                  <c:v>49.58</c:v>
                </c:pt>
                <c:pt idx="4063">
                  <c:v>49.61</c:v>
                </c:pt>
                <c:pt idx="4064">
                  <c:v>49.64</c:v>
                </c:pt>
                <c:pt idx="4065">
                  <c:v>49.69</c:v>
                </c:pt>
                <c:pt idx="4066">
                  <c:v>49.71</c:v>
                </c:pt>
                <c:pt idx="4067">
                  <c:v>49.73</c:v>
                </c:pt>
                <c:pt idx="4068">
                  <c:v>49.74</c:v>
                </c:pt>
                <c:pt idx="4069">
                  <c:v>49.77</c:v>
                </c:pt>
                <c:pt idx="4070">
                  <c:v>49.79</c:v>
                </c:pt>
                <c:pt idx="4071">
                  <c:v>49.82</c:v>
                </c:pt>
                <c:pt idx="4072">
                  <c:v>49.88</c:v>
                </c:pt>
                <c:pt idx="4073">
                  <c:v>49.9</c:v>
                </c:pt>
                <c:pt idx="4074">
                  <c:v>49.93</c:v>
                </c:pt>
                <c:pt idx="4075">
                  <c:v>49.95</c:v>
                </c:pt>
                <c:pt idx="4076">
                  <c:v>49.97</c:v>
                </c:pt>
                <c:pt idx="4077">
                  <c:v>49.98</c:v>
                </c:pt>
                <c:pt idx="4078">
                  <c:v>50</c:v>
                </c:pt>
                <c:pt idx="4079">
                  <c:v>50.02</c:v>
                </c:pt>
                <c:pt idx="4080">
                  <c:v>50.03</c:v>
                </c:pt>
                <c:pt idx="4081">
                  <c:v>50.08</c:v>
                </c:pt>
                <c:pt idx="4082">
                  <c:v>50.09</c:v>
                </c:pt>
                <c:pt idx="4083">
                  <c:v>50.1</c:v>
                </c:pt>
                <c:pt idx="4084">
                  <c:v>50.14</c:v>
                </c:pt>
                <c:pt idx="4085">
                  <c:v>50.15</c:v>
                </c:pt>
                <c:pt idx="4086">
                  <c:v>50.16</c:v>
                </c:pt>
                <c:pt idx="4087">
                  <c:v>50.18</c:v>
                </c:pt>
                <c:pt idx="4088">
                  <c:v>50.2</c:v>
                </c:pt>
                <c:pt idx="4089">
                  <c:v>50.22</c:v>
                </c:pt>
                <c:pt idx="4090">
                  <c:v>50.24</c:v>
                </c:pt>
                <c:pt idx="4091">
                  <c:v>50.27</c:v>
                </c:pt>
                <c:pt idx="4092">
                  <c:v>50.28</c:v>
                </c:pt>
                <c:pt idx="4093">
                  <c:v>50.31</c:v>
                </c:pt>
                <c:pt idx="4094">
                  <c:v>50.39</c:v>
                </c:pt>
                <c:pt idx="4095">
                  <c:v>50.42</c:v>
                </c:pt>
                <c:pt idx="4096">
                  <c:v>50.5</c:v>
                </c:pt>
                <c:pt idx="4097">
                  <c:v>50.59</c:v>
                </c:pt>
                <c:pt idx="4098">
                  <c:v>50.64</c:v>
                </c:pt>
                <c:pt idx="4099">
                  <c:v>50.68</c:v>
                </c:pt>
                <c:pt idx="4100">
                  <c:v>50.78</c:v>
                </c:pt>
                <c:pt idx="4101">
                  <c:v>50.8</c:v>
                </c:pt>
                <c:pt idx="4102">
                  <c:v>50.82</c:v>
                </c:pt>
                <c:pt idx="4103">
                  <c:v>50.87</c:v>
                </c:pt>
                <c:pt idx="4104">
                  <c:v>50.9</c:v>
                </c:pt>
                <c:pt idx="4105">
                  <c:v>50.91</c:v>
                </c:pt>
                <c:pt idx="4106">
                  <c:v>50.93</c:v>
                </c:pt>
                <c:pt idx="4107">
                  <c:v>50.96</c:v>
                </c:pt>
                <c:pt idx="4108">
                  <c:v>51</c:v>
                </c:pt>
                <c:pt idx="4109">
                  <c:v>51.01</c:v>
                </c:pt>
                <c:pt idx="4110">
                  <c:v>51.02</c:v>
                </c:pt>
                <c:pt idx="4111">
                  <c:v>51.04</c:v>
                </c:pt>
                <c:pt idx="4112">
                  <c:v>51.08</c:v>
                </c:pt>
                <c:pt idx="4113">
                  <c:v>51.11</c:v>
                </c:pt>
                <c:pt idx="4114">
                  <c:v>51.13</c:v>
                </c:pt>
                <c:pt idx="4115">
                  <c:v>51.14</c:v>
                </c:pt>
                <c:pt idx="4116">
                  <c:v>51.15</c:v>
                </c:pt>
                <c:pt idx="4117">
                  <c:v>51.16</c:v>
                </c:pt>
                <c:pt idx="4118">
                  <c:v>51.19</c:v>
                </c:pt>
                <c:pt idx="4119">
                  <c:v>51.24</c:v>
                </c:pt>
                <c:pt idx="4120">
                  <c:v>51.28</c:v>
                </c:pt>
                <c:pt idx="4121">
                  <c:v>51.29</c:v>
                </c:pt>
                <c:pt idx="4122">
                  <c:v>51.31</c:v>
                </c:pt>
                <c:pt idx="4123">
                  <c:v>51.34</c:v>
                </c:pt>
                <c:pt idx="4124">
                  <c:v>51.37</c:v>
                </c:pt>
                <c:pt idx="4125">
                  <c:v>51.41</c:v>
                </c:pt>
                <c:pt idx="4126">
                  <c:v>51.42</c:v>
                </c:pt>
                <c:pt idx="4127">
                  <c:v>51.44</c:v>
                </c:pt>
                <c:pt idx="4128">
                  <c:v>51.45</c:v>
                </c:pt>
                <c:pt idx="4129">
                  <c:v>51.48</c:v>
                </c:pt>
                <c:pt idx="4130">
                  <c:v>51.49</c:v>
                </c:pt>
                <c:pt idx="4131">
                  <c:v>51.5</c:v>
                </c:pt>
                <c:pt idx="4132">
                  <c:v>51.56</c:v>
                </c:pt>
                <c:pt idx="4133">
                  <c:v>51.58</c:v>
                </c:pt>
                <c:pt idx="4134">
                  <c:v>51.59</c:v>
                </c:pt>
                <c:pt idx="4135">
                  <c:v>51.62</c:v>
                </c:pt>
                <c:pt idx="4136">
                  <c:v>51.63</c:v>
                </c:pt>
                <c:pt idx="4137">
                  <c:v>51.71</c:v>
                </c:pt>
                <c:pt idx="4138">
                  <c:v>51.77</c:v>
                </c:pt>
                <c:pt idx="4139">
                  <c:v>51.8</c:v>
                </c:pt>
                <c:pt idx="4140">
                  <c:v>51.83</c:v>
                </c:pt>
                <c:pt idx="4141">
                  <c:v>51.92</c:v>
                </c:pt>
                <c:pt idx="4142">
                  <c:v>51.95</c:v>
                </c:pt>
                <c:pt idx="4143">
                  <c:v>51.96</c:v>
                </c:pt>
                <c:pt idx="4144">
                  <c:v>51.98</c:v>
                </c:pt>
                <c:pt idx="4145">
                  <c:v>52.01</c:v>
                </c:pt>
                <c:pt idx="4146">
                  <c:v>52.04</c:v>
                </c:pt>
                <c:pt idx="4147">
                  <c:v>52.06</c:v>
                </c:pt>
                <c:pt idx="4148">
                  <c:v>52.07</c:v>
                </c:pt>
                <c:pt idx="4149">
                  <c:v>52.14</c:v>
                </c:pt>
                <c:pt idx="4150">
                  <c:v>52.16</c:v>
                </c:pt>
                <c:pt idx="4151">
                  <c:v>52.17</c:v>
                </c:pt>
                <c:pt idx="4152">
                  <c:v>52.21</c:v>
                </c:pt>
                <c:pt idx="4153">
                  <c:v>52.24</c:v>
                </c:pt>
                <c:pt idx="4154">
                  <c:v>52.25</c:v>
                </c:pt>
                <c:pt idx="4155">
                  <c:v>52.26</c:v>
                </c:pt>
                <c:pt idx="4156">
                  <c:v>52.28</c:v>
                </c:pt>
                <c:pt idx="4157">
                  <c:v>52.31</c:v>
                </c:pt>
                <c:pt idx="4158">
                  <c:v>52.33</c:v>
                </c:pt>
                <c:pt idx="4159">
                  <c:v>52.34</c:v>
                </c:pt>
                <c:pt idx="4160">
                  <c:v>52.35</c:v>
                </c:pt>
                <c:pt idx="4161">
                  <c:v>52.37</c:v>
                </c:pt>
                <c:pt idx="4162">
                  <c:v>52.38</c:v>
                </c:pt>
                <c:pt idx="4163">
                  <c:v>52.41</c:v>
                </c:pt>
                <c:pt idx="4164">
                  <c:v>52.42</c:v>
                </c:pt>
                <c:pt idx="4165">
                  <c:v>52.49</c:v>
                </c:pt>
                <c:pt idx="4166">
                  <c:v>52.57</c:v>
                </c:pt>
                <c:pt idx="4167">
                  <c:v>52.59</c:v>
                </c:pt>
                <c:pt idx="4168">
                  <c:v>52.61</c:v>
                </c:pt>
                <c:pt idx="4169">
                  <c:v>52.62</c:v>
                </c:pt>
                <c:pt idx="4170">
                  <c:v>52.68</c:v>
                </c:pt>
                <c:pt idx="4171">
                  <c:v>52.69</c:v>
                </c:pt>
                <c:pt idx="4172">
                  <c:v>52.74</c:v>
                </c:pt>
                <c:pt idx="4173">
                  <c:v>52.8</c:v>
                </c:pt>
                <c:pt idx="4174">
                  <c:v>52.81</c:v>
                </c:pt>
                <c:pt idx="4175">
                  <c:v>52.84</c:v>
                </c:pt>
                <c:pt idx="4176">
                  <c:v>52.85</c:v>
                </c:pt>
                <c:pt idx="4177">
                  <c:v>52.88</c:v>
                </c:pt>
                <c:pt idx="4178">
                  <c:v>52.93</c:v>
                </c:pt>
                <c:pt idx="4179">
                  <c:v>52.95</c:v>
                </c:pt>
                <c:pt idx="4180">
                  <c:v>52.96</c:v>
                </c:pt>
                <c:pt idx="4181">
                  <c:v>53</c:v>
                </c:pt>
                <c:pt idx="4182">
                  <c:v>53.06</c:v>
                </c:pt>
                <c:pt idx="4183">
                  <c:v>53.09</c:v>
                </c:pt>
                <c:pt idx="4184">
                  <c:v>53.12</c:v>
                </c:pt>
                <c:pt idx="4185">
                  <c:v>53.15</c:v>
                </c:pt>
                <c:pt idx="4186">
                  <c:v>53.17</c:v>
                </c:pt>
                <c:pt idx="4187">
                  <c:v>53.22</c:v>
                </c:pt>
                <c:pt idx="4188">
                  <c:v>53.27</c:v>
                </c:pt>
                <c:pt idx="4189">
                  <c:v>53.29</c:v>
                </c:pt>
                <c:pt idx="4190">
                  <c:v>53.3</c:v>
                </c:pt>
                <c:pt idx="4191">
                  <c:v>53.34</c:v>
                </c:pt>
                <c:pt idx="4192">
                  <c:v>53.39</c:v>
                </c:pt>
                <c:pt idx="4193">
                  <c:v>53.4</c:v>
                </c:pt>
                <c:pt idx="4194">
                  <c:v>53.41</c:v>
                </c:pt>
                <c:pt idx="4195">
                  <c:v>53.44</c:v>
                </c:pt>
                <c:pt idx="4196">
                  <c:v>53.46</c:v>
                </c:pt>
                <c:pt idx="4197">
                  <c:v>53.49</c:v>
                </c:pt>
                <c:pt idx="4198">
                  <c:v>53.5</c:v>
                </c:pt>
                <c:pt idx="4199">
                  <c:v>53.52</c:v>
                </c:pt>
                <c:pt idx="4200">
                  <c:v>53.54</c:v>
                </c:pt>
                <c:pt idx="4201">
                  <c:v>53.55</c:v>
                </c:pt>
                <c:pt idx="4202">
                  <c:v>53.57</c:v>
                </c:pt>
                <c:pt idx="4203">
                  <c:v>53.65</c:v>
                </c:pt>
                <c:pt idx="4204">
                  <c:v>53.67</c:v>
                </c:pt>
                <c:pt idx="4205">
                  <c:v>53.69</c:v>
                </c:pt>
                <c:pt idx="4206">
                  <c:v>53.7</c:v>
                </c:pt>
                <c:pt idx="4207">
                  <c:v>53.72</c:v>
                </c:pt>
                <c:pt idx="4208">
                  <c:v>53.87</c:v>
                </c:pt>
                <c:pt idx="4209">
                  <c:v>53.91</c:v>
                </c:pt>
                <c:pt idx="4210">
                  <c:v>53.95</c:v>
                </c:pt>
                <c:pt idx="4211">
                  <c:v>53.99</c:v>
                </c:pt>
                <c:pt idx="4212">
                  <c:v>54.04</c:v>
                </c:pt>
                <c:pt idx="4213">
                  <c:v>54.05</c:v>
                </c:pt>
                <c:pt idx="4214">
                  <c:v>54.09</c:v>
                </c:pt>
                <c:pt idx="4215">
                  <c:v>54.16</c:v>
                </c:pt>
                <c:pt idx="4216">
                  <c:v>54.17</c:v>
                </c:pt>
                <c:pt idx="4217">
                  <c:v>54.18</c:v>
                </c:pt>
                <c:pt idx="4218">
                  <c:v>54.2</c:v>
                </c:pt>
                <c:pt idx="4219">
                  <c:v>54.27</c:v>
                </c:pt>
                <c:pt idx="4220">
                  <c:v>54.29</c:v>
                </c:pt>
                <c:pt idx="4221">
                  <c:v>54.32</c:v>
                </c:pt>
                <c:pt idx="4222">
                  <c:v>54.33</c:v>
                </c:pt>
                <c:pt idx="4223">
                  <c:v>54.34</c:v>
                </c:pt>
                <c:pt idx="4224">
                  <c:v>54.36</c:v>
                </c:pt>
                <c:pt idx="4225">
                  <c:v>54.43</c:v>
                </c:pt>
                <c:pt idx="4226">
                  <c:v>54.45</c:v>
                </c:pt>
                <c:pt idx="4227">
                  <c:v>54.47</c:v>
                </c:pt>
                <c:pt idx="4228">
                  <c:v>54.48</c:v>
                </c:pt>
                <c:pt idx="4229">
                  <c:v>54.53</c:v>
                </c:pt>
                <c:pt idx="4230">
                  <c:v>54.59</c:v>
                </c:pt>
                <c:pt idx="4231">
                  <c:v>54.6</c:v>
                </c:pt>
                <c:pt idx="4232">
                  <c:v>54.61</c:v>
                </c:pt>
                <c:pt idx="4233">
                  <c:v>54.63</c:v>
                </c:pt>
                <c:pt idx="4234">
                  <c:v>54.64</c:v>
                </c:pt>
                <c:pt idx="4235">
                  <c:v>54.66</c:v>
                </c:pt>
                <c:pt idx="4236">
                  <c:v>54.67</c:v>
                </c:pt>
                <c:pt idx="4237">
                  <c:v>54.71</c:v>
                </c:pt>
                <c:pt idx="4238">
                  <c:v>54.76</c:v>
                </c:pt>
                <c:pt idx="4239">
                  <c:v>54.77</c:v>
                </c:pt>
                <c:pt idx="4240">
                  <c:v>54.86</c:v>
                </c:pt>
                <c:pt idx="4241">
                  <c:v>54.88</c:v>
                </c:pt>
                <c:pt idx="4242">
                  <c:v>54.93</c:v>
                </c:pt>
                <c:pt idx="4243">
                  <c:v>54.96</c:v>
                </c:pt>
                <c:pt idx="4244">
                  <c:v>55</c:v>
                </c:pt>
                <c:pt idx="4245">
                  <c:v>55.01</c:v>
                </c:pt>
                <c:pt idx="4246">
                  <c:v>55.04</c:v>
                </c:pt>
                <c:pt idx="4247">
                  <c:v>55.15</c:v>
                </c:pt>
                <c:pt idx="4248">
                  <c:v>55.16</c:v>
                </c:pt>
                <c:pt idx="4249">
                  <c:v>55.19</c:v>
                </c:pt>
                <c:pt idx="4250">
                  <c:v>55.2</c:v>
                </c:pt>
                <c:pt idx="4251">
                  <c:v>55.21</c:v>
                </c:pt>
                <c:pt idx="4252">
                  <c:v>55.23</c:v>
                </c:pt>
                <c:pt idx="4253">
                  <c:v>55.24</c:v>
                </c:pt>
                <c:pt idx="4254">
                  <c:v>55.25</c:v>
                </c:pt>
                <c:pt idx="4255">
                  <c:v>55.34</c:v>
                </c:pt>
                <c:pt idx="4256">
                  <c:v>55.38</c:v>
                </c:pt>
                <c:pt idx="4257">
                  <c:v>55.52</c:v>
                </c:pt>
                <c:pt idx="4258">
                  <c:v>55.57</c:v>
                </c:pt>
                <c:pt idx="4259">
                  <c:v>55.58</c:v>
                </c:pt>
                <c:pt idx="4260">
                  <c:v>55.6</c:v>
                </c:pt>
                <c:pt idx="4261">
                  <c:v>55.66</c:v>
                </c:pt>
                <c:pt idx="4262">
                  <c:v>55.68</c:v>
                </c:pt>
                <c:pt idx="4263">
                  <c:v>55.69</c:v>
                </c:pt>
                <c:pt idx="4264">
                  <c:v>55.71</c:v>
                </c:pt>
                <c:pt idx="4265">
                  <c:v>55.75</c:v>
                </c:pt>
                <c:pt idx="4266">
                  <c:v>55.77</c:v>
                </c:pt>
                <c:pt idx="4267">
                  <c:v>55.81</c:v>
                </c:pt>
                <c:pt idx="4268">
                  <c:v>55.82</c:v>
                </c:pt>
                <c:pt idx="4269">
                  <c:v>55.83</c:v>
                </c:pt>
                <c:pt idx="4270">
                  <c:v>55.98</c:v>
                </c:pt>
                <c:pt idx="4271">
                  <c:v>55.99</c:v>
                </c:pt>
                <c:pt idx="4272">
                  <c:v>56</c:v>
                </c:pt>
                <c:pt idx="4273">
                  <c:v>56.05</c:v>
                </c:pt>
                <c:pt idx="4274">
                  <c:v>56.13</c:v>
                </c:pt>
                <c:pt idx="4275">
                  <c:v>56.17</c:v>
                </c:pt>
                <c:pt idx="4276">
                  <c:v>56.19</c:v>
                </c:pt>
                <c:pt idx="4277">
                  <c:v>56.25</c:v>
                </c:pt>
                <c:pt idx="4278">
                  <c:v>56.26</c:v>
                </c:pt>
                <c:pt idx="4279">
                  <c:v>56.28</c:v>
                </c:pt>
                <c:pt idx="4280">
                  <c:v>56.32</c:v>
                </c:pt>
                <c:pt idx="4281">
                  <c:v>56.39</c:v>
                </c:pt>
                <c:pt idx="4282">
                  <c:v>56.43</c:v>
                </c:pt>
                <c:pt idx="4283">
                  <c:v>56.45</c:v>
                </c:pt>
                <c:pt idx="4284">
                  <c:v>56.55</c:v>
                </c:pt>
                <c:pt idx="4285">
                  <c:v>56.62</c:v>
                </c:pt>
                <c:pt idx="4286">
                  <c:v>56.69</c:v>
                </c:pt>
                <c:pt idx="4287">
                  <c:v>56.71</c:v>
                </c:pt>
                <c:pt idx="4288">
                  <c:v>56.76</c:v>
                </c:pt>
                <c:pt idx="4289">
                  <c:v>56.84</c:v>
                </c:pt>
                <c:pt idx="4290">
                  <c:v>56.87</c:v>
                </c:pt>
                <c:pt idx="4291">
                  <c:v>56.88</c:v>
                </c:pt>
                <c:pt idx="4292">
                  <c:v>56.89</c:v>
                </c:pt>
                <c:pt idx="4293">
                  <c:v>56.94</c:v>
                </c:pt>
                <c:pt idx="4294">
                  <c:v>56.95</c:v>
                </c:pt>
                <c:pt idx="4295">
                  <c:v>56.98</c:v>
                </c:pt>
                <c:pt idx="4296">
                  <c:v>57.01</c:v>
                </c:pt>
                <c:pt idx="4297">
                  <c:v>57.02</c:v>
                </c:pt>
                <c:pt idx="4298">
                  <c:v>57.07</c:v>
                </c:pt>
                <c:pt idx="4299">
                  <c:v>57.1</c:v>
                </c:pt>
                <c:pt idx="4300">
                  <c:v>57.12</c:v>
                </c:pt>
                <c:pt idx="4301">
                  <c:v>57.15</c:v>
                </c:pt>
                <c:pt idx="4302">
                  <c:v>57.16</c:v>
                </c:pt>
                <c:pt idx="4303">
                  <c:v>57.18</c:v>
                </c:pt>
                <c:pt idx="4304">
                  <c:v>57.2</c:v>
                </c:pt>
                <c:pt idx="4305">
                  <c:v>57.22</c:v>
                </c:pt>
                <c:pt idx="4306">
                  <c:v>57.23</c:v>
                </c:pt>
                <c:pt idx="4307">
                  <c:v>57.25</c:v>
                </c:pt>
                <c:pt idx="4308">
                  <c:v>57.32</c:v>
                </c:pt>
                <c:pt idx="4309">
                  <c:v>57.33</c:v>
                </c:pt>
                <c:pt idx="4310">
                  <c:v>57.35</c:v>
                </c:pt>
                <c:pt idx="4311">
                  <c:v>57.38</c:v>
                </c:pt>
                <c:pt idx="4312">
                  <c:v>57.39</c:v>
                </c:pt>
                <c:pt idx="4313">
                  <c:v>57.45</c:v>
                </c:pt>
                <c:pt idx="4314">
                  <c:v>57.46</c:v>
                </c:pt>
                <c:pt idx="4315">
                  <c:v>57.49</c:v>
                </c:pt>
                <c:pt idx="4316">
                  <c:v>57.52</c:v>
                </c:pt>
                <c:pt idx="4317">
                  <c:v>57.53</c:v>
                </c:pt>
                <c:pt idx="4318">
                  <c:v>57.54</c:v>
                </c:pt>
                <c:pt idx="4319">
                  <c:v>57.59</c:v>
                </c:pt>
                <c:pt idx="4320">
                  <c:v>57.66</c:v>
                </c:pt>
                <c:pt idx="4321">
                  <c:v>57.68</c:v>
                </c:pt>
                <c:pt idx="4322">
                  <c:v>57.72</c:v>
                </c:pt>
                <c:pt idx="4323">
                  <c:v>57.8</c:v>
                </c:pt>
                <c:pt idx="4324">
                  <c:v>57.82</c:v>
                </c:pt>
                <c:pt idx="4325">
                  <c:v>57.88</c:v>
                </c:pt>
                <c:pt idx="4326">
                  <c:v>57.93</c:v>
                </c:pt>
                <c:pt idx="4327">
                  <c:v>57.94</c:v>
                </c:pt>
                <c:pt idx="4328">
                  <c:v>57.99</c:v>
                </c:pt>
                <c:pt idx="4329">
                  <c:v>58.01</c:v>
                </c:pt>
                <c:pt idx="4330">
                  <c:v>58.07</c:v>
                </c:pt>
                <c:pt idx="4331">
                  <c:v>58.08</c:v>
                </c:pt>
                <c:pt idx="4332">
                  <c:v>58.09</c:v>
                </c:pt>
                <c:pt idx="4333">
                  <c:v>58.1</c:v>
                </c:pt>
                <c:pt idx="4334">
                  <c:v>58.15</c:v>
                </c:pt>
                <c:pt idx="4335">
                  <c:v>58.17</c:v>
                </c:pt>
                <c:pt idx="4336">
                  <c:v>58.22</c:v>
                </c:pt>
                <c:pt idx="4337">
                  <c:v>58.26</c:v>
                </c:pt>
                <c:pt idx="4338">
                  <c:v>58.35</c:v>
                </c:pt>
                <c:pt idx="4339">
                  <c:v>58.47</c:v>
                </c:pt>
                <c:pt idx="4340">
                  <c:v>58.49</c:v>
                </c:pt>
                <c:pt idx="4341">
                  <c:v>58.55</c:v>
                </c:pt>
                <c:pt idx="4342">
                  <c:v>58.56</c:v>
                </c:pt>
                <c:pt idx="4343">
                  <c:v>58.57</c:v>
                </c:pt>
                <c:pt idx="4344">
                  <c:v>58.6</c:v>
                </c:pt>
                <c:pt idx="4345">
                  <c:v>58.64</c:v>
                </c:pt>
                <c:pt idx="4346">
                  <c:v>58.65</c:v>
                </c:pt>
                <c:pt idx="4347">
                  <c:v>58.69</c:v>
                </c:pt>
                <c:pt idx="4348">
                  <c:v>58.74</c:v>
                </c:pt>
                <c:pt idx="4349">
                  <c:v>58.75</c:v>
                </c:pt>
                <c:pt idx="4350">
                  <c:v>58.76</c:v>
                </c:pt>
                <c:pt idx="4351">
                  <c:v>59.01</c:v>
                </c:pt>
                <c:pt idx="4352">
                  <c:v>59.03</c:v>
                </c:pt>
                <c:pt idx="4353">
                  <c:v>59.09</c:v>
                </c:pt>
                <c:pt idx="4354">
                  <c:v>59.14</c:v>
                </c:pt>
                <c:pt idx="4355">
                  <c:v>59.2</c:v>
                </c:pt>
                <c:pt idx="4356">
                  <c:v>59.28</c:v>
                </c:pt>
                <c:pt idx="4357">
                  <c:v>59.29</c:v>
                </c:pt>
                <c:pt idx="4358">
                  <c:v>59.31</c:v>
                </c:pt>
                <c:pt idx="4359">
                  <c:v>59.36</c:v>
                </c:pt>
                <c:pt idx="4360">
                  <c:v>59.37</c:v>
                </c:pt>
                <c:pt idx="4361">
                  <c:v>59.38</c:v>
                </c:pt>
                <c:pt idx="4362">
                  <c:v>59.44</c:v>
                </c:pt>
                <c:pt idx="4363">
                  <c:v>59.48</c:v>
                </c:pt>
                <c:pt idx="4364">
                  <c:v>59.52</c:v>
                </c:pt>
                <c:pt idx="4365">
                  <c:v>59.59</c:v>
                </c:pt>
                <c:pt idx="4366">
                  <c:v>59.61</c:v>
                </c:pt>
                <c:pt idx="4367">
                  <c:v>59.62</c:v>
                </c:pt>
                <c:pt idx="4368">
                  <c:v>59.65</c:v>
                </c:pt>
                <c:pt idx="4369">
                  <c:v>59.7</c:v>
                </c:pt>
                <c:pt idx="4370">
                  <c:v>59.72</c:v>
                </c:pt>
                <c:pt idx="4371">
                  <c:v>59.82</c:v>
                </c:pt>
                <c:pt idx="4372">
                  <c:v>59.84</c:v>
                </c:pt>
                <c:pt idx="4373">
                  <c:v>59.85</c:v>
                </c:pt>
                <c:pt idx="4374">
                  <c:v>59.99</c:v>
                </c:pt>
                <c:pt idx="4375">
                  <c:v>60.02</c:v>
                </c:pt>
                <c:pt idx="4376">
                  <c:v>60.03</c:v>
                </c:pt>
                <c:pt idx="4377">
                  <c:v>60.07</c:v>
                </c:pt>
                <c:pt idx="4378">
                  <c:v>60.08</c:v>
                </c:pt>
                <c:pt idx="4379">
                  <c:v>60.14</c:v>
                </c:pt>
                <c:pt idx="4380">
                  <c:v>60.24</c:v>
                </c:pt>
                <c:pt idx="4381">
                  <c:v>60.25</c:v>
                </c:pt>
                <c:pt idx="4382">
                  <c:v>60.33</c:v>
                </c:pt>
                <c:pt idx="4383">
                  <c:v>60.37</c:v>
                </c:pt>
                <c:pt idx="4384">
                  <c:v>60.39</c:v>
                </c:pt>
                <c:pt idx="4385">
                  <c:v>60.41</c:v>
                </c:pt>
                <c:pt idx="4386">
                  <c:v>60.5</c:v>
                </c:pt>
                <c:pt idx="4387">
                  <c:v>60.51</c:v>
                </c:pt>
                <c:pt idx="4388">
                  <c:v>60.53</c:v>
                </c:pt>
                <c:pt idx="4389">
                  <c:v>60.62</c:v>
                </c:pt>
                <c:pt idx="4390">
                  <c:v>60.64</c:v>
                </c:pt>
                <c:pt idx="4391">
                  <c:v>60.65</c:v>
                </c:pt>
                <c:pt idx="4392">
                  <c:v>60.67</c:v>
                </c:pt>
                <c:pt idx="4393">
                  <c:v>60.72</c:v>
                </c:pt>
                <c:pt idx="4394">
                  <c:v>60.73</c:v>
                </c:pt>
                <c:pt idx="4395">
                  <c:v>60.76</c:v>
                </c:pt>
                <c:pt idx="4396">
                  <c:v>60.79</c:v>
                </c:pt>
                <c:pt idx="4397">
                  <c:v>60.8</c:v>
                </c:pt>
                <c:pt idx="4398">
                  <c:v>60.93</c:v>
                </c:pt>
                <c:pt idx="4399">
                  <c:v>60.95</c:v>
                </c:pt>
                <c:pt idx="4400">
                  <c:v>60.99</c:v>
                </c:pt>
                <c:pt idx="4401">
                  <c:v>61.01</c:v>
                </c:pt>
                <c:pt idx="4402">
                  <c:v>61.02</c:v>
                </c:pt>
                <c:pt idx="4403">
                  <c:v>61.06</c:v>
                </c:pt>
                <c:pt idx="4404">
                  <c:v>61.09</c:v>
                </c:pt>
                <c:pt idx="4405">
                  <c:v>61.11</c:v>
                </c:pt>
                <c:pt idx="4406">
                  <c:v>61.12</c:v>
                </c:pt>
                <c:pt idx="4407">
                  <c:v>61.13</c:v>
                </c:pt>
                <c:pt idx="4408">
                  <c:v>61.14</c:v>
                </c:pt>
                <c:pt idx="4409">
                  <c:v>61.17</c:v>
                </c:pt>
                <c:pt idx="4410">
                  <c:v>61.22</c:v>
                </c:pt>
                <c:pt idx="4411">
                  <c:v>61.23</c:v>
                </c:pt>
                <c:pt idx="4412">
                  <c:v>61.24</c:v>
                </c:pt>
                <c:pt idx="4413">
                  <c:v>61.34</c:v>
                </c:pt>
                <c:pt idx="4414">
                  <c:v>61.35</c:v>
                </c:pt>
                <c:pt idx="4415">
                  <c:v>61.38</c:v>
                </c:pt>
                <c:pt idx="4416">
                  <c:v>61.4</c:v>
                </c:pt>
                <c:pt idx="4417">
                  <c:v>61.41</c:v>
                </c:pt>
                <c:pt idx="4418">
                  <c:v>61.43</c:v>
                </c:pt>
                <c:pt idx="4419">
                  <c:v>61.44</c:v>
                </c:pt>
                <c:pt idx="4420">
                  <c:v>61.5</c:v>
                </c:pt>
                <c:pt idx="4421">
                  <c:v>61.52</c:v>
                </c:pt>
                <c:pt idx="4422">
                  <c:v>61.56</c:v>
                </c:pt>
                <c:pt idx="4423">
                  <c:v>61.6</c:v>
                </c:pt>
                <c:pt idx="4424">
                  <c:v>61.64</c:v>
                </c:pt>
                <c:pt idx="4425">
                  <c:v>61.65</c:v>
                </c:pt>
                <c:pt idx="4426">
                  <c:v>61.66</c:v>
                </c:pt>
                <c:pt idx="4427">
                  <c:v>61.7</c:v>
                </c:pt>
                <c:pt idx="4428">
                  <c:v>61.71</c:v>
                </c:pt>
                <c:pt idx="4429">
                  <c:v>61.72</c:v>
                </c:pt>
                <c:pt idx="4430">
                  <c:v>61.73</c:v>
                </c:pt>
                <c:pt idx="4431">
                  <c:v>61.76</c:v>
                </c:pt>
                <c:pt idx="4432">
                  <c:v>61.95</c:v>
                </c:pt>
                <c:pt idx="4433">
                  <c:v>61.98</c:v>
                </c:pt>
                <c:pt idx="4434">
                  <c:v>62.04</c:v>
                </c:pt>
                <c:pt idx="4435">
                  <c:v>62.08</c:v>
                </c:pt>
                <c:pt idx="4436">
                  <c:v>62.1</c:v>
                </c:pt>
                <c:pt idx="4437">
                  <c:v>62.14</c:v>
                </c:pt>
                <c:pt idx="4438">
                  <c:v>62.17</c:v>
                </c:pt>
                <c:pt idx="4439">
                  <c:v>62.26</c:v>
                </c:pt>
                <c:pt idx="4440">
                  <c:v>62.27</c:v>
                </c:pt>
                <c:pt idx="4441">
                  <c:v>62.34</c:v>
                </c:pt>
                <c:pt idx="4442">
                  <c:v>62.46</c:v>
                </c:pt>
                <c:pt idx="4443">
                  <c:v>62.47</c:v>
                </c:pt>
                <c:pt idx="4444">
                  <c:v>62.48</c:v>
                </c:pt>
                <c:pt idx="4445">
                  <c:v>62.5</c:v>
                </c:pt>
                <c:pt idx="4446">
                  <c:v>62.52</c:v>
                </c:pt>
                <c:pt idx="4447">
                  <c:v>62.6</c:v>
                </c:pt>
                <c:pt idx="4448">
                  <c:v>62.62</c:v>
                </c:pt>
                <c:pt idx="4449">
                  <c:v>62.69</c:v>
                </c:pt>
                <c:pt idx="4450">
                  <c:v>62.75</c:v>
                </c:pt>
                <c:pt idx="4451">
                  <c:v>62.8</c:v>
                </c:pt>
                <c:pt idx="4452">
                  <c:v>62.83</c:v>
                </c:pt>
                <c:pt idx="4453">
                  <c:v>62.85</c:v>
                </c:pt>
                <c:pt idx="4454">
                  <c:v>62.86</c:v>
                </c:pt>
                <c:pt idx="4455">
                  <c:v>62.9</c:v>
                </c:pt>
                <c:pt idx="4456">
                  <c:v>62.95</c:v>
                </c:pt>
                <c:pt idx="4457">
                  <c:v>63.12</c:v>
                </c:pt>
                <c:pt idx="4458">
                  <c:v>63.29</c:v>
                </c:pt>
                <c:pt idx="4459">
                  <c:v>63.3</c:v>
                </c:pt>
                <c:pt idx="4460">
                  <c:v>63.34</c:v>
                </c:pt>
                <c:pt idx="4461">
                  <c:v>63.35</c:v>
                </c:pt>
                <c:pt idx="4462">
                  <c:v>63.39</c:v>
                </c:pt>
                <c:pt idx="4463">
                  <c:v>63.44</c:v>
                </c:pt>
                <c:pt idx="4464">
                  <c:v>63.48</c:v>
                </c:pt>
                <c:pt idx="4465">
                  <c:v>63.5</c:v>
                </c:pt>
                <c:pt idx="4466">
                  <c:v>63.51</c:v>
                </c:pt>
                <c:pt idx="4467">
                  <c:v>63.64</c:v>
                </c:pt>
                <c:pt idx="4468">
                  <c:v>63.65</c:v>
                </c:pt>
                <c:pt idx="4469">
                  <c:v>63.67</c:v>
                </c:pt>
                <c:pt idx="4470">
                  <c:v>63.7</c:v>
                </c:pt>
                <c:pt idx="4471">
                  <c:v>63.71</c:v>
                </c:pt>
                <c:pt idx="4472">
                  <c:v>63.73</c:v>
                </c:pt>
                <c:pt idx="4473">
                  <c:v>63.79</c:v>
                </c:pt>
                <c:pt idx="4474">
                  <c:v>63.82</c:v>
                </c:pt>
                <c:pt idx="4475">
                  <c:v>63.86</c:v>
                </c:pt>
                <c:pt idx="4476">
                  <c:v>63.87</c:v>
                </c:pt>
                <c:pt idx="4477">
                  <c:v>63.9</c:v>
                </c:pt>
                <c:pt idx="4478">
                  <c:v>63.94</c:v>
                </c:pt>
                <c:pt idx="4479">
                  <c:v>63.95</c:v>
                </c:pt>
                <c:pt idx="4480">
                  <c:v>63.98</c:v>
                </c:pt>
                <c:pt idx="4481">
                  <c:v>64.03</c:v>
                </c:pt>
                <c:pt idx="4482">
                  <c:v>64.09</c:v>
                </c:pt>
                <c:pt idx="4483">
                  <c:v>64.2</c:v>
                </c:pt>
                <c:pt idx="4484">
                  <c:v>64.27</c:v>
                </c:pt>
                <c:pt idx="4485">
                  <c:v>64.319999999999993</c:v>
                </c:pt>
                <c:pt idx="4486">
                  <c:v>64.52</c:v>
                </c:pt>
                <c:pt idx="4487">
                  <c:v>64.67</c:v>
                </c:pt>
                <c:pt idx="4488">
                  <c:v>64.7</c:v>
                </c:pt>
                <c:pt idx="4489">
                  <c:v>64.709999999999994</c:v>
                </c:pt>
                <c:pt idx="4490">
                  <c:v>64.75</c:v>
                </c:pt>
                <c:pt idx="4491">
                  <c:v>64.83</c:v>
                </c:pt>
                <c:pt idx="4492">
                  <c:v>64.87</c:v>
                </c:pt>
                <c:pt idx="4493">
                  <c:v>64.89</c:v>
                </c:pt>
                <c:pt idx="4494">
                  <c:v>64.91</c:v>
                </c:pt>
                <c:pt idx="4495">
                  <c:v>65.040000000000006</c:v>
                </c:pt>
                <c:pt idx="4496">
                  <c:v>65.099999999999994</c:v>
                </c:pt>
                <c:pt idx="4497">
                  <c:v>65.17</c:v>
                </c:pt>
                <c:pt idx="4498">
                  <c:v>65.23</c:v>
                </c:pt>
                <c:pt idx="4499">
                  <c:v>65.25</c:v>
                </c:pt>
                <c:pt idx="4500">
                  <c:v>65.27</c:v>
                </c:pt>
                <c:pt idx="4501">
                  <c:v>65.42</c:v>
                </c:pt>
                <c:pt idx="4502">
                  <c:v>65.44</c:v>
                </c:pt>
                <c:pt idx="4503">
                  <c:v>65.45</c:v>
                </c:pt>
                <c:pt idx="4504">
                  <c:v>65.48</c:v>
                </c:pt>
                <c:pt idx="4505">
                  <c:v>65.489999999999995</c:v>
                </c:pt>
                <c:pt idx="4506">
                  <c:v>65.61</c:v>
                </c:pt>
                <c:pt idx="4507">
                  <c:v>65.64</c:v>
                </c:pt>
                <c:pt idx="4508">
                  <c:v>65.680000000000007</c:v>
                </c:pt>
                <c:pt idx="4509">
                  <c:v>65.81</c:v>
                </c:pt>
                <c:pt idx="4510">
                  <c:v>65.94</c:v>
                </c:pt>
                <c:pt idx="4511">
                  <c:v>65.959999999999994</c:v>
                </c:pt>
                <c:pt idx="4512">
                  <c:v>65.98</c:v>
                </c:pt>
                <c:pt idx="4513">
                  <c:v>66.069999999999993</c:v>
                </c:pt>
                <c:pt idx="4514">
                  <c:v>66.08</c:v>
                </c:pt>
                <c:pt idx="4515">
                  <c:v>66.09</c:v>
                </c:pt>
                <c:pt idx="4516">
                  <c:v>66.14</c:v>
                </c:pt>
                <c:pt idx="4517">
                  <c:v>66.150000000000006</c:v>
                </c:pt>
                <c:pt idx="4518">
                  <c:v>66.180000000000007</c:v>
                </c:pt>
                <c:pt idx="4519">
                  <c:v>66.239999999999995</c:v>
                </c:pt>
                <c:pt idx="4520">
                  <c:v>66.27</c:v>
                </c:pt>
                <c:pt idx="4521">
                  <c:v>66.39</c:v>
                </c:pt>
                <c:pt idx="4522">
                  <c:v>66.44</c:v>
                </c:pt>
                <c:pt idx="4523">
                  <c:v>66.45</c:v>
                </c:pt>
                <c:pt idx="4524">
                  <c:v>66.62</c:v>
                </c:pt>
                <c:pt idx="4525">
                  <c:v>66.8</c:v>
                </c:pt>
                <c:pt idx="4526">
                  <c:v>67.05</c:v>
                </c:pt>
                <c:pt idx="4527">
                  <c:v>67.150000000000006</c:v>
                </c:pt>
                <c:pt idx="4528">
                  <c:v>67.209999999999994</c:v>
                </c:pt>
                <c:pt idx="4529">
                  <c:v>67.239999999999995</c:v>
                </c:pt>
                <c:pt idx="4530">
                  <c:v>67.27</c:v>
                </c:pt>
                <c:pt idx="4531">
                  <c:v>67.34</c:v>
                </c:pt>
                <c:pt idx="4532">
                  <c:v>67.45</c:v>
                </c:pt>
                <c:pt idx="4533">
                  <c:v>67.459999999999994</c:v>
                </c:pt>
                <c:pt idx="4534">
                  <c:v>67.48</c:v>
                </c:pt>
                <c:pt idx="4535">
                  <c:v>67.510000000000005</c:v>
                </c:pt>
                <c:pt idx="4536">
                  <c:v>67.56</c:v>
                </c:pt>
                <c:pt idx="4537">
                  <c:v>67.599999999999994</c:v>
                </c:pt>
                <c:pt idx="4538">
                  <c:v>67.69</c:v>
                </c:pt>
                <c:pt idx="4539">
                  <c:v>67.7</c:v>
                </c:pt>
                <c:pt idx="4540">
                  <c:v>67.709999999999994</c:v>
                </c:pt>
                <c:pt idx="4541">
                  <c:v>67.77</c:v>
                </c:pt>
                <c:pt idx="4542">
                  <c:v>67.78</c:v>
                </c:pt>
                <c:pt idx="4543">
                  <c:v>67.81</c:v>
                </c:pt>
                <c:pt idx="4544">
                  <c:v>67.849999999999994</c:v>
                </c:pt>
                <c:pt idx="4545">
                  <c:v>68.040000000000006</c:v>
                </c:pt>
                <c:pt idx="4546">
                  <c:v>68.08</c:v>
                </c:pt>
                <c:pt idx="4547">
                  <c:v>68.14</c:v>
                </c:pt>
                <c:pt idx="4548">
                  <c:v>68.28</c:v>
                </c:pt>
                <c:pt idx="4549">
                  <c:v>68.39</c:v>
                </c:pt>
                <c:pt idx="4550">
                  <c:v>68.400000000000006</c:v>
                </c:pt>
                <c:pt idx="4551">
                  <c:v>68.45</c:v>
                </c:pt>
                <c:pt idx="4552">
                  <c:v>68.48</c:v>
                </c:pt>
                <c:pt idx="4553">
                  <c:v>68.510000000000005</c:v>
                </c:pt>
                <c:pt idx="4554">
                  <c:v>68.569999999999993</c:v>
                </c:pt>
                <c:pt idx="4555">
                  <c:v>68.66</c:v>
                </c:pt>
                <c:pt idx="4556">
                  <c:v>68.8</c:v>
                </c:pt>
                <c:pt idx="4557">
                  <c:v>68.83</c:v>
                </c:pt>
                <c:pt idx="4558">
                  <c:v>68.88</c:v>
                </c:pt>
                <c:pt idx="4559">
                  <c:v>68.92</c:v>
                </c:pt>
                <c:pt idx="4560">
                  <c:v>69.010000000000005</c:v>
                </c:pt>
                <c:pt idx="4561">
                  <c:v>69.02</c:v>
                </c:pt>
                <c:pt idx="4562">
                  <c:v>69.05</c:v>
                </c:pt>
                <c:pt idx="4563">
                  <c:v>69.069999999999993</c:v>
                </c:pt>
                <c:pt idx="4564">
                  <c:v>69.08</c:v>
                </c:pt>
                <c:pt idx="4565">
                  <c:v>69.099999999999994</c:v>
                </c:pt>
                <c:pt idx="4566">
                  <c:v>69.180000000000007</c:v>
                </c:pt>
                <c:pt idx="4567">
                  <c:v>69.22</c:v>
                </c:pt>
                <c:pt idx="4568">
                  <c:v>69.239999999999995</c:v>
                </c:pt>
                <c:pt idx="4569">
                  <c:v>69.319999999999993</c:v>
                </c:pt>
                <c:pt idx="4570">
                  <c:v>69.45</c:v>
                </c:pt>
                <c:pt idx="4571">
                  <c:v>69.510000000000005</c:v>
                </c:pt>
                <c:pt idx="4572">
                  <c:v>69.61</c:v>
                </c:pt>
                <c:pt idx="4573">
                  <c:v>69.73</c:v>
                </c:pt>
                <c:pt idx="4574">
                  <c:v>69.739999999999995</c:v>
                </c:pt>
                <c:pt idx="4575">
                  <c:v>69.87</c:v>
                </c:pt>
                <c:pt idx="4576">
                  <c:v>69.88</c:v>
                </c:pt>
                <c:pt idx="4577">
                  <c:v>69.959999999999994</c:v>
                </c:pt>
                <c:pt idx="4578">
                  <c:v>70.02</c:v>
                </c:pt>
                <c:pt idx="4579">
                  <c:v>70.040000000000006</c:v>
                </c:pt>
                <c:pt idx="4580">
                  <c:v>70.13</c:v>
                </c:pt>
                <c:pt idx="4581">
                  <c:v>70.16</c:v>
                </c:pt>
                <c:pt idx="4582">
                  <c:v>70.23</c:v>
                </c:pt>
                <c:pt idx="4583">
                  <c:v>70.25</c:v>
                </c:pt>
                <c:pt idx="4584">
                  <c:v>70.290000000000006</c:v>
                </c:pt>
                <c:pt idx="4585">
                  <c:v>70.34</c:v>
                </c:pt>
                <c:pt idx="4586">
                  <c:v>70.41</c:v>
                </c:pt>
                <c:pt idx="4587">
                  <c:v>70.42</c:v>
                </c:pt>
                <c:pt idx="4588">
                  <c:v>70.569999999999993</c:v>
                </c:pt>
                <c:pt idx="4589">
                  <c:v>70.760000000000005</c:v>
                </c:pt>
                <c:pt idx="4590">
                  <c:v>70.8</c:v>
                </c:pt>
                <c:pt idx="4591">
                  <c:v>70.84</c:v>
                </c:pt>
                <c:pt idx="4592">
                  <c:v>70.86</c:v>
                </c:pt>
                <c:pt idx="4593">
                  <c:v>70.88</c:v>
                </c:pt>
                <c:pt idx="4594">
                  <c:v>70.91</c:v>
                </c:pt>
                <c:pt idx="4595">
                  <c:v>70.97</c:v>
                </c:pt>
                <c:pt idx="4596">
                  <c:v>71.02</c:v>
                </c:pt>
                <c:pt idx="4597">
                  <c:v>71.06</c:v>
                </c:pt>
                <c:pt idx="4598">
                  <c:v>71.08</c:v>
                </c:pt>
                <c:pt idx="4599">
                  <c:v>71.13</c:v>
                </c:pt>
                <c:pt idx="4600">
                  <c:v>71.150000000000006</c:v>
                </c:pt>
                <c:pt idx="4601">
                  <c:v>71.209999999999994</c:v>
                </c:pt>
                <c:pt idx="4602">
                  <c:v>71.23</c:v>
                </c:pt>
                <c:pt idx="4603">
                  <c:v>71.290000000000006</c:v>
                </c:pt>
                <c:pt idx="4604">
                  <c:v>71.36</c:v>
                </c:pt>
                <c:pt idx="4605">
                  <c:v>71.41</c:v>
                </c:pt>
                <c:pt idx="4606">
                  <c:v>71.42</c:v>
                </c:pt>
                <c:pt idx="4607">
                  <c:v>71.48</c:v>
                </c:pt>
                <c:pt idx="4608">
                  <c:v>71.52</c:v>
                </c:pt>
                <c:pt idx="4609">
                  <c:v>71.569999999999993</c:v>
                </c:pt>
                <c:pt idx="4610">
                  <c:v>71.63</c:v>
                </c:pt>
                <c:pt idx="4611">
                  <c:v>71.650000000000006</c:v>
                </c:pt>
                <c:pt idx="4612">
                  <c:v>71.66</c:v>
                </c:pt>
                <c:pt idx="4613">
                  <c:v>71.760000000000005</c:v>
                </c:pt>
                <c:pt idx="4614">
                  <c:v>71.900000000000006</c:v>
                </c:pt>
                <c:pt idx="4615">
                  <c:v>71.97</c:v>
                </c:pt>
                <c:pt idx="4616">
                  <c:v>71.98</c:v>
                </c:pt>
                <c:pt idx="4617">
                  <c:v>72.03</c:v>
                </c:pt>
                <c:pt idx="4618">
                  <c:v>72.05</c:v>
                </c:pt>
                <c:pt idx="4619">
                  <c:v>72.08</c:v>
                </c:pt>
                <c:pt idx="4620">
                  <c:v>72.09</c:v>
                </c:pt>
                <c:pt idx="4621">
                  <c:v>72.239999999999995</c:v>
                </c:pt>
                <c:pt idx="4622">
                  <c:v>72.260000000000005</c:v>
                </c:pt>
                <c:pt idx="4623">
                  <c:v>72.27</c:v>
                </c:pt>
                <c:pt idx="4624">
                  <c:v>72.290000000000006</c:v>
                </c:pt>
                <c:pt idx="4625">
                  <c:v>72.42</c:v>
                </c:pt>
                <c:pt idx="4626">
                  <c:v>72.64</c:v>
                </c:pt>
                <c:pt idx="4627">
                  <c:v>72.66</c:v>
                </c:pt>
                <c:pt idx="4628">
                  <c:v>72.69</c:v>
                </c:pt>
                <c:pt idx="4629">
                  <c:v>72.72</c:v>
                </c:pt>
                <c:pt idx="4630">
                  <c:v>72.81</c:v>
                </c:pt>
                <c:pt idx="4631">
                  <c:v>72.92</c:v>
                </c:pt>
                <c:pt idx="4632">
                  <c:v>72.930000000000007</c:v>
                </c:pt>
                <c:pt idx="4633">
                  <c:v>72.95</c:v>
                </c:pt>
                <c:pt idx="4634">
                  <c:v>72.98</c:v>
                </c:pt>
                <c:pt idx="4635">
                  <c:v>73.040000000000006</c:v>
                </c:pt>
                <c:pt idx="4636">
                  <c:v>73.08</c:v>
                </c:pt>
                <c:pt idx="4637">
                  <c:v>73.13</c:v>
                </c:pt>
                <c:pt idx="4638">
                  <c:v>73.28</c:v>
                </c:pt>
                <c:pt idx="4639">
                  <c:v>73.290000000000006</c:v>
                </c:pt>
                <c:pt idx="4640">
                  <c:v>73.47</c:v>
                </c:pt>
                <c:pt idx="4641">
                  <c:v>73.510000000000005</c:v>
                </c:pt>
                <c:pt idx="4642">
                  <c:v>73.52</c:v>
                </c:pt>
                <c:pt idx="4643">
                  <c:v>73.59</c:v>
                </c:pt>
                <c:pt idx="4644">
                  <c:v>73.599999999999994</c:v>
                </c:pt>
                <c:pt idx="4645">
                  <c:v>73.62</c:v>
                </c:pt>
                <c:pt idx="4646">
                  <c:v>73.63</c:v>
                </c:pt>
                <c:pt idx="4647">
                  <c:v>73.650000000000006</c:v>
                </c:pt>
                <c:pt idx="4648">
                  <c:v>73.66</c:v>
                </c:pt>
                <c:pt idx="4649">
                  <c:v>73.7</c:v>
                </c:pt>
                <c:pt idx="4650">
                  <c:v>73.81</c:v>
                </c:pt>
                <c:pt idx="4651">
                  <c:v>74.010000000000005</c:v>
                </c:pt>
                <c:pt idx="4652">
                  <c:v>74.08</c:v>
                </c:pt>
                <c:pt idx="4653">
                  <c:v>74.13</c:v>
                </c:pt>
                <c:pt idx="4654">
                  <c:v>74.16</c:v>
                </c:pt>
                <c:pt idx="4655">
                  <c:v>74.180000000000007</c:v>
                </c:pt>
                <c:pt idx="4656">
                  <c:v>74.25</c:v>
                </c:pt>
                <c:pt idx="4657">
                  <c:v>74.290000000000006</c:v>
                </c:pt>
                <c:pt idx="4658">
                  <c:v>74.3</c:v>
                </c:pt>
                <c:pt idx="4659">
                  <c:v>74.400000000000006</c:v>
                </c:pt>
                <c:pt idx="4660">
                  <c:v>74.42</c:v>
                </c:pt>
                <c:pt idx="4661">
                  <c:v>74.55</c:v>
                </c:pt>
                <c:pt idx="4662">
                  <c:v>74.62</c:v>
                </c:pt>
                <c:pt idx="4663">
                  <c:v>74.67</c:v>
                </c:pt>
                <c:pt idx="4664">
                  <c:v>74.75</c:v>
                </c:pt>
                <c:pt idx="4665">
                  <c:v>74.77</c:v>
                </c:pt>
                <c:pt idx="4666">
                  <c:v>74.790000000000006</c:v>
                </c:pt>
                <c:pt idx="4667">
                  <c:v>74.83</c:v>
                </c:pt>
                <c:pt idx="4668">
                  <c:v>75.099999999999994</c:v>
                </c:pt>
                <c:pt idx="4669">
                  <c:v>75.180000000000007</c:v>
                </c:pt>
                <c:pt idx="4670">
                  <c:v>75.28</c:v>
                </c:pt>
                <c:pt idx="4671">
                  <c:v>75.31</c:v>
                </c:pt>
                <c:pt idx="4672">
                  <c:v>75.36</c:v>
                </c:pt>
                <c:pt idx="4673">
                  <c:v>75.38</c:v>
                </c:pt>
                <c:pt idx="4674">
                  <c:v>75.650000000000006</c:v>
                </c:pt>
                <c:pt idx="4675">
                  <c:v>75.680000000000007</c:v>
                </c:pt>
                <c:pt idx="4676">
                  <c:v>75.7</c:v>
                </c:pt>
                <c:pt idx="4677">
                  <c:v>75.73</c:v>
                </c:pt>
                <c:pt idx="4678">
                  <c:v>75.83</c:v>
                </c:pt>
                <c:pt idx="4679">
                  <c:v>75.84</c:v>
                </c:pt>
                <c:pt idx="4680">
                  <c:v>75.87</c:v>
                </c:pt>
                <c:pt idx="4681">
                  <c:v>75.89</c:v>
                </c:pt>
                <c:pt idx="4682">
                  <c:v>75.900000000000006</c:v>
                </c:pt>
                <c:pt idx="4683">
                  <c:v>75.930000000000007</c:v>
                </c:pt>
                <c:pt idx="4684">
                  <c:v>75.98</c:v>
                </c:pt>
                <c:pt idx="4685">
                  <c:v>76.13</c:v>
                </c:pt>
                <c:pt idx="4686">
                  <c:v>76.209999999999994</c:v>
                </c:pt>
                <c:pt idx="4687">
                  <c:v>76.239999999999995</c:v>
                </c:pt>
                <c:pt idx="4688">
                  <c:v>76.33</c:v>
                </c:pt>
                <c:pt idx="4689">
                  <c:v>76.349999999999994</c:v>
                </c:pt>
                <c:pt idx="4690">
                  <c:v>76.39</c:v>
                </c:pt>
                <c:pt idx="4691">
                  <c:v>76.44</c:v>
                </c:pt>
                <c:pt idx="4692">
                  <c:v>76.7</c:v>
                </c:pt>
                <c:pt idx="4693">
                  <c:v>76.87</c:v>
                </c:pt>
                <c:pt idx="4694">
                  <c:v>76.89</c:v>
                </c:pt>
                <c:pt idx="4695">
                  <c:v>76.97</c:v>
                </c:pt>
                <c:pt idx="4696">
                  <c:v>77.099999999999994</c:v>
                </c:pt>
                <c:pt idx="4697">
                  <c:v>77.17</c:v>
                </c:pt>
                <c:pt idx="4698">
                  <c:v>77.290000000000006</c:v>
                </c:pt>
                <c:pt idx="4699">
                  <c:v>77.37</c:v>
                </c:pt>
                <c:pt idx="4700">
                  <c:v>77.38</c:v>
                </c:pt>
                <c:pt idx="4701">
                  <c:v>77.489999999999995</c:v>
                </c:pt>
                <c:pt idx="4702">
                  <c:v>77.53</c:v>
                </c:pt>
                <c:pt idx="4703">
                  <c:v>77.59</c:v>
                </c:pt>
                <c:pt idx="4704">
                  <c:v>77.63</c:v>
                </c:pt>
                <c:pt idx="4705">
                  <c:v>77.67</c:v>
                </c:pt>
                <c:pt idx="4706">
                  <c:v>77.7</c:v>
                </c:pt>
                <c:pt idx="4707">
                  <c:v>77.86</c:v>
                </c:pt>
                <c:pt idx="4708">
                  <c:v>78.34</c:v>
                </c:pt>
                <c:pt idx="4709">
                  <c:v>78.349999999999994</c:v>
                </c:pt>
                <c:pt idx="4710">
                  <c:v>78.47</c:v>
                </c:pt>
                <c:pt idx="4711">
                  <c:v>78.510000000000005</c:v>
                </c:pt>
                <c:pt idx="4712">
                  <c:v>78.52</c:v>
                </c:pt>
                <c:pt idx="4713">
                  <c:v>78.53</c:v>
                </c:pt>
                <c:pt idx="4714">
                  <c:v>78.540000000000006</c:v>
                </c:pt>
                <c:pt idx="4715">
                  <c:v>78.61</c:v>
                </c:pt>
                <c:pt idx="4716">
                  <c:v>78.62</c:v>
                </c:pt>
                <c:pt idx="4717">
                  <c:v>78.64</c:v>
                </c:pt>
                <c:pt idx="4718">
                  <c:v>78.650000000000006</c:v>
                </c:pt>
                <c:pt idx="4719">
                  <c:v>78.989999999999995</c:v>
                </c:pt>
                <c:pt idx="4720">
                  <c:v>79.150000000000006</c:v>
                </c:pt>
                <c:pt idx="4721">
                  <c:v>79.180000000000007</c:v>
                </c:pt>
                <c:pt idx="4722">
                  <c:v>79.25</c:v>
                </c:pt>
                <c:pt idx="4723">
                  <c:v>79.290000000000006</c:v>
                </c:pt>
                <c:pt idx="4724">
                  <c:v>79.31</c:v>
                </c:pt>
                <c:pt idx="4725">
                  <c:v>79.5</c:v>
                </c:pt>
                <c:pt idx="4726">
                  <c:v>79.58</c:v>
                </c:pt>
                <c:pt idx="4727">
                  <c:v>79.59</c:v>
                </c:pt>
                <c:pt idx="4728">
                  <c:v>79.66</c:v>
                </c:pt>
                <c:pt idx="4729">
                  <c:v>79.67</c:v>
                </c:pt>
                <c:pt idx="4730">
                  <c:v>79.83</c:v>
                </c:pt>
                <c:pt idx="4731">
                  <c:v>79.97</c:v>
                </c:pt>
                <c:pt idx="4732">
                  <c:v>79.98</c:v>
                </c:pt>
                <c:pt idx="4733">
                  <c:v>80</c:v>
                </c:pt>
                <c:pt idx="4734">
                  <c:v>80.02</c:v>
                </c:pt>
                <c:pt idx="4735">
                  <c:v>80.180000000000007</c:v>
                </c:pt>
                <c:pt idx="4736">
                  <c:v>80.36</c:v>
                </c:pt>
                <c:pt idx="4737">
                  <c:v>80.55</c:v>
                </c:pt>
                <c:pt idx="4738">
                  <c:v>80.87</c:v>
                </c:pt>
                <c:pt idx="4739">
                  <c:v>81.040000000000006</c:v>
                </c:pt>
                <c:pt idx="4740">
                  <c:v>81.09</c:v>
                </c:pt>
                <c:pt idx="4741">
                  <c:v>81.180000000000007</c:v>
                </c:pt>
                <c:pt idx="4742">
                  <c:v>81.22</c:v>
                </c:pt>
                <c:pt idx="4743">
                  <c:v>81.55</c:v>
                </c:pt>
                <c:pt idx="4744">
                  <c:v>81.66</c:v>
                </c:pt>
                <c:pt idx="4745">
                  <c:v>81.77</c:v>
                </c:pt>
                <c:pt idx="4746">
                  <c:v>81.900000000000006</c:v>
                </c:pt>
                <c:pt idx="4747">
                  <c:v>81.92</c:v>
                </c:pt>
                <c:pt idx="4748">
                  <c:v>82.11</c:v>
                </c:pt>
                <c:pt idx="4749">
                  <c:v>82.14</c:v>
                </c:pt>
                <c:pt idx="4750">
                  <c:v>82.27</c:v>
                </c:pt>
                <c:pt idx="4751">
                  <c:v>82.28</c:v>
                </c:pt>
                <c:pt idx="4752">
                  <c:v>82.41</c:v>
                </c:pt>
                <c:pt idx="4753">
                  <c:v>82.52</c:v>
                </c:pt>
                <c:pt idx="4754">
                  <c:v>82.53</c:v>
                </c:pt>
                <c:pt idx="4755">
                  <c:v>82.55</c:v>
                </c:pt>
                <c:pt idx="4756">
                  <c:v>82.57</c:v>
                </c:pt>
                <c:pt idx="4757">
                  <c:v>82.58</c:v>
                </c:pt>
                <c:pt idx="4758">
                  <c:v>82.76</c:v>
                </c:pt>
                <c:pt idx="4759">
                  <c:v>82.95</c:v>
                </c:pt>
                <c:pt idx="4760">
                  <c:v>82.99</c:v>
                </c:pt>
                <c:pt idx="4761">
                  <c:v>83.32</c:v>
                </c:pt>
                <c:pt idx="4762">
                  <c:v>83.35</c:v>
                </c:pt>
                <c:pt idx="4763">
                  <c:v>83.62</c:v>
                </c:pt>
                <c:pt idx="4764">
                  <c:v>83.67</c:v>
                </c:pt>
                <c:pt idx="4765">
                  <c:v>83.68</c:v>
                </c:pt>
                <c:pt idx="4766">
                  <c:v>83.76</c:v>
                </c:pt>
                <c:pt idx="4767">
                  <c:v>83.88</c:v>
                </c:pt>
                <c:pt idx="4768">
                  <c:v>84.11</c:v>
                </c:pt>
                <c:pt idx="4769">
                  <c:v>84.12</c:v>
                </c:pt>
                <c:pt idx="4770">
                  <c:v>84.24</c:v>
                </c:pt>
                <c:pt idx="4771">
                  <c:v>84.46</c:v>
                </c:pt>
                <c:pt idx="4772">
                  <c:v>84.55</c:v>
                </c:pt>
                <c:pt idx="4773">
                  <c:v>84.56</c:v>
                </c:pt>
                <c:pt idx="4774">
                  <c:v>84.66</c:v>
                </c:pt>
                <c:pt idx="4775">
                  <c:v>84.69</c:v>
                </c:pt>
                <c:pt idx="4776">
                  <c:v>84.75</c:v>
                </c:pt>
                <c:pt idx="4777">
                  <c:v>84.87</c:v>
                </c:pt>
                <c:pt idx="4778">
                  <c:v>84.91</c:v>
                </c:pt>
                <c:pt idx="4779">
                  <c:v>85.02</c:v>
                </c:pt>
                <c:pt idx="4780">
                  <c:v>85.12</c:v>
                </c:pt>
                <c:pt idx="4781">
                  <c:v>85.44</c:v>
                </c:pt>
                <c:pt idx="4782">
                  <c:v>85.67</c:v>
                </c:pt>
                <c:pt idx="4783">
                  <c:v>85.68</c:v>
                </c:pt>
                <c:pt idx="4784">
                  <c:v>85.69</c:v>
                </c:pt>
                <c:pt idx="4785">
                  <c:v>86.12</c:v>
                </c:pt>
                <c:pt idx="4786">
                  <c:v>86.24</c:v>
                </c:pt>
                <c:pt idx="4787">
                  <c:v>86.25</c:v>
                </c:pt>
                <c:pt idx="4788">
                  <c:v>86.4</c:v>
                </c:pt>
                <c:pt idx="4789">
                  <c:v>86.41</c:v>
                </c:pt>
                <c:pt idx="4790">
                  <c:v>86.42</c:v>
                </c:pt>
                <c:pt idx="4791">
                  <c:v>86.51</c:v>
                </c:pt>
                <c:pt idx="4792">
                  <c:v>86.69</c:v>
                </c:pt>
                <c:pt idx="4793">
                  <c:v>86.78</c:v>
                </c:pt>
                <c:pt idx="4794">
                  <c:v>86.85</c:v>
                </c:pt>
                <c:pt idx="4795">
                  <c:v>86.98</c:v>
                </c:pt>
                <c:pt idx="4796">
                  <c:v>87.06</c:v>
                </c:pt>
                <c:pt idx="4797">
                  <c:v>87.1</c:v>
                </c:pt>
                <c:pt idx="4798">
                  <c:v>87.15</c:v>
                </c:pt>
                <c:pt idx="4799">
                  <c:v>87.19</c:v>
                </c:pt>
                <c:pt idx="4800">
                  <c:v>87.34</c:v>
                </c:pt>
                <c:pt idx="4801">
                  <c:v>87.55</c:v>
                </c:pt>
                <c:pt idx="4802">
                  <c:v>87.62</c:v>
                </c:pt>
                <c:pt idx="4803">
                  <c:v>87.7</c:v>
                </c:pt>
                <c:pt idx="4804">
                  <c:v>87.71</c:v>
                </c:pt>
                <c:pt idx="4805">
                  <c:v>87.75</c:v>
                </c:pt>
                <c:pt idx="4806">
                  <c:v>87.94</c:v>
                </c:pt>
                <c:pt idx="4807">
                  <c:v>87.98</c:v>
                </c:pt>
                <c:pt idx="4808">
                  <c:v>88.05</c:v>
                </c:pt>
                <c:pt idx="4809">
                  <c:v>88.24</c:v>
                </c:pt>
                <c:pt idx="4810">
                  <c:v>88.26</c:v>
                </c:pt>
                <c:pt idx="4811">
                  <c:v>88.38</c:v>
                </c:pt>
                <c:pt idx="4812">
                  <c:v>88.41</c:v>
                </c:pt>
                <c:pt idx="4813">
                  <c:v>88.63</c:v>
                </c:pt>
                <c:pt idx="4814">
                  <c:v>88.97</c:v>
                </c:pt>
                <c:pt idx="4815">
                  <c:v>89.14</c:v>
                </c:pt>
                <c:pt idx="4816">
                  <c:v>89.34</c:v>
                </c:pt>
                <c:pt idx="4817">
                  <c:v>89.35</c:v>
                </c:pt>
                <c:pt idx="4818">
                  <c:v>89.5</c:v>
                </c:pt>
                <c:pt idx="4819">
                  <c:v>89.7</c:v>
                </c:pt>
                <c:pt idx="4820">
                  <c:v>89.73</c:v>
                </c:pt>
                <c:pt idx="4821">
                  <c:v>89.78</c:v>
                </c:pt>
                <c:pt idx="4822">
                  <c:v>89.96</c:v>
                </c:pt>
                <c:pt idx="4823">
                  <c:v>89.97</c:v>
                </c:pt>
                <c:pt idx="4824">
                  <c:v>89.99</c:v>
                </c:pt>
                <c:pt idx="4825">
                  <c:v>90.11</c:v>
                </c:pt>
                <c:pt idx="4826">
                  <c:v>90.16</c:v>
                </c:pt>
                <c:pt idx="4827">
                  <c:v>90.22</c:v>
                </c:pt>
                <c:pt idx="4828">
                  <c:v>90.32</c:v>
                </c:pt>
                <c:pt idx="4829">
                  <c:v>90.36</c:v>
                </c:pt>
                <c:pt idx="4830">
                  <c:v>90.39</c:v>
                </c:pt>
                <c:pt idx="4831">
                  <c:v>90.5</c:v>
                </c:pt>
                <c:pt idx="4832">
                  <c:v>90.59</c:v>
                </c:pt>
                <c:pt idx="4833">
                  <c:v>90.73</c:v>
                </c:pt>
                <c:pt idx="4834">
                  <c:v>91.47</c:v>
                </c:pt>
                <c:pt idx="4835">
                  <c:v>91.53</c:v>
                </c:pt>
                <c:pt idx="4836">
                  <c:v>91.54</c:v>
                </c:pt>
                <c:pt idx="4837">
                  <c:v>91.66</c:v>
                </c:pt>
                <c:pt idx="4838">
                  <c:v>91.81</c:v>
                </c:pt>
                <c:pt idx="4839">
                  <c:v>91.82</c:v>
                </c:pt>
                <c:pt idx="4840">
                  <c:v>92</c:v>
                </c:pt>
                <c:pt idx="4841">
                  <c:v>92.22</c:v>
                </c:pt>
                <c:pt idx="4842">
                  <c:v>92.23</c:v>
                </c:pt>
                <c:pt idx="4843">
                  <c:v>92.62</c:v>
                </c:pt>
                <c:pt idx="4844">
                  <c:v>92.76</c:v>
                </c:pt>
                <c:pt idx="4845">
                  <c:v>92.85</c:v>
                </c:pt>
                <c:pt idx="4846">
                  <c:v>93.26</c:v>
                </c:pt>
                <c:pt idx="4847">
                  <c:v>93.51</c:v>
                </c:pt>
                <c:pt idx="4848">
                  <c:v>93.53</c:v>
                </c:pt>
                <c:pt idx="4849">
                  <c:v>93.87</c:v>
                </c:pt>
                <c:pt idx="4850">
                  <c:v>93.99</c:v>
                </c:pt>
                <c:pt idx="4851">
                  <c:v>94.09</c:v>
                </c:pt>
                <c:pt idx="4852">
                  <c:v>94.41</c:v>
                </c:pt>
                <c:pt idx="4853">
                  <c:v>94.42</c:v>
                </c:pt>
                <c:pt idx="4854">
                  <c:v>94.79</c:v>
                </c:pt>
                <c:pt idx="4855">
                  <c:v>95.42</c:v>
                </c:pt>
                <c:pt idx="4856">
                  <c:v>95.6</c:v>
                </c:pt>
                <c:pt idx="4857">
                  <c:v>95.68</c:v>
                </c:pt>
                <c:pt idx="4858">
                  <c:v>95.74</c:v>
                </c:pt>
                <c:pt idx="4859">
                  <c:v>95.75</c:v>
                </c:pt>
                <c:pt idx="4860">
                  <c:v>96.04</c:v>
                </c:pt>
                <c:pt idx="4861">
                  <c:v>96.15</c:v>
                </c:pt>
                <c:pt idx="4862">
                  <c:v>96.25</c:v>
                </c:pt>
                <c:pt idx="4863">
                  <c:v>96.5</c:v>
                </c:pt>
                <c:pt idx="4864">
                  <c:v>97.13</c:v>
                </c:pt>
                <c:pt idx="4865">
                  <c:v>97.3</c:v>
                </c:pt>
                <c:pt idx="4866">
                  <c:v>97.33</c:v>
                </c:pt>
                <c:pt idx="4867">
                  <c:v>97.41</c:v>
                </c:pt>
                <c:pt idx="4868">
                  <c:v>97.57</c:v>
                </c:pt>
                <c:pt idx="4869">
                  <c:v>97.81</c:v>
                </c:pt>
                <c:pt idx="4870">
                  <c:v>97.89</c:v>
                </c:pt>
                <c:pt idx="4871">
                  <c:v>97.96</c:v>
                </c:pt>
                <c:pt idx="4872">
                  <c:v>98.82</c:v>
                </c:pt>
                <c:pt idx="4873">
                  <c:v>98.83</c:v>
                </c:pt>
                <c:pt idx="4874">
                  <c:v>98.93</c:v>
                </c:pt>
                <c:pt idx="4875">
                  <c:v>98.95</c:v>
                </c:pt>
                <c:pt idx="4876">
                  <c:v>98.99</c:v>
                </c:pt>
                <c:pt idx="4877">
                  <c:v>99.55</c:v>
                </c:pt>
                <c:pt idx="4878">
                  <c:v>99.74</c:v>
                </c:pt>
                <c:pt idx="4879">
                  <c:v>100</c:v>
                </c:pt>
                <c:pt idx="4880">
                  <c:v>100.01</c:v>
                </c:pt>
                <c:pt idx="4881">
                  <c:v>100.32</c:v>
                </c:pt>
                <c:pt idx="4882">
                  <c:v>100.36</c:v>
                </c:pt>
                <c:pt idx="4883">
                  <c:v>100.43</c:v>
                </c:pt>
                <c:pt idx="4884">
                  <c:v>100.69</c:v>
                </c:pt>
                <c:pt idx="4885">
                  <c:v>100.85</c:v>
                </c:pt>
                <c:pt idx="4886">
                  <c:v>100.98</c:v>
                </c:pt>
                <c:pt idx="4887">
                  <c:v>101.08</c:v>
                </c:pt>
                <c:pt idx="4888">
                  <c:v>101.15</c:v>
                </c:pt>
                <c:pt idx="4889">
                  <c:v>101.25</c:v>
                </c:pt>
                <c:pt idx="4890">
                  <c:v>101.27</c:v>
                </c:pt>
                <c:pt idx="4891">
                  <c:v>101.32</c:v>
                </c:pt>
                <c:pt idx="4892">
                  <c:v>101.34</c:v>
                </c:pt>
                <c:pt idx="4893">
                  <c:v>101.4</c:v>
                </c:pt>
                <c:pt idx="4894">
                  <c:v>101.45</c:v>
                </c:pt>
                <c:pt idx="4895">
                  <c:v>101.5</c:v>
                </c:pt>
                <c:pt idx="4896">
                  <c:v>101.56</c:v>
                </c:pt>
                <c:pt idx="4897">
                  <c:v>101.82</c:v>
                </c:pt>
                <c:pt idx="4898">
                  <c:v>101.87</c:v>
                </c:pt>
                <c:pt idx="4899">
                  <c:v>101.95</c:v>
                </c:pt>
                <c:pt idx="4900">
                  <c:v>102.1</c:v>
                </c:pt>
                <c:pt idx="4901">
                  <c:v>102.22</c:v>
                </c:pt>
                <c:pt idx="4902">
                  <c:v>102.25</c:v>
                </c:pt>
                <c:pt idx="4903">
                  <c:v>102.58</c:v>
                </c:pt>
                <c:pt idx="4904">
                  <c:v>102.8</c:v>
                </c:pt>
                <c:pt idx="4905">
                  <c:v>102.99</c:v>
                </c:pt>
                <c:pt idx="4906">
                  <c:v>103</c:v>
                </c:pt>
                <c:pt idx="4907">
                  <c:v>103.01</c:v>
                </c:pt>
                <c:pt idx="4908">
                  <c:v>103.16</c:v>
                </c:pt>
                <c:pt idx="4909">
                  <c:v>103.4</c:v>
                </c:pt>
                <c:pt idx="4910">
                  <c:v>103.81</c:v>
                </c:pt>
                <c:pt idx="4911">
                  <c:v>103.89</c:v>
                </c:pt>
                <c:pt idx="4912">
                  <c:v>104.11</c:v>
                </c:pt>
                <c:pt idx="4913">
                  <c:v>104.3</c:v>
                </c:pt>
                <c:pt idx="4914">
                  <c:v>104.36</c:v>
                </c:pt>
                <c:pt idx="4915">
                  <c:v>104.37</c:v>
                </c:pt>
                <c:pt idx="4916">
                  <c:v>104.46</c:v>
                </c:pt>
                <c:pt idx="4917">
                  <c:v>104.49</c:v>
                </c:pt>
                <c:pt idx="4918">
                  <c:v>104.74</c:v>
                </c:pt>
                <c:pt idx="4919">
                  <c:v>104.79</c:v>
                </c:pt>
                <c:pt idx="4920">
                  <c:v>104.88</c:v>
                </c:pt>
                <c:pt idx="4921">
                  <c:v>105.11</c:v>
                </c:pt>
                <c:pt idx="4922">
                  <c:v>105.26</c:v>
                </c:pt>
                <c:pt idx="4923">
                  <c:v>105.59</c:v>
                </c:pt>
                <c:pt idx="4924">
                  <c:v>106.01</c:v>
                </c:pt>
                <c:pt idx="4925">
                  <c:v>106.42</c:v>
                </c:pt>
                <c:pt idx="4926">
                  <c:v>106.48</c:v>
                </c:pt>
                <c:pt idx="4927">
                  <c:v>107.29</c:v>
                </c:pt>
                <c:pt idx="4928">
                  <c:v>107.78</c:v>
                </c:pt>
                <c:pt idx="4929">
                  <c:v>107.87</c:v>
                </c:pt>
                <c:pt idx="4930">
                  <c:v>107.89</c:v>
                </c:pt>
                <c:pt idx="4931">
                  <c:v>108.03</c:v>
                </c:pt>
                <c:pt idx="4932">
                  <c:v>108.18</c:v>
                </c:pt>
                <c:pt idx="4933">
                  <c:v>108.5</c:v>
                </c:pt>
                <c:pt idx="4934">
                  <c:v>108.72</c:v>
                </c:pt>
                <c:pt idx="4935">
                  <c:v>108.83</c:v>
                </c:pt>
                <c:pt idx="4936">
                  <c:v>109.03</c:v>
                </c:pt>
                <c:pt idx="4937">
                  <c:v>109.29</c:v>
                </c:pt>
                <c:pt idx="4938">
                  <c:v>109.7</c:v>
                </c:pt>
                <c:pt idx="4939">
                  <c:v>109.82</c:v>
                </c:pt>
                <c:pt idx="4940">
                  <c:v>109.84</c:v>
                </c:pt>
                <c:pt idx="4941">
                  <c:v>110.33</c:v>
                </c:pt>
                <c:pt idx="4942">
                  <c:v>110.88</c:v>
                </c:pt>
                <c:pt idx="4943">
                  <c:v>111.58</c:v>
                </c:pt>
                <c:pt idx="4944">
                  <c:v>111.68</c:v>
                </c:pt>
                <c:pt idx="4945">
                  <c:v>112.71</c:v>
                </c:pt>
                <c:pt idx="4946">
                  <c:v>112.87</c:v>
                </c:pt>
                <c:pt idx="4947">
                  <c:v>113.22</c:v>
                </c:pt>
                <c:pt idx="4948">
                  <c:v>113.58</c:v>
                </c:pt>
                <c:pt idx="4949">
                  <c:v>113.91</c:v>
                </c:pt>
                <c:pt idx="4950">
                  <c:v>114.18</c:v>
                </c:pt>
                <c:pt idx="4951">
                  <c:v>114.25</c:v>
                </c:pt>
                <c:pt idx="4952">
                  <c:v>114.26</c:v>
                </c:pt>
                <c:pt idx="4953">
                  <c:v>114.27</c:v>
                </c:pt>
                <c:pt idx="4954">
                  <c:v>114.33</c:v>
                </c:pt>
                <c:pt idx="4955">
                  <c:v>114.58</c:v>
                </c:pt>
                <c:pt idx="4956">
                  <c:v>114.82</c:v>
                </c:pt>
                <c:pt idx="4957">
                  <c:v>115.34</c:v>
                </c:pt>
                <c:pt idx="4958">
                  <c:v>115.57</c:v>
                </c:pt>
                <c:pt idx="4959">
                  <c:v>115.71</c:v>
                </c:pt>
                <c:pt idx="4960">
                  <c:v>115.76</c:v>
                </c:pt>
                <c:pt idx="4961">
                  <c:v>115.88</c:v>
                </c:pt>
                <c:pt idx="4962">
                  <c:v>116.09</c:v>
                </c:pt>
                <c:pt idx="4963">
                  <c:v>116.24</c:v>
                </c:pt>
                <c:pt idx="4964">
                  <c:v>116.43</c:v>
                </c:pt>
                <c:pt idx="4965">
                  <c:v>116.73</c:v>
                </c:pt>
                <c:pt idx="4966">
                  <c:v>117.53</c:v>
                </c:pt>
                <c:pt idx="4967">
                  <c:v>117.71</c:v>
                </c:pt>
                <c:pt idx="4968">
                  <c:v>118.24</c:v>
                </c:pt>
                <c:pt idx="4969">
                  <c:v>118.67</c:v>
                </c:pt>
                <c:pt idx="4970">
                  <c:v>118.79</c:v>
                </c:pt>
                <c:pt idx="4971">
                  <c:v>118.8</c:v>
                </c:pt>
                <c:pt idx="4972">
                  <c:v>119.06</c:v>
                </c:pt>
                <c:pt idx="4973">
                  <c:v>119.4</c:v>
                </c:pt>
                <c:pt idx="4974">
                  <c:v>119.7</c:v>
                </c:pt>
                <c:pt idx="4975">
                  <c:v>119.85</c:v>
                </c:pt>
                <c:pt idx="4976">
                  <c:v>120.01</c:v>
                </c:pt>
                <c:pt idx="4977">
                  <c:v>120.28</c:v>
                </c:pt>
                <c:pt idx="4978">
                  <c:v>120.3</c:v>
                </c:pt>
                <c:pt idx="4979">
                  <c:v>120.88</c:v>
                </c:pt>
                <c:pt idx="4980">
                  <c:v>121.35</c:v>
                </c:pt>
                <c:pt idx="4981">
                  <c:v>121.49</c:v>
                </c:pt>
                <c:pt idx="4982">
                  <c:v>121.83</c:v>
                </c:pt>
                <c:pt idx="4983">
                  <c:v>122.35</c:v>
                </c:pt>
                <c:pt idx="4984">
                  <c:v>122.53</c:v>
                </c:pt>
                <c:pt idx="4985">
                  <c:v>122.65</c:v>
                </c:pt>
                <c:pt idx="4986">
                  <c:v>122.8</c:v>
                </c:pt>
                <c:pt idx="4987">
                  <c:v>123.41</c:v>
                </c:pt>
                <c:pt idx="4988">
                  <c:v>123.68</c:v>
                </c:pt>
                <c:pt idx="4989">
                  <c:v>124.68</c:v>
                </c:pt>
                <c:pt idx="4990">
                  <c:v>124.82</c:v>
                </c:pt>
                <c:pt idx="4991">
                  <c:v>124.86</c:v>
                </c:pt>
                <c:pt idx="4992">
                  <c:v>124.99</c:v>
                </c:pt>
                <c:pt idx="4993">
                  <c:v>125.12</c:v>
                </c:pt>
                <c:pt idx="4994">
                  <c:v>125.33</c:v>
                </c:pt>
                <c:pt idx="4995">
                  <c:v>125.4</c:v>
                </c:pt>
                <c:pt idx="4996">
                  <c:v>125.56</c:v>
                </c:pt>
                <c:pt idx="4997">
                  <c:v>125.68</c:v>
                </c:pt>
                <c:pt idx="4998">
                  <c:v>125.72</c:v>
                </c:pt>
                <c:pt idx="4999">
                  <c:v>126.54</c:v>
                </c:pt>
                <c:pt idx="5000">
                  <c:v>127.31</c:v>
                </c:pt>
                <c:pt idx="5001">
                  <c:v>127.5</c:v>
                </c:pt>
                <c:pt idx="5002">
                  <c:v>127.59</c:v>
                </c:pt>
                <c:pt idx="5003">
                  <c:v>127.65</c:v>
                </c:pt>
                <c:pt idx="5004">
                  <c:v>127.77</c:v>
                </c:pt>
                <c:pt idx="5005">
                  <c:v>127.84</c:v>
                </c:pt>
                <c:pt idx="5006">
                  <c:v>127.93</c:v>
                </c:pt>
                <c:pt idx="5007">
                  <c:v>127.94</c:v>
                </c:pt>
                <c:pt idx="5008">
                  <c:v>128.29</c:v>
                </c:pt>
                <c:pt idx="5009">
                  <c:v>128.47</c:v>
                </c:pt>
                <c:pt idx="5010">
                  <c:v>128.47999999999999</c:v>
                </c:pt>
                <c:pt idx="5011">
                  <c:v>128.61000000000001</c:v>
                </c:pt>
                <c:pt idx="5012">
                  <c:v>129.13999999999999</c:v>
                </c:pt>
                <c:pt idx="5013">
                  <c:v>129.22</c:v>
                </c:pt>
                <c:pt idx="5014">
                  <c:v>129.36000000000001</c:v>
                </c:pt>
                <c:pt idx="5015">
                  <c:v>129.43</c:v>
                </c:pt>
                <c:pt idx="5016">
                  <c:v>129.46</c:v>
                </c:pt>
                <c:pt idx="5017">
                  <c:v>129.49</c:v>
                </c:pt>
                <c:pt idx="5018">
                  <c:v>129.55000000000001</c:v>
                </c:pt>
                <c:pt idx="5019">
                  <c:v>130.05000000000001</c:v>
                </c:pt>
                <c:pt idx="5020">
                  <c:v>130.25</c:v>
                </c:pt>
                <c:pt idx="5021">
                  <c:v>130.36000000000001</c:v>
                </c:pt>
                <c:pt idx="5022">
                  <c:v>130.84</c:v>
                </c:pt>
                <c:pt idx="5023">
                  <c:v>131.03</c:v>
                </c:pt>
                <c:pt idx="5024">
                  <c:v>131.18</c:v>
                </c:pt>
                <c:pt idx="5025">
                  <c:v>131.5</c:v>
                </c:pt>
                <c:pt idx="5026">
                  <c:v>131.52000000000001</c:v>
                </c:pt>
                <c:pt idx="5027">
                  <c:v>131.99</c:v>
                </c:pt>
                <c:pt idx="5028">
                  <c:v>132.22</c:v>
                </c:pt>
                <c:pt idx="5029">
                  <c:v>132.63999999999999</c:v>
                </c:pt>
                <c:pt idx="5030">
                  <c:v>133.15</c:v>
                </c:pt>
                <c:pt idx="5031">
                  <c:v>134.97999999999999</c:v>
                </c:pt>
                <c:pt idx="5032">
                  <c:v>135.22</c:v>
                </c:pt>
                <c:pt idx="5033">
                  <c:v>135.84</c:v>
                </c:pt>
                <c:pt idx="5034">
                  <c:v>136</c:v>
                </c:pt>
                <c:pt idx="5035">
                  <c:v>136.86000000000001</c:v>
                </c:pt>
                <c:pt idx="5036">
                  <c:v>136.91999999999999</c:v>
                </c:pt>
                <c:pt idx="5037">
                  <c:v>137.96</c:v>
                </c:pt>
                <c:pt idx="5038">
                  <c:v>138.12</c:v>
                </c:pt>
                <c:pt idx="5039">
                  <c:v>138.21</c:v>
                </c:pt>
                <c:pt idx="5040">
                  <c:v>139.44</c:v>
                </c:pt>
                <c:pt idx="5041">
                  <c:v>139.66</c:v>
                </c:pt>
                <c:pt idx="5042">
                  <c:v>140.38</c:v>
                </c:pt>
                <c:pt idx="5043">
                  <c:v>140.52000000000001</c:v>
                </c:pt>
                <c:pt idx="5044">
                  <c:v>140.71</c:v>
                </c:pt>
                <c:pt idx="5045">
                  <c:v>141.01</c:v>
                </c:pt>
                <c:pt idx="5046">
                  <c:v>141.43</c:v>
                </c:pt>
                <c:pt idx="5047">
                  <c:v>141.55000000000001</c:v>
                </c:pt>
                <c:pt idx="5048">
                  <c:v>144.93</c:v>
                </c:pt>
                <c:pt idx="5049">
                  <c:v>145.52000000000001</c:v>
                </c:pt>
                <c:pt idx="5050">
                  <c:v>145.55000000000001</c:v>
                </c:pt>
                <c:pt idx="5051">
                  <c:v>146.16999999999999</c:v>
                </c:pt>
                <c:pt idx="5052">
                  <c:v>147.44</c:v>
                </c:pt>
                <c:pt idx="5053">
                  <c:v>148.07</c:v>
                </c:pt>
                <c:pt idx="5054">
                  <c:v>148.41</c:v>
                </c:pt>
                <c:pt idx="5055">
                  <c:v>148.44999999999999</c:v>
                </c:pt>
                <c:pt idx="5056">
                  <c:v>148.66</c:v>
                </c:pt>
                <c:pt idx="5057">
                  <c:v>149.1</c:v>
                </c:pt>
                <c:pt idx="5058">
                  <c:v>149.94</c:v>
                </c:pt>
                <c:pt idx="5059">
                  <c:v>151.21</c:v>
                </c:pt>
                <c:pt idx="5060">
                  <c:v>151.22999999999999</c:v>
                </c:pt>
                <c:pt idx="5061">
                  <c:v>151.56</c:v>
                </c:pt>
                <c:pt idx="5062">
                  <c:v>152.21</c:v>
                </c:pt>
                <c:pt idx="5063">
                  <c:v>152.59</c:v>
                </c:pt>
                <c:pt idx="5064">
                  <c:v>153.62</c:v>
                </c:pt>
                <c:pt idx="5065">
                  <c:v>154.02000000000001</c:v>
                </c:pt>
                <c:pt idx="5066">
                  <c:v>154.37</c:v>
                </c:pt>
                <c:pt idx="5067">
                  <c:v>155.69999999999999</c:v>
                </c:pt>
                <c:pt idx="5068">
                  <c:v>156.58000000000001</c:v>
                </c:pt>
                <c:pt idx="5069">
                  <c:v>156.66999999999999</c:v>
                </c:pt>
                <c:pt idx="5070">
                  <c:v>158</c:v>
                </c:pt>
                <c:pt idx="5071">
                  <c:v>158.35</c:v>
                </c:pt>
                <c:pt idx="5072">
                  <c:v>159.13999999999999</c:v>
                </c:pt>
                <c:pt idx="5073">
                  <c:v>159.38</c:v>
                </c:pt>
                <c:pt idx="5074">
                  <c:v>160.85</c:v>
                </c:pt>
                <c:pt idx="5075">
                  <c:v>161.47999999999999</c:v>
                </c:pt>
                <c:pt idx="5076">
                  <c:v>162.09</c:v>
                </c:pt>
                <c:pt idx="5077">
                  <c:v>163.43</c:v>
                </c:pt>
                <c:pt idx="5078">
                  <c:v>164.93</c:v>
                </c:pt>
                <c:pt idx="5079">
                  <c:v>165.62</c:v>
                </c:pt>
                <c:pt idx="5080">
                  <c:v>167.09</c:v>
                </c:pt>
                <c:pt idx="5081">
                  <c:v>167.74</c:v>
                </c:pt>
                <c:pt idx="5082">
                  <c:v>169.26</c:v>
                </c:pt>
                <c:pt idx="5083">
                  <c:v>171.33</c:v>
                </c:pt>
                <c:pt idx="5084">
                  <c:v>174.7</c:v>
                </c:pt>
                <c:pt idx="5085">
                  <c:v>176.13</c:v>
                </c:pt>
                <c:pt idx="5086">
                  <c:v>180.51</c:v>
                </c:pt>
                <c:pt idx="5087">
                  <c:v>181</c:v>
                </c:pt>
                <c:pt idx="5088">
                  <c:v>182.03</c:v>
                </c:pt>
                <c:pt idx="5089">
                  <c:v>182.11</c:v>
                </c:pt>
                <c:pt idx="5090">
                  <c:v>183.36</c:v>
                </c:pt>
                <c:pt idx="5091">
                  <c:v>183.72</c:v>
                </c:pt>
                <c:pt idx="5092">
                  <c:v>184.82</c:v>
                </c:pt>
                <c:pt idx="5093">
                  <c:v>185.36</c:v>
                </c:pt>
                <c:pt idx="5094">
                  <c:v>185.77</c:v>
                </c:pt>
                <c:pt idx="5095">
                  <c:v>187.76</c:v>
                </c:pt>
                <c:pt idx="5096">
                  <c:v>188.45</c:v>
                </c:pt>
                <c:pt idx="5097">
                  <c:v>188.46</c:v>
                </c:pt>
                <c:pt idx="5098">
                  <c:v>188.47</c:v>
                </c:pt>
                <c:pt idx="5099">
                  <c:v>189.58</c:v>
                </c:pt>
                <c:pt idx="5100">
                  <c:v>189.88</c:v>
                </c:pt>
                <c:pt idx="5101">
                  <c:v>190.5</c:v>
                </c:pt>
                <c:pt idx="5102">
                  <c:v>190.55</c:v>
                </c:pt>
                <c:pt idx="5103">
                  <c:v>194.04</c:v>
                </c:pt>
                <c:pt idx="5104">
                  <c:v>195.18</c:v>
                </c:pt>
                <c:pt idx="5105">
                  <c:v>196.67</c:v>
                </c:pt>
                <c:pt idx="5106">
                  <c:v>197.01</c:v>
                </c:pt>
                <c:pt idx="5107">
                  <c:v>200.26</c:v>
                </c:pt>
                <c:pt idx="5108">
                  <c:v>200.39</c:v>
                </c:pt>
                <c:pt idx="5109">
                  <c:v>202.3</c:v>
                </c:pt>
                <c:pt idx="5110">
                  <c:v>204.07</c:v>
                </c:pt>
                <c:pt idx="5111">
                  <c:v>204.12</c:v>
                </c:pt>
                <c:pt idx="5112">
                  <c:v>205.09</c:v>
                </c:pt>
                <c:pt idx="5113">
                  <c:v>207.13</c:v>
                </c:pt>
                <c:pt idx="5114">
                  <c:v>207.27</c:v>
                </c:pt>
                <c:pt idx="5115">
                  <c:v>207.55</c:v>
                </c:pt>
                <c:pt idx="5116">
                  <c:v>208.04</c:v>
                </c:pt>
                <c:pt idx="5117">
                  <c:v>212.47</c:v>
                </c:pt>
                <c:pt idx="5118">
                  <c:v>214.45</c:v>
                </c:pt>
                <c:pt idx="5119">
                  <c:v>215.49</c:v>
                </c:pt>
                <c:pt idx="5120">
                  <c:v>217.13</c:v>
                </c:pt>
                <c:pt idx="5121">
                  <c:v>219.07</c:v>
                </c:pt>
                <c:pt idx="5122">
                  <c:v>225.67</c:v>
                </c:pt>
                <c:pt idx="5123">
                  <c:v>225.75</c:v>
                </c:pt>
                <c:pt idx="5124">
                  <c:v>226.69</c:v>
                </c:pt>
                <c:pt idx="5125">
                  <c:v>232.73</c:v>
                </c:pt>
                <c:pt idx="5126">
                  <c:v>234.54</c:v>
                </c:pt>
                <c:pt idx="5127">
                  <c:v>235.81</c:v>
                </c:pt>
                <c:pt idx="5128">
                  <c:v>240.66</c:v>
                </c:pt>
                <c:pt idx="5129">
                  <c:v>243.4</c:v>
                </c:pt>
                <c:pt idx="5130">
                  <c:v>244.44</c:v>
                </c:pt>
                <c:pt idx="5131">
                  <c:v>247.61</c:v>
                </c:pt>
                <c:pt idx="5132">
                  <c:v>250.06</c:v>
                </c:pt>
                <c:pt idx="5133">
                  <c:v>252.19</c:v>
                </c:pt>
                <c:pt idx="5134">
                  <c:v>254.46</c:v>
                </c:pt>
                <c:pt idx="5135">
                  <c:v>255.65</c:v>
                </c:pt>
                <c:pt idx="5136">
                  <c:v>255.85</c:v>
                </c:pt>
                <c:pt idx="5137">
                  <c:v>256.87</c:v>
                </c:pt>
                <c:pt idx="5138">
                  <c:v>261.67</c:v>
                </c:pt>
                <c:pt idx="5139">
                  <c:v>266.64</c:v>
                </c:pt>
                <c:pt idx="5140">
                  <c:v>271.3</c:v>
                </c:pt>
                <c:pt idx="5141">
                  <c:v>272.02</c:v>
                </c:pt>
                <c:pt idx="5142">
                  <c:v>275.01</c:v>
                </c:pt>
                <c:pt idx="5143">
                  <c:v>276.41000000000003</c:v>
                </c:pt>
                <c:pt idx="5144">
                  <c:v>277.10000000000002</c:v>
                </c:pt>
                <c:pt idx="5145">
                  <c:v>277.31</c:v>
                </c:pt>
                <c:pt idx="5146">
                  <c:v>282.42</c:v>
                </c:pt>
                <c:pt idx="5147">
                  <c:v>287.52</c:v>
                </c:pt>
                <c:pt idx="5148">
                  <c:v>290.13</c:v>
                </c:pt>
                <c:pt idx="5149">
                  <c:v>296.52</c:v>
                </c:pt>
                <c:pt idx="5150">
                  <c:v>299.22000000000003</c:v>
                </c:pt>
                <c:pt idx="5151">
                  <c:v>315.33999999999997</c:v>
                </c:pt>
                <c:pt idx="5152">
                  <c:v>317.31</c:v>
                </c:pt>
                <c:pt idx="5153">
                  <c:v>317.72000000000003</c:v>
                </c:pt>
                <c:pt idx="5154">
                  <c:v>337.96</c:v>
                </c:pt>
                <c:pt idx="5155">
                  <c:v>350.28</c:v>
                </c:pt>
                <c:pt idx="5156">
                  <c:v>376.84</c:v>
                </c:pt>
                <c:pt idx="5157">
                  <c:v>380.65</c:v>
                </c:pt>
                <c:pt idx="5158">
                  <c:v>425.25</c:v>
                </c:pt>
                <c:pt idx="5159">
                  <c:v>428.73</c:v>
                </c:pt>
                <c:pt idx="5160">
                  <c:v>431.64</c:v>
                </c:pt>
                <c:pt idx="5161">
                  <c:v>546.83000000000004</c:v>
                </c:pt>
                <c:pt idx="5162">
                  <c:v>548.74</c:v>
                </c:pt>
                <c:pt idx="5163">
                  <c:v>554.57000000000005</c:v>
                </c:pt>
                <c:pt idx="5164">
                  <c:v>569.66999999999996</c:v>
                </c:pt>
                <c:pt idx="5165">
                  <c:v>569.80999999999995</c:v>
                </c:pt>
                <c:pt idx="5166">
                  <c:v>579.87</c:v>
                </c:pt>
                <c:pt idx="5167">
                  <c:v>585.49</c:v>
                </c:pt>
                <c:pt idx="5168">
                  <c:v>625.33000000000004</c:v>
                </c:pt>
                <c:pt idx="5169">
                  <c:v>653.4</c:v>
                </c:pt>
                <c:pt idx="5170">
                  <c:v>694.92</c:v>
                </c:pt>
                <c:pt idx="5171">
                  <c:v>702.4</c:v>
                </c:pt>
                <c:pt idx="5172">
                  <c:v>720.77</c:v>
                </c:pt>
                <c:pt idx="5173">
                  <c:v>801.82</c:v>
                </c:pt>
                <c:pt idx="5174">
                  <c:v>915.29</c:v>
                </c:pt>
                <c:pt idx="5175">
                  <c:v>936.52</c:v>
                </c:pt>
              </c:numCache>
            </c:numRef>
          </c:xVal>
          <c:yVal>
            <c:numRef>
              <c:f>'output_n1n2 n1plusn2e4'!$I$3:$I$90002</c:f>
              <c:numCache>
                <c:formatCode>General</c:formatCode>
                <c:ptCount val="90000"/>
                <c:pt idx="0">
                  <c:v>1.34E-4</c:v>
                </c:pt>
                <c:pt idx="1">
                  <c:v>1.1590000000000001E-3</c:v>
                </c:pt>
                <c:pt idx="2">
                  <c:v>3.2370000000000003E-3</c:v>
                </c:pt>
                <c:pt idx="3">
                  <c:v>6.3140000000000002E-3</c:v>
                </c:pt>
                <c:pt idx="4">
                  <c:v>1.0342E-2</c:v>
                </c:pt>
                <c:pt idx="5">
                  <c:v>1.5277000000000001E-2</c:v>
                </c:pt>
                <c:pt idx="6">
                  <c:v>2.1245E-2</c:v>
                </c:pt>
                <c:pt idx="7">
                  <c:v>2.8084999999999999E-2</c:v>
                </c:pt>
                <c:pt idx="8">
                  <c:v>3.6006999999999997E-2</c:v>
                </c:pt>
                <c:pt idx="9">
                  <c:v>4.4597999999999999E-2</c:v>
                </c:pt>
                <c:pt idx="10">
                  <c:v>5.4077E-2</c:v>
                </c:pt>
                <c:pt idx="11">
                  <c:v>6.4334000000000002E-2</c:v>
                </c:pt>
                <c:pt idx="12">
                  <c:v>7.5288000000000008E-2</c:v>
                </c:pt>
                <c:pt idx="13">
                  <c:v>8.7052000000000004E-2</c:v>
                </c:pt>
                <c:pt idx="14">
                  <c:v>9.9487000000000006E-2</c:v>
                </c:pt>
                <c:pt idx="15">
                  <c:v>0.11222500000000001</c:v>
                </c:pt>
                <c:pt idx="16">
                  <c:v>0.12569900000000001</c:v>
                </c:pt>
                <c:pt idx="17">
                  <c:v>0.13949500000000001</c:v>
                </c:pt>
                <c:pt idx="18">
                  <c:v>0.153886</c:v>
                </c:pt>
                <c:pt idx="19">
                  <c:v>0.16894299999999998</c:v>
                </c:pt>
                <c:pt idx="20">
                  <c:v>0.18425699999999998</c:v>
                </c:pt>
                <c:pt idx="21">
                  <c:v>0.19989099999999999</c:v>
                </c:pt>
                <c:pt idx="22">
                  <c:v>0.21578799999999998</c:v>
                </c:pt>
                <c:pt idx="23">
                  <c:v>0.23177999999999999</c:v>
                </c:pt>
                <c:pt idx="24">
                  <c:v>0.24831999999999999</c:v>
                </c:pt>
                <c:pt idx="25">
                  <c:v>0.26491399999999998</c:v>
                </c:pt>
                <c:pt idx="26">
                  <c:v>0.28172399999999997</c:v>
                </c:pt>
                <c:pt idx="27">
                  <c:v>0.29868399999999995</c:v>
                </c:pt>
                <c:pt idx="28">
                  <c:v>0.31564799999999993</c:v>
                </c:pt>
                <c:pt idx="29">
                  <c:v>0.33267999999999992</c:v>
                </c:pt>
                <c:pt idx="30">
                  <c:v>0.3498119999999999</c:v>
                </c:pt>
                <c:pt idx="31">
                  <c:v>0.36714199999999991</c:v>
                </c:pt>
                <c:pt idx="32">
                  <c:v>0.38439299999999993</c:v>
                </c:pt>
                <c:pt idx="33">
                  <c:v>0.40161399999999992</c:v>
                </c:pt>
                <c:pt idx="34">
                  <c:v>0.41876299999999994</c:v>
                </c:pt>
                <c:pt idx="35">
                  <c:v>0.43585299999999993</c:v>
                </c:pt>
                <c:pt idx="36">
                  <c:v>0.45291599999999993</c:v>
                </c:pt>
                <c:pt idx="37">
                  <c:v>0.4696539999999999</c:v>
                </c:pt>
                <c:pt idx="38">
                  <c:v>0.48637299999999989</c:v>
                </c:pt>
                <c:pt idx="39">
                  <c:v>0.5031779999999999</c:v>
                </c:pt>
                <c:pt idx="40">
                  <c:v>0.5196829999999999</c:v>
                </c:pt>
                <c:pt idx="41">
                  <c:v>0.53609599999999991</c:v>
                </c:pt>
                <c:pt idx="42">
                  <c:v>0.55229099999999987</c:v>
                </c:pt>
                <c:pt idx="43">
                  <c:v>0.56790699999999983</c:v>
                </c:pt>
                <c:pt idx="44">
                  <c:v>0.58351899999999979</c:v>
                </c:pt>
                <c:pt idx="45">
                  <c:v>0.59894799999999981</c:v>
                </c:pt>
                <c:pt idx="46">
                  <c:v>0.61414499999999983</c:v>
                </c:pt>
                <c:pt idx="47">
                  <c:v>0.62908599999999981</c:v>
                </c:pt>
                <c:pt idx="48">
                  <c:v>0.64422299999999977</c:v>
                </c:pt>
                <c:pt idx="49">
                  <c:v>0.65899899999999978</c:v>
                </c:pt>
                <c:pt idx="50">
                  <c:v>0.66829499999999975</c:v>
                </c:pt>
                <c:pt idx="51">
                  <c:v>0.67191899999999971</c:v>
                </c:pt>
                <c:pt idx="52">
                  <c:v>0.67545999999999973</c:v>
                </c:pt>
                <c:pt idx="53">
                  <c:v>0.67900099999999974</c:v>
                </c:pt>
                <c:pt idx="54">
                  <c:v>0.68254799999999971</c:v>
                </c:pt>
                <c:pt idx="55">
                  <c:v>0.68607799999999974</c:v>
                </c:pt>
                <c:pt idx="56">
                  <c:v>0.68951399999999974</c:v>
                </c:pt>
                <c:pt idx="57">
                  <c:v>0.69284399999999979</c:v>
                </c:pt>
                <c:pt idx="58">
                  <c:v>0.69611599999999985</c:v>
                </c:pt>
                <c:pt idx="59">
                  <c:v>0.69941999999999982</c:v>
                </c:pt>
                <c:pt idx="60">
                  <c:v>0.70264599999999977</c:v>
                </c:pt>
                <c:pt idx="61">
                  <c:v>0.70573099999999978</c:v>
                </c:pt>
                <c:pt idx="62">
                  <c:v>0.70883099999999977</c:v>
                </c:pt>
                <c:pt idx="63">
                  <c:v>0.71186599999999978</c:v>
                </c:pt>
                <c:pt idx="64">
                  <c:v>0.71491199999999977</c:v>
                </c:pt>
                <c:pt idx="65">
                  <c:v>0.71793199999999979</c:v>
                </c:pt>
                <c:pt idx="66">
                  <c:v>0.72089499999999984</c:v>
                </c:pt>
                <c:pt idx="67">
                  <c:v>0.72376799999999986</c:v>
                </c:pt>
                <c:pt idx="68">
                  <c:v>0.72666799999999987</c:v>
                </c:pt>
                <c:pt idx="69">
                  <c:v>0.72965099999999983</c:v>
                </c:pt>
                <c:pt idx="70">
                  <c:v>0.73249199999999981</c:v>
                </c:pt>
                <c:pt idx="71">
                  <c:v>0.73520699999999983</c:v>
                </c:pt>
                <c:pt idx="72">
                  <c:v>0.7378929999999998</c:v>
                </c:pt>
                <c:pt idx="73">
                  <c:v>0.74058999999999975</c:v>
                </c:pt>
                <c:pt idx="74">
                  <c:v>0.74332299999999973</c:v>
                </c:pt>
                <c:pt idx="75">
                  <c:v>0.74593199999999971</c:v>
                </c:pt>
                <c:pt idx="76">
                  <c:v>0.74854899999999969</c:v>
                </c:pt>
                <c:pt idx="77">
                  <c:v>0.75123099999999965</c:v>
                </c:pt>
                <c:pt idx="78">
                  <c:v>0.75377499999999964</c:v>
                </c:pt>
                <c:pt idx="79">
                  <c:v>0.75625299999999962</c:v>
                </c:pt>
                <c:pt idx="80">
                  <c:v>0.75870099999999963</c:v>
                </c:pt>
                <c:pt idx="81">
                  <c:v>0.76111199999999968</c:v>
                </c:pt>
                <c:pt idx="82">
                  <c:v>0.76356299999999966</c:v>
                </c:pt>
                <c:pt idx="83">
                  <c:v>0.76594799999999963</c:v>
                </c:pt>
                <c:pt idx="84">
                  <c:v>0.76830399999999965</c:v>
                </c:pt>
                <c:pt idx="85">
                  <c:v>0.77061799999999969</c:v>
                </c:pt>
                <c:pt idx="86">
                  <c:v>0.77293499999999971</c:v>
                </c:pt>
                <c:pt idx="87">
                  <c:v>0.77521299999999971</c:v>
                </c:pt>
                <c:pt idx="88">
                  <c:v>0.77738999999999969</c:v>
                </c:pt>
                <c:pt idx="89">
                  <c:v>0.77954099999999971</c:v>
                </c:pt>
                <c:pt idx="90">
                  <c:v>0.78170199999999967</c:v>
                </c:pt>
                <c:pt idx="91">
                  <c:v>0.78383299999999967</c:v>
                </c:pt>
                <c:pt idx="92">
                  <c:v>0.78599299999999972</c:v>
                </c:pt>
                <c:pt idx="93">
                  <c:v>0.78804199999999969</c:v>
                </c:pt>
                <c:pt idx="94">
                  <c:v>0.79003599999999974</c:v>
                </c:pt>
                <c:pt idx="95">
                  <c:v>0.79201499999999969</c:v>
                </c:pt>
                <c:pt idx="96">
                  <c:v>0.7939649999999997</c:v>
                </c:pt>
                <c:pt idx="97">
                  <c:v>0.79587099999999966</c:v>
                </c:pt>
                <c:pt idx="98">
                  <c:v>0.7977679999999997</c:v>
                </c:pt>
                <c:pt idx="99">
                  <c:v>0.79962699999999975</c:v>
                </c:pt>
                <c:pt idx="100">
                  <c:v>0.80153799999999975</c:v>
                </c:pt>
                <c:pt idx="101">
                  <c:v>0.80339699999999981</c:v>
                </c:pt>
                <c:pt idx="102">
                  <c:v>0.80525799999999981</c:v>
                </c:pt>
                <c:pt idx="103">
                  <c:v>0.80700899999999975</c:v>
                </c:pt>
                <c:pt idx="104">
                  <c:v>0.80882499999999979</c:v>
                </c:pt>
                <c:pt idx="105">
                  <c:v>0.81056799999999984</c:v>
                </c:pt>
                <c:pt idx="106">
                  <c:v>0.81232099999999985</c:v>
                </c:pt>
                <c:pt idx="107">
                  <c:v>0.81397699999999984</c:v>
                </c:pt>
                <c:pt idx="108">
                  <c:v>0.81570299999999984</c:v>
                </c:pt>
                <c:pt idx="109">
                  <c:v>0.8173379999999999</c:v>
                </c:pt>
                <c:pt idx="110">
                  <c:v>0.81899399999999989</c:v>
                </c:pt>
                <c:pt idx="111">
                  <c:v>0.82058299999999984</c:v>
                </c:pt>
                <c:pt idx="112">
                  <c:v>0.82215999999999989</c:v>
                </c:pt>
                <c:pt idx="113">
                  <c:v>0.82384199999999985</c:v>
                </c:pt>
                <c:pt idx="114">
                  <c:v>0.82536999999999983</c:v>
                </c:pt>
                <c:pt idx="115">
                  <c:v>0.82694099999999982</c:v>
                </c:pt>
                <c:pt idx="116">
                  <c:v>0.82850899999999983</c:v>
                </c:pt>
                <c:pt idx="117">
                  <c:v>0.83002199999999982</c:v>
                </c:pt>
                <c:pt idx="118">
                  <c:v>0.83148799999999978</c:v>
                </c:pt>
                <c:pt idx="119">
                  <c:v>0.83296599999999976</c:v>
                </c:pt>
                <c:pt idx="120">
                  <c:v>0.83446099999999979</c:v>
                </c:pt>
                <c:pt idx="121">
                  <c:v>0.83589299999999978</c:v>
                </c:pt>
                <c:pt idx="122">
                  <c:v>0.8373299999999998</c:v>
                </c:pt>
                <c:pt idx="123">
                  <c:v>0.83874599999999977</c:v>
                </c:pt>
                <c:pt idx="124">
                  <c:v>0.84023999999999976</c:v>
                </c:pt>
                <c:pt idx="125">
                  <c:v>0.84162299999999979</c:v>
                </c:pt>
                <c:pt idx="126">
                  <c:v>0.84298399999999973</c:v>
                </c:pt>
                <c:pt idx="127">
                  <c:v>0.84427899999999978</c:v>
                </c:pt>
                <c:pt idx="128">
                  <c:v>0.8455769999999998</c:v>
                </c:pt>
                <c:pt idx="129">
                  <c:v>0.84688299999999983</c:v>
                </c:pt>
                <c:pt idx="130">
                  <c:v>0.84819299999999986</c:v>
                </c:pt>
                <c:pt idx="131">
                  <c:v>0.8494799999999999</c:v>
                </c:pt>
                <c:pt idx="132">
                  <c:v>0.85074399999999994</c:v>
                </c:pt>
                <c:pt idx="133">
                  <c:v>0.85202499999999992</c:v>
                </c:pt>
                <c:pt idx="134">
                  <c:v>0.85330399999999995</c:v>
                </c:pt>
                <c:pt idx="135">
                  <c:v>0.85457099999999997</c:v>
                </c:pt>
                <c:pt idx="136">
                  <c:v>0.85578199999999993</c:v>
                </c:pt>
                <c:pt idx="137">
                  <c:v>0.85706799999999994</c:v>
                </c:pt>
                <c:pt idx="138">
                  <c:v>0.85827999999999993</c:v>
                </c:pt>
                <c:pt idx="139">
                  <c:v>0.85941999999999996</c:v>
                </c:pt>
                <c:pt idx="140">
                  <c:v>0.860564</c:v>
                </c:pt>
                <c:pt idx="141">
                  <c:v>0.86170999999999998</c:v>
                </c:pt>
                <c:pt idx="142">
                  <c:v>0.86280099999999993</c:v>
                </c:pt>
                <c:pt idx="143">
                  <c:v>0.86391699999999993</c:v>
                </c:pt>
                <c:pt idx="144">
                  <c:v>0.86511399999999994</c:v>
                </c:pt>
                <c:pt idx="145">
                  <c:v>0.86618799999999996</c:v>
                </c:pt>
                <c:pt idx="146">
                  <c:v>0.86730599999999991</c:v>
                </c:pt>
                <c:pt idx="147">
                  <c:v>0.86836299999999988</c:v>
                </c:pt>
                <c:pt idx="148">
                  <c:v>0.86942099999999989</c:v>
                </c:pt>
                <c:pt idx="149">
                  <c:v>0.87045499999999987</c:v>
                </c:pt>
                <c:pt idx="150">
                  <c:v>0.87146799999999991</c:v>
                </c:pt>
                <c:pt idx="151">
                  <c:v>0.87248199999999987</c:v>
                </c:pt>
                <c:pt idx="152">
                  <c:v>0.87351899999999982</c:v>
                </c:pt>
                <c:pt idx="153">
                  <c:v>0.87456099999999981</c:v>
                </c:pt>
                <c:pt idx="154">
                  <c:v>0.87557099999999977</c:v>
                </c:pt>
                <c:pt idx="155">
                  <c:v>0.87655999999999978</c:v>
                </c:pt>
                <c:pt idx="156">
                  <c:v>0.87751199999999974</c:v>
                </c:pt>
                <c:pt idx="157">
                  <c:v>0.87848199999999976</c:v>
                </c:pt>
                <c:pt idx="158">
                  <c:v>0.87946099999999972</c:v>
                </c:pt>
                <c:pt idx="159">
                  <c:v>0.88043599999999966</c:v>
                </c:pt>
                <c:pt idx="160">
                  <c:v>0.88138899999999964</c:v>
                </c:pt>
                <c:pt idx="161">
                  <c:v>0.88231699999999968</c:v>
                </c:pt>
                <c:pt idx="162">
                  <c:v>0.88326199999999966</c:v>
                </c:pt>
                <c:pt idx="163">
                  <c:v>0.88419899999999962</c:v>
                </c:pt>
                <c:pt idx="164">
                  <c:v>0.88510299999999964</c:v>
                </c:pt>
                <c:pt idx="165">
                  <c:v>0.88602099999999961</c:v>
                </c:pt>
                <c:pt idx="166">
                  <c:v>0.88690699999999967</c:v>
                </c:pt>
                <c:pt idx="167">
                  <c:v>0.88773899999999972</c:v>
                </c:pt>
                <c:pt idx="168">
                  <c:v>0.88860999999999968</c:v>
                </c:pt>
                <c:pt idx="169">
                  <c:v>0.88949199999999973</c:v>
                </c:pt>
                <c:pt idx="170">
                  <c:v>0.89030599999999971</c:v>
                </c:pt>
                <c:pt idx="171">
                  <c:v>0.8911279999999997</c:v>
                </c:pt>
                <c:pt idx="172">
                  <c:v>0.89192999999999967</c:v>
                </c:pt>
                <c:pt idx="173">
                  <c:v>0.8927419999999997</c:v>
                </c:pt>
                <c:pt idx="174">
                  <c:v>0.89353999999999967</c:v>
                </c:pt>
                <c:pt idx="175">
                  <c:v>0.89433999999999969</c:v>
                </c:pt>
                <c:pt idx="176">
                  <c:v>0.89510299999999965</c:v>
                </c:pt>
                <c:pt idx="177">
                  <c:v>0.89595099999999961</c:v>
                </c:pt>
                <c:pt idx="178">
                  <c:v>0.89673299999999956</c:v>
                </c:pt>
                <c:pt idx="179">
                  <c:v>0.8974679999999996</c:v>
                </c:pt>
                <c:pt idx="180">
                  <c:v>0.89819699999999958</c:v>
                </c:pt>
                <c:pt idx="181">
                  <c:v>0.89897199999999955</c:v>
                </c:pt>
                <c:pt idx="182">
                  <c:v>0.8996919999999996</c:v>
                </c:pt>
                <c:pt idx="183">
                  <c:v>0.9004139999999996</c:v>
                </c:pt>
                <c:pt idx="184">
                  <c:v>0.90116899999999955</c:v>
                </c:pt>
                <c:pt idx="185">
                  <c:v>0.90189999999999959</c:v>
                </c:pt>
                <c:pt idx="186">
                  <c:v>0.90257699999999963</c:v>
                </c:pt>
                <c:pt idx="187">
                  <c:v>0.90327999999999964</c:v>
                </c:pt>
                <c:pt idx="188">
                  <c:v>0.90397999999999967</c:v>
                </c:pt>
                <c:pt idx="189">
                  <c:v>0.90464999999999962</c:v>
                </c:pt>
                <c:pt idx="190">
                  <c:v>0.90537799999999957</c:v>
                </c:pt>
                <c:pt idx="191">
                  <c:v>0.90607199999999954</c:v>
                </c:pt>
                <c:pt idx="192">
                  <c:v>0.90673099999999951</c:v>
                </c:pt>
                <c:pt idx="193">
                  <c:v>0.90742299999999954</c:v>
                </c:pt>
                <c:pt idx="194">
                  <c:v>0.90808499999999959</c:v>
                </c:pt>
                <c:pt idx="195">
                  <c:v>0.90873699999999957</c:v>
                </c:pt>
                <c:pt idx="196">
                  <c:v>0.90939599999999954</c:v>
                </c:pt>
                <c:pt idx="197">
                  <c:v>0.91004899999999955</c:v>
                </c:pt>
                <c:pt idx="198">
                  <c:v>0.91065199999999957</c:v>
                </c:pt>
                <c:pt idx="199">
                  <c:v>0.9112589999999996</c:v>
                </c:pt>
                <c:pt idx="200">
                  <c:v>0.91182499999999955</c:v>
                </c:pt>
                <c:pt idx="201">
                  <c:v>0.91240699999999952</c:v>
                </c:pt>
                <c:pt idx="202">
                  <c:v>0.91302699999999948</c:v>
                </c:pt>
                <c:pt idx="203">
                  <c:v>0.9136299999999995</c:v>
                </c:pt>
                <c:pt idx="204">
                  <c:v>0.91418799999999945</c:v>
                </c:pt>
                <c:pt idx="205">
                  <c:v>0.91473899999999941</c:v>
                </c:pt>
                <c:pt idx="206">
                  <c:v>0.91535399999999945</c:v>
                </c:pt>
                <c:pt idx="207">
                  <c:v>0.91596099999999947</c:v>
                </c:pt>
                <c:pt idx="208">
                  <c:v>0.91650799999999943</c:v>
                </c:pt>
                <c:pt idx="209">
                  <c:v>0.91707099999999941</c:v>
                </c:pt>
                <c:pt idx="210">
                  <c:v>0.91761399999999937</c:v>
                </c:pt>
                <c:pt idx="211">
                  <c:v>0.91820299999999933</c:v>
                </c:pt>
                <c:pt idx="212">
                  <c:v>0.91875299999999938</c:v>
                </c:pt>
                <c:pt idx="213">
                  <c:v>0.91932799999999937</c:v>
                </c:pt>
                <c:pt idx="214">
                  <c:v>0.91993199999999942</c:v>
                </c:pt>
                <c:pt idx="215">
                  <c:v>0.92047899999999938</c:v>
                </c:pt>
                <c:pt idx="216">
                  <c:v>0.92101899999999937</c:v>
                </c:pt>
                <c:pt idx="217">
                  <c:v>0.92151899999999931</c:v>
                </c:pt>
                <c:pt idx="218">
                  <c:v>0.92204599999999937</c:v>
                </c:pt>
                <c:pt idx="219">
                  <c:v>0.92255499999999935</c:v>
                </c:pt>
                <c:pt idx="220">
                  <c:v>0.92309599999999936</c:v>
                </c:pt>
                <c:pt idx="221">
                  <c:v>0.92358899999999933</c:v>
                </c:pt>
                <c:pt idx="222">
                  <c:v>0.92410099999999928</c:v>
                </c:pt>
                <c:pt idx="223">
                  <c:v>0.92461099999999929</c:v>
                </c:pt>
                <c:pt idx="224">
                  <c:v>0.92510899999999929</c:v>
                </c:pt>
                <c:pt idx="225">
                  <c:v>0.92557499999999926</c:v>
                </c:pt>
                <c:pt idx="226">
                  <c:v>0.92606499999999925</c:v>
                </c:pt>
                <c:pt idx="227">
                  <c:v>0.92657099999999926</c:v>
                </c:pt>
                <c:pt idx="228">
                  <c:v>0.9270279999999993</c:v>
                </c:pt>
                <c:pt idx="229">
                  <c:v>0.92749199999999932</c:v>
                </c:pt>
                <c:pt idx="230">
                  <c:v>0.92798299999999934</c:v>
                </c:pt>
                <c:pt idx="231">
                  <c:v>0.92845399999999934</c:v>
                </c:pt>
                <c:pt idx="232">
                  <c:v>0.92890699999999937</c:v>
                </c:pt>
                <c:pt idx="233">
                  <c:v>0.92935999999999941</c:v>
                </c:pt>
                <c:pt idx="234">
                  <c:v>0.92981599999999942</c:v>
                </c:pt>
                <c:pt idx="235">
                  <c:v>0.93024199999999946</c:v>
                </c:pt>
                <c:pt idx="236">
                  <c:v>0.93065199999999948</c:v>
                </c:pt>
                <c:pt idx="237">
                  <c:v>0.93107799999999952</c:v>
                </c:pt>
                <c:pt idx="238">
                  <c:v>0.93151499999999954</c:v>
                </c:pt>
                <c:pt idx="239">
                  <c:v>0.93193699999999957</c:v>
                </c:pt>
                <c:pt idx="240">
                  <c:v>0.9323279999999996</c:v>
                </c:pt>
                <c:pt idx="241">
                  <c:v>0.93275399999999964</c:v>
                </c:pt>
                <c:pt idx="242">
                  <c:v>0.93316399999999966</c:v>
                </c:pt>
                <c:pt idx="243">
                  <c:v>0.93357199999999962</c:v>
                </c:pt>
                <c:pt idx="244">
                  <c:v>0.93397499999999967</c:v>
                </c:pt>
                <c:pt idx="245">
                  <c:v>0.93437599999999965</c:v>
                </c:pt>
                <c:pt idx="246">
                  <c:v>0.93478399999999962</c:v>
                </c:pt>
                <c:pt idx="247">
                  <c:v>0.93513399999999958</c:v>
                </c:pt>
                <c:pt idx="248">
                  <c:v>0.93550799999999956</c:v>
                </c:pt>
                <c:pt idx="249">
                  <c:v>0.93592899999999957</c:v>
                </c:pt>
                <c:pt idx="250">
                  <c:v>0.93632899999999952</c:v>
                </c:pt>
                <c:pt idx="251">
                  <c:v>0.93672499999999947</c:v>
                </c:pt>
                <c:pt idx="252">
                  <c:v>0.93710999999999944</c:v>
                </c:pt>
                <c:pt idx="253">
                  <c:v>0.93747999999999942</c:v>
                </c:pt>
                <c:pt idx="254">
                  <c:v>0.93784899999999938</c:v>
                </c:pt>
                <c:pt idx="255">
                  <c:v>0.93822399999999939</c:v>
                </c:pt>
                <c:pt idx="256">
                  <c:v>0.93857799999999936</c:v>
                </c:pt>
                <c:pt idx="257">
                  <c:v>0.93889899999999937</c:v>
                </c:pt>
                <c:pt idx="258">
                  <c:v>0.93927599999999933</c:v>
                </c:pt>
                <c:pt idx="259">
                  <c:v>0.93964399999999937</c:v>
                </c:pt>
                <c:pt idx="260">
                  <c:v>0.94002299999999939</c:v>
                </c:pt>
                <c:pt idx="261">
                  <c:v>0.94039199999999934</c:v>
                </c:pt>
                <c:pt idx="262">
                  <c:v>0.94074399999999936</c:v>
                </c:pt>
                <c:pt idx="263">
                  <c:v>0.94109399999999932</c:v>
                </c:pt>
                <c:pt idx="264">
                  <c:v>0.94141499999999934</c:v>
                </c:pt>
                <c:pt idx="265">
                  <c:v>0.94174099999999938</c:v>
                </c:pt>
                <c:pt idx="266">
                  <c:v>0.9420929999999994</c:v>
                </c:pt>
                <c:pt idx="267">
                  <c:v>0.94242299999999946</c:v>
                </c:pt>
                <c:pt idx="268">
                  <c:v>0.94275399999999943</c:v>
                </c:pt>
                <c:pt idx="269">
                  <c:v>0.94308299999999945</c:v>
                </c:pt>
                <c:pt idx="270">
                  <c:v>0.94344499999999942</c:v>
                </c:pt>
                <c:pt idx="271">
                  <c:v>0.94376499999999941</c:v>
                </c:pt>
                <c:pt idx="272">
                  <c:v>0.94404899999999936</c:v>
                </c:pt>
                <c:pt idx="273">
                  <c:v>0.94438899999999937</c:v>
                </c:pt>
                <c:pt idx="274">
                  <c:v>0.94468699999999939</c:v>
                </c:pt>
                <c:pt idx="275">
                  <c:v>0.9449769999999994</c:v>
                </c:pt>
                <c:pt idx="276">
                  <c:v>0.9453049999999994</c:v>
                </c:pt>
                <c:pt idx="277">
                  <c:v>0.94558099999999945</c:v>
                </c:pt>
                <c:pt idx="278">
                  <c:v>0.94587799999999944</c:v>
                </c:pt>
                <c:pt idx="279">
                  <c:v>0.94620199999999943</c:v>
                </c:pt>
                <c:pt idx="280">
                  <c:v>0.94651699999999939</c:v>
                </c:pt>
                <c:pt idx="281">
                  <c:v>0.94678299999999938</c:v>
                </c:pt>
                <c:pt idx="282">
                  <c:v>0.94707999999999937</c:v>
                </c:pt>
                <c:pt idx="283">
                  <c:v>0.94738099999999936</c:v>
                </c:pt>
                <c:pt idx="284">
                  <c:v>0.94765299999999941</c:v>
                </c:pt>
                <c:pt idx="285">
                  <c:v>0.94793899999999942</c:v>
                </c:pt>
                <c:pt idx="286">
                  <c:v>0.94822599999999946</c:v>
                </c:pt>
                <c:pt idx="287">
                  <c:v>0.94851999999999947</c:v>
                </c:pt>
                <c:pt idx="288">
                  <c:v>0.94880199999999948</c:v>
                </c:pt>
                <c:pt idx="289">
                  <c:v>0.94906799999999947</c:v>
                </c:pt>
                <c:pt idx="290">
                  <c:v>0.94936599999999949</c:v>
                </c:pt>
                <c:pt idx="291">
                  <c:v>0.94964899999999952</c:v>
                </c:pt>
                <c:pt idx="292">
                  <c:v>0.94991499999999951</c:v>
                </c:pt>
                <c:pt idx="293">
                  <c:v>0.95015899999999953</c:v>
                </c:pt>
                <c:pt idx="294">
                  <c:v>0.95040599999999953</c:v>
                </c:pt>
                <c:pt idx="295">
                  <c:v>0.95068599999999948</c:v>
                </c:pt>
                <c:pt idx="296">
                  <c:v>0.95094599999999951</c:v>
                </c:pt>
                <c:pt idx="297">
                  <c:v>0.95119699999999952</c:v>
                </c:pt>
                <c:pt idx="298">
                  <c:v>0.95144199999999957</c:v>
                </c:pt>
                <c:pt idx="299">
                  <c:v>0.95171899999999954</c:v>
                </c:pt>
                <c:pt idx="300">
                  <c:v>0.9519879999999995</c:v>
                </c:pt>
                <c:pt idx="301">
                  <c:v>0.95222299999999949</c:v>
                </c:pt>
                <c:pt idx="302">
                  <c:v>0.95248099999999947</c:v>
                </c:pt>
                <c:pt idx="303">
                  <c:v>0.95272099999999948</c:v>
                </c:pt>
                <c:pt idx="304">
                  <c:v>0.95294399999999946</c:v>
                </c:pt>
                <c:pt idx="305">
                  <c:v>0.9531849999999995</c:v>
                </c:pt>
                <c:pt idx="306">
                  <c:v>0.95341299999999951</c:v>
                </c:pt>
                <c:pt idx="307">
                  <c:v>0.95364899999999952</c:v>
                </c:pt>
                <c:pt idx="308">
                  <c:v>0.95386699999999958</c:v>
                </c:pt>
                <c:pt idx="309">
                  <c:v>0.95408999999999955</c:v>
                </c:pt>
                <c:pt idx="310">
                  <c:v>0.95431299999999952</c:v>
                </c:pt>
                <c:pt idx="311">
                  <c:v>0.95453799999999955</c:v>
                </c:pt>
                <c:pt idx="312">
                  <c:v>0.95477999999999952</c:v>
                </c:pt>
                <c:pt idx="313">
                  <c:v>0.95506299999999955</c:v>
                </c:pt>
                <c:pt idx="314">
                  <c:v>0.9552929999999995</c:v>
                </c:pt>
                <c:pt idx="315">
                  <c:v>0.95554899999999954</c:v>
                </c:pt>
                <c:pt idx="316">
                  <c:v>0.95576999999999956</c:v>
                </c:pt>
                <c:pt idx="317">
                  <c:v>0.95601699999999956</c:v>
                </c:pt>
                <c:pt idx="318">
                  <c:v>0.95624199999999959</c:v>
                </c:pt>
                <c:pt idx="319">
                  <c:v>0.95646299999999962</c:v>
                </c:pt>
                <c:pt idx="320">
                  <c:v>0.95667299999999966</c:v>
                </c:pt>
                <c:pt idx="321">
                  <c:v>0.95686699999999969</c:v>
                </c:pt>
                <c:pt idx="322">
                  <c:v>0.95708699999999969</c:v>
                </c:pt>
                <c:pt idx="323">
                  <c:v>0.95731499999999969</c:v>
                </c:pt>
                <c:pt idx="324">
                  <c:v>0.95756099999999966</c:v>
                </c:pt>
                <c:pt idx="325">
                  <c:v>0.9577629999999997</c:v>
                </c:pt>
                <c:pt idx="326">
                  <c:v>0.95797199999999971</c:v>
                </c:pt>
                <c:pt idx="327">
                  <c:v>0.95817899999999967</c:v>
                </c:pt>
                <c:pt idx="328">
                  <c:v>0.95839199999999969</c:v>
                </c:pt>
                <c:pt idx="329">
                  <c:v>0.95859399999999972</c:v>
                </c:pt>
                <c:pt idx="330">
                  <c:v>0.95881599999999967</c:v>
                </c:pt>
                <c:pt idx="331">
                  <c:v>0.95901899999999962</c:v>
                </c:pt>
                <c:pt idx="332">
                  <c:v>0.95924799999999966</c:v>
                </c:pt>
                <c:pt idx="333">
                  <c:v>0.9594579999999997</c:v>
                </c:pt>
                <c:pt idx="334">
                  <c:v>0.95965699999999965</c:v>
                </c:pt>
                <c:pt idx="335">
                  <c:v>0.95987299999999964</c:v>
                </c:pt>
                <c:pt idx="336">
                  <c:v>0.96006499999999961</c:v>
                </c:pt>
                <c:pt idx="337">
                  <c:v>0.96023899999999962</c:v>
                </c:pt>
                <c:pt idx="338">
                  <c:v>0.9604389999999996</c:v>
                </c:pt>
                <c:pt idx="339">
                  <c:v>0.96062899999999962</c:v>
                </c:pt>
                <c:pt idx="340">
                  <c:v>0.96081599999999967</c:v>
                </c:pt>
                <c:pt idx="341">
                  <c:v>0.9610139999999997</c:v>
                </c:pt>
                <c:pt idx="342">
                  <c:v>0.9612109999999997</c:v>
                </c:pt>
                <c:pt idx="343">
                  <c:v>0.96140899999999974</c:v>
                </c:pt>
                <c:pt idx="344">
                  <c:v>0.96158899999999969</c:v>
                </c:pt>
                <c:pt idx="345">
                  <c:v>0.9617589999999997</c:v>
                </c:pt>
                <c:pt idx="346">
                  <c:v>0.96195299999999972</c:v>
                </c:pt>
                <c:pt idx="347">
                  <c:v>0.96213299999999968</c:v>
                </c:pt>
                <c:pt idx="348">
                  <c:v>0.96229299999999973</c:v>
                </c:pt>
                <c:pt idx="349">
                  <c:v>0.96248699999999976</c:v>
                </c:pt>
                <c:pt idx="350">
                  <c:v>0.96267499999999973</c:v>
                </c:pt>
                <c:pt idx="351">
                  <c:v>0.9628669999999997</c:v>
                </c:pt>
                <c:pt idx="352">
                  <c:v>0.96304599999999974</c:v>
                </c:pt>
                <c:pt idx="353">
                  <c:v>0.96323599999999976</c:v>
                </c:pt>
                <c:pt idx="354">
                  <c:v>0.96341999999999972</c:v>
                </c:pt>
                <c:pt idx="355">
                  <c:v>0.9635969999999997</c:v>
                </c:pt>
                <c:pt idx="356">
                  <c:v>0.96376699999999971</c:v>
                </c:pt>
                <c:pt idx="357">
                  <c:v>0.96393399999999974</c:v>
                </c:pt>
                <c:pt idx="358">
                  <c:v>0.96411399999999969</c:v>
                </c:pt>
                <c:pt idx="359">
                  <c:v>0.96428299999999967</c:v>
                </c:pt>
                <c:pt idx="360">
                  <c:v>0.96444399999999963</c:v>
                </c:pt>
                <c:pt idx="361">
                  <c:v>0.96463299999999963</c:v>
                </c:pt>
                <c:pt idx="362">
                  <c:v>0.96478699999999962</c:v>
                </c:pt>
                <c:pt idx="363">
                  <c:v>0.96493599999999957</c:v>
                </c:pt>
                <c:pt idx="364">
                  <c:v>0.96509999999999962</c:v>
                </c:pt>
                <c:pt idx="365">
                  <c:v>0.96525899999999965</c:v>
                </c:pt>
                <c:pt idx="366">
                  <c:v>0.96542499999999964</c:v>
                </c:pt>
                <c:pt idx="367">
                  <c:v>0.96556499999999967</c:v>
                </c:pt>
                <c:pt idx="368">
                  <c:v>0.96572099999999972</c:v>
                </c:pt>
                <c:pt idx="369">
                  <c:v>0.96588399999999974</c:v>
                </c:pt>
                <c:pt idx="370">
                  <c:v>0.96605599999999969</c:v>
                </c:pt>
                <c:pt idx="371">
                  <c:v>0.96623099999999973</c:v>
                </c:pt>
                <c:pt idx="372">
                  <c:v>0.96638699999999977</c:v>
                </c:pt>
                <c:pt idx="373">
                  <c:v>0.96653799999999979</c:v>
                </c:pt>
                <c:pt idx="374">
                  <c:v>0.96669799999999984</c:v>
                </c:pt>
                <c:pt idx="375">
                  <c:v>0.96686299999999981</c:v>
                </c:pt>
                <c:pt idx="376">
                  <c:v>0.96701399999999982</c:v>
                </c:pt>
                <c:pt idx="377">
                  <c:v>0.96716299999999977</c:v>
                </c:pt>
                <c:pt idx="378">
                  <c:v>0.96731399999999979</c:v>
                </c:pt>
                <c:pt idx="379">
                  <c:v>0.96747699999999981</c:v>
                </c:pt>
                <c:pt idx="380">
                  <c:v>0.9676079999999998</c:v>
                </c:pt>
                <c:pt idx="381">
                  <c:v>0.96774399999999983</c:v>
                </c:pt>
                <c:pt idx="382">
                  <c:v>0.96789399999999981</c:v>
                </c:pt>
                <c:pt idx="383">
                  <c:v>0.96801899999999985</c:v>
                </c:pt>
                <c:pt idx="384">
                  <c:v>0.9681599999999998</c:v>
                </c:pt>
                <c:pt idx="385">
                  <c:v>0.96829999999999983</c:v>
                </c:pt>
                <c:pt idx="386">
                  <c:v>0.96843899999999983</c:v>
                </c:pt>
                <c:pt idx="387">
                  <c:v>0.96857999999999977</c:v>
                </c:pt>
                <c:pt idx="388">
                  <c:v>0.96870099999999981</c:v>
                </c:pt>
                <c:pt idx="389">
                  <c:v>0.96883599999999981</c:v>
                </c:pt>
                <c:pt idx="390">
                  <c:v>0.96897199999999983</c:v>
                </c:pt>
                <c:pt idx="391">
                  <c:v>0.96907999999999983</c:v>
                </c:pt>
                <c:pt idx="392">
                  <c:v>0.9691909999999998</c:v>
                </c:pt>
                <c:pt idx="393">
                  <c:v>0.96931899999999982</c:v>
                </c:pt>
                <c:pt idx="394">
                  <c:v>0.96948399999999979</c:v>
                </c:pt>
                <c:pt idx="395">
                  <c:v>0.96961099999999978</c:v>
                </c:pt>
                <c:pt idx="396">
                  <c:v>0.96975599999999973</c:v>
                </c:pt>
                <c:pt idx="397">
                  <c:v>0.96986999999999968</c:v>
                </c:pt>
                <c:pt idx="398">
                  <c:v>0.97002399999999966</c:v>
                </c:pt>
                <c:pt idx="399">
                  <c:v>0.97015699999999971</c:v>
                </c:pt>
                <c:pt idx="400">
                  <c:v>0.97029999999999972</c:v>
                </c:pt>
                <c:pt idx="401">
                  <c:v>0.97043299999999977</c:v>
                </c:pt>
                <c:pt idx="402">
                  <c:v>0.97056599999999982</c:v>
                </c:pt>
                <c:pt idx="403">
                  <c:v>0.9706889999999998</c:v>
                </c:pt>
                <c:pt idx="404">
                  <c:v>0.97081099999999976</c:v>
                </c:pt>
                <c:pt idx="405">
                  <c:v>0.97090999999999972</c:v>
                </c:pt>
                <c:pt idx="406">
                  <c:v>0.9710289999999997</c:v>
                </c:pt>
                <c:pt idx="407">
                  <c:v>0.97116699999999967</c:v>
                </c:pt>
                <c:pt idx="408">
                  <c:v>0.97127199999999969</c:v>
                </c:pt>
                <c:pt idx="409">
                  <c:v>0.97140799999999972</c:v>
                </c:pt>
                <c:pt idx="410">
                  <c:v>0.97151499999999968</c:v>
                </c:pt>
                <c:pt idx="411">
                  <c:v>0.97162499999999974</c:v>
                </c:pt>
                <c:pt idx="412">
                  <c:v>0.97173799999999977</c:v>
                </c:pt>
                <c:pt idx="413">
                  <c:v>0.97184399999999982</c:v>
                </c:pt>
                <c:pt idx="414">
                  <c:v>0.97196199999999977</c:v>
                </c:pt>
                <c:pt idx="415">
                  <c:v>0.9720709999999998</c:v>
                </c:pt>
                <c:pt idx="416">
                  <c:v>0.97217599999999982</c:v>
                </c:pt>
                <c:pt idx="417">
                  <c:v>0.97228699999999979</c:v>
                </c:pt>
                <c:pt idx="418">
                  <c:v>0.97240499999999974</c:v>
                </c:pt>
                <c:pt idx="419">
                  <c:v>0.97252199999999978</c:v>
                </c:pt>
                <c:pt idx="420">
                  <c:v>0.97264799999999974</c:v>
                </c:pt>
                <c:pt idx="421">
                  <c:v>0.97277199999999975</c:v>
                </c:pt>
                <c:pt idx="422">
                  <c:v>0.97287499999999971</c:v>
                </c:pt>
                <c:pt idx="423">
                  <c:v>0.97298899999999966</c:v>
                </c:pt>
                <c:pt idx="424">
                  <c:v>0.97308599999999967</c:v>
                </c:pt>
                <c:pt idx="425">
                  <c:v>0.9731909999999997</c:v>
                </c:pt>
                <c:pt idx="426">
                  <c:v>0.97330199999999967</c:v>
                </c:pt>
                <c:pt idx="427">
                  <c:v>0.97340399999999971</c:v>
                </c:pt>
                <c:pt idx="428">
                  <c:v>0.97351499999999969</c:v>
                </c:pt>
                <c:pt idx="429">
                  <c:v>0.97363299999999964</c:v>
                </c:pt>
                <c:pt idx="430">
                  <c:v>0.97374699999999959</c:v>
                </c:pt>
                <c:pt idx="431">
                  <c:v>0.97384699999999957</c:v>
                </c:pt>
                <c:pt idx="432">
                  <c:v>0.97395299999999962</c:v>
                </c:pt>
                <c:pt idx="433">
                  <c:v>0.97406499999999963</c:v>
                </c:pt>
                <c:pt idx="434">
                  <c:v>0.97416399999999959</c:v>
                </c:pt>
                <c:pt idx="435">
                  <c:v>0.97427799999999953</c:v>
                </c:pt>
                <c:pt idx="436">
                  <c:v>0.9743849999999995</c:v>
                </c:pt>
                <c:pt idx="437">
                  <c:v>0.9744969999999995</c:v>
                </c:pt>
                <c:pt idx="438">
                  <c:v>0.97459399999999952</c:v>
                </c:pt>
                <c:pt idx="439">
                  <c:v>0.9747129999999995</c:v>
                </c:pt>
                <c:pt idx="440">
                  <c:v>0.97479899999999953</c:v>
                </c:pt>
                <c:pt idx="441">
                  <c:v>0.97490399999999955</c:v>
                </c:pt>
                <c:pt idx="442">
                  <c:v>0.97499999999999953</c:v>
                </c:pt>
                <c:pt idx="443">
                  <c:v>0.97508699999999948</c:v>
                </c:pt>
                <c:pt idx="444">
                  <c:v>0.97519999999999951</c:v>
                </c:pt>
                <c:pt idx="445">
                  <c:v>0.97527499999999956</c:v>
                </c:pt>
                <c:pt idx="446">
                  <c:v>0.97538399999999958</c:v>
                </c:pt>
                <c:pt idx="447">
                  <c:v>0.97547999999999957</c:v>
                </c:pt>
                <c:pt idx="448">
                  <c:v>0.97557899999999953</c:v>
                </c:pt>
                <c:pt idx="449">
                  <c:v>0.97567699999999957</c:v>
                </c:pt>
                <c:pt idx="450">
                  <c:v>0.97577099999999961</c:v>
                </c:pt>
                <c:pt idx="451">
                  <c:v>0.97587199999999963</c:v>
                </c:pt>
                <c:pt idx="452">
                  <c:v>0.97595399999999966</c:v>
                </c:pt>
                <c:pt idx="453">
                  <c:v>0.97606299999999968</c:v>
                </c:pt>
                <c:pt idx="454">
                  <c:v>0.97616099999999972</c:v>
                </c:pt>
                <c:pt idx="455">
                  <c:v>0.97625499999999976</c:v>
                </c:pt>
                <c:pt idx="456">
                  <c:v>0.97633199999999976</c:v>
                </c:pt>
                <c:pt idx="457">
                  <c:v>0.97643499999999972</c:v>
                </c:pt>
                <c:pt idx="458">
                  <c:v>0.9765269999999997</c:v>
                </c:pt>
                <c:pt idx="459">
                  <c:v>0.97661399999999965</c:v>
                </c:pt>
                <c:pt idx="460">
                  <c:v>0.97669799999999962</c:v>
                </c:pt>
                <c:pt idx="461">
                  <c:v>0.97678699999999963</c:v>
                </c:pt>
                <c:pt idx="462">
                  <c:v>0.97687399999999958</c:v>
                </c:pt>
                <c:pt idx="463">
                  <c:v>0.97695399999999954</c:v>
                </c:pt>
                <c:pt idx="464">
                  <c:v>0.9770329999999996</c:v>
                </c:pt>
                <c:pt idx="465">
                  <c:v>0.9771179999999996</c:v>
                </c:pt>
                <c:pt idx="466">
                  <c:v>0.97720899999999955</c:v>
                </c:pt>
                <c:pt idx="467">
                  <c:v>0.97729199999999961</c:v>
                </c:pt>
                <c:pt idx="468">
                  <c:v>0.97736999999999963</c:v>
                </c:pt>
                <c:pt idx="469">
                  <c:v>0.97745999999999966</c:v>
                </c:pt>
                <c:pt idx="470">
                  <c:v>0.97754599999999969</c:v>
                </c:pt>
                <c:pt idx="471">
                  <c:v>0.97762499999999974</c:v>
                </c:pt>
                <c:pt idx="472">
                  <c:v>0.97772599999999976</c:v>
                </c:pt>
                <c:pt idx="473">
                  <c:v>0.97781899999999977</c:v>
                </c:pt>
                <c:pt idx="474">
                  <c:v>0.97790199999999983</c:v>
                </c:pt>
                <c:pt idx="475">
                  <c:v>0.97799199999999986</c:v>
                </c:pt>
                <c:pt idx="476">
                  <c:v>0.9780629999999999</c:v>
                </c:pt>
                <c:pt idx="477">
                  <c:v>0.97814699999999988</c:v>
                </c:pt>
                <c:pt idx="478">
                  <c:v>0.97823799999999983</c:v>
                </c:pt>
                <c:pt idx="479">
                  <c:v>0.97832599999999981</c:v>
                </c:pt>
                <c:pt idx="480">
                  <c:v>0.97839599999999982</c:v>
                </c:pt>
                <c:pt idx="481">
                  <c:v>0.97847199999999979</c:v>
                </c:pt>
                <c:pt idx="482">
                  <c:v>0.97855299999999978</c:v>
                </c:pt>
                <c:pt idx="483">
                  <c:v>0.97863099999999981</c:v>
                </c:pt>
                <c:pt idx="484">
                  <c:v>0.97869899999999976</c:v>
                </c:pt>
                <c:pt idx="485">
                  <c:v>0.9787929999999998</c:v>
                </c:pt>
                <c:pt idx="486">
                  <c:v>0.97886199999999979</c:v>
                </c:pt>
                <c:pt idx="487">
                  <c:v>0.97893699999999984</c:v>
                </c:pt>
                <c:pt idx="488">
                  <c:v>0.97900999999999982</c:v>
                </c:pt>
                <c:pt idx="489">
                  <c:v>0.97909299999999988</c:v>
                </c:pt>
                <c:pt idx="490">
                  <c:v>0.97917699999999985</c:v>
                </c:pt>
                <c:pt idx="491">
                  <c:v>0.97925399999999985</c:v>
                </c:pt>
                <c:pt idx="492">
                  <c:v>0.9793219999999998</c:v>
                </c:pt>
                <c:pt idx="493">
                  <c:v>0.97938799999999981</c:v>
                </c:pt>
                <c:pt idx="494">
                  <c:v>0.97946399999999978</c:v>
                </c:pt>
                <c:pt idx="495">
                  <c:v>0.97954299999999983</c:v>
                </c:pt>
                <c:pt idx="496">
                  <c:v>0.97960499999999984</c:v>
                </c:pt>
                <c:pt idx="497">
                  <c:v>0.97967999999999988</c:v>
                </c:pt>
                <c:pt idx="498">
                  <c:v>0.9797499999999999</c:v>
                </c:pt>
                <c:pt idx="499">
                  <c:v>0.97982299999999989</c:v>
                </c:pt>
                <c:pt idx="500">
                  <c:v>0.9798889999999999</c:v>
                </c:pt>
                <c:pt idx="501">
                  <c:v>0.97996299999999992</c:v>
                </c:pt>
                <c:pt idx="502">
                  <c:v>0.9800319999999999</c:v>
                </c:pt>
                <c:pt idx="503">
                  <c:v>0.98010499999999989</c:v>
                </c:pt>
                <c:pt idx="504">
                  <c:v>0.98017399999999988</c:v>
                </c:pt>
                <c:pt idx="505">
                  <c:v>0.98024899999999993</c:v>
                </c:pt>
                <c:pt idx="506">
                  <c:v>0.98032699999999995</c:v>
                </c:pt>
                <c:pt idx="507">
                  <c:v>0.98038899999999995</c:v>
                </c:pt>
                <c:pt idx="508">
                  <c:v>0.98045799999999994</c:v>
                </c:pt>
                <c:pt idx="509">
                  <c:v>0.98053699999999999</c:v>
                </c:pt>
                <c:pt idx="510">
                  <c:v>0.98060400000000003</c:v>
                </c:pt>
                <c:pt idx="511">
                  <c:v>0.98066500000000001</c:v>
                </c:pt>
                <c:pt idx="512">
                  <c:v>0.98075100000000004</c:v>
                </c:pt>
                <c:pt idx="513">
                  <c:v>0.98081000000000007</c:v>
                </c:pt>
                <c:pt idx="514">
                  <c:v>0.98087800000000003</c:v>
                </c:pt>
                <c:pt idx="515">
                  <c:v>0.98095100000000002</c:v>
                </c:pt>
                <c:pt idx="516">
                  <c:v>0.98101800000000006</c:v>
                </c:pt>
                <c:pt idx="517">
                  <c:v>0.98109500000000005</c:v>
                </c:pt>
                <c:pt idx="518">
                  <c:v>0.98116000000000003</c:v>
                </c:pt>
                <c:pt idx="519">
                  <c:v>0.98121999999999998</c:v>
                </c:pt>
                <c:pt idx="520">
                  <c:v>0.98127999999999993</c:v>
                </c:pt>
                <c:pt idx="521">
                  <c:v>0.9813369999999999</c:v>
                </c:pt>
                <c:pt idx="522">
                  <c:v>0.98139699999999985</c:v>
                </c:pt>
                <c:pt idx="523">
                  <c:v>0.9814529999999998</c:v>
                </c:pt>
                <c:pt idx="524">
                  <c:v>0.98151399999999978</c:v>
                </c:pt>
                <c:pt idx="525">
                  <c:v>0.98158199999999973</c:v>
                </c:pt>
                <c:pt idx="526">
                  <c:v>0.98163199999999973</c:v>
                </c:pt>
                <c:pt idx="527">
                  <c:v>0.98170699999999977</c:v>
                </c:pt>
                <c:pt idx="528">
                  <c:v>0.98176599999999981</c:v>
                </c:pt>
                <c:pt idx="529">
                  <c:v>0.98184499999999986</c:v>
                </c:pt>
                <c:pt idx="530">
                  <c:v>0.98188299999999984</c:v>
                </c:pt>
                <c:pt idx="531">
                  <c:v>0.98194399999999982</c:v>
                </c:pt>
                <c:pt idx="532">
                  <c:v>0.98200299999999985</c:v>
                </c:pt>
                <c:pt idx="533">
                  <c:v>0.98205799999999988</c:v>
                </c:pt>
                <c:pt idx="534">
                  <c:v>0.98212099999999991</c:v>
                </c:pt>
                <c:pt idx="535">
                  <c:v>0.98218499999999986</c:v>
                </c:pt>
                <c:pt idx="536">
                  <c:v>0.98223999999999989</c:v>
                </c:pt>
                <c:pt idx="537">
                  <c:v>0.98229299999999986</c:v>
                </c:pt>
                <c:pt idx="538">
                  <c:v>0.98234799999999989</c:v>
                </c:pt>
                <c:pt idx="539">
                  <c:v>0.98240199999999989</c:v>
                </c:pt>
                <c:pt idx="540">
                  <c:v>0.98246599999999984</c:v>
                </c:pt>
                <c:pt idx="541">
                  <c:v>0.98252999999999979</c:v>
                </c:pt>
                <c:pt idx="542">
                  <c:v>0.9825919999999998</c:v>
                </c:pt>
                <c:pt idx="543">
                  <c:v>0.98265299999999978</c:v>
                </c:pt>
                <c:pt idx="544">
                  <c:v>0.98271299999999973</c:v>
                </c:pt>
                <c:pt idx="545">
                  <c:v>0.98275799999999969</c:v>
                </c:pt>
                <c:pt idx="546">
                  <c:v>0.98281099999999966</c:v>
                </c:pt>
                <c:pt idx="547">
                  <c:v>0.98286499999999966</c:v>
                </c:pt>
                <c:pt idx="548">
                  <c:v>0.98291099999999965</c:v>
                </c:pt>
                <c:pt idx="549">
                  <c:v>0.98295599999999961</c:v>
                </c:pt>
                <c:pt idx="550">
                  <c:v>0.98301299999999958</c:v>
                </c:pt>
                <c:pt idx="551">
                  <c:v>0.98306599999999955</c:v>
                </c:pt>
                <c:pt idx="552">
                  <c:v>0.9831099999999996</c:v>
                </c:pt>
                <c:pt idx="553">
                  <c:v>0.98316399999999959</c:v>
                </c:pt>
                <c:pt idx="554">
                  <c:v>0.98320699999999961</c:v>
                </c:pt>
                <c:pt idx="555">
                  <c:v>0.98325499999999966</c:v>
                </c:pt>
                <c:pt idx="556">
                  <c:v>0.98330099999999965</c:v>
                </c:pt>
                <c:pt idx="557">
                  <c:v>0.98335599999999967</c:v>
                </c:pt>
                <c:pt idx="558">
                  <c:v>0.98340999999999967</c:v>
                </c:pt>
                <c:pt idx="559">
                  <c:v>0.98345399999999972</c:v>
                </c:pt>
                <c:pt idx="560">
                  <c:v>0.9834959999999997</c:v>
                </c:pt>
                <c:pt idx="561">
                  <c:v>0.98354699999999973</c:v>
                </c:pt>
                <c:pt idx="562">
                  <c:v>0.98359299999999972</c:v>
                </c:pt>
                <c:pt idx="563">
                  <c:v>0.98363599999999973</c:v>
                </c:pt>
                <c:pt idx="564">
                  <c:v>0.98367999999999978</c:v>
                </c:pt>
                <c:pt idx="565">
                  <c:v>0.98372599999999977</c:v>
                </c:pt>
                <c:pt idx="566">
                  <c:v>0.98377899999999974</c:v>
                </c:pt>
                <c:pt idx="567">
                  <c:v>0.98381899999999978</c:v>
                </c:pt>
                <c:pt idx="568">
                  <c:v>0.9838699999999998</c:v>
                </c:pt>
                <c:pt idx="569">
                  <c:v>0.9839239999999998</c:v>
                </c:pt>
                <c:pt idx="570">
                  <c:v>0.98396999999999979</c:v>
                </c:pt>
                <c:pt idx="571">
                  <c:v>0.98402599999999973</c:v>
                </c:pt>
                <c:pt idx="572">
                  <c:v>0.98406899999999975</c:v>
                </c:pt>
                <c:pt idx="573">
                  <c:v>0.98411899999999974</c:v>
                </c:pt>
                <c:pt idx="574">
                  <c:v>0.98415099999999978</c:v>
                </c:pt>
                <c:pt idx="575">
                  <c:v>0.98421399999999981</c:v>
                </c:pt>
                <c:pt idx="576">
                  <c:v>0.98427299999999984</c:v>
                </c:pt>
                <c:pt idx="577">
                  <c:v>0.98430699999999982</c:v>
                </c:pt>
                <c:pt idx="578">
                  <c:v>0.98436099999999982</c:v>
                </c:pt>
                <c:pt idx="579">
                  <c:v>0.98441899999999982</c:v>
                </c:pt>
                <c:pt idx="580">
                  <c:v>0.98445999999999978</c:v>
                </c:pt>
                <c:pt idx="581">
                  <c:v>0.9845069999999998</c:v>
                </c:pt>
                <c:pt idx="582">
                  <c:v>0.98455499999999985</c:v>
                </c:pt>
                <c:pt idx="583">
                  <c:v>0.98460899999999985</c:v>
                </c:pt>
                <c:pt idx="584">
                  <c:v>0.9846459999999998</c:v>
                </c:pt>
                <c:pt idx="585">
                  <c:v>0.98469399999999985</c:v>
                </c:pt>
                <c:pt idx="586">
                  <c:v>0.98473199999999983</c:v>
                </c:pt>
                <c:pt idx="587">
                  <c:v>0.98479099999999986</c:v>
                </c:pt>
                <c:pt idx="588">
                  <c:v>0.98482899999999984</c:v>
                </c:pt>
                <c:pt idx="589">
                  <c:v>0.9848809999999999</c:v>
                </c:pt>
                <c:pt idx="590">
                  <c:v>0.98492699999999989</c:v>
                </c:pt>
                <c:pt idx="591">
                  <c:v>0.98499199999999987</c:v>
                </c:pt>
                <c:pt idx="592">
                  <c:v>0.98503199999999991</c:v>
                </c:pt>
                <c:pt idx="593">
                  <c:v>0.9850819999999999</c:v>
                </c:pt>
                <c:pt idx="594">
                  <c:v>0.98513799999999985</c:v>
                </c:pt>
                <c:pt idx="595">
                  <c:v>0.9851709999999998</c:v>
                </c:pt>
                <c:pt idx="596">
                  <c:v>0.98523099999999975</c:v>
                </c:pt>
                <c:pt idx="597">
                  <c:v>0.98528099999999974</c:v>
                </c:pt>
                <c:pt idx="598">
                  <c:v>0.9853259999999997</c:v>
                </c:pt>
                <c:pt idx="599">
                  <c:v>0.98536999999999975</c:v>
                </c:pt>
                <c:pt idx="600">
                  <c:v>0.98542399999999974</c:v>
                </c:pt>
                <c:pt idx="601">
                  <c:v>0.98546899999999971</c:v>
                </c:pt>
                <c:pt idx="602">
                  <c:v>0.98550699999999969</c:v>
                </c:pt>
                <c:pt idx="603">
                  <c:v>0.98554099999999967</c:v>
                </c:pt>
                <c:pt idx="604">
                  <c:v>0.98557499999999965</c:v>
                </c:pt>
                <c:pt idx="605">
                  <c:v>0.98561399999999966</c:v>
                </c:pt>
                <c:pt idx="606">
                  <c:v>0.98565599999999964</c:v>
                </c:pt>
                <c:pt idx="607">
                  <c:v>0.98570399999999969</c:v>
                </c:pt>
                <c:pt idx="608">
                  <c:v>0.98573799999999967</c:v>
                </c:pt>
                <c:pt idx="609">
                  <c:v>0.98578199999999971</c:v>
                </c:pt>
                <c:pt idx="610">
                  <c:v>0.98582599999999976</c:v>
                </c:pt>
                <c:pt idx="611">
                  <c:v>0.98587299999999978</c:v>
                </c:pt>
                <c:pt idx="612">
                  <c:v>0.98592899999999972</c:v>
                </c:pt>
                <c:pt idx="613">
                  <c:v>0.98598299999999972</c:v>
                </c:pt>
                <c:pt idx="614">
                  <c:v>0.98603199999999969</c:v>
                </c:pt>
                <c:pt idx="615">
                  <c:v>0.98605899999999969</c:v>
                </c:pt>
                <c:pt idx="616">
                  <c:v>0.98609599999999964</c:v>
                </c:pt>
                <c:pt idx="617">
                  <c:v>0.98614399999999969</c:v>
                </c:pt>
                <c:pt idx="618">
                  <c:v>0.98617699999999964</c:v>
                </c:pt>
                <c:pt idx="619">
                  <c:v>0.98621399999999959</c:v>
                </c:pt>
                <c:pt idx="620">
                  <c:v>0.98625699999999961</c:v>
                </c:pt>
                <c:pt idx="621">
                  <c:v>0.98629599999999962</c:v>
                </c:pt>
                <c:pt idx="622">
                  <c:v>0.98634199999999961</c:v>
                </c:pt>
                <c:pt idx="623">
                  <c:v>0.98637099999999955</c:v>
                </c:pt>
                <c:pt idx="624">
                  <c:v>0.98640599999999956</c:v>
                </c:pt>
                <c:pt idx="625">
                  <c:v>0.98644299999999951</c:v>
                </c:pt>
                <c:pt idx="626">
                  <c:v>0.98648899999999951</c:v>
                </c:pt>
                <c:pt idx="627">
                  <c:v>0.98652299999999948</c:v>
                </c:pt>
                <c:pt idx="628">
                  <c:v>0.9865659999999995</c:v>
                </c:pt>
                <c:pt idx="629">
                  <c:v>0.98660599999999954</c:v>
                </c:pt>
                <c:pt idx="630">
                  <c:v>0.98663899999999949</c:v>
                </c:pt>
                <c:pt idx="631">
                  <c:v>0.98667199999999944</c:v>
                </c:pt>
                <c:pt idx="632">
                  <c:v>0.98670399999999947</c:v>
                </c:pt>
                <c:pt idx="633">
                  <c:v>0.98674199999999945</c:v>
                </c:pt>
                <c:pt idx="634">
                  <c:v>0.98678199999999949</c:v>
                </c:pt>
                <c:pt idx="635">
                  <c:v>0.98681499999999944</c:v>
                </c:pt>
                <c:pt idx="636">
                  <c:v>0.98684699999999947</c:v>
                </c:pt>
                <c:pt idx="637">
                  <c:v>0.98689399999999949</c:v>
                </c:pt>
                <c:pt idx="638">
                  <c:v>0.98692799999999947</c:v>
                </c:pt>
                <c:pt idx="639">
                  <c:v>0.98696799999999951</c:v>
                </c:pt>
                <c:pt idx="640">
                  <c:v>0.98700099999999946</c:v>
                </c:pt>
                <c:pt idx="641">
                  <c:v>0.98704299999999945</c:v>
                </c:pt>
                <c:pt idx="642">
                  <c:v>0.98708399999999941</c:v>
                </c:pt>
                <c:pt idx="643">
                  <c:v>0.98711499999999941</c:v>
                </c:pt>
                <c:pt idx="644">
                  <c:v>0.98715199999999936</c:v>
                </c:pt>
                <c:pt idx="645">
                  <c:v>0.98718699999999937</c:v>
                </c:pt>
                <c:pt idx="646">
                  <c:v>0.98722199999999938</c:v>
                </c:pt>
                <c:pt idx="647">
                  <c:v>0.98724999999999941</c:v>
                </c:pt>
                <c:pt idx="648">
                  <c:v>0.98728599999999944</c:v>
                </c:pt>
                <c:pt idx="649">
                  <c:v>0.98732199999999948</c:v>
                </c:pt>
                <c:pt idx="650">
                  <c:v>0.98735499999999943</c:v>
                </c:pt>
                <c:pt idx="651">
                  <c:v>0.9873849999999994</c:v>
                </c:pt>
                <c:pt idx="652">
                  <c:v>0.98742199999999936</c:v>
                </c:pt>
                <c:pt idx="653">
                  <c:v>0.98745699999999936</c:v>
                </c:pt>
                <c:pt idx="654">
                  <c:v>0.9874969999999994</c:v>
                </c:pt>
                <c:pt idx="655">
                  <c:v>0.98752799999999941</c:v>
                </c:pt>
                <c:pt idx="656">
                  <c:v>0.98755899999999941</c:v>
                </c:pt>
                <c:pt idx="657">
                  <c:v>0.98759499999999945</c:v>
                </c:pt>
                <c:pt idx="658">
                  <c:v>0.98763699999999943</c:v>
                </c:pt>
                <c:pt idx="659">
                  <c:v>0.98767299999999947</c:v>
                </c:pt>
                <c:pt idx="660">
                  <c:v>0.98771499999999945</c:v>
                </c:pt>
                <c:pt idx="661">
                  <c:v>0.98774599999999946</c:v>
                </c:pt>
                <c:pt idx="662">
                  <c:v>0.98779099999999942</c:v>
                </c:pt>
                <c:pt idx="663">
                  <c:v>0.98782299999999945</c:v>
                </c:pt>
                <c:pt idx="664">
                  <c:v>0.98785999999999941</c:v>
                </c:pt>
                <c:pt idx="665">
                  <c:v>0.98789099999999941</c:v>
                </c:pt>
                <c:pt idx="666">
                  <c:v>0.98792399999999936</c:v>
                </c:pt>
                <c:pt idx="667">
                  <c:v>0.98795699999999931</c:v>
                </c:pt>
                <c:pt idx="668">
                  <c:v>0.98799699999999935</c:v>
                </c:pt>
                <c:pt idx="669">
                  <c:v>0.98802599999999929</c:v>
                </c:pt>
                <c:pt idx="670">
                  <c:v>0.98806799999999928</c:v>
                </c:pt>
                <c:pt idx="671">
                  <c:v>0.98809899999999928</c:v>
                </c:pt>
                <c:pt idx="672">
                  <c:v>0.98812099999999925</c:v>
                </c:pt>
                <c:pt idx="673">
                  <c:v>0.98815199999999925</c:v>
                </c:pt>
                <c:pt idx="674">
                  <c:v>0.98818199999999923</c:v>
                </c:pt>
                <c:pt idx="675">
                  <c:v>0.9882119999999992</c:v>
                </c:pt>
                <c:pt idx="676">
                  <c:v>0.98824899999999916</c:v>
                </c:pt>
                <c:pt idx="677">
                  <c:v>0.98828299999999913</c:v>
                </c:pt>
                <c:pt idx="678">
                  <c:v>0.98831899999999917</c:v>
                </c:pt>
                <c:pt idx="679">
                  <c:v>0.98834799999999912</c:v>
                </c:pt>
                <c:pt idx="680">
                  <c:v>0.98838199999999909</c:v>
                </c:pt>
                <c:pt idx="681">
                  <c:v>0.98841099999999904</c:v>
                </c:pt>
                <c:pt idx="682">
                  <c:v>0.98843099999999906</c:v>
                </c:pt>
                <c:pt idx="683">
                  <c:v>0.98846299999999909</c:v>
                </c:pt>
                <c:pt idx="684">
                  <c:v>0.9884979999999991</c:v>
                </c:pt>
                <c:pt idx="685">
                  <c:v>0.98853199999999908</c:v>
                </c:pt>
                <c:pt idx="686">
                  <c:v>0.98856199999999905</c:v>
                </c:pt>
                <c:pt idx="687">
                  <c:v>0.98858999999999908</c:v>
                </c:pt>
                <c:pt idx="688">
                  <c:v>0.98862699999999903</c:v>
                </c:pt>
                <c:pt idx="689">
                  <c:v>0.98866699999999907</c:v>
                </c:pt>
                <c:pt idx="690">
                  <c:v>0.98869399999999907</c:v>
                </c:pt>
                <c:pt idx="691">
                  <c:v>0.98871699999999907</c:v>
                </c:pt>
                <c:pt idx="692">
                  <c:v>0.98874099999999909</c:v>
                </c:pt>
                <c:pt idx="693">
                  <c:v>0.98877799999999905</c:v>
                </c:pt>
                <c:pt idx="694">
                  <c:v>0.98880999999999908</c:v>
                </c:pt>
                <c:pt idx="695">
                  <c:v>0.98883699999999908</c:v>
                </c:pt>
                <c:pt idx="696">
                  <c:v>0.98888099999999912</c:v>
                </c:pt>
                <c:pt idx="697">
                  <c:v>0.98891299999999915</c:v>
                </c:pt>
                <c:pt idx="698">
                  <c:v>0.98894099999999918</c:v>
                </c:pt>
                <c:pt idx="699">
                  <c:v>0.98895499999999914</c:v>
                </c:pt>
                <c:pt idx="700">
                  <c:v>0.98896999999999913</c:v>
                </c:pt>
                <c:pt idx="701">
                  <c:v>0.98898799999999909</c:v>
                </c:pt>
                <c:pt idx="702">
                  <c:v>0.98901399999999906</c:v>
                </c:pt>
                <c:pt idx="703">
                  <c:v>0.98904399999999904</c:v>
                </c:pt>
                <c:pt idx="704">
                  <c:v>0.98906699999999903</c:v>
                </c:pt>
                <c:pt idx="705">
                  <c:v>0.98909399999999903</c:v>
                </c:pt>
                <c:pt idx="706">
                  <c:v>0.98912599999999906</c:v>
                </c:pt>
                <c:pt idx="707">
                  <c:v>0.98916099999999907</c:v>
                </c:pt>
                <c:pt idx="708">
                  <c:v>0.9891929999999991</c:v>
                </c:pt>
                <c:pt idx="709">
                  <c:v>0.98921699999999912</c:v>
                </c:pt>
                <c:pt idx="710">
                  <c:v>0.9892509999999991</c:v>
                </c:pt>
                <c:pt idx="711">
                  <c:v>0.98927299999999907</c:v>
                </c:pt>
                <c:pt idx="712">
                  <c:v>0.98929799999999912</c:v>
                </c:pt>
                <c:pt idx="713">
                  <c:v>0.98932099999999912</c:v>
                </c:pt>
                <c:pt idx="714">
                  <c:v>0.98933999999999911</c:v>
                </c:pt>
                <c:pt idx="715">
                  <c:v>0.98936499999999916</c:v>
                </c:pt>
                <c:pt idx="716">
                  <c:v>0.98939399999999911</c:v>
                </c:pt>
                <c:pt idx="717">
                  <c:v>0.98941599999999907</c:v>
                </c:pt>
                <c:pt idx="718">
                  <c:v>0.9894439999999991</c:v>
                </c:pt>
                <c:pt idx="719">
                  <c:v>0.98947699999999905</c:v>
                </c:pt>
                <c:pt idx="720">
                  <c:v>0.98950299999999902</c:v>
                </c:pt>
                <c:pt idx="721">
                  <c:v>0.98952399999999907</c:v>
                </c:pt>
                <c:pt idx="722">
                  <c:v>0.98954399999999909</c:v>
                </c:pt>
                <c:pt idx="723">
                  <c:v>0.98957599999999912</c:v>
                </c:pt>
                <c:pt idx="724">
                  <c:v>0.98960099999999918</c:v>
                </c:pt>
                <c:pt idx="725">
                  <c:v>0.98963099999999915</c:v>
                </c:pt>
                <c:pt idx="726">
                  <c:v>0.98965299999999912</c:v>
                </c:pt>
                <c:pt idx="727">
                  <c:v>0.98967799999999917</c:v>
                </c:pt>
                <c:pt idx="728">
                  <c:v>0.98969799999999919</c:v>
                </c:pt>
                <c:pt idx="729">
                  <c:v>0.98972399999999916</c:v>
                </c:pt>
                <c:pt idx="730">
                  <c:v>0.98975199999999919</c:v>
                </c:pt>
                <c:pt idx="731">
                  <c:v>0.98977699999999924</c:v>
                </c:pt>
                <c:pt idx="732">
                  <c:v>0.9897909999999992</c:v>
                </c:pt>
                <c:pt idx="733">
                  <c:v>0.98982099999999917</c:v>
                </c:pt>
                <c:pt idx="734">
                  <c:v>0.98983899999999914</c:v>
                </c:pt>
                <c:pt idx="735">
                  <c:v>0.98986899999999911</c:v>
                </c:pt>
                <c:pt idx="736">
                  <c:v>0.98989099999999908</c:v>
                </c:pt>
                <c:pt idx="737">
                  <c:v>0.98991399999999907</c:v>
                </c:pt>
                <c:pt idx="738">
                  <c:v>0.9899379999999991</c:v>
                </c:pt>
                <c:pt idx="739">
                  <c:v>0.98995699999999909</c:v>
                </c:pt>
                <c:pt idx="740">
                  <c:v>0.98997999999999908</c:v>
                </c:pt>
                <c:pt idx="741">
                  <c:v>0.99001399999999906</c:v>
                </c:pt>
                <c:pt idx="742">
                  <c:v>0.99005099999999902</c:v>
                </c:pt>
                <c:pt idx="743">
                  <c:v>0.99007299999999898</c:v>
                </c:pt>
                <c:pt idx="744">
                  <c:v>0.99009699999999901</c:v>
                </c:pt>
                <c:pt idx="745">
                  <c:v>0.99012099999999903</c:v>
                </c:pt>
                <c:pt idx="746">
                  <c:v>0.990146999999999</c:v>
                </c:pt>
                <c:pt idx="747">
                  <c:v>0.99016899999999897</c:v>
                </c:pt>
                <c:pt idx="748">
                  <c:v>0.99018999999999902</c:v>
                </c:pt>
                <c:pt idx="749">
                  <c:v>0.99021199999999898</c:v>
                </c:pt>
                <c:pt idx="750">
                  <c:v>0.99023799999999895</c:v>
                </c:pt>
                <c:pt idx="751">
                  <c:v>0.99025799999999897</c:v>
                </c:pt>
                <c:pt idx="752">
                  <c:v>0.99027999999999894</c:v>
                </c:pt>
                <c:pt idx="753">
                  <c:v>0.99030499999999899</c:v>
                </c:pt>
                <c:pt idx="754">
                  <c:v>0.99032899999999902</c:v>
                </c:pt>
                <c:pt idx="755">
                  <c:v>0.99034999999999906</c:v>
                </c:pt>
                <c:pt idx="756">
                  <c:v>0.99037899999999901</c:v>
                </c:pt>
                <c:pt idx="757">
                  <c:v>0.99040699999999904</c:v>
                </c:pt>
                <c:pt idx="758">
                  <c:v>0.99042999999999903</c:v>
                </c:pt>
                <c:pt idx="759">
                  <c:v>0.990447999999999</c:v>
                </c:pt>
                <c:pt idx="760">
                  <c:v>0.99047399999999897</c:v>
                </c:pt>
                <c:pt idx="761">
                  <c:v>0.99049799999999899</c:v>
                </c:pt>
                <c:pt idx="762">
                  <c:v>0.99051499999999904</c:v>
                </c:pt>
                <c:pt idx="763">
                  <c:v>0.99054499999999901</c:v>
                </c:pt>
                <c:pt idx="764">
                  <c:v>0.99056899999999903</c:v>
                </c:pt>
                <c:pt idx="765">
                  <c:v>0.99058899999999905</c:v>
                </c:pt>
                <c:pt idx="766">
                  <c:v>0.9906059999999991</c:v>
                </c:pt>
                <c:pt idx="767">
                  <c:v>0.99063499999999904</c:v>
                </c:pt>
                <c:pt idx="768">
                  <c:v>0.99064699999999906</c:v>
                </c:pt>
                <c:pt idx="769">
                  <c:v>0.99066199999999904</c:v>
                </c:pt>
                <c:pt idx="770">
                  <c:v>0.990675999999999</c:v>
                </c:pt>
                <c:pt idx="771">
                  <c:v>0.990698999999999</c:v>
                </c:pt>
                <c:pt idx="772">
                  <c:v>0.99071999999999905</c:v>
                </c:pt>
                <c:pt idx="773">
                  <c:v>0.99073299999999909</c:v>
                </c:pt>
                <c:pt idx="774">
                  <c:v>0.99075099999999905</c:v>
                </c:pt>
                <c:pt idx="775">
                  <c:v>0.9907719999999991</c:v>
                </c:pt>
                <c:pt idx="776">
                  <c:v>0.9907989999999991</c:v>
                </c:pt>
                <c:pt idx="777">
                  <c:v>0.99082299999999912</c:v>
                </c:pt>
                <c:pt idx="778">
                  <c:v>0.99084399999999917</c:v>
                </c:pt>
                <c:pt idx="779">
                  <c:v>0.99086299999999916</c:v>
                </c:pt>
                <c:pt idx="780">
                  <c:v>0.99088899999999913</c:v>
                </c:pt>
                <c:pt idx="781">
                  <c:v>0.99090799999999912</c:v>
                </c:pt>
                <c:pt idx="782">
                  <c:v>0.99093599999999915</c:v>
                </c:pt>
                <c:pt idx="783">
                  <c:v>0.99094799999999916</c:v>
                </c:pt>
                <c:pt idx="784">
                  <c:v>0.99097099999999916</c:v>
                </c:pt>
                <c:pt idx="785">
                  <c:v>0.99098699999999917</c:v>
                </c:pt>
                <c:pt idx="786">
                  <c:v>0.99100199999999916</c:v>
                </c:pt>
                <c:pt idx="787">
                  <c:v>0.99101699999999915</c:v>
                </c:pt>
                <c:pt idx="788">
                  <c:v>0.99104299999999912</c:v>
                </c:pt>
                <c:pt idx="789">
                  <c:v>0.99106599999999911</c:v>
                </c:pt>
                <c:pt idx="790">
                  <c:v>0.99108499999999911</c:v>
                </c:pt>
                <c:pt idx="791">
                  <c:v>0.99111499999999908</c:v>
                </c:pt>
                <c:pt idx="792">
                  <c:v>0.99113199999999912</c:v>
                </c:pt>
                <c:pt idx="793">
                  <c:v>0.99115299999999917</c:v>
                </c:pt>
                <c:pt idx="794">
                  <c:v>0.99117399999999922</c:v>
                </c:pt>
                <c:pt idx="795">
                  <c:v>0.99120199999999925</c:v>
                </c:pt>
                <c:pt idx="796">
                  <c:v>0.99122199999999927</c:v>
                </c:pt>
                <c:pt idx="797">
                  <c:v>0.99124299999999932</c:v>
                </c:pt>
                <c:pt idx="798">
                  <c:v>0.99126699999999934</c:v>
                </c:pt>
                <c:pt idx="799">
                  <c:v>0.99129599999999929</c:v>
                </c:pt>
                <c:pt idx="800">
                  <c:v>0.99131599999999931</c:v>
                </c:pt>
                <c:pt idx="801">
                  <c:v>0.9913349999999993</c:v>
                </c:pt>
                <c:pt idx="802">
                  <c:v>0.99135399999999929</c:v>
                </c:pt>
                <c:pt idx="803">
                  <c:v>0.99137099999999934</c:v>
                </c:pt>
                <c:pt idx="804">
                  <c:v>0.99138699999999935</c:v>
                </c:pt>
                <c:pt idx="805">
                  <c:v>0.99140299999999937</c:v>
                </c:pt>
                <c:pt idx="806">
                  <c:v>0.99142199999999936</c:v>
                </c:pt>
                <c:pt idx="807">
                  <c:v>0.99144499999999935</c:v>
                </c:pt>
                <c:pt idx="808">
                  <c:v>0.9914659999999994</c:v>
                </c:pt>
                <c:pt idx="809">
                  <c:v>0.99147899999999944</c:v>
                </c:pt>
                <c:pt idx="810">
                  <c:v>0.99149799999999944</c:v>
                </c:pt>
                <c:pt idx="811">
                  <c:v>0.99151699999999943</c:v>
                </c:pt>
                <c:pt idx="812">
                  <c:v>0.99153199999999941</c:v>
                </c:pt>
                <c:pt idx="813">
                  <c:v>0.99155599999999944</c:v>
                </c:pt>
                <c:pt idx="814">
                  <c:v>0.99157299999999948</c:v>
                </c:pt>
                <c:pt idx="815">
                  <c:v>0.99159199999999947</c:v>
                </c:pt>
                <c:pt idx="816">
                  <c:v>0.99160599999999943</c:v>
                </c:pt>
                <c:pt idx="817">
                  <c:v>0.99162899999999943</c:v>
                </c:pt>
                <c:pt idx="818">
                  <c:v>0.99165299999999945</c:v>
                </c:pt>
                <c:pt idx="819">
                  <c:v>0.9916779999999995</c:v>
                </c:pt>
                <c:pt idx="820">
                  <c:v>0.99169899999999955</c:v>
                </c:pt>
                <c:pt idx="821">
                  <c:v>0.99172299999999958</c:v>
                </c:pt>
                <c:pt idx="822">
                  <c:v>0.99174799999999963</c:v>
                </c:pt>
                <c:pt idx="823">
                  <c:v>0.99177199999999965</c:v>
                </c:pt>
                <c:pt idx="824">
                  <c:v>0.99179399999999962</c:v>
                </c:pt>
                <c:pt idx="825">
                  <c:v>0.9918049999999996</c:v>
                </c:pt>
                <c:pt idx="826">
                  <c:v>0.99182599999999965</c:v>
                </c:pt>
                <c:pt idx="827">
                  <c:v>0.99183899999999969</c:v>
                </c:pt>
                <c:pt idx="828">
                  <c:v>0.99185899999999971</c:v>
                </c:pt>
                <c:pt idx="829">
                  <c:v>0.99187699999999968</c:v>
                </c:pt>
                <c:pt idx="830">
                  <c:v>0.99188899999999969</c:v>
                </c:pt>
                <c:pt idx="831">
                  <c:v>0.99190299999999965</c:v>
                </c:pt>
                <c:pt idx="832">
                  <c:v>0.99192999999999965</c:v>
                </c:pt>
                <c:pt idx="833">
                  <c:v>0.99194699999999969</c:v>
                </c:pt>
                <c:pt idx="834">
                  <c:v>0.9919589999999997</c:v>
                </c:pt>
                <c:pt idx="835">
                  <c:v>0.99197499999999972</c:v>
                </c:pt>
                <c:pt idx="836">
                  <c:v>0.99198999999999971</c:v>
                </c:pt>
                <c:pt idx="837">
                  <c:v>0.99200999999999973</c:v>
                </c:pt>
                <c:pt idx="838">
                  <c:v>0.99202199999999974</c:v>
                </c:pt>
                <c:pt idx="839">
                  <c:v>0.99203699999999972</c:v>
                </c:pt>
                <c:pt idx="840">
                  <c:v>0.99205599999999972</c:v>
                </c:pt>
                <c:pt idx="841">
                  <c:v>0.99207599999999974</c:v>
                </c:pt>
                <c:pt idx="842">
                  <c:v>0.99209199999999975</c:v>
                </c:pt>
                <c:pt idx="843">
                  <c:v>0.99210599999999971</c:v>
                </c:pt>
                <c:pt idx="844">
                  <c:v>0.9921209999999997</c:v>
                </c:pt>
                <c:pt idx="845">
                  <c:v>0.99213999999999969</c:v>
                </c:pt>
                <c:pt idx="846">
                  <c:v>0.99215299999999973</c:v>
                </c:pt>
                <c:pt idx="847">
                  <c:v>0.99216699999999969</c:v>
                </c:pt>
                <c:pt idx="848">
                  <c:v>0.99218399999999973</c:v>
                </c:pt>
                <c:pt idx="849">
                  <c:v>0.99220299999999972</c:v>
                </c:pt>
                <c:pt idx="850">
                  <c:v>0.99222399999999977</c:v>
                </c:pt>
                <c:pt idx="851">
                  <c:v>0.99224099999999982</c:v>
                </c:pt>
                <c:pt idx="852">
                  <c:v>0.99225699999999983</c:v>
                </c:pt>
                <c:pt idx="853">
                  <c:v>0.99227799999999988</c:v>
                </c:pt>
                <c:pt idx="854">
                  <c:v>0.99229499999999993</c:v>
                </c:pt>
                <c:pt idx="855">
                  <c:v>0.99230799999999997</c:v>
                </c:pt>
                <c:pt idx="856">
                  <c:v>0.99232399999999998</c:v>
                </c:pt>
                <c:pt idx="857">
                  <c:v>0.99234999999999995</c:v>
                </c:pt>
                <c:pt idx="858">
                  <c:v>0.99236099999999994</c:v>
                </c:pt>
                <c:pt idx="859">
                  <c:v>0.99237799999999998</c:v>
                </c:pt>
                <c:pt idx="860">
                  <c:v>0.99239299999999997</c:v>
                </c:pt>
                <c:pt idx="861">
                  <c:v>0.99241800000000002</c:v>
                </c:pt>
                <c:pt idx="862">
                  <c:v>0.99243400000000004</c:v>
                </c:pt>
                <c:pt idx="863">
                  <c:v>0.99244700000000008</c:v>
                </c:pt>
                <c:pt idx="864">
                  <c:v>0.99245800000000006</c:v>
                </c:pt>
                <c:pt idx="865">
                  <c:v>0.99247200000000002</c:v>
                </c:pt>
                <c:pt idx="866">
                  <c:v>0.99249300000000007</c:v>
                </c:pt>
                <c:pt idx="867">
                  <c:v>0.99250400000000005</c:v>
                </c:pt>
                <c:pt idx="868">
                  <c:v>0.99252300000000004</c:v>
                </c:pt>
                <c:pt idx="869">
                  <c:v>0.99254100000000001</c:v>
                </c:pt>
                <c:pt idx="870">
                  <c:v>0.99255000000000004</c:v>
                </c:pt>
                <c:pt idx="871">
                  <c:v>0.99256900000000003</c:v>
                </c:pt>
                <c:pt idx="872">
                  <c:v>0.99258500000000005</c:v>
                </c:pt>
                <c:pt idx="873">
                  <c:v>0.99260300000000001</c:v>
                </c:pt>
                <c:pt idx="874">
                  <c:v>0.99261900000000003</c:v>
                </c:pt>
                <c:pt idx="875">
                  <c:v>0.99263100000000004</c:v>
                </c:pt>
                <c:pt idx="876">
                  <c:v>0.99265000000000003</c:v>
                </c:pt>
                <c:pt idx="877">
                  <c:v>0.99266799999999999</c:v>
                </c:pt>
                <c:pt idx="878">
                  <c:v>0.99268500000000004</c:v>
                </c:pt>
                <c:pt idx="879">
                  <c:v>0.99269600000000002</c:v>
                </c:pt>
                <c:pt idx="880">
                  <c:v>0.99270700000000001</c:v>
                </c:pt>
                <c:pt idx="881">
                  <c:v>0.99272099999999996</c:v>
                </c:pt>
                <c:pt idx="882">
                  <c:v>0.99273499999999992</c:v>
                </c:pt>
                <c:pt idx="883">
                  <c:v>0.99274999999999991</c:v>
                </c:pt>
                <c:pt idx="884">
                  <c:v>0.99276299999999995</c:v>
                </c:pt>
                <c:pt idx="885">
                  <c:v>0.99277399999999993</c:v>
                </c:pt>
                <c:pt idx="886">
                  <c:v>0.99278799999999989</c:v>
                </c:pt>
                <c:pt idx="887">
                  <c:v>0.99280399999999991</c:v>
                </c:pt>
                <c:pt idx="888">
                  <c:v>0.9928189999999999</c:v>
                </c:pt>
                <c:pt idx="889">
                  <c:v>0.99282999999999988</c:v>
                </c:pt>
                <c:pt idx="890">
                  <c:v>0.99284099999999986</c:v>
                </c:pt>
                <c:pt idx="891">
                  <c:v>0.9928539999999999</c:v>
                </c:pt>
                <c:pt idx="892">
                  <c:v>0.99286699999999994</c:v>
                </c:pt>
                <c:pt idx="893">
                  <c:v>0.9928769999999999</c:v>
                </c:pt>
                <c:pt idx="894">
                  <c:v>0.99288599999999994</c:v>
                </c:pt>
                <c:pt idx="895">
                  <c:v>0.99289999999999989</c:v>
                </c:pt>
                <c:pt idx="896">
                  <c:v>0.99291399999999985</c:v>
                </c:pt>
                <c:pt idx="897">
                  <c:v>0.99293199999999981</c:v>
                </c:pt>
                <c:pt idx="898">
                  <c:v>0.99294099999999985</c:v>
                </c:pt>
                <c:pt idx="899">
                  <c:v>0.99295999999999984</c:v>
                </c:pt>
                <c:pt idx="900">
                  <c:v>0.9929739999999998</c:v>
                </c:pt>
                <c:pt idx="901">
                  <c:v>0.99298899999999979</c:v>
                </c:pt>
                <c:pt idx="902">
                  <c:v>0.99300599999999983</c:v>
                </c:pt>
                <c:pt idx="903">
                  <c:v>0.99301899999999987</c:v>
                </c:pt>
                <c:pt idx="904">
                  <c:v>0.99304099999999984</c:v>
                </c:pt>
                <c:pt idx="905">
                  <c:v>0.99305799999999989</c:v>
                </c:pt>
                <c:pt idx="906">
                  <c:v>0.9930739999999999</c:v>
                </c:pt>
                <c:pt idx="907">
                  <c:v>0.99308599999999991</c:v>
                </c:pt>
                <c:pt idx="908">
                  <c:v>0.99310399999999988</c:v>
                </c:pt>
                <c:pt idx="909">
                  <c:v>0.99311899999999986</c:v>
                </c:pt>
                <c:pt idx="910">
                  <c:v>0.99313999999999991</c:v>
                </c:pt>
                <c:pt idx="911">
                  <c:v>0.99315199999999992</c:v>
                </c:pt>
                <c:pt idx="912">
                  <c:v>0.99317099999999991</c:v>
                </c:pt>
                <c:pt idx="913">
                  <c:v>0.99318399999999996</c:v>
                </c:pt>
                <c:pt idx="914">
                  <c:v>0.99319999999999997</c:v>
                </c:pt>
                <c:pt idx="915">
                  <c:v>0.99321499999999996</c:v>
                </c:pt>
                <c:pt idx="916">
                  <c:v>0.99322899999999992</c:v>
                </c:pt>
                <c:pt idx="917">
                  <c:v>0.99324499999999993</c:v>
                </c:pt>
                <c:pt idx="918">
                  <c:v>0.99325799999999997</c:v>
                </c:pt>
                <c:pt idx="919">
                  <c:v>0.99326899999999996</c:v>
                </c:pt>
                <c:pt idx="920">
                  <c:v>0.99328499999999997</c:v>
                </c:pt>
                <c:pt idx="921">
                  <c:v>0.99329699999999999</c:v>
                </c:pt>
                <c:pt idx="922">
                  <c:v>0.993309</c:v>
                </c:pt>
                <c:pt idx="923">
                  <c:v>0.99331899999999995</c:v>
                </c:pt>
                <c:pt idx="924">
                  <c:v>0.99332999999999994</c:v>
                </c:pt>
                <c:pt idx="925">
                  <c:v>0.99334199999999995</c:v>
                </c:pt>
                <c:pt idx="926">
                  <c:v>0.99335299999999993</c:v>
                </c:pt>
                <c:pt idx="927">
                  <c:v>0.99336599999999997</c:v>
                </c:pt>
                <c:pt idx="928">
                  <c:v>0.99337399999999998</c:v>
                </c:pt>
                <c:pt idx="929">
                  <c:v>0.99338899999999997</c:v>
                </c:pt>
                <c:pt idx="930">
                  <c:v>0.99339999999999995</c:v>
                </c:pt>
                <c:pt idx="931">
                  <c:v>0.99341299999999999</c:v>
                </c:pt>
                <c:pt idx="932">
                  <c:v>0.99342900000000001</c:v>
                </c:pt>
                <c:pt idx="933">
                  <c:v>0.99344200000000005</c:v>
                </c:pt>
                <c:pt idx="934">
                  <c:v>0.99345000000000006</c:v>
                </c:pt>
                <c:pt idx="935">
                  <c:v>0.99346500000000004</c:v>
                </c:pt>
                <c:pt idx="936">
                  <c:v>0.99347700000000005</c:v>
                </c:pt>
                <c:pt idx="937">
                  <c:v>0.99348900000000007</c:v>
                </c:pt>
                <c:pt idx="938">
                  <c:v>0.99350100000000008</c:v>
                </c:pt>
                <c:pt idx="939">
                  <c:v>0.99351800000000012</c:v>
                </c:pt>
                <c:pt idx="940">
                  <c:v>0.99353400000000014</c:v>
                </c:pt>
                <c:pt idx="941">
                  <c:v>0.9935480000000001</c:v>
                </c:pt>
                <c:pt idx="942">
                  <c:v>0.99356700000000009</c:v>
                </c:pt>
                <c:pt idx="943">
                  <c:v>0.99358700000000011</c:v>
                </c:pt>
                <c:pt idx="944">
                  <c:v>0.99360000000000015</c:v>
                </c:pt>
                <c:pt idx="945">
                  <c:v>0.99361100000000013</c:v>
                </c:pt>
                <c:pt idx="946">
                  <c:v>0.99362700000000015</c:v>
                </c:pt>
                <c:pt idx="947">
                  <c:v>0.99364000000000019</c:v>
                </c:pt>
                <c:pt idx="948">
                  <c:v>0.99365700000000023</c:v>
                </c:pt>
                <c:pt idx="949">
                  <c:v>0.99366500000000024</c:v>
                </c:pt>
                <c:pt idx="950">
                  <c:v>0.99367200000000022</c:v>
                </c:pt>
                <c:pt idx="951">
                  <c:v>0.99368500000000026</c:v>
                </c:pt>
                <c:pt idx="952">
                  <c:v>0.99369900000000022</c:v>
                </c:pt>
                <c:pt idx="953">
                  <c:v>0.99370700000000023</c:v>
                </c:pt>
                <c:pt idx="954">
                  <c:v>0.99371200000000026</c:v>
                </c:pt>
                <c:pt idx="955">
                  <c:v>0.9937250000000003</c:v>
                </c:pt>
                <c:pt idx="956">
                  <c:v>0.99374000000000029</c:v>
                </c:pt>
                <c:pt idx="957">
                  <c:v>0.99375300000000033</c:v>
                </c:pt>
                <c:pt idx="958">
                  <c:v>0.99376500000000034</c:v>
                </c:pt>
                <c:pt idx="959">
                  <c:v>0.9937790000000003</c:v>
                </c:pt>
                <c:pt idx="960">
                  <c:v>0.99378800000000034</c:v>
                </c:pt>
                <c:pt idx="961">
                  <c:v>0.99380500000000038</c:v>
                </c:pt>
                <c:pt idx="962">
                  <c:v>0.99381500000000034</c:v>
                </c:pt>
                <c:pt idx="963">
                  <c:v>0.99383000000000032</c:v>
                </c:pt>
                <c:pt idx="964">
                  <c:v>0.9938370000000003</c:v>
                </c:pt>
                <c:pt idx="965">
                  <c:v>0.99384200000000034</c:v>
                </c:pt>
                <c:pt idx="966">
                  <c:v>0.99385400000000035</c:v>
                </c:pt>
                <c:pt idx="967">
                  <c:v>0.99386900000000034</c:v>
                </c:pt>
                <c:pt idx="968">
                  <c:v>0.99388100000000035</c:v>
                </c:pt>
                <c:pt idx="969">
                  <c:v>0.9938910000000003</c:v>
                </c:pt>
                <c:pt idx="970">
                  <c:v>0.99390400000000034</c:v>
                </c:pt>
                <c:pt idx="971">
                  <c:v>0.99391600000000035</c:v>
                </c:pt>
                <c:pt idx="972">
                  <c:v>0.99392800000000037</c:v>
                </c:pt>
                <c:pt idx="973">
                  <c:v>0.99394000000000038</c:v>
                </c:pt>
                <c:pt idx="974">
                  <c:v>0.99395100000000036</c:v>
                </c:pt>
                <c:pt idx="975">
                  <c:v>0.99396500000000032</c:v>
                </c:pt>
                <c:pt idx="976">
                  <c:v>0.99398000000000031</c:v>
                </c:pt>
                <c:pt idx="977">
                  <c:v>0.99399400000000027</c:v>
                </c:pt>
                <c:pt idx="978">
                  <c:v>0.99400400000000022</c:v>
                </c:pt>
                <c:pt idx="979">
                  <c:v>0.99401400000000018</c:v>
                </c:pt>
                <c:pt idx="980">
                  <c:v>0.99402200000000018</c:v>
                </c:pt>
                <c:pt idx="981">
                  <c:v>0.99403500000000022</c:v>
                </c:pt>
                <c:pt idx="982">
                  <c:v>0.99404100000000017</c:v>
                </c:pt>
                <c:pt idx="983">
                  <c:v>0.99405500000000013</c:v>
                </c:pt>
                <c:pt idx="984">
                  <c:v>0.99406300000000014</c:v>
                </c:pt>
                <c:pt idx="985">
                  <c:v>0.99407600000000018</c:v>
                </c:pt>
                <c:pt idx="986">
                  <c:v>0.99408600000000014</c:v>
                </c:pt>
                <c:pt idx="987">
                  <c:v>0.99409500000000017</c:v>
                </c:pt>
                <c:pt idx="988">
                  <c:v>0.99410800000000021</c:v>
                </c:pt>
                <c:pt idx="989">
                  <c:v>0.99412000000000023</c:v>
                </c:pt>
                <c:pt idx="990">
                  <c:v>0.9941270000000002</c:v>
                </c:pt>
                <c:pt idx="991">
                  <c:v>0.99413700000000016</c:v>
                </c:pt>
                <c:pt idx="992">
                  <c:v>0.9941460000000002</c:v>
                </c:pt>
                <c:pt idx="993">
                  <c:v>0.99415300000000018</c:v>
                </c:pt>
                <c:pt idx="994">
                  <c:v>0.99416200000000021</c:v>
                </c:pt>
                <c:pt idx="995">
                  <c:v>0.99417200000000017</c:v>
                </c:pt>
                <c:pt idx="996">
                  <c:v>0.99418000000000017</c:v>
                </c:pt>
                <c:pt idx="997">
                  <c:v>0.99419600000000019</c:v>
                </c:pt>
                <c:pt idx="998">
                  <c:v>0.99420600000000015</c:v>
                </c:pt>
                <c:pt idx="999">
                  <c:v>0.9942160000000001</c:v>
                </c:pt>
                <c:pt idx="1000">
                  <c:v>0.99423200000000012</c:v>
                </c:pt>
                <c:pt idx="1001">
                  <c:v>0.9942430000000001</c:v>
                </c:pt>
                <c:pt idx="1002">
                  <c:v>0.99425300000000005</c:v>
                </c:pt>
                <c:pt idx="1003">
                  <c:v>0.99425700000000006</c:v>
                </c:pt>
                <c:pt idx="1004">
                  <c:v>0.99427100000000002</c:v>
                </c:pt>
                <c:pt idx="1005">
                  <c:v>0.994286</c:v>
                </c:pt>
                <c:pt idx="1006">
                  <c:v>0.99430399999999997</c:v>
                </c:pt>
                <c:pt idx="1007">
                  <c:v>0.99431399999999992</c:v>
                </c:pt>
                <c:pt idx="1008">
                  <c:v>0.9943209999999999</c:v>
                </c:pt>
                <c:pt idx="1009">
                  <c:v>0.99433099999999985</c:v>
                </c:pt>
                <c:pt idx="1010">
                  <c:v>0.99434199999999984</c:v>
                </c:pt>
                <c:pt idx="1011">
                  <c:v>0.99435099999999987</c:v>
                </c:pt>
                <c:pt idx="1012">
                  <c:v>0.99436299999999989</c:v>
                </c:pt>
                <c:pt idx="1013">
                  <c:v>0.99437299999999984</c:v>
                </c:pt>
                <c:pt idx="1014">
                  <c:v>0.99438199999999988</c:v>
                </c:pt>
                <c:pt idx="1015">
                  <c:v>0.99439599999999984</c:v>
                </c:pt>
                <c:pt idx="1016">
                  <c:v>0.99440399999999984</c:v>
                </c:pt>
                <c:pt idx="1017">
                  <c:v>0.99441999999999986</c:v>
                </c:pt>
                <c:pt idx="1018">
                  <c:v>0.99443099999999984</c:v>
                </c:pt>
                <c:pt idx="1019">
                  <c:v>0.99444299999999985</c:v>
                </c:pt>
                <c:pt idx="1020">
                  <c:v>0.9944559999999999</c:v>
                </c:pt>
                <c:pt idx="1021">
                  <c:v>0.99446199999999985</c:v>
                </c:pt>
                <c:pt idx="1022">
                  <c:v>0.99446999999999985</c:v>
                </c:pt>
                <c:pt idx="1023">
                  <c:v>0.99448299999999989</c:v>
                </c:pt>
                <c:pt idx="1024">
                  <c:v>0.99449299999999985</c:v>
                </c:pt>
                <c:pt idx="1025">
                  <c:v>0.9944989999999998</c:v>
                </c:pt>
                <c:pt idx="1026">
                  <c:v>0.99450999999999978</c:v>
                </c:pt>
                <c:pt idx="1027">
                  <c:v>0.99451799999999979</c:v>
                </c:pt>
                <c:pt idx="1028">
                  <c:v>0.9945259999999998</c:v>
                </c:pt>
                <c:pt idx="1029">
                  <c:v>0.99454099999999979</c:v>
                </c:pt>
                <c:pt idx="1030">
                  <c:v>0.9945569999999998</c:v>
                </c:pt>
                <c:pt idx="1031">
                  <c:v>0.99456599999999984</c:v>
                </c:pt>
                <c:pt idx="1032">
                  <c:v>0.99457299999999982</c:v>
                </c:pt>
                <c:pt idx="1033">
                  <c:v>0.99458099999999983</c:v>
                </c:pt>
                <c:pt idx="1034">
                  <c:v>0.99459199999999981</c:v>
                </c:pt>
                <c:pt idx="1035">
                  <c:v>0.99459599999999981</c:v>
                </c:pt>
                <c:pt idx="1036">
                  <c:v>0.99460999999999977</c:v>
                </c:pt>
                <c:pt idx="1037">
                  <c:v>0.99461799999999978</c:v>
                </c:pt>
                <c:pt idx="1038">
                  <c:v>0.99462699999999982</c:v>
                </c:pt>
                <c:pt idx="1039">
                  <c:v>0.99464399999999986</c:v>
                </c:pt>
                <c:pt idx="1040">
                  <c:v>0.9946529999999999</c:v>
                </c:pt>
                <c:pt idx="1041">
                  <c:v>0.99466399999999988</c:v>
                </c:pt>
                <c:pt idx="1042">
                  <c:v>0.99466899999999991</c:v>
                </c:pt>
                <c:pt idx="1043">
                  <c:v>0.99467799999999995</c:v>
                </c:pt>
                <c:pt idx="1044">
                  <c:v>0.99468899999999993</c:v>
                </c:pt>
                <c:pt idx="1045">
                  <c:v>0.99469999999999992</c:v>
                </c:pt>
                <c:pt idx="1046">
                  <c:v>0.99470499999999995</c:v>
                </c:pt>
                <c:pt idx="1047">
                  <c:v>0.99471599999999993</c:v>
                </c:pt>
                <c:pt idx="1048">
                  <c:v>0.99472699999999992</c:v>
                </c:pt>
                <c:pt idx="1049">
                  <c:v>0.9947339999999999</c:v>
                </c:pt>
                <c:pt idx="1050">
                  <c:v>0.99474599999999991</c:v>
                </c:pt>
                <c:pt idx="1051">
                  <c:v>0.99475499999999994</c:v>
                </c:pt>
                <c:pt idx="1052">
                  <c:v>0.9947649999999999</c:v>
                </c:pt>
                <c:pt idx="1053">
                  <c:v>0.99477299999999991</c:v>
                </c:pt>
                <c:pt idx="1054">
                  <c:v>0.99478399999999989</c:v>
                </c:pt>
                <c:pt idx="1055">
                  <c:v>0.99479399999999985</c:v>
                </c:pt>
                <c:pt idx="1056">
                  <c:v>0.99480299999999988</c:v>
                </c:pt>
                <c:pt idx="1057">
                  <c:v>0.99480899999999983</c:v>
                </c:pt>
                <c:pt idx="1058">
                  <c:v>0.99482399999999982</c:v>
                </c:pt>
                <c:pt idx="1059">
                  <c:v>0.99483399999999977</c:v>
                </c:pt>
                <c:pt idx="1060">
                  <c:v>0.99484399999999973</c:v>
                </c:pt>
                <c:pt idx="1061">
                  <c:v>0.99485899999999972</c:v>
                </c:pt>
                <c:pt idx="1062">
                  <c:v>0.99486799999999975</c:v>
                </c:pt>
                <c:pt idx="1063">
                  <c:v>0.99487499999999973</c:v>
                </c:pt>
                <c:pt idx="1064">
                  <c:v>0.99488099999999968</c:v>
                </c:pt>
                <c:pt idx="1065">
                  <c:v>0.99488999999999972</c:v>
                </c:pt>
                <c:pt idx="1066">
                  <c:v>0.9949009999999997</c:v>
                </c:pt>
                <c:pt idx="1067">
                  <c:v>0.99491199999999969</c:v>
                </c:pt>
                <c:pt idx="1068">
                  <c:v>0.99491999999999969</c:v>
                </c:pt>
                <c:pt idx="1069">
                  <c:v>0.99492899999999973</c:v>
                </c:pt>
                <c:pt idx="1070">
                  <c:v>0.99494099999999974</c:v>
                </c:pt>
                <c:pt idx="1071">
                  <c:v>0.99494799999999972</c:v>
                </c:pt>
                <c:pt idx="1072">
                  <c:v>0.9949589999999997</c:v>
                </c:pt>
                <c:pt idx="1073">
                  <c:v>0.99496699999999971</c:v>
                </c:pt>
                <c:pt idx="1074">
                  <c:v>0.99497699999999967</c:v>
                </c:pt>
                <c:pt idx="1075">
                  <c:v>0.99498699999999962</c:v>
                </c:pt>
                <c:pt idx="1076">
                  <c:v>0.9949939999999996</c:v>
                </c:pt>
                <c:pt idx="1077">
                  <c:v>0.99500299999999964</c:v>
                </c:pt>
                <c:pt idx="1078">
                  <c:v>0.99501399999999962</c:v>
                </c:pt>
                <c:pt idx="1079">
                  <c:v>0.99502999999999964</c:v>
                </c:pt>
                <c:pt idx="1080">
                  <c:v>0.99503899999999967</c:v>
                </c:pt>
                <c:pt idx="1081">
                  <c:v>0.99504799999999971</c:v>
                </c:pt>
                <c:pt idx="1082">
                  <c:v>0.99505699999999975</c:v>
                </c:pt>
                <c:pt idx="1083">
                  <c:v>0.99505799999999978</c:v>
                </c:pt>
                <c:pt idx="1084">
                  <c:v>0.99506499999999976</c:v>
                </c:pt>
                <c:pt idx="1085">
                  <c:v>0.99507099999999971</c:v>
                </c:pt>
                <c:pt idx="1086">
                  <c:v>0.99508099999999966</c:v>
                </c:pt>
                <c:pt idx="1087">
                  <c:v>0.9950899999999997</c:v>
                </c:pt>
                <c:pt idx="1088">
                  <c:v>0.99510199999999971</c:v>
                </c:pt>
                <c:pt idx="1089">
                  <c:v>0.99510999999999972</c:v>
                </c:pt>
                <c:pt idx="1090">
                  <c:v>0.99511899999999975</c:v>
                </c:pt>
                <c:pt idx="1091">
                  <c:v>0.99512299999999976</c:v>
                </c:pt>
                <c:pt idx="1092">
                  <c:v>0.99512999999999974</c:v>
                </c:pt>
                <c:pt idx="1093">
                  <c:v>0.99513599999999969</c:v>
                </c:pt>
                <c:pt idx="1094">
                  <c:v>0.99513999999999969</c:v>
                </c:pt>
                <c:pt idx="1095">
                  <c:v>0.99514999999999965</c:v>
                </c:pt>
                <c:pt idx="1096">
                  <c:v>0.99515399999999965</c:v>
                </c:pt>
                <c:pt idx="1097">
                  <c:v>0.99516099999999963</c:v>
                </c:pt>
                <c:pt idx="1098">
                  <c:v>0.99516799999999961</c:v>
                </c:pt>
                <c:pt idx="1099">
                  <c:v>0.99517699999999965</c:v>
                </c:pt>
                <c:pt idx="1100">
                  <c:v>0.9951869999999996</c:v>
                </c:pt>
                <c:pt idx="1101">
                  <c:v>0.99519499999999961</c:v>
                </c:pt>
                <c:pt idx="1102">
                  <c:v>0.99520099999999956</c:v>
                </c:pt>
                <c:pt idx="1103">
                  <c:v>0.99520999999999959</c:v>
                </c:pt>
                <c:pt idx="1104">
                  <c:v>0.99522399999999955</c:v>
                </c:pt>
                <c:pt idx="1105">
                  <c:v>0.99523099999999953</c:v>
                </c:pt>
                <c:pt idx="1106">
                  <c:v>0.99524099999999949</c:v>
                </c:pt>
                <c:pt idx="1107">
                  <c:v>0.99524699999999944</c:v>
                </c:pt>
                <c:pt idx="1108">
                  <c:v>0.99525399999999942</c:v>
                </c:pt>
                <c:pt idx="1109">
                  <c:v>0.99526799999999938</c:v>
                </c:pt>
                <c:pt idx="1110">
                  <c:v>0.99527199999999938</c:v>
                </c:pt>
                <c:pt idx="1111">
                  <c:v>0.99528399999999939</c:v>
                </c:pt>
                <c:pt idx="1112">
                  <c:v>0.99529099999999937</c:v>
                </c:pt>
                <c:pt idx="1113">
                  <c:v>0.99529799999999935</c:v>
                </c:pt>
                <c:pt idx="1114">
                  <c:v>0.99530199999999935</c:v>
                </c:pt>
                <c:pt idx="1115">
                  <c:v>0.99530699999999939</c:v>
                </c:pt>
                <c:pt idx="1116">
                  <c:v>0.99531499999999939</c:v>
                </c:pt>
                <c:pt idx="1117">
                  <c:v>0.9953229999999994</c:v>
                </c:pt>
                <c:pt idx="1118">
                  <c:v>0.99532699999999941</c:v>
                </c:pt>
                <c:pt idx="1119">
                  <c:v>0.99533299999999936</c:v>
                </c:pt>
                <c:pt idx="1120">
                  <c:v>0.99533999999999934</c:v>
                </c:pt>
                <c:pt idx="1121">
                  <c:v>0.99534499999999937</c:v>
                </c:pt>
                <c:pt idx="1122">
                  <c:v>0.99535299999999938</c:v>
                </c:pt>
                <c:pt idx="1123">
                  <c:v>0.99535999999999936</c:v>
                </c:pt>
                <c:pt idx="1124">
                  <c:v>0.99536999999999931</c:v>
                </c:pt>
                <c:pt idx="1125">
                  <c:v>0.99537699999999929</c:v>
                </c:pt>
                <c:pt idx="1126">
                  <c:v>0.99538099999999929</c:v>
                </c:pt>
                <c:pt idx="1127">
                  <c:v>0.9953889999999993</c:v>
                </c:pt>
                <c:pt idx="1128">
                  <c:v>0.99539499999999925</c:v>
                </c:pt>
                <c:pt idx="1129">
                  <c:v>0.99539999999999929</c:v>
                </c:pt>
                <c:pt idx="1130">
                  <c:v>0.99540399999999929</c:v>
                </c:pt>
                <c:pt idx="1131">
                  <c:v>0.99541299999999933</c:v>
                </c:pt>
                <c:pt idx="1132">
                  <c:v>0.99542299999999928</c:v>
                </c:pt>
                <c:pt idx="1133">
                  <c:v>0.99542899999999923</c:v>
                </c:pt>
                <c:pt idx="1134">
                  <c:v>0.99544099999999924</c:v>
                </c:pt>
                <c:pt idx="1135">
                  <c:v>0.99544499999999925</c:v>
                </c:pt>
                <c:pt idx="1136">
                  <c:v>0.99544999999999928</c:v>
                </c:pt>
                <c:pt idx="1137">
                  <c:v>0.99545699999999926</c:v>
                </c:pt>
                <c:pt idx="1138">
                  <c:v>0.99546399999999924</c:v>
                </c:pt>
                <c:pt idx="1139">
                  <c:v>0.99546899999999927</c:v>
                </c:pt>
                <c:pt idx="1140">
                  <c:v>0.99547599999999925</c:v>
                </c:pt>
                <c:pt idx="1141">
                  <c:v>0.99548399999999926</c:v>
                </c:pt>
                <c:pt idx="1142">
                  <c:v>0.99549199999999927</c:v>
                </c:pt>
                <c:pt idx="1143">
                  <c:v>0.99549899999999925</c:v>
                </c:pt>
                <c:pt idx="1144">
                  <c:v>0.99550799999999928</c:v>
                </c:pt>
                <c:pt idx="1145">
                  <c:v>0.99551599999999929</c:v>
                </c:pt>
                <c:pt idx="1146">
                  <c:v>0.99552199999999924</c:v>
                </c:pt>
                <c:pt idx="1147">
                  <c:v>0.99553699999999923</c:v>
                </c:pt>
                <c:pt idx="1148">
                  <c:v>0.99554199999999926</c:v>
                </c:pt>
                <c:pt idx="1149">
                  <c:v>0.99554699999999929</c:v>
                </c:pt>
                <c:pt idx="1150">
                  <c:v>0.99555199999999933</c:v>
                </c:pt>
                <c:pt idx="1151">
                  <c:v>0.99556299999999931</c:v>
                </c:pt>
                <c:pt idx="1152">
                  <c:v>0.99556999999999929</c:v>
                </c:pt>
                <c:pt idx="1153">
                  <c:v>0.99557699999999927</c:v>
                </c:pt>
                <c:pt idx="1154">
                  <c:v>0.99558499999999928</c:v>
                </c:pt>
                <c:pt idx="1155">
                  <c:v>0.99559199999999926</c:v>
                </c:pt>
                <c:pt idx="1156">
                  <c:v>0.99560599999999921</c:v>
                </c:pt>
                <c:pt idx="1157">
                  <c:v>0.99561299999999919</c:v>
                </c:pt>
                <c:pt idx="1158">
                  <c:v>0.99561799999999923</c:v>
                </c:pt>
                <c:pt idx="1159">
                  <c:v>0.99562799999999918</c:v>
                </c:pt>
                <c:pt idx="1160">
                  <c:v>0.99563499999999916</c:v>
                </c:pt>
                <c:pt idx="1161">
                  <c:v>0.99563899999999916</c:v>
                </c:pt>
                <c:pt idx="1162">
                  <c:v>0.9956479999999992</c:v>
                </c:pt>
                <c:pt idx="1163">
                  <c:v>0.99565399999999915</c:v>
                </c:pt>
                <c:pt idx="1164">
                  <c:v>0.9956599999999991</c:v>
                </c:pt>
                <c:pt idx="1165">
                  <c:v>0.99566499999999913</c:v>
                </c:pt>
                <c:pt idx="1166">
                  <c:v>0.99566799999999911</c:v>
                </c:pt>
                <c:pt idx="1167">
                  <c:v>0.99567799999999906</c:v>
                </c:pt>
                <c:pt idx="1168">
                  <c:v>0.9956869999999991</c:v>
                </c:pt>
                <c:pt idx="1169">
                  <c:v>0.99569499999999911</c:v>
                </c:pt>
                <c:pt idx="1170">
                  <c:v>0.99570199999999909</c:v>
                </c:pt>
                <c:pt idx="1171">
                  <c:v>0.99571299999999907</c:v>
                </c:pt>
                <c:pt idx="1172">
                  <c:v>0.99572099999999908</c:v>
                </c:pt>
                <c:pt idx="1173">
                  <c:v>0.99572999999999912</c:v>
                </c:pt>
                <c:pt idx="1174">
                  <c:v>0.9957369999999991</c:v>
                </c:pt>
                <c:pt idx="1175">
                  <c:v>0.99574999999999914</c:v>
                </c:pt>
                <c:pt idx="1176">
                  <c:v>0.99575399999999914</c:v>
                </c:pt>
                <c:pt idx="1177">
                  <c:v>0.99576399999999909</c:v>
                </c:pt>
                <c:pt idx="1178">
                  <c:v>0.9957719999999991</c:v>
                </c:pt>
                <c:pt idx="1179">
                  <c:v>0.99578099999999914</c:v>
                </c:pt>
                <c:pt idx="1180">
                  <c:v>0.99578799999999912</c:v>
                </c:pt>
                <c:pt idx="1181">
                  <c:v>0.99579399999999907</c:v>
                </c:pt>
                <c:pt idx="1182">
                  <c:v>0.99580099999999905</c:v>
                </c:pt>
                <c:pt idx="1183">
                  <c:v>0.99580899999999906</c:v>
                </c:pt>
                <c:pt idx="1184">
                  <c:v>0.99581599999999904</c:v>
                </c:pt>
                <c:pt idx="1185">
                  <c:v>0.99582299999999901</c:v>
                </c:pt>
                <c:pt idx="1186">
                  <c:v>0.99582799999999905</c:v>
                </c:pt>
                <c:pt idx="1187">
                  <c:v>0.995833999999999</c:v>
                </c:pt>
                <c:pt idx="1188">
                  <c:v>0.99583999999999895</c:v>
                </c:pt>
                <c:pt idx="1189">
                  <c:v>0.99584799999999896</c:v>
                </c:pt>
                <c:pt idx="1190">
                  <c:v>0.99585599999999896</c:v>
                </c:pt>
                <c:pt idx="1191">
                  <c:v>0.99586299999999894</c:v>
                </c:pt>
                <c:pt idx="1192">
                  <c:v>0.99586599999999892</c:v>
                </c:pt>
                <c:pt idx="1193">
                  <c:v>0.99587499999999896</c:v>
                </c:pt>
                <c:pt idx="1194">
                  <c:v>0.99588199999999893</c:v>
                </c:pt>
                <c:pt idx="1195">
                  <c:v>0.99588799999999889</c:v>
                </c:pt>
                <c:pt idx="1196">
                  <c:v>0.99589499999999886</c:v>
                </c:pt>
                <c:pt idx="1197">
                  <c:v>0.99590199999999884</c:v>
                </c:pt>
                <c:pt idx="1198">
                  <c:v>0.99590699999999888</c:v>
                </c:pt>
                <c:pt idx="1199">
                  <c:v>0.99591499999999888</c:v>
                </c:pt>
                <c:pt idx="1200">
                  <c:v>0.99591899999999889</c:v>
                </c:pt>
                <c:pt idx="1201">
                  <c:v>0.9959269999999989</c:v>
                </c:pt>
                <c:pt idx="1202">
                  <c:v>0.99593199999999893</c:v>
                </c:pt>
                <c:pt idx="1203">
                  <c:v>0.99593599999999893</c:v>
                </c:pt>
                <c:pt idx="1204">
                  <c:v>0.99593999999999894</c:v>
                </c:pt>
                <c:pt idx="1205">
                  <c:v>0.99594699999999892</c:v>
                </c:pt>
                <c:pt idx="1206">
                  <c:v>0.99595199999999895</c:v>
                </c:pt>
                <c:pt idx="1207">
                  <c:v>0.99595699999999898</c:v>
                </c:pt>
                <c:pt idx="1208">
                  <c:v>0.99595799999999901</c:v>
                </c:pt>
                <c:pt idx="1209">
                  <c:v>0.99596499999999899</c:v>
                </c:pt>
                <c:pt idx="1210">
                  <c:v>0.99596999999999902</c:v>
                </c:pt>
                <c:pt idx="1211">
                  <c:v>0.995972999999999</c:v>
                </c:pt>
                <c:pt idx="1212">
                  <c:v>0.99597899999999895</c:v>
                </c:pt>
                <c:pt idx="1213">
                  <c:v>0.99598599999999893</c:v>
                </c:pt>
                <c:pt idx="1214">
                  <c:v>0.99599499999999896</c:v>
                </c:pt>
                <c:pt idx="1215">
                  <c:v>0.99600099999999891</c:v>
                </c:pt>
                <c:pt idx="1216">
                  <c:v>0.99600499999999892</c:v>
                </c:pt>
                <c:pt idx="1217">
                  <c:v>0.9960119999999989</c:v>
                </c:pt>
                <c:pt idx="1218">
                  <c:v>0.99601999999999891</c:v>
                </c:pt>
                <c:pt idx="1219">
                  <c:v>0.99602899999999894</c:v>
                </c:pt>
                <c:pt idx="1220">
                  <c:v>0.99603599999999892</c:v>
                </c:pt>
                <c:pt idx="1221">
                  <c:v>0.99604199999999887</c:v>
                </c:pt>
                <c:pt idx="1222">
                  <c:v>0.99604899999999885</c:v>
                </c:pt>
                <c:pt idx="1223">
                  <c:v>0.99606099999999886</c:v>
                </c:pt>
                <c:pt idx="1224">
                  <c:v>0.99606399999999884</c:v>
                </c:pt>
                <c:pt idx="1225">
                  <c:v>0.99606799999999884</c:v>
                </c:pt>
                <c:pt idx="1226">
                  <c:v>0.99607299999999888</c:v>
                </c:pt>
                <c:pt idx="1227">
                  <c:v>0.99607499999999882</c:v>
                </c:pt>
                <c:pt idx="1228">
                  <c:v>0.99608399999999886</c:v>
                </c:pt>
                <c:pt idx="1229">
                  <c:v>0.9960929999999989</c:v>
                </c:pt>
                <c:pt idx="1230">
                  <c:v>0.99610199999999893</c:v>
                </c:pt>
                <c:pt idx="1231">
                  <c:v>0.99610499999999891</c:v>
                </c:pt>
                <c:pt idx="1232">
                  <c:v>0.99611499999999886</c:v>
                </c:pt>
                <c:pt idx="1233">
                  <c:v>0.9961239999999989</c:v>
                </c:pt>
                <c:pt idx="1234">
                  <c:v>0.99613299999999894</c:v>
                </c:pt>
                <c:pt idx="1235">
                  <c:v>0.99613899999999889</c:v>
                </c:pt>
                <c:pt idx="1236">
                  <c:v>0.99614499999999884</c:v>
                </c:pt>
                <c:pt idx="1237">
                  <c:v>0.99615499999999879</c:v>
                </c:pt>
                <c:pt idx="1238">
                  <c:v>0.9961629999999988</c:v>
                </c:pt>
                <c:pt idx="1239">
                  <c:v>0.99616899999999875</c:v>
                </c:pt>
                <c:pt idx="1240">
                  <c:v>0.9961789999999987</c:v>
                </c:pt>
                <c:pt idx="1241">
                  <c:v>0.99618599999999868</c:v>
                </c:pt>
                <c:pt idx="1242">
                  <c:v>0.99619099999999872</c:v>
                </c:pt>
                <c:pt idx="1243">
                  <c:v>0.99619899999999872</c:v>
                </c:pt>
                <c:pt idx="1244">
                  <c:v>0.99620699999999873</c:v>
                </c:pt>
                <c:pt idx="1245">
                  <c:v>0.99621299999999868</c:v>
                </c:pt>
                <c:pt idx="1246">
                  <c:v>0.99622399999999867</c:v>
                </c:pt>
                <c:pt idx="1247">
                  <c:v>0.9962289999999987</c:v>
                </c:pt>
                <c:pt idx="1248">
                  <c:v>0.99623599999999868</c:v>
                </c:pt>
                <c:pt idx="1249">
                  <c:v>0.99623599999999868</c:v>
                </c:pt>
                <c:pt idx="1250">
                  <c:v>0.99623899999999865</c:v>
                </c:pt>
                <c:pt idx="1251">
                  <c:v>0.9962449999999986</c:v>
                </c:pt>
                <c:pt idx="1252">
                  <c:v>0.99625199999999858</c:v>
                </c:pt>
                <c:pt idx="1253">
                  <c:v>0.99625999999999859</c:v>
                </c:pt>
                <c:pt idx="1254">
                  <c:v>0.99626099999999862</c:v>
                </c:pt>
                <c:pt idx="1255">
                  <c:v>0.99626699999999857</c:v>
                </c:pt>
                <c:pt idx="1256">
                  <c:v>0.99627399999999855</c:v>
                </c:pt>
                <c:pt idx="1257">
                  <c:v>0.99627699999999852</c:v>
                </c:pt>
                <c:pt idx="1258">
                  <c:v>0.99627799999999855</c:v>
                </c:pt>
                <c:pt idx="1259">
                  <c:v>0.99628799999999851</c:v>
                </c:pt>
                <c:pt idx="1260">
                  <c:v>0.99629099999999848</c:v>
                </c:pt>
                <c:pt idx="1261">
                  <c:v>0.99630099999999844</c:v>
                </c:pt>
                <c:pt idx="1262">
                  <c:v>0.99630799999999842</c:v>
                </c:pt>
                <c:pt idx="1263">
                  <c:v>0.99631599999999843</c:v>
                </c:pt>
                <c:pt idx="1264">
                  <c:v>0.99631799999999837</c:v>
                </c:pt>
                <c:pt idx="1265">
                  <c:v>0.99632799999999833</c:v>
                </c:pt>
                <c:pt idx="1266">
                  <c:v>0.99633399999999828</c:v>
                </c:pt>
                <c:pt idx="1267">
                  <c:v>0.99633799999999828</c:v>
                </c:pt>
                <c:pt idx="1268">
                  <c:v>0.99633999999999823</c:v>
                </c:pt>
                <c:pt idx="1269">
                  <c:v>0.99634799999999824</c:v>
                </c:pt>
                <c:pt idx="1270">
                  <c:v>0.99635299999999827</c:v>
                </c:pt>
                <c:pt idx="1271">
                  <c:v>0.99635599999999824</c:v>
                </c:pt>
                <c:pt idx="1272">
                  <c:v>0.99636399999999825</c:v>
                </c:pt>
                <c:pt idx="1273">
                  <c:v>0.99636799999999826</c:v>
                </c:pt>
                <c:pt idx="1274">
                  <c:v>0.99637499999999823</c:v>
                </c:pt>
                <c:pt idx="1275">
                  <c:v>0.99637999999999827</c:v>
                </c:pt>
                <c:pt idx="1276">
                  <c:v>0.99638399999999827</c:v>
                </c:pt>
                <c:pt idx="1277">
                  <c:v>0.9963889999999983</c:v>
                </c:pt>
                <c:pt idx="1278">
                  <c:v>0.99638999999999833</c:v>
                </c:pt>
                <c:pt idx="1279">
                  <c:v>0.99639299999999831</c:v>
                </c:pt>
                <c:pt idx="1280">
                  <c:v>0.99639999999999829</c:v>
                </c:pt>
                <c:pt idx="1281">
                  <c:v>0.9964079999999983</c:v>
                </c:pt>
                <c:pt idx="1282">
                  <c:v>0.99641299999999833</c:v>
                </c:pt>
                <c:pt idx="1283">
                  <c:v>0.99641899999999828</c:v>
                </c:pt>
                <c:pt idx="1284">
                  <c:v>0.99642299999999828</c:v>
                </c:pt>
                <c:pt idx="1285">
                  <c:v>0.99642999999999826</c:v>
                </c:pt>
                <c:pt idx="1286">
                  <c:v>0.99643599999999821</c:v>
                </c:pt>
                <c:pt idx="1287">
                  <c:v>0.99644399999999822</c:v>
                </c:pt>
                <c:pt idx="1288">
                  <c:v>0.99644799999999822</c:v>
                </c:pt>
                <c:pt idx="1289">
                  <c:v>0.9964509999999982</c:v>
                </c:pt>
                <c:pt idx="1290">
                  <c:v>0.99645599999999823</c:v>
                </c:pt>
                <c:pt idx="1291">
                  <c:v>0.99645999999999824</c:v>
                </c:pt>
                <c:pt idx="1292">
                  <c:v>0.99646699999999822</c:v>
                </c:pt>
                <c:pt idx="1293">
                  <c:v>0.99647499999999822</c:v>
                </c:pt>
                <c:pt idx="1294">
                  <c:v>0.9964779999999982</c:v>
                </c:pt>
                <c:pt idx="1295">
                  <c:v>0.9964819999999982</c:v>
                </c:pt>
                <c:pt idx="1296">
                  <c:v>0.99648999999999821</c:v>
                </c:pt>
                <c:pt idx="1297">
                  <c:v>0.99649299999999819</c:v>
                </c:pt>
                <c:pt idx="1298">
                  <c:v>0.99649699999999819</c:v>
                </c:pt>
                <c:pt idx="1299">
                  <c:v>0.99650099999999819</c:v>
                </c:pt>
                <c:pt idx="1300">
                  <c:v>0.9965049999999982</c:v>
                </c:pt>
                <c:pt idx="1301">
                  <c:v>0.9965089999999982</c:v>
                </c:pt>
                <c:pt idx="1302">
                  <c:v>0.99651599999999818</c:v>
                </c:pt>
                <c:pt idx="1303">
                  <c:v>0.99651699999999821</c:v>
                </c:pt>
                <c:pt idx="1304">
                  <c:v>0.99651999999999819</c:v>
                </c:pt>
                <c:pt idx="1305">
                  <c:v>0.99652699999999816</c:v>
                </c:pt>
                <c:pt idx="1306">
                  <c:v>0.99652799999999819</c:v>
                </c:pt>
                <c:pt idx="1307">
                  <c:v>0.99653499999999817</c:v>
                </c:pt>
                <c:pt idx="1308">
                  <c:v>0.99653899999999818</c:v>
                </c:pt>
                <c:pt idx="1309">
                  <c:v>0.99654599999999816</c:v>
                </c:pt>
                <c:pt idx="1310">
                  <c:v>0.9965479999999981</c:v>
                </c:pt>
                <c:pt idx="1311">
                  <c:v>0.99655199999999811</c:v>
                </c:pt>
                <c:pt idx="1312">
                  <c:v>0.99655599999999811</c:v>
                </c:pt>
                <c:pt idx="1313">
                  <c:v>0.99656199999999806</c:v>
                </c:pt>
                <c:pt idx="1314">
                  <c:v>0.99656799999999801</c:v>
                </c:pt>
                <c:pt idx="1315">
                  <c:v>0.99657099999999799</c:v>
                </c:pt>
                <c:pt idx="1316">
                  <c:v>0.99657499999999799</c:v>
                </c:pt>
                <c:pt idx="1317">
                  <c:v>0.99657799999999797</c:v>
                </c:pt>
                <c:pt idx="1318">
                  <c:v>0.99658199999999797</c:v>
                </c:pt>
                <c:pt idx="1319">
                  <c:v>0.996586999999998</c:v>
                </c:pt>
                <c:pt idx="1320">
                  <c:v>0.99659099999999801</c:v>
                </c:pt>
                <c:pt idx="1321">
                  <c:v>0.99659799999999799</c:v>
                </c:pt>
                <c:pt idx="1322">
                  <c:v>0.99660299999999802</c:v>
                </c:pt>
                <c:pt idx="1323">
                  <c:v>0.99660499999999796</c:v>
                </c:pt>
                <c:pt idx="1324">
                  <c:v>0.996609999999998</c:v>
                </c:pt>
                <c:pt idx="1325">
                  <c:v>0.99661499999999803</c:v>
                </c:pt>
                <c:pt idx="1326">
                  <c:v>0.99662099999999798</c:v>
                </c:pt>
                <c:pt idx="1327">
                  <c:v>0.99662599999999801</c:v>
                </c:pt>
                <c:pt idx="1328">
                  <c:v>0.99663199999999796</c:v>
                </c:pt>
                <c:pt idx="1329">
                  <c:v>0.99663299999999799</c:v>
                </c:pt>
                <c:pt idx="1330">
                  <c:v>0.99663799999999803</c:v>
                </c:pt>
                <c:pt idx="1331">
                  <c:v>0.996640999999998</c:v>
                </c:pt>
                <c:pt idx="1332">
                  <c:v>0.99664599999999803</c:v>
                </c:pt>
                <c:pt idx="1333">
                  <c:v>0.99665099999999807</c:v>
                </c:pt>
                <c:pt idx="1334">
                  <c:v>0.99665499999999807</c:v>
                </c:pt>
                <c:pt idx="1335">
                  <c:v>0.99666299999999808</c:v>
                </c:pt>
                <c:pt idx="1336">
                  <c:v>0.99666799999999811</c:v>
                </c:pt>
                <c:pt idx="1337">
                  <c:v>0.99667299999999814</c:v>
                </c:pt>
                <c:pt idx="1338">
                  <c:v>0.99667699999999815</c:v>
                </c:pt>
                <c:pt idx="1339">
                  <c:v>0.99668199999999818</c:v>
                </c:pt>
                <c:pt idx="1340">
                  <c:v>0.99668599999999818</c:v>
                </c:pt>
                <c:pt idx="1341">
                  <c:v>0.99669199999999813</c:v>
                </c:pt>
                <c:pt idx="1342">
                  <c:v>0.99669799999999809</c:v>
                </c:pt>
                <c:pt idx="1343">
                  <c:v>0.99670399999999804</c:v>
                </c:pt>
                <c:pt idx="1344">
                  <c:v>0.99670799999999804</c:v>
                </c:pt>
                <c:pt idx="1345">
                  <c:v>0.99671499999999802</c:v>
                </c:pt>
                <c:pt idx="1346">
                  <c:v>0.99671899999999802</c:v>
                </c:pt>
                <c:pt idx="1347">
                  <c:v>0.99672399999999806</c:v>
                </c:pt>
                <c:pt idx="1348">
                  <c:v>0.99672899999999809</c:v>
                </c:pt>
                <c:pt idx="1349">
                  <c:v>0.99673399999999812</c:v>
                </c:pt>
                <c:pt idx="1350">
                  <c:v>0.99673999999999807</c:v>
                </c:pt>
                <c:pt idx="1351">
                  <c:v>0.99674899999999811</c:v>
                </c:pt>
                <c:pt idx="1352">
                  <c:v>0.99675699999999812</c:v>
                </c:pt>
                <c:pt idx="1353">
                  <c:v>0.99675899999999806</c:v>
                </c:pt>
                <c:pt idx="1354">
                  <c:v>0.99676199999999804</c:v>
                </c:pt>
                <c:pt idx="1355">
                  <c:v>0.99676899999999802</c:v>
                </c:pt>
                <c:pt idx="1356">
                  <c:v>0.99677399999999805</c:v>
                </c:pt>
                <c:pt idx="1357">
                  <c:v>0.99677899999999808</c:v>
                </c:pt>
                <c:pt idx="1358">
                  <c:v>0.99678499999999803</c:v>
                </c:pt>
                <c:pt idx="1359">
                  <c:v>0.99678999999999807</c:v>
                </c:pt>
                <c:pt idx="1360">
                  <c:v>0.99679599999999802</c:v>
                </c:pt>
                <c:pt idx="1361">
                  <c:v>0.99679899999999799</c:v>
                </c:pt>
                <c:pt idx="1362">
                  <c:v>0.99680199999999797</c:v>
                </c:pt>
                <c:pt idx="1363">
                  <c:v>0.99680899999999795</c:v>
                </c:pt>
                <c:pt idx="1364">
                  <c:v>0.99681399999999798</c:v>
                </c:pt>
                <c:pt idx="1365">
                  <c:v>0.99681499999999801</c:v>
                </c:pt>
                <c:pt idx="1366">
                  <c:v>0.99682699999999802</c:v>
                </c:pt>
                <c:pt idx="1367">
                  <c:v>0.99683499999999803</c:v>
                </c:pt>
                <c:pt idx="1368">
                  <c:v>0.996837999999998</c:v>
                </c:pt>
                <c:pt idx="1369">
                  <c:v>0.99684199999999801</c:v>
                </c:pt>
                <c:pt idx="1370">
                  <c:v>0.99684599999999801</c:v>
                </c:pt>
                <c:pt idx="1371">
                  <c:v>0.99684999999999802</c:v>
                </c:pt>
                <c:pt idx="1372">
                  <c:v>0.99685699999999799</c:v>
                </c:pt>
                <c:pt idx="1373">
                  <c:v>0.99685799999999802</c:v>
                </c:pt>
                <c:pt idx="1374">
                  <c:v>0.99686399999999797</c:v>
                </c:pt>
                <c:pt idx="1375">
                  <c:v>0.99686699999999795</c:v>
                </c:pt>
                <c:pt idx="1376">
                  <c:v>0.99687399999999793</c:v>
                </c:pt>
                <c:pt idx="1377">
                  <c:v>0.99688199999999794</c:v>
                </c:pt>
                <c:pt idx="1378">
                  <c:v>0.99688599999999794</c:v>
                </c:pt>
                <c:pt idx="1379">
                  <c:v>0.99689199999999789</c:v>
                </c:pt>
                <c:pt idx="1380">
                  <c:v>0.9968999999999979</c:v>
                </c:pt>
                <c:pt idx="1381">
                  <c:v>0.99690599999999785</c:v>
                </c:pt>
                <c:pt idx="1382">
                  <c:v>0.99690999999999785</c:v>
                </c:pt>
                <c:pt idx="1383">
                  <c:v>0.99691799999999786</c:v>
                </c:pt>
                <c:pt idx="1384">
                  <c:v>0.99692499999999784</c:v>
                </c:pt>
                <c:pt idx="1385">
                  <c:v>0.99693099999999779</c:v>
                </c:pt>
                <c:pt idx="1386">
                  <c:v>0.9969349999999978</c:v>
                </c:pt>
                <c:pt idx="1387">
                  <c:v>0.99693799999999777</c:v>
                </c:pt>
                <c:pt idx="1388">
                  <c:v>0.9969389999999978</c:v>
                </c:pt>
                <c:pt idx="1389">
                  <c:v>0.99694199999999777</c:v>
                </c:pt>
                <c:pt idx="1390">
                  <c:v>0.99694899999999775</c:v>
                </c:pt>
                <c:pt idx="1391">
                  <c:v>0.99695299999999776</c:v>
                </c:pt>
                <c:pt idx="1392">
                  <c:v>0.99696099999999777</c:v>
                </c:pt>
                <c:pt idx="1393">
                  <c:v>0.99696399999999774</c:v>
                </c:pt>
                <c:pt idx="1394">
                  <c:v>0.99696799999999774</c:v>
                </c:pt>
                <c:pt idx="1395">
                  <c:v>0.99696899999999777</c:v>
                </c:pt>
                <c:pt idx="1396">
                  <c:v>0.99697299999999778</c:v>
                </c:pt>
                <c:pt idx="1397">
                  <c:v>0.99697599999999775</c:v>
                </c:pt>
                <c:pt idx="1398">
                  <c:v>0.99697899999999773</c:v>
                </c:pt>
                <c:pt idx="1399">
                  <c:v>0.99698299999999773</c:v>
                </c:pt>
                <c:pt idx="1400">
                  <c:v>0.99698799999999776</c:v>
                </c:pt>
                <c:pt idx="1401">
                  <c:v>0.99699099999999774</c:v>
                </c:pt>
                <c:pt idx="1402">
                  <c:v>0.99699499999999774</c:v>
                </c:pt>
                <c:pt idx="1403">
                  <c:v>0.99699899999999775</c:v>
                </c:pt>
                <c:pt idx="1404">
                  <c:v>0.99700099999999769</c:v>
                </c:pt>
                <c:pt idx="1405">
                  <c:v>0.99701099999999765</c:v>
                </c:pt>
                <c:pt idx="1406">
                  <c:v>0.99701399999999762</c:v>
                </c:pt>
                <c:pt idx="1407">
                  <c:v>0.99701999999999757</c:v>
                </c:pt>
                <c:pt idx="1408">
                  <c:v>0.99701999999999757</c:v>
                </c:pt>
                <c:pt idx="1409">
                  <c:v>0.99702699999999755</c:v>
                </c:pt>
                <c:pt idx="1410">
                  <c:v>0.99703199999999759</c:v>
                </c:pt>
                <c:pt idx="1411">
                  <c:v>0.99703799999999754</c:v>
                </c:pt>
                <c:pt idx="1412">
                  <c:v>0.99703999999999748</c:v>
                </c:pt>
                <c:pt idx="1413">
                  <c:v>0.99704399999999749</c:v>
                </c:pt>
                <c:pt idx="1414">
                  <c:v>0.99704799999999749</c:v>
                </c:pt>
                <c:pt idx="1415">
                  <c:v>0.99705099999999747</c:v>
                </c:pt>
                <c:pt idx="1416">
                  <c:v>0.99705399999999744</c:v>
                </c:pt>
                <c:pt idx="1417">
                  <c:v>0.99705599999999739</c:v>
                </c:pt>
                <c:pt idx="1418">
                  <c:v>0.99705899999999736</c:v>
                </c:pt>
                <c:pt idx="1419">
                  <c:v>0.99706199999999734</c:v>
                </c:pt>
                <c:pt idx="1420">
                  <c:v>0.99706299999999737</c:v>
                </c:pt>
                <c:pt idx="1421">
                  <c:v>0.9970679999999974</c:v>
                </c:pt>
                <c:pt idx="1422">
                  <c:v>0.99707299999999743</c:v>
                </c:pt>
                <c:pt idx="1423">
                  <c:v>0.99707399999999746</c:v>
                </c:pt>
                <c:pt idx="1424">
                  <c:v>0.9970789999999975</c:v>
                </c:pt>
                <c:pt idx="1425">
                  <c:v>0.99708199999999747</c:v>
                </c:pt>
                <c:pt idx="1426">
                  <c:v>0.99708799999999742</c:v>
                </c:pt>
                <c:pt idx="1427">
                  <c:v>0.99709199999999742</c:v>
                </c:pt>
                <c:pt idx="1428">
                  <c:v>0.99709599999999743</c:v>
                </c:pt>
                <c:pt idx="1429">
                  <c:v>0.9970989999999974</c:v>
                </c:pt>
                <c:pt idx="1430">
                  <c:v>0.99710299999999741</c:v>
                </c:pt>
                <c:pt idx="1431">
                  <c:v>0.99710499999999735</c:v>
                </c:pt>
                <c:pt idx="1432">
                  <c:v>0.99710899999999736</c:v>
                </c:pt>
                <c:pt idx="1433">
                  <c:v>0.99711399999999739</c:v>
                </c:pt>
                <c:pt idx="1434">
                  <c:v>0.99711699999999737</c:v>
                </c:pt>
                <c:pt idx="1435">
                  <c:v>0.99711899999999731</c:v>
                </c:pt>
                <c:pt idx="1436">
                  <c:v>0.99712399999999735</c:v>
                </c:pt>
                <c:pt idx="1437">
                  <c:v>0.99712899999999738</c:v>
                </c:pt>
                <c:pt idx="1438">
                  <c:v>0.99713099999999733</c:v>
                </c:pt>
                <c:pt idx="1439">
                  <c:v>0.99713199999999735</c:v>
                </c:pt>
                <c:pt idx="1440">
                  <c:v>0.99713699999999739</c:v>
                </c:pt>
                <c:pt idx="1441">
                  <c:v>0.99713999999999736</c:v>
                </c:pt>
                <c:pt idx="1442">
                  <c:v>0.99714299999999734</c:v>
                </c:pt>
                <c:pt idx="1443">
                  <c:v>0.99714499999999728</c:v>
                </c:pt>
                <c:pt idx="1444">
                  <c:v>0.99714799999999726</c:v>
                </c:pt>
                <c:pt idx="1445">
                  <c:v>0.99715499999999724</c:v>
                </c:pt>
                <c:pt idx="1446">
                  <c:v>0.99716199999999722</c:v>
                </c:pt>
                <c:pt idx="1447">
                  <c:v>0.99716199999999722</c:v>
                </c:pt>
                <c:pt idx="1448">
                  <c:v>0.99716199999999722</c:v>
                </c:pt>
                <c:pt idx="1449">
                  <c:v>0.99716399999999716</c:v>
                </c:pt>
                <c:pt idx="1450">
                  <c:v>0.99716499999999719</c:v>
                </c:pt>
                <c:pt idx="1451">
                  <c:v>0.9971689999999972</c:v>
                </c:pt>
                <c:pt idx="1452">
                  <c:v>0.99717599999999718</c:v>
                </c:pt>
                <c:pt idx="1453">
                  <c:v>0.9971769999999972</c:v>
                </c:pt>
                <c:pt idx="1454">
                  <c:v>0.99717899999999715</c:v>
                </c:pt>
                <c:pt idx="1455">
                  <c:v>0.9971849999999971</c:v>
                </c:pt>
                <c:pt idx="1456">
                  <c:v>0.99719299999999711</c:v>
                </c:pt>
                <c:pt idx="1457">
                  <c:v>0.99720099999999712</c:v>
                </c:pt>
                <c:pt idx="1458">
                  <c:v>0.99720499999999712</c:v>
                </c:pt>
                <c:pt idx="1459">
                  <c:v>0.99720899999999713</c:v>
                </c:pt>
                <c:pt idx="1460">
                  <c:v>0.99721099999999707</c:v>
                </c:pt>
                <c:pt idx="1461">
                  <c:v>0.9972119999999971</c:v>
                </c:pt>
                <c:pt idx="1462">
                  <c:v>0.9972159999999971</c:v>
                </c:pt>
                <c:pt idx="1463">
                  <c:v>0.99721699999999713</c:v>
                </c:pt>
                <c:pt idx="1464">
                  <c:v>0.99722399999999711</c:v>
                </c:pt>
                <c:pt idx="1465">
                  <c:v>0.99722699999999709</c:v>
                </c:pt>
                <c:pt idx="1466">
                  <c:v>0.99723199999999712</c:v>
                </c:pt>
                <c:pt idx="1467">
                  <c:v>0.99723699999999715</c:v>
                </c:pt>
                <c:pt idx="1468">
                  <c:v>0.9972389999999971</c:v>
                </c:pt>
                <c:pt idx="1469">
                  <c:v>0.9972429999999971</c:v>
                </c:pt>
                <c:pt idx="1470">
                  <c:v>0.99724499999999705</c:v>
                </c:pt>
                <c:pt idx="1471">
                  <c:v>0.997250999999997</c:v>
                </c:pt>
                <c:pt idx="1472">
                  <c:v>0.997254999999997</c:v>
                </c:pt>
                <c:pt idx="1473">
                  <c:v>0.99725999999999704</c:v>
                </c:pt>
                <c:pt idx="1474">
                  <c:v>0.99726199999999698</c:v>
                </c:pt>
                <c:pt idx="1475">
                  <c:v>0.99726199999999698</c:v>
                </c:pt>
                <c:pt idx="1476">
                  <c:v>0.99726599999999699</c:v>
                </c:pt>
                <c:pt idx="1477">
                  <c:v>0.99726799999999693</c:v>
                </c:pt>
                <c:pt idx="1478">
                  <c:v>0.99727299999999697</c:v>
                </c:pt>
                <c:pt idx="1479">
                  <c:v>0.99727699999999697</c:v>
                </c:pt>
                <c:pt idx="1480">
                  <c:v>0.99727999999999695</c:v>
                </c:pt>
                <c:pt idx="1481">
                  <c:v>0.99728299999999692</c:v>
                </c:pt>
                <c:pt idx="1482">
                  <c:v>0.99728399999999695</c:v>
                </c:pt>
                <c:pt idx="1483">
                  <c:v>0.99728899999999698</c:v>
                </c:pt>
                <c:pt idx="1484">
                  <c:v>0.99729599999999696</c:v>
                </c:pt>
                <c:pt idx="1485">
                  <c:v>0.997300999999997</c:v>
                </c:pt>
                <c:pt idx="1486">
                  <c:v>0.99730399999999697</c:v>
                </c:pt>
                <c:pt idx="1487">
                  <c:v>0.99730699999999695</c:v>
                </c:pt>
                <c:pt idx="1488">
                  <c:v>0.99730899999999689</c:v>
                </c:pt>
                <c:pt idx="1489">
                  <c:v>0.99731399999999693</c:v>
                </c:pt>
                <c:pt idx="1490">
                  <c:v>0.99731799999999693</c:v>
                </c:pt>
                <c:pt idx="1491">
                  <c:v>0.99732199999999693</c:v>
                </c:pt>
                <c:pt idx="1492">
                  <c:v>0.99732899999999691</c:v>
                </c:pt>
                <c:pt idx="1493">
                  <c:v>0.99733699999999692</c:v>
                </c:pt>
                <c:pt idx="1494">
                  <c:v>0.99734099999999692</c:v>
                </c:pt>
                <c:pt idx="1495">
                  <c:v>0.99734299999999687</c:v>
                </c:pt>
                <c:pt idx="1496">
                  <c:v>0.99734499999999682</c:v>
                </c:pt>
                <c:pt idx="1497">
                  <c:v>0.99734999999999685</c:v>
                </c:pt>
                <c:pt idx="1498">
                  <c:v>0.9973559999999968</c:v>
                </c:pt>
                <c:pt idx="1499">
                  <c:v>0.99736099999999683</c:v>
                </c:pt>
                <c:pt idx="1500">
                  <c:v>0.99736699999999678</c:v>
                </c:pt>
                <c:pt idx="1501">
                  <c:v>0.99736999999999676</c:v>
                </c:pt>
                <c:pt idx="1502">
                  <c:v>0.99737099999999679</c:v>
                </c:pt>
                <c:pt idx="1503">
                  <c:v>0.99737699999999674</c:v>
                </c:pt>
                <c:pt idx="1504">
                  <c:v>0.99737899999999668</c:v>
                </c:pt>
                <c:pt idx="1505">
                  <c:v>0.99738399999999672</c:v>
                </c:pt>
                <c:pt idx="1506">
                  <c:v>0.99738599999999666</c:v>
                </c:pt>
                <c:pt idx="1507">
                  <c:v>0.99738899999999664</c:v>
                </c:pt>
                <c:pt idx="1508">
                  <c:v>0.99739299999999664</c:v>
                </c:pt>
                <c:pt idx="1509">
                  <c:v>0.99739499999999659</c:v>
                </c:pt>
                <c:pt idx="1510">
                  <c:v>0.99739999999999662</c:v>
                </c:pt>
                <c:pt idx="1511">
                  <c:v>0.9974029999999966</c:v>
                </c:pt>
                <c:pt idx="1512">
                  <c:v>0.99740599999999657</c:v>
                </c:pt>
                <c:pt idx="1513">
                  <c:v>0.99740599999999657</c:v>
                </c:pt>
                <c:pt idx="1514">
                  <c:v>0.9974069999999966</c:v>
                </c:pt>
                <c:pt idx="1515">
                  <c:v>0.99740799999999663</c:v>
                </c:pt>
                <c:pt idx="1516">
                  <c:v>0.99740899999999666</c:v>
                </c:pt>
                <c:pt idx="1517">
                  <c:v>0.99741199999999663</c:v>
                </c:pt>
                <c:pt idx="1518">
                  <c:v>0.99741499999999661</c:v>
                </c:pt>
                <c:pt idx="1519">
                  <c:v>0.99741599999999664</c:v>
                </c:pt>
                <c:pt idx="1520">
                  <c:v>0.99741899999999661</c:v>
                </c:pt>
                <c:pt idx="1521">
                  <c:v>0.99742199999999659</c:v>
                </c:pt>
                <c:pt idx="1522">
                  <c:v>0.99742799999999654</c:v>
                </c:pt>
                <c:pt idx="1523">
                  <c:v>0.99743099999999651</c:v>
                </c:pt>
                <c:pt idx="1524">
                  <c:v>0.99743499999999652</c:v>
                </c:pt>
                <c:pt idx="1525">
                  <c:v>0.99743699999999647</c:v>
                </c:pt>
                <c:pt idx="1526">
                  <c:v>0.99743999999999644</c:v>
                </c:pt>
                <c:pt idx="1527">
                  <c:v>0.99744099999999647</c:v>
                </c:pt>
                <c:pt idx="1528">
                  <c:v>0.9974419999999965</c:v>
                </c:pt>
                <c:pt idx="1529">
                  <c:v>0.99744499999999647</c:v>
                </c:pt>
                <c:pt idx="1530">
                  <c:v>0.99744799999999645</c:v>
                </c:pt>
                <c:pt idx="1531">
                  <c:v>0.99745099999999642</c:v>
                </c:pt>
                <c:pt idx="1532">
                  <c:v>0.9974539999999964</c:v>
                </c:pt>
                <c:pt idx="1533">
                  <c:v>0.99745899999999643</c:v>
                </c:pt>
                <c:pt idx="1534">
                  <c:v>0.99746199999999641</c:v>
                </c:pt>
                <c:pt idx="1535">
                  <c:v>0.99746799999999636</c:v>
                </c:pt>
                <c:pt idx="1536">
                  <c:v>0.99747199999999636</c:v>
                </c:pt>
                <c:pt idx="1537">
                  <c:v>0.99747599999999637</c:v>
                </c:pt>
                <c:pt idx="1538">
                  <c:v>0.99747599999999637</c:v>
                </c:pt>
                <c:pt idx="1539">
                  <c:v>0.9974809999999964</c:v>
                </c:pt>
                <c:pt idx="1540">
                  <c:v>0.99748599999999643</c:v>
                </c:pt>
                <c:pt idx="1541">
                  <c:v>0.99748799999999638</c:v>
                </c:pt>
                <c:pt idx="1542">
                  <c:v>0.99749099999999635</c:v>
                </c:pt>
                <c:pt idx="1543">
                  <c:v>0.9974969999999963</c:v>
                </c:pt>
                <c:pt idx="1544">
                  <c:v>0.99749999999999628</c:v>
                </c:pt>
                <c:pt idx="1545">
                  <c:v>0.99750099999999631</c:v>
                </c:pt>
                <c:pt idx="1546">
                  <c:v>0.99750399999999628</c:v>
                </c:pt>
                <c:pt idx="1547">
                  <c:v>0.99750999999999623</c:v>
                </c:pt>
                <c:pt idx="1548">
                  <c:v>0.99751199999999618</c:v>
                </c:pt>
                <c:pt idx="1549">
                  <c:v>0.99751799999999613</c:v>
                </c:pt>
                <c:pt idx="1550">
                  <c:v>0.99751999999999608</c:v>
                </c:pt>
                <c:pt idx="1551">
                  <c:v>0.99752199999999602</c:v>
                </c:pt>
                <c:pt idx="1552">
                  <c:v>0.99752699999999606</c:v>
                </c:pt>
                <c:pt idx="1553">
                  <c:v>0.99752799999999608</c:v>
                </c:pt>
                <c:pt idx="1554">
                  <c:v>0.99753199999999609</c:v>
                </c:pt>
                <c:pt idx="1555">
                  <c:v>0.99753299999999612</c:v>
                </c:pt>
                <c:pt idx="1556">
                  <c:v>0.99753499999999606</c:v>
                </c:pt>
                <c:pt idx="1557">
                  <c:v>0.99753799999999604</c:v>
                </c:pt>
                <c:pt idx="1558">
                  <c:v>0.99754199999999604</c:v>
                </c:pt>
                <c:pt idx="1559">
                  <c:v>0.99754399999999599</c:v>
                </c:pt>
                <c:pt idx="1560">
                  <c:v>0.99754999999999594</c:v>
                </c:pt>
                <c:pt idx="1561">
                  <c:v>0.99755399999999594</c:v>
                </c:pt>
                <c:pt idx="1562">
                  <c:v>0.99755799999999595</c:v>
                </c:pt>
                <c:pt idx="1563">
                  <c:v>0.99756199999999595</c:v>
                </c:pt>
                <c:pt idx="1564">
                  <c:v>0.99757299999999594</c:v>
                </c:pt>
                <c:pt idx="1565">
                  <c:v>0.99757799999999597</c:v>
                </c:pt>
                <c:pt idx="1566">
                  <c:v>0.997578999999996</c:v>
                </c:pt>
                <c:pt idx="1567">
                  <c:v>0.99758399999999603</c:v>
                </c:pt>
                <c:pt idx="1568">
                  <c:v>0.99758599999999598</c:v>
                </c:pt>
                <c:pt idx="1569">
                  <c:v>0.99758899999999595</c:v>
                </c:pt>
                <c:pt idx="1570">
                  <c:v>0.99759299999999596</c:v>
                </c:pt>
                <c:pt idx="1571">
                  <c:v>0.99759299999999596</c:v>
                </c:pt>
                <c:pt idx="1572">
                  <c:v>0.99759399999999598</c:v>
                </c:pt>
                <c:pt idx="1573">
                  <c:v>0.99759799999999599</c:v>
                </c:pt>
                <c:pt idx="1574">
                  <c:v>0.99759999999999593</c:v>
                </c:pt>
                <c:pt idx="1575">
                  <c:v>0.99760099999999596</c:v>
                </c:pt>
                <c:pt idx="1576">
                  <c:v>0.99760499999999597</c:v>
                </c:pt>
                <c:pt idx="1577">
                  <c:v>0.99760699999999591</c:v>
                </c:pt>
                <c:pt idx="1578">
                  <c:v>0.99760999999999589</c:v>
                </c:pt>
                <c:pt idx="1579">
                  <c:v>0.99761299999999586</c:v>
                </c:pt>
                <c:pt idx="1580">
                  <c:v>0.99761499999999581</c:v>
                </c:pt>
                <c:pt idx="1581">
                  <c:v>0.99761999999999584</c:v>
                </c:pt>
                <c:pt idx="1582">
                  <c:v>0.99762199999999579</c:v>
                </c:pt>
                <c:pt idx="1583">
                  <c:v>0.99762599999999579</c:v>
                </c:pt>
                <c:pt idx="1584">
                  <c:v>0.99762899999999577</c:v>
                </c:pt>
                <c:pt idx="1585">
                  <c:v>0.99763199999999574</c:v>
                </c:pt>
                <c:pt idx="1586">
                  <c:v>0.99763199999999574</c:v>
                </c:pt>
                <c:pt idx="1587">
                  <c:v>0.99763399999999569</c:v>
                </c:pt>
                <c:pt idx="1588">
                  <c:v>0.99763399999999569</c:v>
                </c:pt>
                <c:pt idx="1589">
                  <c:v>0.99763599999999564</c:v>
                </c:pt>
                <c:pt idx="1590">
                  <c:v>0.99764199999999559</c:v>
                </c:pt>
                <c:pt idx="1591">
                  <c:v>0.99764599999999559</c:v>
                </c:pt>
                <c:pt idx="1592">
                  <c:v>0.99765199999999554</c:v>
                </c:pt>
                <c:pt idx="1593">
                  <c:v>0.99765599999999555</c:v>
                </c:pt>
                <c:pt idx="1594">
                  <c:v>0.99765799999999549</c:v>
                </c:pt>
                <c:pt idx="1595">
                  <c:v>0.99766099999999547</c:v>
                </c:pt>
                <c:pt idx="1596">
                  <c:v>0.9976619999999955</c:v>
                </c:pt>
                <c:pt idx="1597">
                  <c:v>0.99766499999999547</c:v>
                </c:pt>
                <c:pt idx="1598">
                  <c:v>0.9976659999999955</c:v>
                </c:pt>
                <c:pt idx="1599">
                  <c:v>0.9976659999999955</c:v>
                </c:pt>
                <c:pt idx="1600">
                  <c:v>0.99766899999999548</c:v>
                </c:pt>
                <c:pt idx="1601">
                  <c:v>0.99766899999999548</c:v>
                </c:pt>
                <c:pt idx="1602">
                  <c:v>0.9976699999999955</c:v>
                </c:pt>
                <c:pt idx="1603">
                  <c:v>0.99767199999999545</c:v>
                </c:pt>
                <c:pt idx="1604">
                  <c:v>0.99767299999999548</c:v>
                </c:pt>
                <c:pt idx="1605">
                  <c:v>0.99767399999999551</c:v>
                </c:pt>
                <c:pt idx="1606">
                  <c:v>0.99767599999999546</c:v>
                </c:pt>
                <c:pt idx="1607">
                  <c:v>0.99767699999999548</c:v>
                </c:pt>
                <c:pt idx="1608">
                  <c:v>0.99767999999999546</c:v>
                </c:pt>
                <c:pt idx="1609">
                  <c:v>0.99768599999999541</c:v>
                </c:pt>
                <c:pt idx="1610">
                  <c:v>0.99768799999999536</c:v>
                </c:pt>
                <c:pt idx="1611">
                  <c:v>0.99769199999999536</c:v>
                </c:pt>
                <c:pt idx="1612">
                  <c:v>0.99769599999999536</c:v>
                </c:pt>
                <c:pt idx="1613">
                  <c:v>0.99770299999999534</c:v>
                </c:pt>
                <c:pt idx="1614">
                  <c:v>0.99770399999999537</c:v>
                </c:pt>
                <c:pt idx="1615">
                  <c:v>0.99770899999999541</c:v>
                </c:pt>
                <c:pt idx="1616">
                  <c:v>0.99771199999999538</c:v>
                </c:pt>
                <c:pt idx="1617">
                  <c:v>0.99771299999999541</c:v>
                </c:pt>
                <c:pt idx="1618">
                  <c:v>0.99771599999999538</c:v>
                </c:pt>
                <c:pt idx="1619">
                  <c:v>0.99771999999999539</c:v>
                </c:pt>
                <c:pt idx="1620">
                  <c:v>0.99772199999999533</c:v>
                </c:pt>
                <c:pt idx="1621">
                  <c:v>0.99772499999999531</c:v>
                </c:pt>
                <c:pt idx="1622">
                  <c:v>0.99772799999999529</c:v>
                </c:pt>
                <c:pt idx="1623">
                  <c:v>0.99773299999999532</c:v>
                </c:pt>
                <c:pt idx="1624">
                  <c:v>0.99773599999999529</c:v>
                </c:pt>
                <c:pt idx="1625">
                  <c:v>0.99773799999999524</c:v>
                </c:pt>
                <c:pt idx="1626">
                  <c:v>0.99773999999999519</c:v>
                </c:pt>
                <c:pt idx="1627">
                  <c:v>0.99774499999999522</c:v>
                </c:pt>
                <c:pt idx="1628">
                  <c:v>0.99774599999999525</c:v>
                </c:pt>
                <c:pt idx="1629">
                  <c:v>0.99775099999999528</c:v>
                </c:pt>
                <c:pt idx="1630">
                  <c:v>0.99775399999999526</c:v>
                </c:pt>
                <c:pt idx="1631">
                  <c:v>0.9977559999999952</c:v>
                </c:pt>
                <c:pt idx="1632">
                  <c:v>0.99775799999999515</c:v>
                </c:pt>
                <c:pt idx="1633">
                  <c:v>0.99776099999999512</c:v>
                </c:pt>
                <c:pt idx="1634">
                  <c:v>0.99776499999999513</c:v>
                </c:pt>
                <c:pt idx="1635">
                  <c:v>0.99776699999999507</c:v>
                </c:pt>
                <c:pt idx="1636">
                  <c:v>0.99777199999999511</c:v>
                </c:pt>
                <c:pt idx="1637">
                  <c:v>0.99777299999999514</c:v>
                </c:pt>
                <c:pt idx="1638">
                  <c:v>0.99777499999999508</c:v>
                </c:pt>
                <c:pt idx="1639">
                  <c:v>0.99777799999999506</c:v>
                </c:pt>
                <c:pt idx="1640">
                  <c:v>0.99777799999999506</c:v>
                </c:pt>
                <c:pt idx="1641">
                  <c:v>0.99778099999999503</c:v>
                </c:pt>
                <c:pt idx="1642">
                  <c:v>0.99778399999999501</c:v>
                </c:pt>
                <c:pt idx="1643">
                  <c:v>0.99778799999999501</c:v>
                </c:pt>
                <c:pt idx="1644">
                  <c:v>0.99779099999999499</c:v>
                </c:pt>
                <c:pt idx="1645">
                  <c:v>0.99779199999999502</c:v>
                </c:pt>
                <c:pt idx="1646">
                  <c:v>0.99779599999999502</c:v>
                </c:pt>
                <c:pt idx="1647">
                  <c:v>0.99779799999999497</c:v>
                </c:pt>
                <c:pt idx="1648">
                  <c:v>0.99780099999999494</c:v>
                </c:pt>
                <c:pt idx="1649">
                  <c:v>0.99780399999999492</c:v>
                </c:pt>
                <c:pt idx="1650">
                  <c:v>0.99780499999999495</c:v>
                </c:pt>
                <c:pt idx="1651">
                  <c:v>0.99780799999999492</c:v>
                </c:pt>
                <c:pt idx="1652">
                  <c:v>0.99780899999999495</c:v>
                </c:pt>
                <c:pt idx="1653">
                  <c:v>0.99781199999999493</c:v>
                </c:pt>
                <c:pt idx="1654">
                  <c:v>0.99781399999999487</c:v>
                </c:pt>
                <c:pt idx="1655">
                  <c:v>0.9978149999999949</c:v>
                </c:pt>
                <c:pt idx="1656">
                  <c:v>0.99781799999999488</c:v>
                </c:pt>
                <c:pt idx="1657">
                  <c:v>0.99782299999999491</c:v>
                </c:pt>
                <c:pt idx="1658">
                  <c:v>0.99782399999999494</c:v>
                </c:pt>
                <c:pt idx="1659">
                  <c:v>0.99782599999999488</c:v>
                </c:pt>
                <c:pt idx="1660">
                  <c:v>0.99782899999999486</c:v>
                </c:pt>
                <c:pt idx="1661">
                  <c:v>0.99783499999999481</c:v>
                </c:pt>
                <c:pt idx="1662">
                  <c:v>0.99783799999999478</c:v>
                </c:pt>
                <c:pt idx="1663">
                  <c:v>0.99783999999999473</c:v>
                </c:pt>
                <c:pt idx="1664">
                  <c:v>0.99784199999999468</c:v>
                </c:pt>
                <c:pt idx="1665">
                  <c:v>0.99784399999999462</c:v>
                </c:pt>
                <c:pt idx="1666">
                  <c:v>0.99784399999999462</c:v>
                </c:pt>
                <c:pt idx="1667">
                  <c:v>0.99784599999999457</c:v>
                </c:pt>
                <c:pt idx="1668">
                  <c:v>0.99784999999999457</c:v>
                </c:pt>
                <c:pt idx="1669">
                  <c:v>0.99785199999999452</c:v>
                </c:pt>
                <c:pt idx="1670">
                  <c:v>0.99785399999999447</c:v>
                </c:pt>
                <c:pt idx="1671">
                  <c:v>0.9978549999999945</c:v>
                </c:pt>
                <c:pt idx="1672">
                  <c:v>0.9978589999999945</c:v>
                </c:pt>
                <c:pt idx="1673">
                  <c:v>0.99786199999999448</c:v>
                </c:pt>
                <c:pt idx="1674">
                  <c:v>0.9978629999999945</c:v>
                </c:pt>
                <c:pt idx="1675">
                  <c:v>0.99786499999999445</c:v>
                </c:pt>
                <c:pt idx="1676">
                  <c:v>0.99786599999999448</c:v>
                </c:pt>
                <c:pt idx="1677">
                  <c:v>0.99786899999999445</c:v>
                </c:pt>
                <c:pt idx="1678">
                  <c:v>0.99786999999999448</c:v>
                </c:pt>
                <c:pt idx="1679">
                  <c:v>0.99787299999999446</c:v>
                </c:pt>
                <c:pt idx="1680">
                  <c:v>0.99787299999999446</c:v>
                </c:pt>
                <c:pt idx="1681">
                  <c:v>0.99787499999999441</c:v>
                </c:pt>
                <c:pt idx="1682">
                  <c:v>0.99787599999999443</c:v>
                </c:pt>
                <c:pt idx="1683">
                  <c:v>0.99788099999999447</c:v>
                </c:pt>
                <c:pt idx="1684">
                  <c:v>0.99788299999999441</c:v>
                </c:pt>
                <c:pt idx="1685">
                  <c:v>0.99788499999999436</c:v>
                </c:pt>
                <c:pt idx="1686">
                  <c:v>0.99788599999999439</c:v>
                </c:pt>
                <c:pt idx="1687">
                  <c:v>0.99789099999999442</c:v>
                </c:pt>
                <c:pt idx="1688">
                  <c:v>0.99789099999999442</c:v>
                </c:pt>
                <c:pt idx="1689">
                  <c:v>0.9978939999999944</c:v>
                </c:pt>
                <c:pt idx="1690">
                  <c:v>0.99789499999999443</c:v>
                </c:pt>
                <c:pt idx="1691">
                  <c:v>0.99789699999999437</c:v>
                </c:pt>
                <c:pt idx="1692">
                  <c:v>0.99789999999999435</c:v>
                </c:pt>
                <c:pt idx="1693">
                  <c:v>0.99790199999999429</c:v>
                </c:pt>
                <c:pt idx="1694">
                  <c:v>0.99790399999999424</c:v>
                </c:pt>
                <c:pt idx="1695">
                  <c:v>0.99790999999999419</c:v>
                </c:pt>
                <c:pt idx="1696">
                  <c:v>0.99791199999999414</c:v>
                </c:pt>
                <c:pt idx="1697">
                  <c:v>0.99791299999999417</c:v>
                </c:pt>
                <c:pt idx="1698">
                  <c:v>0.99791299999999417</c:v>
                </c:pt>
                <c:pt idx="1699">
                  <c:v>0.99791399999999419</c:v>
                </c:pt>
                <c:pt idx="1700">
                  <c:v>0.99791399999999419</c:v>
                </c:pt>
                <c:pt idx="1701">
                  <c:v>0.99791699999999417</c:v>
                </c:pt>
                <c:pt idx="1702">
                  <c:v>0.99791999999999415</c:v>
                </c:pt>
                <c:pt idx="1703">
                  <c:v>0.99792299999999412</c:v>
                </c:pt>
                <c:pt idx="1704">
                  <c:v>0.9979259999999941</c:v>
                </c:pt>
                <c:pt idx="1705">
                  <c:v>0.99793099999999413</c:v>
                </c:pt>
                <c:pt idx="1706">
                  <c:v>0.99793099999999413</c:v>
                </c:pt>
                <c:pt idx="1707">
                  <c:v>0.99793099999999413</c:v>
                </c:pt>
                <c:pt idx="1708">
                  <c:v>0.99793099999999413</c:v>
                </c:pt>
                <c:pt idx="1709">
                  <c:v>0.99793199999999416</c:v>
                </c:pt>
                <c:pt idx="1710">
                  <c:v>0.99793199999999416</c:v>
                </c:pt>
                <c:pt idx="1711">
                  <c:v>0.99793299999999419</c:v>
                </c:pt>
                <c:pt idx="1712">
                  <c:v>0.99793799999999422</c:v>
                </c:pt>
                <c:pt idx="1713">
                  <c:v>0.99793899999999425</c:v>
                </c:pt>
                <c:pt idx="1714">
                  <c:v>0.99794199999999422</c:v>
                </c:pt>
                <c:pt idx="1715">
                  <c:v>0.99794599999999423</c:v>
                </c:pt>
                <c:pt idx="1716">
                  <c:v>0.99794999999999423</c:v>
                </c:pt>
                <c:pt idx="1717">
                  <c:v>0.99794999999999423</c:v>
                </c:pt>
                <c:pt idx="1718">
                  <c:v>0.99795099999999426</c:v>
                </c:pt>
                <c:pt idx="1719">
                  <c:v>0.99795599999999429</c:v>
                </c:pt>
                <c:pt idx="1720">
                  <c:v>0.99795699999999432</c:v>
                </c:pt>
                <c:pt idx="1721">
                  <c:v>0.99795799999999435</c:v>
                </c:pt>
                <c:pt idx="1722">
                  <c:v>0.9979599999999943</c:v>
                </c:pt>
                <c:pt idx="1723">
                  <c:v>0.99796099999999432</c:v>
                </c:pt>
                <c:pt idx="1724">
                  <c:v>0.99796199999999435</c:v>
                </c:pt>
                <c:pt idx="1725">
                  <c:v>0.9979639999999943</c:v>
                </c:pt>
                <c:pt idx="1726">
                  <c:v>0.9979679999999943</c:v>
                </c:pt>
                <c:pt idx="1727">
                  <c:v>0.99796999999999425</c:v>
                </c:pt>
                <c:pt idx="1728">
                  <c:v>0.9979719999999942</c:v>
                </c:pt>
                <c:pt idx="1729">
                  <c:v>0.99797499999999417</c:v>
                </c:pt>
                <c:pt idx="1730">
                  <c:v>0.99797799999999415</c:v>
                </c:pt>
                <c:pt idx="1731">
                  <c:v>0.99797899999999418</c:v>
                </c:pt>
                <c:pt idx="1732">
                  <c:v>0.99797999999999421</c:v>
                </c:pt>
                <c:pt idx="1733">
                  <c:v>0.99798199999999415</c:v>
                </c:pt>
                <c:pt idx="1734">
                  <c:v>0.9979839999999941</c:v>
                </c:pt>
                <c:pt idx="1735">
                  <c:v>0.99798699999999407</c:v>
                </c:pt>
                <c:pt idx="1736">
                  <c:v>0.99799099999999408</c:v>
                </c:pt>
                <c:pt idx="1737">
                  <c:v>0.99799799999999406</c:v>
                </c:pt>
                <c:pt idx="1738">
                  <c:v>0.99800299999999409</c:v>
                </c:pt>
                <c:pt idx="1739">
                  <c:v>0.99800599999999406</c:v>
                </c:pt>
                <c:pt idx="1740">
                  <c:v>0.99800699999999409</c:v>
                </c:pt>
                <c:pt idx="1741">
                  <c:v>0.99800999999999407</c:v>
                </c:pt>
                <c:pt idx="1742">
                  <c:v>0.99801199999999402</c:v>
                </c:pt>
                <c:pt idx="1743">
                  <c:v>0.99801699999999405</c:v>
                </c:pt>
                <c:pt idx="1744">
                  <c:v>0.99801899999999399</c:v>
                </c:pt>
                <c:pt idx="1745">
                  <c:v>0.99802099999999394</c:v>
                </c:pt>
                <c:pt idx="1746">
                  <c:v>0.99802299999999389</c:v>
                </c:pt>
                <c:pt idx="1747">
                  <c:v>0.99802599999999386</c:v>
                </c:pt>
                <c:pt idx="1748">
                  <c:v>0.99802599999999386</c:v>
                </c:pt>
                <c:pt idx="1749">
                  <c:v>0.9980309999999939</c:v>
                </c:pt>
                <c:pt idx="1750">
                  <c:v>0.9980349999999939</c:v>
                </c:pt>
                <c:pt idx="1751">
                  <c:v>0.99803699999999385</c:v>
                </c:pt>
                <c:pt idx="1752">
                  <c:v>0.99803899999999379</c:v>
                </c:pt>
                <c:pt idx="1753">
                  <c:v>0.99804199999999377</c:v>
                </c:pt>
                <c:pt idx="1754">
                  <c:v>0.9980429999999938</c:v>
                </c:pt>
                <c:pt idx="1755">
                  <c:v>0.99804599999999377</c:v>
                </c:pt>
                <c:pt idx="1756">
                  <c:v>0.99804799999999372</c:v>
                </c:pt>
                <c:pt idx="1757">
                  <c:v>0.99804799999999372</c:v>
                </c:pt>
                <c:pt idx="1758">
                  <c:v>0.99804799999999372</c:v>
                </c:pt>
                <c:pt idx="1759">
                  <c:v>0.99804799999999372</c:v>
                </c:pt>
                <c:pt idx="1760">
                  <c:v>0.99804799999999372</c:v>
                </c:pt>
                <c:pt idx="1761">
                  <c:v>0.99805199999999372</c:v>
                </c:pt>
                <c:pt idx="1762">
                  <c:v>0.99805699999999375</c:v>
                </c:pt>
                <c:pt idx="1763">
                  <c:v>0.99805999999999373</c:v>
                </c:pt>
                <c:pt idx="1764">
                  <c:v>0.99806199999999368</c:v>
                </c:pt>
                <c:pt idx="1765">
                  <c:v>0.99806299999999371</c:v>
                </c:pt>
                <c:pt idx="1766">
                  <c:v>0.99806499999999365</c:v>
                </c:pt>
                <c:pt idx="1767">
                  <c:v>0.99806799999999363</c:v>
                </c:pt>
                <c:pt idx="1768">
                  <c:v>0.99806999999999357</c:v>
                </c:pt>
                <c:pt idx="1769">
                  <c:v>0.9980709999999936</c:v>
                </c:pt>
                <c:pt idx="1770">
                  <c:v>0.99807599999999363</c:v>
                </c:pt>
                <c:pt idx="1771">
                  <c:v>0.99808199999999359</c:v>
                </c:pt>
                <c:pt idx="1772">
                  <c:v>0.99808299999999361</c:v>
                </c:pt>
                <c:pt idx="1773">
                  <c:v>0.99808799999999365</c:v>
                </c:pt>
                <c:pt idx="1774">
                  <c:v>0.99808999999999359</c:v>
                </c:pt>
                <c:pt idx="1775">
                  <c:v>0.9980939999999936</c:v>
                </c:pt>
                <c:pt idx="1776">
                  <c:v>0.99809699999999357</c:v>
                </c:pt>
                <c:pt idx="1777">
                  <c:v>0.99809899999999352</c:v>
                </c:pt>
                <c:pt idx="1778">
                  <c:v>0.99809899999999352</c:v>
                </c:pt>
                <c:pt idx="1779">
                  <c:v>0.99809999999999355</c:v>
                </c:pt>
                <c:pt idx="1780">
                  <c:v>0.99810199999999349</c:v>
                </c:pt>
                <c:pt idx="1781">
                  <c:v>0.99810399999999344</c:v>
                </c:pt>
                <c:pt idx="1782">
                  <c:v>0.99810799999999344</c:v>
                </c:pt>
                <c:pt idx="1783">
                  <c:v>0.99810899999999347</c:v>
                </c:pt>
                <c:pt idx="1784">
                  <c:v>0.99811199999999345</c:v>
                </c:pt>
                <c:pt idx="1785">
                  <c:v>0.99811699999999348</c:v>
                </c:pt>
                <c:pt idx="1786">
                  <c:v>0.99811999999999346</c:v>
                </c:pt>
                <c:pt idx="1787">
                  <c:v>0.99811999999999346</c:v>
                </c:pt>
                <c:pt idx="1788">
                  <c:v>0.99812399999999346</c:v>
                </c:pt>
                <c:pt idx="1789">
                  <c:v>0.99812599999999341</c:v>
                </c:pt>
                <c:pt idx="1790">
                  <c:v>0.99812999999999341</c:v>
                </c:pt>
                <c:pt idx="1791">
                  <c:v>0.99813199999999336</c:v>
                </c:pt>
                <c:pt idx="1792">
                  <c:v>0.9981339999999933</c:v>
                </c:pt>
                <c:pt idx="1793">
                  <c:v>0.99813499999999333</c:v>
                </c:pt>
                <c:pt idx="1794">
                  <c:v>0.99813699999999328</c:v>
                </c:pt>
                <c:pt idx="1795">
                  <c:v>0.99813899999999323</c:v>
                </c:pt>
                <c:pt idx="1796">
                  <c:v>0.99814299999999323</c:v>
                </c:pt>
                <c:pt idx="1797">
                  <c:v>0.99814499999999318</c:v>
                </c:pt>
                <c:pt idx="1798">
                  <c:v>0.99814599999999321</c:v>
                </c:pt>
                <c:pt idx="1799">
                  <c:v>0.99814699999999323</c:v>
                </c:pt>
                <c:pt idx="1800">
                  <c:v>0.99814899999999318</c:v>
                </c:pt>
                <c:pt idx="1801">
                  <c:v>0.99815199999999316</c:v>
                </c:pt>
                <c:pt idx="1802">
                  <c:v>0.99815299999999318</c:v>
                </c:pt>
                <c:pt idx="1803">
                  <c:v>0.99815599999999316</c:v>
                </c:pt>
                <c:pt idx="1804">
                  <c:v>0.99815999999999316</c:v>
                </c:pt>
                <c:pt idx="1805">
                  <c:v>0.99816299999999314</c:v>
                </c:pt>
                <c:pt idx="1806">
                  <c:v>0.99816299999999314</c:v>
                </c:pt>
                <c:pt idx="1807">
                  <c:v>0.99816399999999317</c:v>
                </c:pt>
                <c:pt idx="1808">
                  <c:v>0.99816799999999317</c:v>
                </c:pt>
                <c:pt idx="1809">
                  <c:v>0.99817199999999318</c:v>
                </c:pt>
                <c:pt idx="1810">
                  <c:v>0.9981729999999932</c:v>
                </c:pt>
                <c:pt idx="1811">
                  <c:v>0.99817399999999323</c:v>
                </c:pt>
                <c:pt idx="1812">
                  <c:v>0.99817499999999326</c:v>
                </c:pt>
                <c:pt idx="1813">
                  <c:v>0.99817899999999327</c:v>
                </c:pt>
                <c:pt idx="1814">
                  <c:v>0.99818099999999321</c:v>
                </c:pt>
                <c:pt idx="1815">
                  <c:v>0.99818199999999324</c:v>
                </c:pt>
                <c:pt idx="1816">
                  <c:v>0.99818299999999327</c:v>
                </c:pt>
                <c:pt idx="1817">
                  <c:v>0.99818699999999327</c:v>
                </c:pt>
                <c:pt idx="1818">
                  <c:v>0.9981879999999933</c:v>
                </c:pt>
                <c:pt idx="1819">
                  <c:v>0.99818899999999333</c:v>
                </c:pt>
                <c:pt idx="1820">
                  <c:v>0.99819299999999334</c:v>
                </c:pt>
                <c:pt idx="1821">
                  <c:v>0.99819299999999334</c:v>
                </c:pt>
                <c:pt idx="1822">
                  <c:v>0.99819599999999331</c:v>
                </c:pt>
                <c:pt idx="1823">
                  <c:v>0.99819599999999331</c:v>
                </c:pt>
                <c:pt idx="1824">
                  <c:v>0.99819799999999326</c:v>
                </c:pt>
                <c:pt idx="1825">
                  <c:v>0.99820299999999329</c:v>
                </c:pt>
                <c:pt idx="1826">
                  <c:v>0.99820599999999327</c:v>
                </c:pt>
                <c:pt idx="1827">
                  <c:v>0.99820599999999327</c:v>
                </c:pt>
                <c:pt idx="1828">
                  <c:v>0.99820599999999327</c:v>
                </c:pt>
                <c:pt idx="1829">
                  <c:v>0.99820699999999329</c:v>
                </c:pt>
                <c:pt idx="1830">
                  <c:v>0.99820799999999332</c:v>
                </c:pt>
                <c:pt idx="1831">
                  <c:v>0.99820799999999332</c:v>
                </c:pt>
                <c:pt idx="1832">
                  <c:v>0.9982109999999933</c:v>
                </c:pt>
                <c:pt idx="1833">
                  <c:v>0.99821199999999333</c:v>
                </c:pt>
                <c:pt idx="1834">
                  <c:v>0.9982149999999933</c:v>
                </c:pt>
                <c:pt idx="1835">
                  <c:v>0.99821799999999328</c:v>
                </c:pt>
                <c:pt idx="1836">
                  <c:v>0.99821999999999322</c:v>
                </c:pt>
                <c:pt idx="1837">
                  <c:v>0.99822099999999325</c:v>
                </c:pt>
                <c:pt idx="1838">
                  <c:v>0.99822199999999328</c:v>
                </c:pt>
                <c:pt idx="1839">
                  <c:v>0.99822399999999323</c:v>
                </c:pt>
                <c:pt idx="1840">
                  <c:v>0.99822499999999326</c:v>
                </c:pt>
                <c:pt idx="1841">
                  <c:v>0.99822599999999329</c:v>
                </c:pt>
                <c:pt idx="1842">
                  <c:v>0.99822899999999326</c:v>
                </c:pt>
                <c:pt idx="1843">
                  <c:v>0.99823099999999321</c:v>
                </c:pt>
                <c:pt idx="1844">
                  <c:v>0.99823199999999324</c:v>
                </c:pt>
                <c:pt idx="1845">
                  <c:v>0.99823199999999324</c:v>
                </c:pt>
                <c:pt idx="1846">
                  <c:v>0.99823299999999326</c:v>
                </c:pt>
                <c:pt idx="1847">
                  <c:v>0.99823499999999321</c:v>
                </c:pt>
                <c:pt idx="1848">
                  <c:v>0.99823699999999316</c:v>
                </c:pt>
                <c:pt idx="1849">
                  <c:v>0.99824099999999316</c:v>
                </c:pt>
                <c:pt idx="1850">
                  <c:v>0.99824099999999316</c:v>
                </c:pt>
                <c:pt idx="1851">
                  <c:v>0.99824399999999314</c:v>
                </c:pt>
                <c:pt idx="1852">
                  <c:v>0.99824599999999308</c:v>
                </c:pt>
                <c:pt idx="1853">
                  <c:v>0.99824699999999311</c:v>
                </c:pt>
                <c:pt idx="1854">
                  <c:v>0.99824899999999306</c:v>
                </c:pt>
                <c:pt idx="1855">
                  <c:v>0.99824999999999309</c:v>
                </c:pt>
                <c:pt idx="1856">
                  <c:v>0.99825199999999303</c:v>
                </c:pt>
                <c:pt idx="1857">
                  <c:v>0.99825299999999306</c:v>
                </c:pt>
                <c:pt idx="1858">
                  <c:v>0.99825499999999301</c:v>
                </c:pt>
                <c:pt idx="1859">
                  <c:v>0.99825699999999296</c:v>
                </c:pt>
                <c:pt idx="1860">
                  <c:v>0.99825699999999296</c:v>
                </c:pt>
                <c:pt idx="1861">
                  <c:v>0.99825699999999296</c:v>
                </c:pt>
                <c:pt idx="1862">
                  <c:v>0.99825799999999298</c:v>
                </c:pt>
                <c:pt idx="1863">
                  <c:v>0.99825899999999301</c:v>
                </c:pt>
                <c:pt idx="1864">
                  <c:v>0.99825999999999304</c:v>
                </c:pt>
                <c:pt idx="1865">
                  <c:v>0.99826099999999307</c:v>
                </c:pt>
                <c:pt idx="1866">
                  <c:v>0.99826399999999305</c:v>
                </c:pt>
                <c:pt idx="1867">
                  <c:v>0.99826799999999305</c:v>
                </c:pt>
                <c:pt idx="1868">
                  <c:v>0.998269999999993</c:v>
                </c:pt>
                <c:pt idx="1869">
                  <c:v>0.99827099999999303</c:v>
                </c:pt>
                <c:pt idx="1870">
                  <c:v>0.99827299999999297</c:v>
                </c:pt>
                <c:pt idx="1871">
                  <c:v>0.99827499999999292</c:v>
                </c:pt>
                <c:pt idx="1872">
                  <c:v>0.99827499999999292</c:v>
                </c:pt>
                <c:pt idx="1873">
                  <c:v>0.99827699999999286</c:v>
                </c:pt>
                <c:pt idx="1874">
                  <c:v>0.99827999999999284</c:v>
                </c:pt>
                <c:pt idx="1875">
                  <c:v>0.99828099999999287</c:v>
                </c:pt>
                <c:pt idx="1876">
                  <c:v>0.99828099999999287</c:v>
                </c:pt>
                <c:pt idx="1877">
                  <c:v>0.9982819999999929</c:v>
                </c:pt>
                <c:pt idx="1878">
                  <c:v>0.99828399999999284</c:v>
                </c:pt>
                <c:pt idx="1879">
                  <c:v>0.99828599999999279</c:v>
                </c:pt>
                <c:pt idx="1880">
                  <c:v>0.99828699999999282</c:v>
                </c:pt>
                <c:pt idx="1881">
                  <c:v>0.99828799999999285</c:v>
                </c:pt>
                <c:pt idx="1882">
                  <c:v>0.99828899999999288</c:v>
                </c:pt>
                <c:pt idx="1883">
                  <c:v>0.99828899999999288</c:v>
                </c:pt>
                <c:pt idx="1884">
                  <c:v>0.99828899999999288</c:v>
                </c:pt>
                <c:pt idx="1885">
                  <c:v>0.99828999999999291</c:v>
                </c:pt>
                <c:pt idx="1886">
                  <c:v>0.99829199999999285</c:v>
                </c:pt>
                <c:pt idx="1887">
                  <c:v>0.99829499999999283</c:v>
                </c:pt>
                <c:pt idx="1888">
                  <c:v>0.9982979999999928</c:v>
                </c:pt>
                <c:pt idx="1889">
                  <c:v>0.99829999999999275</c:v>
                </c:pt>
                <c:pt idx="1890">
                  <c:v>0.99830399999999275</c:v>
                </c:pt>
                <c:pt idx="1891">
                  <c:v>0.9983059999999927</c:v>
                </c:pt>
                <c:pt idx="1892">
                  <c:v>0.99830699999999273</c:v>
                </c:pt>
                <c:pt idx="1893">
                  <c:v>0.99830799999999276</c:v>
                </c:pt>
                <c:pt idx="1894">
                  <c:v>0.99831199999999276</c:v>
                </c:pt>
                <c:pt idx="1895">
                  <c:v>0.99831199999999276</c:v>
                </c:pt>
                <c:pt idx="1896">
                  <c:v>0.99831299999999279</c:v>
                </c:pt>
                <c:pt idx="1897">
                  <c:v>0.99831499999999274</c:v>
                </c:pt>
                <c:pt idx="1898">
                  <c:v>0.99831899999999274</c:v>
                </c:pt>
                <c:pt idx="1899">
                  <c:v>0.99832099999999269</c:v>
                </c:pt>
                <c:pt idx="1900">
                  <c:v>0.99832199999999272</c:v>
                </c:pt>
                <c:pt idx="1901">
                  <c:v>0.99832199999999272</c:v>
                </c:pt>
                <c:pt idx="1902">
                  <c:v>0.99832399999999266</c:v>
                </c:pt>
                <c:pt idx="1903">
                  <c:v>0.99832399999999266</c:v>
                </c:pt>
                <c:pt idx="1904">
                  <c:v>0.99832399999999266</c:v>
                </c:pt>
                <c:pt idx="1905">
                  <c:v>0.99832499999999269</c:v>
                </c:pt>
                <c:pt idx="1906">
                  <c:v>0.99832499999999269</c:v>
                </c:pt>
                <c:pt idx="1907">
                  <c:v>0.99832699999999264</c:v>
                </c:pt>
                <c:pt idx="1908">
                  <c:v>0.99832699999999264</c:v>
                </c:pt>
                <c:pt idx="1909">
                  <c:v>0.99832699999999264</c:v>
                </c:pt>
                <c:pt idx="1910">
                  <c:v>0.99832899999999258</c:v>
                </c:pt>
                <c:pt idx="1911">
                  <c:v>0.99833199999999256</c:v>
                </c:pt>
                <c:pt idx="1912">
                  <c:v>0.99833299999999259</c:v>
                </c:pt>
                <c:pt idx="1913">
                  <c:v>0.99833299999999259</c:v>
                </c:pt>
                <c:pt idx="1914">
                  <c:v>0.99833299999999259</c:v>
                </c:pt>
                <c:pt idx="1915">
                  <c:v>0.99833599999999256</c:v>
                </c:pt>
                <c:pt idx="1916">
                  <c:v>0.99833899999999254</c:v>
                </c:pt>
                <c:pt idx="1917">
                  <c:v>0.99834199999999251</c:v>
                </c:pt>
                <c:pt idx="1918">
                  <c:v>0.99834199999999251</c:v>
                </c:pt>
                <c:pt idx="1919">
                  <c:v>0.99834499999999249</c:v>
                </c:pt>
                <c:pt idx="1920">
                  <c:v>0.99834899999999249</c:v>
                </c:pt>
                <c:pt idx="1921">
                  <c:v>0.99835099999999244</c:v>
                </c:pt>
                <c:pt idx="1922">
                  <c:v>0.99835399999999241</c:v>
                </c:pt>
                <c:pt idx="1923">
                  <c:v>0.99835699999999239</c:v>
                </c:pt>
                <c:pt idx="1924">
                  <c:v>0.99835899999999234</c:v>
                </c:pt>
                <c:pt idx="1925">
                  <c:v>0.99835899999999234</c:v>
                </c:pt>
                <c:pt idx="1926">
                  <c:v>0.99835999999999236</c:v>
                </c:pt>
                <c:pt idx="1927">
                  <c:v>0.99836099999999239</c:v>
                </c:pt>
                <c:pt idx="1928">
                  <c:v>0.99836399999999237</c:v>
                </c:pt>
                <c:pt idx="1929">
                  <c:v>0.99836799999999237</c:v>
                </c:pt>
                <c:pt idx="1930">
                  <c:v>0.99837199999999238</c:v>
                </c:pt>
                <c:pt idx="1931">
                  <c:v>0.99837599999999238</c:v>
                </c:pt>
                <c:pt idx="1932">
                  <c:v>0.99837899999999236</c:v>
                </c:pt>
                <c:pt idx="1933">
                  <c:v>0.9983809999999923</c:v>
                </c:pt>
                <c:pt idx="1934">
                  <c:v>0.9983809999999923</c:v>
                </c:pt>
                <c:pt idx="1935">
                  <c:v>0.99838199999999233</c:v>
                </c:pt>
                <c:pt idx="1936">
                  <c:v>0.99838199999999233</c:v>
                </c:pt>
                <c:pt idx="1937">
                  <c:v>0.99838199999999233</c:v>
                </c:pt>
                <c:pt idx="1938">
                  <c:v>0.99838399999999228</c:v>
                </c:pt>
                <c:pt idx="1939">
                  <c:v>0.99838599999999222</c:v>
                </c:pt>
                <c:pt idx="1940">
                  <c:v>0.99838799999999217</c:v>
                </c:pt>
                <c:pt idx="1941">
                  <c:v>0.99838799999999217</c:v>
                </c:pt>
                <c:pt idx="1942">
                  <c:v>0.99838999999999212</c:v>
                </c:pt>
                <c:pt idx="1943">
                  <c:v>0.99839399999999212</c:v>
                </c:pt>
                <c:pt idx="1944">
                  <c:v>0.99839499999999215</c:v>
                </c:pt>
                <c:pt idx="1945">
                  <c:v>0.99839599999999218</c:v>
                </c:pt>
                <c:pt idx="1946">
                  <c:v>0.99839699999999221</c:v>
                </c:pt>
                <c:pt idx="1947">
                  <c:v>0.99839799999999224</c:v>
                </c:pt>
                <c:pt idx="1948">
                  <c:v>0.99839899999999226</c:v>
                </c:pt>
                <c:pt idx="1949">
                  <c:v>0.9984039999999923</c:v>
                </c:pt>
                <c:pt idx="1950">
                  <c:v>0.99840499999999233</c:v>
                </c:pt>
                <c:pt idx="1951">
                  <c:v>0.99840499999999233</c:v>
                </c:pt>
                <c:pt idx="1952">
                  <c:v>0.99840699999999227</c:v>
                </c:pt>
                <c:pt idx="1953">
                  <c:v>0.99840699999999227</c:v>
                </c:pt>
                <c:pt idx="1954">
                  <c:v>0.9984079999999923</c:v>
                </c:pt>
                <c:pt idx="1955">
                  <c:v>0.99840999999999225</c:v>
                </c:pt>
                <c:pt idx="1956">
                  <c:v>0.99841299999999222</c:v>
                </c:pt>
                <c:pt idx="1957">
                  <c:v>0.99841499999999217</c:v>
                </c:pt>
                <c:pt idx="1958">
                  <c:v>0.99841499999999217</c:v>
                </c:pt>
                <c:pt idx="1959">
                  <c:v>0.99841699999999212</c:v>
                </c:pt>
                <c:pt idx="1960">
                  <c:v>0.99841999999999209</c:v>
                </c:pt>
                <c:pt idx="1961">
                  <c:v>0.99842299999999207</c:v>
                </c:pt>
                <c:pt idx="1962">
                  <c:v>0.99842599999999204</c:v>
                </c:pt>
                <c:pt idx="1963">
                  <c:v>0.99842799999999199</c:v>
                </c:pt>
                <c:pt idx="1964">
                  <c:v>0.99842999999999194</c:v>
                </c:pt>
                <c:pt idx="1965">
                  <c:v>0.99843399999999194</c:v>
                </c:pt>
                <c:pt idx="1966">
                  <c:v>0.99843799999999194</c:v>
                </c:pt>
                <c:pt idx="1967">
                  <c:v>0.99844099999999192</c:v>
                </c:pt>
                <c:pt idx="1968">
                  <c:v>0.99844199999999195</c:v>
                </c:pt>
                <c:pt idx="1969">
                  <c:v>0.99844199999999195</c:v>
                </c:pt>
                <c:pt idx="1970">
                  <c:v>0.99844199999999195</c:v>
                </c:pt>
                <c:pt idx="1971">
                  <c:v>0.99844499999999192</c:v>
                </c:pt>
                <c:pt idx="1972">
                  <c:v>0.99844499999999192</c:v>
                </c:pt>
                <c:pt idx="1973">
                  <c:v>0.99844599999999195</c:v>
                </c:pt>
                <c:pt idx="1974">
                  <c:v>0.99844699999999198</c:v>
                </c:pt>
                <c:pt idx="1975">
                  <c:v>0.99844899999999193</c:v>
                </c:pt>
                <c:pt idx="1976">
                  <c:v>0.99844899999999193</c:v>
                </c:pt>
                <c:pt idx="1977">
                  <c:v>0.99845099999999187</c:v>
                </c:pt>
                <c:pt idx="1978">
                  <c:v>0.99845099999999187</c:v>
                </c:pt>
                <c:pt idx="1979">
                  <c:v>0.99845299999999182</c:v>
                </c:pt>
                <c:pt idx="1980">
                  <c:v>0.99845299999999182</c:v>
                </c:pt>
                <c:pt idx="1981">
                  <c:v>0.99845399999999185</c:v>
                </c:pt>
                <c:pt idx="1982">
                  <c:v>0.99845399999999185</c:v>
                </c:pt>
                <c:pt idx="1983">
                  <c:v>0.99845499999999188</c:v>
                </c:pt>
                <c:pt idx="1984">
                  <c:v>0.99845799999999185</c:v>
                </c:pt>
                <c:pt idx="1985">
                  <c:v>0.99845799999999185</c:v>
                </c:pt>
                <c:pt idx="1986">
                  <c:v>0.99846099999999183</c:v>
                </c:pt>
                <c:pt idx="1987">
                  <c:v>0.99846199999999186</c:v>
                </c:pt>
                <c:pt idx="1988">
                  <c:v>0.99846499999999183</c:v>
                </c:pt>
                <c:pt idx="1989">
                  <c:v>0.99846499999999183</c:v>
                </c:pt>
                <c:pt idx="1990">
                  <c:v>0.99846699999999178</c:v>
                </c:pt>
                <c:pt idx="1991">
                  <c:v>0.99846699999999178</c:v>
                </c:pt>
                <c:pt idx="1992">
                  <c:v>0.99846899999999172</c:v>
                </c:pt>
                <c:pt idx="1993">
                  <c:v>0.99846999999999175</c:v>
                </c:pt>
                <c:pt idx="1994">
                  <c:v>0.99847299999999173</c:v>
                </c:pt>
                <c:pt idx="1995">
                  <c:v>0.99847699999999173</c:v>
                </c:pt>
                <c:pt idx="1996">
                  <c:v>0.99847799999999176</c:v>
                </c:pt>
                <c:pt idx="1997">
                  <c:v>0.99847999999999171</c:v>
                </c:pt>
                <c:pt idx="1998">
                  <c:v>0.99848099999999174</c:v>
                </c:pt>
                <c:pt idx="1999">
                  <c:v>0.99848299999999168</c:v>
                </c:pt>
                <c:pt idx="2000">
                  <c:v>0.99848299999999168</c:v>
                </c:pt>
                <c:pt idx="2001">
                  <c:v>0.99848499999999163</c:v>
                </c:pt>
                <c:pt idx="2002">
                  <c:v>0.99848699999999158</c:v>
                </c:pt>
                <c:pt idx="2003">
                  <c:v>0.99848899999999152</c:v>
                </c:pt>
                <c:pt idx="2004">
                  <c:v>0.99848999999999155</c:v>
                </c:pt>
                <c:pt idx="2005">
                  <c:v>0.99849399999999155</c:v>
                </c:pt>
                <c:pt idx="2006">
                  <c:v>0.99849699999999153</c:v>
                </c:pt>
                <c:pt idx="2007">
                  <c:v>0.99849799999999156</c:v>
                </c:pt>
                <c:pt idx="2008">
                  <c:v>0.99849899999999159</c:v>
                </c:pt>
                <c:pt idx="2009">
                  <c:v>0.99850099999999153</c:v>
                </c:pt>
                <c:pt idx="2010">
                  <c:v>0.99850199999999156</c:v>
                </c:pt>
                <c:pt idx="2011">
                  <c:v>0.99850299999999159</c:v>
                </c:pt>
                <c:pt idx="2012">
                  <c:v>0.99850299999999159</c:v>
                </c:pt>
                <c:pt idx="2013">
                  <c:v>0.9985069999999916</c:v>
                </c:pt>
                <c:pt idx="2014">
                  <c:v>0.99850899999999154</c:v>
                </c:pt>
                <c:pt idx="2015">
                  <c:v>0.99851099999999149</c:v>
                </c:pt>
                <c:pt idx="2016">
                  <c:v>0.99851299999999144</c:v>
                </c:pt>
                <c:pt idx="2017">
                  <c:v>0.99851499999999138</c:v>
                </c:pt>
                <c:pt idx="2018">
                  <c:v>0.99851599999999141</c:v>
                </c:pt>
                <c:pt idx="2019">
                  <c:v>0.99851799999999136</c:v>
                </c:pt>
                <c:pt idx="2020">
                  <c:v>0.99851899999999139</c:v>
                </c:pt>
                <c:pt idx="2021">
                  <c:v>0.99851999999999141</c:v>
                </c:pt>
                <c:pt idx="2022">
                  <c:v>0.99852099999999144</c:v>
                </c:pt>
                <c:pt idx="2023">
                  <c:v>0.99852099999999144</c:v>
                </c:pt>
                <c:pt idx="2024">
                  <c:v>0.99852199999999147</c:v>
                </c:pt>
                <c:pt idx="2025">
                  <c:v>0.99852199999999147</c:v>
                </c:pt>
                <c:pt idx="2026">
                  <c:v>0.99852399999999142</c:v>
                </c:pt>
                <c:pt idx="2027">
                  <c:v>0.99852499999999145</c:v>
                </c:pt>
                <c:pt idx="2028">
                  <c:v>0.99852699999999139</c:v>
                </c:pt>
                <c:pt idx="2029">
                  <c:v>0.99852899999999134</c:v>
                </c:pt>
                <c:pt idx="2030">
                  <c:v>0.99852899999999134</c:v>
                </c:pt>
                <c:pt idx="2031">
                  <c:v>0.99852999999999137</c:v>
                </c:pt>
                <c:pt idx="2032">
                  <c:v>0.99853299999999134</c:v>
                </c:pt>
                <c:pt idx="2033">
                  <c:v>0.99853399999999137</c:v>
                </c:pt>
                <c:pt idx="2034">
                  <c:v>0.99853399999999137</c:v>
                </c:pt>
                <c:pt idx="2035">
                  <c:v>0.99853699999999135</c:v>
                </c:pt>
                <c:pt idx="2036">
                  <c:v>0.99853899999999129</c:v>
                </c:pt>
                <c:pt idx="2037">
                  <c:v>0.99853899999999129</c:v>
                </c:pt>
                <c:pt idx="2038">
                  <c:v>0.99854099999999124</c:v>
                </c:pt>
                <c:pt idx="2039">
                  <c:v>0.99854299999999119</c:v>
                </c:pt>
                <c:pt idx="2040">
                  <c:v>0.99854399999999122</c:v>
                </c:pt>
                <c:pt idx="2041">
                  <c:v>0.99854499999999125</c:v>
                </c:pt>
                <c:pt idx="2042">
                  <c:v>0.99854599999999127</c:v>
                </c:pt>
                <c:pt idx="2043">
                  <c:v>0.99854599999999127</c:v>
                </c:pt>
                <c:pt idx="2044">
                  <c:v>0.99854599999999127</c:v>
                </c:pt>
                <c:pt idx="2045">
                  <c:v>0.9985469999999913</c:v>
                </c:pt>
                <c:pt idx="2046">
                  <c:v>0.99854899999999125</c:v>
                </c:pt>
                <c:pt idx="2047">
                  <c:v>0.99855299999999125</c:v>
                </c:pt>
                <c:pt idx="2048">
                  <c:v>0.99855299999999125</c:v>
                </c:pt>
                <c:pt idx="2049">
                  <c:v>0.9985549999999912</c:v>
                </c:pt>
                <c:pt idx="2050">
                  <c:v>0.99855599999999123</c:v>
                </c:pt>
                <c:pt idx="2051">
                  <c:v>0.99855799999999117</c:v>
                </c:pt>
                <c:pt idx="2052">
                  <c:v>0.99855999999999112</c:v>
                </c:pt>
                <c:pt idx="2053">
                  <c:v>0.99855999999999112</c:v>
                </c:pt>
                <c:pt idx="2054">
                  <c:v>0.99856099999999115</c:v>
                </c:pt>
                <c:pt idx="2055">
                  <c:v>0.9985629999999911</c:v>
                </c:pt>
                <c:pt idx="2056">
                  <c:v>0.99856399999999113</c:v>
                </c:pt>
                <c:pt idx="2057">
                  <c:v>0.9985669999999911</c:v>
                </c:pt>
                <c:pt idx="2058">
                  <c:v>0.99856999999999108</c:v>
                </c:pt>
                <c:pt idx="2059">
                  <c:v>0.99857299999999105</c:v>
                </c:pt>
                <c:pt idx="2060">
                  <c:v>0.99857399999999108</c:v>
                </c:pt>
                <c:pt idx="2061">
                  <c:v>0.99857499999999111</c:v>
                </c:pt>
                <c:pt idx="2062">
                  <c:v>0.99857599999999114</c:v>
                </c:pt>
                <c:pt idx="2063">
                  <c:v>0.99857799999999108</c:v>
                </c:pt>
                <c:pt idx="2064">
                  <c:v>0.99857899999999111</c:v>
                </c:pt>
                <c:pt idx="2065">
                  <c:v>0.99858099999999106</c:v>
                </c:pt>
                <c:pt idx="2066">
                  <c:v>0.99858199999999109</c:v>
                </c:pt>
                <c:pt idx="2067">
                  <c:v>0.99858199999999109</c:v>
                </c:pt>
                <c:pt idx="2068">
                  <c:v>0.99858499999999106</c:v>
                </c:pt>
                <c:pt idx="2069">
                  <c:v>0.99858499999999106</c:v>
                </c:pt>
                <c:pt idx="2070">
                  <c:v>0.99858599999999109</c:v>
                </c:pt>
                <c:pt idx="2071">
                  <c:v>0.99858599999999109</c:v>
                </c:pt>
                <c:pt idx="2072">
                  <c:v>0.99858599999999109</c:v>
                </c:pt>
                <c:pt idx="2073">
                  <c:v>0.99858599999999109</c:v>
                </c:pt>
                <c:pt idx="2074">
                  <c:v>0.99858699999999112</c:v>
                </c:pt>
                <c:pt idx="2075">
                  <c:v>0.99858699999999112</c:v>
                </c:pt>
                <c:pt idx="2076">
                  <c:v>0.99858799999999115</c:v>
                </c:pt>
                <c:pt idx="2077">
                  <c:v>0.99858899999999118</c:v>
                </c:pt>
                <c:pt idx="2078">
                  <c:v>0.99858999999999121</c:v>
                </c:pt>
                <c:pt idx="2079">
                  <c:v>0.99859199999999115</c:v>
                </c:pt>
                <c:pt idx="2080">
                  <c:v>0.99859199999999115</c:v>
                </c:pt>
                <c:pt idx="2081">
                  <c:v>0.99859199999999115</c:v>
                </c:pt>
                <c:pt idx="2082">
                  <c:v>0.99859499999999113</c:v>
                </c:pt>
                <c:pt idx="2083">
                  <c:v>0.99859699999999108</c:v>
                </c:pt>
                <c:pt idx="2084">
                  <c:v>0.9985979999999911</c:v>
                </c:pt>
                <c:pt idx="2085">
                  <c:v>0.9985979999999911</c:v>
                </c:pt>
                <c:pt idx="2086">
                  <c:v>0.99859899999999113</c:v>
                </c:pt>
                <c:pt idx="2087">
                  <c:v>0.99860199999999111</c:v>
                </c:pt>
                <c:pt idx="2088">
                  <c:v>0.99860399999999105</c:v>
                </c:pt>
                <c:pt idx="2089">
                  <c:v>0.99860699999999103</c:v>
                </c:pt>
                <c:pt idx="2090">
                  <c:v>0.99860699999999103</c:v>
                </c:pt>
                <c:pt idx="2091">
                  <c:v>0.99860799999999106</c:v>
                </c:pt>
                <c:pt idx="2092">
                  <c:v>0.998609999999991</c:v>
                </c:pt>
                <c:pt idx="2093">
                  <c:v>0.99861099999999103</c:v>
                </c:pt>
                <c:pt idx="2094">
                  <c:v>0.99861399999999101</c:v>
                </c:pt>
                <c:pt idx="2095">
                  <c:v>0.99861399999999101</c:v>
                </c:pt>
                <c:pt idx="2096">
                  <c:v>0.99861699999999098</c:v>
                </c:pt>
                <c:pt idx="2097">
                  <c:v>0.99861899999999093</c:v>
                </c:pt>
                <c:pt idx="2098">
                  <c:v>0.99861999999999096</c:v>
                </c:pt>
                <c:pt idx="2099">
                  <c:v>0.99862199999999091</c:v>
                </c:pt>
                <c:pt idx="2100">
                  <c:v>0.99862199999999091</c:v>
                </c:pt>
                <c:pt idx="2101">
                  <c:v>0.99862499999999088</c:v>
                </c:pt>
                <c:pt idx="2102">
                  <c:v>0.99862699999999083</c:v>
                </c:pt>
                <c:pt idx="2103">
                  <c:v>0.99862799999999086</c:v>
                </c:pt>
                <c:pt idx="2104">
                  <c:v>0.99863099999999083</c:v>
                </c:pt>
                <c:pt idx="2105">
                  <c:v>0.99863099999999083</c:v>
                </c:pt>
                <c:pt idx="2106">
                  <c:v>0.99863299999999078</c:v>
                </c:pt>
                <c:pt idx="2107">
                  <c:v>0.99863299999999078</c:v>
                </c:pt>
                <c:pt idx="2108">
                  <c:v>0.99863399999999081</c:v>
                </c:pt>
                <c:pt idx="2109">
                  <c:v>0.99863399999999081</c:v>
                </c:pt>
                <c:pt idx="2110">
                  <c:v>0.99863499999999084</c:v>
                </c:pt>
                <c:pt idx="2111">
                  <c:v>0.99863599999999086</c:v>
                </c:pt>
                <c:pt idx="2112">
                  <c:v>0.99863799999999081</c:v>
                </c:pt>
                <c:pt idx="2113">
                  <c:v>0.99863799999999081</c:v>
                </c:pt>
                <c:pt idx="2114">
                  <c:v>0.99863999999999076</c:v>
                </c:pt>
                <c:pt idx="2115">
                  <c:v>0.99863999999999076</c:v>
                </c:pt>
                <c:pt idx="2116">
                  <c:v>0.99864099999999079</c:v>
                </c:pt>
                <c:pt idx="2117">
                  <c:v>0.99864199999999081</c:v>
                </c:pt>
                <c:pt idx="2118">
                  <c:v>0.99864399999999076</c:v>
                </c:pt>
                <c:pt idx="2119">
                  <c:v>0.99864499999999079</c:v>
                </c:pt>
                <c:pt idx="2120">
                  <c:v>0.99864499999999079</c:v>
                </c:pt>
                <c:pt idx="2121">
                  <c:v>0.99864599999999082</c:v>
                </c:pt>
                <c:pt idx="2122">
                  <c:v>0.99864799999999077</c:v>
                </c:pt>
                <c:pt idx="2123">
                  <c:v>0.99864999999999071</c:v>
                </c:pt>
                <c:pt idx="2124">
                  <c:v>0.99865199999999066</c:v>
                </c:pt>
                <c:pt idx="2125">
                  <c:v>0.99865199999999066</c:v>
                </c:pt>
                <c:pt idx="2126">
                  <c:v>0.99865299999999069</c:v>
                </c:pt>
                <c:pt idx="2127">
                  <c:v>0.99865699999999069</c:v>
                </c:pt>
                <c:pt idx="2128">
                  <c:v>0.99865699999999069</c:v>
                </c:pt>
                <c:pt idx="2129">
                  <c:v>0.99865699999999069</c:v>
                </c:pt>
                <c:pt idx="2130">
                  <c:v>0.99865699999999069</c:v>
                </c:pt>
                <c:pt idx="2131">
                  <c:v>0.99865799999999072</c:v>
                </c:pt>
                <c:pt idx="2132">
                  <c:v>0.99865999999999067</c:v>
                </c:pt>
                <c:pt idx="2133">
                  <c:v>0.99866199999999061</c:v>
                </c:pt>
                <c:pt idx="2134">
                  <c:v>0.99866299999999064</c:v>
                </c:pt>
                <c:pt idx="2135">
                  <c:v>0.99866499999999059</c:v>
                </c:pt>
                <c:pt idx="2136">
                  <c:v>0.99866599999999062</c:v>
                </c:pt>
                <c:pt idx="2137">
                  <c:v>0.99866899999999059</c:v>
                </c:pt>
                <c:pt idx="2138">
                  <c:v>0.9986729999999906</c:v>
                </c:pt>
                <c:pt idx="2139">
                  <c:v>0.99867599999999057</c:v>
                </c:pt>
                <c:pt idx="2140">
                  <c:v>0.9986769999999906</c:v>
                </c:pt>
                <c:pt idx="2141">
                  <c:v>0.9986769999999906</c:v>
                </c:pt>
                <c:pt idx="2142">
                  <c:v>0.99867799999999063</c:v>
                </c:pt>
                <c:pt idx="2143">
                  <c:v>0.99867999999999058</c:v>
                </c:pt>
                <c:pt idx="2144">
                  <c:v>0.9986809999999906</c:v>
                </c:pt>
                <c:pt idx="2145">
                  <c:v>0.9986809999999906</c:v>
                </c:pt>
                <c:pt idx="2146">
                  <c:v>0.99868199999999063</c:v>
                </c:pt>
                <c:pt idx="2147">
                  <c:v>0.99868299999999066</c:v>
                </c:pt>
                <c:pt idx="2148">
                  <c:v>0.99868399999999069</c:v>
                </c:pt>
                <c:pt idx="2149">
                  <c:v>0.99868399999999069</c:v>
                </c:pt>
                <c:pt idx="2150">
                  <c:v>0.99868499999999072</c:v>
                </c:pt>
                <c:pt idx="2151">
                  <c:v>0.99868699999999067</c:v>
                </c:pt>
                <c:pt idx="2152">
                  <c:v>0.99868799999999069</c:v>
                </c:pt>
                <c:pt idx="2153">
                  <c:v>0.99868799999999069</c:v>
                </c:pt>
                <c:pt idx="2154">
                  <c:v>0.99868799999999069</c:v>
                </c:pt>
                <c:pt idx="2155">
                  <c:v>0.99869099999999067</c:v>
                </c:pt>
                <c:pt idx="2156">
                  <c:v>0.99869499999999067</c:v>
                </c:pt>
                <c:pt idx="2157">
                  <c:v>0.99869499999999067</c:v>
                </c:pt>
                <c:pt idx="2158">
                  <c:v>0.9986959999999907</c:v>
                </c:pt>
                <c:pt idx="2159">
                  <c:v>0.99869699999999073</c:v>
                </c:pt>
                <c:pt idx="2160">
                  <c:v>0.99869999999999071</c:v>
                </c:pt>
                <c:pt idx="2161">
                  <c:v>0.99869999999999071</c:v>
                </c:pt>
                <c:pt idx="2162">
                  <c:v>0.99870099999999074</c:v>
                </c:pt>
                <c:pt idx="2163">
                  <c:v>0.99870199999999076</c:v>
                </c:pt>
                <c:pt idx="2164">
                  <c:v>0.99870199999999076</c:v>
                </c:pt>
                <c:pt idx="2165">
                  <c:v>0.99870399999999071</c:v>
                </c:pt>
                <c:pt idx="2166">
                  <c:v>0.99870399999999071</c:v>
                </c:pt>
                <c:pt idx="2167">
                  <c:v>0.99870699999999069</c:v>
                </c:pt>
                <c:pt idx="2168">
                  <c:v>0.99870899999999063</c:v>
                </c:pt>
                <c:pt idx="2169">
                  <c:v>0.99870999999999066</c:v>
                </c:pt>
                <c:pt idx="2170">
                  <c:v>0.99870999999999066</c:v>
                </c:pt>
                <c:pt idx="2171">
                  <c:v>0.99871199999999061</c:v>
                </c:pt>
                <c:pt idx="2172">
                  <c:v>0.99871299999999064</c:v>
                </c:pt>
                <c:pt idx="2173">
                  <c:v>0.99871499999999058</c:v>
                </c:pt>
                <c:pt idx="2174">
                  <c:v>0.99871699999999053</c:v>
                </c:pt>
                <c:pt idx="2175">
                  <c:v>0.99871699999999053</c:v>
                </c:pt>
                <c:pt idx="2176">
                  <c:v>0.99871899999999048</c:v>
                </c:pt>
                <c:pt idx="2177">
                  <c:v>0.99871899999999048</c:v>
                </c:pt>
                <c:pt idx="2178">
                  <c:v>0.9987199999999905</c:v>
                </c:pt>
                <c:pt idx="2179">
                  <c:v>0.99872099999999053</c:v>
                </c:pt>
                <c:pt idx="2180">
                  <c:v>0.99872499999999054</c:v>
                </c:pt>
                <c:pt idx="2181">
                  <c:v>0.99872499999999054</c:v>
                </c:pt>
                <c:pt idx="2182">
                  <c:v>0.99872699999999048</c:v>
                </c:pt>
                <c:pt idx="2183">
                  <c:v>0.99872699999999048</c:v>
                </c:pt>
                <c:pt idx="2184">
                  <c:v>0.99872999999999046</c:v>
                </c:pt>
                <c:pt idx="2185">
                  <c:v>0.99873199999999041</c:v>
                </c:pt>
                <c:pt idx="2186">
                  <c:v>0.99873199999999041</c:v>
                </c:pt>
                <c:pt idx="2187">
                  <c:v>0.99873299999999043</c:v>
                </c:pt>
                <c:pt idx="2188">
                  <c:v>0.99873399999999046</c:v>
                </c:pt>
                <c:pt idx="2189">
                  <c:v>0.99873499999999049</c:v>
                </c:pt>
                <c:pt idx="2190">
                  <c:v>0.99873499999999049</c:v>
                </c:pt>
                <c:pt idx="2191">
                  <c:v>0.99873799999999047</c:v>
                </c:pt>
                <c:pt idx="2192">
                  <c:v>0.99874199999999047</c:v>
                </c:pt>
                <c:pt idx="2193">
                  <c:v>0.9987429999999905</c:v>
                </c:pt>
                <c:pt idx="2194">
                  <c:v>0.9987429999999905</c:v>
                </c:pt>
                <c:pt idx="2195">
                  <c:v>0.99874399999999053</c:v>
                </c:pt>
                <c:pt idx="2196">
                  <c:v>0.99874499999999056</c:v>
                </c:pt>
                <c:pt idx="2197">
                  <c:v>0.9987469999999905</c:v>
                </c:pt>
                <c:pt idx="2198">
                  <c:v>0.99874799999999053</c:v>
                </c:pt>
                <c:pt idx="2199">
                  <c:v>0.99874799999999053</c:v>
                </c:pt>
                <c:pt idx="2200">
                  <c:v>0.99874999999999048</c:v>
                </c:pt>
                <c:pt idx="2201">
                  <c:v>0.99874999999999048</c:v>
                </c:pt>
                <c:pt idx="2202">
                  <c:v>0.99874999999999048</c:v>
                </c:pt>
                <c:pt idx="2203">
                  <c:v>0.99874999999999048</c:v>
                </c:pt>
                <c:pt idx="2204">
                  <c:v>0.99875199999999043</c:v>
                </c:pt>
                <c:pt idx="2205">
                  <c:v>0.99875299999999045</c:v>
                </c:pt>
                <c:pt idx="2206">
                  <c:v>0.99875399999999048</c:v>
                </c:pt>
                <c:pt idx="2207">
                  <c:v>0.99875499999999051</c:v>
                </c:pt>
                <c:pt idx="2208">
                  <c:v>0.99875699999999046</c:v>
                </c:pt>
                <c:pt idx="2209">
                  <c:v>0.99875699999999046</c:v>
                </c:pt>
                <c:pt idx="2210">
                  <c:v>0.99875699999999046</c:v>
                </c:pt>
                <c:pt idx="2211">
                  <c:v>0.99875999999999043</c:v>
                </c:pt>
                <c:pt idx="2212">
                  <c:v>0.99876099999999046</c:v>
                </c:pt>
                <c:pt idx="2213">
                  <c:v>0.99876199999999049</c:v>
                </c:pt>
                <c:pt idx="2214">
                  <c:v>0.99876299999999052</c:v>
                </c:pt>
                <c:pt idx="2215">
                  <c:v>0.99876499999999047</c:v>
                </c:pt>
                <c:pt idx="2216">
                  <c:v>0.99876699999999041</c:v>
                </c:pt>
                <c:pt idx="2217">
                  <c:v>0.99876899999999036</c:v>
                </c:pt>
                <c:pt idx="2218">
                  <c:v>0.99876899999999036</c:v>
                </c:pt>
                <c:pt idx="2219">
                  <c:v>0.99876999999999039</c:v>
                </c:pt>
                <c:pt idx="2220">
                  <c:v>0.99877199999999033</c:v>
                </c:pt>
                <c:pt idx="2221">
                  <c:v>0.99877199999999033</c:v>
                </c:pt>
                <c:pt idx="2222">
                  <c:v>0.99877299999999036</c:v>
                </c:pt>
                <c:pt idx="2223">
                  <c:v>0.99877499999999031</c:v>
                </c:pt>
                <c:pt idx="2224">
                  <c:v>0.99877599999999034</c:v>
                </c:pt>
                <c:pt idx="2225">
                  <c:v>0.99877799999999028</c:v>
                </c:pt>
                <c:pt idx="2226">
                  <c:v>0.99877999999999023</c:v>
                </c:pt>
                <c:pt idx="2227">
                  <c:v>0.99878099999999026</c:v>
                </c:pt>
                <c:pt idx="2228">
                  <c:v>0.99878199999999029</c:v>
                </c:pt>
                <c:pt idx="2229">
                  <c:v>0.99878299999999032</c:v>
                </c:pt>
                <c:pt idx="2230">
                  <c:v>0.99878299999999032</c:v>
                </c:pt>
                <c:pt idx="2231">
                  <c:v>0.99878599999999029</c:v>
                </c:pt>
                <c:pt idx="2232">
                  <c:v>0.99878599999999029</c:v>
                </c:pt>
                <c:pt idx="2233">
                  <c:v>0.99878799999999024</c:v>
                </c:pt>
                <c:pt idx="2234">
                  <c:v>0.99878999999999019</c:v>
                </c:pt>
                <c:pt idx="2235">
                  <c:v>0.99879199999999013</c:v>
                </c:pt>
                <c:pt idx="2236">
                  <c:v>0.99879199999999013</c:v>
                </c:pt>
                <c:pt idx="2237">
                  <c:v>0.99879199999999013</c:v>
                </c:pt>
                <c:pt idx="2238">
                  <c:v>0.99879199999999013</c:v>
                </c:pt>
                <c:pt idx="2239">
                  <c:v>0.99879399999999008</c:v>
                </c:pt>
                <c:pt idx="2240">
                  <c:v>0.99879399999999008</c:v>
                </c:pt>
                <c:pt idx="2241">
                  <c:v>0.99879599999999003</c:v>
                </c:pt>
                <c:pt idx="2242">
                  <c:v>0.99879699999999005</c:v>
                </c:pt>
                <c:pt idx="2243">
                  <c:v>0.99879699999999005</c:v>
                </c:pt>
                <c:pt idx="2244">
                  <c:v>0.99879799999999008</c:v>
                </c:pt>
                <c:pt idx="2245">
                  <c:v>0.99879799999999008</c:v>
                </c:pt>
                <c:pt idx="2246">
                  <c:v>0.99879899999999011</c:v>
                </c:pt>
                <c:pt idx="2247">
                  <c:v>0.99879899999999011</c:v>
                </c:pt>
                <c:pt idx="2248">
                  <c:v>0.99879899999999011</c:v>
                </c:pt>
                <c:pt idx="2249">
                  <c:v>0.99879999999999014</c:v>
                </c:pt>
                <c:pt idx="2250">
                  <c:v>0.99879999999999014</c:v>
                </c:pt>
                <c:pt idx="2251">
                  <c:v>0.99880099999999017</c:v>
                </c:pt>
                <c:pt idx="2252">
                  <c:v>0.99880099999999017</c:v>
                </c:pt>
                <c:pt idx="2253">
                  <c:v>0.9988019999999902</c:v>
                </c:pt>
                <c:pt idx="2254">
                  <c:v>0.99880299999999023</c:v>
                </c:pt>
                <c:pt idx="2255">
                  <c:v>0.99880299999999023</c:v>
                </c:pt>
                <c:pt idx="2256">
                  <c:v>0.99880399999999026</c:v>
                </c:pt>
                <c:pt idx="2257">
                  <c:v>0.99880499999999028</c:v>
                </c:pt>
                <c:pt idx="2258">
                  <c:v>0.99880599999999031</c:v>
                </c:pt>
                <c:pt idx="2259">
                  <c:v>0.99880599999999031</c:v>
                </c:pt>
                <c:pt idx="2260">
                  <c:v>0.99880699999999034</c:v>
                </c:pt>
                <c:pt idx="2261">
                  <c:v>0.99880899999999029</c:v>
                </c:pt>
                <c:pt idx="2262">
                  <c:v>0.99880899999999029</c:v>
                </c:pt>
                <c:pt idx="2263">
                  <c:v>0.99880899999999029</c:v>
                </c:pt>
                <c:pt idx="2264">
                  <c:v>0.99880999999999032</c:v>
                </c:pt>
                <c:pt idx="2265">
                  <c:v>0.99881199999999026</c:v>
                </c:pt>
                <c:pt idx="2266">
                  <c:v>0.99881399999999021</c:v>
                </c:pt>
                <c:pt idx="2267">
                  <c:v>0.99881399999999021</c:v>
                </c:pt>
                <c:pt idx="2268">
                  <c:v>0.99881499999999024</c:v>
                </c:pt>
                <c:pt idx="2269">
                  <c:v>0.99881899999999024</c:v>
                </c:pt>
                <c:pt idx="2270">
                  <c:v>0.99881899999999024</c:v>
                </c:pt>
                <c:pt idx="2271">
                  <c:v>0.99881899999999024</c:v>
                </c:pt>
                <c:pt idx="2272">
                  <c:v>0.99881999999999027</c:v>
                </c:pt>
                <c:pt idx="2273">
                  <c:v>0.9988209999999903</c:v>
                </c:pt>
                <c:pt idx="2274">
                  <c:v>0.99882299999999025</c:v>
                </c:pt>
                <c:pt idx="2275">
                  <c:v>0.99882299999999025</c:v>
                </c:pt>
                <c:pt idx="2276">
                  <c:v>0.99882499999999019</c:v>
                </c:pt>
                <c:pt idx="2277">
                  <c:v>0.99882599999999022</c:v>
                </c:pt>
                <c:pt idx="2278">
                  <c:v>0.99882599999999022</c:v>
                </c:pt>
                <c:pt idx="2279">
                  <c:v>0.99882599999999022</c:v>
                </c:pt>
                <c:pt idx="2280">
                  <c:v>0.99882699999999025</c:v>
                </c:pt>
                <c:pt idx="2281">
                  <c:v>0.99882699999999025</c:v>
                </c:pt>
                <c:pt idx="2282">
                  <c:v>0.99882699999999025</c:v>
                </c:pt>
                <c:pt idx="2283">
                  <c:v>0.99882799999999028</c:v>
                </c:pt>
                <c:pt idx="2284">
                  <c:v>0.99882899999999031</c:v>
                </c:pt>
                <c:pt idx="2285">
                  <c:v>0.99883099999999025</c:v>
                </c:pt>
                <c:pt idx="2286">
                  <c:v>0.99883099999999025</c:v>
                </c:pt>
                <c:pt idx="2287">
                  <c:v>0.9988329999999902</c:v>
                </c:pt>
                <c:pt idx="2288">
                  <c:v>0.9988329999999902</c:v>
                </c:pt>
                <c:pt idx="2289">
                  <c:v>0.99883499999999015</c:v>
                </c:pt>
                <c:pt idx="2290">
                  <c:v>0.99883499999999015</c:v>
                </c:pt>
                <c:pt idx="2291">
                  <c:v>0.99883499999999015</c:v>
                </c:pt>
                <c:pt idx="2292">
                  <c:v>0.99883499999999015</c:v>
                </c:pt>
                <c:pt idx="2293">
                  <c:v>0.99883699999999009</c:v>
                </c:pt>
                <c:pt idx="2294">
                  <c:v>0.99883899999999004</c:v>
                </c:pt>
                <c:pt idx="2295">
                  <c:v>0.99883999999999007</c:v>
                </c:pt>
                <c:pt idx="2296">
                  <c:v>0.9988409999999901</c:v>
                </c:pt>
                <c:pt idx="2297">
                  <c:v>0.9988409999999901</c:v>
                </c:pt>
                <c:pt idx="2298">
                  <c:v>0.99884199999999013</c:v>
                </c:pt>
                <c:pt idx="2299">
                  <c:v>0.9988449999999901</c:v>
                </c:pt>
                <c:pt idx="2300">
                  <c:v>0.99884599999999013</c:v>
                </c:pt>
                <c:pt idx="2301">
                  <c:v>0.99884599999999013</c:v>
                </c:pt>
                <c:pt idx="2302">
                  <c:v>0.99884599999999013</c:v>
                </c:pt>
                <c:pt idx="2303">
                  <c:v>0.99884599999999013</c:v>
                </c:pt>
                <c:pt idx="2304">
                  <c:v>0.99884699999999016</c:v>
                </c:pt>
                <c:pt idx="2305">
                  <c:v>0.99884699999999016</c:v>
                </c:pt>
                <c:pt idx="2306">
                  <c:v>0.99884699999999016</c:v>
                </c:pt>
                <c:pt idx="2307">
                  <c:v>0.99884899999999011</c:v>
                </c:pt>
                <c:pt idx="2308">
                  <c:v>0.99884999999999013</c:v>
                </c:pt>
                <c:pt idx="2309">
                  <c:v>0.99884999999999013</c:v>
                </c:pt>
                <c:pt idx="2310">
                  <c:v>0.99885199999999008</c:v>
                </c:pt>
                <c:pt idx="2311">
                  <c:v>0.99885299999999011</c:v>
                </c:pt>
                <c:pt idx="2312">
                  <c:v>0.99885299999999011</c:v>
                </c:pt>
                <c:pt idx="2313">
                  <c:v>0.99885499999999006</c:v>
                </c:pt>
                <c:pt idx="2314">
                  <c:v>0.99885599999999009</c:v>
                </c:pt>
                <c:pt idx="2315">
                  <c:v>0.99885599999999009</c:v>
                </c:pt>
                <c:pt idx="2316">
                  <c:v>0.99885799999999003</c:v>
                </c:pt>
                <c:pt idx="2317">
                  <c:v>0.99885799999999003</c:v>
                </c:pt>
                <c:pt idx="2318">
                  <c:v>0.99885899999999006</c:v>
                </c:pt>
                <c:pt idx="2319">
                  <c:v>0.99885999999999009</c:v>
                </c:pt>
                <c:pt idx="2320">
                  <c:v>0.99885999999999009</c:v>
                </c:pt>
                <c:pt idx="2321">
                  <c:v>0.99885999999999009</c:v>
                </c:pt>
                <c:pt idx="2322">
                  <c:v>0.99886099999999012</c:v>
                </c:pt>
                <c:pt idx="2323">
                  <c:v>0.99886199999999015</c:v>
                </c:pt>
                <c:pt idx="2324">
                  <c:v>0.99886499999999012</c:v>
                </c:pt>
                <c:pt idx="2325">
                  <c:v>0.99886599999999015</c:v>
                </c:pt>
                <c:pt idx="2326">
                  <c:v>0.9988679999999901</c:v>
                </c:pt>
                <c:pt idx="2327">
                  <c:v>0.9988679999999901</c:v>
                </c:pt>
                <c:pt idx="2328">
                  <c:v>0.9988679999999901</c:v>
                </c:pt>
                <c:pt idx="2329">
                  <c:v>0.9988679999999901</c:v>
                </c:pt>
                <c:pt idx="2330">
                  <c:v>0.99886899999999013</c:v>
                </c:pt>
                <c:pt idx="2331">
                  <c:v>0.99886999999999015</c:v>
                </c:pt>
                <c:pt idx="2332">
                  <c:v>0.99886999999999015</c:v>
                </c:pt>
                <c:pt idx="2333">
                  <c:v>0.99886999999999015</c:v>
                </c:pt>
                <c:pt idx="2334">
                  <c:v>0.9988719999999901</c:v>
                </c:pt>
                <c:pt idx="2335">
                  <c:v>0.9988719999999901</c:v>
                </c:pt>
                <c:pt idx="2336">
                  <c:v>0.9988719999999901</c:v>
                </c:pt>
                <c:pt idx="2337">
                  <c:v>0.9988719999999901</c:v>
                </c:pt>
                <c:pt idx="2338">
                  <c:v>0.9988719999999901</c:v>
                </c:pt>
                <c:pt idx="2339">
                  <c:v>0.99887499999999008</c:v>
                </c:pt>
                <c:pt idx="2340">
                  <c:v>0.99887499999999008</c:v>
                </c:pt>
                <c:pt idx="2341">
                  <c:v>0.99887599999999011</c:v>
                </c:pt>
                <c:pt idx="2342">
                  <c:v>0.99887699999999013</c:v>
                </c:pt>
                <c:pt idx="2343">
                  <c:v>0.99887699999999013</c:v>
                </c:pt>
                <c:pt idx="2344">
                  <c:v>0.99887699999999013</c:v>
                </c:pt>
                <c:pt idx="2345">
                  <c:v>0.99887799999999016</c:v>
                </c:pt>
                <c:pt idx="2346">
                  <c:v>0.99887899999999019</c:v>
                </c:pt>
                <c:pt idx="2347">
                  <c:v>0.99887999999999022</c:v>
                </c:pt>
                <c:pt idx="2348">
                  <c:v>0.99888099999999025</c:v>
                </c:pt>
                <c:pt idx="2349">
                  <c:v>0.99888199999999028</c:v>
                </c:pt>
                <c:pt idx="2350">
                  <c:v>0.99888299999999031</c:v>
                </c:pt>
                <c:pt idx="2351">
                  <c:v>0.99888399999999034</c:v>
                </c:pt>
                <c:pt idx="2352">
                  <c:v>0.99888499999999036</c:v>
                </c:pt>
                <c:pt idx="2353">
                  <c:v>0.99888599999999039</c:v>
                </c:pt>
                <c:pt idx="2354">
                  <c:v>0.99888599999999039</c:v>
                </c:pt>
                <c:pt idx="2355">
                  <c:v>0.99888599999999039</c:v>
                </c:pt>
                <c:pt idx="2356">
                  <c:v>0.99888699999999042</c:v>
                </c:pt>
                <c:pt idx="2357">
                  <c:v>0.99888899999999037</c:v>
                </c:pt>
                <c:pt idx="2358">
                  <c:v>0.9988899999999904</c:v>
                </c:pt>
                <c:pt idx="2359">
                  <c:v>0.99889099999999043</c:v>
                </c:pt>
                <c:pt idx="2360">
                  <c:v>0.99889199999999045</c:v>
                </c:pt>
                <c:pt idx="2361">
                  <c:v>0.99889199999999045</c:v>
                </c:pt>
                <c:pt idx="2362">
                  <c:v>0.99889199999999045</c:v>
                </c:pt>
                <c:pt idx="2363">
                  <c:v>0.9988939999999904</c:v>
                </c:pt>
                <c:pt idx="2364">
                  <c:v>0.9988979999999904</c:v>
                </c:pt>
                <c:pt idx="2365">
                  <c:v>0.9988979999999904</c:v>
                </c:pt>
                <c:pt idx="2366">
                  <c:v>0.99889999999999035</c:v>
                </c:pt>
                <c:pt idx="2367">
                  <c:v>0.99890099999999038</c:v>
                </c:pt>
                <c:pt idx="2368">
                  <c:v>0.99890199999999041</c:v>
                </c:pt>
                <c:pt idx="2369">
                  <c:v>0.99890199999999041</c:v>
                </c:pt>
                <c:pt idx="2370">
                  <c:v>0.99890199999999041</c:v>
                </c:pt>
                <c:pt idx="2371">
                  <c:v>0.99890199999999041</c:v>
                </c:pt>
                <c:pt idx="2372">
                  <c:v>0.99890399999999036</c:v>
                </c:pt>
                <c:pt idx="2373">
                  <c:v>0.9989059999999903</c:v>
                </c:pt>
                <c:pt idx="2374">
                  <c:v>0.9989059999999903</c:v>
                </c:pt>
                <c:pt idx="2375">
                  <c:v>0.99890699999999033</c:v>
                </c:pt>
                <c:pt idx="2376">
                  <c:v>0.99890699999999033</c:v>
                </c:pt>
                <c:pt idx="2377">
                  <c:v>0.99890699999999033</c:v>
                </c:pt>
                <c:pt idx="2378">
                  <c:v>0.99890699999999033</c:v>
                </c:pt>
                <c:pt idx="2379">
                  <c:v>0.99890799999999036</c:v>
                </c:pt>
                <c:pt idx="2380">
                  <c:v>0.99890899999999039</c:v>
                </c:pt>
                <c:pt idx="2381">
                  <c:v>0.99890899999999039</c:v>
                </c:pt>
                <c:pt idx="2382">
                  <c:v>0.99891199999999036</c:v>
                </c:pt>
                <c:pt idx="2383">
                  <c:v>0.99891199999999036</c:v>
                </c:pt>
                <c:pt idx="2384">
                  <c:v>0.99891299999999039</c:v>
                </c:pt>
                <c:pt idx="2385">
                  <c:v>0.99891399999999042</c:v>
                </c:pt>
                <c:pt idx="2386">
                  <c:v>0.99891599999999037</c:v>
                </c:pt>
                <c:pt idx="2387">
                  <c:v>0.99891599999999037</c:v>
                </c:pt>
                <c:pt idx="2388">
                  <c:v>0.9989169999999904</c:v>
                </c:pt>
                <c:pt idx="2389">
                  <c:v>0.99891899999999034</c:v>
                </c:pt>
                <c:pt idx="2390">
                  <c:v>0.99891999999999037</c:v>
                </c:pt>
                <c:pt idx="2391">
                  <c:v>0.9989209999999904</c:v>
                </c:pt>
                <c:pt idx="2392">
                  <c:v>0.9989209999999904</c:v>
                </c:pt>
                <c:pt idx="2393">
                  <c:v>0.9989209999999904</c:v>
                </c:pt>
                <c:pt idx="2394">
                  <c:v>0.99892399999999038</c:v>
                </c:pt>
                <c:pt idx="2395">
                  <c:v>0.99892399999999038</c:v>
                </c:pt>
                <c:pt idx="2396">
                  <c:v>0.99892399999999038</c:v>
                </c:pt>
                <c:pt idx="2397">
                  <c:v>0.9989249999999904</c:v>
                </c:pt>
                <c:pt idx="2398">
                  <c:v>0.99892599999999043</c:v>
                </c:pt>
                <c:pt idx="2399">
                  <c:v>0.99892599999999043</c:v>
                </c:pt>
                <c:pt idx="2400">
                  <c:v>0.99892699999999046</c:v>
                </c:pt>
                <c:pt idx="2401">
                  <c:v>0.99892799999999049</c:v>
                </c:pt>
                <c:pt idx="2402">
                  <c:v>0.99892799999999049</c:v>
                </c:pt>
                <c:pt idx="2403">
                  <c:v>0.99892999999999044</c:v>
                </c:pt>
                <c:pt idx="2404">
                  <c:v>0.99892999999999044</c:v>
                </c:pt>
                <c:pt idx="2405">
                  <c:v>0.99892999999999044</c:v>
                </c:pt>
                <c:pt idx="2406">
                  <c:v>0.99893099999999047</c:v>
                </c:pt>
                <c:pt idx="2407">
                  <c:v>0.99893299999999041</c:v>
                </c:pt>
                <c:pt idx="2408">
                  <c:v>0.99893299999999041</c:v>
                </c:pt>
                <c:pt idx="2409">
                  <c:v>0.99893399999999044</c:v>
                </c:pt>
                <c:pt idx="2410">
                  <c:v>0.99893399999999044</c:v>
                </c:pt>
                <c:pt idx="2411">
                  <c:v>0.99893499999999047</c:v>
                </c:pt>
                <c:pt idx="2412">
                  <c:v>0.99893699999999042</c:v>
                </c:pt>
                <c:pt idx="2413">
                  <c:v>0.99893699999999042</c:v>
                </c:pt>
                <c:pt idx="2414">
                  <c:v>0.99893999999999039</c:v>
                </c:pt>
                <c:pt idx="2415">
                  <c:v>0.99893999999999039</c:v>
                </c:pt>
                <c:pt idx="2416">
                  <c:v>0.99894099999999042</c:v>
                </c:pt>
                <c:pt idx="2417">
                  <c:v>0.99894299999999037</c:v>
                </c:pt>
                <c:pt idx="2418">
                  <c:v>0.9989439999999904</c:v>
                </c:pt>
                <c:pt idx="2419">
                  <c:v>0.9989439999999904</c:v>
                </c:pt>
                <c:pt idx="2420">
                  <c:v>0.99894499999999042</c:v>
                </c:pt>
                <c:pt idx="2421">
                  <c:v>0.99894499999999042</c:v>
                </c:pt>
                <c:pt idx="2422">
                  <c:v>0.99894699999999037</c:v>
                </c:pt>
                <c:pt idx="2423">
                  <c:v>0.99894899999999032</c:v>
                </c:pt>
                <c:pt idx="2424">
                  <c:v>0.99894999999999035</c:v>
                </c:pt>
                <c:pt idx="2425">
                  <c:v>0.99895199999999029</c:v>
                </c:pt>
                <c:pt idx="2426">
                  <c:v>0.99895299999999032</c:v>
                </c:pt>
                <c:pt idx="2427">
                  <c:v>0.99895399999999035</c:v>
                </c:pt>
                <c:pt idx="2428">
                  <c:v>0.99895399999999035</c:v>
                </c:pt>
                <c:pt idx="2429">
                  <c:v>0.99895499999999038</c:v>
                </c:pt>
                <c:pt idx="2430">
                  <c:v>0.99895699999999032</c:v>
                </c:pt>
                <c:pt idx="2431">
                  <c:v>0.99895699999999032</c:v>
                </c:pt>
                <c:pt idx="2432">
                  <c:v>0.99895699999999032</c:v>
                </c:pt>
                <c:pt idx="2433">
                  <c:v>0.99895799999999035</c:v>
                </c:pt>
                <c:pt idx="2434">
                  <c:v>0.99896299999999039</c:v>
                </c:pt>
                <c:pt idx="2435">
                  <c:v>0.99896299999999039</c:v>
                </c:pt>
                <c:pt idx="2436">
                  <c:v>0.99896599999999036</c:v>
                </c:pt>
                <c:pt idx="2437">
                  <c:v>0.99896599999999036</c:v>
                </c:pt>
                <c:pt idx="2438">
                  <c:v>0.99896599999999036</c:v>
                </c:pt>
                <c:pt idx="2439">
                  <c:v>0.99896699999999039</c:v>
                </c:pt>
                <c:pt idx="2440">
                  <c:v>0.99896899999999034</c:v>
                </c:pt>
                <c:pt idx="2441">
                  <c:v>0.99896899999999034</c:v>
                </c:pt>
                <c:pt idx="2442">
                  <c:v>0.99896899999999034</c:v>
                </c:pt>
                <c:pt idx="2443">
                  <c:v>0.99896999999999037</c:v>
                </c:pt>
                <c:pt idx="2444">
                  <c:v>0.99897099999999039</c:v>
                </c:pt>
                <c:pt idx="2445">
                  <c:v>0.99897099999999039</c:v>
                </c:pt>
                <c:pt idx="2446">
                  <c:v>0.99897199999999042</c:v>
                </c:pt>
                <c:pt idx="2447">
                  <c:v>0.99897199999999042</c:v>
                </c:pt>
                <c:pt idx="2448">
                  <c:v>0.99897199999999042</c:v>
                </c:pt>
                <c:pt idx="2449">
                  <c:v>0.99897199999999042</c:v>
                </c:pt>
                <c:pt idx="2450">
                  <c:v>0.99897199999999042</c:v>
                </c:pt>
                <c:pt idx="2451">
                  <c:v>0.99897299999999045</c:v>
                </c:pt>
                <c:pt idx="2452">
                  <c:v>0.99897399999999048</c:v>
                </c:pt>
                <c:pt idx="2453">
                  <c:v>0.99897399999999048</c:v>
                </c:pt>
                <c:pt idx="2454">
                  <c:v>0.99897499999999051</c:v>
                </c:pt>
                <c:pt idx="2455">
                  <c:v>0.99897499999999051</c:v>
                </c:pt>
                <c:pt idx="2456">
                  <c:v>0.99897499999999051</c:v>
                </c:pt>
                <c:pt idx="2457">
                  <c:v>0.99897499999999051</c:v>
                </c:pt>
                <c:pt idx="2458">
                  <c:v>0.99897499999999051</c:v>
                </c:pt>
                <c:pt idx="2459">
                  <c:v>0.99897499999999051</c:v>
                </c:pt>
                <c:pt idx="2460">
                  <c:v>0.99897499999999051</c:v>
                </c:pt>
                <c:pt idx="2461">
                  <c:v>0.99897599999999054</c:v>
                </c:pt>
                <c:pt idx="2462">
                  <c:v>0.99897699999999057</c:v>
                </c:pt>
                <c:pt idx="2463">
                  <c:v>0.99897699999999057</c:v>
                </c:pt>
                <c:pt idx="2464">
                  <c:v>0.9989779999999906</c:v>
                </c:pt>
                <c:pt idx="2465">
                  <c:v>0.9989779999999906</c:v>
                </c:pt>
                <c:pt idx="2466">
                  <c:v>0.9989779999999906</c:v>
                </c:pt>
                <c:pt idx="2467">
                  <c:v>0.99897899999999062</c:v>
                </c:pt>
                <c:pt idx="2468">
                  <c:v>0.99897999999999065</c:v>
                </c:pt>
                <c:pt idx="2469">
                  <c:v>0.99897999999999065</c:v>
                </c:pt>
                <c:pt idx="2470">
                  <c:v>0.99898099999999068</c:v>
                </c:pt>
                <c:pt idx="2471">
                  <c:v>0.99898199999999071</c:v>
                </c:pt>
                <c:pt idx="2472">
                  <c:v>0.99898299999999074</c:v>
                </c:pt>
                <c:pt idx="2473">
                  <c:v>0.99898299999999074</c:v>
                </c:pt>
                <c:pt idx="2474">
                  <c:v>0.99898399999999077</c:v>
                </c:pt>
                <c:pt idx="2475">
                  <c:v>0.99898399999999077</c:v>
                </c:pt>
                <c:pt idx="2476">
                  <c:v>0.99898699999999074</c:v>
                </c:pt>
                <c:pt idx="2477">
                  <c:v>0.99898799999999077</c:v>
                </c:pt>
                <c:pt idx="2478">
                  <c:v>0.99898799999999077</c:v>
                </c:pt>
                <c:pt idx="2479">
                  <c:v>0.99898799999999077</c:v>
                </c:pt>
                <c:pt idx="2480">
                  <c:v>0.9989889999999908</c:v>
                </c:pt>
                <c:pt idx="2481">
                  <c:v>0.9989889999999908</c:v>
                </c:pt>
                <c:pt idx="2482">
                  <c:v>0.99899099999999075</c:v>
                </c:pt>
                <c:pt idx="2483">
                  <c:v>0.99899099999999075</c:v>
                </c:pt>
                <c:pt idx="2484">
                  <c:v>0.99899099999999075</c:v>
                </c:pt>
                <c:pt idx="2485">
                  <c:v>0.99899099999999075</c:v>
                </c:pt>
                <c:pt idx="2486">
                  <c:v>0.99899099999999075</c:v>
                </c:pt>
                <c:pt idx="2487">
                  <c:v>0.99899299999999069</c:v>
                </c:pt>
                <c:pt idx="2488">
                  <c:v>0.99899299999999069</c:v>
                </c:pt>
                <c:pt idx="2489">
                  <c:v>0.99899299999999069</c:v>
                </c:pt>
                <c:pt idx="2490">
                  <c:v>0.99899399999999072</c:v>
                </c:pt>
                <c:pt idx="2491">
                  <c:v>0.99899499999999075</c:v>
                </c:pt>
                <c:pt idx="2492">
                  <c:v>0.99899599999999078</c:v>
                </c:pt>
                <c:pt idx="2493">
                  <c:v>0.99899799999999073</c:v>
                </c:pt>
                <c:pt idx="2494">
                  <c:v>0.9990009999999907</c:v>
                </c:pt>
                <c:pt idx="2495">
                  <c:v>0.99900199999999073</c:v>
                </c:pt>
                <c:pt idx="2496">
                  <c:v>0.99900299999999076</c:v>
                </c:pt>
                <c:pt idx="2497">
                  <c:v>0.99900399999999079</c:v>
                </c:pt>
                <c:pt idx="2498">
                  <c:v>0.99900499999999082</c:v>
                </c:pt>
                <c:pt idx="2499">
                  <c:v>0.99900599999999085</c:v>
                </c:pt>
                <c:pt idx="2500">
                  <c:v>0.99900599999999085</c:v>
                </c:pt>
                <c:pt idx="2501">
                  <c:v>0.99900799999999079</c:v>
                </c:pt>
                <c:pt idx="2502">
                  <c:v>0.99900799999999079</c:v>
                </c:pt>
                <c:pt idx="2503">
                  <c:v>0.99900799999999079</c:v>
                </c:pt>
                <c:pt idx="2504">
                  <c:v>0.99900899999999082</c:v>
                </c:pt>
                <c:pt idx="2505">
                  <c:v>0.99900899999999082</c:v>
                </c:pt>
                <c:pt idx="2506">
                  <c:v>0.99900899999999082</c:v>
                </c:pt>
                <c:pt idx="2507">
                  <c:v>0.99900899999999082</c:v>
                </c:pt>
                <c:pt idx="2508">
                  <c:v>0.99900999999999085</c:v>
                </c:pt>
                <c:pt idx="2509">
                  <c:v>0.99900999999999085</c:v>
                </c:pt>
                <c:pt idx="2510">
                  <c:v>0.99900999999999085</c:v>
                </c:pt>
                <c:pt idx="2511">
                  <c:v>0.99901099999999088</c:v>
                </c:pt>
                <c:pt idx="2512">
                  <c:v>0.99901099999999088</c:v>
                </c:pt>
                <c:pt idx="2513">
                  <c:v>0.99901099999999088</c:v>
                </c:pt>
                <c:pt idx="2514">
                  <c:v>0.99901099999999088</c:v>
                </c:pt>
                <c:pt idx="2515">
                  <c:v>0.99901199999999091</c:v>
                </c:pt>
                <c:pt idx="2516">
                  <c:v>0.99901199999999091</c:v>
                </c:pt>
                <c:pt idx="2517">
                  <c:v>0.99901299999999094</c:v>
                </c:pt>
                <c:pt idx="2518">
                  <c:v>0.99901399999999096</c:v>
                </c:pt>
                <c:pt idx="2519">
                  <c:v>0.99901499999999099</c:v>
                </c:pt>
                <c:pt idx="2520">
                  <c:v>0.99901499999999099</c:v>
                </c:pt>
                <c:pt idx="2521">
                  <c:v>0.99901599999999102</c:v>
                </c:pt>
                <c:pt idx="2522">
                  <c:v>0.99901699999999105</c:v>
                </c:pt>
                <c:pt idx="2523">
                  <c:v>0.99901699999999105</c:v>
                </c:pt>
                <c:pt idx="2524">
                  <c:v>0.99901799999999108</c:v>
                </c:pt>
                <c:pt idx="2525">
                  <c:v>0.99901899999999111</c:v>
                </c:pt>
                <c:pt idx="2526">
                  <c:v>0.99901899999999111</c:v>
                </c:pt>
                <c:pt idx="2527">
                  <c:v>0.99902199999999108</c:v>
                </c:pt>
                <c:pt idx="2528">
                  <c:v>0.99902199999999108</c:v>
                </c:pt>
                <c:pt idx="2529">
                  <c:v>0.99902299999999111</c:v>
                </c:pt>
                <c:pt idx="2530">
                  <c:v>0.99902399999999114</c:v>
                </c:pt>
                <c:pt idx="2531">
                  <c:v>0.99902499999999117</c:v>
                </c:pt>
                <c:pt idx="2532">
                  <c:v>0.9990259999999912</c:v>
                </c:pt>
                <c:pt idx="2533">
                  <c:v>0.99902699999999123</c:v>
                </c:pt>
                <c:pt idx="2534">
                  <c:v>0.99902699999999123</c:v>
                </c:pt>
                <c:pt idx="2535">
                  <c:v>0.99902799999999126</c:v>
                </c:pt>
                <c:pt idx="2536">
                  <c:v>0.99902799999999126</c:v>
                </c:pt>
                <c:pt idx="2537">
                  <c:v>0.9990299999999912</c:v>
                </c:pt>
                <c:pt idx="2538">
                  <c:v>0.9990299999999912</c:v>
                </c:pt>
                <c:pt idx="2539">
                  <c:v>0.9990299999999912</c:v>
                </c:pt>
                <c:pt idx="2540">
                  <c:v>0.99903099999999123</c:v>
                </c:pt>
                <c:pt idx="2541">
                  <c:v>0.99903199999999126</c:v>
                </c:pt>
                <c:pt idx="2542">
                  <c:v>0.99903299999999129</c:v>
                </c:pt>
                <c:pt idx="2543">
                  <c:v>0.99903399999999132</c:v>
                </c:pt>
                <c:pt idx="2544">
                  <c:v>0.99903399999999132</c:v>
                </c:pt>
                <c:pt idx="2545">
                  <c:v>0.99903499999999135</c:v>
                </c:pt>
                <c:pt idx="2546">
                  <c:v>0.99903499999999135</c:v>
                </c:pt>
                <c:pt idx="2547">
                  <c:v>0.99903799999999132</c:v>
                </c:pt>
                <c:pt idx="2548">
                  <c:v>0.99903799999999132</c:v>
                </c:pt>
                <c:pt idx="2549">
                  <c:v>0.99903899999999135</c:v>
                </c:pt>
                <c:pt idx="2550">
                  <c:v>0.99903899999999135</c:v>
                </c:pt>
                <c:pt idx="2551">
                  <c:v>0.99903899999999135</c:v>
                </c:pt>
                <c:pt idx="2552">
                  <c:v>0.99903899999999135</c:v>
                </c:pt>
                <c:pt idx="2553">
                  <c:v>0.99903899999999135</c:v>
                </c:pt>
                <c:pt idx="2554">
                  <c:v>0.99903899999999135</c:v>
                </c:pt>
                <c:pt idx="2555">
                  <c:v>0.99903899999999135</c:v>
                </c:pt>
                <c:pt idx="2556">
                  <c:v>0.99903899999999135</c:v>
                </c:pt>
                <c:pt idx="2557">
                  <c:v>0.99903999999999138</c:v>
                </c:pt>
                <c:pt idx="2558">
                  <c:v>0.99903999999999138</c:v>
                </c:pt>
                <c:pt idx="2559">
                  <c:v>0.99903999999999138</c:v>
                </c:pt>
                <c:pt idx="2560">
                  <c:v>0.99904099999999141</c:v>
                </c:pt>
                <c:pt idx="2561">
                  <c:v>0.99904299999999135</c:v>
                </c:pt>
                <c:pt idx="2562">
                  <c:v>0.99904299999999135</c:v>
                </c:pt>
                <c:pt idx="2563">
                  <c:v>0.9990449999999913</c:v>
                </c:pt>
                <c:pt idx="2564">
                  <c:v>0.9990449999999913</c:v>
                </c:pt>
                <c:pt idx="2565">
                  <c:v>0.99904799999999128</c:v>
                </c:pt>
                <c:pt idx="2566">
                  <c:v>0.99904799999999128</c:v>
                </c:pt>
                <c:pt idx="2567">
                  <c:v>0.99904899999999131</c:v>
                </c:pt>
                <c:pt idx="2568">
                  <c:v>0.99905099999999125</c:v>
                </c:pt>
                <c:pt idx="2569">
                  <c:v>0.99905199999999128</c:v>
                </c:pt>
                <c:pt idx="2570">
                  <c:v>0.99905299999999131</c:v>
                </c:pt>
                <c:pt idx="2571">
                  <c:v>0.99905299999999131</c:v>
                </c:pt>
                <c:pt idx="2572">
                  <c:v>0.99905499999999126</c:v>
                </c:pt>
                <c:pt idx="2573">
                  <c:v>0.99905599999999128</c:v>
                </c:pt>
                <c:pt idx="2574">
                  <c:v>0.99905699999999131</c:v>
                </c:pt>
                <c:pt idx="2575">
                  <c:v>0.99905799999999134</c:v>
                </c:pt>
                <c:pt idx="2576">
                  <c:v>0.99906099999999132</c:v>
                </c:pt>
                <c:pt idx="2577">
                  <c:v>0.99906199999999135</c:v>
                </c:pt>
                <c:pt idx="2578">
                  <c:v>0.99906199999999135</c:v>
                </c:pt>
                <c:pt idx="2579">
                  <c:v>0.99906299999999137</c:v>
                </c:pt>
                <c:pt idx="2580">
                  <c:v>0.99906299999999137</c:v>
                </c:pt>
                <c:pt idx="2581">
                  <c:v>0.99906299999999137</c:v>
                </c:pt>
                <c:pt idx="2582">
                  <c:v>0.99906299999999137</c:v>
                </c:pt>
                <c:pt idx="2583">
                  <c:v>0.99906299999999137</c:v>
                </c:pt>
                <c:pt idx="2584">
                  <c:v>0.9990639999999914</c:v>
                </c:pt>
                <c:pt idx="2585">
                  <c:v>0.99906499999999143</c:v>
                </c:pt>
                <c:pt idx="2586">
                  <c:v>0.99906699999999138</c:v>
                </c:pt>
                <c:pt idx="2587">
                  <c:v>0.99906799999999141</c:v>
                </c:pt>
                <c:pt idx="2588">
                  <c:v>0.99906899999999144</c:v>
                </c:pt>
                <c:pt idx="2589">
                  <c:v>0.99906899999999144</c:v>
                </c:pt>
                <c:pt idx="2590">
                  <c:v>0.99907099999999138</c:v>
                </c:pt>
                <c:pt idx="2591">
                  <c:v>0.99907199999999141</c:v>
                </c:pt>
                <c:pt idx="2592">
                  <c:v>0.99907199999999141</c:v>
                </c:pt>
                <c:pt idx="2593">
                  <c:v>0.99907399999999136</c:v>
                </c:pt>
                <c:pt idx="2594">
                  <c:v>0.99907399999999136</c:v>
                </c:pt>
                <c:pt idx="2595">
                  <c:v>0.99907399999999136</c:v>
                </c:pt>
                <c:pt idx="2596">
                  <c:v>0.99907499999999139</c:v>
                </c:pt>
                <c:pt idx="2597">
                  <c:v>0.99907599999999142</c:v>
                </c:pt>
                <c:pt idx="2598">
                  <c:v>0.99907699999999144</c:v>
                </c:pt>
                <c:pt idx="2599">
                  <c:v>0.99907699999999144</c:v>
                </c:pt>
                <c:pt idx="2600">
                  <c:v>0.99907699999999144</c:v>
                </c:pt>
                <c:pt idx="2601">
                  <c:v>0.99907799999999147</c:v>
                </c:pt>
                <c:pt idx="2602">
                  <c:v>0.99907799999999147</c:v>
                </c:pt>
                <c:pt idx="2603">
                  <c:v>0.9990789999999915</c:v>
                </c:pt>
                <c:pt idx="2604">
                  <c:v>0.9990789999999915</c:v>
                </c:pt>
                <c:pt idx="2605">
                  <c:v>0.9990789999999915</c:v>
                </c:pt>
                <c:pt idx="2606">
                  <c:v>0.99907999999999153</c:v>
                </c:pt>
                <c:pt idx="2607">
                  <c:v>0.99907999999999153</c:v>
                </c:pt>
                <c:pt idx="2608">
                  <c:v>0.99907999999999153</c:v>
                </c:pt>
                <c:pt idx="2609">
                  <c:v>0.99908199999999148</c:v>
                </c:pt>
                <c:pt idx="2610">
                  <c:v>0.99908199999999148</c:v>
                </c:pt>
                <c:pt idx="2611">
                  <c:v>0.99908399999999142</c:v>
                </c:pt>
                <c:pt idx="2612">
                  <c:v>0.99908399999999142</c:v>
                </c:pt>
                <c:pt idx="2613">
                  <c:v>0.99908399999999142</c:v>
                </c:pt>
                <c:pt idx="2614">
                  <c:v>0.99908399999999142</c:v>
                </c:pt>
                <c:pt idx="2615">
                  <c:v>0.99908599999999137</c:v>
                </c:pt>
                <c:pt idx="2616">
                  <c:v>0.99908799999999132</c:v>
                </c:pt>
                <c:pt idx="2617">
                  <c:v>0.99908999999999126</c:v>
                </c:pt>
                <c:pt idx="2618">
                  <c:v>0.99909199999999121</c:v>
                </c:pt>
                <c:pt idx="2619">
                  <c:v>0.99909499999999118</c:v>
                </c:pt>
                <c:pt idx="2620">
                  <c:v>0.99909599999999121</c:v>
                </c:pt>
                <c:pt idx="2621">
                  <c:v>0.99909599999999121</c:v>
                </c:pt>
                <c:pt idx="2622">
                  <c:v>0.99909799999999116</c:v>
                </c:pt>
                <c:pt idx="2623">
                  <c:v>0.99909999999999111</c:v>
                </c:pt>
                <c:pt idx="2624">
                  <c:v>0.99910199999999105</c:v>
                </c:pt>
                <c:pt idx="2625">
                  <c:v>0.999103999999991</c:v>
                </c:pt>
                <c:pt idx="2626">
                  <c:v>0.99910599999999095</c:v>
                </c:pt>
                <c:pt idx="2627">
                  <c:v>0.99910699999999097</c:v>
                </c:pt>
                <c:pt idx="2628">
                  <c:v>0.99910899999999092</c:v>
                </c:pt>
                <c:pt idx="2629">
                  <c:v>0.99910999999999095</c:v>
                </c:pt>
                <c:pt idx="2630">
                  <c:v>0.99911099999999098</c:v>
                </c:pt>
                <c:pt idx="2631">
                  <c:v>0.99911199999999101</c:v>
                </c:pt>
                <c:pt idx="2632">
                  <c:v>0.99911399999999095</c:v>
                </c:pt>
                <c:pt idx="2633">
                  <c:v>0.99911499999999098</c:v>
                </c:pt>
                <c:pt idx="2634">
                  <c:v>0.99911499999999098</c:v>
                </c:pt>
                <c:pt idx="2635">
                  <c:v>0.99911499999999098</c:v>
                </c:pt>
                <c:pt idx="2636">
                  <c:v>0.99911599999999101</c:v>
                </c:pt>
                <c:pt idx="2637">
                  <c:v>0.99911599999999101</c:v>
                </c:pt>
                <c:pt idx="2638">
                  <c:v>0.99911799999999096</c:v>
                </c:pt>
                <c:pt idx="2639">
                  <c:v>0.99911799999999096</c:v>
                </c:pt>
                <c:pt idx="2640">
                  <c:v>0.99911799999999096</c:v>
                </c:pt>
                <c:pt idx="2641">
                  <c:v>0.99911899999999099</c:v>
                </c:pt>
                <c:pt idx="2642">
                  <c:v>0.99911999999999102</c:v>
                </c:pt>
                <c:pt idx="2643">
                  <c:v>0.99911999999999102</c:v>
                </c:pt>
                <c:pt idx="2644">
                  <c:v>0.99912199999999096</c:v>
                </c:pt>
                <c:pt idx="2645">
                  <c:v>0.99912199999999096</c:v>
                </c:pt>
                <c:pt idx="2646">
                  <c:v>0.99912399999999091</c:v>
                </c:pt>
                <c:pt idx="2647">
                  <c:v>0.99912399999999091</c:v>
                </c:pt>
                <c:pt idx="2648">
                  <c:v>0.99912399999999091</c:v>
                </c:pt>
                <c:pt idx="2649">
                  <c:v>0.99912499999999094</c:v>
                </c:pt>
                <c:pt idx="2650">
                  <c:v>0.99912599999999097</c:v>
                </c:pt>
                <c:pt idx="2651">
                  <c:v>0.99912599999999097</c:v>
                </c:pt>
                <c:pt idx="2652">
                  <c:v>0.99912699999999099</c:v>
                </c:pt>
                <c:pt idx="2653">
                  <c:v>0.99912799999999102</c:v>
                </c:pt>
                <c:pt idx="2654">
                  <c:v>0.99912899999999105</c:v>
                </c:pt>
                <c:pt idx="2655">
                  <c:v>0.99912999999999108</c:v>
                </c:pt>
                <c:pt idx="2656">
                  <c:v>0.99912999999999108</c:v>
                </c:pt>
                <c:pt idx="2657">
                  <c:v>0.99912999999999108</c:v>
                </c:pt>
                <c:pt idx="2658">
                  <c:v>0.99913099999999111</c:v>
                </c:pt>
                <c:pt idx="2659">
                  <c:v>0.99913099999999111</c:v>
                </c:pt>
                <c:pt idx="2660">
                  <c:v>0.99913199999999114</c:v>
                </c:pt>
                <c:pt idx="2661">
                  <c:v>0.99913299999999117</c:v>
                </c:pt>
                <c:pt idx="2662">
                  <c:v>0.99913299999999117</c:v>
                </c:pt>
                <c:pt idx="2663">
                  <c:v>0.99913299999999117</c:v>
                </c:pt>
                <c:pt idx="2664">
                  <c:v>0.9991339999999912</c:v>
                </c:pt>
                <c:pt idx="2665">
                  <c:v>0.99913599999999114</c:v>
                </c:pt>
                <c:pt idx="2666">
                  <c:v>0.99913599999999114</c:v>
                </c:pt>
                <c:pt idx="2667">
                  <c:v>0.99913999999999115</c:v>
                </c:pt>
                <c:pt idx="2668">
                  <c:v>0.99914099999999118</c:v>
                </c:pt>
                <c:pt idx="2669">
                  <c:v>0.99914099999999118</c:v>
                </c:pt>
                <c:pt idx="2670">
                  <c:v>0.9991419999999912</c:v>
                </c:pt>
                <c:pt idx="2671">
                  <c:v>0.99914299999999123</c:v>
                </c:pt>
                <c:pt idx="2672">
                  <c:v>0.99914299999999123</c:v>
                </c:pt>
                <c:pt idx="2673">
                  <c:v>0.99914399999999126</c:v>
                </c:pt>
                <c:pt idx="2674">
                  <c:v>0.99914399999999126</c:v>
                </c:pt>
                <c:pt idx="2675">
                  <c:v>0.99914499999999129</c:v>
                </c:pt>
                <c:pt idx="2676">
                  <c:v>0.99914699999999124</c:v>
                </c:pt>
                <c:pt idx="2677">
                  <c:v>0.99914799999999127</c:v>
                </c:pt>
                <c:pt idx="2678">
                  <c:v>0.99914899999999129</c:v>
                </c:pt>
                <c:pt idx="2679">
                  <c:v>0.99914899999999129</c:v>
                </c:pt>
                <c:pt idx="2680">
                  <c:v>0.99914899999999129</c:v>
                </c:pt>
                <c:pt idx="2681">
                  <c:v>0.99914999999999132</c:v>
                </c:pt>
                <c:pt idx="2682">
                  <c:v>0.99914999999999132</c:v>
                </c:pt>
                <c:pt idx="2683">
                  <c:v>0.99915099999999135</c:v>
                </c:pt>
                <c:pt idx="2684">
                  <c:v>0.99915099999999135</c:v>
                </c:pt>
                <c:pt idx="2685">
                  <c:v>0.99915099999999135</c:v>
                </c:pt>
                <c:pt idx="2686">
                  <c:v>0.99915199999999138</c:v>
                </c:pt>
                <c:pt idx="2687">
                  <c:v>0.99915299999999141</c:v>
                </c:pt>
                <c:pt idx="2688">
                  <c:v>0.99915299999999141</c:v>
                </c:pt>
                <c:pt idx="2689">
                  <c:v>0.99915399999999144</c:v>
                </c:pt>
                <c:pt idx="2690">
                  <c:v>0.99915499999999147</c:v>
                </c:pt>
                <c:pt idx="2691">
                  <c:v>0.9991559999999915</c:v>
                </c:pt>
                <c:pt idx="2692">
                  <c:v>0.99915699999999152</c:v>
                </c:pt>
                <c:pt idx="2693">
                  <c:v>0.99915699999999152</c:v>
                </c:pt>
                <c:pt idx="2694">
                  <c:v>0.99915799999999155</c:v>
                </c:pt>
                <c:pt idx="2695">
                  <c:v>0.99915899999999158</c:v>
                </c:pt>
                <c:pt idx="2696">
                  <c:v>0.99915899999999158</c:v>
                </c:pt>
                <c:pt idx="2697">
                  <c:v>0.99915899999999158</c:v>
                </c:pt>
                <c:pt idx="2698">
                  <c:v>0.99915899999999158</c:v>
                </c:pt>
                <c:pt idx="2699">
                  <c:v>0.99915899999999158</c:v>
                </c:pt>
                <c:pt idx="2700">
                  <c:v>0.99915999999999161</c:v>
                </c:pt>
                <c:pt idx="2701">
                  <c:v>0.99916099999999164</c:v>
                </c:pt>
                <c:pt idx="2702">
                  <c:v>0.99916099999999164</c:v>
                </c:pt>
                <c:pt idx="2703">
                  <c:v>0.99916099999999164</c:v>
                </c:pt>
                <c:pt idx="2704">
                  <c:v>0.99916299999999159</c:v>
                </c:pt>
                <c:pt idx="2705">
                  <c:v>0.99916399999999161</c:v>
                </c:pt>
                <c:pt idx="2706">
                  <c:v>0.99916399999999161</c:v>
                </c:pt>
                <c:pt idx="2707">
                  <c:v>0.99916499999999164</c:v>
                </c:pt>
                <c:pt idx="2708">
                  <c:v>0.99916599999999167</c:v>
                </c:pt>
                <c:pt idx="2709">
                  <c:v>0.99916599999999167</c:v>
                </c:pt>
                <c:pt idx="2710">
                  <c:v>0.9991669999999917</c:v>
                </c:pt>
                <c:pt idx="2711">
                  <c:v>0.9991669999999917</c:v>
                </c:pt>
                <c:pt idx="2712">
                  <c:v>0.9991669999999917</c:v>
                </c:pt>
                <c:pt idx="2713">
                  <c:v>0.9991669999999917</c:v>
                </c:pt>
                <c:pt idx="2714">
                  <c:v>0.99916899999999165</c:v>
                </c:pt>
                <c:pt idx="2715">
                  <c:v>0.99916999999999168</c:v>
                </c:pt>
                <c:pt idx="2716">
                  <c:v>0.9991709999999917</c:v>
                </c:pt>
                <c:pt idx="2717">
                  <c:v>0.99917199999999173</c:v>
                </c:pt>
                <c:pt idx="2718">
                  <c:v>0.99917199999999173</c:v>
                </c:pt>
                <c:pt idx="2719">
                  <c:v>0.99917199999999173</c:v>
                </c:pt>
                <c:pt idx="2720">
                  <c:v>0.99917199999999173</c:v>
                </c:pt>
                <c:pt idx="2721">
                  <c:v>0.99917199999999173</c:v>
                </c:pt>
                <c:pt idx="2722">
                  <c:v>0.99917299999999176</c:v>
                </c:pt>
                <c:pt idx="2723">
                  <c:v>0.99917299999999176</c:v>
                </c:pt>
                <c:pt idx="2724">
                  <c:v>0.99917399999999179</c:v>
                </c:pt>
                <c:pt idx="2725">
                  <c:v>0.99917699999999177</c:v>
                </c:pt>
                <c:pt idx="2726">
                  <c:v>0.99917799999999179</c:v>
                </c:pt>
                <c:pt idx="2727">
                  <c:v>0.99917899999999182</c:v>
                </c:pt>
                <c:pt idx="2728">
                  <c:v>0.99917999999999185</c:v>
                </c:pt>
                <c:pt idx="2729">
                  <c:v>0.9991819999999918</c:v>
                </c:pt>
                <c:pt idx="2730">
                  <c:v>0.9991819999999918</c:v>
                </c:pt>
                <c:pt idx="2731">
                  <c:v>0.99918399999999175</c:v>
                </c:pt>
                <c:pt idx="2732">
                  <c:v>0.99918599999999169</c:v>
                </c:pt>
                <c:pt idx="2733">
                  <c:v>0.99918899999999167</c:v>
                </c:pt>
                <c:pt idx="2734">
                  <c:v>0.9991899999999917</c:v>
                </c:pt>
                <c:pt idx="2735">
                  <c:v>0.99919099999999172</c:v>
                </c:pt>
                <c:pt idx="2736">
                  <c:v>0.99919199999999175</c:v>
                </c:pt>
                <c:pt idx="2737">
                  <c:v>0.99919299999999178</c:v>
                </c:pt>
                <c:pt idx="2738">
                  <c:v>0.99919599999999176</c:v>
                </c:pt>
                <c:pt idx="2739">
                  <c:v>0.99919599999999176</c:v>
                </c:pt>
                <c:pt idx="2740">
                  <c:v>0.99919599999999176</c:v>
                </c:pt>
                <c:pt idx="2741">
                  <c:v>0.99919599999999176</c:v>
                </c:pt>
                <c:pt idx="2742">
                  <c:v>0.99919599999999176</c:v>
                </c:pt>
                <c:pt idx="2743">
                  <c:v>0.99919599999999176</c:v>
                </c:pt>
                <c:pt idx="2744">
                  <c:v>0.99919599999999176</c:v>
                </c:pt>
                <c:pt idx="2745">
                  <c:v>0.99919699999999179</c:v>
                </c:pt>
                <c:pt idx="2746">
                  <c:v>0.99919799999999181</c:v>
                </c:pt>
                <c:pt idx="2747">
                  <c:v>0.99919899999999184</c:v>
                </c:pt>
                <c:pt idx="2748">
                  <c:v>0.99919899999999184</c:v>
                </c:pt>
                <c:pt idx="2749">
                  <c:v>0.99919999999999187</c:v>
                </c:pt>
                <c:pt idx="2750">
                  <c:v>0.99919999999999187</c:v>
                </c:pt>
                <c:pt idx="2751">
                  <c:v>0.99919999999999187</c:v>
                </c:pt>
                <c:pt idx="2752">
                  <c:v>0.99919999999999187</c:v>
                </c:pt>
                <c:pt idx="2753">
                  <c:v>0.99919999999999187</c:v>
                </c:pt>
                <c:pt idx="2754">
                  <c:v>0.99919999999999187</c:v>
                </c:pt>
                <c:pt idx="2755">
                  <c:v>0.9992009999999919</c:v>
                </c:pt>
                <c:pt idx="2756">
                  <c:v>0.99920199999999193</c:v>
                </c:pt>
                <c:pt idx="2757">
                  <c:v>0.99920199999999193</c:v>
                </c:pt>
                <c:pt idx="2758">
                  <c:v>0.99920299999999196</c:v>
                </c:pt>
                <c:pt idx="2759">
                  <c:v>0.99920399999999199</c:v>
                </c:pt>
                <c:pt idx="2760">
                  <c:v>0.99920499999999202</c:v>
                </c:pt>
                <c:pt idx="2761">
                  <c:v>0.99920499999999202</c:v>
                </c:pt>
                <c:pt idx="2762">
                  <c:v>0.99920499999999202</c:v>
                </c:pt>
                <c:pt idx="2763">
                  <c:v>0.99920499999999202</c:v>
                </c:pt>
                <c:pt idx="2764">
                  <c:v>0.99920699999999196</c:v>
                </c:pt>
                <c:pt idx="2765">
                  <c:v>0.99920799999999199</c:v>
                </c:pt>
                <c:pt idx="2766">
                  <c:v>0.99920799999999199</c:v>
                </c:pt>
                <c:pt idx="2767">
                  <c:v>0.99920999999999194</c:v>
                </c:pt>
                <c:pt idx="2768">
                  <c:v>0.99920999999999194</c:v>
                </c:pt>
                <c:pt idx="2769">
                  <c:v>0.99920999999999194</c:v>
                </c:pt>
                <c:pt idx="2770">
                  <c:v>0.99920999999999194</c:v>
                </c:pt>
                <c:pt idx="2771">
                  <c:v>0.99920999999999194</c:v>
                </c:pt>
                <c:pt idx="2772">
                  <c:v>0.99920999999999194</c:v>
                </c:pt>
                <c:pt idx="2773">
                  <c:v>0.99921199999999188</c:v>
                </c:pt>
                <c:pt idx="2774">
                  <c:v>0.99921199999999188</c:v>
                </c:pt>
                <c:pt idx="2775">
                  <c:v>0.99921199999999188</c:v>
                </c:pt>
                <c:pt idx="2776">
                  <c:v>0.99921199999999188</c:v>
                </c:pt>
                <c:pt idx="2777">
                  <c:v>0.99921199999999188</c:v>
                </c:pt>
                <c:pt idx="2778">
                  <c:v>0.99921199999999188</c:v>
                </c:pt>
                <c:pt idx="2779">
                  <c:v>0.99921399999999183</c:v>
                </c:pt>
                <c:pt idx="2780">
                  <c:v>0.99921499999999186</c:v>
                </c:pt>
                <c:pt idx="2781">
                  <c:v>0.99921499999999186</c:v>
                </c:pt>
                <c:pt idx="2782">
                  <c:v>0.99921799999999183</c:v>
                </c:pt>
                <c:pt idx="2783">
                  <c:v>0.99921999999999178</c:v>
                </c:pt>
                <c:pt idx="2784">
                  <c:v>0.99921999999999178</c:v>
                </c:pt>
                <c:pt idx="2785">
                  <c:v>0.99921999999999178</c:v>
                </c:pt>
                <c:pt idx="2786">
                  <c:v>0.99921999999999178</c:v>
                </c:pt>
                <c:pt idx="2787">
                  <c:v>0.99921999999999178</c:v>
                </c:pt>
                <c:pt idx="2788">
                  <c:v>0.99921999999999178</c:v>
                </c:pt>
                <c:pt idx="2789">
                  <c:v>0.99922099999999181</c:v>
                </c:pt>
                <c:pt idx="2790">
                  <c:v>0.99922199999999184</c:v>
                </c:pt>
                <c:pt idx="2791">
                  <c:v>0.99922199999999184</c:v>
                </c:pt>
                <c:pt idx="2792">
                  <c:v>0.99922199999999184</c:v>
                </c:pt>
                <c:pt idx="2793">
                  <c:v>0.99922199999999184</c:v>
                </c:pt>
                <c:pt idx="2794">
                  <c:v>0.99922199999999184</c:v>
                </c:pt>
                <c:pt idx="2795">
                  <c:v>0.99922199999999184</c:v>
                </c:pt>
                <c:pt idx="2796">
                  <c:v>0.99922199999999184</c:v>
                </c:pt>
                <c:pt idx="2797">
                  <c:v>0.99922199999999184</c:v>
                </c:pt>
                <c:pt idx="2798">
                  <c:v>0.99922199999999184</c:v>
                </c:pt>
                <c:pt idx="2799">
                  <c:v>0.99922199999999184</c:v>
                </c:pt>
                <c:pt idx="2800">
                  <c:v>0.99922199999999184</c:v>
                </c:pt>
                <c:pt idx="2801">
                  <c:v>0.99922199999999184</c:v>
                </c:pt>
                <c:pt idx="2802">
                  <c:v>0.99922199999999184</c:v>
                </c:pt>
                <c:pt idx="2803">
                  <c:v>0.99922299999999187</c:v>
                </c:pt>
                <c:pt idx="2804">
                  <c:v>0.9992239999999919</c:v>
                </c:pt>
                <c:pt idx="2805">
                  <c:v>0.9992239999999919</c:v>
                </c:pt>
                <c:pt idx="2806">
                  <c:v>0.9992239999999919</c:v>
                </c:pt>
                <c:pt idx="2807">
                  <c:v>0.99922499999999193</c:v>
                </c:pt>
                <c:pt idx="2808">
                  <c:v>0.99922599999999195</c:v>
                </c:pt>
                <c:pt idx="2809">
                  <c:v>0.99922699999999198</c:v>
                </c:pt>
                <c:pt idx="2810">
                  <c:v>0.99922699999999198</c:v>
                </c:pt>
                <c:pt idx="2811">
                  <c:v>0.99922899999999193</c:v>
                </c:pt>
                <c:pt idx="2812">
                  <c:v>0.99922899999999193</c:v>
                </c:pt>
                <c:pt idx="2813">
                  <c:v>0.99922899999999193</c:v>
                </c:pt>
                <c:pt idx="2814">
                  <c:v>0.99922999999999196</c:v>
                </c:pt>
                <c:pt idx="2815">
                  <c:v>0.99923299999999193</c:v>
                </c:pt>
                <c:pt idx="2816">
                  <c:v>0.99923299999999193</c:v>
                </c:pt>
                <c:pt idx="2817">
                  <c:v>0.99923299999999193</c:v>
                </c:pt>
                <c:pt idx="2818">
                  <c:v>0.99923299999999193</c:v>
                </c:pt>
                <c:pt idx="2819">
                  <c:v>0.99923299999999193</c:v>
                </c:pt>
                <c:pt idx="2820">
                  <c:v>0.99923299999999193</c:v>
                </c:pt>
                <c:pt idx="2821">
                  <c:v>0.99923399999999196</c:v>
                </c:pt>
                <c:pt idx="2822">
                  <c:v>0.99923499999999199</c:v>
                </c:pt>
                <c:pt idx="2823">
                  <c:v>0.99923699999999194</c:v>
                </c:pt>
                <c:pt idx="2824">
                  <c:v>0.99923699999999194</c:v>
                </c:pt>
                <c:pt idx="2825">
                  <c:v>0.99923699999999194</c:v>
                </c:pt>
                <c:pt idx="2826">
                  <c:v>0.99923699999999194</c:v>
                </c:pt>
                <c:pt idx="2827">
                  <c:v>0.99923699999999194</c:v>
                </c:pt>
                <c:pt idx="2828">
                  <c:v>0.99923899999999188</c:v>
                </c:pt>
                <c:pt idx="2829">
                  <c:v>0.99924099999999183</c:v>
                </c:pt>
                <c:pt idx="2830">
                  <c:v>0.99924099999999183</c:v>
                </c:pt>
                <c:pt idx="2831">
                  <c:v>0.99924099999999183</c:v>
                </c:pt>
                <c:pt idx="2832">
                  <c:v>0.99924299999999178</c:v>
                </c:pt>
                <c:pt idx="2833">
                  <c:v>0.99924299999999178</c:v>
                </c:pt>
                <c:pt idx="2834">
                  <c:v>0.99924399999999181</c:v>
                </c:pt>
                <c:pt idx="2835">
                  <c:v>0.99924499999999183</c:v>
                </c:pt>
                <c:pt idx="2836">
                  <c:v>0.99924599999999186</c:v>
                </c:pt>
                <c:pt idx="2837">
                  <c:v>0.99924699999999189</c:v>
                </c:pt>
                <c:pt idx="2838">
                  <c:v>0.99924699999999189</c:v>
                </c:pt>
                <c:pt idx="2839">
                  <c:v>0.99924799999999192</c:v>
                </c:pt>
                <c:pt idx="2840">
                  <c:v>0.99924899999999195</c:v>
                </c:pt>
                <c:pt idx="2841">
                  <c:v>0.99924899999999195</c:v>
                </c:pt>
                <c:pt idx="2842">
                  <c:v>0.99924899999999195</c:v>
                </c:pt>
                <c:pt idx="2843">
                  <c:v>0.99924999999999198</c:v>
                </c:pt>
                <c:pt idx="2844">
                  <c:v>0.99924999999999198</c:v>
                </c:pt>
                <c:pt idx="2845">
                  <c:v>0.99924999999999198</c:v>
                </c:pt>
                <c:pt idx="2846">
                  <c:v>0.99924999999999198</c:v>
                </c:pt>
                <c:pt idx="2847">
                  <c:v>0.99924999999999198</c:v>
                </c:pt>
                <c:pt idx="2848">
                  <c:v>0.99925099999999201</c:v>
                </c:pt>
                <c:pt idx="2849">
                  <c:v>0.99925099999999201</c:v>
                </c:pt>
                <c:pt idx="2850">
                  <c:v>0.99925199999999204</c:v>
                </c:pt>
                <c:pt idx="2851">
                  <c:v>0.99925199999999204</c:v>
                </c:pt>
                <c:pt idx="2852">
                  <c:v>0.99925199999999204</c:v>
                </c:pt>
                <c:pt idx="2853">
                  <c:v>0.99925199999999204</c:v>
                </c:pt>
                <c:pt idx="2854">
                  <c:v>0.99925199999999204</c:v>
                </c:pt>
                <c:pt idx="2855">
                  <c:v>0.99925299999999206</c:v>
                </c:pt>
                <c:pt idx="2856">
                  <c:v>0.99925399999999209</c:v>
                </c:pt>
                <c:pt idx="2857">
                  <c:v>0.99925399999999209</c:v>
                </c:pt>
                <c:pt idx="2858">
                  <c:v>0.99925399999999209</c:v>
                </c:pt>
                <c:pt idx="2859">
                  <c:v>0.99925399999999209</c:v>
                </c:pt>
                <c:pt idx="2860">
                  <c:v>0.99925399999999209</c:v>
                </c:pt>
                <c:pt idx="2861">
                  <c:v>0.99925599999999204</c:v>
                </c:pt>
                <c:pt idx="2862">
                  <c:v>0.99925599999999204</c:v>
                </c:pt>
                <c:pt idx="2863">
                  <c:v>0.99925799999999199</c:v>
                </c:pt>
                <c:pt idx="2864">
                  <c:v>0.99925799999999199</c:v>
                </c:pt>
                <c:pt idx="2865">
                  <c:v>0.99925799999999199</c:v>
                </c:pt>
                <c:pt idx="2866">
                  <c:v>0.99925799999999199</c:v>
                </c:pt>
                <c:pt idx="2867">
                  <c:v>0.99925799999999199</c:v>
                </c:pt>
                <c:pt idx="2868">
                  <c:v>0.99925899999999201</c:v>
                </c:pt>
                <c:pt idx="2869">
                  <c:v>0.99925999999999204</c:v>
                </c:pt>
                <c:pt idx="2870">
                  <c:v>0.99925999999999204</c:v>
                </c:pt>
                <c:pt idx="2871">
                  <c:v>0.99925999999999204</c:v>
                </c:pt>
                <c:pt idx="2872">
                  <c:v>0.99926099999999207</c:v>
                </c:pt>
                <c:pt idx="2873">
                  <c:v>0.99926099999999207</c:v>
                </c:pt>
                <c:pt idx="2874">
                  <c:v>0.99926099999999207</c:v>
                </c:pt>
                <c:pt idx="2875">
                  <c:v>0.99926099999999207</c:v>
                </c:pt>
                <c:pt idx="2876">
                  <c:v>0.99926099999999207</c:v>
                </c:pt>
                <c:pt idx="2877">
                  <c:v>0.99926099999999207</c:v>
                </c:pt>
                <c:pt idx="2878">
                  <c:v>0.99926099999999207</c:v>
                </c:pt>
                <c:pt idx="2879">
                  <c:v>0.99926099999999207</c:v>
                </c:pt>
                <c:pt idx="2880">
                  <c:v>0.99926399999999205</c:v>
                </c:pt>
                <c:pt idx="2881">
                  <c:v>0.99926399999999205</c:v>
                </c:pt>
                <c:pt idx="2882">
                  <c:v>0.99926499999999208</c:v>
                </c:pt>
                <c:pt idx="2883">
                  <c:v>0.9992659999999921</c:v>
                </c:pt>
                <c:pt idx="2884">
                  <c:v>0.9992659999999921</c:v>
                </c:pt>
                <c:pt idx="2885">
                  <c:v>0.9992659999999921</c:v>
                </c:pt>
                <c:pt idx="2886">
                  <c:v>0.9992659999999921</c:v>
                </c:pt>
                <c:pt idx="2887">
                  <c:v>0.9992659999999921</c:v>
                </c:pt>
                <c:pt idx="2888">
                  <c:v>0.99926699999999213</c:v>
                </c:pt>
                <c:pt idx="2889">
                  <c:v>0.99926699999999213</c:v>
                </c:pt>
                <c:pt idx="2890">
                  <c:v>0.99926899999999208</c:v>
                </c:pt>
                <c:pt idx="2891">
                  <c:v>0.99926999999999211</c:v>
                </c:pt>
                <c:pt idx="2892">
                  <c:v>0.99927099999999214</c:v>
                </c:pt>
                <c:pt idx="2893">
                  <c:v>0.99927099999999214</c:v>
                </c:pt>
                <c:pt idx="2894">
                  <c:v>0.99927199999999217</c:v>
                </c:pt>
                <c:pt idx="2895">
                  <c:v>0.99927399999999211</c:v>
                </c:pt>
                <c:pt idx="2896">
                  <c:v>0.99927499999999214</c:v>
                </c:pt>
                <c:pt idx="2897">
                  <c:v>0.99927499999999214</c:v>
                </c:pt>
                <c:pt idx="2898">
                  <c:v>0.99927599999999217</c:v>
                </c:pt>
                <c:pt idx="2899">
                  <c:v>0.99927899999999215</c:v>
                </c:pt>
                <c:pt idx="2900">
                  <c:v>0.99927999999999217</c:v>
                </c:pt>
                <c:pt idx="2901">
                  <c:v>0.9992809999999922</c:v>
                </c:pt>
                <c:pt idx="2902">
                  <c:v>0.9992809999999922</c:v>
                </c:pt>
                <c:pt idx="2903">
                  <c:v>0.9992809999999922</c:v>
                </c:pt>
                <c:pt idx="2904">
                  <c:v>0.9992809999999922</c:v>
                </c:pt>
                <c:pt idx="2905">
                  <c:v>0.99928199999999223</c:v>
                </c:pt>
                <c:pt idx="2906">
                  <c:v>0.99928199999999223</c:v>
                </c:pt>
                <c:pt idx="2907">
                  <c:v>0.99928199999999223</c:v>
                </c:pt>
                <c:pt idx="2908">
                  <c:v>0.99928299999999226</c:v>
                </c:pt>
                <c:pt idx="2909">
                  <c:v>0.99928299999999226</c:v>
                </c:pt>
                <c:pt idx="2910">
                  <c:v>0.99928299999999226</c:v>
                </c:pt>
                <c:pt idx="2911">
                  <c:v>0.99928299999999226</c:v>
                </c:pt>
                <c:pt idx="2912">
                  <c:v>0.99928499999999221</c:v>
                </c:pt>
                <c:pt idx="2913">
                  <c:v>0.99928499999999221</c:v>
                </c:pt>
                <c:pt idx="2914">
                  <c:v>0.99928499999999221</c:v>
                </c:pt>
                <c:pt idx="2915">
                  <c:v>0.99928599999999224</c:v>
                </c:pt>
                <c:pt idx="2916">
                  <c:v>0.99928599999999224</c:v>
                </c:pt>
                <c:pt idx="2917">
                  <c:v>0.99928699999999226</c:v>
                </c:pt>
                <c:pt idx="2918">
                  <c:v>0.99928799999999229</c:v>
                </c:pt>
                <c:pt idx="2919">
                  <c:v>0.99928999999999224</c:v>
                </c:pt>
                <c:pt idx="2920">
                  <c:v>0.99929199999999219</c:v>
                </c:pt>
                <c:pt idx="2921">
                  <c:v>0.99929299999999222</c:v>
                </c:pt>
                <c:pt idx="2922">
                  <c:v>0.99929499999999216</c:v>
                </c:pt>
                <c:pt idx="2923">
                  <c:v>0.99929599999999219</c:v>
                </c:pt>
                <c:pt idx="2924">
                  <c:v>0.99929699999999222</c:v>
                </c:pt>
                <c:pt idx="2925">
                  <c:v>0.99929799999999225</c:v>
                </c:pt>
                <c:pt idx="2926">
                  <c:v>0.99929799999999225</c:v>
                </c:pt>
                <c:pt idx="2927">
                  <c:v>0.99929799999999225</c:v>
                </c:pt>
                <c:pt idx="2928">
                  <c:v>0.99929799999999225</c:v>
                </c:pt>
                <c:pt idx="2929">
                  <c:v>0.99929899999999228</c:v>
                </c:pt>
                <c:pt idx="2930">
                  <c:v>0.99929999999999231</c:v>
                </c:pt>
                <c:pt idx="2931">
                  <c:v>0.99930099999999233</c:v>
                </c:pt>
                <c:pt idx="2932">
                  <c:v>0.99930199999999236</c:v>
                </c:pt>
                <c:pt idx="2933">
                  <c:v>0.99930199999999236</c:v>
                </c:pt>
                <c:pt idx="2934">
                  <c:v>0.99930399999999231</c:v>
                </c:pt>
                <c:pt idx="2935">
                  <c:v>0.99930499999999234</c:v>
                </c:pt>
                <c:pt idx="2936">
                  <c:v>0.99930499999999234</c:v>
                </c:pt>
                <c:pt idx="2937">
                  <c:v>0.99930599999999237</c:v>
                </c:pt>
                <c:pt idx="2938">
                  <c:v>0.99930599999999237</c:v>
                </c:pt>
                <c:pt idx="2939">
                  <c:v>0.99930599999999237</c:v>
                </c:pt>
                <c:pt idx="2940">
                  <c:v>0.99930599999999237</c:v>
                </c:pt>
                <c:pt idx="2941">
                  <c:v>0.99930599999999237</c:v>
                </c:pt>
                <c:pt idx="2942">
                  <c:v>0.99930599999999237</c:v>
                </c:pt>
                <c:pt idx="2943">
                  <c:v>0.9993069999999924</c:v>
                </c:pt>
                <c:pt idx="2944">
                  <c:v>0.99930799999999242</c:v>
                </c:pt>
                <c:pt idx="2945">
                  <c:v>0.99930899999999245</c:v>
                </c:pt>
                <c:pt idx="2946">
                  <c:v>0.99930999999999248</c:v>
                </c:pt>
                <c:pt idx="2947">
                  <c:v>0.99931099999999251</c:v>
                </c:pt>
                <c:pt idx="2948">
                  <c:v>0.99931199999999254</c:v>
                </c:pt>
                <c:pt idx="2949">
                  <c:v>0.99931199999999254</c:v>
                </c:pt>
                <c:pt idx="2950">
                  <c:v>0.99931199999999254</c:v>
                </c:pt>
                <c:pt idx="2951">
                  <c:v>0.99931199999999254</c:v>
                </c:pt>
                <c:pt idx="2952">
                  <c:v>0.99931199999999254</c:v>
                </c:pt>
                <c:pt idx="2953">
                  <c:v>0.99931199999999254</c:v>
                </c:pt>
                <c:pt idx="2954">
                  <c:v>0.99931299999999257</c:v>
                </c:pt>
                <c:pt idx="2955">
                  <c:v>0.9993139999999926</c:v>
                </c:pt>
                <c:pt idx="2956">
                  <c:v>0.99931499999999263</c:v>
                </c:pt>
                <c:pt idx="2957">
                  <c:v>0.99931499999999263</c:v>
                </c:pt>
                <c:pt idx="2958">
                  <c:v>0.99931699999999257</c:v>
                </c:pt>
                <c:pt idx="2959">
                  <c:v>0.9993179999999926</c:v>
                </c:pt>
                <c:pt idx="2960">
                  <c:v>0.9993179999999926</c:v>
                </c:pt>
                <c:pt idx="2961">
                  <c:v>0.9993179999999926</c:v>
                </c:pt>
                <c:pt idx="2962">
                  <c:v>0.9993179999999926</c:v>
                </c:pt>
                <c:pt idx="2963">
                  <c:v>0.9993179999999926</c:v>
                </c:pt>
                <c:pt idx="2964">
                  <c:v>0.99931899999999263</c:v>
                </c:pt>
                <c:pt idx="2965">
                  <c:v>0.99931999999999266</c:v>
                </c:pt>
                <c:pt idx="2966">
                  <c:v>0.99931999999999266</c:v>
                </c:pt>
                <c:pt idx="2967">
                  <c:v>0.99932099999999269</c:v>
                </c:pt>
                <c:pt idx="2968">
                  <c:v>0.99932199999999272</c:v>
                </c:pt>
                <c:pt idx="2969">
                  <c:v>0.99932199999999272</c:v>
                </c:pt>
                <c:pt idx="2970">
                  <c:v>0.99932199999999272</c:v>
                </c:pt>
                <c:pt idx="2971">
                  <c:v>0.99932199999999272</c:v>
                </c:pt>
                <c:pt idx="2972">
                  <c:v>0.99932199999999272</c:v>
                </c:pt>
                <c:pt idx="2973">
                  <c:v>0.99932299999999274</c:v>
                </c:pt>
                <c:pt idx="2974">
                  <c:v>0.99932399999999277</c:v>
                </c:pt>
                <c:pt idx="2975">
                  <c:v>0.9993249999999928</c:v>
                </c:pt>
                <c:pt idx="2976">
                  <c:v>0.99932599999999283</c:v>
                </c:pt>
                <c:pt idx="2977">
                  <c:v>0.99932699999999286</c:v>
                </c:pt>
                <c:pt idx="2978">
                  <c:v>0.99932799999999289</c:v>
                </c:pt>
                <c:pt idx="2979">
                  <c:v>0.99932799999999289</c:v>
                </c:pt>
                <c:pt idx="2980">
                  <c:v>0.99932999999999284</c:v>
                </c:pt>
                <c:pt idx="2981">
                  <c:v>0.99933099999999286</c:v>
                </c:pt>
                <c:pt idx="2982">
                  <c:v>0.99933199999999289</c:v>
                </c:pt>
                <c:pt idx="2983">
                  <c:v>0.99933199999999289</c:v>
                </c:pt>
                <c:pt idx="2984">
                  <c:v>0.99933199999999289</c:v>
                </c:pt>
                <c:pt idx="2985">
                  <c:v>0.99933199999999289</c:v>
                </c:pt>
                <c:pt idx="2986">
                  <c:v>0.99933399999999284</c:v>
                </c:pt>
                <c:pt idx="2987">
                  <c:v>0.99933399999999284</c:v>
                </c:pt>
                <c:pt idx="2988">
                  <c:v>0.99933499999999287</c:v>
                </c:pt>
                <c:pt idx="2989">
                  <c:v>0.99933499999999287</c:v>
                </c:pt>
                <c:pt idx="2990">
                  <c:v>0.99933499999999287</c:v>
                </c:pt>
                <c:pt idx="2991">
                  <c:v>0.9993359999999929</c:v>
                </c:pt>
                <c:pt idx="2992">
                  <c:v>0.99933699999999293</c:v>
                </c:pt>
                <c:pt idx="2993">
                  <c:v>0.99933699999999293</c:v>
                </c:pt>
                <c:pt idx="2994">
                  <c:v>0.99933899999999287</c:v>
                </c:pt>
                <c:pt idx="2995">
                  <c:v>0.99933899999999287</c:v>
                </c:pt>
                <c:pt idx="2996">
                  <c:v>0.99933899999999287</c:v>
                </c:pt>
                <c:pt idx="2997">
                  <c:v>0.9993399999999929</c:v>
                </c:pt>
                <c:pt idx="2998">
                  <c:v>0.99934099999999293</c:v>
                </c:pt>
                <c:pt idx="2999">
                  <c:v>0.99934199999999296</c:v>
                </c:pt>
                <c:pt idx="3000">
                  <c:v>0.9993439999999929</c:v>
                </c:pt>
                <c:pt idx="3001">
                  <c:v>0.9993439999999929</c:v>
                </c:pt>
                <c:pt idx="3002">
                  <c:v>0.9993439999999929</c:v>
                </c:pt>
                <c:pt idx="3003">
                  <c:v>0.9993439999999929</c:v>
                </c:pt>
                <c:pt idx="3004">
                  <c:v>0.9993439999999929</c:v>
                </c:pt>
                <c:pt idx="3005">
                  <c:v>0.9993439999999929</c:v>
                </c:pt>
                <c:pt idx="3006">
                  <c:v>0.99934499999999293</c:v>
                </c:pt>
                <c:pt idx="3007">
                  <c:v>0.99934499999999293</c:v>
                </c:pt>
                <c:pt idx="3008">
                  <c:v>0.99934499999999293</c:v>
                </c:pt>
                <c:pt idx="3009">
                  <c:v>0.99934499999999293</c:v>
                </c:pt>
                <c:pt idx="3010">
                  <c:v>0.99934499999999293</c:v>
                </c:pt>
                <c:pt idx="3011">
                  <c:v>0.99934499999999293</c:v>
                </c:pt>
                <c:pt idx="3012">
                  <c:v>0.99934499999999293</c:v>
                </c:pt>
                <c:pt idx="3013">
                  <c:v>0.99934599999999296</c:v>
                </c:pt>
                <c:pt idx="3014">
                  <c:v>0.99934599999999296</c:v>
                </c:pt>
                <c:pt idx="3015">
                  <c:v>0.99934699999999299</c:v>
                </c:pt>
                <c:pt idx="3016">
                  <c:v>0.99934699999999299</c:v>
                </c:pt>
                <c:pt idx="3017">
                  <c:v>0.99934699999999299</c:v>
                </c:pt>
                <c:pt idx="3018">
                  <c:v>0.99934899999999294</c:v>
                </c:pt>
                <c:pt idx="3019">
                  <c:v>0.99934899999999294</c:v>
                </c:pt>
                <c:pt idx="3020">
                  <c:v>0.99934999999999297</c:v>
                </c:pt>
                <c:pt idx="3021">
                  <c:v>0.99934999999999297</c:v>
                </c:pt>
                <c:pt idx="3022">
                  <c:v>0.99934999999999297</c:v>
                </c:pt>
                <c:pt idx="3023">
                  <c:v>0.99934999999999297</c:v>
                </c:pt>
                <c:pt idx="3024">
                  <c:v>0.99935099999999299</c:v>
                </c:pt>
                <c:pt idx="3025">
                  <c:v>0.99935099999999299</c:v>
                </c:pt>
                <c:pt idx="3026">
                  <c:v>0.99935099999999299</c:v>
                </c:pt>
                <c:pt idx="3027">
                  <c:v>0.99935199999999302</c:v>
                </c:pt>
                <c:pt idx="3028">
                  <c:v>0.99935199999999302</c:v>
                </c:pt>
                <c:pt idx="3029">
                  <c:v>0.99935199999999302</c:v>
                </c:pt>
                <c:pt idx="3030">
                  <c:v>0.99935299999999305</c:v>
                </c:pt>
                <c:pt idx="3031">
                  <c:v>0.99935299999999305</c:v>
                </c:pt>
                <c:pt idx="3032">
                  <c:v>0.99935399999999308</c:v>
                </c:pt>
                <c:pt idx="3033">
                  <c:v>0.99935499999999311</c:v>
                </c:pt>
                <c:pt idx="3034">
                  <c:v>0.99935599999999314</c:v>
                </c:pt>
                <c:pt idx="3035">
                  <c:v>0.99935699999999317</c:v>
                </c:pt>
                <c:pt idx="3036">
                  <c:v>0.99935699999999317</c:v>
                </c:pt>
                <c:pt idx="3037">
                  <c:v>0.9993579999999932</c:v>
                </c:pt>
                <c:pt idx="3038">
                  <c:v>0.9993579999999932</c:v>
                </c:pt>
                <c:pt idx="3039">
                  <c:v>0.99935899999999322</c:v>
                </c:pt>
                <c:pt idx="3040">
                  <c:v>0.99935899999999322</c:v>
                </c:pt>
                <c:pt idx="3041">
                  <c:v>0.99935899999999322</c:v>
                </c:pt>
                <c:pt idx="3042">
                  <c:v>0.99935899999999322</c:v>
                </c:pt>
                <c:pt idx="3043">
                  <c:v>0.99935899999999322</c:v>
                </c:pt>
                <c:pt idx="3044">
                  <c:v>0.99935899999999322</c:v>
                </c:pt>
                <c:pt idx="3045">
                  <c:v>0.99935899999999322</c:v>
                </c:pt>
                <c:pt idx="3046">
                  <c:v>0.99935899999999322</c:v>
                </c:pt>
                <c:pt idx="3047">
                  <c:v>0.99935999999999325</c:v>
                </c:pt>
                <c:pt idx="3048">
                  <c:v>0.99935999999999325</c:v>
                </c:pt>
                <c:pt idx="3049">
                  <c:v>0.99935999999999325</c:v>
                </c:pt>
                <c:pt idx="3050">
                  <c:v>0.99935999999999325</c:v>
                </c:pt>
                <c:pt idx="3051">
                  <c:v>0.99936099999999328</c:v>
                </c:pt>
                <c:pt idx="3052">
                  <c:v>0.99936099999999328</c:v>
                </c:pt>
                <c:pt idx="3053">
                  <c:v>0.99936199999999331</c:v>
                </c:pt>
                <c:pt idx="3054">
                  <c:v>0.99936199999999331</c:v>
                </c:pt>
                <c:pt idx="3055">
                  <c:v>0.99936299999999334</c:v>
                </c:pt>
                <c:pt idx="3056">
                  <c:v>0.99936299999999334</c:v>
                </c:pt>
                <c:pt idx="3057">
                  <c:v>0.99936399999999337</c:v>
                </c:pt>
                <c:pt idx="3058">
                  <c:v>0.99936599999999332</c:v>
                </c:pt>
                <c:pt idx="3059">
                  <c:v>0.99936699999999334</c:v>
                </c:pt>
                <c:pt idx="3060">
                  <c:v>0.99936799999999337</c:v>
                </c:pt>
                <c:pt idx="3061">
                  <c:v>0.99936799999999337</c:v>
                </c:pt>
                <c:pt idx="3062">
                  <c:v>0.99936799999999337</c:v>
                </c:pt>
                <c:pt idx="3063">
                  <c:v>0.99936799999999337</c:v>
                </c:pt>
                <c:pt idx="3064">
                  <c:v>0.99936799999999337</c:v>
                </c:pt>
                <c:pt idx="3065">
                  <c:v>0.99936799999999337</c:v>
                </c:pt>
                <c:pt idx="3066">
                  <c:v>0.99936799999999337</c:v>
                </c:pt>
                <c:pt idx="3067">
                  <c:v>0.99936799999999337</c:v>
                </c:pt>
                <c:pt idx="3068">
                  <c:v>0.99936799999999337</c:v>
                </c:pt>
                <c:pt idx="3069">
                  <c:v>0.99936799999999337</c:v>
                </c:pt>
                <c:pt idx="3070">
                  <c:v>0.9993689999999934</c:v>
                </c:pt>
                <c:pt idx="3071">
                  <c:v>0.99936999999999343</c:v>
                </c:pt>
                <c:pt idx="3072">
                  <c:v>0.99937099999999346</c:v>
                </c:pt>
                <c:pt idx="3073">
                  <c:v>0.99937199999999349</c:v>
                </c:pt>
                <c:pt idx="3074">
                  <c:v>0.99937199999999349</c:v>
                </c:pt>
                <c:pt idx="3075">
                  <c:v>0.99937199999999349</c:v>
                </c:pt>
                <c:pt idx="3076">
                  <c:v>0.99937199999999349</c:v>
                </c:pt>
                <c:pt idx="3077">
                  <c:v>0.99937399999999343</c:v>
                </c:pt>
                <c:pt idx="3078">
                  <c:v>0.99937499999999346</c:v>
                </c:pt>
                <c:pt idx="3079">
                  <c:v>0.99937599999999349</c:v>
                </c:pt>
                <c:pt idx="3080">
                  <c:v>0.99937799999999344</c:v>
                </c:pt>
                <c:pt idx="3081">
                  <c:v>0.99937899999999347</c:v>
                </c:pt>
                <c:pt idx="3082">
                  <c:v>0.9993799999999935</c:v>
                </c:pt>
                <c:pt idx="3083">
                  <c:v>0.99938199999999344</c:v>
                </c:pt>
                <c:pt idx="3084">
                  <c:v>0.99938299999999347</c:v>
                </c:pt>
                <c:pt idx="3085">
                  <c:v>0.99938299999999347</c:v>
                </c:pt>
                <c:pt idx="3086">
                  <c:v>0.99938299999999347</c:v>
                </c:pt>
                <c:pt idx="3087">
                  <c:v>0.99938499999999342</c:v>
                </c:pt>
                <c:pt idx="3088">
                  <c:v>0.99938599999999345</c:v>
                </c:pt>
                <c:pt idx="3089">
                  <c:v>0.99938699999999348</c:v>
                </c:pt>
                <c:pt idx="3090">
                  <c:v>0.9993879999999935</c:v>
                </c:pt>
                <c:pt idx="3091">
                  <c:v>0.9993879999999935</c:v>
                </c:pt>
                <c:pt idx="3092">
                  <c:v>0.99938899999999353</c:v>
                </c:pt>
                <c:pt idx="3093">
                  <c:v>0.99938899999999353</c:v>
                </c:pt>
                <c:pt idx="3094">
                  <c:v>0.99938899999999353</c:v>
                </c:pt>
                <c:pt idx="3095">
                  <c:v>0.99938899999999353</c:v>
                </c:pt>
                <c:pt idx="3096">
                  <c:v>0.99938999999999356</c:v>
                </c:pt>
                <c:pt idx="3097">
                  <c:v>0.99939099999999359</c:v>
                </c:pt>
                <c:pt idx="3098">
                  <c:v>0.99939099999999359</c:v>
                </c:pt>
                <c:pt idx="3099">
                  <c:v>0.99939099999999359</c:v>
                </c:pt>
                <c:pt idx="3100">
                  <c:v>0.99939099999999359</c:v>
                </c:pt>
                <c:pt idx="3101">
                  <c:v>0.99939099999999359</c:v>
                </c:pt>
                <c:pt idx="3102">
                  <c:v>0.99939199999999362</c:v>
                </c:pt>
                <c:pt idx="3103">
                  <c:v>0.99939399999999357</c:v>
                </c:pt>
                <c:pt idx="3104">
                  <c:v>0.99939399999999357</c:v>
                </c:pt>
                <c:pt idx="3105">
                  <c:v>0.99939699999999354</c:v>
                </c:pt>
                <c:pt idx="3106">
                  <c:v>0.99939799999999357</c:v>
                </c:pt>
                <c:pt idx="3107">
                  <c:v>0.9993989999999936</c:v>
                </c:pt>
                <c:pt idx="3108">
                  <c:v>0.9993989999999936</c:v>
                </c:pt>
                <c:pt idx="3109">
                  <c:v>0.9993989999999936</c:v>
                </c:pt>
                <c:pt idx="3110">
                  <c:v>0.9993989999999936</c:v>
                </c:pt>
                <c:pt idx="3111">
                  <c:v>0.9993989999999936</c:v>
                </c:pt>
                <c:pt idx="3112">
                  <c:v>0.99939999999999363</c:v>
                </c:pt>
                <c:pt idx="3113">
                  <c:v>0.99939999999999363</c:v>
                </c:pt>
                <c:pt idx="3114">
                  <c:v>0.99939999999999363</c:v>
                </c:pt>
                <c:pt idx="3115">
                  <c:v>0.99939999999999363</c:v>
                </c:pt>
                <c:pt idx="3116">
                  <c:v>0.99940199999999357</c:v>
                </c:pt>
                <c:pt idx="3117">
                  <c:v>0.99940399999999352</c:v>
                </c:pt>
                <c:pt idx="3118">
                  <c:v>0.99940499999999355</c:v>
                </c:pt>
                <c:pt idx="3119">
                  <c:v>0.99940599999999358</c:v>
                </c:pt>
                <c:pt idx="3120">
                  <c:v>0.99940699999999361</c:v>
                </c:pt>
                <c:pt idx="3121">
                  <c:v>0.99940699999999361</c:v>
                </c:pt>
                <c:pt idx="3122">
                  <c:v>0.99940699999999361</c:v>
                </c:pt>
                <c:pt idx="3123">
                  <c:v>0.99940699999999361</c:v>
                </c:pt>
                <c:pt idx="3124">
                  <c:v>0.99940699999999361</c:v>
                </c:pt>
                <c:pt idx="3125">
                  <c:v>0.99940799999999363</c:v>
                </c:pt>
                <c:pt idx="3126">
                  <c:v>0.99940899999999366</c:v>
                </c:pt>
                <c:pt idx="3127">
                  <c:v>0.99940899999999366</c:v>
                </c:pt>
                <c:pt idx="3128">
                  <c:v>0.99940999999999369</c:v>
                </c:pt>
                <c:pt idx="3129">
                  <c:v>0.99940999999999369</c:v>
                </c:pt>
                <c:pt idx="3130">
                  <c:v>0.99940999999999369</c:v>
                </c:pt>
                <c:pt idx="3131">
                  <c:v>0.99940999999999369</c:v>
                </c:pt>
                <c:pt idx="3132">
                  <c:v>0.99941199999999364</c:v>
                </c:pt>
                <c:pt idx="3133">
                  <c:v>0.99941199999999364</c:v>
                </c:pt>
                <c:pt idx="3134">
                  <c:v>0.99941399999999359</c:v>
                </c:pt>
                <c:pt idx="3135">
                  <c:v>0.99941399999999359</c:v>
                </c:pt>
                <c:pt idx="3136">
                  <c:v>0.99941399999999359</c:v>
                </c:pt>
                <c:pt idx="3137">
                  <c:v>0.99941399999999359</c:v>
                </c:pt>
                <c:pt idx="3138">
                  <c:v>0.99941499999999361</c:v>
                </c:pt>
                <c:pt idx="3139">
                  <c:v>0.99941499999999361</c:v>
                </c:pt>
                <c:pt idx="3140">
                  <c:v>0.99941499999999361</c:v>
                </c:pt>
                <c:pt idx="3141">
                  <c:v>0.99941499999999361</c:v>
                </c:pt>
                <c:pt idx="3142">
                  <c:v>0.99941599999999364</c:v>
                </c:pt>
                <c:pt idx="3143">
                  <c:v>0.99941599999999364</c:v>
                </c:pt>
                <c:pt idx="3144">
                  <c:v>0.99941699999999367</c:v>
                </c:pt>
                <c:pt idx="3145">
                  <c:v>0.99941699999999367</c:v>
                </c:pt>
                <c:pt idx="3146">
                  <c:v>0.9994179999999937</c:v>
                </c:pt>
                <c:pt idx="3147">
                  <c:v>0.9994179999999937</c:v>
                </c:pt>
                <c:pt idx="3148">
                  <c:v>0.9994179999999937</c:v>
                </c:pt>
                <c:pt idx="3149">
                  <c:v>0.99941899999999373</c:v>
                </c:pt>
                <c:pt idx="3150">
                  <c:v>0.99941999999999376</c:v>
                </c:pt>
                <c:pt idx="3151">
                  <c:v>0.99941999999999376</c:v>
                </c:pt>
                <c:pt idx="3152">
                  <c:v>0.99941999999999376</c:v>
                </c:pt>
                <c:pt idx="3153">
                  <c:v>0.99941999999999376</c:v>
                </c:pt>
                <c:pt idx="3154">
                  <c:v>0.99941999999999376</c:v>
                </c:pt>
                <c:pt idx="3155">
                  <c:v>0.99942099999999379</c:v>
                </c:pt>
                <c:pt idx="3156">
                  <c:v>0.99942099999999379</c:v>
                </c:pt>
                <c:pt idx="3157">
                  <c:v>0.99942199999999382</c:v>
                </c:pt>
                <c:pt idx="3158">
                  <c:v>0.99942399999999376</c:v>
                </c:pt>
                <c:pt idx="3159">
                  <c:v>0.99942499999999379</c:v>
                </c:pt>
                <c:pt idx="3160">
                  <c:v>0.99942599999999382</c:v>
                </c:pt>
                <c:pt idx="3161">
                  <c:v>0.99942599999999382</c:v>
                </c:pt>
                <c:pt idx="3162">
                  <c:v>0.99942599999999382</c:v>
                </c:pt>
                <c:pt idx="3163">
                  <c:v>0.99942699999999385</c:v>
                </c:pt>
                <c:pt idx="3164">
                  <c:v>0.99942899999999379</c:v>
                </c:pt>
                <c:pt idx="3165">
                  <c:v>0.99942999999999382</c:v>
                </c:pt>
                <c:pt idx="3166">
                  <c:v>0.99942999999999382</c:v>
                </c:pt>
                <c:pt idx="3167">
                  <c:v>0.99942999999999382</c:v>
                </c:pt>
                <c:pt idx="3168">
                  <c:v>0.99942999999999382</c:v>
                </c:pt>
                <c:pt idx="3169">
                  <c:v>0.99942999999999382</c:v>
                </c:pt>
                <c:pt idx="3170">
                  <c:v>0.99943099999999385</c:v>
                </c:pt>
                <c:pt idx="3171">
                  <c:v>0.99943199999999388</c:v>
                </c:pt>
                <c:pt idx="3172">
                  <c:v>0.99943199999999388</c:v>
                </c:pt>
                <c:pt idx="3173">
                  <c:v>0.99943199999999388</c:v>
                </c:pt>
                <c:pt idx="3174">
                  <c:v>0.99943199999999388</c:v>
                </c:pt>
                <c:pt idx="3175">
                  <c:v>0.99943199999999388</c:v>
                </c:pt>
                <c:pt idx="3176">
                  <c:v>0.99943299999999391</c:v>
                </c:pt>
                <c:pt idx="3177">
                  <c:v>0.99943299999999391</c:v>
                </c:pt>
                <c:pt idx="3178">
                  <c:v>0.99943399999999394</c:v>
                </c:pt>
                <c:pt idx="3179">
                  <c:v>0.99943399999999394</c:v>
                </c:pt>
                <c:pt idx="3180">
                  <c:v>0.99943599999999388</c:v>
                </c:pt>
                <c:pt idx="3181">
                  <c:v>0.99943599999999388</c:v>
                </c:pt>
                <c:pt idx="3182">
                  <c:v>0.99943699999999391</c:v>
                </c:pt>
                <c:pt idx="3183">
                  <c:v>0.99943799999999394</c:v>
                </c:pt>
                <c:pt idx="3184">
                  <c:v>0.99943799999999394</c:v>
                </c:pt>
                <c:pt idx="3185">
                  <c:v>0.99943799999999394</c:v>
                </c:pt>
                <c:pt idx="3186">
                  <c:v>0.99943799999999394</c:v>
                </c:pt>
                <c:pt idx="3187">
                  <c:v>0.99943899999999397</c:v>
                </c:pt>
                <c:pt idx="3188">
                  <c:v>0.99943899999999397</c:v>
                </c:pt>
                <c:pt idx="3189">
                  <c:v>0.99943899999999397</c:v>
                </c:pt>
                <c:pt idx="3190">
                  <c:v>0.99943899999999397</c:v>
                </c:pt>
                <c:pt idx="3191">
                  <c:v>0.99943899999999397</c:v>
                </c:pt>
                <c:pt idx="3192">
                  <c:v>0.99943899999999397</c:v>
                </c:pt>
                <c:pt idx="3193">
                  <c:v>0.99943899999999397</c:v>
                </c:pt>
                <c:pt idx="3194">
                  <c:v>0.99943899999999397</c:v>
                </c:pt>
                <c:pt idx="3195">
                  <c:v>0.999439999999994</c:v>
                </c:pt>
                <c:pt idx="3196">
                  <c:v>0.999439999999994</c:v>
                </c:pt>
                <c:pt idx="3197">
                  <c:v>0.99944099999999403</c:v>
                </c:pt>
                <c:pt idx="3198">
                  <c:v>0.99944099999999403</c:v>
                </c:pt>
                <c:pt idx="3199">
                  <c:v>0.99944199999999406</c:v>
                </c:pt>
                <c:pt idx="3200">
                  <c:v>0.99944299999999409</c:v>
                </c:pt>
                <c:pt idx="3201">
                  <c:v>0.99944399999999411</c:v>
                </c:pt>
                <c:pt idx="3202">
                  <c:v>0.99944399999999411</c:v>
                </c:pt>
                <c:pt idx="3203">
                  <c:v>0.99944399999999411</c:v>
                </c:pt>
                <c:pt idx="3204">
                  <c:v>0.99944399999999411</c:v>
                </c:pt>
                <c:pt idx="3205">
                  <c:v>0.99944399999999411</c:v>
                </c:pt>
                <c:pt idx="3206">
                  <c:v>0.99944399999999411</c:v>
                </c:pt>
                <c:pt idx="3207">
                  <c:v>0.99944499999999414</c:v>
                </c:pt>
                <c:pt idx="3208">
                  <c:v>0.99944599999999417</c:v>
                </c:pt>
                <c:pt idx="3209">
                  <c:v>0.9994469999999942</c:v>
                </c:pt>
                <c:pt idx="3210">
                  <c:v>0.9994469999999942</c:v>
                </c:pt>
                <c:pt idx="3211">
                  <c:v>0.9994469999999942</c:v>
                </c:pt>
                <c:pt idx="3212">
                  <c:v>0.9994469999999942</c:v>
                </c:pt>
                <c:pt idx="3213">
                  <c:v>0.9994469999999942</c:v>
                </c:pt>
                <c:pt idx="3214">
                  <c:v>0.99944899999999415</c:v>
                </c:pt>
                <c:pt idx="3215">
                  <c:v>0.99944999999999418</c:v>
                </c:pt>
                <c:pt idx="3216">
                  <c:v>0.99944999999999418</c:v>
                </c:pt>
                <c:pt idx="3217">
                  <c:v>0.99945099999999421</c:v>
                </c:pt>
                <c:pt idx="3218">
                  <c:v>0.99945199999999423</c:v>
                </c:pt>
                <c:pt idx="3219">
                  <c:v>0.99945199999999423</c:v>
                </c:pt>
                <c:pt idx="3220">
                  <c:v>0.99945199999999423</c:v>
                </c:pt>
                <c:pt idx="3221">
                  <c:v>0.99945299999999426</c:v>
                </c:pt>
                <c:pt idx="3222">
                  <c:v>0.99945299999999426</c:v>
                </c:pt>
                <c:pt idx="3223">
                  <c:v>0.99945299999999426</c:v>
                </c:pt>
                <c:pt idx="3224">
                  <c:v>0.99945299999999426</c:v>
                </c:pt>
                <c:pt idx="3225">
                  <c:v>0.99945399999999429</c:v>
                </c:pt>
                <c:pt idx="3226">
                  <c:v>0.99945399999999429</c:v>
                </c:pt>
                <c:pt idx="3227">
                  <c:v>0.99945499999999432</c:v>
                </c:pt>
                <c:pt idx="3228">
                  <c:v>0.99945499999999432</c:v>
                </c:pt>
                <c:pt idx="3229">
                  <c:v>0.99945499999999432</c:v>
                </c:pt>
                <c:pt idx="3230">
                  <c:v>0.99945499999999432</c:v>
                </c:pt>
                <c:pt idx="3231">
                  <c:v>0.99945499999999432</c:v>
                </c:pt>
                <c:pt idx="3232">
                  <c:v>0.99945499999999432</c:v>
                </c:pt>
                <c:pt idx="3233">
                  <c:v>0.99945499999999432</c:v>
                </c:pt>
                <c:pt idx="3234">
                  <c:v>0.99945499999999432</c:v>
                </c:pt>
                <c:pt idx="3235">
                  <c:v>0.99945499999999432</c:v>
                </c:pt>
                <c:pt idx="3236">
                  <c:v>0.99945499999999432</c:v>
                </c:pt>
                <c:pt idx="3237">
                  <c:v>0.99945499999999432</c:v>
                </c:pt>
                <c:pt idx="3238">
                  <c:v>0.99945499999999432</c:v>
                </c:pt>
                <c:pt idx="3239">
                  <c:v>0.99945599999999435</c:v>
                </c:pt>
                <c:pt idx="3240">
                  <c:v>0.99945599999999435</c:v>
                </c:pt>
                <c:pt idx="3241">
                  <c:v>0.99945599999999435</c:v>
                </c:pt>
                <c:pt idx="3242">
                  <c:v>0.99945599999999435</c:v>
                </c:pt>
                <c:pt idx="3243">
                  <c:v>0.99945599999999435</c:v>
                </c:pt>
                <c:pt idx="3244">
                  <c:v>0.99945699999999438</c:v>
                </c:pt>
                <c:pt idx="3245">
                  <c:v>0.99945699999999438</c:v>
                </c:pt>
                <c:pt idx="3246">
                  <c:v>0.99945799999999441</c:v>
                </c:pt>
                <c:pt idx="3247">
                  <c:v>0.99945999999999435</c:v>
                </c:pt>
                <c:pt idx="3248">
                  <c:v>0.99946099999999438</c:v>
                </c:pt>
                <c:pt idx="3249">
                  <c:v>0.99946099999999438</c:v>
                </c:pt>
                <c:pt idx="3250">
                  <c:v>0.99946099999999438</c:v>
                </c:pt>
                <c:pt idx="3251">
                  <c:v>0.99946099999999438</c:v>
                </c:pt>
                <c:pt idx="3252">
                  <c:v>0.99946099999999438</c:v>
                </c:pt>
                <c:pt idx="3253">
                  <c:v>0.99946299999999433</c:v>
                </c:pt>
                <c:pt idx="3254">
                  <c:v>0.99946299999999433</c:v>
                </c:pt>
                <c:pt idx="3255">
                  <c:v>0.99946299999999433</c:v>
                </c:pt>
                <c:pt idx="3256">
                  <c:v>0.99946299999999433</c:v>
                </c:pt>
                <c:pt idx="3257">
                  <c:v>0.99946399999999436</c:v>
                </c:pt>
                <c:pt idx="3258">
                  <c:v>0.99946399999999436</c:v>
                </c:pt>
                <c:pt idx="3259">
                  <c:v>0.99946399999999436</c:v>
                </c:pt>
                <c:pt idx="3260">
                  <c:v>0.99946399999999436</c:v>
                </c:pt>
                <c:pt idx="3261">
                  <c:v>0.99946399999999436</c:v>
                </c:pt>
                <c:pt idx="3262">
                  <c:v>0.99946499999999439</c:v>
                </c:pt>
                <c:pt idx="3263">
                  <c:v>0.99946499999999439</c:v>
                </c:pt>
                <c:pt idx="3264">
                  <c:v>0.99946499999999439</c:v>
                </c:pt>
                <c:pt idx="3265">
                  <c:v>0.99946599999999441</c:v>
                </c:pt>
                <c:pt idx="3266">
                  <c:v>0.99946599999999441</c:v>
                </c:pt>
                <c:pt idx="3267">
                  <c:v>0.99946699999999444</c:v>
                </c:pt>
                <c:pt idx="3268">
                  <c:v>0.99946899999999439</c:v>
                </c:pt>
                <c:pt idx="3269">
                  <c:v>0.99946999999999442</c:v>
                </c:pt>
                <c:pt idx="3270">
                  <c:v>0.99947099999999445</c:v>
                </c:pt>
                <c:pt idx="3271">
                  <c:v>0.99947199999999448</c:v>
                </c:pt>
                <c:pt idx="3272">
                  <c:v>0.99947199999999448</c:v>
                </c:pt>
                <c:pt idx="3273">
                  <c:v>0.99947199999999448</c:v>
                </c:pt>
                <c:pt idx="3274">
                  <c:v>0.9994729999999945</c:v>
                </c:pt>
                <c:pt idx="3275">
                  <c:v>0.9994729999999945</c:v>
                </c:pt>
                <c:pt idx="3276">
                  <c:v>0.9994729999999945</c:v>
                </c:pt>
                <c:pt idx="3277">
                  <c:v>0.9994729999999945</c:v>
                </c:pt>
                <c:pt idx="3278">
                  <c:v>0.9994729999999945</c:v>
                </c:pt>
                <c:pt idx="3279">
                  <c:v>0.9994729999999945</c:v>
                </c:pt>
                <c:pt idx="3280">
                  <c:v>0.9994729999999945</c:v>
                </c:pt>
                <c:pt idx="3281">
                  <c:v>0.99947399999999453</c:v>
                </c:pt>
                <c:pt idx="3282">
                  <c:v>0.99947499999999456</c:v>
                </c:pt>
                <c:pt idx="3283">
                  <c:v>0.99947499999999456</c:v>
                </c:pt>
                <c:pt idx="3284">
                  <c:v>0.99947499999999456</c:v>
                </c:pt>
                <c:pt idx="3285">
                  <c:v>0.99947499999999456</c:v>
                </c:pt>
                <c:pt idx="3286">
                  <c:v>0.99947599999999459</c:v>
                </c:pt>
                <c:pt idx="3287">
                  <c:v>0.99947599999999459</c:v>
                </c:pt>
                <c:pt idx="3288">
                  <c:v>0.99947599999999459</c:v>
                </c:pt>
                <c:pt idx="3289">
                  <c:v>0.99947599999999459</c:v>
                </c:pt>
                <c:pt idx="3290">
                  <c:v>0.99947599999999459</c:v>
                </c:pt>
                <c:pt idx="3291">
                  <c:v>0.99947599999999459</c:v>
                </c:pt>
                <c:pt idx="3292">
                  <c:v>0.99947599999999459</c:v>
                </c:pt>
                <c:pt idx="3293">
                  <c:v>0.99947599999999459</c:v>
                </c:pt>
                <c:pt idx="3294">
                  <c:v>0.99947599999999459</c:v>
                </c:pt>
                <c:pt idx="3295">
                  <c:v>0.99947599999999459</c:v>
                </c:pt>
                <c:pt idx="3296">
                  <c:v>0.99947599999999459</c:v>
                </c:pt>
                <c:pt idx="3297">
                  <c:v>0.99947599999999459</c:v>
                </c:pt>
                <c:pt idx="3298">
                  <c:v>0.99947599999999459</c:v>
                </c:pt>
                <c:pt idx="3299">
                  <c:v>0.99947599999999459</c:v>
                </c:pt>
                <c:pt idx="3300">
                  <c:v>0.99947899999999457</c:v>
                </c:pt>
                <c:pt idx="3301">
                  <c:v>0.99947899999999457</c:v>
                </c:pt>
                <c:pt idx="3302">
                  <c:v>0.99947999999999459</c:v>
                </c:pt>
                <c:pt idx="3303">
                  <c:v>0.99948099999999462</c:v>
                </c:pt>
                <c:pt idx="3304">
                  <c:v>0.99948099999999462</c:v>
                </c:pt>
                <c:pt idx="3305">
                  <c:v>0.99948099999999462</c:v>
                </c:pt>
                <c:pt idx="3306">
                  <c:v>0.99948199999999465</c:v>
                </c:pt>
                <c:pt idx="3307">
                  <c:v>0.99948199999999465</c:v>
                </c:pt>
                <c:pt idx="3308">
                  <c:v>0.99948199999999465</c:v>
                </c:pt>
                <c:pt idx="3309">
                  <c:v>0.99948299999999468</c:v>
                </c:pt>
                <c:pt idx="3310">
                  <c:v>0.99948299999999468</c:v>
                </c:pt>
                <c:pt idx="3311">
                  <c:v>0.99948299999999468</c:v>
                </c:pt>
                <c:pt idx="3312">
                  <c:v>0.99948299999999468</c:v>
                </c:pt>
                <c:pt idx="3313">
                  <c:v>0.99948299999999468</c:v>
                </c:pt>
                <c:pt idx="3314">
                  <c:v>0.99948299999999468</c:v>
                </c:pt>
                <c:pt idx="3315">
                  <c:v>0.99948399999999471</c:v>
                </c:pt>
                <c:pt idx="3316">
                  <c:v>0.99948399999999471</c:v>
                </c:pt>
                <c:pt idx="3317">
                  <c:v>0.99948599999999466</c:v>
                </c:pt>
                <c:pt idx="3318">
                  <c:v>0.99948599999999466</c:v>
                </c:pt>
                <c:pt idx="3319">
                  <c:v>0.99948599999999466</c:v>
                </c:pt>
                <c:pt idx="3320">
                  <c:v>0.99948699999999469</c:v>
                </c:pt>
                <c:pt idx="3321">
                  <c:v>0.99948699999999469</c:v>
                </c:pt>
                <c:pt idx="3322">
                  <c:v>0.99948699999999469</c:v>
                </c:pt>
                <c:pt idx="3323">
                  <c:v>0.99948699999999469</c:v>
                </c:pt>
                <c:pt idx="3324">
                  <c:v>0.99948699999999469</c:v>
                </c:pt>
                <c:pt idx="3325">
                  <c:v>0.99948799999999471</c:v>
                </c:pt>
                <c:pt idx="3326">
                  <c:v>0.99948899999999474</c:v>
                </c:pt>
                <c:pt idx="3327">
                  <c:v>0.99948899999999474</c:v>
                </c:pt>
                <c:pt idx="3328">
                  <c:v>0.99948899999999474</c:v>
                </c:pt>
                <c:pt idx="3329">
                  <c:v>0.99948899999999474</c:v>
                </c:pt>
                <c:pt idx="3330">
                  <c:v>0.99948899999999474</c:v>
                </c:pt>
                <c:pt idx="3331">
                  <c:v>0.99948899999999474</c:v>
                </c:pt>
                <c:pt idx="3332">
                  <c:v>0.99948899999999474</c:v>
                </c:pt>
                <c:pt idx="3333">
                  <c:v>0.99949099999999469</c:v>
                </c:pt>
                <c:pt idx="3334">
                  <c:v>0.99949099999999469</c:v>
                </c:pt>
                <c:pt idx="3335">
                  <c:v>0.99949099999999469</c:v>
                </c:pt>
                <c:pt idx="3336">
                  <c:v>0.99949099999999469</c:v>
                </c:pt>
                <c:pt idx="3337">
                  <c:v>0.99949199999999472</c:v>
                </c:pt>
                <c:pt idx="3338">
                  <c:v>0.99949399999999466</c:v>
                </c:pt>
                <c:pt idx="3339">
                  <c:v>0.99949599999999461</c:v>
                </c:pt>
                <c:pt idx="3340">
                  <c:v>0.99949599999999461</c:v>
                </c:pt>
                <c:pt idx="3341">
                  <c:v>0.99949599999999461</c:v>
                </c:pt>
                <c:pt idx="3342">
                  <c:v>0.99949699999999464</c:v>
                </c:pt>
                <c:pt idx="3343">
                  <c:v>0.99949699999999464</c:v>
                </c:pt>
                <c:pt idx="3344">
                  <c:v>0.99949699999999464</c:v>
                </c:pt>
                <c:pt idx="3345">
                  <c:v>0.99949899999999459</c:v>
                </c:pt>
                <c:pt idx="3346">
                  <c:v>0.99949899999999459</c:v>
                </c:pt>
                <c:pt idx="3347">
                  <c:v>0.99949899999999459</c:v>
                </c:pt>
                <c:pt idx="3348">
                  <c:v>0.99949899999999459</c:v>
                </c:pt>
                <c:pt idx="3349">
                  <c:v>0.99949899999999459</c:v>
                </c:pt>
                <c:pt idx="3350">
                  <c:v>0.99949899999999459</c:v>
                </c:pt>
                <c:pt idx="3351">
                  <c:v>0.99949999999999461</c:v>
                </c:pt>
                <c:pt idx="3352">
                  <c:v>0.99949999999999461</c:v>
                </c:pt>
                <c:pt idx="3353">
                  <c:v>0.99950099999999464</c:v>
                </c:pt>
                <c:pt idx="3354">
                  <c:v>0.99950099999999464</c:v>
                </c:pt>
                <c:pt idx="3355">
                  <c:v>0.99950199999999467</c:v>
                </c:pt>
                <c:pt idx="3356">
                  <c:v>0.9995029999999947</c:v>
                </c:pt>
                <c:pt idx="3357">
                  <c:v>0.99950399999999473</c:v>
                </c:pt>
                <c:pt idx="3358">
                  <c:v>0.99950399999999473</c:v>
                </c:pt>
                <c:pt idx="3359">
                  <c:v>0.99950399999999473</c:v>
                </c:pt>
                <c:pt idx="3360">
                  <c:v>0.99950399999999473</c:v>
                </c:pt>
                <c:pt idx="3361">
                  <c:v>0.99950499999999476</c:v>
                </c:pt>
                <c:pt idx="3362">
                  <c:v>0.99950599999999479</c:v>
                </c:pt>
                <c:pt idx="3363">
                  <c:v>0.99950599999999479</c:v>
                </c:pt>
                <c:pt idx="3364">
                  <c:v>0.99950599999999479</c:v>
                </c:pt>
                <c:pt idx="3365">
                  <c:v>0.99950599999999479</c:v>
                </c:pt>
                <c:pt idx="3366">
                  <c:v>0.99950599999999479</c:v>
                </c:pt>
                <c:pt idx="3367">
                  <c:v>0.99950599999999479</c:v>
                </c:pt>
                <c:pt idx="3368">
                  <c:v>0.99950699999999482</c:v>
                </c:pt>
                <c:pt idx="3369">
                  <c:v>0.99950699999999482</c:v>
                </c:pt>
                <c:pt idx="3370">
                  <c:v>0.99950699999999482</c:v>
                </c:pt>
                <c:pt idx="3371">
                  <c:v>0.99950699999999482</c:v>
                </c:pt>
                <c:pt idx="3372">
                  <c:v>0.99950799999999485</c:v>
                </c:pt>
                <c:pt idx="3373">
                  <c:v>0.99950899999999487</c:v>
                </c:pt>
                <c:pt idx="3374">
                  <c:v>0.99950899999999487</c:v>
                </c:pt>
                <c:pt idx="3375">
                  <c:v>0.99950899999999487</c:v>
                </c:pt>
                <c:pt idx="3376">
                  <c:v>0.99950899999999487</c:v>
                </c:pt>
                <c:pt idx="3377">
                  <c:v>0.99950899999999487</c:v>
                </c:pt>
                <c:pt idx="3378">
                  <c:v>0.9995099999999949</c:v>
                </c:pt>
                <c:pt idx="3379">
                  <c:v>0.9995099999999949</c:v>
                </c:pt>
                <c:pt idx="3380">
                  <c:v>0.99951099999999493</c:v>
                </c:pt>
                <c:pt idx="3381">
                  <c:v>0.99951099999999493</c:v>
                </c:pt>
                <c:pt idx="3382">
                  <c:v>0.99951199999999496</c:v>
                </c:pt>
                <c:pt idx="3383">
                  <c:v>0.99951299999999499</c:v>
                </c:pt>
                <c:pt idx="3384">
                  <c:v>0.99951399999999502</c:v>
                </c:pt>
                <c:pt idx="3385">
                  <c:v>0.99951399999999502</c:v>
                </c:pt>
                <c:pt idx="3386">
                  <c:v>0.99951499999999505</c:v>
                </c:pt>
                <c:pt idx="3387">
                  <c:v>0.99951499999999505</c:v>
                </c:pt>
                <c:pt idx="3388">
                  <c:v>0.99951599999999508</c:v>
                </c:pt>
                <c:pt idx="3389">
                  <c:v>0.9995169999999951</c:v>
                </c:pt>
                <c:pt idx="3390">
                  <c:v>0.9995169999999951</c:v>
                </c:pt>
                <c:pt idx="3391">
                  <c:v>0.9995169999999951</c:v>
                </c:pt>
                <c:pt idx="3392">
                  <c:v>0.99951799999999513</c:v>
                </c:pt>
                <c:pt idx="3393">
                  <c:v>0.99951799999999513</c:v>
                </c:pt>
                <c:pt idx="3394">
                  <c:v>0.99951999999999508</c:v>
                </c:pt>
                <c:pt idx="3395">
                  <c:v>0.99952099999999511</c:v>
                </c:pt>
                <c:pt idx="3396">
                  <c:v>0.99952099999999511</c:v>
                </c:pt>
                <c:pt idx="3397">
                  <c:v>0.99952099999999511</c:v>
                </c:pt>
                <c:pt idx="3398">
                  <c:v>0.99952099999999511</c:v>
                </c:pt>
                <c:pt idx="3399">
                  <c:v>0.99952099999999511</c:v>
                </c:pt>
                <c:pt idx="3400">
                  <c:v>0.99952099999999511</c:v>
                </c:pt>
                <c:pt idx="3401">
                  <c:v>0.99952199999999514</c:v>
                </c:pt>
                <c:pt idx="3402">
                  <c:v>0.99952499999999511</c:v>
                </c:pt>
                <c:pt idx="3403">
                  <c:v>0.99952699999999506</c:v>
                </c:pt>
                <c:pt idx="3404">
                  <c:v>0.99952699999999506</c:v>
                </c:pt>
                <c:pt idx="3405">
                  <c:v>0.99952799999999509</c:v>
                </c:pt>
                <c:pt idx="3406">
                  <c:v>0.99952799999999509</c:v>
                </c:pt>
                <c:pt idx="3407">
                  <c:v>0.99952799999999509</c:v>
                </c:pt>
                <c:pt idx="3408">
                  <c:v>0.99952799999999509</c:v>
                </c:pt>
                <c:pt idx="3409">
                  <c:v>0.99952799999999509</c:v>
                </c:pt>
                <c:pt idx="3410">
                  <c:v>0.99952799999999509</c:v>
                </c:pt>
                <c:pt idx="3411">
                  <c:v>0.99952899999999512</c:v>
                </c:pt>
                <c:pt idx="3412">
                  <c:v>0.99952899999999512</c:v>
                </c:pt>
                <c:pt idx="3413">
                  <c:v>0.99952899999999512</c:v>
                </c:pt>
                <c:pt idx="3414">
                  <c:v>0.99952899999999512</c:v>
                </c:pt>
                <c:pt idx="3415">
                  <c:v>0.99952899999999512</c:v>
                </c:pt>
                <c:pt idx="3416">
                  <c:v>0.99952999999999514</c:v>
                </c:pt>
                <c:pt idx="3417">
                  <c:v>0.99953099999999517</c:v>
                </c:pt>
                <c:pt idx="3418">
                  <c:v>0.99953099999999517</c:v>
                </c:pt>
                <c:pt idx="3419">
                  <c:v>0.99953099999999517</c:v>
                </c:pt>
                <c:pt idx="3420">
                  <c:v>0.99953099999999517</c:v>
                </c:pt>
                <c:pt idx="3421">
                  <c:v>0.99953099999999517</c:v>
                </c:pt>
                <c:pt idx="3422">
                  <c:v>0.99953099999999517</c:v>
                </c:pt>
                <c:pt idx="3423">
                  <c:v>0.99953099999999517</c:v>
                </c:pt>
                <c:pt idx="3424">
                  <c:v>0.99953099999999517</c:v>
                </c:pt>
                <c:pt idx="3425">
                  <c:v>0.9995319999999952</c:v>
                </c:pt>
                <c:pt idx="3426">
                  <c:v>0.99953299999999523</c:v>
                </c:pt>
                <c:pt idx="3427">
                  <c:v>0.99953299999999523</c:v>
                </c:pt>
                <c:pt idx="3428">
                  <c:v>0.99953499999999518</c:v>
                </c:pt>
                <c:pt idx="3429">
                  <c:v>0.99953599999999521</c:v>
                </c:pt>
                <c:pt idx="3430">
                  <c:v>0.99953599999999521</c:v>
                </c:pt>
                <c:pt idx="3431">
                  <c:v>0.99953599999999521</c:v>
                </c:pt>
                <c:pt idx="3432">
                  <c:v>0.99953599999999521</c:v>
                </c:pt>
                <c:pt idx="3433">
                  <c:v>0.99953599999999521</c:v>
                </c:pt>
                <c:pt idx="3434">
                  <c:v>0.99953599999999521</c:v>
                </c:pt>
                <c:pt idx="3435">
                  <c:v>0.99953699999999523</c:v>
                </c:pt>
                <c:pt idx="3436">
                  <c:v>0.99953699999999523</c:v>
                </c:pt>
                <c:pt idx="3437">
                  <c:v>0.99953699999999523</c:v>
                </c:pt>
                <c:pt idx="3438">
                  <c:v>0.99953699999999523</c:v>
                </c:pt>
                <c:pt idx="3439">
                  <c:v>0.99953799999999526</c:v>
                </c:pt>
                <c:pt idx="3440">
                  <c:v>0.99953899999999529</c:v>
                </c:pt>
                <c:pt idx="3441">
                  <c:v>0.99953999999999532</c:v>
                </c:pt>
                <c:pt idx="3442">
                  <c:v>0.99953999999999532</c:v>
                </c:pt>
                <c:pt idx="3443">
                  <c:v>0.99953999999999532</c:v>
                </c:pt>
                <c:pt idx="3444">
                  <c:v>0.99953999999999532</c:v>
                </c:pt>
                <c:pt idx="3445">
                  <c:v>0.99953999999999532</c:v>
                </c:pt>
                <c:pt idx="3446">
                  <c:v>0.99954099999999535</c:v>
                </c:pt>
                <c:pt idx="3447">
                  <c:v>0.99954099999999535</c:v>
                </c:pt>
                <c:pt idx="3448">
                  <c:v>0.99954099999999535</c:v>
                </c:pt>
                <c:pt idx="3449">
                  <c:v>0.99954199999999538</c:v>
                </c:pt>
                <c:pt idx="3450">
                  <c:v>0.99954199999999538</c:v>
                </c:pt>
                <c:pt idx="3451">
                  <c:v>0.99954299999999541</c:v>
                </c:pt>
                <c:pt idx="3452">
                  <c:v>0.99954299999999541</c:v>
                </c:pt>
                <c:pt idx="3453">
                  <c:v>0.99954299999999541</c:v>
                </c:pt>
                <c:pt idx="3454">
                  <c:v>0.99954299999999541</c:v>
                </c:pt>
                <c:pt idx="3455">
                  <c:v>0.99954299999999541</c:v>
                </c:pt>
                <c:pt idx="3456">
                  <c:v>0.99954599999999538</c:v>
                </c:pt>
                <c:pt idx="3457">
                  <c:v>0.99954599999999538</c:v>
                </c:pt>
                <c:pt idx="3458">
                  <c:v>0.99954699999999541</c:v>
                </c:pt>
                <c:pt idx="3459">
                  <c:v>0.99954699999999541</c:v>
                </c:pt>
                <c:pt idx="3460">
                  <c:v>0.99954699999999541</c:v>
                </c:pt>
                <c:pt idx="3461">
                  <c:v>0.99954699999999541</c:v>
                </c:pt>
                <c:pt idx="3462">
                  <c:v>0.99954799999999544</c:v>
                </c:pt>
                <c:pt idx="3463">
                  <c:v>0.99954799999999544</c:v>
                </c:pt>
                <c:pt idx="3464">
                  <c:v>0.99954799999999544</c:v>
                </c:pt>
                <c:pt idx="3465">
                  <c:v>0.99954799999999544</c:v>
                </c:pt>
                <c:pt idx="3466">
                  <c:v>0.99954899999999547</c:v>
                </c:pt>
                <c:pt idx="3467">
                  <c:v>0.9995499999999955</c:v>
                </c:pt>
                <c:pt idx="3468">
                  <c:v>0.99955199999999544</c:v>
                </c:pt>
                <c:pt idx="3469">
                  <c:v>0.99955199999999544</c:v>
                </c:pt>
                <c:pt idx="3470">
                  <c:v>0.99955199999999544</c:v>
                </c:pt>
                <c:pt idx="3471">
                  <c:v>0.99955199999999544</c:v>
                </c:pt>
                <c:pt idx="3472">
                  <c:v>0.99955299999999547</c:v>
                </c:pt>
                <c:pt idx="3473">
                  <c:v>0.99955299999999547</c:v>
                </c:pt>
                <c:pt idx="3474">
                  <c:v>0.99955299999999547</c:v>
                </c:pt>
                <c:pt idx="3475">
                  <c:v>0.9995539999999955</c:v>
                </c:pt>
                <c:pt idx="3476">
                  <c:v>0.9995539999999955</c:v>
                </c:pt>
                <c:pt idx="3477">
                  <c:v>0.9995539999999955</c:v>
                </c:pt>
                <c:pt idx="3478">
                  <c:v>0.9995539999999955</c:v>
                </c:pt>
                <c:pt idx="3479">
                  <c:v>0.9995539999999955</c:v>
                </c:pt>
                <c:pt idx="3480">
                  <c:v>0.9995539999999955</c:v>
                </c:pt>
                <c:pt idx="3481">
                  <c:v>0.9995539999999955</c:v>
                </c:pt>
                <c:pt idx="3482">
                  <c:v>0.9995539999999955</c:v>
                </c:pt>
                <c:pt idx="3483">
                  <c:v>0.9995539999999955</c:v>
                </c:pt>
                <c:pt idx="3484">
                  <c:v>0.9995539999999955</c:v>
                </c:pt>
                <c:pt idx="3485">
                  <c:v>0.9995539999999955</c:v>
                </c:pt>
                <c:pt idx="3486">
                  <c:v>0.9995539999999955</c:v>
                </c:pt>
                <c:pt idx="3487">
                  <c:v>0.9995539999999955</c:v>
                </c:pt>
                <c:pt idx="3488">
                  <c:v>0.9995539999999955</c:v>
                </c:pt>
                <c:pt idx="3489">
                  <c:v>0.9995539999999955</c:v>
                </c:pt>
                <c:pt idx="3490">
                  <c:v>0.99955499999999553</c:v>
                </c:pt>
                <c:pt idx="3491">
                  <c:v>0.99955499999999553</c:v>
                </c:pt>
                <c:pt idx="3492">
                  <c:v>0.99955499999999553</c:v>
                </c:pt>
                <c:pt idx="3493">
                  <c:v>0.99955599999999556</c:v>
                </c:pt>
                <c:pt idx="3494">
                  <c:v>0.99955599999999556</c:v>
                </c:pt>
                <c:pt idx="3495">
                  <c:v>0.99955899999999553</c:v>
                </c:pt>
                <c:pt idx="3496">
                  <c:v>0.99955899999999553</c:v>
                </c:pt>
                <c:pt idx="3497">
                  <c:v>0.99955999999999556</c:v>
                </c:pt>
                <c:pt idx="3498">
                  <c:v>0.99955999999999556</c:v>
                </c:pt>
                <c:pt idx="3499">
                  <c:v>0.99956099999999559</c:v>
                </c:pt>
                <c:pt idx="3500">
                  <c:v>0.99956099999999559</c:v>
                </c:pt>
                <c:pt idx="3501">
                  <c:v>0.99956099999999559</c:v>
                </c:pt>
                <c:pt idx="3502">
                  <c:v>0.99956099999999559</c:v>
                </c:pt>
                <c:pt idx="3503">
                  <c:v>0.99956199999999562</c:v>
                </c:pt>
                <c:pt idx="3504">
                  <c:v>0.99956199999999562</c:v>
                </c:pt>
                <c:pt idx="3505">
                  <c:v>0.99956299999999565</c:v>
                </c:pt>
                <c:pt idx="3506">
                  <c:v>0.99956299999999565</c:v>
                </c:pt>
                <c:pt idx="3507">
                  <c:v>0.99956399999999568</c:v>
                </c:pt>
                <c:pt idx="3508">
                  <c:v>0.99956499999999571</c:v>
                </c:pt>
                <c:pt idx="3509">
                  <c:v>0.99956499999999571</c:v>
                </c:pt>
                <c:pt idx="3510">
                  <c:v>0.99956499999999571</c:v>
                </c:pt>
                <c:pt idx="3511">
                  <c:v>0.99956499999999571</c:v>
                </c:pt>
                <c:pt idx="3512">
                  <c:v>0.99956599999999574</c:v>
                </c:pt>
                <c:pt idx="3513">
                  <c:v>0.99956699999999576</c:v>
                </c:pt>
                <c:pt idx="3514">
                  <c:v>0.99956699999999576</c:v>
                </c:pt>
                <c:pt idx="3515">
                  <c:v>0.99956699999999576</c:v>
                </c:pt>
                <c:pt idx="3516">
                  <c:v>0.99956799999999579</c:v>
                </c:pt>
                <c:pt idx="3517">
                  <c:v>0.99956899999999582</c:v>
                </c:pt>
                <c:pt idx="3518">
                  <c:v>0.99956899999999582</c:v>
                </c:pt>
                <c:pt idx="3519">
                  <c:v>0.99956999999999585</c:v>
                </c:pt>
                <c:pt idx="3520">
                  <c:v>0.99956999999999585</c:v>
                </c:pt>
                <c:pt idx="3521">
                  <c:v>0.99956999999999585</c:v>
                </c:pt>
                <c:pt idx="3522">
                  <c:v>0.99956999999999585</c:v>
                </c:pt>
                <c:pt idx="3523">
                  <c:v>0.99956999999999585</c:v>
                </c:pt>
                <c:pt idx="3524">
                  <c:v>0.99956999999999585</c:v>
                </c:pt>
                <c:pt idx="3525">
                  <c:v>0.9995719999999958</c:v>
                </c:pt>
                <c:pt idx="3526">
                  <c:v>0.99957299999999583</c:v>
                </c:pt>
                <c:pt idx="3527">
                  <c:v>0.99957299999999583</c:v>
                </c:pt>
                <c:pt idx="3528">
                  <c:v>0.99957399999999585</c:v>
                </c:pt>
                <c:pt idx="3529">
                  <c:v>0.99957399999999585</c:v>
                </c:pt>
                <c:pt idx="3530">
                  <c:v>0.99957499999999588</c:v>
                </c:pt>
                <c:pt idx="3531">
                  <c:v>0.99957599999999591</c:v>
                </c:pt>
                <c:pt idx="3532">
                  <c:v>0.99957799999999586</c:v>
                </c:pt>
                <c:pt idx="3533">
                  <c:v>0.99957799999999586</c:v>
                </c:pt>
                <c:pt idx="3534">
                  <c:v>0.99957799999999586</c:v>
                </c:pt>
                <c:pt idx="3535">
                  <c:v>0.99957799999999586</c:v>
                </c:pt>
                <c:pt idx="3536">
                  <c:v>0.99957799999999586</c:v>
                </c:pt>
                <c:pt idx="3537">
                  <c:v>0.99957899999999589</c:v>
                </c:pt>
                <c:pt idx="3538">
                  <c:v>0.99957899999999589</c:v>
                </c:pt>
                <c:pt idx="3539">
                  <c:v>0.99957899999999589</c:v>
                </c:pt>
                <c:pt idx="3540">
                  <c:v>0.99957899999999589</c:v>
                </c:pt>
                <c:pt idx="3541">
                  <c:v>0.99957899999999589</c:v>
                </c:pt>
                <c:pt idx="3542">
                  <c:v>0.99957899999999589</c:v>
                </c:pt>
                <c:pt idx="3543">
                  <c:v>0.99957899999999589</c:v>
                </c:pt>
                <c:pt idx="3544">
                  <c:v>0.99957999999999592</c:v>
                </c:pt>
                <c:pt idx="3545">
                  <c:v>0.99957999999999592</c:v>
                </c:pt>
                <c:pt idx="3546">
                  <c:v>0.99957999999999592</c:v>
                </c:pt>
                <c:pt idx="3547">
                  <c:v>0.99958099999999594</c:v>
                </c:pt>
                <c:pt idx="3548">
                  <c:v>0.99958099999999594</c:v>
                </c:pt>
                <c:pt idx="3549">
                  <c:v>0.99958099999999594</c:v>
                </c:pt>
                <c:pt idx="3550">
                  <c:v>0.99958199999999597</c:v>
                </c:pt>
                <c:pt idx="3551">
                  <c:v>0.99958199999999597</c:v>
                </c:pt>
                <c:pt idx="3552">
                  <c:v>0.99958399999999592</c:v>
                </c:pt>
                <c:pt idx="3553">
                  <c:v>0.99958499999999595</c:v>
                </c:pt>
                <c:pt idx="3554">
                  <c:v>0.99958599999999598</c:v>
                </c:pt>
                <c:pt idx="3555">
                  <c:v>0.99958599999999598</c:v>
                </c:pt>
                <c:pt idx="3556">
                  <c:v>0.99958599999999598</c:v>
                </c:pt>
                <c:pt idx="3557">
                  <c:v>0.99958699999999601</c:v>
                </c:pt>
                <c:pt idx="3558">
                  <c:v>0.99958699999999601</c:v>
                </c:pt>
                <c:pt idx="3559">
                  <c:v>0.99958899999999595</c:v>
                </c:pt>
                <c:pt idx="3560">
                  <c:v>0.99958999999999598</c:v>
                </c:pt>
                <c:pt idx="3561">
                  <c:v>0.99959099999999601</c:v>
                </c:pt>
                <c:pt idx="3562">
                  <c:v>0.99959199999999604</c:v>
                </c:pt>
                <c:pt idx="3563">
                  <c:v>0.99959199999999604</c:v>
                </c:pt>
                <c:pt idx="3564">
                  <c:v>0.99959299999999607</c:v>
                </c:pt>
                <c:pt idx="3565">
                  <c:v>0.99959299999999607</c:v>
                </c:pt>
                <c:pt idx="3566">
                  <c:v>0.99959299999999607</c:v>
                </c:pt>
                <c:pt idx="3567">
                  <c:v>0.99959299999999607</c:v>
                </c:pt>
                <c:pt idx="3568">
                  <c:v>0.99959299999999607</c:v>
                </c:pt>
                <c:pt idx="3569">
                  <c:v>0.99959299999999607</c:v>
                </c:pt>
                <c:pt idx="3570">
                  <c:v>0.99959299999999607</c:v>
                </c:pt>
                <c:pt idx="3571">
                  <c:v>0.99959299999999607</c:v>
                </c:pt>
                <c:pt idx="3572">
                  <c:v>0.99959299999999607</c:v>
                </c:pt>
                <c:pt idx="3573">
                  <c:v>0.99959299999999607</c:v>
                </c:pt>
                <c:pt idx="3574">
                  <c:v>0.99959299999999607</c:v>
                </c:pt>
                <c:pt idx="3575">
                  <c:v>0.9995939999999961</c:v>
                </c:pt>
                <c:pt idx="3576">
                  <c:v>0.99959499999999613</c:v>
                </c:pt>
                <c:pt idx="3577">
                  <c:v>0.99959499999999613</c:v>
                </c:pt>
                <c:pt idx="3578">
                  <c:v>0.99959499999999613</c:v>
                </c:pt>
                <c:pt idx="3579">
                  <c:v>0.99959499999999613</c:v>
                </c:pt>
                <c:pt idx="3580">
                  <c:v>0.99959499999999613</c:v>
                </c:pt>
                <c:pt idx="3581">
                  <c:v>0.99959499999999613</c:v>
                </c:pt>
                <c:pt idx="3582">
                  <c:v>0.99959599999999615</c:v>
                </c:pt>
                <c:pt idx="3583">
                  <c:v>0.99959599999999615</c:v>
                </c:pt>
                <c:pt idx="3584">
                  <c:v>0.99959599999999615</c:v>
                </c:pt>
                <c:pt idx="3585">
                  <c:v>0.99959599999999615</c:v>
                </c:pt>
                <c:pt idx="3586">
                  <c:v>0.99959699999999618</c:v>
                </c:pt>
                <c:pt idx="3587">
                  <c:v>0.99959899999999613</c:v>
                </c:pt>
                <c:pt idx="3588">
                  <c:v>0.99959899999999613</c:v>
                </c:pt>
                <c:pt idx="3589">
                  <c:v>0.99959999999999616</c:v>
                </c:pt>
                <c:pt idx="3590">
                  <c:v>0.99959999999999616</c:v>
                </c:pt>
                <c:pt idx="3591">
                  <c:v>0.99959999999999616</c:v>
                </c:pt>
                <c:pt idx="3592">
                  <c:v>0.99960099999999619</c:v>
                </c:pt>
                <c:pt idx="3593">
                  <c:v>0.99960099999999619</c:v>
                </c:pt>
                <c:pt idx="3594">
                  <c:v>0.99960099999999619</c:v>
                </c:pt>
                <c:pt idx="3595">
                  <c:v>0.99960099999999619</c:v>
                </c:pt>
                <c:pt idx="3596">
                  <c:v>0.99960099999999619</c:v>
                </c:pt>
                <c:pt idx="3597">
                  <c:v>0.99960099999999619</c:v>
                </c:pt>
                <c:pt idx="3598">
                  <c:v>0.99960099999999619</c:v>
                </c:pt>
                <c:pt idx="3599">
                  <c:v>0.99960099999999619</c:v>
                </c:pt>
                <c:pt idx="3600">
                  <c:v>0.99960099999999619</c:v>
                </c:pt>
                <c:pt idx="3601">
                  <c:v>0.99960099999999619</c:v>
                </c:pt>
                <c:pt idx="3602">
                  <c:v>0.99960099999999619</c:v>
                </c:pt>
                <c:pt idx="3603">
                  <c:v>0.99960099999999619</c:v>
                </c:pt>
                <c:pt idx="3604">
                  <c:v>0.99960099999999619</c:v>
                </c:pt>
                <c:pt idx="3605">
                  <c:v>0.99960199999999622</c:v>
                </c:pt>
                <c:pt idx="3606">
                  <c:v>0.99960299999999624</c:v>
                </c:pt>
                <c:pt idx="3607">
                  <c:v>0.99960299999999624</c:v>
                </c:pt>
                <c:pt idx="3608">
                  <c:v>0.99960299999999624</c:v>
                </c:pt>
                <c:pt idx="3609">
                  <c:v>0.99960299999999624</c:v>
                </c:pt>
                <c:pt idx="3610">
                  <c:v>0.99960299999999624</c:v>
                </c:pt>
                <c:pt idx="3611">
                  <c:v>0.99960399999999627</c:v>
                </c:pt>
                <c:pt idx="3612">
                  <c:v>0.99960399999999627</c:v>
                </c:pt>
                <c:pt idx="3613">
                  <c:v>0.99960399999999627</c:v>
                </c:pt>
                <c:pt idx="3614">
                  <c:v>0.9996049999999963</c:v>
                </c:pt>
                <c:pt idx="3615">
                  <c:v>0.9996049999999963</c:v>
                </c:pt>
                <c:pt idx="3616">
                  <c:v>0.9996049999999963</c:v>
                </c:pt>
                <c:pt idx="3617">
                  <c:v>0.99960599999999633</c:v>
                </c:pt>
                <c:pt idx="3618">
                  <c:v>0.99960599999999633</c:v>
                </c:pt>
                <c:pt idx="3619">
                  <c:v>0.99960599999999633</c:v>
                </c:pt>
                <c:pt idx="3620">
                  <c:v>0.99960599999999633</c:v>
                </c:pt>
                <c:pt idx="3621">
                  <c:v>0.99960699999999636</c:v>
                </c:pt>
                <c:pt idx="3622">
                  <c:v>0.99960699999999636</c:v>
                </c:pt>
                <c:pt idx="3623">
                  <c:v>0.99960799999999639</c:v>
                </c:pt>
                <c:pt idx="3624">
                  <c:v>0.99960799999999639</c:v>
                </c:pt>
                <c:pt idx="3625">
                  <c:v>0.99960899999999642</c:v>
                </c:pt>
                <c:pt idx="3626">
                  <c:v>0.99960899999999642</c:v>
                </c:pt>
                <c:pt idx="3627">
                  <c:v>0.99960999999999645</c:v>
                </c:pt>
                <c:pt idx="3628">
                  <c:v>0.99960999999999645</c:v>
                </c:pt>
                <c:pt idx="3629">
                  <c:v>0.99960999999999645</c:v>
                </c:pt>
                <c:pt idx="3630">
                  <c:v>0.99961099999999647</c:v>
                </c:pt>
                <c:pt idx="3631">
                  <c:v>0.99961099999999647</c:v>
                </c:pt>
                <c:pt idx="3632">
                  <c:v>0.99961099999999647</c:v>
                </c:pt>
                <c:pt idx="3633">
                  <c:v>0.99961099999999647</c:v>
                </c:pt>
                <c:pt idx="3634">
                  <c:v>0.9996119999999965</c:v>
                </c:pt>
                <c:pt idx="3635">
                  <c:v>0.99961299999999653</c:v>
                </c:pt>
                <c:pt idx="3636">
                  <c:v>0.99961399999999656</c:v>
                </c:pt>
                <c:pt idx="3637">
                  <c:v>0.99961399999999656</c:v>
                </c:pt>
                <c:pt idx="3638">
                  <c:v>0.99961399999999656</c:v>
                </c:pt>
                <c:pt idx="3639">
                  <c:v>0.99961399999999656</c:v>
                </c:pt>
                <c:pt idx="3640">
                  <c:v>0.99961399999999656</c:v>
                </c:pt>
                <c:pt idx="3641">
                  <c:v>0.99961399999999656</c:v>
                </c:pt>
                <c:pt idx="3642">
                  <c:v>0.99961399999999656</c:v>
                </c:pt>
                <c:pt idx="3643">
                  <c:v>0.99961399999999656</c:v>
                </c:pt>
                <c:pt idx="3644">
                  <c:v>0.99961499999999659</c:v>
                </c:pt>
                <c:pt idx="3645">
                  <c:v>0.99961499999999659</c:v>
                </c:pt>
                <c:pt idx="3646">
                  <c:v>0.99961499999999659</c:v>
                </c:pt>
                <c:pt idx="3647">
                  <c:v>0.99961499999999659</c:v>
                </c:pt>
                <c:pt idx="3648">
                  <c:v>0.99961499999999659</c:v>
                </c:pt>
                <c:pt idx="3649">
                  <c:v>0.99961499999999659</c:v>
                </c:pt>
                <c:pt idx="3650">
                  <c:v>0.99961499999999659</c:v>
                </c:pt>
                <c:pt idx="3651">
                  <c:v>0.99961599999999662</c:v>
                </c:pt>
                <c:pt idx="3652">
                  <c:v>0.99961599999999662</c:v>
                </c:pt>
                <c:pt idx="3653">
                  <c:v>0.99961699999999665</c:v>
                </c:pt>
                <c:pt idx="3654">
                  <c:v>0.99961699999999665</c:v>
                </c:pt>
                <c:pt idx="3655">
                  <c:v>0.99961699999999665</c:v>
                </c:pt>
                <c:pt idx="3656">
                  <c:v>0.99961699999999665</c:v>
                </c:pt>
                <c:pt idx="3657">
                  <c:v>0.99961699999999665</c:v>
                </c:pt>
                <c:pt idx="3658">
                  <c:v>0.99961799999999668</c:v>
                </c:pt>
                <c:pt idx="3659">
                  <c:v>0.99961799999999668</c:v>
                </c:pt>
                <c:pt idx="3660">
                  <c:v>0.9996189999999967</c:v>
                </c:pt>
                <c:pt idx="3661">
                  <c:v>0.99961999999999673</c:v>
                </c:pt>
                <c:pt idx="3662">
                  <c:v>0.99961999999999673</c:v>
                </c:pt>
                <c:pt idx="3663">
                  <c:v>0.99961999999999673</c:v>
                </c:pt>
                <c:pt idx="3664">
                  <c:v>0.99961999999999673</c:v>
                </c:pt>
                <c:pt idx="3665">
                  <c:v>0.99962199999999668</c:v>
                </c:pt>
                <c:pt idx="3666">
                  <c:v>0.99962299999999671</c:v>
                </c:pt>
                <c:pt idx="3667">
                  <c:v>0.99962299999999671</c:v>
                </c:pt>
                <c:pt idx="3668">
                  <c:v>0.99962299999999671</c:v>
                </c:pt>
                <c:pt idx="3669">
                  <c:v>0.99962499999999666</c:v>
                </c:pt>
                <c:pt idx="3670">
                  <c:v>0.99962599999999668</c:v>
                </c:pt>
                <c:pt idx="3671">
                  <c:v>0.99962599999999668</c:v>
                </c:pt>
                <c:pt idx="3672">
                  <c:v>0.99962599999999668</c:v>
                </c:pt>
                <c:pt idx="3673">
                  <c:v>0.99962599999999668</c:v>
                </c:pt>
                <c:pt idx="3674">
                  <c:v>0.99962599999999668</c:v>
                </c:pt>
                <c:pt idx="3675">
                  <c:v>0.99962699999999671</c:v>
                </c:pt>
                <c:pt idx="3676">
                  <c:v>0.99962699999999671</c:v>
                </c:pt>
                <c:pt idx="3677">
                  <c:v>0.99962699999999671</c:v>
                </c:pt>
                <c:pt idx="3678">
                  <c:v>0.99962699999999671</c:v>
                </c:pt>
                <c:pt idx="3679">
                  <c:v>0.99962799999999674</c:v>
                </c:pt>
                <c:pt idx="3680">
                  <c:v>0.99962799999999674</c:v>
                </c:pt>
                <c:pt idx="3681">
                  <c:v>0.99962899999999677</c:v>
                </c:pt>
                <c:pt idx="3682">
                  <c:v>0.99963099999999672</c:v>
                </c:pt>
                <c:pt idx="3683">
                  <c:v>0.99963099999999672</c:v>
                </c:pt>
                <c:pt idx="3684">
                  <c:v>0.99963099999999672</c:v>
                </c:pt>
                <c:pt idx="3685">
                  <c:v>0.99963099999999672</c:v>
                </c:pt>
                <c:pt idx="3686">
                  <c:v>0.99963099999999672</c:v>
                </c:pt>
                <c:pt idx="3687">
                  <c:v>0.99963099999999672</c:v>
                </c:pt>
                <c:pt idx="3688">
                  <c:v>0.99963099999999672</c:v>
                </c:pt>
                <c:pt idx="3689">
                  <c:v>0.99963099999999672</c:v>
                </c:pt>
                <c:pt idx="3690">
                  <c:v>0.99963099999999672</c:v>
                </c:pt>
                <c:pt idx="3691">
                  <c:v>0.99963099999999672</c:v>
                </c:pt>
                <c:pt idx="3692">
                  <c:v>0.99963099999999672</c:v>
                </c:pt>
                <c:pt idx="3693">
                  <c:v>0.99963199999999675</c:v>
                </c:pt>
                <c:pt idx="3694">
                  <c:v>0.99963199999999675</c:v>
                </c:pt>
                <c:pt idx="3695">
                  <c:v>0.99963199999999675</c:v>
                </c:pt>
                <c:pt idx="3696">
                  <c:v>0.99963199999999675</c:v>
                </c:pt>
                <c:pt idx="3697">
                  <c:v>0.99963199999999675</c:v>
                </c:pt>
                <c:pt idx="3698">
                  <c:v>0.99963299999999677</c:v>
                </c:pt>
                <c:pt idx="3699">
                  <c:v>0.99963499999999672</c:v>
                </c:pt>
                <c:pt idx="3700">
                  <c:v>0.99963499999999672</c:v>
                </c:pt>
                <c:pt idx="3701">
                  <c:v>0.99963499999999672</c:v>
                </c:pt>
                <c:pt idx="3702">
                  <c:v>0.99963599999999675</c:v>
                </c:pt>
                <c:pt idx="3703">
                  <c:v>0.99963599999999675</c:v>
                </c:pt>
                <c:pt idx="3704">
                  <c:v>0.99963599999999675</c:v>
                </c:pt>
                <c:pt idx="3705">
                  <c:v>0.99963599999999675</c:v>
                </c:pt>
                <c:pt idx="3706">
                  <c:v>0.99963699999999678</c:v>
                </c:pt>
                <c:pt idx="3707">
                  <c:v>0.99963699999999678</c:v>
                </c:pt>
                <c:pt idx="3708">
                  <c:v>0.99963799999999681</c:v>
                </c:pt>
                <c:pt idx="3709">
                  <c:v>0.99963799999999681</c:v>
                </c:pt>
                <c:pt idx="3710">
                  <c:v>0.99963799999999681</c:v>
                </c:pt>
                <c:pt idx="3711">
                  <c:v>0.99963799999999681</c:v>
                </c:pt>
                <c:pt idx="3712">
                  <c:v>0.99963799999999681</c:v>
                </c:pt>
                <c:pt idx="3713">
                  <c:v>0.99963799999999681</c:v>
                </c:pt>
                <c:pt idx="3714">
                  <c:v>0.99963899999999684</c:v>
                </c:pt>
                <c:pt idx="3715">
                  <c:v>0.99963899999999684</c:v>
                </c:pt>
                <c:pt idx="3716">
                  <c:v>0.99963899999999684</c:v>
                </c:pt>
                <c:pt idx="3717">
                  <c:v>0.99963899999999684</c:v>
                </c:pt>
                <c:pt idx="3718">
                  <c:v>0.99963899999999684</c:v>
                </c:pt>
                <c:pt idx="3719">
                  <c:v>0.99963999999999686</c:v>
                </c:pt>
                <c:pt idx="3720">
                  <c:v>0.99963999999999686</c:v>
                </c:pt>
                <c:pt idx="3721">
                  <c:v>0.99964199999999681</c:v>
                </c:pt>
                <c:pt idx="3722">
                  <c:v>0.99964199999999681</c:v>
                </c:pt>
                <c:pt idx="3723">
                  <c:v>0.99964299999999684</c:v>
                </c:pt>
                <c:pt idx="3724">
                  <c:v>0.99964299999999684</c:v>
                </c:pt>
                <c:pt idx="3725">
                  <c:v>0.99964299999999684</c:v>
                </c:pt>
                <c:pt idx="3726">
                  <c:v>0.99964299999999684</c:v>
                </c:pt>
                <c:pt idx="3727">
                  <c:v>0.99964299999999684</c:v>
                </c:pt>
                <c:pt idx="3728">
                  <c:v>0.99964299999999684</c:v>
                </c:pt>
                <c:pt idx="3729">
                  <c:v>0.99964399999999687</c:v>
                </c:pt>
                <c:pt idx="3730">
                  <c:v>0.99964399999999687</c:v>
                </c:pt>
                <c:pt idx="3731">
                  <c:v>0.99964399999999687</c:v>
                </c:pt>
                <c:pt idx="3732">
                  <c:v>0.99964399999999687</c:v>
                </c:pt>
                <c:pt idx="3733">
                  <c:v>0.99964399999999687</c:v>
                </c:pt>
                <c:pt idx="3734">
                  <c:v>0.99964399999999687</c:v>
                </c:pt>
                <c:pt idx="3735">
                  <c:v>0.99964399999999687</c:v>
                </c:pt>
                <c:pt idx="3736">
                  <c:v>0.9996449999999969</c:v>
                </c:pt>
                <c:pt idx="3737">
                  <c:v>0.9996449999999969</c:v>
                </c:pt>
                <c:pt idx="3738">
                  <c:v>0.9996449999999969</c:v>
                </c:pt>
                <c:pt idx="3739">
                  <c:v>0.9996449999999969</c:v>
                </c:pt>
                <c:pt idx="3740">
                  <c:v>0.99964599999999693</c:v>
                </c:pt>
                <c:pt idx="3741">
                  <c:v>0.99964699999999695</c:v>
                </c:pt>
                <c:pt idx="3742">
                  <c:v>0.99964699999999695</c:v>
                </c:pt>
                <c:pt idx="3743">
                  <c:v>0.99964799999999698</c:v>
                </c:pt>
                <c:pt idx="3744">
                  <c:v>0.99964799999999698</c:v>
                </c:pt>
                <c:pt idx="3745">
                  <c:v>0.99964899999999701</c:v>
                </c:pt>
                <c:pt idx="3746">
                  <c:v>0.99964899999999701</c:v>
                </c:pt>
                <c:pt idx="3747">
                  <c:v>0.99964899999999701</c:v>
                </c:pt>
                <c:pt idx="3748">
                  <c:v>0.99964899999999701</c:v>
                </c:pt>
                <c:pt idx="3749">
                  <c:v>0.99964999999999704</c:v>
                </c:pt>
                <c:pt idx="3750">
                  <c:v>0.99965099999999707</c:v>
                </c:pt>
                <c:pt idx="3751">
                  <c:v>0.9996519999999971</c:v>
                </c:pt>
                <c:pt idx="3752">
                  <c:v>0.9996519999999971</c:v>
                </c:pt>
                <c:pt idx="3753">
                  <c:v>0.9996519999999971</c:v>
                </c:pt>
                <c:pt idx="3754">
                  <c:v>0.99965299999999713</c:v>
                </c:pt>
                <c:pt idx="3755">
                  <c:v>0.99965299999999713</c:v>
                </c:pt>
                <c:pt idx="3756">
                  <c:v>0.99965499999999707</c:v>
                </c:pt>
                <c:pt idx="3757">
                  <c:v>0.99965499999999707</c:v>
                </c:pt>
                <c:pt idx="3758">
                  <c:v>0.99965499999999707</c:v>
                </c:pt>
                <c:pt idx="3759">
                  <c:v>0.99965499999999707</c:v>
                </c:pt>
                <c:pt idx="3760">
                  <c:v>0.99965499999999707</c:v>
                </c:pt>
                <c:pt idx="3761">
                  <c:v>0.99965499999999707</c:v>
                </c:pt>
                <c:pt idx="3762">
                  <c:v>0.99965499999999707</c:v>
                </c:pt>
                <c:pt idx="3763">
                  <c:v>0.99965499999999707</c:v>
                </c:pt>
                <c:pt idx="3764">
                  <c:v>0.99965499999999707</c:v>
                </c:pt>
                <c:pt idx="3765">
                  <c:v>0.99965499999999707</c:v>
                </c:pt>
                <c:pt idx="3766">
                  <c:v>0.99965499999999707</c:v>
                </c:pt>
                <c:pt idx="3767">
                  <c:v>0.99965499999999707</c:v>
                </c:pt>
                <c:pt idx="3768">
                  <c:v>0.99965499999999707</c:v>
                </c:pt>
                <c:pt idx="3769">
                  <c:v>0.99965499999999707</c:v>
                </c:pt>
                <c:pt idx="3770">
                  <c:v>0.99965499999999707</c:v>
                </c:pt>
                <c:pt idx="3771">
                  <c:v>0.99965499999999707</c:v>
                </c:pt>
                <c:pt idx="3772">
                  <c:v>0.99965499999999707</c:v>
                </c:pt>
                <c:pt idx="3773">
                  <c:v>0.99965499999999707</c:v>
                </c:pt>
                <c:pt idx="3774">
                  <c:v>0.99965499999999707</c:v>
                </c:pt>
                <c:pt idx="3775">
                  <c:v>0.99965499999999707</c:v>
                </c:pt>
                <c:pt idx="3776">
                  <c:v>0.99965499999999707</c:v>
                </c:pt>
                <c:pt idx="3777">
                  <c:v>0.9996559999999971</c:v>
                </c:pt>
                <c:pt idx="3778">
                  <c:v>0.9996559999999971</c:v>
                </c:pt>
                <c:pt idx="3779">
                  <c:v>0.9996559999999971</c:v>
                </c:pt>
                <c:pt idx="3780">
                  <c:v>0.9996559999999971</c:v>
                </c:pt>
                <c:pt idx="3781">
                  <c:v>0.99965699999999713</c:v>
                </c:pt>
                <c:pt idx="3782">
                  <c:v>0.99965699999999713</c:v>
                </c:pt>
                <c:pt idx="3783">
                  <c:v>0.99965699999999713</c:v>
                </c:pt>
                <c:pt idx="3784">
                  <c:v>0.99965699999999713</c:v>
                </c:pt>
                <c:pt idx="3785">
                  <c:v>0.99965699999999713</c:v>
                </c:pt>
                <c:pt idx="3786">
                  <c:v>0.99965699999999713</c:v>
                </c:pt>
                <c:pt idx="3787">
                  <c:v>0.99965699999999713</c:v>
                </c:pt>
                <c:pt idx="3788">
                  <c:v>0.99965699999999713</c:v>
                </c:pt>
                <c:pt idx="3789">
                  <c:v>0.99965699999999713</c:v>
                </c:pt>
                <c:pt idx="3790">
                  <c:v>0.99965799999999716</c:v>
                </c:pt>
                <c:pt idx="3791">
                  <c:v>0.99965799999999716</c:v>
                </c:pt>
                <c:pt idx="3792">
                  <c:v>0.99965799999999716</c:v>
                </c:pt>
                <c:pt idx="3793">
                  <c:v>0.99965799999999716</c:v>
                </c:pt>
                <c:pt idx="3794">
                  <c:v>0.99965799999999716</c:v>
                </c:pt>
                <c:pt idx="3795">
                  <c:v>0.99965799999999716</c:v>
                </c:pt>
                <c:pt idx="3796">
                  <c:v>0.99965899999999719</c:v>
                </c:pt>
                <c:pt idx="3797">
                  <c:v>0.99965999999999722</c:v>
                </c:pt>
                <c:pt idx="3798">
                  <c:v>0.99965999999999722</c:v>
                </c:pt>
                <c:pt idx="3799">
                  <c:v>0.99965999999999722</c:v>
                </c:pt>
                <c:pt idx="3800">
                  <c:v>0.99965999999999722</c:v>
                </c:pt>
                <c:pt idx="3801">
                  <c:v>0.99965999999999722</c:v>
                </c:pt>
                <c:pt idx="3802">
                  <c:v>0.99965999999999722</c:v>
                </c:pt>
                <c:pt idx="3803">
                  <c:v>0.99965999999999722</c:v>
                </c:pt>
                <c:pt idx="3804">
                  <c:v>0.99965999999999722</c:v>
                </c:pt>
                <c:pt idx="3805">
                  <c:v>0.99966099999999725</c:v>
                </c:pt>
                <c:pt idx="3806">
                  <c:v>0.99966199999999727</c:v>
                </c:pt>
                <c:pt idx="3807">
                  <c:v>0.99966199999999727</c:v>
                </c:pt>
                <c:pt idx="3808">
                  <c:v>0.9996629999999973</c:v>
                </c:pt>
                <c:pt idx="3809">
                  <c:v>0.9996629999999973</c:v>
                </c:pt>
                <c:pt idx="3810">
                  <c:v>0.9996629999999973</c:v>
                </c:pt>
                <c:pt idx="3811">
                  <c:v>0.9996629999999973</c:v>
                </c:pt>
                <c:pt idx="3812">
                  <c:v>0.9996629999999973</c:v>
                </c:pt>
                <c:pt idx="3813">
                  <c:v>0.9996629999999973</c:v>
                </c:pt>
                <c:pt idx="3814">
                  <c:v>0.99966399999999733</c:v>
                </c:pt>
                <c:pt idx="3815">
                  <c:v>0.99966399999999733</c:v>
                </c:pt>
                <c:pt idx="3816">
                  <c:v>0.99966399999999733</c:v>
                </c:pt>
                <c:pt idx="3817">
                  <c:v>0.99966499999999736</c:v>
                </c:pt>
                <c:pt idx="3818">
                  <c:v>0.99966499999999736</c:v>
                </c:pt>
                <c:pt idx="3819">
                  <c:v>0.99966499999999736</c:v>
                </c:pt>
                <c:pt idx="3820">
                  <c:v>0.99966499999999736</c:v>
                </c:pt>
                <c:pt idx="3821">
                  <c:v>0.99966499999999736</c:v>
                </c:pt>
                <c:pt idx="3822">
                  <c:v>0.99966499999999736</c:v>
                </c:pt>
                <c:pt idx="3823">
                  <c:v>0.99966499999999736</c:v>
                </c:pt>
                <c:pt idx="3824">
                  <c:v>0.99966499999999736</c:v>
                </c:pt>
                <c:pt idx="3825">
                  <c:v>0.99966599999999739</c:v>
                </c:pt>
                <c:pt idx="3826">
                  <c:v>0.99966699999999742</c:v>
                </c:pt>
                <c:pt idx="3827">
                  <c:v>0.99966699999999742</c:v>
                </c:pt>
                <c:pt idx="3828">
                  <c:v>0.99966799999999745</c:v>
                </c:pt>
                <c:pt idx="3829">
                  <c:v>0.99966799999999745</c:v>
                </c:pt>
                <c:pt idx="3830">
                  <c:v>0.99966799999999745</c:v>
                </c:pt>
                <c:pt idx="3831">
                  <c:v>0.99966799999999745</c:v>
                </c:pt>
                <c:pt idx="3832">
                  <c:v>0.99966799999999745</c:v>
                </c:pt>
                <c:pt idx="3833">
                  <c:v>0.99966799999999745</c:v>
                </c:pt>
                <c:pt idx="3834">
                  <c:v>0.99966999999999739</c:v>
                </c:pt>
                <c:pt idx="3835">
                  <c:v>0.99966999999999739</c:v>
                </c:pt>
                <c:pt idx="3836">
                  <c:v>0.99966999999999739</c:v>
                </c:pt>
                <c:pt idx="3837">
                  <c:v>0.99967099999999742</c:v>
                </c:pt>
                <c:pt idx="3838">
                  <c:v>0.99967099999999742</c:v>
                </c:pt>
                <c:pt idx="3839">
                  <c:v>0.99967099999999742</c:v>
                </c:pt>
                <c:pt idx="3840">
                  <c:v>0.99967199999999745</c:v>
                </c:pt>
                <c:pt idx="3841">
                  <c:v>0.99967199999999745</c:v>
                </c:pt>
                <c:pt idx="3842">
                  <c:v>0.99967199999999745</c:v>
                </c:pt>
                <c:pt idx="3843">
                  <c:v>0.99967199999999745</c:v>
                </c:pt>
                <c:pt idx="3844">
                  <c:v>0.99967299999999748</c:v>
                </c:pt>
                <c:pt idx="3845">
                  <c:v>0.99967299999999748</c:v>
                </c:pt>
                <c:pt idx="3846">
                  <c:v>0.99967299999999748</c:v>
                </c:pt>
                <c:pt idx="3847">
                  <c:v>0.99967299999999748</c:v>
                </c:pt>
                <c:pt idx="3848">
                  <c:v>0.99967299999999748</c:v>
                </c:pt>
                <c:pt idx="3849">
                  <c:v>0.99967299999999748</c:v>
                </c:pt>
                <c:pt idx="3850">
                  <c:v>0.99967299999999748</c:v>
                </c:pt>
                <c:pt idx="3851">
                  <c:v>0.99967299999999748</c:v>
                </c:pt>
                <c:pt idx="3852">
                  <c:v>0.99967399999999751</c:v>
                </c:pt>
                <c:pt idx="3853">
                  <c:v>0.99967399999999751</c:v>
                </c:pt>
                <c:pt idx="3854">
                  <c:v>0.99967399999999751</c:v>
                </c:pt>
                <c:pt idx="3855">
                  <c:v>0.99967499999999754</c:v>
                </c:pt>
                <c:pt idx="3856">
                  <c:v>0.99967699999999748</c:v>
                </c:pt>
                <c:pt idx="3857">
                  <c:v>0.99967699999999748</c:v>
                </c:pt>
                <c:pt idx="3858">
                  <c:v>0.99967699999999748</c:v>
                </c:pt>
                <c:pt idx="3859">
                  <c:v>0.99967699999999748</c:v>
                </c:pt>
                <c:pt idx="3860">
                  <c:v>0.99967699999999748</c:v>
                </c:pt>
                <c:pt idx="3861">
                  <c:v>0.99967699999999748</c:v>
                </c:pt>
                <c:pt idx="3862">
                  <c:v>0.99967699999999748</c:v>
                </c:pt>
                <c:pt idx="3863">
                  <c:v>0.99967699999999748</c:v>
                </c:pt>
                <c:pt idx="3864">
                  <c:v>0.99967799999999751</c:v>
                </c:pt>
                <c:pt idx="3865">
                  <c:v>0.99967799999999751</c:v>
                </c:pt>
                <c:pt idx="3866">
                  <c:v>0.99967899999999754</c:v>
                </c:pt>
                <c:pt idx="3867">
                  <c:v>0.99967899999999754</c:v>
                </c:pt>
                <c:pt idx="3868">
                  <c:v>0.99967999999999757</c:v>
                </c:pt>
                <c:pt idx="3869">
                  <c:v>0.9996809999999976</c:v>
                </c:pt>
                <c:pt idx="3870">
                  <c:v>0.9996809999999976</c:v>
                </c:pt>
                <c:pt idx="3871">
                  <c:v>0.9996809999999976</c:v>
                </c:pt>
                <c:pt idx="3872">
                  <c:v>0.9996809999999976</c:v>
                </c:pt>
                <c:pt idx="3873">
                  <c:v>0.9996809999999976</c:v>
                </c:pt>
                <c:pt idx="3874">
                  <c:v>0.99968199999999763</c:v>
                </c:pt>
                <c:pt idx="3875">
                  <c:v>0.99968199999999763</c:v>
                </c:pt>
                <c:pt idx="3876">
                  <c:v>0.99968199999999763</c:v>
                </c:pt>
                <c:pt idx="3877">
                  <c:v>0.99968199999999763</c:v>
                </c:pt>
                <c:pt idx="3878">
                  <c:v>0.99968199999999763</c:v>
                </c:pt>
                <c:pt idx="3879">
                  <c:v>0.99968199999999763</c:v>
                </c:pt>
                <c:pt idx="3880">
                  <c:v>0.99968199999999763</c:v>
                </c:pt>
                <c:pt idx="3881">
                  <c:v>0.99968199999999763</c:v>
                </c:pt>
                <c:pt idx="3882">
                  <c:v>0.99968199999999763</c:v>
                </c:pt>
                <c:pt idx="3883">
                  <c:v>0.99968299999999766</c:v>
                </c:pt>
                <c:pt idx="3884">
                  <c:v>0.99968299999999766</c:v>
                </c:pt>
                <c:pt idx="3885">
                  <c:v>0.99968299999999766</c:v>
                </c:pt>
                <c:pt idx="3886">
                  <c:v>0.99968399999999769</c:v>
                </c:pt>
                <c:pt idx="3887">
                  <c:v>0.99968499999999771</c:v>
                </c:pt>
                <c:pt idx="3888">
                  <c:v>0.99968499999999771</c:v>
                </c:pt>
                <c:pt idx="3889">
                  <c:v>0.99968499999999771</c:v>
                </c:pt>
                <c:pt idx="3890">
                  <c:v>0.99968499999999771</c:v>
                </c:pt>
                <c:pt idx="3891">
                  <c:v>0.99968499999999771</c:v>
                </c:pt>
                <c:pt idx="3892">
                  <c:v>0.99968499999999771</c:v>
                </c:pt>
                <c:pt idx="3893">
                  <c:v>0.99968599999999774</c:v>
                </c:pt>
                <c:pt idx="3894">
                  <c:v>0.99968599999999774</c:v>
                </c:pt>
                <c:pt idx="3895">
                  <c:v>0.99968699999999777</c:v>
                </c:pt>
                <c:pt idx="3896">
                  <c:v>0.99968699999999777</c:v>
                </c:pt>
                <c:pt idx="3897">
                  <c:v>0.99968699999999777</c:v>
                </c:pt>
                <c:pt idx="3898">
                  <c:v>0.99968699999999777</c:v>
                </c:pt>
                <c:pt idx="3899">
                  <c:v>0.99968699999999777</c:v>
                </c:pt>
                <c:pt idx="3900">
                  <c:v>0.99968899999999772</c:v>
                </c:pt>
                <c:pt idx="3901">
                  <c:v>0.99968999999999775</c:v>
                </c:pt>
                <c:pt idx="3902">
                  <c:v>0.99969099999999778</c:v>
                </c:pt>
                <c:pt idx="3903">
                  <c:v>0.99969099999999778</c:v>
                </c:pt>
                <c:pt idx="3904">
                  <c:v>0.99969099999999778</c:v>
                </c:pt>
                <c:pt idx="3905">
                  <c:v>0.99969099999999778</c:v>
                </c:pt>
                <c:pt idx="3906">
                  <c:v>0.99969099999999778</c:v>
                </c:pt>
                <c:pt idx="3907">
                  <c:v>0.99969099999999778</c:v>
                </c:pt>
                <c:pt idx="3908">
                  <c:v>0.99969099999999778</c:v>
                </c:pt>
                <c:pt idx="3909">
                  <c:v>0.99969099999999778</c:v>
                </c:pt>
                <c:pt idx="3910">
                  <c:v>0.9996919999999978</c:v>
                </c:pt>
                <c:pt idx="3911">
                  <c:v>0.9996919999999978</c:v>
                </c:pt>
                <c:pt idx="3912">
                  <c:v>0.9996919999999978</c:v>
                </c:pt>
                <c:pt idx="3913">
                  <c:v>0.99969299999999783</c:v>
                </c:pt>
                <c:pt idx="3914">
                  <c:v>0.99969299999999783</c:v>
                </c:pt>
                <c:pt idx="3915">
                  <c:v>0.99969399999999786</c:v>
                </c:pt>
                <c:pt idx="3916">
                  <c:v>0.99969399999999786</c:v>
                </c:pt>
                <c:pt idx="3917">
                  <c:v>0.99969399999999786</c:v>
                </c:pt>
                <c:pt idx="3918">
                  <c:v>0.99969399999999786</c:v>
                </c:pt>
                <c:pt idx="3919">
                  <c:v>0.99969399999999786</c:v>
                </c:pt>
                <c:pt idx="3920">
                  <c:v>0.99969499999999789</c:v>
                </c:pt>
                <c:pt idx="3921">
                  <c:v>0.99969499999999789</c:v>
                </c:pt>
                <c:pt idx="3922">
                  <c:v>0.99969599999999792</c:v>
                </c:pt>
                <c:pt idx="3923">
                  <c:v>0.99969599999999792</c:v>
                </c:pt>
                <c:pt idx="3924">
                  <c:v>0.99969699999999795</c:v>
                </c:pt>
                <c:pt idx="3925">
                  <c:v>0.99969699999999795</c:v>
                </c:pt>
                <c:pt idx="3926">
                  <c:v>0.99969699999999795</c:v>
                </c:pt>
                <c:pt idx="3927">
                  <c:v>0.99969699999999795</c:v>
                </c:pt>
                <c:pt idx="3928">
                  <c:v>0.99969799999999798</c:v>
                </c:pt>
                <c:pt idx="3929">
                  <c:v>0.99969899999999801</c:v>
                </c:pt>
                <c:pt idx="3930">
                  <c:v>0.99969899999999801</c:v>
                </c:pt>
                <c:pt idx="3931">
                  <c:v>0.99969899999999801</c:v>
                </c:pt>
                <c:pt idx="3932">
                  <c:v>0.99969999999999803</c:v>
                </c:pt>
                <c:pt idx="3933">
                  <c:v>0.99969999999999803</c:v>
                </c:pt>
                <c:pt idx="3934">
                  <c:v>0.99969999999999803</c:v>
                </c:pt>
                <c:pt idx="3935">
                  <c:v>0.99969999999999803</c:v>
                </c:pt>
                <c:pt idx="3936">
                  <c:v>0.99970099999999806</c:v>
                </c:pt>
                <c:pt idx="3937">
                  <c:v>0.99970099999999806</c:v>
                </c:pt>
                <c:pt idx="3938">
                  <c:v>0.99970199999999809</c:v>
                </c:pt>
                <c:pt idx="3939">
                  <c:v>0.99970199999999809</c:v>
                </c:pt>
                <c:pt idx="3940">
                  <c:v>0.99970299999999812</c:v>
                </c:pt>
                <c:pt idx="3941">
                  <c:v>0.99970299999999812</c:v>
                </c:pt>
                <c:pt idx="3942">
                  <c:v>0.99970399999999815</c:v>
                </c:pt>
                <c:pt idx="3943">
                  <c:v>0.99970399999999815</c:v>
                </c:pt>
                <c:pt idx="3944">
                  <c:v>0.99970399999999815</c:v>
                </c:pt>
                <c:pt idx="3945">
                  <c:v>0.99970399999999815</c:v>
                </c:pt>
                <c:pt idx="3946">
                  <c:v>0.99970399999999815</c:v>
                </c:pt>
                <c:pt idx="3947">
                  <c:v>0.99970399999999815</c:v>
                </c:pt>
                <c:pt idx="3948">
                  <c:v>0.99970399999999815</c:v>
                </c:pt>
                <c:pt idx="3949">
                  <c:v>0.99970399999999815</c:v>
                </c:pt>
                <c:pt idx="3950">
                  <c:v>0.99970499999999818</c:v>
                </c:pt>
                <c:pt idx="3951">
                  <c:v>0.99970599999999821</c:v>
                </c:pt>
                <c:pt idx="3952">
                  <c:v>0.99970599999999821</c:v>
                </c:pt>
                <c:pt idx="3953">
                  <c:v>0.99970599999999821</c:v>
                </c:pt>
                <c:pt idx="3954">
                  <c:v>0.99970599999999821</c:v>
                </c:pt>
                <c:pt idx="3955">
                  <c:v>0.99970599999999821</c:v>
                </c:pt>
                <c:pt idx="3956">
                  <c:v>0.99970599999999821</c:v>
                </c:pt>
                <c:pt idx="3957">
                  <c:v>0.99970599999999821</c:v>
                </c:pt>
                <c:pt idx="3958">
                  <c:v>0.99970699999999824</c:v>
                </c:pt>
                <c:pt idx="3959">
                  <c:v>0.99970799999999826</c:v>
                </c:pt>
                <c:pt idx="3960">
                  <c:v>0.99970799999999826</c:v>
                </c:pt>
                <c:pt idx="3961">
                  <c:v>0.99970799999999826</c:v>
                </c:pt>
                <c:pt idx="3962">
                  <c:v>0.99970799999999826</c:v>
                </c:pt>
                <c:pt idx="3963">
                  <c:v>0.99970799999999826</c:v>
                </c:pt>
                <c:pt idx="3964">
                  <c:v>0.99970799999999826</c:v>
                </c:pt>
                <c:pt idx="3965">
                  <c:v>0.99970799999999826</c:v>
                </c:pt>
                <c:pt idx="3966">
                  <c:v>0.99970899999999829</c:v>
                </c:pt>
                <c:pt idx="3967">
                  <c:v>0.99970899999999829</c:v>
                </c:pt>
                <c:pt idx="3968">
                  <c:v>0.99970899999999829</c:v>
                </c:pt>
                <c:pt idx="3969">
                  <c:v>0.99970999999999832</c:v>
                </c:pt>
                <c:pt idx="3970">
                  <c:v>0.99971099999999835</c:v>
                </c:pt>
                <c:pt idx="3971">
                  <c:v>0.99971099999999835</c:v>
                </c:pt>
                <c:pt idx="3972">
                  <c:v>0.99971099999999835</c:v>
                </c:pt>
                <c:pt idx="3973">
                  <c:v>0.99971099999999835</c:v>
                </c:pt>
                <c:pt idx="3974">
                  <c:v>0.99971099999999835</c:v>
                </c:pt>
                <c:pt idx="3975">
                  <c:v>0.99971099999999835</c:v>
                </c:pt>
                <c:pt idx="3976">
                  <c:v>0.99971099999999835</c:v>
                </c:pt>
                <c:pt idx="3977">
                  <c:v>0.99971099999999835</c:v>
                </c:pt>
                <c:pt idx="3978">
                  <c:v>0.99971099999999835</c:v>
                </c:pt>
                <c:pt idx="3979">
                  <c:v>0.99971099999999835</c:v>
                </c:pt>
                <c:pt idx="3980">
                  <c:v>0.99971199999999838</c:v>
                </c:pt>
                <c:pt idx="3981">
                  <c:v>0.99971199999999838</c:v>
                </c:pt>
                <c:pt idx="3982">
                  <c:v>0.99971199999999838</c:v>
                </c:pt>
                <c:pt idx="3983">
                  <c:v>0.99971199999999838</c:v>
                </c:pt>
                <c:pt idx="3984">
                  <c:v>0.99971199999999838</c:v>
                </c:pt>
                <c:pt idx="3985">
                  <c:v>0.99971299999999841</c:v>
                </c:pt>
                <c:pt idx="3986">
                  <c:v>0.99971299999999841</c:v>
                </c:pt>
                <c:pt idx="3987">
                  <c:v>0.99971499999999835</c:v>
                </c:pt>
                <c:pt idx="3988">
                  <c:v>0.99971499999999835</c:v>
                </c:pt>
                <c:pt idx="3989">
                  <c:v>0.99971499999999835</c:v>
                </c:pt>
                <c:pt idx="3990">
                  <c:v>0.99971499999999835</c:v>
                </c:pt>
                <c:pt idx="3991">
                  <c:v>0.99971499999999835</c:v>
                </c:pt>
                <c:pt idx="3992">
                  <c:v>0.99971499999999835</c:v>
                </c:pt>
                <c:pt idx="3993">
                  <c:v>0.99971599999999838</c:v>
                </c:pt>
                <c:pt idx="3994">
                  <c:v>0.99971599999999838</c:v>
                </c:pt>
                <c:pt idx="3995">
                  <c:v>0.99971599999999838</c:v>
                </c:pt>
                <c:pt idx="3996">
                  <c:v>0.99971599999999838</c:v>
                </c:pt>
                <c:pt idx="3997">
                  <c:v>0.99971699999999841</c:v>
                </c:pt>
                <c:pt idx="3998">
                  <c:v>0.99971699999999841</c:v>
                </c:pt>
                <c:pt idx="3999">
                  <c:v>0.99971699999999841</c:v>
                </c:pt>
                <c:pt idx="4000">
                  <c:v>0.99971699999999841</c:v>
                </c:pt>
                <c:pt idx="4001">
                  <c:v>0.99971699999999841</c:v>
                </c:pt>
                <c:pt idx="4002">
                  <c:v>0.99971799999999844</c:v>
                </c:pt>
                <c:pt idx="4003">
                  <c:v>0.99971799999999844</c:v>
                </c:pt>
                <c:pt idx="4004">
                  <c:v>0.99971799999999844</c:v>
                </c:pt>
                <c:pt idx="4005">
                  <c:v>0.99971799999999844</c:v>
                </c:pt>
                <c:pt idx="4006">
                  <c:v>0.99971899999999847</c:v>
                </c:pt>
                <c:pt idx="4007">
                  <c:v>0.9997199999999985</c:v>
                </c:pt>
                <c:pt idx="4008">
                  <c:v>0.9997199999999985</c:v>
                </c:pt>
                <c:pt idx="4009">
                  <c:v>0.9997199999999985</c:v>
                </c:pt>
                <c:pt idx="4010">
                  <c:v>0.9997199999999985</c:v>
                </c:pt>
                <c:pt idx="4011">
                  <c:v>0.99972099999999853</c:v>
                </c:pt>
                <c:pt idx="4012">
                  <c:v>0.99972099999999853</c:v>
                </c:pt>
                <c:pt idx="4013">
                  <c:v>0.99972199999999856</c:v>
                </c:pt>
                <c:pt idx="4014">
                  <c:v>0.99972199999999856</c:v>
                </c:pt>
                <c:pt idx="4015">
                  <c:v>0.99972199999999856</c:v>
                </c:pt>
                <c:pt idx="4016">
                  <c:v>0.99972299999999858</c:v>
                </c:pt>
                <c:pt idx="4017">
                  <c:v>0.99972399999999861</c:v>
                </c:pt>
                <c:pt idx="4018">
                  <c:v>0.99972399999999861</c:v>
                </c:pt>
                <c:pt idx="4019">
                  <c:v>0.99972399999999861</c:v>
                </c:pt>
                <c:pt idx="4020">
                  <c:v>0.99972399999999861</c:v>
                </c:pt>
                <c:pt idx="4021">
                  <c:v>0.99972399999999861</c:v>
                </c:pt>
                <c:pt idx="4022">
                  <c:v>0.99972399999999861</c:v>
                </c:pt>
                <c:pt idx="4023">
                  <c:v>0.99972399999999861</c:v>
                </c:pt>
                <c:pt idx="4024">
                  <c:v>0.99972399999999861</c:v>
                </c:pt>
                <c:pt idx="4025">
                  <c:v>0.99972399999999861</c:v>
                </c:pt>
                <c:pt idx="4026">
                  <c:v>0.99972399999999861</c:v>
                </c:pt>
                <c:pt idx="4027">
                  <c:v>0.99972399999999861</c:v>
                </c:pt>
                <c:pt idx="4028">
                  <c:v>0.99972499999999864</c:v>
                </c:pt>
                <c:pt idx="4029">
                  <c:v>0.99972499999999864</c:v>
                </c:pt>
                <c:pt idx="4030">
                  <c:v>0.99972499999999864</c:v>
                </c:pt>
                <c:pt idx="4031">
                  <c:v>0.99972499999999864</c:v>
                </c:pt>
                <c:pt idx="4032">
                  <c:v>0.99972599999999867</c:v>
                </c:pt>
                <c:pt idx="4033">
                  <c:v>0.99972599999999867</c:v>
                </c:pt>
                <c:pt idx="4034">
                  <c:v>0.9997269999999987</c:v>
                </c:pt>
                <c:pt idx="4035">
                  <c:v>0.99972799999999873</c:v>
                </c:pt>
                <c:pt idx="4036">
                  <c:v>0.99972899999999876</c:v>
                </c:pt>
                <c:pt idx="4037">
                  <c:v>0.99972899999999876</c:v>
                </c:pt>
                <c:pt idx="4038">
                  <c:v>0.99972999999999879</c:v>
                </c:pt>
                <c:pt idx="4039">
                  <c:v>0.99973099999999882</c:v>
                </c:pt>
                <c:pt idx="4040">
                  <c:v>0.99973099999999882</c:v>
                </c:pt>
                <c:pt idx="4041">
                  <c:v>0.99973099999999882</c:v>
                </c:pt>
                <c:pt idx="4042">
                  <c:v>0.99973199999999884</c:v>
                </c:pt>
                <c:pt idx="4043">
                  <c:v>0.99973199999999884</c:v>
                </c:pt>
                <c:pt idx="4044">
                  <c:v>0.99973199999999884</c:v>
                </c:pt>
                <c:pt idx="4045">
                  <c:v>0.99973199999999884</c:v>
                </c:pt>
                <c:pt idx="4046">
                  <c:v>0.99973199999999884</c:v>
                </c:pt>
                <c:pt idx="4047">
                  <c:v>0.99973199999999884</c:v>
                </c:pt>
                <c:pt idx="4048">
                  <c:v>0.99973199999999884</c:v>
                </c:pt>
                <c:pt idx="4049">
                  <c:v>0.99973199999999884</c:v>
                </c:pt>
                <c:pt idx="4050">
                  <c:v>0.99973199999999884</c:v>
                </c:pt>
                <c:pt idx="4051">
                  <c:v>0.99973199999999884</c:v>
                </c:pt>
                <c:pt idx="4052">
                  <c:v>0.99973199999999884</c:v>
                </c:pt>
                <c:pt idx="4053">
                  <c:v>0.99973199999999884</c:v>
                </c:pt>
                <c:pt idx="4054">
                  <c:v>0.99973299999999887</c:v>
                </c:pt>
                <c:pt idx="4055">
                  <c:v>0.99973299999999887</c:v>
                </c:pt>
                <c:pt idx="4056">
                  <c:v>0.99973299999999887</c:v>
                </c:pt>
                <c:pt idx="4057">
                  <c:v>0.99973299999999887</c:v>
                </c:pt>
                <c:pt idx="4058">
                  <c:v>0.99973299999999887</c:v>
                </c:pt>
                <c:pt idx="4059">
                  <c:v>0.99973299999999887</c:v>
                </c:pt>
                <c:pt idx="4060">
                  <c:v>0.99973299999999887</c:v>
                </c:pt>
                <c:pt idx="4061">
                  <c:v>0.99973299999999887</c:v>
                </c:pt>
                <c:pt idx="4062">
                  <c:v>0.99973299999999887</c:v>
                </c:pt>
                <c:pt idx="4063">
                  <c:v>0.9997339999999989</c:v>
                </c:pt>
                <c:pt idx="4064">
                  <c:v>0.9997339999999989</c:v>
                </c:pt>
                <c:pt idx="4065">
                  <c:v>0.9997339999999989</c:v>
                </c:pt>
                <c:pt idx="4066">
                  <c:v>0.9997339999999989</c:v>
                </c:pt>
                <c:pt idx="4067">
                  <c:v>0.9997339999999989</c:v>
                </c:pt>
                <c:pt idx="4068">
                  <c:v>0.9997339999999989</c:v>
                </c:pt>
                <c:pt idx="4069">
                  <c:v>0.9997339999999989</c:v>
                </c:pt>
                <c:pt idx="4070">
                  <c:v>0.99973499999999893</c:v>
                </c:pt>
                <c:pt idx="4071">
                  <c:v>0.99973499999999893</c:v>
                </c:pt>
                <c:pt idx="4072">
                  <c:v>0.99973499999999893</c:v>
                </c:pt>
                <c:pt idx="4073">
                  <c:v>0.99973599999999896</c:v>
                </c:pt>
                <c:pt idx="4074">
                  <c:v>0.99973599999999896</c:v>
                </c:pt>
                <c:pt idx="4075">
                  <c:v>0.99973699999999899</c:v>
                </c:pt>
                <c:pt idx="4076">
                  <c:v>0.99973799999999902</c:v>
                </c:pt>
                <c:pt idx="4077">
                  <c:v>0.99973899999999905</c:v>
                </c:pt>
                <c:pt idx="4078">
                  <c:v>0.99973999999999907</c:v>
                </c:pt>
                <c:pt idx="4079">
                  <c:v>0.99973999999999907</c:v>
                </c:pt>
                <c:pt idx="4080">
                  <c:v>0.9997409999999991</c:v>
                </c:pt>
                <c:pt idx="4081">
                  <c:v>0.9997409999999991</c:v>
                </c:pt>
                <c:pt idx="4082">
                  <c:v>0.9997409999999991</c:v>
                </c:pt>
                <c:pt idx="4083">
                  <c:v>0.9997409999999991</c:v>
                </c:pt>
                <c:pt idx="4084">
                  <c:v>0.99974199999999913</c:v>
                </c:pt>
                <c:pt idx="4085">
                  <c:v>0.99974199999999913</c:v>
                </c:pt>
                <c:pt idx="4086">
                  <c:v>0.99974199999999913</c:v>
                </c:pt>
                <c:pt idx="4087">
                  <c:v>0.99974299999999916</c:v>
                </c:pt>
                <c:pt idx="4088">
                  <c:v>0.99974299999999916</c:v>
                </c:pt>
                <c:pt idx="4089">
                  <c:v>0.99974299999999916</c:v>
                </c:pt>
                <c:pt idx="4090">
                  <c:v>0.99974299999999916</c:v>
                </c:pt>
                <c:pt idx="4091">
                  <c:v>0.99974299999999916</c:v>
                </c:pt>
                <c:pt idx="4092">
                  <c:v>0.99974299999999916</c:v>
                </c:pt>
                <c:pt idx="4093">
                  <c:v>0.99974299999999916</c:v>
                </c:pt>
                <c:pt idx="4094">
                  <c:v>0.99974399999999919</c:v>
                </c:pt>
                <c:pt idx="4095">
                  <c:v>0.99974399999999919</c:v>
                </c:pt>
                <c:pt idx="4096">
                  <c:v>0.99974399999999919</c:v>
                </c:pt>
                <c:pt idx="4097">
                  <c:v>0.99974599999999914</c:v>
                </c:pt>
                <c:pt idx="4098">
                  <c:v>0.99974599999999914</c:v>
                </c:pt>
                <c:pt idx="4099">
                  <c:v>0.99974599999999914</c:v>
                </c:pt>
                <c:pt idx="4100">
                  <c:v>0.99974699999999916</c:v>
                </c:pt>
                <c:pt idx="4101">
                  <c:v>0.99974799999999919</c:v>
                </c:pt>
                <c:pt idx="4102">
                  <c:v>0.99974899999999922</c:v>
                </c:pt>
                <c:pt idx="4103">
                  <c:v>0.99974899999999922</c:v>
                </c:pt>
                <c:pt idx="4104">
                  <c:v>0.99974899999999922</c:v>
                </c:pt>
                <c:pt idx="4105">
                  <c:v>0.99974999999999925</c:v>
                </c:pt>
                <c:pt idx="4106">
                  <c:v>0.99974999999999925</c:v>
                </c:pt>
                <c:pt idx="4107">
                  <c:v>0.99974999999999925</c:v>
                </c:pt>
                <c:pt idx="4108">
                  <c:v>0.99974999999999925</c:v>
                </c:pt>
                <c:pt idx="4109">
                  <c:v>0.99974999999999925</c:v>
                </c:pt>
                <c:pt idx="4110">
                  <c:v>0.99974999999999925</c:v>
                </c:pt>
                <c:pt idx="4111">
                  <c:v>0.99974999999999925</c:v>
                </c:pt>
                <c:pt idx="4112">
                  <c:v>0.99974999999999925</c:v>
                </c:pt>
                <c:pt idx="4113">
                  <c:v>0.99974999999999925</c:v>
                </c:pt>
                <c:pt idx="4114">
                  <c:v>0.99974999999999925</c:v>
                </c:pt>
                <c:pt idx="4115">
                  <c:v>0.99974999999999925</c:v>
                </c:pt>
                <c:pt idx="4116">
                  <c:v>0.99974999999999925</c:v>
                </c:pt>
                <c:pt idx="4117">
                  <c:v>0.99975099999999928</c:v>
                </c:pt>
                <c:pt idx="4118">
                  <c:v>0.99975099999999928</c:v>
                </c:pt>
                <c:pt idx="4119">
                  <c:v>0.99975099999999928</c:v>
                </c:pt>
                <c:pt idx="4120">
                  <c:v>0.99975099999999928</c:v>
                </c:pt>
                <c:pt idx="4121">
                  <c:v>0.99975099999999928</c:v>
                </c:pt>
                <c:pt idx="4122">
                  <c:v>0.99975099999999928</c:v>
                </c:pt>
                <c:pt idx="4123">
                  <c:v>0.99975099999999928</c:v>
                </c:pt>
                <c:pt idx="4124">
                  <c:v>0.99975099999999928</c:v>
                </c:pt>
                <c:pt idx="4125">
                  <c:v>0.99975099999999928</c:v>
                </c:pt>
                <c:pt idx="4126">
                  <c:v>0.99975199999999931</c:v>
                </c:pt>
                <c:pt idx="4127">
                  <c:v>0.99975199999999931</c:v>
                </c:pt>
                <c:pt idx="4128">
                  <c:v>0.99975199999999931</c:v>
                </c:pt>
                <c:pt idx="4129">
                  <c:v>0.99975299999999934</c:v>
                </c:pt>
                <c:pt idx="4130">
                  <c:v>0.99975299999999934</c:v>
                </c:pt>
                <c:pt idx="4131">
                  <c:v>0.99975499999999928</c:v>
                </c:pt>
                <c:pt idx="4132">
                  <c:v>0.99975599999999931</c:v>
                </c:pt>
                <c:pt idx="4133">
                  <c:v>0.99975599999999931</c:v>
                </c:pt>
                <c:pt idx="4134">
                  <c:v>0.99975699999999934</c:v>
                </c:pt>
                <c:pt idx="4135">
                  <c:v>0.99975799999999937</c:v>
                </c:pt>
                <c:pt idx="4136">
                  <c:v>0.99975799999999937</c:v>
                </c:pt>
                <c:pt idx="4137">
                  <c:v>0.99975799999999937</c:v>
                </c:pt>
                <c:pt idx="4138">
                  <c:v>0.99975799999999937</c:v>
                </c:pt>
                <c:pt idx="4139">
                  <c:v>0.99975799999999937</c:v>
                </c:pt>
                <c:pt idx="4140">
                  <c:v>0.9997589999999994</c:v>
                </c:pt>
                <c:pt idx="4141">
                  <c:v>0.9997589999999994</c:v>
                </c:pt>
                <c:pt idx="4142">
                  <c:v>0.9997589999999994</c:v>
                </c:pt>
                <c:pt idx="4143">
                  <c:v>0.9997589999999994</c:v>
                </c:pt>
                <c:pt idx="4144">
                  <c:v>0.9997589999999994</c:v>
                </c:pt>
                <c:pt idx="4145">
                  <c:v>0.99975999999999943</c:v>
                </c:pt>
                <c:pt idx="4146">
                  <c:v>0.99975999999999943</c:v>
                </c:pt>
                <c:pt idx="4147">
                  <c:v>0.99975999999999943</c:v>
                </c:pt>
                <c:pt idx="4148">
                  <c:v>0.99975999999999943</c:v>
                </c:pt>
                <c:pt idx="4149">
                  <c:v>0.99975999999999943</c:v>
                </c:pt>
                <c:pt idx="4150">
                  <c:v>0.99976099999999946</c:v>
                </c:pt>
                <c:pt idx="4151">
                  <c:v>0.99976099999999946</c:v>
                </c:pt>
                <c:pt idx="4152">
                  <c:v>0.99976099999999946</c:v>
                </c:pt>
                <c:pt idx="4153">
                  <c:v>0.99976099999999946</c:v>
                </c:pt>
                <c:pt idx="4154">
                  <c:v>0.99976099999999946</c:v>
                </c:pt>
                <c:pt idx="4155">
                  <c:v>0.99976099999999946</c:v>
                </c:pt>
                <c:pt idx="4156">
                  <c:v>0.99976199999999948</c:v>
                </c:pt>
                <c:pt idx="4157">
                  <c:v>0.99976199999999948</c:v>
                </c:pt>
                <c:pt idx="4158">
                  <c:v>0.99976199999999948</c:v>
                </c:pt>
                <c:pt idx="4159">
                  <c:v>0.99976199999999948</c:v>
                </c:pt>
                <c:pt idx="4160">
                  <c:v>0.99976199999999948</c:v>
                </c:pt>
                <c:pt idx="4161">
                  <c:v>0.99976199999999948</c:v>
                </c:pt>
                <c:pt idx="4162">
                  <c:v>0.99976199999999948</c:v>
                </c:pt>
                <c:pt idx="4163">
                  <c:v>0.99976199999999948</c:v>
                </c:pt>
                <c:pt idx="4164">
                  <c:v>0.99976199999999948</c:v>
                </c:pt>
                <c:pt idx="4165">
                  <c:v>0.99976199999999948</c:v>
                </c:pt>
                <c:pt idx="4166">
                  <c:v>0.99976199999999948</c:v>
                </c:pt>
                <c:pt idx="4167">
                  <c:v>0.99976199999999948</c:v>
                </c:pt>
                <c:pt idx="4168">
                  <c:v>0.99976199999999948</c:v>
                </c:pt>
                <c:pt idx="4169">
                  <c:v>0.99976199999999948</c:v>
                </c:pt>
                <c:pt idx="4170">
                  <c:v>0.99976299999999951</c:v>
                </c:pt>
                <c:pt idx="4171">
                  <c:v>0.99976299999999951</c:v>
                </c:pt>
                <c:pt idx="4172">
                  <c:v>0.99976299999999951</c:v>
                </c:pt>
                <c:pt idx="4173">
                  <c:v>0.99976299999999951</c:v>
                </c:pt>
                <c:pt idx="4174">
                  <c:v>0.99976299999999951</c:v>
                </c:pt>
                <c:pt idx="4175">
                  <c:v>0.99976299999999951</c:v>
                </c:pt>
                <c:pt idx="4176">
                  <c:v>0.99976299999999951</c:v>
                </c:pt>
                <c:pt idx="4177">
                  <c:v>0.99976299999999951</c:v>
                </c:pt>
                <c:pt idx="4178">
                  <c:v>0.99976399999999954</c:v>
                </c:pt>
                <c:pt idx="4179">
                  <c:v>0.99976399999999954</c:v>
                </c:pt>
                <c:pt idx="4180">
                  <c:v>0.99976399999999954</c:v>
                </c:pt>
                <c:pt idx="4181">
                  <c:v>0.99976499999999957</c:v>
                </c:pt>
                <c:pt idx="4182">
                  <c:v>0.99976499999999957</c:v>
                </c:pt>
                <c:pt idx="4183">
                  <c:v>0.99976499999999957</c:v>
                </c:pt>
                <c:pt idx="4184">
                  <c:v>0.99976499999999957</c:v>
                </c:pt>
                <c:pt idx="4185">
                  <c:v>0.99976499999999957</c:v>
                </c:pt>
                <c:pt idx="4186">
                  <c:v>0.99976499999999957</c:v>
                </c:pt>
                <c:pt idx="4187">
                  <c:v>0.99976499999999957</c:v>
                </c:pt>
                <c:pt idx="4188">
                  <c:v>0.99976499999999957</c:v>
                </c:pt>
                <c:pt idx="4189">
                  <c:v>0.99976499999999957</c:v>
                </c:pt>
                <c:pt idx="4190">
                  <c:v>0.9997659999999996</c:v>
                </c:pt>
                <c:pt idx="4191">
                  <c:v>0.9997659999999996</c:v>
                </c:pt>
                <c:pt idx="4192">
                  <c:v>0.9997659999999996</c:v>
                </c:pt>
                <c:pt idx="4193">
                  <c:v>0.9997659999999996</c:v>
                </c:pt>
                <c:pt idx="4194">
                  <c:v>0.9997659999999996</c:v>
                </c:pt>
                <c:pt idx="4195">
                  <c:v>0.9997659999999996</c:v>
                </c:pt>
                <c:pt idx="4196">
                  <c:v>0.9997659999999996</c:v>
                </c:pt>
                <c:pt idx="4197">
                  <c:v>0.99976699999999963</c:v>
                </c:pt>
                <c:pt idx="4198">
                  <c:v>0.99976799999999966</c:v>
                </c:pt>
                <c:pt idx="4199">
                  <c:v>0.99976799999999966</c:v>
                </c:pt>
                <c:pt idx="4200">
                  <c:v>0.99976899999999969</c:v>
                </c:pt>
                <c:pt idx="4201">
                  <c:v>0.99976899999999969</c:v>
                </c:pt>
                <c:pt idx="4202">
                  <c:v>0.99976899999999969</c:v>
                </c:pt>
                <c:pt idx="4203">
                  <c:v>0.99976899999999969</c:v>
                </c:pt>
                <c:pt idx="4204">
                  <c:v>0.99976899999999969</c:v>
                </c:pt>
                <c:pt idx="4205">
                  <c:v>0.99976899999999969</c:v>
                </c:pt>
                <c:pt idx="4206">
                  <c:v>0.99976899999999969</c:v>
                </c:pt>
                <c:pt idx="4207">
                  <c:v>0.99976899999999969</c:v>
                </c:pt>
                <c:pt idx="4208">
                  <c:v>0.99976899999999969</c:v>
                </c:pt>
                <c:pt idx="4209">
                  <c:v>0.99976999999999971</c:v>
                </c:pt>
                <c:pt idx="4210">
                  <c:v>0.99976999999999971</c:v>
                </c:pt>
                <c:pt idx="4211">
                  <c:v>0.99976999999999971</c:v>
                </c:pt>
                <c:pt idx="4212">
                  <c:v>0.99976999999999971</c:v>
                </c:pt>
                <c:pt idx="4213">
                  <c:v>0.99976999999999971</c:v>
                </c:pt>
                <c:pt idx="4214">
                  <c:v>0.99976999999999971</c:v>
                </c:pt>
                <c:pt idx="4215">
                  <c:v>0.99976999999999971</c:v>
                </c:pt>
                <c:pt idx="4216">
                  <c:v>0.99976999999999971</c:v>
                </c:pt>
                <c:pt idx="4217">
                  <c:v>0.99976999999999971</c:v>
                </c:pt>
                <c:pt idx="4218">
                  <c:v>0.99977099999999974</c:v>
                </c:pt>
                <c:pt idx="4219">
                  <c:v>0.99977099999999974</c:v>
                </c:pt>
                <c:pt idx="4220">
                  <c:v>0.99977099999999974</c:v>
                </c:pt>
                <c:pt idx="4221">
                  <c:v>0.99977099999999974</c:v>
                </c:pt>
                <c:pt idx="4222">
                  <c:v>0.99977099999999974</c:v>
                </c:pt>
                <c:pt idx="4223">
                  <c:v>0.99977099999999974</c:v>
                </c:pt>
                <c:pt idx="4224">
                  <c:v>0.99977199999999977</c:v>
                </c:pt>
                <c:pt idx="4225">
                  <c:v>0.99977199999999977</c:v>
                </c:pt>
                <c:pt idx="4226">
                  <c:v>0.99977199999999977</c:v>
                </c:pt>
                <c:pt idx="4227">
                  <c:v>0.99977199999999977</c:v>
                </c:pt>
                <c:pt idx="4228">
                  <c:v>0.99977199999999977</c:v>
                </c:pt>
                <c:pt idx="4229">
                  <c:v>0.99977199999999977</c:v>
                </c:pt>
                <c:pt idx="4230">
                  <c:v>0.99977199999999977</c:v>
                </c:pt>
                <c:pt idx="4231">
                  <c:v>0.99977199999999977</c:v>
                </c:pt>
                <c:pt idx="4232">
                  <c:v>0.99977199999999977</c:v>
                </c:pt>
                <c:pt idx="4233">
                  <c:v>0.9997729999999998</c:v>
                </c:pt>
                <c:pt idx="4234">
                  <c:v>0.9997729999999998</c:v>
                </c:pt>
                <c:pt idx="4235">
                  <c:v>0.99977399999999983</c:v>
                </c:pt>
                <c:pt idx="4236">
                  <c:v>0.99977399999999983</c:v>
                </c:pt>
                <c:pt idx="4237">
                  <c:v>0.99977399999999983</c:v>
                </c:pt>
                <c:pt idx="4238">
                  <c:v>0.99977399999999983</c:v>
                </c:pt>
                <c:pt idx="4239">
                  <c:v>0.99977499999999986</c:v>
                </c:pt>
                <c:pt idx="4240">
                  <c:v>0.99977499999999986</c:v>
                </c:pt>
                <c:pt idx="4241">
                  <c:v>0.99977499999999986</c:v>
                </c:pt>
                <c:pt idx="4242">
                  <c:v>0.99977499999999986</c:v>
                </c:pt>
                <c:pt idx="4243">
                  <c:v>0.99977599999999989</c:v>
                </c:pt>
                <c:pt idx="4244">
                  <c:v>0.99977599999999989</c:v>
                </c:pt>
                <c:pt idx="4245">
                  <c:v>0.99977699999999992</c:v>
                </c:pt>
                <c:pt idx="4246">
                  <c:v>0.99977699999999992</c:v>
                </c:pt>
                <c:pt idx="4247">
                  <c:v>0.99977799999999994</c:v>
                </c:pt>
                <c:pt idx="4248">
                  <c:v>0.99977799999999994</c:v>
                </c:pt>
                <c:pt idx="4249">
                  <c:v>0.99977899999999997</c:v>
                </c:pt>
                <c:pt idx="4250">
                  <c:v>0.99977899999999997</c:v>
                </c:pt>
                <c:pt idx="4251">
                  <c:v>0.99977899999999997</c:v>
                </c:pt>
                <c:pt idx="4252">
                  <c:v>0.99978</c:v>
                </c:pt>
                <c:pt idx="4253">
                  <c:v>0.99978</c:v>
                </c:pt>
                <c:pt idx="4254">
                  <c:v>0.99978</c:v>
                </c:pt>
                <c:pt idx="4255">
                  <c:v>0.99978100000000003</c:v>
                </c:pt>
                <c:pt idx="4256">
                  <c:v>0.99978100000000003</c:v>
                </c:pt>
                <c:pt idx="4257">
                  <c:v>0.99978200000000006</c:v>
                </c:pt>
                <c:pt idx="4258">
                  <c:v>0.99978200000000006</c:v>
                </c:pt>
                <c:pt idx="4259">
                  <c:v>0.99978200000000006</c:v>
                </c:pt>
                <c:pt idx="4260">
                  <c:v>0.99978200000000006</c:v>
                </c:pt>
                <c:pt idx="4261">
                  <c:v>0.99978300000000009</c:v>
                </c:pt>
                <c:pt idx="4262">
                  <c:v>0.99978400000000012</c:v>
                </c:pt>
                <c:pt idx="4263">
                  <c:v>0.99978400000000012</c:v>
                </c:pt>
                <c:pt idx="4264">
                  <c:v>0.99978400000000012</c:v>
                </c:pt>
                <c:pt idx="4265">
                  <c:v>0.99978400000000012</c:v>
                </c:pt>
                <c:pt idx="4266">
                  <c:v>0.99978400000000012</c:v>
                </c:pt>
                <c:pt idx="4267">
                  <c:v>0.99978500000000015</c:v>
                </c:pt>
                <c:pt idx="4268">
                  <c:v>0.99978500000000015</c:v>
                </c:pt>
                <c:pt idx="4269">
                  <c:v>0.99978500000000015</c:v>
                </c:pt>
                <c:pt idx="4270">
                  <c:v>0.99978500000000015</c:v>
                </c:pt>
                <c:pt idx="4271">
                  <c:v>0.99978500000000015</c:v>
                </c:pt>
                <c:pt idx="4272">
                  <c:v>0.99978500000000015</c:v>
                </c:pt>
                <c:pt idx="4273">
                  <c:v>0.99978500000000015</c:v>
                </c:pt>
                <c:pt idx="4274">
                  <c:v>0.99978600000000017</c:v>
                </c:pt>
                <c:pt idx="4275">
                  <c:v>0.99978600000000017</c:v>
                </c:pt>
                <c:pt idx="4276">
                  <c:v>0.9997870000000002</c:v>
                </c:pt>
                <c:pt idx="4277">
                  <c:v>0.9997870000000002</c:v>
                </c:pt>
                <c:pt idx="4278">
                  <c:v>0.9997870000000002</c:v>
                </c:pt>
                <c:pt idx="4279">
                  <c:v>0.9997870000000002</c:v>
                </c:pt>
                <c:pt idx="4280">
                  <c:v>0.99978900000000015</c:v>
                </c:pt>
                <c:pt idx="4281">
                  <c:v>0.99978900000000015</c:v>
                </c:pt>
                <c:pt idx="4282">
                  <c:v>0.99978900000000015</c:v>
                </c:pt>
                <c:pt idx="4283">
                  <c:v>0.99978900000000015</c:v>
                </c:pt>
                <c:pt idx="4284">
                  <c:v>0.99978900000000015</c:v>
                </c:pt>
                <c:pt idx="4285">
                  <c:v>0.99979000000000018</c:v>
                </c:pt>
                <c:pt idx="4286">
                  <c:v>0.99979000000000018</c:v>
                </c:pt>
                <c:pt idx="4287">
                  <c:v>0.99979100000000021</c:v>
                </c:pt>
                <c:pt idx="4288">
                  <c:v>0.99979200000000024</c:v>
                </c:pt>
                <c:pt idx="4289">
                  <c:v>0.99979300000000026</c:v>
                </c:pt>
                <c:pt idx="4290">
                  <c:v>0.99979400000000029</c:v>
                </c:pt>
                <c:pt idx="4291">
                  <c:v>0.99979400000000029</c:v>
                </c:pt>
                <c:pt idx="4292">
                  <c:v>0.99979400000000029</c:v>
                </c:pt>
                <c:pt idx="4293">
                  <c:v>0.99979400000000029</c:v>
                </c:pt>
                <c:pt idx="4294">
                  <c:v>0.99979400000000029</c:v>
                </c:pt>
                <c:pt idx="4295">
                  <c:v>0.99979500000000032</c:v>
                </c:pt>
                <c:pt idx="4296">
                  <c:v>0.99979500000000032</c:v>
                </c:pt>
                <c:pt idx="4297">
                  <c:v>0.99979500000000032</c:v>
                </c:pt>
                <c:pt idx="4298">
                  <c:v>0.99979600000000035</c:v>
                </c:pt>
                <c:pt idx="4299">
                  <c:v>0.99979600000000035</c:v>
                </c:pt>
                <c:pt idx="4300">
                  <c:v>0.99979600000000035</c:v>
                </c:pt>
                <c:pt idx="4301">
                  <c:v>0.99979600000000035</c:v>
                </c:pt>
                <c:pt idx="4302">
                  <c:v>0.99979600000000035</c:v>
                </c:pt>
                <c:pt idx="4303">
                  <c:v>0.99979700000000038</c:v>
                </c:pt>
                <c:pt idx="4304">
                  <c:v>0.99979700000000038</c:v>
                </c:pt>
                <c:pt idx="4305">
                  <c:v>0.99979700000000038</c:v>
                </c:pt>
                <c:pt idx="4306">
                  <c:v>0.99979800000000041</c:v>
                </c:pt>
                <c:pt idx="4307">
                  <c:v>0.99979900000000044</c:v>
                </c:pt>
                <c:pt idx="4308">
                  <c:v>0.99979900000000044</c:v>
                </c:pt>
                <c:pt idx="4309">
                  <c:v>0.99979900000000044</c:v>
                </c:pt>
                <c:pt idx="4310">
                  <c:v>0.99979900000000044</c:v>
                </c:pt>
                <c:pt idx="4311">
                  <c:v>0.99979900000000044</c:v>
                </c:pt>
                <c:pt idx="4312">
                  <c:v>0.99979900000000044</c:v>
                </c:pt>
                <c:pt idx="4313">
                  <c:v>0.99979900000000044</c:v>
                </c:pt>
                <c:pt idx="4314">
                  <c:v>0.99979900000000044</c:v>
                </c:pt>
                <c:pt idx="4315">
                  <c:v>0.99979900000000044</c:v>
                </c:pt>
                <c:pt idx="4316">
                  <c:v>0.99979900000000044</c:v>
                </c:pt>
                <c:pt idx="4317">
                  <c:v>0.99980000000000047</c:v>
                </c:pt>
                <c:pt idx="4318">
                  <c:v>0.99980100000000049</c:v>
                </c:pt>
                <c:pt idx="4319">
                  <c:v>0.99980200000000052</c:v>
                </c:pt>
                <c:pt idx="4320">
                  <c:v>0.99980200000000052</c:v>
                </c:pt>
                <c:pt idx="4321">
                  <c:v>0.99980200000000052</c:v>
                </c:pt>
                <c:pt idx="4322">
                  <c:v>0.99980200000000052</c:v>
                </c:pt>
                <c:pt idx="4323">
                  <c:v>0.99980200000000052</c:v>
                </c:pt>
                <c:pt idx="4324">
                  <c:v>0.99980300000000055</c:v>
                </c:pt>
                <c:pt idx="4325">
                  <c:v>0.99980400000000058</c:v>
                </c:pt>
                <c:pt idx="4326">
                  <c:v>0.99980400000000058</c:v>
                </c:pt>
                <c:pt idx="4327">
                  <c:v>0.99980500000000061</c:v>
                </c:pt>
                <c:pt idx="4328">
                  <c:v>0.99980500000000061</c:v>
                </c:pt>
                <c:pt idx="4329">
                  <c:v>0.99980500000000061</c:v>
                </c:pt>
                <c:pt idx="4330">
                  <c:v>0.99980600000000064</c:v>
                </c:pt>
                <c:pt idx="4331">
                  <c:v>0.99980600000000064</c:v>
                </c:pt>
                <c:pt idx="4332">
                  <c:v>0.99980600000000064</c:v>
                </c:pt>
                <c:pt idx="4333">
                  <c:v>0.99980600000000064</c:v>
                </c:pt>
                <c:pt idx="4334">
                  <c:v>0.99980600000000064</c:v>
                </c:pt>
                <c:pt idx="4335">
                  <c:v>0.99980700000000067</c:v>
                </c:pt>
                <c:pt idx="4336">
                  <c:v>0.99980700000000067</c:v>
                </c:pt>
                <c:pt idx="4337">
                  <c:v>0.99980700000000067</c:v>
                </c:pt>
                <c:pt idx="4338">
                  <c:v>0.99980700000000067</c:v>
                </c:pt>
                <c:pt idx="4339">
                  <c:v>0.99980700000000067</c:v>
                </c:pt>
                <c:pt idx="4340">
                  <c:v>0.99980700000000067</c:v>
                </c:pt>
                <c:pt idx="4341">
                  <c:v>0.99980700000000067</c:v>
                </c:pt>
                <c:pt idx="4342">
                  <c:v>0.9998080000000007</c:v>
                </c:pt>
                <c:pt idx="4343">
                  <c:v>0.9998080000000007</c:v>
                </c:pt>
                <c:pt idx="4344">
                  <c:v>0.99980900000000072</c:v>
                </c:pt>
                <c:pt idx="4345">
                  <c:v>0.99980900000000072</c:v>
                </c:pt>
                <c:pt idx="4346">
                  <c:v>0.99980900000000072</c:v>
                </c:pt>
                <c:pt idx="4347">
                  <c:v>0.99980900000000072</c:v>
                </c:pt>
                <c:pt idx="4348">
                  <c:v>0.99980900000000072</c:v>
                </c:pt>
                <c:pt idx="4349">
                  <c:v>0.99980900000000072</c:v>
                </c:pt>
                <c:pt idx="4350">
                  <c:v>0.99980900000000072</c:v>
                </c:pt>
                <c:pt idx="4351">
                  <c:v>0.99981000000000075</c:v>
                </c:pt>
                <c:pt idx="4352">
                  <c:v>0.99981000000000075</c:v>
                </c:pt>
                <c:pt idx="4353">
                  <c:v>0.99981100000000078</c:v>
                </c:pt>
                <c:pt idx="4354">
                  <c:v>0.99981100000000078</c:v>
                </c:pt>
                <c:pt idx="4355">
                  <c:v>0.99981200000000081</c:v>
                </c:pt>
                <c:pt idx="4356">
                  <c:v>0.99981300000000084</c:v>
                </c:pt>
                <c:pt idx="4357">
                  <c:v>0.99981300000000084</c:v>
                </c:pt>
                <c:pt idx="4358">
                  <c:v>0.99981300000000084</c:v>
                </c:pt>
                <c:pt idx="4359">
                  <c:v>0.99981300000000084</c:v>
                </c:pt>
                <c:pt idx="4360">
                  <c:v>0.99981300000000084</c:v>
                </c:pt>
                <c:pt idx="4361">
                  <c:v>0.99981300000000084</c:v>
                </c:pt>
                <c:pt idx="4362">
                  <c:v>0.99981300000000084</c:v>
                </c:pt>
                <c:pt idx="4363">
                  <c:v>0.99981400000000087</c:v>
                </c:pt>
                <c:pt idx="4364">
                  <c:v>0.99981400000000087</c:v>
                </c:pt>
                <c:pt idx="4365">
                  <c:v>0.99981400000000087</c:v>
                </c:pt>
                <c:pt idx="4366">
                  <c:v>0.9998150000000009</c:v>
                </c:pt>
                <c:pt idx="4367">
                  <c:v>0.9998150000000009</c:v>
                </c:pt>
                <c:pt idx="4368">
                  <c:v>0.9998150000000009</c:v>
                </c:pt>
                <c:pt idx="4369">
                  <c:v>0.9998150000000009</c:v>
                </c:pt>
                <c:pt idx="4370">
                  <c:v>0.9998150000000009</c:v>
                </c:pt>
                <c:pt idx="4371">
                  <c:v>0.9998150000000009</c:v>
                </c:pt>
                <c:pt idx="4372">
                  <c:v>0.9998150000000009</c:v>
                </c:pt>
                <c:pt idx="4373">
                  <c:v>0.9998150000000009</c:v>
                </c:pt>
                <c:pt idx="4374">
                  <c:v>0.9998150000000009</c:v>
                </c:pt>
                <c:pt idx="4375">
                  <c:v>0.9998150000000009</c:v>
                </c:pt>
                <c:pt idx="4376">
                  <c:v>0.99981600000000093</c:v>
                </c:pt>
                <c:pt idx="4377">
                  <c:v>0.99981700000000095</c:v>
                </c:pt>
                <c:pt idx="4378">
                  <c:v>0.99981700000000095</c:v>
                </c:pt>
                <c:pt idx="4379">
                  <c:v>0.99981700000000095</c:v>
                </c:pt>
                <c:pt idx="4380">
                  <c:v>0.99981700000000095</c:v>
                </c:pt>
                <c:pt idx="4381">
                  <c:v>0.99981800000000098</c:v>
                </c:pt>
                <c:pt idx="4382">
                  <c:v>0.99981800000000098</c:v>
                </c:pt>
                <c:pt idx="4383">
                  <c:v>0.99981800000000098</c:v>
                </c:pt>
                <c:pt idx="4384">
                  <c:v>0.99981800000000098</c:v>
                </c:pt>
                <c:pt idx="4385">
                  <c:v>0.99981800000000098</c:v>
                </c:pt>
                <c:pt idx="4386">
                  <c:v>0.99981800000000098</c:v>
                </c:pt>
                <c:pt idx="4387">
                  <c:v>0.99981800000000098</c:v>
                </c:pt>
                <c:pt idx="4388">
                  <c:v>0.99981800000000098</c:v>
                </c:pt>
                <c:pt idx="4389">
                  <c:v>0.99981900000000101</c:v>
                </c:pt>
                <c:pt idx="4390">
                  <c:v>0.99981900000000101</c:v>
                </c:pt>
                <c:pt idx="4391">
                  <c:v>0.99981900000000101</c:v>
                </c:pt>
                <c:pt idx="4392">
                  <c:v>0.99981900000000101</c:v>
                </c:pt>
                <c:pt idx="4393">
                  <c:v>0.99981900000000101</c:v>
                </c:pt>
                <c:pt idx="4394">
                  <c:v>0.99981900000000101</c:v>
                </c:pt>
                <c:pt idx="4395">
                  <c:v>0.99982000000000104</c:v>
                </c:pt>
                <c:pt idx="4396">
                  <c:v>0.99982100000000107</c:v>
                </c:pt>
                <c:pt idx="4397">
                  <c:v>0.9998220000000011</c:v>
                </c:pt>
                <c:pt idx="4398">
                  <c:v>0.9998220000000011</c:v>
                </c:pt>
                <c:pt idx="4399">
                  <c:v>0.9998220000000011</c:v>
                </c:pt>
                <c:pt idx="4400">
                  <c:v>0.9998220000000011</c:v>
                </c:pt>
                <c:pt idx="4401">
                  <c:v>0.9998220000000011</c:v>
                </c:pt>
                <c:pt idx="4402">
                  <c:v>0.9998220000000011</c:v>
                </c:pt>
                <c:pt idx="4403">
                  <c:v>0.9998220000000011</c:v>
                </c:pt>
                <c:pt idx="4404">
                  <c:v>0.99982300000000113</c:v>
                </c:pt>
                <c:pt idx="4405">
                  <c:v>0.99982300000000113</c:v>
                </c:pt>
                <c:pt idx="4406">
                  <c:v>0.99982400000000116</c:v>
                </c:pt>
                <c:pt idx="4407">
                  <c:v>0.99982500000000119</c:v>
                </c:pt>
                <c:pt idx="4408">
                  <c:v>0.99982500000000119</c:v>
                </c:pt>
                <c:pt idx="4409">
                  <c:v>0.99982500000000119</c:v>
                </c:pt>
                <c:pt idx="4410">
                  <c:v>0.99982600000000121</c:v>
                </c:pt>
                <c:pt idx="4411">
                  <c:v>0.99982600000000121</c:v>
                </c:pt>
                <c:pt idx="4412">
                  <c:v>0.99982600000000121</c:v>
                </c:pt>
                <c:pt idx="4413">
                  <c:v>0.99982700000000124</c:v>
                </c:pt>
                <c:pt idx="4414">
                  <c:v>0.99982800000000127</c:v>
                </c:pt>
                <c:pt idx="4415">
                  <c:v>0.99982800000000127</c:v>
                </c:pt>
                <c:pt idx="4416">
                  <c:v>0.9998290000000013</c:v>
                </c:pt>
                <c:pt idx="4417">
                  <c:v>0.9998290000000013</c:v>
                </c:pt>
                <c:pt idx="4418">
                  <c:v>0.9998290000000013</c:v>
                </c:pt>
                <c:pt idx="4419">
                  <c:v>0.99983000000000133</c:v>
                </c:pt>
                <c:pt idx="4420">
                  <c:v>0.99983000000000133</c:v>
                </c:pt>
                <c:pt idx="4421">
                  <c:v>0.99983100000000136</c:v>
                </c:pt>
                <c:pt idx="4422">
                  <c:v>0.99983100000000136</c:v>
                </c:pt>
                <c:pt idx="4423">
                  <c:v>0.99983200000000139</c:v>
                </c:pt>
                <c:pt idx="4424">
                  <c:v>0.99983200000000139</c:v>
                </c:pt>
                <c:pt idx="4425">
                  <c:v>0.99983200000000139</c:v>
                </c:pt>
                <c:pt idx="4426">
                  <c:v>0.99983200000000139</c:v>
                </c:pt>
                <c:pt idx="4427">
                  <c:v>0.99983300000000142</c:v>
                </c:pt>
                <c:pt idx="4428">
                  <c:v>0.99983400000000144</c:v>
                </c:pt>
                <c:pt idx="4429">
                  <c:v>0.99983400000000144</c:v>
                </c:pt>
                <c:pt idx="4430">
                  <c:v>0.99983500000000147</c:v>
                </c:pt>
                <c:pt idx="4431">
                  <c:v>0.99983500000000147</c:v>
                </c:pt>
                <c:pt idx="4432">
                  <c:v>0.9998360000000015</c:v>
                </c:pt>
                <c:pt idx="4433">
                  <c:v>0.99983700000000153</c:v>
                </c:pt>
                <c:pt idx="4434">
                  <c:v>0.99983800000000156</c:v>
                </c:pt>
                <c:pt idx="4435">
                  <c:v>0.99983800000000156</c:v>
                </c:pt>
                <c:pt idx="4436">
                  <c:v>0.99983800000000156</c:v>
                </c:pt>
                <c:pt idx="4437">
                  <c:v>0.99983800000000156</c:v>
                </c:pt>
                <c:pt idx="4438">
                  <c:v>0.99983900000000159</c:v>
                </c:pt>
                <c:pt idx="4439">
                  <c:v>0.99984000000000162</c:v>
                </c:pt>
                <c:pt idx="4440">
                  <c:v>0.99984000000000162</c:v>
                </c:pt>
                <c:pt idx="4441">
                  <c:v>0.99984000000000162</c:v>
                </c:pt>
                <c:pt idx="4442">
                  <c:v>0.99984000000000162</c:v>
                </c:pt>
                <c:pt idx="4443">
                  <c:v>0.99984000000000162</c:v>
                </c:pt>
                <c:pt idx="4444">
                  <c:v>0.99984100000000165</c:v>
                </c:pt>
                <c:pt idx="4445">
                  <c:v>0.99984100000000165</c:v>
                </c:pt>
                <c:pt idx="4446">
                  <c:v>0.99984100000000165</c:v>
                </c:pt>
                <c:pt idx="4447">
                  <c:v>0.99984100000000165</c:v>
                </c:pt>
                <c:pt idx="4448">
                  <c:v>0.99984100000000165</c:v>
                </c:pt>
                <c:pt idx="4449">
                  <c:v>0.99984100000000165</c:v>
                </c:pt>
                <c:pt idx="4450">
                  <c:v>0.99984100000000165</c:v>
                </c:pt>
                <c:pt idx="4451">
                  <c:v>0.99984100000000165</c:v>
                </c:pt>
                <c:pt idx="4452">
                  <c:v>0.99984200000000167</c:v>
                </c:pt>
                <c:pt idx="4453">
                  <c:v>0.99984200000000167</c:v>
                </c:pt>
                <c:pt idx="4454">
                  <c:v>0.9998430000000017</c:v>
                </c:pt>
                <c:pt idx="4455">
                  <c:v>0.9998430000000017</c:v>
                </c:pt>
                <c:pt idx="4456">
                  <c:v>0.9998430000000017</c:v>
                </c:pt>
                <c:pt idx="4457">
                  <c:v>0.99984400000000173</c:v>
                </c:pt>
                <c:pt idx="4458">
                  <c:v>0.99984400000000173</c:v>
                </c:pt>
                <c:pt idx="4459">
                  <c:v>0.99984400000000173</c:v>
                </c:pt>
                <c:pt idx="4460">
                  <c:v>0.99984500000000176</c:v>
                </c:pt>
                <c:pt idx="4461">
                  <c:v>0.99984500000000176</c:v>
                </c:pt>
                <c:pt idx="4462">
                  <c:v>0.99984500000000176</c:v>
                </c:pt>
                <c:pt idx="4463">
                  <c:v>0.99984600000000179</c:v>
                </c:pt>
                <c:pt idx="4464">
                  <c:v>0.99984600000000179</c:v>
                </c:pt>
                <c:pt idx="4465">
                  <c:v>0.99984700000000182</c:v>
                </c:pt>
                <c:pt idx="4466">
                  <c:v>0.99984700000000182</c:v>
                </c:pt>
                <c:pt idx="4467">
                  <c:v>0.99984700000000182</c:v>
                </c:pt>
                <c:pt idx="4468">
                  <c:v>0.99984700000000182</c:v>
                </c:pt>
                <c:pt idx="4469">
                  <c:v>0.99984700000000182</c:v>
                </c:pt>
                <c:pt idx="4470">
                  <c:v>0.99984700000000182</c:v>
                </c:pt>
                <c:pt idx="4471">
                  <c:v>0.99984700000000182</c:v>
                </c:pt>
                <c:pt idx="4472">
                  <c:v>0.99984700000000182</c:v>
                </c:pt>
                <c:pt idx="4473">
                  <c:v>0.99984800000000185</c:v>
                </c:pt>
                <c:pt idx="4474">
                  <c:v>0.99984800000000185</c:v>
                </c:pt>
                <c:pt idx="4475">
                  <c:v>0.99984900000000188</c:v>
                </c:pt>
                <c:pt idx="4476">
                  <c:v>0.99984900000000188</c:v>
                </c:pt>
                <c:pt idx="4477">
                  <c:v>0.99984900000000188</c:v>
                </c:pt>
                <c:pt idx="4478">
                  <c:v>0.99984900000000188</c:v>
                </c:pt>
                <c:pt idx="4479">
                  <c:v>0.99984900000000188</c:v>
                </c:pt>
                <c:pt idx="4480">
                  <c:v>0.99984900000000188</c:v>
                </c:pt>
                <c:pt idx="4481">
                  <c:v>0.99984900000000188</c:v>
                </c:pt>
                <c:pt idx="4482">
                  <c:v>0.99984900000000188</c:v>
                </c:pt>
                <c:pt idx="4483">
                  <c:v>0.99984900000000188</c:v>
                </c:pt>
                <c:pt idx="4484">
                  <c:v>0.99984900000000188</c:v>
                </c:pt>
                <c:pt idx="4485">
                  <c:v>0.99984900000000188</c:v>
                </c:pt>
                <c:pt idx="4486">
                  <c:v>0.99984900000000188</c:v>
                </c:pt>
                <c:pt idx="4487">
                  <c:v>0.9998500000000019</c:v>
                </c:pt>
                <c:pt idx="4488">
                  <c:v>0.9998500000000019</c:v>
                </c:pt>
                <c:pt idx="4489">
                  <c:v>0.99985100000000193</c:v>
                </c:pt>
                <c:pt idx="4490">
                  <c:v>0.99985100000000193</c:v>
                </c:pt>
                <c:pt idx="4491">
                  <c:v>0.99985100000000193</c:v>
                </c:pt>
                <c:pt idx="4492">
                  <c:v>0.99985100000000193</c:v>
                </c:pt>
                <c:pt idx="4493">
                  <c:v>0.99985100000000193</c:v>
                </c:pt>
                <c:pt idx="4494">
                  <c:v>0.99985100000000193</c:v>
                </c:pt>
                <c:pt idx="4495">
                  <c:v>0.99985100000000193</c:v>
                </c:pt>
                <c:pt idx="4496">
                  <c:v>0.99985200000000196</c:v>
                </c:pt>
                <c:pt idx="4497">
                  <c:v>0.99985200000000196</c:v>
                </c:pt>
                <c:pt idx="4498">
                  <c:v>0.99985300000000199</c:v>
                </c:pt>
                <c:pt idx="4499">
                  <c:v>0.99985300000000199</c:v>
                </c:pt>
                <c:pt idx="4500">
                  <c:v>0.99985300000000199</c:v>
                </c:pt>
                <c:pt idx="4501">
                  <c:v>0.99985300000000199</c:v>
                </c:pt>
                <c:pt idx="4502">
                  <c:v>0.99985400000000202</c:v>
                </c:pt>
                <c:pt idx="4503">
                  <c:v>0.99985400000000202</c:v>
                </c:pt>
                <c:pt idx="4504">
                  <c:v>0.99985400000000202</c:v>
                </c:pt>
                <c:pt idx="4505">
                  <c:v>0.99985400000000202</c:v>
                </c:pt>
                <c:pt idx="4506">
                  <c:v>0.99985400000000202</c:v>
                </c:pt>
                <c:pt idx="4507">
                  <c:v>0.99985400000000202</c:v>
                </c:pt>
                <c:pt idx="4508">
                  <c:v>0.99985400000000202</c:v>
                </c:pt>
                <c:pt idx="4509">
                  <c:v>0.99985400000000202</c:v>
                </c:pt>
                <c:pt idx="4510">
                  <c:v>0.99985500000000205</c:v>
                </c:pt>
                <c:pt idx="4511">
                  <c:v>0.99985500000000205</c:v>
                </c:pt>
                <c:pt idx="4512">
                  <c:v>0.99985600000000208</c:v>
                </c:pt>
                <c:pt idx="4513">
                  <c:v>0.99985600000000208</c:v>
                </c:pt>
                <c:pt idx="4514">
                  <c:v>0.99985600000000208</c:v>
                </c:pt>
                <c:pt idx="4515">
                  <c:v>0.99985600000000208</c:v>
                </c:pt>
                <c:pt idx="4516">
                  <c:v>0.99985600000000208</c:v>
                </c:pt>
                <c:pt idx="4517">
                  <c:v>0.99985700000000211</c:v>
                </c:pt>
                <c:pt idx="4518">
                  <c:v>0.99985800000000213</c:v>
                </c:pt>
                <c:pt idx="4519">
                  <c:v>0.99985800000000213</c:v>
                </c:pt>
                <c:pt idx="4520">
                  <c:v>0.99985800000000213</c:v>
                </c:pt>
                <c:pt idx="4521">
                  <c:v>0.99985800000000213</c:v>
                </c:pt>
                <c:pt idx="4522">
                  <c:v>0.99985900000000216</c:v>
                </c:pt>
                <c:pt idx="4523">
                  <c:v>0.99986000000000219</c:v>
                </c:pt>
                <c:pt idx="4524">
                  <c:v>0.99986000000000219</c:v>
                </c:pt>
                <c:pt idx="4525">
                  <c:v>0.99986000000000219</c:v>
                </c:pt>
                <c:pt idx="4526">
                  <c:v>0.99986000000000219</c:v>
                </c:pt>
                <c:pt idx="4527">
                  <c:v>0.99986000000000219</c:v>
                </c:pt>
                <c:pt idx="4528">
                  <c:v>0.99986000000000219</c:v>
                </c:pt>
                <c:pt idx="4529">
                  <c:v>0.99986000000000219</c:v>
                </c:pt>
                <c:pt idx="4530">
                  <c:v>0.99986000000000219</c:v>
                </c:pt>
                <c:pt idx="4531">
                  <c:v>0.99986000000000219</c:v>
                </c:pt>
                <c:pt idx="4532">
                  <c:v>0.99986000000000219</c:v>
                </c:pt>
                <c:pt idx="4533">
                  <c:v>0.99986100000000222</c:v>
                </c:pt>
                <c:pt idx="4534">
                  <c:v>0.99986100000000222</c:v>
                </c:pt>
                <c:pt idx="4535">
                  <c:v>0.99986300000000217</c:v>
                </c:pt>
                <c:pt idx="4536">
                  <c:v>0.99986300000000217</c:v>
                </c:pt>
                <c:pt idx="4537">
                  <c:v>0.9998640000000022</c:v>
                </c:pt>
                <c:pt idx="4538">
                  <c:v>0.99986500000000222</c:v>
                </c:pt>
                <c:pt idx="4539">
                  <c:v>0.99986500000000222</c:v>
                </c:pt>
                <c:pt idx="4540">
                  <c:v>0.99986500000000222</c:v>
                </c:pt>
                <c:pt idx="4541">
                  <c:v>0.99986500000000222</c:v>
                </c:pt>
                <c:pt idx="4542">
                  <c:v>0.99986500000000222</c:v>
                </c:pt>
                <c:pt idx="4543">
                  <c:v>0.99986500000000222</c:v>
                </c:pt>
                <c:pt idx="4544">
                  <c:v>0.99986500000000222</c:v>
                </c:pt>
                <c:pt idx="4545">
                  <c:v>0.99986500000000222</c:v>
                </c:pt>
                <c:pt idx="4546">
                  <c:v>0.99986600000000225</c:v>
                </c:pt>
                <c:pt idx="4547">
                  <c:v>0.99986600000000225</c:v>
                </c:pt>
                <c:pt idx="4548">
                  <c:v>0.99986600000000225</c:v>
                </c:pt>
                <c:pt idx="4549">
                  <c:v>0.99986600000000225</c:v>
                </c:pt>
                <c:pt idx="4550">
                  <c:v>0.99986700000000228</c:v>
                </c:pt>
                <c:pt idx="4551">
                  <c:v>0.99986700000000228</c:v>
                </c:pt>
                <c:pt idx="4552">
                  <c:v>0.99986700000000228</c:v>
                </c:pt>
                <c:pt idx="4553">
                  <c:v>0.99986800000000231</c:v>
                </c:pt>
                <c:pt idx="4554">
                  <c:v>0.99986800000000231</c:v>
                </c:pt>
                <c:pt idx="4555">
                  <c:v>0.99986800000000231</c:v>
                </c:pt>
                <c:pt idx="4556">
                  <c:v>0.99986800000000231</c:v>
                </c:pt>
                <c:pt idx="4557">
                  <c:v>0.99986800000000231</c:v>
                </c:pt>
                <c:pt idx="4558">
                  <c:v>0.99986800000000231</c:v>
                </c:pt>
                <c:pt idx="4559">
                  <c:v>0.99986800000000231</c:v>
                </c:pt>
                <c:pt idx="4560">
                  <c:v>0.99986800000000231</c:v>
                </c:pt>
                <c:pt idx="4561">
                  <c:v>0.99986800000000231</c:v>
                </c:pt>
                <c:pt idx="4562">
                  <c:v>0.99986800000000231</c:v>
                </c:pt>
                <c:pt idx="4563">
                  <c:v>0.99986800000000231</c:v>
                </c:pt>
                <c:pt idx="4564">
                  <c:v>0.99986800000000231</c:v>
                </c:pt>
                <c:pt idx="4565">
                  <c:v>0.99986800000000231</c:v>
                </c:pt>
                <c:pt idx="4566">
                  <c:v>0.99986800000000231</c:v>
                </c:pt>
                <c:pt idx="4567">
                  <c:v>0.99986800000000231</c:v>
                </c:pt>
                <c:pt idx="4568">
                  <c:v>0.99986800000000231</c:v>
                </c:pt>
                <c:pt idx="4569">
                  <c:v>0.99986800000000231</c:v>
                </c:pt>
                <c:pt idx="4570">
                  <c:v>0.99986800000000231</c:v>
                </c:pt>
                <c:pt idx="4571">
                  <c:v>0.99986800000000231</c:v>
                </c:pt>
                <c:pt idx="4572">
                  <c:v>0.99986800000000231</c:v>
                </c:pt>
                <c:pt idx="4573">
                  <c:v>0.99986800000000231</c:v>
                </c:pt>
                <c:pt idx="4574">
                  <c:v>0.99986800000000231</c:v>
                </c:pt>
                <c:pt idx="4575">
                  <c:v>0.99986800000000231</c:v>
                </c:pt>
                <c:pt idx="4576">
                  <c:v>0.99986900000000234</c:v>
                </c:pt>
                <c:pt idx="4577">
                  <c:v>0.99986900000000234</c:v>
                </c:pt>
                <c:pt idx="4578">
                  <c:v>0.99986900000000234</c:v>
                </c:pt>
                <c:pt idx="4579">
                  <c:v>0.99986900000000234</c:v>
                </c:pt>
                <c:pt idx="4580">
                  <c:v>0.99986900000000234</c:v>
                </c:pt>
                <c:pt idx="4581">
                  <c:v>0.99986900000000234</c:v>
                </c:pt>
                <c:pt idx="4582">
                  <c:v>0.99986900000000234</c:v>
                </c:pt>
                <c:pt idx="4583">
                  <c:v>0.99986900000000234</c:v>
                </c:pt>
                <c:pt idx="4584">
                  <c:v>0.99986900000000234</c:v>
                </c:pt>
                <c:pt idx="4585">
                  <c:v>0.99986900000000234</c:v>
                </c:pt>
                <c:pt idx="4586">
                  <c:v>0.99987000000000237</c:v>
                </c:pt>
                <c:pt idx="4587">
                  <c:v>0.99987000000000237</c:v>
                </c:pt>
                <c:pt idx="4588">
                  <c:v>0.9998710000000024</c:v>
                </c:pt>
                <c:pt idx="4589">
                  <c:v>0.9998710000000024</c:v>
                </c:pt>
                <c:pt idx="4590">
                  <c:v>0.9998710000000024</c:v>
                </c:pt>
                <c:pt idx="4591">
                  <c:v>0.9998710000000024</c:v>
                </c:pt>
                <c:pt idx="4592">
                  <c:v>0.9998710000000024</c:v>
                </c:pt>
                <c:pt idx="4593">
                  <c:v>0.99987200000000243</c:v>
                </c:pt>
                <c:pt idx="4594">
                  <c:v>0.99987200000000243</c:v>
                </c:pt>
                <c:pt idx="4595">
                  <c:v>0.99987300000000245</c:v>
                </c:pt>
                <c:pt idx="4596">
                  <c:v>0.99987300000000245</c:v>
                </c:pt>
                <c:pt idx="4597">
                  <c:v>0.99987400000000248</c:v>
                </c:pt>
                <c:pt idx="4598">
                  <c:v>0.99987400000000248</c:v>
                </c:pt>
                <c:pt idx="4599">
                  <c:v>0.99987500000000251</c:v>
                </c:pt>
                <c:pt idx="4600">
                  <c:v>0.99987600000000254</c:v>
                </c:pt>
                <c:pt idx="4601">
                  <c:v>0.99987700000000257</c:v>
                </c:pt>
                <c:pt idx="4602">
                  <c:v>0.99987700000000257</c:v>
                </c:pt>
                <c:pt idx="4603">
                  <c:v>0.99987700000000257</c:v>
                </c:pt>
                <c:pt idx="4604">
                  <c:v>0.99987700000000257</c:v>
                </c:pt>
                <c:pt idx="4605">
                  <c:v>0.99987700000000257</c:v>
                </c:pt>
                <c:pt idx="4606">
                  <c:v>0.9998780000000026</c:v>
                </c:pt>
                <c:pt idx="4607">
                  <c:v>0.99987900000000263</c:v>
                </c:pt>
                <c:pt idx="4608">
                  <c:v>0.99987900000000263</c:v>
                </c:pt>
                <c:pt idx="4609">
                  <c:v>0.99987900000000263</c:v>
                </c:pt>
                <c:pt idx="4610">
                  <c:v>0.99988000000000266</c:v>
                </c:pt>
                <c:pt idx="4611">
                  <c:v>0.99988000000000266</c:v>
                </c:pt>
                <c:pt idx="4612">
                  <c:v>0.99988000000000266</c:v>
                </c:pt>
                <c:pt idx="4613">
                  <c:v>0.99988000000000266</c:v>
                </c:pt>
                <c:pt idx="4614">
                  <c:v>0.99988000000000266</c:v>
                </c:pt>
                <c:pt idx="4615">
                  <c:v>0.99988100000000268</c:v>
                </c:pt>
                <c:pt idx="4616">
                  <c:v>0.99988100000000268</c:v>
                </c:pt>
                <c:pt idx="4617">
                  <c:v>0.99988100000000268</c:v>
                </c:pt>
                <c:pt idx="4618">
                  <c:v>0.99988100000000268</c:v>
                </c:pt>
                <c:pt idx="4619">
                  <c:v>0.99988200000000271</c:v>
                </c:pt>
                <c:pt idx="4620">
                  <c:v>0.99988200000000271</c:v>
                </c:pt>
                <c:pt idx="4621">
                  <c:v>0.99988300000000274</c:v>
                </c:pt>
                <c:pt idx="4622">
                  <c:v>0.99988400000000277</c:v>
                </c:pt>
                <c:pt idx="4623">
                  <c:v>0.99988400000000277</c:v>
                </c:pt>
                <c:pt idx="4624">
                  <c:v>0.9998850000000028</c:v>
                </c:pt>
                <c:pt idx="4625">
                  <c:v>0.9998850000000028</c:v>
                </c:pt>
                <c:pt idx="4626">
                  <c:v>0.9998850000000028</c:v>
                </c:pt>
                <c:pt idx="4627">
                  <c:v>0.9998850000000028</c:v>
                </c:pt>
                <c:pt idx="4628">
                  <c:v>0.9998850000000028</c:v>
                </c:pt>
                <c:pt idx="4629">
                  <c:v>0.9998850000000028</c:v>
                </c:pt>
                <c:pt idx="4630">
                  <c:v>0.9998850000000028</c:v>
                </c:pt>
                <c:pt idx="4631">
                  <c:v>0.9998850000000028</c:v>
                </c:pt>
                <c:pt idx="4632">
                  <c:v>0.99988600000000283</c:v>
                </c:pt>
                <c:pt idx="4633">
                  <c:v>0.99988600000000283</c:v>
                </c:pt>
                <c:pt idx="4634">
                  <c:v>0.99988600000000283</c:v>
                </c:pt>
                <c:pt idx="4635">
                  <c:v>0.99988600000000283</c:v>
                </c:pt>
                <c:pt idx="4636">
                  <c:v>0.99988600000000283</c:v>
                </c:pt>
                <c:pt idx="4637">
                  <c:v>0.99988600000000283</c:v>
                </c:pt>
                <c:pt idx="4638">
                  <c:v>0.99988700000000286</c:v>
                </c:pt>
                <c:pt idx="4639">
                  <c:v>0.99988700000000286</c:v>
                </c:pt>
                <c:pt idx="4640">
                  <c:v>0.99988800000000289</c:v>
                </c:pt>
                <c:pt idx="4641">
                  <c:v>0.99988800000000289</c:v>
                </c:pt>
                <c:pt idx="4642">
                  <c:v>0.99988800000000289</c:v>
                </c:pt>
                <c:pt idx="4643">
                  <c:v>0.99988800000000289</c:v>
                </c:pt>
                <c:pt idx="4644">
                  <c:v>0.99988800000000289</c:v>
                </c:pt>
                <c:pt idx="4645">
                  <c:v>0.99988800000000289</c:v>
                </c:pt>
                <c:pt idx="4646">
                  <c:v>0.99988800000000289</c:v>
                </c:pt>
                <c:pt idx="4647">
                  <c:v>0.99988800000000289</c:v>
                </c:pt>
                <c:pt idx="4648">
                  <c:v>0.99988800000000289</c:v>
                </c:pt>
                <c:pt idx="4649">
                  <c:v>0.99988800000000289</c:v>
                </c:pt>
                <c:pt idx="4650">
                  <c:v>0.99988900000000291</c:v>
                </c:pt>
                <c:pt idx="4651">
                  <c:v>0.99988900000000291</c:v>
                </c:pt>
                <c:pt idx="4652">
                  <c:v>0.99989000000000294</c:v>
                </c:pt>
                <c:pt idx="4653">
                  <c:v>0.99989000000000294</c:v>
                </c:pt>
                <c:pt idx="4654">
                  <c:v>0.99989000000000294</c:v>
                </c:pt>
                <c:pt idx="4655">
                  <c:v>0.99989100000000297</c:v>
                </c:pt>
                <c:pt idx="4656">
                  <c:v>0.99989100000000297</c:v>
                </c:pt>
                <c:pt idx="4657">
                  <c:v>0.99989100000000297</c:v>
                </c:pt>
                <c:pt idx="4658">
                  <c:v>0.99989100000000297</c:v>
                </c:pt>
                <c:pt idx="4659">
                  <c:v>0.99989100000000297</c:v>
                </c:pt>
                <c:pt idx="4660">
                  <c:v>0.99989100000000297</c:v>
                </c:pt>
                <c:pt idx="4661">
                  <c:v>0.99989100000000297</c:v>
                </c:pt>
                <c:pt idx="4662">
                  <c:v>0.99989100000000297</c:v>
                </c:pt>
                <c:pt idx="4663">
                  <c:v>0.99989100000000297</c:v>
                </c:pt>
                <c:pt idx="4664">
                  <c:v>0.99989100000000297</c:v>
                </c:pt>
                <c:pt idx="4665">
                  <c:v>0.99989100000000297</c:v>
                </c:pt>
                <c:pt idx="4666">
                  <c:v>0.99989100000000297</c:v>
                </c:pt>
                <c:pt idx="4667">
                  <c:v>0.99989100000000297</c:v>
                </c:pt>
                <c:pt idx="4668">
                  <c:v>0.99989100000000297</c:v>
                </c:pt>
                <c:pt idx="4669">
                  <c:v>0.99989100000000297</c:v>
                </c:pt>
                <c:pt idx="4670">
                  <c:v>0.99989100000000297</c:v>
                </c:pt>
                <c:pt idx="4671">
                  <c:v>0.99989100000000297</c:v>
                </c:pt>
                <c:pt idx="4672">
                  <c:v>0.99989100000000297</c:v>
                </c:pt>
                <c:pt idx="4673">
                  <c:v>0.999892000000003</c:v>
                </c:pt>
                <c:pt idx="4674">
                  <c:v>0.99989300000000303</c:v>
                </c:pt>
                <c:pt idx="4675">
                  <c:v>0.99989300000000303</c:v>
                </c:pt>
                <c:pt idx="4676">
                  <c:v>0.99989300000000303</c:v>
                </c:pt>
                <c:pt idx="4677">
                  <c:v>0.99989300000000303</c:v>
                </c:pt>
                <c:pt idx="4678">
                  <c:v>0.99989300000000303</c:v>
                </c:pt>
                <c:pt idx="4679">
                  <c:v>0.99989300000000303</c:v>
                </c:pt>
                <c:pt idx="4680">
                  <c:v>0.99989300000000303</c:v>
                </c:pt>
                <c:pt idx="4681">
                  <c:v>0.99989300000000303</c:v>
                </c:pt>
                <c:pt idx="4682">
                  <c:v>0.99989300000000303</c:v>
                </c:pt>
                <c:pt idx="4683">
                  <c:v>0.99989300000000303</c:v>
                </c:pt>
                <c:pt idx="4684">
                  <c:v>0.99989300000000303</c:v>
                </c:pt>
                <c:pt idx="4685">
                  <c:v>0.99989400000000306</c:v>
                </c:pt>
                <c:pt idx="4686">
                  <c:v>0.99989400000000306</c:v>
                </c:pt>
                <c:pt idx="4687">
                  <c:v>0.99989400000000306</c:v>
                </c:pt>
                <c:pt idx="4688">
                  <c:v>0.99989400000000306</c:v>
                </c:pt>
                <c:pt idx="4689">
                  <c:v>0.99989400000000306</c:v>
                </c:pt>
                <c:pt idx="4690">
                  <c:v>0.99989400000000306</c:v>
                </c:pt>
                <c:pt idx="4691">
                  <c:v>0.99989400000000306</c:v>
                </c:pt>
                <c:pt idx="4692">
                  <c:v>0.99989400000000306</c:v>
                </c:pt>
                <c:pt idx="4693">
                  <c:v>0.99989400000000306</c:v>
                </c:pt>
                <c:pt idx="4694">
                  <c:v>0.99989500000000309</c:v>
                </c:pt>
                <c:pt idx="4695">
                  <c:v>0.99989500000000309</c:v>
                </c:pt>
                <c:pt idx="4696">
                  <c:v>0.99989600000000312</c:v>
                </c:pt>
                <c:pt idx="4697">
                  <c:v>0.99989600000000312</c:v>
                </c:pt>
                <c:pt idx="4698">
                  <c:v>0.99989600000000312</c:v>
                </c:pt>
                <c:pt idx="4699">
                  <c:v>0.99989600000000312</c:v>
                </c:pt>
                <c:pt idx="4700">
                  <c:v>0.99989700000000314</c:v>
                </c:pt>
                <c:pt idx="4701">
                  <c:v>0.99989700000000314</c:v>
                </c:pt>
                <c:pt idx="4702">
                  <c:v>0.99989800000000317</c:v>
                </c:pt>
                <c:pt idx="4703">
                  <c:v>0.9998990000000032</c:v>
                </c:pt>
                <c:pt idx="4704">
                  <c:v>0.99990000000000323</c:v>
                </c:pt>
                <c:pt idx="4705">
                  <c:v>0.99990000000000323</c:v>
                </c:pt>
                <c:pt idx="4706">
                  <c:v>0.99990000000000323</c:v>
                </c:pt>
                <c:pt idx="4707">
                  <c:v>0.99990000000000323</c:v>
                </c:pt>
                <c:pt idx="4708">
                  <c:v>0.99990100000000326</c:v>
                </c:pt>
                <c:pt idx="4709">
                  <c:v>0.99990100000000326</c:v>
                </c:pt>
                <c:pt idx="4710">
                  <c:v>0.99990200000000329</c:v>
                </c:pt>
                <c:pt idx="4711">
                  <c:v>0.99990200000000329</c:v>
                </c:pt>
                <c:pt idx="4712">
                  <c:v>0.99990200000000329</c:v>
                </c:pt>
                <c:pt idx="4713">
                  <c:v>0.99990200000000329</c:v>
                </c:pt>
                <c:pt idx="4714">
                  <c:v>0.99990200000000329</c:v>
                </c:pt>
                <c:pt idx="4715">
                  <c:v>0.99990200000000329</c:v>
                </c:pt>
                <c:pt idx="4716">
                  <c:v>0.99990200000000329</c:v>
                </c:pt>
                <c:pt idx="4717">
                  <c:v>0.99990200000000329</c:v>
                </c:pt>
                <c:pt idx="4718">
                  <c:v>0.99990200000000329</c:v>
                </c:pt>
                <c:pt idx="4719">
                  <c:v>0.99990200000000329</c:v>
                </c:pt>
                <c:pt idx="4720">
                  <c:v>0.99990200000000329</c:v>
                </c:pt>
                <c:pt idx="4721">
                  <c:v>0.99990200000000329</c:v>
                </c:pt>
                <c:pt idx="4722">
                  <c:v>0.99990200000000329</c:v>
                </c:pt>
                <c:pt idx="4723">
                  <c:v>0.99990300000000332</c:v>
                </c:pt>
                <c:pt idx="4724">
                  <c:v>0.99990300000000332</c:v>
                </c:pt>
                <c:pt idx="4725">
                  <c:v>0.99990300000000332</c:v>
                </c:pt>
                <c:pt idx="4726">
                  <c:v>0.99990300000000332</c:v>
                </c:pt>
                <c:pt idx="4727">
                  <c:v>0.99990300000000332</c:v>
                </c:pt>
                <c:pt idx="4728">
                  <c:v>0.99990300000000332</c:v>
                </c:pt>
                <c:pt idx="4729">
                  <c:v>0.99990400000000335</c:v>
                </c:pt>
                <c:pt idx="4730">
                  <c:v>0.99990400000000335</c:v>
                </c:pt>
                <c:pt idx="4731">
                  <c:v>0.99990400000000335</c:v>
                </c:pt>
                <c:pt idx="4732">
                  <c:v>0.99990400000000335</c:v>
                </c:pt>
                <c:pt idx="4733">
                  <c:v>0.99990500000000337</c:v>
                </c:pt>
                <c:pt idx="4734">
                  <c:v>0.99990500000000337</c:v>
                </c:pt>
                <c:pt idx="4735">
                  <c:v>0.9999060000000034</c:v>
                </c:pt>
                <c:pt idx="4736">
                  <c:v>0.99990700000000343</c:v>
                </c:pt>
                <c:pt idx="4737">
                  <c:v>0.99990800000000346</c:v>
                </c:pt>
                <c:pt idx="4738">
                  <c:v>0.99990900000000349</c:v>
                </c:pt>
                <c:pt idx="4739">
                  <c:v>0.99990900000000349</c:v>
                </c:pt>
                <c:pt idx="4740">
                  <c:v>0.99990900000000349</c:v>
                </c:pt>
                <c:pt idx="4741">
                  <c:v>0.99991000000000352</c:v>
                </c:pt>
                <c:pt idx="4742">
                  <c:v>0.99991000000000352</c:v>
                </c:pt>
                <c:pt idx="4743">
                  <c:v>0.99991000000000352</c:v>
                </c:pt>
                <c:pt idx="4744">
                  <c:v>0.99991000000000352</c:v>
                </c:pt>
                <c:pt idx="4745">
                  <c:v>0.99991000000000352</c:v>
                </c:pt>
                <c:pt idx="4746">
                  <c:v>0.99991000000000352</c:v>
                </c:pt>
                <c:pt idx="4747">
                  <c:v>0.99991100000000355</c:v>
                </c:pt>
                <c:pt idx="4748">
                  <c:v>0.99991100000000355</c:v>
                </c:pt>
                <c:pt idx="4749">
                  <c:v>0.99991100000000355</c:v>
                </c:pt>
                <c:pt idx="4750">
                  <c:v>0.99991200000000358</c:v>
                </c:pt>
                <c:pt idx="4751">
                  <c:v>0.99991200000000358</c:v>
                </c:pt>
                <c:pt idx="4752">
                  <c:v>0.99991200000000358</c:v>
                </c:pt>
                <c:pt idx="4753">
                  <c:v>0.99991200000000358</c:v>
                </c:pt>
                <c:pt idx="4754">
                  <c:v>0.99991200000000358</c:v>
                </c:pt>
                <c:pt idx="4755">
                  <c:v>0.99991200000000358</c:v>
                </c:pt>
                <c:pt idx="4756">
                  <c:v>0.99991200000000358</c:v>
                </c:pt>
                <c:pt idx="4757">
                  <c:v>0.99991200000000358</c:v>
                </c:pt>
                <c:pt idx="4758">
                  <c:v>0.99991200000000358</c:v>
                </c:pt>
                <c:pt idx="4759">
                  <c:v>0.99991200000000358</c:v>
                </c:pt>
                <c:pt idx="4760">
                  <c:v>0.9999130000000036</c:v>
                </c:pt>
                <c:pt idx="4761">
                  <c:v>0.99991400000000363</c:v>
                </c:pt>
                <c:pt idx="4762">
                  <c:v>0.99991400000000363</c:v>
                </c:pt>
                <c:pt idx="4763">
                  <c:v>0.99991500000000366</c:v>
                </c:pt>
                <c:pt idx="4764">
                  <c:v>0.99991600000000369</c:v>
                </c:pt>
                <c:pt idx="4765">
                  <c:v>0.99991700000000372</c:v>
                </c:pt>
                <c:pt idx="4766">
                  <c:v>0.99991700000000372</c:v>
                </c:pt>
                <c:pt idx="4767">
                  <c:v>0.99991700000000372</c:v>
                </c:pt>
                <c:pt idx="4768">
                  <c:v>0.99991800000000375</c:v>
                </c:pt>
                <c:pt idx="4769">
                  <c:v>0.99991800000000375</c:v>
                </c:pt>
                <c:pt idx="4770">
                  <c:v>0.99991800000000375</c:v>
                </c:pt>
                <c:pt idx="4771">
                  <c:v>0.99991800000000375</c:v>
                </c:pt>
                <c:pt idx="4772">
                  <c:v>0.99991800000000375</c:v>
                </c:pt>
                <c:pt idx="4773">
                  <c:v>0.99991800000000375</c:v>
                </c:pt>
                <c:pt idx="4774">
                  <c:v>0.99991800000000375</c:v>
                </c:pt>
                <c:pt idx="4775">
                  <c:v>0.99991800000000375</c:v>
                </c:pt>
                <c:pt idx="4776">
                  <c:v>0.99991800000000375</c:v>
                </c:pt>
                <c:pt idx="4777">
                  <c:v>0.99991800000000375</c:v>
                </c:pt>
                <c:pt idx="4778">
                  <c:v>0.99991800000000375</c:v>
                </c:pt>
                <c:pt idx="4779">
                  <c:v>0.99991800000000375</c:v>
                </c:pt>
                <c:pt idx="4780">
                  <c:v>0.99991800000000375</c:v>
                </c:pt>
                <c:pt idx="4781">
                  <c:v>0.99991800000000375</c:v>
                </c:pt>
                <c:pt idx="4782">
                  <c:v>0.99991800000000375</c:v>
                </c:pt>
                <c:pt idx="4783">
                  <c:v>0.99991900000000378</c:v>
                </c:pt>
                <c:pt idx="4784">
                  <c:v>0.99991900000000378</c:v>
                </c:pt>
                <c:pt idx="4785">
                  <c:v>0.99991900000000378</c:v>
                </c:pt>
                <c:pt idx="4786">
                  <c:v>0.99991900000000378</c:v>
                </c:pt>
                <c:pt idx="4787">
                  <c:v>0.99991900000000378</c:v>
                </c:pt>
                <c:pt idx="4788">
                  <c:v>0.99991900000000378</c:v>
                </c:pt>
                <c:pt idx="4789">
                  <c:v>0.99991900000000378</c:v>
                </c:pt>
                <c:pt idx="4790">
                  <c:v>0.99991900000000378</c:v>
                </c:pt>
                <c:pt idx="4791">
                  <c:v>0.99991900000000378</c:v>
                </c:pt>
                <c:pt idx="4792">
                  <c:v>0.99991900000000378</c:v>
                </c:pt>
                <c:pt idx="4793">
                  <c:v>0.99991900000000378</c:v>
                </c:pt>
                <c:pt idx="4794">
                  <c:v>0.99991900000000378</c:v>
                </c:pt>
                <c:pt idx="4795">
                  <c:v>0.99991900000000378</c:v>
                </c:pt>
                <c:pt idx="4796">
                  <c:v>0.99991900000000378</c:v>
                </c:pt>
                <c:pt idx="4797">
                  <c:v>0.99991900000000378</c:v>
                </c:pt>
                <c:pt idx="4798">
                  <c:v>0.99991900000000378</c:v>
                </c:pt>
                <c:pt idx="4799">
                  <c:v>0.99992000000000381</c:v>
                </c:pt>
                <c:pt idx="4800">
                  <c:v>0.99992000000000381</c:v>
                </c:pt>
                <c:pt idx="4801">
                  <c:v>0.99992000000000381</c:v>
                </c:pt>
                <c:pt idx="4802">
                  <c:v>0.99992000000000381</c:v>
                </c:pt>
                <c:pt idx="4803">
                  <c:v>0.99992000000000381</c:v>
                </c:pt>
                <c:pt idx="4804">
                  <c:v>0.99992000000000381</c:v>
                </c:pt>
                <c:pt idx="4805">
                  <c:v>0.99992100000000383</c:v>
                </c:pt>
                <c:pt idx="4806">
                  <c:v>0.99992100000000383</c:v>
                </c:pt>
                <c:pt idx="4807">
                  <c:v>0.99992100000000383</c:v>
                </c:pt>
                <c:pt idx="4808">
                  <c:v>0.99992100000000383</c:v>
                </c:pt>
                <c:pt idx="4809">
                  <c:v>0.99992200000000386</c:v>
                </c:pt>
                <c:pt idx="4810">
                  <c:v>0.99992200000000386</c:v>
                </c:pt>
                <c:pt idx="4811">
                  <c:v>0.99992200000000386</c:v>
                </c:pt>
                <c:pt idx="4812">
                  <c:v>0.99992200000000386</c:v>
                </c:pt>
                <c:pt idx="4813">
                  <c:v>0.99992200000000386</c:v>
                </c:pt>
                <c:pt idx="4814">
                  <c:v>0.99992200000000386</c:v>
                </c:pt>
                <c:pt idx="4815">
                  <c:v>0.99992200000000386</c:v>
                </c:pt>
                <c:pt idx="4816">
                  <c:v>0.99992200000000386</c:v>
                </c:pt>
                <c:pt idx="4817">
                  <c:v>0.99992200000000386</c:v>
                </c:pt>
                <c:pt idx="4818">
                  <c:v>0.99992200000000386</c:v>
                </c:pt>
                <c:pt idx="4819">
                  <c:v>0.99992200000000386</c:v>
                </c:pt>
                <c:pt idx="4820">
                  <c:v>0.99992300000000389</c:v>
                </c:pt>
                <c:pt idx="4821">
                  <c:v>0.99992400000000392</c:v>
                </c:pt>
                <c:pt idx="4822">
                  <c:v>0.99992400000000392</c:v>
                </c:pt>
                <c:pt idx="4823">
                  <c:v>0.99992400000000392</c:v>
                </c:pt>
                <c:pt idx="4824">
                  <c:v>0.99992400000000392</c:v>
                </c:pt>
                <c:pt idx="4825">
                  <c:v>0.99992400000000392</c:v>
                </c:pt>
                <c:pt idx="4826">
                  <c:v>0.99992500000000395</c:v>
                </c:pt>
                <c:pt idx="4827">
                  <c:v>0.99992500000000395</c:v>
                </c:pt>
                <c:pt idx="4828">
                  <c:v>0.99992500000000395</c:v>
                </c:pt>
                <c:pt idx="4829">
                  <c:v>0.99992500000000395</c:v>
                </c:pt>
                <c:pt idx="4830">
                  <c:v>0.99992600000000398</c:v>
                </c:pt>
                <c:pt idx="4831">
                  <c:v>0.99992600000000398</c:v>
                </c:pt>
                <c:pt idx="4832">
                  <c:v>0.99992600000000398</c:v>
                </c:pt>
                <c:pt idx="4833">
                  <c:v>0.99992600000000398</c:v>
                </c:pt>
                <c:pt idx="4834">
                  <c:v>0.99992600000000398</c:v>
                </c:pt>
                <c:pt idx="4835">
                  <c:v>0.99992600000000398</c:v>
                </c:pt>
                <c:pt idx="4836">
                  <c:v>0.99992600000000398</c:v>
                </c:pt>
                <c:pt idx="4837">
                  <c:v>0.99992600000000398</c:v>
                </c:pt>
                <c:pt idx="4838">
                  <c:v>0.99992600000000398</c:v>
                </c:pt>
                <c:pt idx="4839">
                  <c:v>0.99992600000000398</c:v>
                </c:pt>
                <c:pt idx="4840">
                  <c:v>0.99992600000000398</c:v>
                </c:pt>
                <c:pt idx="4841">
                  <c:v>0.99992600000000398</c:v>
                </c:pt>
                <c:pt idx="4842">
                  <c:v>0.99992600000000398</c:v>
                </c:pt>
                <c:pt idx="4843">
                  <c:v>0.99992600000000398</c:v>
                </c:pt>
                <c:pt idx="4844">
                  <c:v>0.99992600000000398</c:v>
                </c:pt>
                <c:pt idx="4845">
                  <c:v>0.99992700000000401</c:v>
                </c:pt>
                <c:pt idx="4846">
                  <c:v>0.99992800000000404</c:v>
                </c:pt>
                <c:pt idx="4847">
                  <c:v>0.99992800000000404</c:v>
                </c:pt>
                <c:pt idx="4848">
                  <c:v>0.99992800000000404</c:v>
                </c:pt>
                <c:pt idx="4849">
                  <c:v>0.99992800000000404</c:v>
                </c:pt>
                <c:pt idx="4850">
                  <c:v>0.99992800000000404</c:v>
                </c:pt>
                <c:pt idx="4851">
                  <c:v>0.99992800000000404</c:v>
                </c:pt>
                <c:pt idx="4852">
                  <c:v>0.99992800000000404</c:v>
                </c:pt>
                <c:pt idx="4853">
                  <c:v>0.99992900000000406</c:v>
                </c:pt>
                <c:pt idx="4854">
                  <c:v>0.99992900000000406</c:v>
                </c:pt>
                <c:pt idx="4855">
                  <c:v>0.99993000000000409</c:v>
                </c:pt>
                <c:pt idx="4856">
                  <c:v>0.99993000000000409</c:v>
                </c:pt>
                <c:pt idx="4857">
                  <c:v>0.99993100000000412</c:v>
                </c:pt>
                <c:pt idx="4858">
                  <c:v>0.99993200000000415</c:v>
                </c:pt>
                <c:pt idx="4859">
                  <c:v>0.99993200000000415</c:v>
                </c:pt>
                <c:pt idx="4860">
                  <c:v>0.99993300000000418</c:v>
                </c:pt>
                <c:pt idx="4861">
                  <c:v>0.99993300000000418</c:v>
                </c:pt>
                <c:pt idx="4862">
                  <c:v>0.99993300000000418</c:v>
                </c:pt>
                <c:pt idx="4863">
                  <c:v>0.99993300000000418</c:v>
                </c:pt>
                <c:pt idx="4864">
                  <c:v>0.99993300000000418</c:v>
                </c:pt>
                <c:pt idx="4865">
                  <c:v>0.99993300000000418</c:v>
                </c:pt>
                <c:pt idx="4866">
                  <c:v>0.99993300000000418</c:v>
                </c:pt>
                <c:pt idx="4867">
                  <c:v>0.99993300000000418</c:v>
                </c:pt>
                <c:pt idx="4868">
                  <c:v>0.99993300000000418</c:v>
                </c:pt>
                <c:pt idx="4869">
                  <c:v>0.99993300000000418</c:v>
                </c:pt>
                <c:pt idx="4870">
                  <c:v>0.99993300000000418</c:v>
                </c:pt>
                <c:pt idx="4871">
                  <c:v>0.99993300000000418</c:v>
                </c:pt>
                <c:pt idx="4872">
                  <c:v>0.99993300000000418</c:v>
                </c:pt>
                <c:pt idx="4873">
                  <c:v>0.99993300000000418</c:v>
                </c:pt>
                <c:pt idx="4874">
                  <c:v>0.99993400000000421</c:v>
                </c:pt>
                <c:pt idx="4875">
                  <c:v>0.99993400000000421</c:v>
                </c:pt>
                <c:pt idx="4876">
                  <c:v>0.99993400000000421</c:v>
                </c:pt>
                <c:pt idx="4877">
                  <c:v>0.99993500000000424</c:v>
                </c:pt>
                <c:pt idx="4878">
                  <c:v>0.99993500000000424</c:v>
                </c:pt>
                <c:pt idx="4879">
                  <c:v>0.99993500000000424</c:v>
                </c:pt>
                <c:pt idx="4880">
                  <c:v>0.99993500000000424</c:v>
                </c:pt>
                <c:pt idx="4881">
                  <c:v>0.99993500000000424</c:v>
                </c:pt>
                <c:pt idx="4882">
                  <c:v>0.99993500000000424</c:v>
                </c:pt>
                <c:pt idx="4883">
                  <c:v>0.99993600000000427</c:v>
                </c:pt>
                <c:pt idx="4884">
                  <c:v>0.99993700000000429</c:v>
                </c:pt>
                <c:pt idx="4885">
                  <c:v>0.99993700000000429</c:v>
                </c:pt>
                <c:pt idx="4886">
                  <c:v>0.99993700000000429</c:v>
                </c:pt>
                <c:pt idx="4887">
                  <c:v>0.99993800000000432</c:v>
                </c:pt>
                <c:pt idx="4888">
                  <c:v>0.99993800000000432</c:v>
                </c:pt>
                <c:pt idx="4889">
                  <c:v>0.99993800000000432</c:v>
                </c:pt>
                <c:pt idx="4890">
                  <c:v>0.99993800000000432</c:v>
                </c:pt>
                <c:pt idx="4891">
                  <c:v>0.99993900000000435</c:v>
                </c:pt>
                <c:pt idx="4892">
                  <c:v>0.99994000000000438</c:v>
                </c:pt>
                <c:pt idx="4893">
                  <c:v>0.99994000000000438</c:v>
                </c:pt>
                <c:pt idx="4894">
                  <c:v>0.99994000000000438</c:v>
                </c:pt>
                <c:pt idx="4895">
                  <c:v>0.99994100000000441</c:v>
                </c:pt>
                <c:pt idx="4896">
                  <c:v>0.99994100000000441</c:v>
                </c:pt>
                <c:pt idx="4897">
                  <c:v>0.99994100000000441</c:v>
                </c:pt>
                <c:pt idx="4898">
                  <c:v>0.99994100000000441</c:v>
                </c:pt>
                <c:pt idx="4899">
                  <c:v>0.99994100000000441</c:v>
                </c:pt>
                <c:pt idx="4900">
                  <c:v>0.99994100000000441</c:v>
                </c:pt>
                <c:pt idx="4901">
                  <c:v>0.99994200000000444</c:v>
                </c:pt>
                <c:pt idx="4902">
                  <c:v>0.99994200000000444</c:v>
                </c:pt>
                <c:pt idx="4903">
                  <c:v>0.99994200000000444</c:v>
                </c:pt>
                <c:pt idx="4904">
                  <c:v>0.99994200000000444</c:v>
                </c:pt>
                <c:pt idx="4905">
                  <c:v>0.99994200000000444</c:v>
                </c:pt>
                <c:pt idx="4906">
                  <c:v>0.99994200000000444</c:v>
                </c:pt>
                <c:pt idx="4907">
                  <c:v>0.99994200000000444</c:v>
                </c:pt>
                <c:pt idx="4908">
                  <c:v>0.99994200000000444</c:v>
                </c:pt>
                <c:pt idx="4909">
                  <c:v>0.99994200000000444</c:v>
                </c:pt>
                <c:pt idx="4910">
                  <c:v>0.99994300000000447</c:v>
                </c:pt>
                <c:pt idx="4911">
                  <c:v>0.99994300000000447</c:v>
                </c:pt>
                <c:pt idx="4912">
                  <c:v>0.99994300000000447</c:v>
                </c:pt>
                <c:pt idx="4913">
                  <c:v>0.99994300000000447</c:v>
                </c:pt>
                <c:pt idx="4914">
                  <c:v>0.99994300000000447</c:v>
                </c:pt>
                <c:pt idx="4915">
                  <c:v>0.9999440000000045</c:v>
                </c:pt>
                <c:pt idx="4916">
                  <c:v>0.9999440000000045</c:v>
                </c:pt>
                <c:pt idx="4917">
                  <c:v>0.99994500000000452</c:v>
                </c:pt>
                <c:pt idx="4918">
                  <c:v>0.99994500000000452</c:v>
                </c:pt>
                <c:pt idx="4919">
                  <c:v>0.99994500000000452</c:v>
                </c:pt>
                <c:pt idx="4920">
                  <c:v>0.99994500000000452</c:v>
                </c:pt>
                <c:pt idx="4921">
                  <c:v>0.99994500000000452</c:v>
                </c:pt>
                <c:pt idx="4922">
                  <c:v>0.99994500000000452</c:v>
                </c:pt>
                <c:pt idx="4923">
                  <c:v>0.99994500000000452</c:v>
                </c:pt>
                <c:pt idx="4924">
                  <c:v>0.99994500000000452</c:v>
                </c:pt>
                <c:pt idx="4925">
                  <c:v>0.99994600000000455</c:v>
                </c:pt>
                <c:pt idx="4926">
                  <c:v>0.99994600000000455</c:v>
                </c:pt>
                <c:pt idx="4927">
                  <c:v>0.99994600000000455</c:v>
                </c:pt>
                <c:pt idx="4928">
                  <c:v>0.99994600000000455</c:v>
                </c:pt>
                <c:pt idx="4929">
                  <c:v>0.99994600000000455</c:v>
                </c:pt>
                <c:pt idx="4930">
                  <c:v>0.99994700000000458</c:v>
                </c:pt>
                <c:pt idx="4931">
                  <c:v>0.99994700000000458</c:v>
                </c:pt>
                <c:pt idx="4932">
                  <c:v>0.99994800000000461</c:v>
                </c:pt>
                <c:pt idx="4933">
                  <c:v>0.99994800000000461</c:v>
                </c:pt>
                <c:pt idx="4934">
                  <c:v>0.99994800000000461</c:v>
                </c:pt>
                <c:pt idx="4935">
                  <c:v>0.99994800000000461</c:v>
                </c:pt>
                <c:pt idx="4936">
                  <c:v>0.99994900000000464</c:v>
                </c:pt>
                <c:pt idx="4937">
                  <c:v>0.99995000000000467</c:v>
                </c:pt>
                <c:pt idx="4938">
                  <c:v>0.99995000000000467</c:v>
                </c:pt>
                <c:pt idx="4939">
                  <c:v>0.99995000000000467</c:v>
                </c:pt>
                <c:pt idx="4940">
                  <c:v>0.99995000000000467</c:v>
                </c:pt>
                <c:pt idx="4941">
                  <c:v>0.99995000000000467</c:v>
                </c:pt>
                <c:pt idx="4942">
                  <c:v>0.99995000000000467</c:v>
                </c:pt>
                <c:pt idx="4943">
                  <c:v>0.99995000000000467</c:v>
                </c:pt>
                <c:pt idx="4944">
                  <c:v>0.99995000000000467</c:v>
                </c:pt>
                <c:pt idx="4945">
                  <c:v>0.99995000000000467</c:v>
                </c:pt>
                <c:pt idx="4946">
                  <c:v>0.99995000000000467</c:v>
                </c:pt>
                <c:pt idx="4947">
                  <c:v>0.99995000000000467</c:v>
                </c:pt>
                <c:pt idx="4948">
                  <c:v>0.99995000000000467</c:v>
                </c:pt>
                <c:pt idx="4949">
                  <c:v>0.99995000000000467</c:v>
                </c:pt>
                <c:pt idx="4950">
                  <c:v>0.9999510000000047</c:v>
                </c:pt>
                <c:pt idx="4951">
                  <c:v>0.9999510000000047</c:v>
                </c:pt>
                <c:pt idx="4952">
                  <c:v>0.9999510000000047</c:v>
                </c:pt>
                <c:pt idx="4953">
                  <c:v>0.9999510000000047</c:v>
                </c:pt>
                <c:pt idx="4954">
                  <c:v>0.9999510000000047</c:v>
                </c:pt>
                <c:pt idx="4955">
                  <c:v>0.9999510000000047</c:v>
                </c:pt>
                <c:pt idx="4956">
                  <c:v>0.99995200000000473</c:v>
                </c:pt>
                <c:pt idx="4957">
                  <c:v>0.99995200000000473</c:v>
                </c:pt>
                <c:pt idx="4958">
                  <c:v>0.99995200000000473</c:v>
                </c:pt>
                <c:pt idx="4959">
                  <c:v>0.99995200000000473</c:v>
                </c:pt>
                <c:pt idx="4960">
                  <c:v>0.99995200000000473</c:v>
                </c:pt>
                <c:pt idx="4961">
                  <c:v>0.99995200000000473</c:v>
                </c:pt>
                <c:pt idx="4962">
                  <c:v>0.99995300000000475</c:v>
                </c:pt>
                <c:pt idx="4963">
                  <c:v>0.99995300000000475</c:v>
                </c:pt>
                <c:pt idx="4964">
                  <c:v>0.99995300000000475</c:v>
                </c:pt>
                <c:pt idx="4965">
                  <c:v>0.99995400000000478</c:v>
                </c:pt>
                <c:pt idx="4966">
                  <c:v>0.99995400000000478</c:v>
                </c:pt>
                <c:pt idx="4967">
                  <c:v>0.99995400000000478</c:v>
                </c:pt>
                <c:pt idx="4968">
                  <c:v>0.99995400000000478</c:v>
                </c:pt>
                <c:pt idx="4969">
                  <c:v>0.99995400000000478</c:v>
                </c:pt>
                <c:pt idx="4970">
                  <c:v>0.99995400000000478</c:v>
                </c:pt>
                <c:pt idx="4971">
                  <c:v>0.99995400000000478</c:v>
                </c:pt>
                <c:pt idx="4972">
                  <c:v>0.99995500000000481</c:v>
                </c:pt>
                <c:pt idx="4973">
                  <c:v>0.99995500000000481</c:v>
                </c:pt>
                <c:pt idx="4974">
                  <c:v>0.99995500000000481</c:v>
                </c:pt>
                <c:pt idx="4975">
                  <c:v>0.99995600000000484</c:v>
                </c:pt>
                <c:pt idx="4976">
                  <c:v>0.99995600000000484</c:v>
                </c:pt>
                <c:pt idx="4977">
                  <c:v>0.99995600000000484</c:v>
                </c:pt>
                <c:pt idx="4978">
                  <c:v>0.99995600000000484</c:v>
                </c:pt>
                <c:pt idx="4979">
                  <c:v>0.99995600000000484</c:v>
                </c:pt>
                <c:pt idx="4980">
                  <c:v>0.99995700000000487</c:v>
                </c:pt>
                <c:pt idx="4981">
                  <c:v>0.99995700000000487</c:v>
                </c:pt>
                <c:pt idx="4982">
                  <c:v>0.99995700000000487</c:v>
                </c:pt>
                <c:pt idx="4983">
                  <c:v>0.9999580000000049</c:v>
                </c:pt>
                <c:pt idx="4984">
                  <c:v>0.9999580000000049</c:v>
                </c:pt>
                <c:pt idx="4985">
                  <c:v>0.99995900000000493</c:v>
                </c:pt>
                <c:pt idx="4986">
                  <c:v>0.99995900000000493</c:v>
                </c:pt>
                <c:pt idx="4987">
                  <c:v>0.99995900000000493</c:v>
                </c:pt>
                <c:pt idx="4988">
                  <c:v>0.99996000000000496</c:v>
                </c:pt>
                <c:pt idx="4989">
                  <c:v>0.99996000000000496</c:v>
                </c:pt>
                <c:pt idx="4990">
                  <c:v>0.99996000000000496</c:v>
                </c:pt>
                <c:pt idx="4991">
                  <c:v>0.99996000000000496</c:v>
                </c:pt>
                <c:pt idx="4992">
                  <c:v>0.99996000000000496</c:v>
                </c:pt>
                <c:pt idx="4993">
                  <c:v>0.99996000000000496</c:v>
                </c:pt>
                <c:pt idx="4994">
                  <c:v>0.99996000000000496</c:v>
                </c:pt>
                <c:pt idx="4995">
                  <c:v>0.99996000000000496</c:v>
                </c:pt>
                <c:pt idx="4996">
                  <c:v>0.99996000000000496</c:v>
                </c:pt>
                <c:pt idx="4997">
                  <c:v>0.99996100000000498</c:v>
                </c:pt>
                <c:pt idx="4998">
                  <c:v>0.99996100000000498</c:v>
                </c:pt>
                <c:pt idx="4999">
                  <c:v>0.99996200000000501</c:v>
                </c:pt>
                <c:pt idx="5000">
                  <c:v>0.99996200000000501</c:v>
                </c:pt>
                <c:pt idx="5001">
                  <c:v>0.99996200000000501</c:v>
                </c:pt>
                <c:pt idx="5002">
                  <c:v>0.99996200000000501</c:v>
                </c:pt>
                <c:pt idx="5003">
                  <c:v>0.99996200000000501</c:v>
                </c:pt>
                <c:pt idx="5004">
                  <c:v>0.99996300000000504</c:v>
                </c:pt>
                <c:pt idx="5005">
                  <c:v>0.99996300000000504</c:v>
                </c:pt>
                <c:pt idx="5006">
                  <c:v>0.99996300000000504</c:v>
                </c:pt>
                <c:pt idx="5007">
                  <c:v>0.99996300000000504</c:v>
                </c:pt>
                <c:pt idx="5008">
                  <c:v>0.99996400000000507</c:v>
                </c:pt>
                <c:pt idx="5009">
                  <c:v>0.9999650000000051</c:v>
                </c:pt>
                <c:pt idx="5010">
                  <c:v>0.99996600000000513</c:v>
                </c:pt>
                <c:pt idx="5011">
                  <c:v>0.99996600000000513</c:v>
                </c:pt>
                <c:pt idx="5012">
                  <c:v>0.99996600000000513</c:v>
                </c:pt>
                <c:pt idx="5013">
                  <c:v>0.99996600000000513</c:v>
                </c:pt>
                <c:pt idx="5014">
                  <c:v>0.99996600000000513</c:v>
                </c:pt>
                <c:pt idx="5015">
                  <c:v>0.99996600000000513</c:v>
                </c:pt>
                <c:pt idx="5016">
                  <c:v>0.99996600000000513</c:v>
                </c:pt>
                <c:pt idx="5017">
                  <c:v>0.99996600000000513</c:v>
                </c:pt>
                <c:pt idx="5018">
                  <c:v>0.99996600000000513</c:v>
                </c:pt>
                <c:pt idx="5019">
                  <c:v>0.99996600000000513</c:v>
                </c:pt>
                <c:pt idx="5020">
                  <c:v>0.99996600000000513</c:v>
                </c:pt>
                <c:pt idx="5021">
                  <c:v>0.99996600000000513</c:v>
                </c:pt>
                <c:pt idx="5022">
                  <c:v>0.99996600000000513</c:v>
                </c:pt>
                <c:pt idx="5023">
                  <c:v>0.99996600000000513</c:v>
                </c:pt>
                <c:pt idx="5024">
                  <c:v>0.99996600000000513</c:v>
                </c:pt>
                <c:pt idx="5025">
                  <c:v>0.99996600000000513</c:v>
                </c:pt>
                <c:pt idx="5026">
                  <c:v>0.99996600000000513</c:v>
                </c:pt>
                <c:pt idx="5027">
                  <c:v>0.99996600000000513</c:v>
                </c:pt>
                <c:pt idx="5028">
                  <c:v>0.99996600000000513</c:v>
                </c:pt>
                <c:pt idx="5029">
                  <c:v>0.99996600000000513</c:v>
                </c:pt>
                <c:pt idx="5030">
                  <c:v>0.99996600000000513</c:v>
                </c:pt>
                <c:pt idx="5031">
                  <c:v>0.99996600000000513</c:v>
                </c:pt>
                <c:pt idx="5032">
                  <c:v>0.99996700000000516</c:v>
                </c:pt>
                <c:pt idx="5033">
                  <c:v>0.99996700000000516</c:v>
                </c:pt>
                <c:pt idx="5034">
                  <c:v>0.99996700000000516</c:v>
                </c:pt>
                <c:pt idx="5035">
                  <c:v>0.99996700000000516</c:v>
                </c:pt>
                <c:pt idx="5036">
                  <c:v>0.99996700000000516</c:v>
                </c:pt>
                <c:pt idx="5037">
                  <c:v>0.99996800000000519</c:v>
                </c:pt>
                <c:pt idx="5038">
                  <c:v>0.99996800000000519</c:v>
                </c:pt>
                <c:pt idx="5039">
                  <c:v>0.99996800000000519</c:v>
                </c:pt>
                <c:pt idx="5040">
                  <c:v>0.99996800000000519</c:v>
                </c:pt>
                <c:pt idx="5041">
                  <c:v>0.99996800000000519</c:v>
                </c:pt>
                <c:pt idx="5042">
                  <c:v>0.99996800000000519</c:v>
                </c:pt>
                <c:pt idx="5043">
                  <c:v>0.99996800000000519</c:v>
                </c:pt>
                <c:pt idx="5044">
                  <c:v>0.99996900000000521</c:v>
                </c:pt>
                <c:pt idx="5045">
                  <c:v>0.99996900000000521</c:v>
                </c:pt>
                <c:pt idx="5046">
                  <c:v>0.99997000000000524</c:v>
                </c:pt>
                <c:pt idx="5047">
                  <c:v>0.99997000000000524</c:v>
                </c:pt>
                <c:pt idx="5048">
                  <c:v>0.99997000000000524</c:v>
                </c:pt>
                <c:pt idx="5049">
                  <c:v>0.99997100000000527</c:v>
                </c:pt>
                <c:pt idx="5050">
                  <c:v>0.99997100000000527</c:v>
                </c:pt>
                <c:pt idx="5051">
                  <c:v>0.9999720000000053</c:v>
                </c:pt>
                <c:pt idx="5052">
                  <c:v>0.9999720000000053</c:v>
                </c:pt>
                <c:pt idx="5053">
                  <c:v>0.9999720000000053</c:v>
                </c:pt>
                <c:pt idx="5054">
                  <c:v>0.9999720000000053</c:v>
                </c:pt>
                <c:pt idx="5055">
                  <c:v>0.9999720000000053</c:v>
                </c:pt>
                <c:pt idx="5056">
                  <c:v>0.9999720000000053</c:v>
                </c:pt>
                <c:pt idx="5057">
                  <c:v>0.9999720000000053</c:v>
                </c:pt>
                <c:pt idx="5058">
                  <c:v>0.99997300000000533</c:v>
                </c:pt>
                <c:pt idx="5059">
                  <c:v>0.99997400000000536</c:v>
                </c:pt>
                <c:pt idx="5060">
                  <c:v>0.99997400000000536</c:v>
                </c:pt>
                <c:pt idx="5061">
                  <c:v>0.99997400000000536</c:v>
                </c:pt>
                <c:pt idx="5062">
                  <c:v>0.99997500000000539</c:v>
                </c:pt>
                <c:pt idx="5063">
                  <c:v>0.99997500000000539</c:v>
                </c:pt>
                <c:pt idx="5064">
                  <c:v>0.99997500000000539</c:v>
                </c:pt>
                <c:pt idx="5065">
                  <c:v>0.99997500000000539</c:v>
                </c:pt>
                <c:pt idx="5066">
                  <c:v>0.99997500000000539</c:v>
                </c:pt>
                <c:pt idx="5067">
                  <c:v>0.99997500000000539</c:v>
                </c:pt>
                <c:pt idx="5068">
                  <c:v>0.99997500000000539</c:v>
                </c:pt>
                <c:pt idx="5069">
                  <c:v>0.99997500000000539</c:v>
                </c:pt>
                <c:pt idx="5070">
                  <c:v>0.99997500000000539</c:v>
                </c:pt>
                <c:pt idx="5071">
                  <c:v>0.99997500000000539</c:v>
                </c:pt>
                <c:pt idx="5072">
                  <c:v>0.99997600000000542</c:v>
                </c:pt>
                <c:pt idx="5073">
                  <c:v>0.99997600000000542</c:v>
                </c:pt>
                <c:pt idx="5074">
                  <c:v>0.99997600000000542</c:v>
                </c:pt>
                <c:pt idx="5075">
                  <c:v>0.99997700000000544</c:v>
                </c:pt>
                <c:pt idx="5076">
                  <c:v>0.99997700000000544</c:v>
                </c:pt>
                <c:pt idx="5077">
                  <c:v>0.99997700000000544</c:v>
                </c:pt>
                <c:pt idx="5078">
                  <c:v>0.99997800000000547</c:v>
                </c:pt>
                <c:pt idx="5079">
                  <c:v>0.99997800000000547</c:v>
                </c:pt>
                <c:pt idx="5080">
                  <c:v>0.99997800000000547</c:v>
                </c:pt>
                <c:pt idx="5081">
                  <c:v>0.99997800000000547</c:v>
                </c:pt>
                <c:pt idx="5082">
                  <c:v>0.99997800000000547</c:v>
                </c:pt>
                <c:pt idx="5083">
                  <c:v>0.99997800000000547</c:v>
                </c:pt>
                <c:pt idx="5084">
                  <c:v>0.9999790000000055</c:v>
                </c:pt>
                <c:pt idx="5085">
                  <c:v>0.9999790000000055</c:v>
                </c:pt>
                <c:pt idx="5086">
                  <c:v>0.9999790000000055</c:v>
                </c:pt>
                <c:pt idx="5087">
                  <c:v>0.99998000000000553</c:v>
                </c:pt>
                <c:pt idx="5088">
                  <c:v>0.99998000000000553</c:v>
                </c:pt>
                <c:pt idx="5089">
                  <c:v>0.99998000000000553</c:v>
                </c:pt>
                <c:pt idx="5090">
                  <c:v>0.99998100000000556</c:v>
                </c:pt>
                <c:pt idx="5091">
                  <c:v>0.99998200000000559</c:v>
                </c:pt>
                <c:pt idx="5092">
                  <c:v>0.99998200000000559</c:v>
                </c:pt>
                <c:pt idx="5093">
                  <c:v>0.99998200000000559</c:v>
                </c:pt>
                <c:pt idx="5094">
                  <c:v>0.99998200000000559</c:v>
                </c:pt>
                <c:pt idx="5095">
                  <c:v>0.99998200000000559</c:v>
                </c:pt>
                <c:pt idx="5096">
                  <c:v>0.99998200000000559</c:v>
                </c:pt>
                <c:pt idx="5097">
                  <c:v>0.99998200000000559</c:v>
                </c:pt>
                <c:pt idx="5098">
                  <c:v>0.99998200000000559</c:v>
                </c:pt>
                <c:pt idx="5099">
                  <c:v>0.99998200000000559</c:v>
                </c:pt>
                <c:pt idx="5100">
                  <c:v>0.99998200000000559</c:v>
                </c:pt>
                <c:pt idx="5101">
                  <c:v>0.99998200000000559</c:v>
                </c:pt>
                <c:pt idx="5102">
                  <c:v>0.99998200000000559</c:v>
                </c:pt>
                <c:pt idx="5103">
                  <c:v>0.99998300000000562</c:v>
                </c:pt>
                <c:pt idx="5104">
                  <c:v>0.99998300000000562</c:v>
                </c:pt>
                <c:pt idx="5105">
                  <c:v>0.99998300000000562</c:v>
                </c:pt>
                <c:pt idx="5106">
                  <c:v>0.99998300000000562</c:v>
                </c:pt>
                <c:pt idx="5107">
                  <c:v>0.99998300000000562</c:v>
                </c:pt>
                <c:pt idx="5108">
                  <c:v>0.99998300000000562</c:v>
                </c:pt>
                <c:pt idx="5109">
                  <c:v>0.99998400000000565</c:v>
                </c:pt>
                <c:pt idx="5110">
                  <c:v>0.99998400000000565</c:v>
                </c:pt>
                <c:pt idx="5111">
                  <c:v>0.99998500000000567</c:v>
                </c:pt>
                <c:pt idx="5112">
                  <c:v>0.99998500000000567</c:v>
                </c:pt>
                <c:pt idx="5113">
                  <c:v>0.99998500000000567</c:v>
                </c:pt>
                <c:pt idx="5114">
                  <c:v>0.99998500000000567</c:v>
                </c:pt>
                <c:pt idx="5115">
                  <c:v>0.99998500000000567</c:v>
                </c:pt>
                <c:pt idx="5116">
                  <c:v>0.99998500000000567</c:v>
                </c:pt>
                <c:pt idx="5117">
                  <c:v>0.99998500000000567</c:v>
                </c:pt>
                <c:pt idx="5118">
                  <c:v>0.9999860000000057</c:v>
                </c:pt>
                <c:pt idx="5119">
                  <c:v>0.9999860000000057</c:v>
                </c:pt>
                <c:pt idx="5120">
                  <c:v>0.9999860000000057</c:v>
                </c:pt>
                <c:pt idx="5121">
                  <c:v>0.9999860000000057</c:v>
                </c:pt>
                <c:pt idx="5122">
                  <c:v>0.9999860000000057</c:v>
                </c:pt>
                <c:pt idx="5123">
                  <c:v>0.99998700000000573</c:v>
                </c:pt>
                <c:pt idx="5124">
                  <c:v>0.99998700000000573</c:v>
                </c:pt>
                <c:pt idx="5125">
                  <c:v>0.99998700000000573</c:v>
                </c:pt>
                <c:pt idx="5126">
                  <c:v>0.99998800000000576</c:v>
                </c:pt>
                <c:pt idx="5127">
                  <c:v>0.99998900000000579</c:v>
                </c:pt>
                <c:pt idx="5128">
                  <c:v>0.99998900000000579</c:v>
                </c:pt>
                <c:pt idx="5129">
                  <c:v>0.99999000000000582</c:v>
                </c:pt>
                <c:pt idx="5130">
                  <c:v>0.99999100000000585</c:v>
                </c:pt>
                <c:pt idx="5131">
                  <c:v>0.99999100000000585</c:v>
                </c:pt>
                <c:pt idx="5132">
                  <c:v>0.99999100000000585</c:v>
                </c:pt>
                <c:pt idx="5133">
                  <c:v>0.99999100000000585</c:v>
                </c:pt>
                <c:pt idx="5134">
                  <c:v>0.99999100000000585</c:v>
                </c:pt>
                <c:pt idx="5135">
                  <c:v>0.99999100000000585</c:v>
                </c:pt>
                <c:pt idx="5136">
                  <c:v>0.99999100000000585</c:v>
                </c:pt>
                <c:pt idx="5137">
                  <c:v>0.99999100000000585</c:v>
                </c:pt>
                <c:pt idx="5138">
                  <c:v>0.99999100000000585</c:v>
                </c:pt>
                <c:pt idx="5139">
                  <c:v>0.99999100000000585</c:v>
                </c:pt>
                <c:pt idx="5140">
                  <c:v>0.99999100000000585</c:v>
                </c:pt>
                <c:pt idx="5141">
                  <c:v>0.99999200000000588</c:v>
                </c:pt>
                <c:pt idx="5142">
                  <c:v>0.99999200000000588</c:v>
                </c:pt>
                <c:pt idx="5143">
                  <c:v>0.99999200000000588</c:v>
                </c:pt>
                <c:pt idx="5144">
                  <c:v>0.99999200000000588</c:v>
                </c:pt>
                <c:pt idx="5145">
                  <c:v>0.99999200000000588</c:v>
                </c:pt>
                <c:pt idx="5146">
                  <c:v>0.99999200000000588</c:v>
                </c:pt>
                <c:pt idx="5147">
                  <c:v>0.99999200000000588</c:v>
                </c:pt>
                <c:pt idx="5148">
                  <c:v>0.99999200000000588</c:v>
                </c:pt>
                <c:pt idx="5149">
                  <c:v>0.99999200000000588</c:v>
                </c:pt>
                <c:pt idx="5150">
                  <c:v>0.9999930000000059</c:v>
                </c:pt>
                <c:pt idx="5151">
                  <c:v>0.9999930000000059</c:v>
                </c:pt>
                <c:pt idx="5152">
                  <c:v>0.9999930000000059</c:v>
                </c:pt>
                <c:pt idx="5153">
                  <c:v>0.9999930000000059</c:v>
                </c:pt>
                <c:pt idx="5154">
                  <c:v>0.99999400000000593</c:v>
                </c:pt>
                <c:pt idx="5155">
                  <c:v>0.99999400000000593</c:v>
                </c:pt>
                <c:pt idx="5156">
                  <c:v>0.99999400000000593</c:v>
                </c:pt>
                <c:pt idx="5157">
                  <c:v>0.99999500000000596</c:v>
                </c:pt>
                <c:pt idx="5158">
                  <c:v>0.99999600000000599</c:v>
                </c:pt>
                <c:pt idx="5159">
                  <c:v>0.99999600000000599</c:v>
                </c:pt>
                <c:pt idx="5160">
                  <c:v>0.99999600000000599</c:v>
                </c:pt>
                <c:pt idx="5161">
                  <c:v>0.99999600000000599</c:v>
                </c:pt>
                <c:pt idx="5162">
                  <c:v>0.99999600000000599</c:v>
                </c:pt>
                <c:pt idx="5163">
                  <c:v>0.99999600000000599</c:v>
                </c:pt>
                <c:pt idx="5164">
                  <c:v>0.99999700000000602</c:v>
                </c:pt>
                <c:pt idx="5165">
                  <c:v>0.99999700000000602</c:v>
                </c:pt>
                <c:pt idx="5166">
                  <c:v>0.99999800000000605</c:v>
                </c:pt>
                <c:pt idx="5167">
                  <c:v>0.99999800000000605</c:v>
                </c:pt>
                <c:pt idx="5168">
                  <c:v>0.99999800000000605</c:v>
                </c:pt>
                <c:pt idx="5169">
                  <c:v>0.99999800000000605</c:v>
                </c:pt>
                <c:pt idx="5170">
                  <c:v>0.99999900000000608</c:v>
                </c:pt>
                <c:pt idx="5171">
                  <c:v>0.99999900000000608</c:v>
                </c:pt>
                <c:pt idx="5172">
                  <c:v>0.99999900000000608</c:v>
                </c:pt>
                <c:pt idx="5173">
                  <c:v>0.99999900000000608</c:v>
                </c:pt>
                <c:pt idx="5174">
                  <c:v>0.99999900000000608</c:v>
                </c:pt>
                <c:pt idx="5175">
                  <c:v>1.0000000000000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4930-44B5-9D71-5E2F4E8ACD5C}"/>
            </c:ext>
          </c:extLst>
        </c:ser>
        <c:ser>
          <c:idx val="8"/>
          <c:order val="8"/>
          <c:tx>
            <c:strRef>
              <c:f>'output_n1n2 n1plusn2e4'!$J$2</c:f>
              <c:strCache>
                <c:ptCount val="1"/>
                <c:pt idx="0">
                  <c:v>0.95</c:v>
                </c:pt>
              </c:strCache>
            </c:strRef>
          </c:tx>
          <c:spPr>
            <a:ln w="15875" cap="rnd">
              <a:solidFill>
                <a:srgbClr val="92D050"/>
              </a:solidFill>
              <a:prstDash val="lgDashDotDot"/>
              <a:round/>
            </a:ln>
            <a:effectLst/>
          </c:spPr>
          <c:marker>
            <c:symbol val="none"/>
          </c:marker>
          <c:xVal>
            <c:numRef>
              <c:f>'output_n1n2 n1plusn2e4'!$A$3:$A$90002</c:f>
              <c:numCache>
                <c:formatCode>General</c:formatCode>
                <c:ptCount val="90000"/>
                <c:pt idx="0">
                  <c:v>0.5</c:v>
                </c:pt>
                <c:pt idx="1">
                  <c:v>0.51</c:v>
                </c:pt>
                <c:pt idx="2">
                  <c:v>0.52</c:v>
                </c:pt>
                <c:pt idx="3">
                  <c:v>0.53</c:v>
                </c:pt>
                <c:pt idx="4">
                  <c:v>0.54</c:v>
                </c:pt>
                <c:pt idx="5">
                  <c:v>0.55000000000000004</c:v>
                </c:pt>
                <c:pt idx="6">
                  <c:v>0.56000000000000005</c:v>
                </c:pt>
                <c:pt idx="7">
                  <c:v>0.56999999999999995</c:v>
                </c:pt>
                <c:pt idx="8">
                  <c:v>0.57999999999999996</c:v>
                </c:pt>
                <c:pt idx="9">
                  <c:v>0.59</c:v>
                </c:pt>
                <c:pt idx="10">
                  <c:v>0.6</c:v>
                </c:pt>
                <c:pt idx="11">
                  <c:v>0.61</c:v>
                </c:pt>
                <c:pt idx="12">
                  <c:v>0.62</c:v>
                </c:pt>
                <c:pt idx="13">
                  <c:v>0.63</c:v>
                </c:pt>
                <c:pt idx="14">
                  <c:v>0.64</c:v>
                </c:pt>
                <c:pt idx="15">
                  <c:v>0.65</c:v>
                </c:pt>
                <c:pt idx="16">
                  <c:v>0.66</c:v>
                </c:pt>
                <c:pt idx="17">
                  <c:v>0.67</c:v>
                </c:pt>
                <c:pt idx="18">
                  <c:v>0.68</c:v>
                </c:pt>
                <c:pt idx="19">
                  <c:v>0.69</c:v>
                </c:pt>
                <c:pt idx="20">
                  <c:v>0.7</c:v>
                </c:pt>
                <c:pt idx="21">
                  <c:v>0.71</c:v>
                </c:pt>
                <c:pt idx="22">
                  <c:v>0.72</c:v>
                </c:pt>
                <c:pt idx="23">
                  <c:v>0.73</c:v>
                </c:pt>
                <c:pt idx="24">
                  <c:v>0.74</c:v>
                </c:pt>
                <c:pt idx="25">
                  <c:v>0.75</c:v>
                </c:pt>
                <c:pt idx="26">
                  <c:v>0.76</c:v>
                </c:pt>
                <c:pt idx="27">
                  <c:v>0.77</c:v>
                </c:pt>
                <c:pt idx="28">
                  <c:v>0.78</c:v>
                </c:pt>
                <c:pt idx="29">
                  <c:v>0.79</c:v>
                </c:pt>
                <c:pt idx="30">
                  <c:v>0.8</c:v>
                </c:pt>
                <c:pt idx="31">
                  <c:v>0.81</c:v>
                </c:pt>
                <c:pt idx="32">
                  <c:v>0.82</c:v>
                </c:pt>
                <c:pt idx="33">
                  <c:v>0.83</c:v>
                </c:pt>
                <c:pt idx="34">
                  <c:v>0.84</c:v>
                </c:pt>
                <c:pt idx="35">
                  <c:v>0.85</c:v>
                </c:pt>
                <c:pt idx="36">
                  <c:v>0.86</c:v>
                </c:pt>
                <c:pt idx="37">
                  <c:v>0.87</c:v>
                </c:pt>
                <c:pt idx="38">
                  <c:v>0.88</c:v>
                </c:pt>
                <c:pt idx="39">
                  <c:v>0.89</c:v>
                </c:pt>
                <c:pt idx="40">
                  <c:v>0.9</c:v>
                </c:pt>
                <c:pt idx="41">
                  <c:v>0.91</c:v>
                </c:pt>
                <c:pt idx="42">
                  <c:v>0.92</c:v>
                </c:pt>
                <c:pt idx="43">
                  <c:v>0.93</c:v>
                </c:pt>
                <c:pt idx="44">
                  <c:v>0.94</c:v>
                </c:pt>
                <c:pt idx="45">
                  <c:v>0.95</c:v>
                </c:pt>
                <c:pt idx="46">
                  <c:v>0.96</c:v>
                </c:pt>
                <c:pt idx="47">
                  <c:v>0.97</c:v>
                </c:pt>
                <c:pt idx="48">
                  <c:v>0.98</c:v>
                </c:pt>
                <c:pt idx="49">
                  <c:v>0.99</c:v>
                </c:pt>
                <c:pt idx="50">
                  <c:v>1</c:v>
                </c:pt>
                <c:pt idx="51">
                  <c:v>1.01</c:v>
                </c:pt>
                <c:pt idx="52">
                  <c:v>1.02</c:v>
                </c:pt>
                <c:pt idx="53">
                  <c:v>1.03</c:v>
                </c:pt>
                <c:pt idx="54">
                  <c:v>1.04</c:v>
                </c:pt>
                <c:pt idx="55">
                  <c:v>1.05</c:v>
                </c:pt>
                <c:pt idx="56">
                  <c:v>1.06</c:v>
                </c:pt>
                <c:pt idx="57">
                  <c:v>1.07</c:v>
                </c:pt>
                <c:pt idx="58">
                  <c:v>1.08</c:v>
                </c:pt>
                <c:pt idx="59">
                  <c:v>1.0900000000000001</c:v>
                </c:pt>
                <c:pt idx="60">
                  <c:v>1.1000000000000001</c:v>
                </c:pt>
                <c:pt idx="61">
                  <c:v>1.1100000000000001</c:v>
                </c:pt>
                <c:pt idx="62">
                  <c:v>1.1200000000000001</c:v>
                </c:pt>
                <c:pt idx="63">
                  <c:v>1.1299999999999999</c:v>
                </c:pt>
                <c:pt idx="64">
                  <c:v>1.1399999999999999</c:v>
                </c:pt>
                <c:pt idx="65">
                  <c:v>1.1499999999999999</c:v>
                </c:pt>
                <c:pt idx="66">
                  <c:v>1.1599999999999999</c:v>
                </c:pt>
                <c:pt idx="67">
                  <c:v>1.17</c:v>
                </c:pt>
                <c:pt idx="68">
                  <c:v>1.18</c:v>
                </c:pt>
                <c:pt idx="69">
                  <c:v>1.19</c:v>
                </c:pt>
                <c:pt idx="70">
                  <c:v>1.2</c:v>
                </c:pt>
                <c:pt idx="71">
                  <c:v>1.21</c:v>
                </c:pt>
                <c:pt idx="72">
                  <c:v>1.22</c:v>
                </c:pt>
                <c:pt idx="73">
                  <c:v>1.23</c:v>
                </c:pt>
                <c:pt idx="74">
                  <c:v>1.24</c:v>
                </c:pt>
                <c:pt idx="75">
                  <c:v>1.25</c:v>
                </c:pt>
                <c:pt idx="76">
                  <c:v>1.26</c:v>
                </c:pt>
                <c:pt idx="77">
                  <c:v>1.27</c:v>
                </c:pt>
                <c:pt idx="78">
                  <c:v>1.28</c:v>
                </c:pt>
                <c:pt idx="79">
                  <c:v>1.29</c:v>
                </c:pt>
                <c:pt idx="80">
                  <c:v>1.3</c:v>
                </c:pt>
                <c:pt idx="81">
                  <c:v>1.31</c:v>
                </c:pt>
                <c:pt idx="82">
                  <c:v>1.32</c:v>
                </c:pt>
                <c:pt idx="83">
                  <c:v>1.33</c:v>
                </c:pt>
                <c:pt idx="84">
                  <c:v>1.34</c:v>
                </c:pt>
                <c:pt idx="85">
                  <c:v>1.35</c:v>
                </c:pt>
                <c:pt idx="86">
                  <c:v>1.36</c:v>
                </c:pt>
                <c:pt idx="87">
                  <c:v>1.37</c:v>
                </c:pt>
                <c:pt idx="88">
                  <c:v>1.38</c:v>
                </c:pt>
                <c:pt idx="89">
                  <c:v>1.39</c:v>
                </c:pt>
                <c:pt idx="90">
                  <c:v>1.4</c:v>
                </c:pt>
                <c:pt idx="91">
                  <c:v>1.41</c:v>
                </c:pt>
                <c:pt idx="92">
                  <c:v>1.42</c:v>
                </c:pt>
                <c:pt idx="93">
                  <c:v>1.43</c:v>
                </c:pt>
                <c:pt idx="94">
                  <c:v>1.44</c:v>
                </c:pt>
                <c:pt idx="95">
                  <c:v>1.45</c:v>
                </c:pt>
                <c:pt idx="96">
                  <c:v>1.46</c:v>
                </c:pt>
                <c:pt idx="97">
                  <c:v>1.47</c:v>
                </c:pt>
                <c:pt idx="98">
                  <c:v>1.48</c:v>
                </c:pt>
                <c:pt idx="99">
                  <c:v>1.49</c:v>
                </c:pt>
                <c:pt idx="100">
                  <c:v>1.5</c:v>
                </c:pt>
                <c:pt idx="101">
                  <c:v>1.51</c:v>
                </c:pt>
                <c:pt idx="102">
                  <c:v>1.52</c:v>
                </c:pt>
                <c:pt idx="103">
                  <c:v>1.53</c:v>
                </c:pt>
                <c:pt idx="104">
                  <c:v>1.54</c:v>
                </c:pt>
                <c:pt idx="105">
                  <c:v>1.55</c:v>
                </c:pt>
                <c:pt idx="106">
                  <c:v>1.56</c:v>
                </c:pt>
                <c:pt idx="107">
                  <c:v>1.57</c:v>
                </c:pt>
                <c:pt idx="108">
                  <c:v>1.58</c:v>
                </c:pt>
                <c:pt idx="109">
                  <c:v>1.59</c:v>
                </c:pt>
                <c:pt idx="110">
                  <c:v>1.6</c:v>
                </c:pt>
                <c:pt idx="111">
                  <c:v>1.61</c:v>
                </c:pt>
                <c:pt idx="112">
                  <c:v>1.62</c:v>
                </c:pt>
                <c:pt idx="113">
                  <c:v>1.63</c:v>
                </c:pt>
                <c:pt idx="114">
                  <c:v>1.64</c:v>
                </c:pt>
                <c:pt idx="115">
                  <c:v>1.65</c:v>
                </c:pt>
                <c:pt idx="116">
                  <c:v>1.66</c:v>
                </c:pt>
                <c:pt idx="117">
                  <c:v>1.67</c:v>
                </c:pt>
                <c:pt idx="118">
                  <c:v>1.68</c:v>
                </c:pt>
                <c:pt idx="119">
                  <c:v>1.69</c:v>
                </c:pt>
                <c:pt idx="120">
                  <c:v>1.7</c:v>
                </c:pt>
                <c:pt idx="121">
                  <c:v>1.71</c:v>
                </c:pt>
                <c:pt idx="122">
                  <c:v>1.72</c:v>
                </c:pt>
                <c:pt idx="123">
                  <c:v>1.73</c:v>
                </c:pt>
                <c:pt idx="124">
                  <c:v>1.74</c:v>
                </c:pt>
                <c:pt idx="125">
                  <c:v>1.75</c:v>
                </c:pt>
                <c:pt idx="126">
                  <c:v>1.76</c:v>
                </c:pt>
                <c:pt idx="127">
                  <c:v>1.77</c:v>
                </c:pt>
                <c:pt idx="128">
                  <c:v>1.78</c:v>
                </c:pt>
                <c:pt idx="129">
                  <c:v>1.79</c:v>
                </c:pt>
                <c:pt idx="130">
                  <c:v>1.8</c:v>
                </c:pt>
                <c:pt idx="131">
                  <c:v>1.81</c:v>
                </c:pt>
                <c:pt idx="132">
                  <c:v>1.82</c:v>
                </c:pt>
                <c:pt idx="133">
                  <c:v>1.83</c:v>
                </c:pt>
                <c:pt idx="134">
                  <c:v>1.84</c:v>
                </c:pt>
                <c:pt idx="135">
                  <c:v>1.85</c:v>
                </c:pt>
                <c:pt idx="136">
                  <c:v>1.86</c:v>
                </c:pt>
                <c:pt idx="137">
                  <c:v>1.87</c:v>
                </c:pt>
                <c:pt idx="138">
                  <c:v>1.88</c:v>
                </c:pt>
                <c:pt idx="139">
                  <c:v>1.89</c:v>
                </c:pt>
                <c:pt idx="140">
                  <c:v>1.9</c:v>
                </c:pt>
                <c:pt idx="141">
                  <c:v>1.91</c:v>
                </c:pt>
                <c:pt idx="142">
                  <c:v>1.92</c:v>
                </c:pt>
                <c:pt idx="143">
                  <c:v>1.93</c:v>
                </c:pt>
                <c:pt idx="144">
                  <c:v>1.94</c:v>
                </c:pt>
                <c:pt idx="145">
                  <c:v>1.95</c:v>
                </c:pt>
                <c:pt idx="146">
                  <c:v>1.96</c:v>
                </c:pt>
                <c:pt idx="147">
                  <c:v>1.97</c:v>
                </c:pt>
                <c:pt idx="148">
                  <c:v>1.98</c:v>
                </c:pt>
                <c:pt idx="149">
                  <c:v>1.99</c:v>
                </c:pt>
                <c:pt idx="150">
                  <c:v>2</c:v>
                </c:pt>
                <c:pt idx="151">
                  <c:v>2.0099999999999998</c:v>
                </c:pt>
                <c:pt idx="152">
                  <c:v>2.02</c:v>
                </c:pt>
                <c:pt idx="153">
                  <c:v>2.0299999999999998</c:v>
                </c:pt>
                <c:pt idx="154">
                  <c:v>2.04</c:v>
                </c:pt>
                <c:pt idx="155">
                  <c:v>2.0499999999999998</c:v>
                </c:pt>
                <c:pt idx="156">
                  <c:v>2.06</c:v>
                </c:pt>
                <c:pt idx="157">
                  <c:v>2.0699999999999998</c:v>
                </c:pt>
                <c:pt idx="158">
                  <c:v>2.08</c:v>
                </c:pt>
                <c:pt idx="159">
                  <c:v>2.09</c:v>
                </c:pt>
                <c:pt idx="160">
                  <c:v>2.1</c:v>
                </c:pt>
                <c:pt idx="161">
                  <c:v>2.11</c:v>
                </c:pt>
                <c:pt idx="162">
                  <c:v>2.12</c:v>
                </c:pt>
                <c:pt idx="163">
                  <c:v>2.13</c:v>
                </c:pt>
                <c:pt idx="164">
                  <c:v>2.14</c:v>
                </c:pt>
                <c:pt idx="165">
                  <c:v>2.15</c:v>
                </c:pt>
                <c:pt idx="166">
                  <c:v>2.16</c:v>
                </c:pt>
                <c:pt idx="167">
                  <c:v>2.17</c:v>
                </c:pt>
                <c:pt idx="168">
                  <c:v>2.1800000000000002</c:v>
                </c:pt>
                <c:pt idx="169">
                  <c:v>2.19</c:v>
                </c:pt>
                <c:pt idx="170">
                  <c:v>2.2000000000000002</c:v>
                </c:pt>
                <c:pt idx="171">
                  <c:v>2.21</c:v>
                </c:pt>
                <c:pt idx="172">
                  <c:v>2.2200000000000002</c:v>
                </c:pt>
                <c:pt idx="173">
                  <c:v>2.23</c:v>
                </c:pt>
                <c:pt idx="174">
                  <c:v>2.2400000000000002</c:v>
                </c:pt>
                <c:pt idx="175">
                  <c:v>2.25</c:v>
                </c:pt>
                <c:pt idx="176">
                  <c:v>2.2599999999999998</c:v>
                </c:pt>
                <c:pt idx="177">
                  <c:v>2.27</c:v>
                </c:pt>
                <c:pt idx="178">
                  <c:v>2.2799999999999998</c:v>
                </c:pt>
                <c:pt idx="179">
                  <c:v>2.29</c:v>
                </c:pt>
                <c:pt idx="180">
                  <c:v>2.2999999999999998</c:v>
                </c:pt>
                <c:pt idx="181">
                  <c:v>2.31</c:v>
                </c:pt>
                <c:pt idx="182">
                  <c:v>2.3199999999999998</c:v>
                </c:pt>
                <c:pt idx="183">
                  <c:v>2.33</c:v>
                </c:pt>
                <c:pt idx="184">
                  <c:v>2.34</c:v>
                </c:pt>
                <c:pt idx="185">
                  <c:v>2.35</c:v>
                </c:pt>
                <c:pt idx="186">
                  <c:v>2.36</c:v>
                </c:pt>
                <c:pt idx="187">
                  <c:v>2.37</c:v>
                </c:pt>
                <c:pt idx="188">
                  <c:v>2.38</c:v>
                </c:pt>
                <c:pt idx="189">
                  <c:v>2.39</c:v>
                </c:pt>
                <c:pt idx="190">
                  <c:v>2.4</c:v>
                </c:pt>
                <c:pt idx="191">
                  <c:v>2.41</c:v>
                </c:pt>
                <c:pt idx="192">
                  <c:v>2.42</c:v>
                </c:pt>
                <c:pt idx="193">
                  <c:v>2.4300000000000002</c:v>
                </c:pt>
                <c:pt idx="194">
                  <c:v>2.44</c:v>
                </c:pt>
                <c:pt idx="195">
                  <c:v>2.4500000000000002</c:v>
                </c:pt>
                <c:pt idx="196">
                  <c:v>2.46</c:v>
                </c:pt>
                <c:pt idx="197">
                  <c:v>2.4700000000000002</c:v>
                </c:pt>
                <c:pt idx="198">
                  <c:v>2.48</c:v>
                </c:pt>
                <c:pt idx="199">
                  <c:v>2.4900000000000002</c:v>
                </c:pt>
                <c:pt idx="200">
                  <c:v>2.5</c:v>
                </c:pt>
                <c:pt idx="201">
                  <c:v>2.5099999999999998</c:v>
                </c:pt>
                <c:pt idx="202">
                  <c:v>2.52</c:v>
                </c:pt>
                <c:pt idx="203">
                  <c:v>2.5299999999999998</c:v>
                </c:pt>
                <c:pt idx="204">
                  <c:v>2.54</c:v>
                </c:pt>
                <c:pt idx="205">
                  <c:v>2.5499999999999998</c:v>
                </c:pt>
                <c:pt idx="206">
                  <c:v>2.56</c:v>
                </c:pt>
                <c:pt idx="207">
                  <c:v>2.57</c:v>
                </c:pt>
                <c:pt idx="208">
                  <c:v>2.58</c:v>
                </c:pt>
                <c:pt idx="209">
                  <c:v>2.59</c:v>
                </c:pt>
                <c:pt idx="210">
                  <c:v>2.6</c:v>
                </c:pt>
                <c:pt idx="211">
                  <c:v>2.61</c:v>
                </c:pt>
                <c:pt idx="212">
                  <c:v>2.62</c:v>
                </c:pt>
                <c:pt idx="213">
                  <c:v>2.63</c:v>
                </c:pt>
                <c:pt idx="214">
                  <c:v>2.64</c:v>
                </c:pt>
                <c:pt idx="215">
                  <c:v>2.65</c:v>
                </c:pt>
                <c:pt idx="216">
                  <c:v>2.66</c:v>
                </c:pt>
                <c:pt idx="217">
                  <c:v>2.67</c:v>
                </c:pt>
                <c:pt idx="218">
                  <c:v>2.68</c:v>
                </c:pt>
                <c:pt idx="219">
                  <c:v>2.69</c:v>
                </c:pt>
                <c:pt idx="220">
                  <c:v>2.7</c:v>
                </c:pt>
                <c:pt idx="221">
                  <c:v>2.71</c:v>
                </c:pt>
                <c:pt idx="222">
                  <c:v>2.72</c:v>
                </c:pt>
                <c:pt idx="223">
                  <c:v>2.73</c:v>
                </c:pt>
                <c:pt idx="224">
                  <c:v>2.74</c:v>
                </c:pt>
                <c:pt idx="225">
                  <c:v>2.75</c:v>
                </c:pt>
                <c:pt idx="226">
                  <c:v>2.76</c:v>
                </c:pt>
                <c:pt idx="227">
                  <c:v>2.77</c:v>
                </c:pt>
                <c:pt idx="228">
                  <c:v>2.78</c:v>
                </c:pt>
                <c:pt idx="229">
                  <c:v>2.79</c:v>
                </c:pt>
                <c:pt idx="230">
                  <c:v>2.8</c:v>
                </c:pt>
                <c:pt idx="231">
                  <c:v>2.81</c:v>
                </c:pt>
                <c:pt idx="232">
                  <c:v>2.82</c:v>
                </c:pt>
                <c:pt idx="233">
                  <c:v>2.83</c:v>
                </c:pt>
                <c:pt idx="234">
                  <c:v>2.84</c:v>
                </c:pt>
                <c:pt idx="235">
                  <c:v>2.85</c:v>
                </c:pt>
                <c:pt idx="236">
                  <c:v>2.86</c:v>
                </c:pt>
                <c:pt idx="237">
                  <c:v>2.87</c:v>
                </c:pt>
                <c:pt idx="238">
                  <c:v>2.88</c:v>
                </c:pt>
                <c:pt idx="239">
                  <c:v>2.89</c:v>
                </c:pt>
                <c:pt idx="240">
                  <c:v>2.9</c:v>
                </c:pt>
                <c:pt idx="241">
                  <c:v>2.91</c:v>
                </c:pt>
                <c:pt idx="242">
                  <c:v>2.92</c:v>
                </c:pt>
                <c:pt idx="243">
                  <c:v>2.93</c:v>
                </c:pt>
                <c:pt idx="244">
                  <c:v>2.94</c:v>
                </c:pt>
                <c:pt idx="245">
                  <c:v>2.95</c:v>
                </c:pt>
                <c:pt idx="246">
                  <c:v>2.96</c:v>
                </c:pt>
                <c:pt idx="247">
                  <c:v>2.97</c:v>
                </c:pt>
                <c:pt idx="248">
                  <c:v>2.98</c:v>
                </c:pt>
                <c:pt idx="249">
                  <c:v>2.99</c:v>
                </c:pt>
                <c:pt idx="250">
                  <c:v>3</c:v>
                </c:pt>
                <c:pt idx="251">
                  <c:v>3.01</c:v>
                </c:pt>
                <c:pt idx="252">
                  <c:v>3.02</c:v>
                </c:pt>
                <c:pt idx="253">
                  <c:v>3.03</c:v>
                </c:pt>
                <c:pt idx="254">
                  <c:v>3.04</c:v>
                </c:pt>
                <c:pt idx="255">
                  <c:v>3.05</c:v>
                </c:pt>
                <c:pt idx="256">
                  <c:v>3.06</c:v>
                </c:pt>
                <c:pt idx="257">
                  <c:v>3.07</c:v>
                </c:pt>
                <c:pt idx="258">
                  <c:v>3.08</c:v>
                </c:pt>
                <c:pt idx="259">
                  <c:v>3.09</c:v>
                </c:pt>
                <c:pt idx="260">
                  <c:v>3.1</c:v>
                </c:pt>
                <c:pt idx="261">
                  <c:v>3.11</c:v>
                </c:pt>
                <c:pt idx="262">
                  <c:v>3.12</c:v>
                </c:pt>
                <c:pt idx="263">
                  <c:v>3.13</c:v>
                </c:pt>
                <c:pt idx="264">
                  <c:v>3.14</c:v>
                </c:pt>
                <c:pt idx="265">
                  <c:v>3.15</c:v>
                </c:pt>
                <c:pt idx="266">
                  <c:v>3.16</c:v>
                </c:pt>
                <c:pt idx="267">
                  <c:v>3.17</c:v>
                </c:pt>
                <c:pt idx="268">
                  <c:v>3.18</c:v>
                </c:pt>
                <c:pt idx="269">
                  <c:v>3.19</c:v>
                </c:pt>
                <c:pt idx="270">
                  <c:v>3.2</c:v>
                </c:pt>
                <c:pt idx="271">
                  <c:v>3.21</c:v>
                </c:pt>
                <c:pt idx="272">
                  <c:v>3.22</c:v>
                </c:pt>
                <c:pt idx="273">
                  <c:v>3.23</c:v>
                </c:pt>
                <c:pt idx="274">
                  <c:v>3.24</c:v>
                </c:pt>
                <c:pt idx="275">
                  <c:v>3.25</c:v>
                </c:pt>
                <c:pt idx="276">
                  <c:v>3.26</c:v>
                </c:pt>
                <c:pt idx="277">
                  <c:v>3.27</c:v>
                </c:pt>
                <c:pt idx="278">
                  <c:v>3.28</c:v>
                </c:pt>
                <c:pt idx="279">
                  <c:v>3.29</c:v>
                </c:pt>
                <c:pt idx="280">
                  <c:v>3.3</c:v>
                </c:pt>
                <c:pt idx="281">
                  <c:v>3.31</c:v>
                </c:pt>
                <c:pt idx="282">
                  <c:v>3.32</c:v>
                </c:pt>
                <c:pt idx="283">
                  <c:v>3.33</c:v>
                </c:pt>
                <c:pt idx="284">
                  <c:v>3.34</c:v>
                </c:pt>
                <c:pt idx="285">
                  <c:v>3.35</c:v>
                </c:pt>
                <c:pt idx="286">
                  <c:v>3.36</c:v>
                </c:pt>
                <c:pt idx="287">
                  <c:v>3.37</c:v>
                </c:pt>
                <c:pt idx="288">
                  <c:v>3.38</c:v>
                </c:pt>
                <c:pt idx="289">
                  <c:v>3.39</c:v>
                </c:pt>
                <c:pt idx="290">
                  <c:v>3.4</c:v>
                </c:pt>
                <c:pt idx="291">
                  <c:v>3.41</c:v>
                </c:pt>
                <c:pt idx="292">
                  <c:v>3.42</c:v>
                </c:pt>
                <c:pt idx="293">
                  <c:v>3.43</c:v>
                </c:pt>
                <c:pt idx="294">
                  <c:v>3.44</c:v>
                </c:pt>
                <c:pt idx="295">
                  <c:v>3.45</c:v>
                </c:pt>
                <c:pt idx="296">
                  <c:v>3.46</c:v>
                </c:pt>
                <c:pt idx="297">
                  <c:v>3.47</c:v>
                </c:pt>
                <c:pt idx="298">
                  <c:v>3.48</c:v>
                </c:pt>
                <c:pt idx="299">
                  <c:v>3.49</c:v>
                </c:pt>
                <c:pt idx="300">
                  <c:v>3.5</c:v>
                </c:pt>
                <c:pt idx="301">
                  <c:v>3.51</c:v>
                </c:pt>
                <c:pt idx="302">
                  <c:v>3.52</c:v>
                </c:pt>
                <c:pt idx="303">
                  <c:v>3.53</c:v>
                </c:pt>
                <c:pt idx="304">
                  <c:v>3.54</c:v>
                </c:pt>
                <c:pt idx="305">
                  <c:v>3.55</c:v>
                </c:pt>
                <c:pt idx="306">
                  <c:v>3.56</c:v>
                </c:pt>
                <c:pt idx="307">
                  <c:v>3.57</c:v>
                </c:pt>
                <c:pt idx="308">
                  <c:v>3.58</c:v>
                </c:pt>
                <c:pt idx="309">
                  <c:v>3.59</c:v>
                </c:pt>
                <c:pt idx="310">
                  <c:v>3.6</c:v>
                </c:pt>
                <c:pt idx="311">
                  <c:v>3.61</c:v>
                </c:pt>
                <c:pt idx="312">
                  <c:v>3.62</c:v>
                </c:pt>
                <c:pt idx="313">
                  <c:v>3.63</c:v>
                </c:pt>
                <c:pt idx="314">
                  <c:v>3.64</c:v>
                </c:pt>
                <c:pt idx="315">
                  <c:v>3.65</c:v>
                </c:pt>
                <c:pt idx="316">
                  <c:v>3.66</c:v>
                </c:pt>
                <c:pt idx="317">
                  <c:v>3.67</c:v>
                </c:pt>
                <c:pt idx="318">
                  <c:v>3.68</c:v>
                </c:pt>
                <c:pt idx="319">
                  <c:v>3.69</c:v>
                </c:pt>
                <c:pt idx="320">
                  <c:v>3.7</c:v>
                </c:pt>
                <c:pt idx="321">
                  <c:v>3.71</c:v>
                </c:pt>
                <c:pt idx="322">
                  <c:v>3.72</c:v>
                </c:pt>
                <c:pt idx="323">
                  <c:v>3.73</c:v>
                </c:pt>
                <c:pt idx="324">
                  <c:v>3.74</c:v>
                </c:pt>
                <c:pt idx="325">
                  <c:v>3.75</c:v>
                </c:pt>
                <c:pt idx="326">
                  <c:v>3.76</c:v>
                </c:pt>
                <c:pt idx="327">
                  <c:v>3.77</c:v>
                </c:pt>
                <c:pt idx="328">
                  <c:v>3.78</c:v>
                </c:pt>
                <c:pt idx="329">
                  <c:v>3.79</c:v>
                </c:pt>
                <c:pt idx="330">
                  <c:v>3.8</c:v>
                </c:pt>
                <c:pt idx="331">
                  <c:v>3.81</c:v>
                </c:pt>
                <c:pt idx="332">
                  <c:v>3.82</c:v>
                </c:pt>
                <c:pt idx="333">
                  <c:v>3.83</c:v>
                </c:pt>
                <c:pt idx="334">
                  <c:v>3.84</c:v>
                </c:pt>
                <c:pt idx="335">
                  <c:v>3.85</c:v>
                </c:pt>
                <c:pt idx="336">
                  <c:v>3.86</c:v>
                </c:pt>
                <c:pt idx="337">
                  <c:v>3.87</c:v>
                </c:pt>
                <c:pt idx="338">
                  <c:v>3.88</c:v>
                </c:pt>
                <c:pt idx="339">
                  <c:v>3.89</c:v>
                </c:pt>
                <c:pt idx="340">
                  <c:v>3.9</c:v>
                </c:pt>
                <c:pt idx="341">
                  <c:v>3.91</c:v>
                </c:pt>
                <c:pt idx="342">
                  <c:v>3.92</c:v>
                </c:pt>
                <c:pt idx="343">
                  <c:v>3.93</c:v>
                </c:pt>
                <c:pt idx="344">
                  <c:v>3.94</c:v>
                </c:pt>
                <c:pt idx="345">
                  <c:v>3.95</c:v>
                </c:pt>
                <c:pt idx="346">
                  <c:v>3.96</c:v>
                </c:pt>
                <c:pt idx="347">
                  <c:v>3.97</c:v>
                </c:pt>
                <c:pt idx="348">
                  <c:v>3.98</c:v>
                </c:pt>
                <c:pt idx="349">
                  <c:v>3.99</c:v>
                </c:pt>
                <c:pt idx="350">
                  <c:v>4</c:v>
                </c:pt>
                <c:pt idx="351">
                  <c:v>4.01</c:v>
                </c:pt>
                <c:pt idx="352">
                  <c:v>4.0199999999999996</c:v>
                </c:pt>
                <c:pt idx="353">
                  <c:v>4.03</c:v>
                </c:pt>
                <c:pt idx="354">
                  <c:v>4.04</c:v>
                </c:pt>
                <c:pt idx="355">
                  <c:v>4.05</c:v>
                </c:pt>
                <c:pt idx="356">
                  <c:v>4.0599999999999996</c:v>
                </c:pt>
                <c:pt idx="357">
                  <c:v>4.07</c:v>
                </c:pt>
                <c:pt idx="358">
                  <c:v>4.08</c:v>
                </c:pt>
                <c:pt idx="359">
                  <c:v>4.09</c:v>
                </c:pt>
                <c:pt idx="360">
                  <c:v>4.0999999999999996</c:v>
                </c:pt>
                <c:pt idx="361">
                  <c:v>4.1100000000000003</c:v>
                </c:pt>
                <c:pt idx="362">
                  <c:v>4.12</c:v>
                </c:pt>
                <c:pt idx="363">
                  <c:v>4.13</c:v>
                </c:pt>
                <c:pt idx="364">
                  <c:v>4.1399999999999997</c:v>
                </c:pt>
                <c:pt idx="365">
                  <c:v>4.1500000000000004</c:v>
                </c:pt>
                <c:pt idx="366">
                  <c:v>4.16</c:v>
                </c:pt>
                <c:pt idx="367">
                  <c:v>4.17</c:v>
                </c:pt>
                <c:pt idx="368">
                  <c:v>4.18</c:v>
                </c:pt>
                <c:pt idx="369">
                  <c:v>4.1900000000000004</c:v>
                </c:pt>
                <c:pt idx="370">
                  <c:v>4.2</c:v>
                </c:pt>
                <c:pt idx="371">
                  <c:v>4.21</c:v>
                </c:pt>
                <c:pt idx="372">
                  <c:v>4.22</c:v>
                </c:pt>
                <c:pt idx="373">
                  <c:v>4.2300000000000004</c:v>
                </c:pt>
                <c:pt idx="374">
                  <c:v>4.24</c:v>
                </c:pt>
                <c:pt idx="375">
                  <c:v>4.25</c:v>
                </c:pt>
                <c:pt idx="376">
                  <c:v>4.26</c:v>
                </c:pt>
                <c:pt idx="377">
                  <c:v>4.2699999999999996</c:v>
                </c:pt>
                <c:pt idx="378">
                  <c:v>4.28</c:v>
                </c:pt>
                <c:pt idx="379">
                  <c:v>4.29</c:v>
                </c:pt>
                <c:pt idx="380">
                  <c:v>4.3</c:v>
                </c:pt>
                <c:pt idx="381">
                  <c:v>4.3099999999999996</c:v>
                </c:pt>
                <c:pt idx="382">
                  <c:v>4.32</c:v>
                </c:pt>
                <c:pt idx="383">
                  <c:v>4.33</c:v>
                </c:pt>
                <c:pt idx="384">
                  <c:v>4.34</c:v>
                </c:pt>
                <c:pt idx="385">
                  <c:v>4.3499999999999996</c:v>
                </c:pt>
                <c:pt idx="386">
                  <c:v>4.3600000000000003</c:v>
                </c:pt>
                <c:pt idx="387">
                  <c:v>4.37</c:v>
                </c:pt>
                <c:pt idx="388">
                  <c:v>4.38</c:v>
                </c:pt>
                <c:pt idx="389">
                  <c:v>4.3899999999999997</c:v>
                </c:pt>
                <c:pt idx="390">
                  <c:v>4.4000000000000004</c:v>
                </c:pt>
                <c:pt idx="391">
                  <c:v>4.41</c:v>
                </c:pt>
                <c:pt idx="392">
                  <c:v>4.42</c:v>
                </c:pt>
                <c:pt idx="393">
                  <c:v>4.43</c:v>
                </c:pt>
                <c:pt idx="394">
                  <c:v>4.4400000000000004</c:v>
                </c:pt>
                <c:pt idx="395">
                  <c:v>4.45</c:v>
                </c:pt>
                <c:pt idx="396">
                  <c:v>4.46</c:v>
                </c:pt>
                <c:pt idx="397">
                  <c:v>4.47</c:v>
                </c:pt>
                <c:pt idx="398">
                  <c:v>4.4800000000000004</c:v>
                </c:pt>
                <c:pt idx="399">
                  <c:v>4.49</c:v>
                </c:pt>
                <c:pt idx="400">
                  <c:v>4.5</c:v>
                </c:pt>
                <c:pt idx="401">
                  <c:v>4.51</c:v>
                </c:pt>
                <c:pt idx="402">
                  <c:v>4.5199999999999996</c:v>
                </c:pt>
                <c:pt idx="403">
                  <c:v>4.53</c:v>
                </c:pt>
                <c:pt idx="404">
                  <c:v>4.54</c:v>
                </c:pt>
                <c:pt idx="405">
                  <c:v>4.55</c:v>
                </c:pt>
                <c:pt idx="406">
                  <c:v>4.5599999999999996</c:v>
                </c:pt>
                <c:pt idx="407">
                  <c:v>4.57</c:v>
                </c:pt>
                <c:pt idx="408">
                  <c:v>4.58</c:v>
                </c:pt>
                <c:pt idx="409">
                  <c:v>4.59</c:v>
                </c:pt>
                <c:pt idx="410">
                  <c:v>4.5999999999999996</c:v>
                </c:pt>
                <c:pt idx="411">
                  <c:v>4.6100000000000003</c:v>
                </c:pt>
                <c:pt idx="412">
                  <c:v>4.62</c:v>
                </c:pt>
                <c:pt idx="413">
                  <c:v>4.63</c:v>
                </c:pt>
                <c:pt idx="414">
                  <c:v>4.6399999999999997</c:v>
                </c:pt>
                <c:pt idx="415">
                  <c:v>4.6500000000000004</c:v>
                </c:pt>
                <c:pt idx="416">
                  <c:v>4.66</c:v>
                </c:pt>
                <c:pt idx="417">
                  <c:v>4.67</c:v>
                </c:pt>
                <c:pt idx="418">
                  <c:v>4.68</c:v>
                </c:pt>
                <c:pt idx="419">
                  <c:v>4.6900000000000004</c:v>
                </c:pt>
                <c:pt idx="420">
                  <c:v>4.7</c:v>
                </c:pt>
                <c:pt idx="421">
                  <c:v>4.71</c:v>
                </c:pt>
                <c:pt idx="422">
                  <c:v>4.72</c:v>
                </c:pt>
                <c:pt idx="423">
                  <c:v>4.7300000000000004</c:v>
                </c:pt>
                <c:pt idx="424">
                  <c:v>4.74</c:v>
                </c:pt>
                <c:pt idx="425">
                  <c:v>4.75</c:v>
                </c:pt>
                <c:pt idx="426">
                  <c:v>4.76</c:v>
                </c:pt>
                <c:pt idx="427">
                  <c:v>4.7699999999999996</c:v>
                </c:pt>
                <c:pt idx="428">
                  <c:v>4.78</c:v>
                </c:pt>
                <c:pt idx="429">
                  <c:v>4.79</c:v>
                </c:pt>
                <c:pt idx="430">
                  <c:v>4.8</c:v>
                </c:pt>
                <c:pt idx="431">
                  <c:v>4.8099999999999996</c:v>
                </c:pt>
                <c:pt idx="432">
                  <c:v>4.82</c:v>
                </c:pt>
                <c:pt idx="433">
                  <c:v>4.83</c:v>
                </c:pt>
                <c:pt idx="434">
                  <c:v>4.84</c:v>
                </c:pt>
                <c:pt idx="435">
                  <c:v>4.8499999999999996</c:v>
                </c:pt>
                <c:pt idx="436">
                  <c:v>4.8600000000000003</c:v>
                </c:pt>
                <c:pt idx="437">
                  <c:v>4.87</c:v>
                </c:pt>
                <c:pt idx="438">
                  <c:v>4.88</c:v>
                </c:pt>
                <c:pt idx="439">
                  <c:v>4.8899999999999997</c:v>
                </c:pt>
                <c:pt idx="440">
                  <c:v>4.9000000000000004</c:v>
                </c:pt>
                <c:pt idx="441">
                  <c:v>4.91</c:v>
                </c:pt>
                <c:pt idx="442">
                  <c:v>4.92</c:v>
                </c:pt>
                <c:pt idx="443">
                  <c:v>4.93</c:v>
                </c:pt>
                <c:pt idx="444">
                  <c:v>4.9400000000000004</c:v>
                </c:pt>
                <c:pt idx="445">
                  <c:v>4.95</c:v>
                </c:pt>
                <c:pt idx="446">
                  <c:v>4.96</c:v>
                </c:pt>
                <c:pt idx="447">
                  <c:v>4.97</c:v>
                </c:pt>
                <c:pt idx="448">
                  <c:v>4.9800000000000004</c:v>
                </c:pt>
                <c:pt idx="449">
                  <c:v>4.99</c:v>
                </c:pt>
                <c:pt idx="450">
                  <c:v>5</c:v>
                </c:pt>
                <c:pt idx="451">
                  <c:v>5.01</c:v>
                </c:pt>
                <c:pt idx="452">
                  <c:v>5.0199999999999996</c:v>
                </c:pt>
                <c:pt idx="453">
                  <c:v>5.03</c:v>
                </c:pt>
                <c:pt idx="454">
                  <c:v>5.04</c:v>
                </c:pt>
                <c:pt idx="455">
                  <c:v>5.05</c:v>
                </c:pt>
                <c:pt idx="456">
                  <c:v>5.0599999999999996</c:v>
                </c:pt>
                <c:pt idx="457">
                  <c:v>5.07</c:v>
                </c:pt>
                <c:pt idx="458">
                  <c:v>5.08</c:v>
                </c:pt>
                <c:pt idx="459">
                  <c:v>5.09</c:v>
                </c:pt>
                <c:pt idx="460">
                  <c:v>5.0999999999999996</c:v>
                </c:pt>
                <c:pt idx="461">
                  <c:v>5.1100000000000003</c:v>
                </c:pt>
                <c:pt idx="462">
                  <c:v>5.12</c:v>
                </c:pt>
                <c:pt idx="463">
                  <c:v>5.13</c:v>
                </c:pt>
                <c:pt idx="464">
                  <c:v>5.14</c:v>
                </c:pt>
                <c:pt idx="465">
                  <c:v>5.15</c:v>
                </c:pt>
                <c:pt idx="466">
                  <c:v>5.16</c:v>
                </c:pt>
                <c:pt idx="467">
                  <c:v>5.17</c:v>
                </c:pt>
                <c:pt idx="468">
                  <c:v>5.18</c:v>
                </c:pt>
                <c:pt idx="469">
                  <c:v>5.19</c:v>
                </c:pt>
                <c:pt idx="470">
                  <c:v>5.2</c:v>
                </c:pt>
                <c:pt idx="471">
                  <c:v>5.21</c:v>
                </c:pt>
                <c:pt idx="472">
                  <c:v>5.22</c:v>
                </c:pt>
                <c:pt idx="473">
                  <c:v>5.23</c:v>
                </c:pt>
                <c:pt idx="474">
                  <c:v>5.24</c:v>
                </c:pt>
                <c:pt idx="475">
                  <c:v>5.25</c:v>
                </c:pt>
                <c:pt idx="476">
                  <c:v>5.26</c:v>
                </c:pt>
                <c:pt idx="477">
                  <c:v>5.27</c:v>
                </c:pt>
                <c:pt idx="478">
                  <c:v>5.28</c:v>
                </c:pt>
                <c:pt idx="479">
                  <c:v>5.29</c:v>
                </c:pt>
                <c:pt idx="480">
                  <c:v>5.3</c:v>
                </c:pt>
                <c:pt idx="481">
                  <c:v>5.31</c:v>
                </c:pt>
                <c:pt idx="482">
                  <c:v>5.32</c:v>
                </c:pt>
                <c:pt idx="483">
                  <c:v>5.33</c:v>
                </c:pt>
                <c:pt idx="484">
                  <c:v>5.34</c:v>
                </c:pt>
                <c:pt idx="485">
                  <c:v>5.35</c:v>
                </c:pt>
                <c:pt idx="486">
                  <c:v>5.36</c:v>
                </c:pt>
                <c:pt idx="487">
                  <c:v>5.37</c:v>
                </c:pt>
                <c:pt idx="488">
                  <c:v>5.38</c:v>
                </c:pt>
                <c:pt idx="489">
                  <c:v>5.39</c:v>
                </c:pt>
                <c:pt idx="490">
                  <c:v>5.4</c:v>
                </c:pt>
                <c:pt idx="491">
                  <c:v>5.41</c:v>
                </c:pt>
                <c:pt idx="492">
                  <c:v>5.42</c:v>
                </c:pt>
                <c:pt idx="493">
                  <c:v>5.43</c:v>
                </c:pt>
                <c:pt idx="494">
                  <c:v>5.44</c:v>
                </c:pt>
                <c:pt idx="495">
                  <c:v>5.45</c:v>
                </c:pt>
                <c:pt idx="496">
                  <c:v>5.46</c:v>
                </c:pt>
                <c:pt idx="497">
                  <c:v>5.47</c:v>
                </c:pt>
                <c:pt idx="498">
                  <c:v>5.48</c:v>
                </c:pt>
                <c:pt idx="499">
                  <c:v>5.49</c:v>
                </c:pt>
                <c:pt idx="500">
                  <c:v>5.5</c:v>
                </c:pt>
                <c:pt idx="501">
                  <c:v>5.51</c:v>
                </c:pt>
                <c:pt idx="502">
                  <c:v>5.52</c:v>
                </c:pt>
                <c:pt idx="503">
                  <c:v>5.53</c:v>
                </c:pt>
                <c:pt idx="504">
                  <c:v>5.54</c:v>
                </c:pt>
                <c:pt idx="505">
                  <c:v>5.55</c:v>
                </c:pt>
                <c:pt idx="506">
                  <c:v>5.56</c:v>
                </c:pt>
                <c:pt idx="507">
                  <c:v>5.57</c:v>
                </c:pt>
                <c:pt idx="508">
                  <c:v>5.58</c:v>
                </c:pt>
                <c:pt idx="509">
                  <c:v>5.59</c:v>
                </c:pt>
                <c:pt idx="510">
                  <c:v>5.6</c:v>
                </c:pt>
                <c:pt idx="511">
                  <c:v>5.61</c:v>
                </c:pt>
                <c:pt idx="512">
                  <c:v>5.62</c:v>
                </c:pt>
                <c:pt idx="513">
                  <c:v>5.63</c:v>
                </c:pt>
                <c:pt idx="514">
                  <c:v>5.64</c:v>
                </c:pt>
                <c:pt idx="515">
                  <c:v>5.65</c:v>
                </c:pt>
                <c:pt idx="516">
                  <c:v>5.66</c:v>
                </c:pt>
                <c:pt idx="517">
                  <c:v>5.67</c:v>
                </c:pt>
                <c:pt idx="518">
                  <c:v>5.68</c:v>
                </c:pt>
                <c:pt idx="519">
                  <c:v>5.69</c:v>
                </c:pt>
                <c:pt idx="520">
                  <c:v>5.7</c:v>
                </c:pt>
                <c:pt idx="521">
                  <c:v>5.71</c:v>
                </c:pt>
                <c:pt idx="522">
                  <c:v>5.72</c:v>
                </c:pt>
                <c:pt idx="523">
                  <c:v>5.73</c:v>
                </c:pt>
                <c:pt idx="524">
                  <c:v>5.74</c:v>
                </c:pt>
                <c:pt idx="525">
                  <c:v>5.75</c:v>
                </c:pt>
                <c:pt idx="526">
                  <c:v>5.76</c:v>
                </c:pt>
                <c:pt idx="527">
                  <c:v>5.77</c:v>
                </c:pt>
                <c:pt idx="528">
                  <c:v>5.78</c:v>
                </c:pt>
                <c:pt idx="529">
                  <c:v>5.79</c:v>
                </c:pt>
                <c:pt idx="530">
                  <c:v>5.8</c:v>
                </c:pt>
                <c:pt idx="531">
                  <c:v>5.81</c:v>
                </c:pt>
                <c:pt idx="532">
                  <c:v>5.82</c:v>
                </c:pt>
                <c:pt idx="533">
                  <c:v>5.83</c:v>
                </c:pt>
                <c:pt idx="534">
                  <c:v>5.84</c:v>
                </c:pt>
                <c:pt idx="535">
                  <c:v>5.85</c:v>
                </c:pt>
                <c:pt idx="536">
                  <c:v>5.86</c:v>
                </c:pt>
                <c:pt idx="537">
                  <c:v>5.87</c:v>
                </c:pt>
                <c:pt idx="538">
                  <c:v>5.88</c:v>
                </c:pt>
                <c:pt idx="539">
                  <c:v>5.89</c:v>
                </c:pt>
                <c:pt idx="540">
                  <c:v>5.9</c:v>
                </c:pt>
                <c:pt idx="541">
                  <c:v>5.91</c:v>
                </c:pt>
                <c:pt idx="542">
                  <c:v>5.92</c:v>
                </c:pt>
                <c:pt idx="543">
                  <c:v>5.93</c:v>
                </c:pt>
                <c:pt idx="544">
                  <c:v>5.94</c:v>
                </c:pt>
                <c:pt idx="545">
                  <c:v>5.95</c:v>
                </c:pt>
                <c:pt idx="546">
                  <c:v>5.96</c:v>
                </c:pt>
                <c:pt idx="547">
                  <c:v>5.97</c:v>
                </c:pt>
                <c:pt idx="548">
                  <c:v>5.98</c:v>
                </c:pt>
                <c:pt idx="549">
                  <c:v>5.99</c:v>
                </c:pt>
                <c:pt idx="550">
                  <c:v>6</c:v>
                </c:pt>
                <c:pt idx="551">
                  <c:v>6.01</c:v>
                </c:pt>
                <c:pt idx="552">
                  <c:v>6.02</c:v>
                </c:pt>
                <c:pt idx="553">
                  <c:v>6.03</c:v>
                </c:pt>
                <c:pt idx="554">
                  <c:v>6.04</c:v>
                </c:pt>
                <c:pt idx="555">
                  <c:v>6.05</c:v>
                </c:pt>
                <c:pt idx="556">
                  <c:v>6.06</c:v>
                </c:pt>
                <c:pt idx="557">
                  <c:v>6.07</c:v>
                </c:pt>
                <c:pt idx="558">
                  <c:v>6.08</c:v>
                </c:pt>
                <c:pt idx="559">
                  <c:v>6.09</c:v>
                </c:pt>
                <c:pt idx="560">
                  <c:v>6.1</c:v>
                </c:pt>
                <c:pt idx="561">
                  <c:v>6.11</c:v>
                </c:pt>
                <c:pt idx="562">
                  <c:v>6.12</c:v>
                </c:pt>
                <c:pt idx="563">
                  <c:v>6.13</c:v>
                </c:pt>
                <c:pt idx="564">
                  <c:v>6.14</c:v>
                </c:pt>
                <c:pt idx="565">
                  <c:v>6.15</c:v>
                </c:pt>
                <c:pt idx="566">
                  <c:v>6.16</c:v>
                </c:pt>
                <c:pt idx="567">
                  <c:v>6.17</c:v>
                </c:pt>
                <c:pt idx="568">
                  <c:v>6.18</c:v>
                </c:pt>
                <c:pt idx="569">
                  <c:v>6.19</c:v>
                </c:pt>
                <c:pt idx="570">
                  <c:v>6.2</c:v>
                </c:pt>
                <c:pt idx="571">
                  <c:v>6.21</c:v>
                </c:pt>
                <c:pt idx="572">
                  <c:v>6.22</c:v>
                </c:pt>
                <c:pt idx="573">
                  <c:v>6.23</c:v>
                </c:pt>
                <c:pt idx="574">
                  <c:v>6.24</c:v>
                </c:pt>
                <c:pt idx="575">
                  <c:v>6.25</c:v>
                </c:pt>
                <c:pt idx="576">
                  <c:v>6.26</c:v>
                </c:pt>
                <c:pt idx="577">
                  <c:v>6.27</c:v>
                </c:pt>
                <c:pt idx="578">
                  <c:v>6.28</c:v>
                </c:pt>
                <c:pt idx="579">
                  <c:v>6.29</c:v>
                </c:pt>
                <c:pt idx="580">
                  <c:v>6.3</c:v>
                </c:pt>
                <c:pt idx="581">
                  <c:v>6.31</c:v>
                </c:pt>
                <c:pt idx="582">
                  <c:v>6.32</c:v>
                </c:pt>
                <c:pt idx="583">
                  <c:v>6.33</c:v>
                </c:pt>
                <c:pt idx="584">
                  <c:v>6.34</c:v>
                </c:pt>
                <c:pt idx="585">
                  <c:v>6.35</c:v>
                </c:pt>
                <c:pt idx="586">
                  <c:v>6.36</c:v>
                </c:pt>
                <c:pt idx="587">
                  <c:v>6.37</c:v>
                </c:pt>
                <c:pt idx="588">
                  <c:v>6.38</c:v>
                </c:pt>
                <c:pt idx="589">
                  <c:v>6.39</c:v>
                </c:pt>
                <c:pt idx="590">
                  <c:v>6.4</c:v>
                </c:pt>
                <c:pt idx="591">
                  <c:v>6.41</c:v>
                </c:pt>
                <c:pt idx="592">
                  <c:v>6.42</c:v>
                </c:pt>
                <c:pt idx="593">
                  <c:v>6.43</c:v>
                </c:pt>
                <c:pt idx="594">
                  <c:v>6.44</c:v>
                </c:pt>
                <c:pt idx="595">
                  <c:v>6.45</c:v>
                </c:pt>
                <c:pt idx="596">
                  <c:v>6.46</c:v>
                </c:pt>
                <c:pt idx="597">
                  <c:v>6.47</c:v>
                </c:pt>
                <c:pt idx="598">
                  <c:v>6.48</c:v>
                </c:pt>
                <c:pt idx="599">
                  <c:v>6.49</c:v>
                </c:pt>
                <c:pt idx="600">
                  <c:v>6.5</c:v>
                </c:pt>
                <c:pt idx="601">
                  <c:v>6.51</c:v>
                </c:pt>
                <c:pt idx="602">
                  <c:v>6.52</c:v>
                </c:pt>
                <c:pt idx="603">
                  <c:v>6.53</c:v>
                </c:pt>
                <c:pt idx="604">
                  <c:v>6.54</c:v>
                </c:pt>
                <c:pt idx="605">
                  <c:v>6.55</c:v>
                </c:pt>
                <c:pt idx="606">
                  <c:v>6.56</c:v>
                </c:pt>
                <c:pt idx="607">
                  <c:v>6.57</c:v>
                </c:pt>
                <c:pt idx="608">
                  <c:v>6.58</c:v>
                </c:pt>
                <c:pt idx="609">
                  <c:v>6.59</c:v>
                </c:pt>
                <c:pt idx="610">
                  <c:v>6.6</c:v>
                </c:pt>
                <c:pt idx="611">
                  <c:v>6.61</c:v>
                </c:pt>
                <c:pt idx="612">
                  <c:v>6.62</c:v>
                </c:pt>
                <c:pt idx="613">
                  <c:v>6.63</c:v>
                </c:pt>
                <c:pt idx="614">
                  <c:v>6.64</c:v>
                </c:pt>
                <c:pt idx="615">
                  <c:v>6.65</c:v>
                </c:pt>
                <c:pt idx="616">
                  <c:v>6.66</c:v>
                </c:pt>
                <c:pt idx="617">
                  <c:v>6.67</c:v>
                </c:pt>
                <c:pt idx="618">
                  <c:v>6.68</c:v>
                </c:pt>
                <c:pt idx="619">
                  <c:v>6.69</c:v>
                </c:pt>
                <c:pt idx="620">
                  <c:v>6.7</c:v>
                </c:pt>
                <c:pt idx="621">
                  <c:v>6.71</c:v>
                </c:pt>
                <c:pt idx="622">
                  <c:v>6.72</c:v>
                </c:pt>
                <c:pt idx="623">
                  <c:v>6.73</c:v>
                </c:pt>
                <c:pt idx="624">
                  <c:v>6.74</c:v>
                </c:pt>
                <c:pt idx="625">
                  <c:v>6.75</c:v>
                </c:pt>
                <c:pt idx="626">
                  <c:v>6.76</c:v>
                </c:pt>
                <c:pt idx="627">
                  <c:v>6.77</c:v>
                </c:pt>
                <c:pt idx="628">
                  <c:v>6.78</c:v>
                </c:pt>
                <c:pt idx="629">
                  <c:v>6.79</c:v>
                </c:pt>
                <c:pt idx="630">
                  <c:v>6.8</c:v>
                </c:pt>
                <c:pt idx="631">
                  <c:v>6.81</c:v>
                </c:pt>
                <c:pt idx="632">
                  <c:v>6.82</c:v>
                </c:pt>
                <c:pt idx="633">
                  <c:v>6.83</c:v>
                </c:pt>
                <c:pt idx="634">
                  <c:v>6.84</c:v>
                </c:pt>
                <c:pt idx="635">
                  <c:v>6.85</c:v>
                </c:pt>
                <c:pt idx="636">
                  <c:v>6.86</c:v>
                </c:pt>
                <c:pt idx="637">
                  <c:v>6.87</c:v>
                </c:pt>
                <c:pt idx="638">
                  <c:v>6.88</c:v>
                </c:pt>
                <c:pt idx="639">
                  <c:v>6.89</c:v>
                </c:pt>
                <c:pt idx="640">
                  <c:v>6.9</c:v>
                </c:pt>
                <c:pt idx="641">
                  <c:v>6.91</c:v>
                </c:pt>
                <c:pt idx="642">
                  <c:v>6.92</c:v>
                </c:pt>
                <c:pt idx="643">
                  <c:v>6.93</c:v>
                </c:pt>
                <c:pt idx="644">
                  <c:v>6.94</c:v>
                </c:pt>
                <c:pt idx="645">
                  <c:v>6.95</c:v>
                </c:pt>
                <c:pt idx="646">
                  <c:v>6.96</c:v>
                </c:pt>
                <c:pt idx="647">
                  <c:v>6.97</c:v>
                </c:pt>
                <c:pt idx="648">
                  <c:v>6.98</c:v>
                </c:pt>
                <c:pt idx="649">
                  <c:v>6.99</c:v>
                </c:pt>
                <c:pt idx="650">
                  <c:v>7</c:v>
                </c:pt>
                <c:pt idx="651">
                  <c:v>7.01</c:v>
                </c:pt>
                <c:pt idx="652">
                  <c:v>7.02</c:v>
                </c:pt>
                <c:pt idx="653">
                  <c:v>7.03</c:v>
                </c:pt>
                <c:pt idx="654">
                  <c:v>7.04</c:v>
                </c:pt>
                <c:pt idx="655">
                  <c:v>7.05</c:v>
                </c:pt>
                <c:pt idx="656">
                  <c:v>7.06</c:v>
                </c:pt>
                <c:pt idx="657">
                  <c:v>7.07</c:v>
                </c:pt>
                <c:pt idx="658">
                  <c:v>7.08</c:v>
                </c:pt>
                <c:pt idx="659">
                  <c:v>7.09</c:v>
                </c:pt>
                <c:pt idx="660">
                  <c:v>7.1</c:v>
                </c:pt>
                <c:pt idx="661">
                  <c:v>7.11</c:v>
                </c:pt>
                <c:pt idx="662">
                  <c:v>7.12</c:v>
                </c:pt>
                <c:pt idx="663">
                  <c:v>7.13</c:v>
                </c:pt>
                <c:pt idx="664">
                  <c:v>7.14</c:v>
                </c:pt>
                <c:pt idx="665">
                  <c:v>7.15</c:v>
                </c:pt>
                <c:pt idx="666">
                  <c:v>7.16</c:v>
                </c:pt>
                <c:pt idx="667">
                  <c:v>7.17</c:v>
                </c:pt>
                <c:pt idx="668">
                  <c:v>7.18</c:v>
                </c:pt>
                <c:pt idx="669">
                  <c:v>7.19</c:v>
                </c:pt>
                <c:pt idx="670">
                  <c:v>7.2</c:v>
                </c:pt>
                <c:pt idx="671">
                  <c:v>7.21</c:v>
                </c:pt>
                <c:pt idx="672">
                  <c:v>7.22</c:v>
                </c:pt>
                <c:pt idx="673">
                  <c:v>7.23</c:v>
                </c:pt>
                <c:pt idx="674">
                  <c:v>7.24</c:v>
                </c:pt>
                <c:pt idx="675">
                  <c:v>7.25</c:v>
                </c:pt>
                <c:pt idx="676">
                  <c:v>7.26</c:v>
                </c:pt>
                <c:pt idx="677">
                  <c:v>7.27</c:v>
                </c:pt>
                <c:pt idx="678">
                  <c:v>7.28</c:v>
                </c:pt>
                <c:pt idx="679">
                  <c:v>7.29</c:v>
                </c:pt>
                <c:pt idx="680">
                  <c:v>7.3</c:v>
                </c:pt>
                <c:pt idx="681">
                  <c:v>7.31</c:v>
                </c:pt>
                <c:pt idx="682">
                  <c:v>7.32</c:v>
                </c:pt>
                <c:pt idx="683">
                  <c:v>7.33</c:v>
                </c:pt>
                <c:pt idx="684">
                  <c:v>7.34</c:v>
                </c:pt>
                <c:pt idx="685">
                  <c:v>7.35</c:v>
                </c:pt>
                <c:pt idx="686">
                  <c:v>7.36</c:v>
                </c:pt>
                <c:pt idx="687">
                  <c:v>7.37</c:v>
                </c:pt>
                <c:pt idx="688">
                  <c:v>7.38</c:v>
                </c:pt>
                <c:pt idx="689">
                  <c:v>7.39</c:v>
                </c:pt>
                <c:pt idx="690">
                  <c:v>7.4</c:v>
                </c:pt>
                <c:pt idx="691">
                  <c:v>7.41</c:v>
                </c:pt>
                <c:pt idx="692">
                  <c:v>7.42</c:v>
                </c:pt>
                <c:pt idx="693">
                  <c:v>7.43</c:v>
                </c:pt>
                <c:pt idx="694">
                  <c:v>7.44</c:v>
                </c:pt>
                <c:pt idx="695">
                  <c:v>7.45</c:v>
                </c:pt>
                <c:pt idx="696">
                  <c:v>7.46</c:v>
                </c:pt>
                <c:pt idx="697">
                  <c:v>7.47</c:v>
                </c:pt>
                <c:pt idx="698">
                  <c:v>7.48</c:v>
                </c:pt>
                <c:pt idx="699">
                  <c:v>7.49</c:v>
                </c:pt>
                <c:pt idx="700">
                  <c:v>7.5</c:v>
                </c:pt>
                <c:pt idx="701">
                  <c:v>7.51</c:v>
                </c:pt>
                <c:pt idx="702">
                  <c:v>7.52</c:v>
                </c:pt>
                <c:pt idx="703">
                  <c:v>7.53</c:v>
                </c:pt>
                <c:pt idx="704">
                  <c:v>7.54</c:v>
                </c:pt>
                <c:pt idx="705">
                  <c:v>7.55</c:v>
                </c:pt>
                <c:pt idx="706">
                  <c:v>7.56</c:v>
                </c:pt>
                <c:pt idx="707">
                  <c:v>7.57</c:v>
                </c:pt>
                <c:pt idx="708">
                  <c:v>7.58</c:v>
                </c:pt>
                <c:pt idx="709">
                  <c:v>7.59</c:v>
                </c:pt>
                <c:pt idx="710">
                  <c:v>7.6</c:v>
                </c:pt>
                <c:pt idx="711">
                  <c:v>7.61</c:v>
                </c:pt>
                <c:pt idx="712">
                  <c:v>7.62</c:v>
                </c:pt>
                <c:pt idx="713">
                  <c:v>7.63</c:v>
                </c:pt>
                <c:pt idx="714">
                  <c:v>7.64</c:v>
                </c:pt>
                <c:pt idx="715">
                  <c:v>7.65</c:v>
                </c:pt>
                <c:pt idx="716">
                  <c:v>7.66</c:v>
                </c:pt>
                <c:pt idx="717">
                  <c:v>7.67</c:v>
                </c:pt>
                <c:pt idx="718">
                  <c:v>7.68</c:v>
                </c:pt>
                <c:pt idx="719">
                  <c:v>7.69</c:v>
                </c:pt>
                <c:pt idx="720">
                  <c:v>7.7</c:v>
                </c:pt>
                <c:pt idx="721">
                  <c:v>7.71</c:v>
                </c:pt>
                <c:pt idx="722">
                  <c:v>7.72</c:v>
                </c:pt>
                <c:pt idx="723">
                  <c:v>7.73</c:v>
                </c:pt>
                <c:pt idx="724">
                  <c:v>7.74</c:v>
                </c:pt>
                <c:pt idx="725">
                  <c:v>7.75</c:v>
                </c:pt>
                <c:pt idx="726">
                  <c:v>7.76</c:v>
                </c:pt>
                <c:pt idx="727">
                  <c:v>7.77</c:v>
                </c:pt>
                <c:pt idx="728">
                  <c:v>7.78</c:v>
                </c:pt>
                <c:pt idx="729">
                  <c:v>7.79</c:v>
                </c:pt>
                <c:pt idx="730">
                  <c:v>7.8</c:v>
                </c:pt>
                <c:pt idx="731">
                  <c:v>7.81</c:v>
                </c:pt>
                <c:pt idx="732">
                  <c:v>7.82</c:v>
                </c:pt>
                <c:pt idx="733">
                  <c:v>7.83</c:v>
                </c:pt>
                <c:pt idx="734">
                  <c:v>7.84</c:v>
                </c:pt>
                <c:pt idx="735">
                  <c:v>7.85</c:v>
                </c:pt>
                <c:pt idx="736">
                  <c:v>7.86</c:v>
                </c:pt>
                <c:pt idx="737">
                  <c:v>7.87</c:v>
                </c:pt>
                <c:pt idx="738">
                  <c:v>7.88</c:v>
                </c:pt>
                <c:pt idx="739">
                  <c:v>7.89</c:v>
                </c:pt>
                <c:pt idx="740">
                  <c:v>7.9</c:v>
                </c:pt>
                <c:pt idx="741">
                  <c:v>7.91</c:v>
                </c:pt>
                <c:pt idx="742">
                  <c:v>7.92</c:v>
                </c:pt>
                <c:pt idx="743">
                  <c:v>7.93</c:v>
                </c:pt>
                <c:pt idx="744">
                  <c:v>7.94</c:v>
                </c:pt>
                <c:pt idx="745">
                  <c:v>7.95</c:v>
                </c:pt>
                <c:pt idx="746">
                  <c:v>7.96</c:v>
                </c:pt>
                <c:pt idx="747">
                  <c:v>7.97</c:v>
                </c:pt>
                <c:pt idx="748">
                  <c:v>7.98</c:v>
                </c:pt>
                <c:pt idx="749">
                  <c:v>7.99</c:v>
                </c:pt>
                <c:pt idx="750">
                  <c:v>8</c:v>
                </c:pt>
                <c:pt idx="751">
                  <c:v>8.01</c:v>
                </c:pt>
                <c:pt idx="752">
                  <c:v>8.02</c:v>
                </c:pt>
                <c:pt idx="753">
                  <c:v>8.0299999999999994</c:v>
                </c:pt>
                <c:pt idx="754">
                  <c:v>8.0399999999999991</c:v>
                </c:pt>
                <c:pt idx="755">
                  <c:v>8.0500000000000007</c:v>
                </c:pt>
                <c:pt idx="756">
                  <c:v>8.06</c:v>
                </c:pt>
                <c:pt idx="757">
                  <c:v>8.07</c:v>
                </c:pt>
                <c:pt idx="758">
                  <c:v>8.08</c:v>
                </c:pt>
                <c:pt idx="759">
                  <c:v>8.09</c:v>
                </c:pt>
                <c:pt idx="760">
                  <c:v>8.1</c:v>
                </c:pt>
                <c:pt idx="761">
                  <c:v>8.11</c:v>
                </c:pt>
                <c:pt idx="762">
                  <c:v>8.1199999999999992</c:v>
                </c:pt>
                <c:pt idx="763">
                  <c:v>8.1300000000000008</c:v>
                </c:pt>
                <c:pt idx="764">
                  <c:v>8.14</c:v>
                </c:pt>
                <c:pt idx="765">
                  <c:v>8.15</c:v>
                </c:pt>
                <c:pt idx="766">
                  <c:v>8.16</c:v>
                </c:pt>
                <c:pt idx="767">
                  <c:v>8.17</c:v>
                </c:pt>
                <c:pt idx="768">
                  <c:v>8.18</c:v>
                </c:pt>
                <c:pt idx="769">
                  <c:v>8.19</c:v>
                </c:pt>
                <c:pt idx="770">
                  <c:v>8.1999999999999993</c:v>
                </c:pt>
                <c:pt idx="771">
                  <c:v>8.2100000000000009</c:v>
                </c:pt>
                <c:pt idx="772">
                  <c:v>8.2200000000000006</c:v>
                </c:pt>
                <c:pt idx="773">
                  <c:v>8.23</c:v>
                </c:pt>
                <c:pt idx="774">
                  <c:v>8.24</c:v>
                </c:pt>
                <c:pt idx="775">
                  <c:v>8.25</c:v>
                </c:pt>
                <c:pt idx="776">
                  <c:v>8.26</c:v>
                </c:pt>
                <c:pt idx="777">
                  <c:v>8.27</c:v>
                </c:pt>
                <c:pt idx="778">
                  <c:v>8.2799999999999994</c:v>
                </c:pt>
                <c:pt idx="779">
                  <c:v>8.2899999999999991</c:v>
                </c:pt>
                <c:pt idx="780">
                  <c:v>8.3000000000000007</c:v>
                </c:pt>
                <c:pt idx="781">
                  <c:v>8.31</c:v>
                </c:pt>
                <c:pt idx="782">
                  <c:v>8.32</c:v>
                </c:pt>
                <c:pt idx="783">
                  <c:v>8.33</c:v>
                </c:pt>
                <c:pt idx="784">
                  <c:v>8.34</c:v>
                </c:pt>
                <c:pt idx="785">
                  <c:v>8.35</c:v>
                </c:pt>
                <c:pt idx="786">
                  <c:v>8.36</c:v>
                </c:pt>
                <c:pt idx="787">
                  <c:v>8.3699999999999992</c:v>
                </c:pt>
                <c:pt idx="788">
                  <c:v>8.3800000000000008</c:v>
                </c:pt>
                <c:pt idx="789">
                  <c:v>8.39</c:v>
                </c:pt>
                <c:pt idx="790">
                  <c:v>8.4</c:v>
                </c:pt>
                <c:pt idx="791">
                  <c:v>8.41</c:v>
                </c:pt>
                <c:pt idx="792">
                  <c:v>8.42</c:v>
                </c:pt>
                <c:pt idx="793">
                  <c:v>8.43</c:v>
                </c:pt>
                <c:pt idx="794">
                  <c:v>8.44</c:v>
                </c:pt>
                <c:pt idx="795">
                  <c:v>8.4499999999999993</c:v>
                </c:pt>
                <c:pt idx="796">
                  <c:v>8.4600000000000009</c:v>
                </c:pt>
                <c:pt idx="797">
                  <c:v>8.4700000000000006</c:v>
                </c:pt>
                <c:pt idx="798">
                  <c:v>8.48</c:v>
                </c:pt>
                <c:pt idx="799">
                  <c:v>8.49</c:v>
                </c:pt>
                <c:pt idx="800">
                  <c:v>8.5</c:v>
                </c:pt>
                <c:pt idx="801">
                  <c:v>8.51</c:v>
                </c:pt>
                <c:pt idx="802">
                  <c:v>8.52</c:v>
                </c:pt>
                <c:pt idx="803">
                  <c:v>8.5299999999999994</c:v>
                </c:pt>
                <c:pt idx="804">
                  <c:v>8.5399999999999991</c:v>
                </c:pt>
                <c:pt idx="805">
                  <c:v>8.5500000000000007</c:v>
                </c:pt>
                <c:pt idx="806">
                  <c:v>8.56</c:v>
                </c:pt>
                <c:pt idx="807">
                  <c:v>8.57</c:v>
                </c:pt>
                <c:pt idx="808">
                  <c:v>8.58</c:v>
                </c:pt>
                <c:pt idx="809">
                  <c:v>8.59</c:v>
                </c:pt>
                <c:pt idx="810">
                  <c:v>8.6</c:v>
                </c:pt>
                <c:pt idx="811">
                  <c:v>8.61</c:v>
                </c:pt>
                <c:pt idx="812">
                  <c:v>8.6199999999999992</c:v>
                </c:pt>
                <c:pt idx="813">
                  <c:v>8.6300000000000008</c:v>
                </c:pt>
                <c:pt idx="814">
                  <c:v>8.64</c:v>
                </c:pt>
                <c:pt idx="815">
                  <c:v>8.65</c:v>
                </c:pt>
                <c:pt idx="816">
                  <c:v>8.66</c:v>
                </c:pt>
                <c:pt idx="817">
                  <c:v>8.67</c:v>
                </c:pt>
                <c:pt idx="818">
                  <c:v>8.68</c:v>
                </c:pt>
                <c:pt idx="819">
                  <c:v>8.69</c:v>
                </c:pt>
                <c:pt idx="820">
                  <c:v>8.6999999999999993</c:v>
                </c:pt>
                <c:pt idx="821">
                  <c:v>8.7100000000000009</c:v>
                </c:pt>
                <c:pt idx="822">
                  <c:v>8.7200000000000006</c:v>
                </c:pt>
                <c:pt idx="823">
                  <c:v>8.73</c:v>
                </c:pt>
                <c:pt idx="824">
                  <c:v>8.74</c:v>
                </c:pt>
                <c:pt idx="825">
                  <c:v>8.75</c:v>
                </c:pt>
                <c:pt idx="826">
                  <c:v>8.76</c:v>
                </c:pt>
                <c:pt idx="827">
                  <c:v>8.77</c:v>
                </c:pt>
                <c:pt idx="828">
                  <c:v>8.7799999999999994</c:v>
                </c:pt>
                <c:pt idx="829">
                  <c:v>8.7899999999999991</c:v>
                </c:pt>
                <c:pt idx="830">
                  <c:v>8.8000000000000007</c:v>
                </c:pt>
                <c:pt idx="831">
                  <c:v>8.81</c:v>
                </c:pt>
                <c:pt idx="832">
                  <c:v>8.82</c:v>
                </c:pt>
                <c:pt idx="833">
                  <c:v>8.83</c:v>
                </c:pt>
                <c:pt idx="834">
                  <c:v>8.84</c:v>
                </c:pt>
                <c:pt idx="835">
                  <c:v>8.85</c:v>
                </c:pt>
                <c:pt idx="836">
                  <c:v>8.86</c:v>
                </c:pt>
                <c:pt idx="837">
                  <c:v>8.8699999999999992</c:v>
                </c:pt>
                <c:pt idx="838">
                  <c:v>8.8800000000000008</c:v>
                </c:pt>
                <c:pt idx="839">
                  <c:v>8.89</c:v>
                </c:pt>
                <c:pt idx="840">
                  <c:v>8.9</c:v>
                </c:pt>
                <c:pt idx="841">
                  <c:v>8.91</c:v>
                </c:pt>
                <c:pt idx="842">
                  <c:v>8.92</c:v>
                </c:pt>
                <c:pt idx="843">
                  <c:v>8.93</c:v>
                </c:pt>
                <c:pt idx="844">
                  <c:v>8.94</c:v>
                </c:pt>
                <c:pt idx="845">
                  <c:v>8.9499999999999993</c:v>
                </c:pt>
                <c:pt idx="846">
                  <c:v>8.9600000000000009</c:v>
                </c:pt>
                <c:pt idx="847">
                  <c:v>8.9700000000000006</c:v>
                </c:pt>
                <c:pt idx="848">
                  <c:v>8.98</c:v>
                </c:pt>
                <c:pt idx="849">
                  <c:v>8.99</c:v>
                </c:pt>
                <c:pt idx="850">
                  <c:v>9</c:v>
                </c:pt>
                <c:pt idx="851">
                  <c:v>9.01</c:v>
                </c:pt>
                <c:pt idx="852">
                  <c:v>9.02</c:v>
                </c:pt>
                <c:pt idx="853">
                  <c:v>9.0299999999999994</c:v>
                </c:pt>
                <c:pt idx="854">
                  <c:v>9.0399999999999991</c:v>
                </c:pt>
                <c:pt idx="855">
                  <c:v>9.0500000000000007</c:v>
                </c:pt>
                <c:pt idx="856">
                  <c:v>9.06</c:v>
                </c:pt>
                <c:pt idx="857">
                  <c:v>9.07</c:v>
                </c:pt>
                <c:pt idx="858">
                  <c:v>9.08</c:v>
                </c:pt>
                <c:pt idx="859">
                  <c:v>9.09</c:v>
                </c:pt>
                <c:pt idx="860">
                  <c:v>9.1</c:v>
                </c:pt>
                <c:pt idx="861">
                  <c:v>9.11</c:v>
                </c:pt>
                <c:pt idx="862">
                  <c:v>9.1199999999999992</c:v>
                </c:pt>
                <c:pt idx="863">
                  <c:v>9.1300000000000008</c:v>
                </c:pt>
                <c:pt idx="864">
                  <c:v>9.14</c:v>
                </c:pt>
                <c:pt idx="865">
                  <c:v>9.15</c:v>
                </c:pt>
                <c:pt idx="866">
                  <c:v>9.16</c:v>
                </c:pt>
                <c:pt idx="867">
                  <c:v>9.17</c:v>
                </c:pt>
                <c:pt idx="868">
                  <c:v>9.18</c:v>
                </c:pt>
                <c:pt idx="869">
                  <c:v>9.19</c:v>
                </c:pt>
                <c:pt idx="870">
                  <c:v>9.1999999999999993</c:v>
                </c:pt>
                <c:pt idx="871">
                  <c:v>9.2100000000000009</c:v>
                </c:pt>
                <c:pt idx="872">
                  <c:v>9.2200000000000006</c:v>
                </c:pt>
                <c:pt idx="873">
                  <c:v>9.23</c:v>
                </c:pt>
                <c:pt idx="874">
                  <c:v>9.24</c:v>
                </c:pt>
                <c:pt idx="875">
                  <c:v>9.25</c:v>
                </c:pt>
                <c:pt idx="876">
                  <c:v>9.26</c:v>
                </c:pt>
                <c:pt idx="877">
                  <c:v>9.27</c:v>
                </c:pt>
                <c:pt idx="878">
                  <c:v>9.2799999999999994</c:v>
                </c:pt>
                <c:pt idx="879">
                  <c:v>9.2899999999999991</c:v>
                </c:pt>
                <c:pt idx="880">
                  <c:v>9.3000000000000007</c:v>
                </c:pt>
                <c:pt idx="881">
                  <c:v>9.31</c:v>
                </c:pt>
                <c:pt idx="882">
                  <c:v>9.32</c:v>
                </c:pt>
                <c:pt idx="883">
                  <c:v>9.33</c:v>
                </c:pt>
                <c:pt idx="884">
                  <c:v>9.34</c:v>
                </c:pt>
                <c:pt idx="885">
                  <c:v>9.35</c:v>
                </c:pt>
                <c:pt idx="886">
                  <c:v>9.36</c:v>
                </c:pt>
                <c:pt idx="887">
                  <c:v>9.3699999999999992</c:v>
                </c:pt>
                <c:pt idx="888">
                  <c:v>9.3800000000000008</c:v>
                </c:pt>
                <c:pt idx="889">
                  <c:v>9.39</c:v>
                </c:pt>
                <c:pt idx="890">
                  <c:v>9.4</c:v>
                </c:pt>
                <c:pt idx="891">
                  <c:v>9.41</c:v>
                </c:pt>
                <c:pt idx="892">
                  <c:v>9.42</c:v>
                </c:pt>
                <c:pt idx="893">
                  <c:v>9.43</c:v>
                </c:pt>
                <c:pt idx="894">
                  <c:v>9.44</c:v>
                </c:pt>
                <c:pt idx="895">
                  <c:v>9.4499999999999993</c:v>
                </c:pt>
                <c:pt idx="896">
                  <c:v>9.4600000000000009</c:v>
                </c:pt>
                <c:pt idx="897">
                  <c:v>9.4700000000000006</c:v>
                </c:pt>
                <c:pt idx="898">
                  <c:v>9.48</c:v>
                </c:pt>
                <c:pt idx="899">
                  <c:v>9.49</c:v>
                </c:pt>
                <c:pt idx="900">
                  <c:v>9.5</c:v>
                </c:pt>
                <c:pt idx="901">
                  <c:v>9.51</c:v>
                </c:pt>
                <c:pt idx="902">
                  <c:v>9.52</c:v>
                </c:pt>
                <c:pt idx="903">
                  <c:v>9.5299999999999994</c:v>
                </c:pt>
                <c:pt idx="904">
                  <c:v>9.5399999999999991</c:v>
                </c:pt>
                <c:pt idx="905">
                  <c:v>9.5500000000000007</c:v>
                </c:pt>
                <c:pt idx="906">
                  <c:v>9.56</c:v>
                </c:pt>
                <c:pt idx="907">
                  <c:v>9.57</c:v>
                </c:pt>
                <c:pt idx="908">
                  <c:v>9.58</c:v>
                </c:pt>
                <c:pt idx="909">
                  <c:v>9.59</c:v>
                </c:pt>
                <c:pt idx="910">
                  <c:v>9.6</c:v>
                </c:pt>
                <c:pt idx="911">
                  <c:v>9.61</c:v>
                </c:pt>
                <c:pt idx="912">
                  <c:v>9.6199999999999992</c:v>
                </c:pt>
                <c:pt idx="913">
                  <c:v>9.6300000000000008</c:v>
                </c:pt>
                <c:pt idx="914">
                  <c:v>9.64</c:v>
                </c:pt>
                <c:pt idx="915">
                  <c:v>9.65</c:v>
                </c:pt>
                <c:pt idx="916">
                  <c:v>9.66</c:v>
                </c:pt>
                <c:pt idx="917">
                  <c:v>9.67</c:v>
                </c:pt>
                <c:pt idx="918">
                  <c:v>9.68</c:v>
                </c:pt>
                <c:pt idx="919">
                  <c:v>9.69</c:v>
                </c:pt>
                <c:pt idx="920">
                  <c:v>9.6999999999999993</c:v>
                </c:pt>
                <c:pt idx="921">
                  <c:v>9.7100000000000009</c:v>
                </c:pt>
                <c:pt idx="922">
                  <c:v>9.7200000000000006</c:v>
                </c:pt>
                <c:pt idx="923">
                  <c:v>9.73</c:v>
                </c:pt>
                <c:pt idx="924">
                  <c:v>9.74</c:v>
                </c:pt>
                <c:pt idx="925">
                  <c:v>9.75</c:v>
                </c:pt>
                <c:pt idx="926">
                  <c:v>9.76</c:v>
                </c:pt>
                <c:pt idx="927">
                  <c:v>9.77</c:v>
                </c:pt>
                <c:pt idx="928">
                  <c:v>9.7799999999999994</c:v>
                </c:pt>
                <c:pt idx="929">
                  <c:v>9.7899999999999991</c:v>
                </c:pt>
                <c:pt idx="930">
                  <c:v>9.8000000000000007</c:v>
                </c:pt>
                <c:pt idx="931">
                  <c:v>9.81</c:v>
                </c:pt>
                <c:pt idx="932">
                  <c:v>9.82</c:v>
                </c:pt>
                <c:pt idx="933">
                  <c:v>9.83</c:v>
                </c:pt>
                <c:pt idx="934">
                  <c:v>9.84</c:v>
                </c:pt>
                <c:pt idx="935">
                  <c:v>9.85</c:v>
                </c:pt>
                <c:pt idx="936">
                  <c:v>9.86</c:v>
                </c:pt>
                <c:pt idx="937">
                  <c:v>9.8699999999999992</c:v>
                </c:pt>
                <c:pt idx="938">
                  <c:v>9.8800000000000008</c:v>
                </c:pt>
                <c:pt idx="939">
                  <c:v>9.89</c:v>
                </c:pt>
                <c:pt idx="940">
                  <c:v>9.9</c:v>
                </c:pt>
                <c:pt idx="941">
                  <c:v>9.91</c:v>
                </c:pt>
                <c:pt idx="942">
                  <c:v>9.92</c:v>
                </c:pt>
                <c:pt idx="943">
                  <c:v>9.93</c:v>
                </c:pt>
                <c:pt idx="944">
                  <c:v>9.94</c:v>
                </c:pt>
                <c:pt idx="945">
                  <c:v>9.9499999999999993</c:v>
                </c:pt>
                <c:pt idx="946">
                  <c:v>9.9600000000000009</c:v>
                </c:pt>
                <c:pt idx="947">
                  <c:v>9.9700000000000006</c:v>
                </c:pt>
                <c:pt idx="948">
                  <c:v>9.98</c:v>
                </c:pt>
                <c:pt idx="949">
                  <c:v>9.99</c:v>
                </c:pt>
                <c:pt idx="950">
                  <c:v>10</c:v>
                </c:pt>
                <c:pt idx="951">
                  <c:v>10.01</c:v>
                </c:pt>
                <c:pt idx="952">
                  <c:v>10.02</c:v>
                </c:pt>
                <c:pt idx="953">
                  <c:v>10.029999999999999</c:v>
                </c:pt>
                <c:pt idx="954">
                  <c:v>10.039999999999999</c:v>
                </c:pt>
                <c:pt idx="955">
                  <c:v>10.050000000000001</c:v>
                </c:pt>
                <c:pt idx="956">
                  <c:v>10.06</c:v>
                </c:pt>
                <c:pt idx="957">
                  <c:v>10.07</c:v>
                </c:pt>
                <c:pt idx="958">
                  <c:v>10.08</c:v>
                </c:pt>
                <c:pt idx="959">
                  <c:v>10.09</c:v>
                </c:pt>
                <c:pt idx="960">
                  <c:v>10.1</c:v>
                </c:pt>
                <c:pt idx="961">
                  <c:v>10.11</c:v>
                </c:pt>
                <c:pt idx="962">
                  <c:v>10.119999999999999</c:v>
                </c:pt>
                <c:pt idx="963">
                  <c:v>10.130000000000001</c:v>
                </c:pt>
                <c:pt idx="964">
                  <c:v>10.14</c:v>
                </c:pt>
                <c:pt idx="965">
                  <c:v>10.15</c:v>
                </c:pt>
                <c:pt idx="966">
                  <c:v>10.16</c:v>
                </c:pt>
                <c:pt idx="967">
                  <c:v>10.17</c:v>
                </c:pt>
                <c:pt idx="968">
                  <c:v>10.18</c:v>
                </c:pt>
                <c:pt idx="969">
                  <c:v>10.19</c:v>
                </c:pt>
                <c:pt idx="970">
                  <c:v>10.199999999999999</c:v>
                </c:pt>
                <c:pt idx="971">
                  <c:v>10.210000000000001</c:v>
                </c:pt>
                <c:pt idx="972">
                  <c:v>10.220000000000001</c:v>
                </c:pt>
                <c:pt idx="973">
                  <c:v>10.23</c:v>
                </c:pt>
                <c:pt idx="974">
                  <c:v>10.24</c:v>
                </c:pt>
                <c:pt idx="975">
                  <c:v>10.25</c:v>
                </c:pt>
                <c:pt idx="976">
                  <c:v>10.26</c:v>
                </c:pt>
                <c:pt idx="977">
                  <c:v>10.27</c:v>
                </c:pt>
                <c:pt idx="978">
                  <c:v>10.28</c:v>
                </c:pt>
                <c:pt idx="979">
                  <c:v>10.29</c:v>
                </c:pt>
                <c:pt idx="980">
                  <c:v>10.3</c:v>
                </c:pt>
                <c:pt idx="981">
                  <c:v>10.31</c:v>
                </c:pt>
                <c:pt idx="982">
                  <c:v>10.32</c:v>
                </c:pt>
                <c:pt idx="983">
                  <c:v>10.33</c:v>
                </c:pt>
                <c:pt idx="984">
                  <c:v>10.34</c:v>
                </c:pt>
                <c:pt idx="985">
                  <c:v>10.35</c:v>
                </c:pt>
                <c:pt idx="986">
                  <c:v>10.36</c:v>
                </c:pt>
                <c:pt idx="987">
                  <c:v>10.37</c:v>
                </c:pt>
                <c:pt idx="988">
                  <c:v>10.38</c:v>
                </c:pt>
                <c:pt idx="989">
                  <c:v>10.39</c:v>
                </c:pt>
                <c:pt idx="990">
                  <c:v>10.4</c:v>
                </c:pt>
                <c:pt idx="991">
                  <c:v>10.41</c:v>
                </c:pt>
                <c:pt idx="992">
                  <c:v>10.42</c:v>
                </c:pt>
                <c:pt idx="993">
                  <c:v>10.43</c:v>
                </c:pt>
                <c:pt idx="994">
                  <c:v>10.44</c:v>
                </c:pt>
                <c:pt idx="995">
                  <c:v>10.45</c:v>
                </c:pt>
                <c:pt idx="996">
                  <c:v>10.46</c:v>
                </c:pt>
                <c:pt idx="997">
                  <c:v>10.47</c:v>
                </c:pt>
                <c:pt idx="998">
                  <c:v>10.48</c:v>
                </c:pt>
                <c:pt idx="999">
                  <c:v>10.49</c:v>
                </c:pt>
                <c:pt idx="1000">
                  <c:v>10.5</c:v>
                </c:pt>
                <c:pt idx="1001">
                  <c:v>10.51</c:v>
                </c:pt>
                <c:pt idx="1002">
                  <c:v>10.52</c:v>
                </c:pt>
                <c:pt idx="1003">
                  <c:v>10.53</c:v>
                </c:pt>
                <c:pt idx="1004">
                  <c:v>10.54</c:v>
                </c:pt>
                <c:pt idx="1005">
                  <c:v>10.55</c:v>
                </c:pt>
                <c:pt idx="1006">
                  <c:v>10.56</c:v>
                </c:pt>
                <c:pt idx="1007">
                  <c:v>10.57</c:v>
                </c:pt>
                <c:pt idx="1008">
                  <c:v>10.58</c:v>
                </c:pt>
                <c:pt idx="1009">
                  <c:v>10.59</c:v>
                </c:pt>
                <c:pt idx="1010">
                  <c:v>10.6</c:v>
                </c:pt>
                <c:pt idx="1011">
                  <c:v>10.61</c:v>
                </c:pt>
                <c:pt idx="1012">
                  <c:v>10.62</c:v>
                </c:pt>
                <c:pt idx="1013">
                  <c:v>10.63</c:v>
                </c:pt>
                <c:pt idx="1014">
                  <c:v>10.64</c:v>
                </c:pt>
                <c:pt idx="1015">
                  <c:v>10.65</c:v>
                </c:pt>
                <c:pt idx="1016">
                  <c:v>10.66</c:v>
                </c:pt>
                <c:pt idx="1017">
                  <c:v>10.67</c:v>
                </c:pt>
                <c:pt idx="1018">
                  <c:v>10.68</c:v>
                </c:pt>
                <c:pt idx="1019">
                  <c:v>10.69</c:v>
                </c:pt>
                <c:pt idx="1020">
                  <c:v>10.7</c:v>
                </c:pt>
                <c:pt idx="1021">
                  <c:v>10.71</c:v>
                </c:pt>
                <c:pt idx="1022">
                  <c:v>10.72</c:v>
                </c:pt>
                <c:pt idx="1023">
                  <c:v>10.73</c:v>
                </c:pt>
                <c:pt idx="1024">
                  <c:v>10.74</c:v>
                </c:pt>
                <c:pt idx="1025">
                  <c:v>10.75</c:v>
                </c:pt>
                <c:pt idx="1026">
                  <c:v>10.76</c:v>
                </c:pt>
                <c:pt idx="1027">
                  <c:v>10.77</c:v>
                </c:pt>
                <c:pt idx="1028">
                  <c:v>10.78</c:v>
                </c:pt>
                <c:pt idx="1029">
                  <c:v>10.79</c:v>
                </c:pt>
                <c:pt idx="1030">
                  <c:v>10.8</c:v>
                </c:pt>
                <c:pt idx="1031">
                  <c:v>10.81</c:v>
                </c:pt>
                <c:pt idx="1032">
                  <c:v>10.82</c:v>
                </c:pt>
                <c:pt idx="1033">
                  <c:v>10.83</c:v>
                </c:pt>
                <c:pt idx="1034">
                  <c:v>10.84</c:v>
                </c:pt>
                <c:pt idx="1035">
                  <c:v>10.85</c:v>
                </c:pt>
                <c:pt idx="1036">
                  <c:v>10.86</c:v>
                </c:pt>
                <c:pt idx="1037">
                  <c:v>10.87</c:v>
                </c:pt>
                <c:pt idx="1038">
                  <c:v>10.88</c:v>
                </c:pt>
                <c:pt idx="1039">
                  <c:v>10.89</c:v>
                </c:pt>
                <c:pt idx="1040">
                  <c:v>10.9</c:v>
                </c:pt>
                <c:pt idx="1041">
                  <c:v>10.91</c:v>
                </c:pt>
                <c:pt idx="1042">
                  <c:v>10.92</c:v>
                </c:pt>
                <c:pt idx="1043">
                  <c:v>10.93</c:v>
                </c:pt>
                <c:pt idx="1044">
                  <c:v>10.94</c:v>
                </c:pt>
                <c:pt idx="1045">
                  <c:v>10.95</c:v>
                </c:pt>
                <c:pt idx="1046">
                  <c:v>10.96</c:v>
                </c:pt>
                <c:pt idx="1047">
                  <c:v>10.97</c:v>
                </c:pt>
                <c:pt idx="1048">
                  <c:v>10.98</c:v>
                </c:pt>
                <c:pt idx="1049">
                  <c:v>10.99</c:v>
                </c:pt>
                <c:pt idx="1050">
                  <c:v>11</c:v>
                </c:pt>
                <c:pt idx="1051">
                  <c:v>11.01</c:v>
                </c:pt>
                <c:pt idx="1052">
                  <c:v>11.02</c:v>
                </c:pt>
                <c:pt idx="1053">
                  <c:v>11.03</c:v>
                </c:pt>
                <c:pt idx="1054">
                  <c:v>11.04</c:v>
                </c:pt>
                <c:pt idx="1055">
                  <c:v>11.05</c:v>
                </c:pt>
                <c:pt idx="1056">
                  <c:v>11.06</c:v>
                </c:pt>
                <c:pt idx="1057">
                  <c:v>11.07</c:v>
                </c:pt>
                <c:pt idx="1058">
                  <c:v>11.08</c:v>
                </c:pt>
                <c:pt idx="1059">
                  <c:v>11.09</c:v>
                </c:pt>
                <c:pt idx="1060">
                  <c:v>11.1</c:v>
                </c:pt>
                <c:pt idx="1061">
                  <c:v>11.11</c:v>
                </c:pt>
                <c:pt idx="1062">
                  <c:v>11.12</c:v>
                </c:pt>
                <c:pt idx="1063">
                  <c:v>11.13</c:v>
                </c:pt>
                <c:pt idx="1064">
                  <c:v>11.14</c:v>
                </c:pt>
                <c:pt idx="1065">
                  <c:v>11.15</c:v>
                </c:pt>
                <c:pt idx="1066">
                  <c:v>11.16</c:v>
                </c:pt>
                <c:pt idx="1067">
                  <c:v>11.17</c:v>
                </c:pt>
                <c:pt idx="1068">
                  <c:v>11.18</c:v>
                </c:pt>
                <c:pt idx="1069">
                  <c:v>11.19</c:v>
                </c:pt>
                <c:pt idx="1070">
                  <c:v>11.2</c:v>
                </c:pt>
                <c:pt idx="1071">
                  <c:v>11.21</c:v>
                </c:pt>
                <c:pt idx="1072">
                  <c:v>11.22</c:v>
                </c:pt>
                <c:pt idx="1073">
                  <c:v>11.23</c:v>
                </c:pt>
                <c:pt idx="1074">
                  <c:v>11.24</c:v>
                </c:pt>
                <c:pt idx="1075">
                  <c:v>11.25</c:v>
                </c:pt>
                <c:pt idx="1076">
                  <c:v>11.26</c:v>
                </c:pt>
                <c:pt idx="1077">
                  <c:v>11.27</c:v>
                </c:pt>
                <c:pt idx="1078">
                  <c:v>11.28</c:v>
                </c:pt>
                <c:pt idx="1079">
                  <c:v>11.29</c:v>
                </c:pt>
                <c:pt idx="1080">
                  <c:v>11.3</c:v>
                </c:pt>
                <c:pt idx="1081">
                  <c:v>11.31</c:v>
                </c:pt>
                <c:pt idx="1082">
                  <c:v>11.32</c:v>
                </c:pt>
                <c:pt idx="1083">
                  <c:v>11.33</c:v>
                </c:pt>
                <c:pt idx="1084">
                  <c:v>11.34</c:v>
                </c:pt>
                <c:pt idx="1085">
                  <c:v>11.35</c:v>
                </c:pt>
                <c:pt idx="1086">
                  <c:v>11.36</c:v>
                </c:pt>
                <c:pt idx="1087">
                  <c:v>11.37</c:v>
                </c:pt>
                <c:pt idx="1088">
                  <c:v>11.38</c:v>
                </c:pt>
                <c:pt idx="1089">
                  <c:v>11.39</c:v>
                </c:pt>
                <c:pt idx="1090">
                  <c:v>11.4</c:v>
                </c:pt>
                <c:pt idx="1091">
                  <c:v>11.41</c:v>
                </c:pt>
                <c:pt idx="1092">
                  <c:v>11.42</c:v>
                </c:pt>
                <c:pt idx="1093">
                  <c:v>11.43</c:v>
                </c:pt>
                <c:pt idx="1094">
                  <c:v>11.44</c:v>
                </c:pt>
                <c:pt idx="1095">
                  <c:v>11.45</c:v>
                </c:pt>
                <c:pt idx="1096">
                  <c:v>11.46</c:v>
                </c:pt>
                <c:pt idx="1097">
                  <c:v>11.47</c:v>
                </c:pt>
                <c:pt idx="1098">
                  <c:v>11.48</c:v>
                </c:pt>
                <c:pt idx="1099">
                  <c:v>11.49</c:v>
                </c:pt>
                <c:pt idx="1100">
                  <c:v>11.5</c:v>
                </c:pt>
                <c:pt idx="1101">
                  <c:v>11.51</c:v>
                </c:pt>
                <c:pt idx="1102">
                  <c:v>11.52</c:v>
                </c:pt>
                <c:pt idx="1103">
                  <c:v>11.53</c:v>
                </c:pt>
                <c:pt idx="1104">
                  <c:v>11.54</c:v>
                </c:pt>
                <c:pt idx="1105">
                  <c:v>11.55</c:v>
                </c:pt>
                <c:pt idx="1106">
                  <c:v>11.56</c:v>
                </c:pt>
                <c:pt idx="1107">
                  <c:v>11.57</c:v>
                </c:pt>
                <c:pt idx="1108">
                  <c:v>11.58</c:v>
                </c:pt>
                <c:pt idx="1109">
                  <c:v>11.59</c:v>
                </c:pt>
                <c:pt idx="1110">
                  <c:v>11.6</c:v>
                </c:pt>
                <c:pt idx="1111">
                  <c:v>11.61</c:v>
                </c:pt>
                <c:pt idx="1112">
                  <c:v>11.62</c:v>
                </c:pt>
                <c:pt idx="1113">
                  <c:v>11.63</c:v>
                </c:pt>
                <c:pt idx="1114">
                  <c:v>11.64</c:v>
                </c:pt>
                <c:pt idx="1115">
                  <c:v>11.65</c:v>
                </c:pt>
                <c:pt idx="1116">
                  <c:v>11.66</c:v>
                </c:pt>
                <c:pt idx="1117">
                  <c:v>11.67</c:v>
                </c:pt>
                <c:pt idx="1118">
                  <c:v>11.68</c:v>
                </c:pt>
                <c:pt idx="1119">
                  <c:v>11.69</c:v>
                </c:pt>
                <c:pt idx="1120">
                  <c:v>11.7</c:v>
                </c:pt>
                <c:pt idx="1121">
                  <c:v>11.71</c:v>
                </c:pt>
                <c:pt idx="1122">
                  <c:v>11.72</c:v>
                </c:pt>
                <c:pt idx="1123">
                  <c:v>11.73</c:v>
                </c:pt>
                <c:pt idx="1124">
                  <c:v>11.74</c:v>
                </c:pt>
                <c:pt idx="1125">
                  <c:v>11.75</c:v>
                </c:pt>
                <c:pt idx="1126">
                  <c:v>11.76</c:v>
                </c:pt>
                <c:pt idx="1127">
                  <c:v>11.77</c:v>
                </c:pt>
                <c:pt idx="1128">
                  <c:v>11.78</c:v>
                </c:pt>
                <c:pt idx="1129">
                  <c:v>11.79</c:v>
                </c:pt>
                <c:pt idx="1130">
                  <c:v>11.8</c:v>
                </c:pt>
                <c:pt idx="1131">
                  <c:v>11.81</c:v>
                </c:pt>
                <c:pt idx="1132">
                  <c:v>11.82</c:v>
                </c:pt>
                <c:pt idx="1133">
                  <c:v>11.83</c:v>
                </c:pt>
                <c:pt idx="1134">
                  <c:v>11.84</c:v>
                </c:pt>
                <c:pt idx="1135">
                  <c:v>11.85</c:v>
                </c:pt>
                <c:pt idx="1136">
                  <c:v>11.86</c:v>
                </c:pt>
                <c:pt idx="1137">
                  <c:v>11.87</c:v>
                </c:pt>
                <c:pt idx="1138">
                  <c:v>11.88</c:v>
                </c:pt>
                <c:pt idx="1139">
                  <c:v>11.89</c:v>
                </c:pt>
                <c:pt idx="1140">
                  <c:v>11.9</c:v>
                </c:pt>
                <c:pt idx="1141">
                  <c:v>11.91</c:v>
                </c:pt>
                <c:pt idx="1142">
                  <c:v>11.92</c:v>
                </c:pt>
                <c:pt idx="1143">
                  <c:v>11.93</c:v>
                </c:pt>
                <c:pt idx="1144">
                  <c:v>11.94</c:v>
                </c:pt>
                <c:pt idx="1145">
                  <c:v>11.95</c:v>
                </c:pt>
                <c:pt idx="1146">
                  <c:v>11.96</c:v>
                </c:pt>
                <c:pt idx="1147">
                  <c:v>11.97</c:v>
                </c:pt>
                <c:pt idx="1148">
                  <c:v>11.98</c:v>
                </c:pt>
                <c:pt idx="1149">
                  <c:v>11.99</c:v>
                </c:pt>
                <c:pt idx="1150">
                  <c:v>12</c:v>
                </c:pt>
                <c:pt idx="1151">
                  <c:v>12.01</c:v>
                </c:pt>
                <c:pt idx="1152">
                  <c:v>12.02</c:v>
                </c:pt>
                <c:pt idx="1153">
                  <c:v>12.03</c:v>
                </c:pt>
                <c:pt idx="1154">
                  <c:v>12.04</c:v>
                </c:pt>
                <c:pt idx="1155">
                  <c:v>12.05</c:v>
                </c:pt>
                <c:pt idx="1156">
                  <c:v>12.06</c:v>
                </c:pt>
                <c:pt idx="1157">
                  <c:v>12.07</c:v>
                </c:pt>
                <c:pt idx="1158">
                  <c:v>12.08</c:v>
                </c:pt>
                <c:pt idx="1159">
                  <c:v>12.09</c:v>
                </c:pt>
                <c:pt idx="1160">
                  <c:v>12.1</c:v>
                </c:pt>
                <c:pt idx="1161">
                  <c:v>12.11</c:v>
                </c:pt>
                <c:pt idx="1162">
                  <c:v>12.12</c:v>
                </c:pt>
                <c:pt idx="1163">
                  <c:v>12.13</c:v>
                </c:pt>
                <c:pt idx="1164">
                  <c:v>12.14</c:v>
                </c:pt>
                <c:pt idx="1165">
                  <c:v>12.15</c:v>
                </c:pt>
                <c:pt idx="1166">
                  <c:v>12.16</c:v>
                </c:pt>
                <c:pt idx="1167">
                  <c:v>12.17</c:v>
                </c:pt>
                <c:pt idx="1168">
                  <c:v>12.18</c:v>
                </c:pt>
                <c:pt idx="1169">
                  <c:v>12.19</c:v>
                </c:pt>
                <c:pt idx="1170">
                  <c:v>12.2</c:v>
                </c:pt>
                <c:pt idx="1171">
                  <c:v>12.21</c:v>
                </c:pt>
                <c:pt idx="1172">
                  <c:v>12.22</c:v>
                </c:pt>
                <c:pt idx="1173">
                  <c:v>12.23</c:v>
                </c:pt>
                <c:pt idx="1174">
                  <c:v>12.24</c:v>
                </c:pt>
                <c:pt idx="1175">
                  <c:v>12.25</c:v>
                </c:pt>
                <c:pt idx="1176">
                  <c:v>12.26</c:v>
                </c:pt>
                <c:pt idx="1177">
                  <c:v>12.27</c:v>
                </c:pt>
                <c:pt idx="1178">
                  <c:v>12.28</c:v>
                </c:pt>
                <c:pt idx="1179">
                  <c:v>12.29</c:v>
                </c:pt>
                <c:pt idx="1180">
                  <c:v>12.3</c:v>
                </c:pt>
                <c:pt idx="1181">
                  <c:v>12.31</c:v>
                </c:pt>
                <c:pt idx="1182">
                  <c:v>12.32</c:v>
                </c:pt>
                <c:pt idx="1183">
                  <c:v>12.33</c:v>
                </c:pt>
                <c:pt idx="1184">
                  <c:v>12.34</c:v>
                </c:pt>
                <c:pt idx="1185">
                  <c:v>12.35</c:v>
                </c:pt>
                <c:pt idx="1186">
                  <c:v>12.36</c:v>
                </c:pt>
                <c:pt idx="1187">
                  <c:v>12.37</c:v>
                </c:pt>
                <c:pt idx="1188">
                  <c:v>12.38</c:v>
                </c:pt>
                <c:pt idx="1189">
                  <c:v>12.39</c:v>
                </c:pt>
                <c:pt idx="1190">
                  <c:v>12.4</c:v>
                </c:pt>
                <c:pt idx="1191">
                  <c:v>12.41</c:v>
                </c:pt>
                <c:pt idx="1192">
                  <c:v>12.42</c:v>
                </c:pt>
                <c:pt idx="1193">
                  <c:v>12.43</c:v>
                </c:pt>
                <c:pt idx="1194">
                  <c:v>12.44</c:v>
                </c:pt>
                <c:pt idx="1195">
                  <c:v>12.45</c:v>
                </c:pt>
                <c:pt idx="1196">
                  <c:v>12.46</c:v>
                </c:pt>
                <c:pt idx="1197">
                  <c:v>12.47</c:v>
                </c:pt>
                <c:pt idx="1198">
                  <c:v>12.48</c:v>
                </c:pt>
                <c:pt idx="1199">
                  <c:v>12.49</c:v>
                </c:pt>
                <c:pt idx="1200">
                  <c:v>12.5</c:v>
                </c:pt>
                <c:pt idx="1201">
                  <c:v>12.51</c:v>
                </c:pt>
                <c:pt idx="1202">
                  <c:v>12.52</c:v>
                </c:pt>
                <c:pt idx="1203">
                  <c:v>12.53</c:v>
                </c:pt>
                <c:pt idx="1204">
                  <c:v>12.54</c:v>
                </c:pt>
                <c:pt idx="1205">
                  <c:v>12.55</c:v>
                </c:pt>
                <c:pt idx="1206">
                  <c:v>12.56</c:v>
                </c:pt>
                <c:pt idx="1207">
                  <c:v>12.57</c:v>
                </c:pt>
                <c:pt idx="1208">
                  <c:v>12.58</c:v>
                </c:pt>
                <c:pt idx="1209">
                  <c:v>12.59</c:v>
                </c:pt>
                <c:pt idx="1210">
                  <c:v>12.6</c:v>
                </c:pt>
                <c:pt idx="1211">
                  <c:v>12.61</c:v>
                </c:pt>
                <c:pt idx="1212">
                  <c:v>12.62</c:v>
                </c:pt>
                <c:pt idx="1213">
                  <c:v>12.63</c:v>
                </c:pt>
                <c:pt idx="1214">
                  <c:v>12.64</c:v>
                </c:pt>
                <c:pt idx="1215">
                  <c:v>12.65</c:v>
                </c:pt>
                <c:pt idx="1216">
                  <c:v>12.66</c:v>
                </c:pt>
                <c:pt idx="1217">
                  <c:v>12.67</c:v>
                </c:pt>
                <c:pt idx="1218">
                  <c:v>12.68</c:v>
                </c:pt>
                <c:pt idx="1219">
                  <c:v>12.69</c:v>
                </c:pt>
                <c:pt idx="1220">
                  <c:v>12.7</c:v>
                </c:pt>
                <c:pt idx="1221">
                  <c:v>12.71</c:v>
                </c:pt>
                <c:pt idx="1222">
                  <c:v>12.72</c:v>
                </c:pt>
                <c:pt idx="1223">
                  <c:v>12.73</c:v>
                </c:pt>
                <c:pt idx="1224">
                  <c:v>12.74</c:v>
                </c:pt>
                <c:pt idx="1225">
                  <c:v>12.75</c:v>
                </c:pt>
                <c:pt idx="1226">
                  <c:v>12.76</c:v>
                </c:pt>
                <c:pt idx="1227">
                  <c:v>12.77</c:v>
                </c:pt>
                <c:pt idx="1228">
                  <c:v>12.78</c:v>
                </c:pt>
                <c:pt idx="1229">
                  <c:v>12.79</c:v>
                </c:pt>
                <c:pt idx="1230">
                  <c:v>12.8</c:v>
                </c:pt>
                <c:pt idx="1231">
                  <c:v>12.81</c:v>
                </c:pt>
                <c:pt idx="1232">
                  <c:v>12.82</c:v>
                </c:pt>
                <c:pt idx="1233">
                  <c:v>12.83</c:v>
                </c:pt>
                <c:pt idx="1234">
                  <c:v>12.84</c:v>
                </c:pt>
                <c:pt idx="1235">
                  <c:v>12.85</c:v>
                </c:pt>
                <c:pt idx="1236">
                  <c:v>12.86</c:v>
                </c:pt>
                <c:pt idx="1237">
                  <c:v>12.87</c:v>
                </c:pt>
                <c:pt idx="1238">
                  <c:v>12.88</c:v>
                </c:pt>
                <c:pt idx="1239">
                  <c:v>12.89</c:v>
                </c:pt>
                <c:pt idx="1240">
                  <c:v>12.9</c:v>
                </c:pt>
                <c:pt idx="1241">
                  <c:v>12.91</c:v>
                </c:pt>
                <c:pt idx="1242">
                  <c:v>12.92</c:v>
                </c:pt>
                <c:pt idx="1243">
                  <c:v>12.93</c:v>
                </c:pt>
                <c:pt idx="1244">
                  <c:v>12.94</c:v>
                </c:pt>
                <c:pt idx="1245">
                  <c:v>12.95</c:v>
                </c:pt>
                <c:pt idx="1246">
                  <c:v>12.96</c:v>
                </c:pt>
                <c:pt idx="1247">
                  <c:v>12.97</c:v>
                </c:pt>
                <c:pt idx="1248">
                  <c:v>12.98</c:v>
                </c:pt>
                <c:pt idx="1249">
                  <c:v>12.99</c:v>
                </c:pt>
                <c:pt idx="1250">
                  <c:v>13</c:v>
                </c:pt>
                <c:pt idx="1251">
                  <c:v>13.01</c:v>
                </c:pt>
                <c:pt idx="1252">
                  <c:v>13.02</c:v>
                </c:pt>
                <c:pt idx="1253">
                  <c:v>13.03</c:v>
                </c:pt>
                <c:pt idx="1254">
                  <c:v>13.04</c:v>
                </c:pt>
                <c:pt idx="1255">
                  <c:v>13.05</c:v>
                </c:pt>
                <c:pt idx="1256">
                  <c:v>13.06</c:v>
                </c:pt>
                <c:pt idx="1257">
                  <c:v>13.07</c:v>
                </c:pt>
                <c:pt idx="1258">
                  <c:v>13.08</c:v>
                </c:pt>
                <c:pt idx="1259">
                  <c:v>13.09</c:v>
                </c:pt>
                <c:pt idx="1260">
                  <c:v>13.1</c:v>
                </c:pt>
                <c:pt idx="1261">
                  <c:v>13.11</c:v>
                </c:pt>
                <c:pt idx="1262">
                  <c:v>13.12</c:v>
                </c:pt>
                <c:pt idx="1263">
                  <c:v>13.13</c:v>
                </c:pt>
                <c:pt idx="1264">
                  <c:v>13.14</c:v>
                </c:pt>
                <c:pt idx="1265">
                  <c:v>13.15</c:v>
                </c:pt>
                <c:pt idx="1266">
                  <c:v>13.16</c:v>
                </c:pt>
                <c:pt idx="1267">
                  <c:v>13.17</c:v>
                </c:pt>
                <c:pt idx="1268">
                  <c:v>13.18</c:v>
                </c:pt>
                <c:pt idx="1269">
                  <c:v>13.19</c:v>
                </c:pt>
                <c:pt idx="1270">
                  <c:v>13.2</c:v>
                </c:pt>
                <c:pt idx="1271">
                  <c:v>13.21</c:v>
                </c:pt>
                <c:pt idx="1272">
                  <c:v>13.22</c:v>
                </c:pt>
                <c:pt idx="1273">
                  <c:v>13.23</c:v>
                </c:pt>
                <c:pt idx="1274">
                  <c:v>13.24</c:v>
                </c:pt>
                <c:pt idx="1275">
                  <c:v>13.25</c:v>
                </c:pt>
                <c:pt idx="1276">
                  <c:v>13.26</c:v>
                </c:pt>
                <c:pt idx="1277">
                  <c:v>13.27</c:v>
                </c:pt>
                <c:pt idx="1278">
                  <c:v>13.28</c:v>
                </c:pt>
                <c:pt idx="1279">
                  <c:v>13.29</c:v>
                </c:pt>
                <c:pt idx="1280">
                  <c:v>13.3</c:v>
                </c:pt>
                <c:pt idx="1281">
                  <c:v>13.31</c:v>
                </c:pt>
                <c:pt idx="1282">
                  <c:v>13.32</c:v>
                </c:pt>
                <c:pt idx="1283">
                  <c:v>13.33</c:v>
                </c:pt>
                <c:pt idx="1284">
                  <c:v>13.34</c:v>
                </c:pt>
                <c:pt idx="1285">
                  <c:v>13.35</c:v>
                </c:pt>
                <c:pt idx="1286">
                  <c:v>13.36</c:v>
                </c:pt>
                <c:pt idx="1287">
                  <c:v>13.37</c:v>
                </c:pt>
                <c:pt idx="1288">
                  <c:v>13.38</c:v>
                </c:pt>
                <c:pt idx="1289">
                  <c:v>13.39</c:v>
                </c:pt>
                <c:pt idx="1290">
                  <c:v>13.4</c:v>
                </c:pt>
                <c:pt idx="1291">
                  <c:v>13.41</c:v>
                </c:pt>
                <c:pt idx="1292">
                  <c:v>13.42</c:v>
                </c:pt>
                <c:pt idx="1293">
                  <c:v>13.43</c:v>
                </c:pt>
                <c:pt idx="1294">
                  <c:v>13.44</c:v>
                </c:pt>
                <c:pt idx="1295">
                  <c:v>13.45</c:v>
                </c:pt>
                <c:pt idx="1296">
                  <c:v>13.46</c:v>
                </c:pt>
                <c:pt idx="1297">
                  <c:v>13.47</c:v>
                </c:pt>
                <c:pt idx="1298">
                  <c:v>13.48</c:v>
                </c:pt>
                <c:pt idx="1299">
                  <c:v>13.49</c:v>
                </c:pt>
                <c:pt idx="1300">
                  <c:v>13.5</c:v>
                </c:pt>
                <c:pt idx="1301">
                  <c:v>13.51</c:v>
                </c:pt>
                <c:pt idx="1302">
                  <c:v>13.52</c:v>
                </c:pt>
                <c:pt idx="1303">
                  <c:v>13.53</c:v>
                </c:pt>
                <c:pt idx="1304">
                  <c:v>13.54</c:v>
                </c:pt>
                <c:pt idx="1305">
                  <c:v>13.55</c:v>
                </c:pt>
                <c:pt idx="1306">
                  <c:v>13.56</c:v>
                </c:pt>
                <c:pt idx="1307">
                  <c:v>13.57</c:v>
                </c:pt>
                <c:pt idx="1308">
                  <c:v>13.58</c:v>
                </c:pt>
                <c:pt idx="1309">
                  <c:v>13.59</c:v>
                </c:pt>
                <c:pt idx="1310">
                  <c:v>13.6</c:v>
                </c:pt>
                <c:pt idx="1311">
                  <c:v>13.61</c:v>
                </c:pt>
                <c:pt idx="1312">
                  <c:v>13.62</c:v>
                </c:pt>
                <c:pt idx="1313">
                  <c:v>13.63</c:v>
                </c:pt>
                <c:pt idx="1314">
                  <c:v>13.64</c:v>
                </c:pt>
                <c:pt idx="1315">
                  <c:v>13.65</c:v>
                </c:pt>
                <c:pt idx="1316">
                  <c:v>13.66</c:v>
                </c:pt>
                <c:pt idx="1317">
                  <c:v>13.67</c:v>
                </c:pt>
                <c:pt idx="1318">
                  <c:v>13.68</c:v>
                </c:pt>
                <c:pt idx="1319">
                  <c:v>13.69</c:v>
                </c:pt>
                <c:pt idx="1320">
                  <c:v>13.7</c:v>
                </c:pt>
                <c:pt idx="1321">
                  <c:v>13.71</c:v>
                </c:pt>
                <c:pt idx="1322">
                  <c:v>13.72</c:v>
                </c:pt>
                <c:pt idx="1323">
                  <c:v>13.73</c:v>
                </c:pt>
                <c:pt idx="1324">
                  <c:v>13.74</c:v>
                </c:pt>
                <c:pt idx="1325">
                  <c:v>13.75</c:v>
                </c:pt>
                <c:pt idx="1326">
                  <c:v>13.76</c:v>
                </c:pt>
                <c:pt idx="1327">
                  <c:v>13.77</c:v>
                </c:pt>
                <c:pt idx="1328">
                  <c:v>13.78</c:v>
                </c:pt>
                <c:pt idx="1329">
                  <c:v>13.79</c:v>
                </c:pt>
                <c:pt idx="1330">
                  <c:v>13.8</c:v>
                </c:pt>
                <c:pt idx="1331">
                  <c:v>13.81</c:v>
                </c:pt>
                <c:pt idx="1332">
                  <c:v>13.82</c:v>
                </c:pt>
                <c:pt idx="1333">
                  <c:v>13.83</c:v>
                </c:pt>
                <c:pt idx="1334">
                  <c:v>13.84</c:v>
                </c:pt>
                <c:pt idx="1335">
                  <c:v>13.85</c:v>
                </c:pt>
                <c:pt idx="1336">
                  <c:v>13.86</c:v>
                </c:pt>
                <c:pt idx="1337">
                  <c:v>13.87</c:v>
                </c:pt>
                <c:pt idx="1338">
                  <c:v>13.88</c:v>
                </c:pt>
                <c:pt idx="1339">
                  <c:v>13.89</c:v>
                </c:pt>
                <c:pt idx="1340">
                  <c:v>13.9</c:v>
                </c:pt>
                <c:pt idx="1341">
                  <c:v>13.91</c:v>
                </c:pt>
                <c:pt idx="1342">
                  <c:v>13.92</c:v>
                </c:pt>
                <c:pt idx="1343">
                  <c:v>13.93</c:v>
                </c:pt>
                <c:pt idx="1344">
                  <c:v>13.94</c:v>
                </c:pt>
                <c:pt idx="1345">
                  <c:v>13.95</c:v>
                </c:pt>
                <c:pt idx="1346">
                  <c:v>13.96</c:v>
                </c:pt>
                <c:pt idx="1347">
                  <c:v>13.97</c:v>
                </c:pt>
                <c:pt idx="1348">
                  <c:v>13.98</c:v>
                </c:pt>
                <c:pt idx="1349">
                  <c:v>13.99</c:v>
                </c:pt>
                <c:pt idx="1350">
                  <c:v>14</c:v>
                </c:pt>
                <c:pt idx="1351">
                  <c:v>14.01</c:v>
                </c:pt>
                <c:pt idx="1352">
                  <c:v>14.02</c:v>
                </c:pt>
                <c:pt idx="1353">
                  <c:v>14.03</c:v>
                </c:pt>
                <c:pt idx="1354">
                  <c:v>14.04</c:v>
                </c:pt>
                <c:pt idx="1355">
                  <c:v>14.05</c:v>
                </c:pt>
                <c:pt idx="1356">
                  <c:v>14.06</c:v>
                </c:pt>
                <c:pt idx="1357">
                  <c:v>14.07</c:v>
                </c:pt>
                <c:pt idx="1358">
                  <c:v>14.08</c:v>
                </c:pt>
                <c:pt idx="1359">
                  <c:v>14.09</c:v>
                </c:pt>
                <c:pt idx="1360">
                  <c:v>14.1</c:v>
                </c:pt>
                <c:pt idx="1361">
                  <c:v>14.11</c:v>
                </c:pt>
                <c:pt idx="1362">
                  <c:v>14.12</c:v>
                </c:pt>
                <c:pt idx="1363">
                  <c:v>14.13</c:v>
                </c:pt>
                <c:pt idx="1364">
                  <c:v>14.14</c:v>
                </c:pt>
                <c:pt idx="1365">
                  <c:v>14.15</c:v>
                </c:pt>
                <c:pt idx="1366">
                  <c:v>14.16</c:v>
                </c:pt>
                <c:pt idx="1367">
                  <c:v>14.17</c:v>
                </c:pt>
                <c:pt idx="1368">
                  <c:v>14.18</c:v>
                </c:pt>
                <c:pt idx="1369">
                  <c:v>14.19</c:v>
                </c:pt>
                <c:pt idx="1370">
                  <c:v>14.2</c:v>
                </c:pt>
                <c:pt idx="1371">
                  <c:v>14.21</c:v>
                </c:pt>
                <c:pt idx="1372">
                  <c:v>14.22</c:v>
                </c:pt>
                <c:pt idx="1373">
                  <c:v>14.23</c:v>
                </c:pt>
                <c:pt idx="1374">
                  <c:v>14.24</c:v>
                </c:pt>
                <c:pt idx="1375">
                  <c:v>14.25</c:v>
                </c:pt>
                <c:pt idx="1376">
                  <c:v>14.26</c:v>
                </c:pt>
                <c:pt idx="1377">
                  <c:v>14.27</c:v>
                </c:pt>
                <c:pt idx="1378">
                  <c:v>14.28</c:v>
                </c:pt>
                <c:pt idx="1379">
                  <c:v>14.29</c:v>
                </c:pt>
                <c:pt idx="1380">
                  <c:v>14.3</c:v>
                </c:pt>
                <c:pt idx="1381">
                  <c:v>14.31</c:v>
                </c:pt>
                <c:pt idx="1382">
                  <c:v>14.32</c:v>
                </c:pt>
                <c:pt idx="1383">
                  <c:v>14.33</c:v>
                </c:pt>
                <c:pt idx="1384">
                  <c:v>14.34</c:v>
                </c:pt>
                <c:pt idx="1385">
                  <c:v>14.35</c:v>
                </c:pt>
                <c:pt idx="1386">
                  <c:v>14.36</c:v>
                </c:pt>
                <c:pt idx="1387">
                  <c:v>14.37</c:v>
                </c:pt>
                <c:pt idx="1388">
                  <c:v>14.38</c:v>
                </c:pt>
                <c:pt idx="1389">
                  <c:v>14.39</c:v>
                </c:pt>
                <c:pt idx="1390">
                  <c:v>14.4</c:v>
                </c:pt>
                <c:pt idx="1391">
                  <c:v>14.41</c:v>
                </c:pt>
                <c:pt idx="1392">
                  <c:v>14.42</c:v>
                </c:pt>
                <c:pt idx="1393">
                  <c:v>14.43</c:v>
                </c:pt>
                <c:pt idx="1394">
                  <c:v>14.44</c:v>
                </c:pt>
                <c:pt idx="1395">
                  <c:v>14.45</c:v>
                </c:pt>
                <c:pt idx="1396">
                  <c:v>14.46</c:v>
                </c:pt>
                <c:pt idx="1397">
                  <c:v>14.47</c:v>
                </c:pt>
                <c:pt idx="1398">
                  <c:v>14.48</c:v>
                </c:pt>
                <c:pt idx="1399">
                  <c:v>14.49</c:v>
                </c:pt>
                <c:pt idx="1400">
                  <c:v>14.5</c:v>
                </c:pt>
                <c:pt idx="1401">
                  <c:v>14.51</c:v>
                </c:pt>
                <c:pt idx="1402">
                  <c:v>14.52</c:v>
                </c:pt>
                <c:pt idx="1403">
                  <c:v>14.53</c:v>
                </c:pt>
                <c:pt idx="1404">
                  <c:v>14.54</c:v>
                </c:pt>
                <c:pt idx="1405">
                  <c:v>14.55</c:v>
                </c:pt>
                <c:pt idx="1406">
                  <c:v>14.56</c:v>
                </c:pt>
                <c:pt idx="1407">
                  <c:v>14.57</c:v>
                </c:pt>
                <c:pt idx="1408">
                  <c:v>14.58</c:v>
                </c:pt>
                <c:pt idx="1409">
                  <c:v>14.59</c:v>
                </c:pt>
                <c:pt idx="1410">
                  <c:v>14.6</c:v>
                </c:pt>
                <c:pt idx="1411">
                  <c:v>14.61</c:v>
                </c:pt>
                <c:pt idx="1412">
                  <c:v>14.62</c:v>
                </c:pt>
                <c:pt idx="1413">
                  <c:v>14.63</c:v>
                </c:pt>
                <c:pt idx="1414">
                  <c:v>14.64</c:v>
                </c:pt>
                <c:pt idx="1415">
                  <c:v>14.65</c:v>
                </c:pt>
                <c:pt idx="1416">
                  <c:v>14.66</c:v>
                </c:pt>
                <c:pt idx="1417">
                  <c:v>14.67</c:v>
                </c:pt>
                <c:pt idx="1418">
                  <c:v>14.68</c:v>
                </c:pt>
                <c:pt idx="1419">
                  <c:v>14.69</c:v>
                </c:pt>
                <c:pt idx="1420">
                  <c:v>14.7</c:v>
                </c:pt>
                <c:pt idx="1421">
                  <c:v>14.71</c:v>
                </c:pt>
                <c:pt idx="1422">
                  <c:v>14.72</c:v>
                </c:pt>
                <c:pt idx="1423">
                  <c:v>14.73</c:v>
                </c:pt>
                <c:pt idx="1424">
                  <c:v>14.74</c:v>
                </c:pt>
                <c:pt idx="1425">
                  <c:v>14.75</c:v>
                </c:pt>
                <c:pt idx="1426">
                  <c:v>14.76</c:v>
                </c:pt>
                <c:pt idx="1427">
                  <c:v>14.77</c:v>
                </c:pt>
                <c:pt idx="1428">
                  <c:v>14.78</c:v>
                </c:pt>
                <c:pt idx="1429">
                  <c:v>14.79</c:v>
                </c:pt>
                <c:pt idx="1430">
                  <c:v>14.8</c:v>
                </c:pt>
                <c:pt idx="1431">
                  <c:v>14.81</c:v>
                </c:pt>
                <c:pt idx="1432">
                  <c:v>14.82</c:v>
                </c:pt>
                <c:pt idx="1433">
                  <c:v>14.83</c:v>
                </c:pt>
                <c:pt idx="1434">
                  <c:v>14.84</c:v>
                </c:pt>
                <c:pt idx="1435">
                  <c:v>14.85</c:v>
                </c:pt>
                <c:pt idx="1436">
                  <c:v>14.86</c:v>
                </c:pt>
                <c:pt idx="1437">
                  <c:v>14.87</c:v>
                </c:pt>
                <c:pt idx="1438">
                  <c:v>14.88</c:v>
                </c:pt>
                <c:pt idx="1439">
                  <c:v>14.89</c:v>
                </c:pt>
                <c:pt idx="1440">
                  <c:v>14.9</c:v>
                </c:pt>
                <c:pt idx="1441">
                  <c:v>14.91</c:v>
                </c:pt>
                <c:pt idx="1442">
                  <c:v>14.92</c:v>
                </c:pt>
                <c:pt idx="1443">
                  <c:v>14.93</c:v>
                </c:pt>
                <c:pt idx="1444">
                  <c:v>14.94</c:v>
                </c:pt>
                <c:pt idx="1445">
                  <c:v>14.95</c:v>
                </c:pt>
                <c:pt idx="1446">
                  <c:v>14.96</c:v>
                </c:pt>
                <c:pt idx="1447">
                  <c:v>14.97</c:v>
                </c:pt>
                <c:pt idx="1448">
                  <c:v>14.98</c:v>
                </c:pt>
                <c:pt idx="1449">
                  <c:v>14.99</c:v>
                </c:pt>
                <c:pt idx="1450">
                  <c:v>15</c:v>
                </c:pt>
                <c:pt idx="1451">
                  <c:v>15.01</c:v>
                </c:pt>
                <c:pt idx="1452">
                  <c:v>15.02</c:v>
                </c:pt>
                <c:pt idx="1453">
                  <c:v>15.03</c:v>
                </c:pt>
                <c:pt idx="1454">
                  <c:v>15.04</c:v>
                </c:pt>
                <c:pt idx="1455">
                  <c:v>15.05</c:v>
                </c:pt>
                <c:pt idx="1456">
                  <c:v>15.06</c:v>
                </c:pt>
                <c:pt idx="1457">
                  <c:v>15.07</c:v>
                </c:pt>
                <c:pt idx="1458">
                  <c:v>15.08</c:v>
                </c:pt>
                <c:pt idx="1459">
                  <c:v>15.09</c:v>
                </c:pt>
                <c:pt idx="1460">
                  <c:v>15.1</c:v>
                </c:pt>
                <c:pt idx="1461">
                  <c:v>15.11</c:v>
                </c:pt>
                <c:pt idx="1462">
                  <c:v>15.12</c:v>
                </c:pt>
                <c:pt idx="1463">
                  <c:v>15.13</c:v>
                </c:pt>
                <c:pt idx="1464">
                  <c:v>15.14</c:v>
                </c:pt>
                <c:pt idx="1465">
                  <c:v>15.15</c:v>
                </c:pt>
                <c:pt idx="1466">
                  <c:v>15.16</c:v>
                </c:pt>
                <c:pt idx="1467">
                  <c:v>15.17</c:v>
                </c:pt>
                <c:pt idx="1468">
                  <c:v>15.18</c:v>
                </c:pt>
                <c:pt idx="1469">
                  <c:v>15.19</c:v>
                </c:pt>
                <c:pt idx="1470">
                  <c:v>15.2</c:v>
                </c:pt>
                <c:pt idx="1471">
                  <c:v>15.21</c:v>
                </c:pt>
                <c:pt idx="1472">
                  <c:v>15.22</c:v>
                </c:pt>
                <c:pt idx="1473">
                  <c:v>15.23</c:v>
                </c:pt>
                <c:pt idx="1474">
                  <c:v>15.24</c:v>
                </c:pt>
                <c:pt idx="1475">
                  <c:v>15.25</c:v>
                </c:pt>
                <c:pt idx="1476">
                  <c:v>15.26</c:v>
                </c:pt>
                <c:pt idx="1477">
                  <c:v>15.27</c:v>
                </c:pt>
                <c:pt idx="1478">
                  <c:v>15.28</c:v>
                </c:pt>
                <c:pt idx="1479">
                  <c:v>15.29</c:v>
                </c:pt>
                <c:pt idx="1480">
                  <c:v>15.3</c:v>
                </c:pt>
                <c:pt idx="1481">
                  <c:v>15.31</c:v>
                </c:pt>
                <c:pt idx="1482">
                  <c:v>15.32</c:v>
                </c:pt>
                <c:pt idx="1483">
                  <c:v>15.33</c:v>
                </c:pt>
                <c:pt idx="1484">
                  <c:v>15.34</c:v>
                </c:pt>
                <c:pt idx="1485">
                  <c:v>15.35</c:v>
                </c:pt>
                <c:pt idx="1486">
                  <c:v>15.36</c:v>
                </c:pt>
                <c:pt idx="1487">
                  <c:v>15.37</c:v>
                </c:pt>
                <c:pt idx="1488">
                  <c:v>15.38</c:v>
                </c:pt>
                <c:pt idx="1489">
                  <c:v>15.39</c:v>
                </c:pt>
                <c:pt idx="1490">
                  <c:v>15.4</c:v>
                </c:pt>
                <c:pt idx="1491">
                  <c:v>15.41</c:v>
                </c:pt>
                <c:pt idx="1492">
                  <c:v>15.42</c:v>
                </c:pt>
                <c:pt idx="1493">
                  <c:v>15.43</c:v>
                </c:pt>
                <c:pt idx="1494">
                  <c:v>15.44</c:v>
                </c:pt>
                <c:pt idx="1495">
                  <c:v>15.45</c:v>
                </c:pt>
                <c:pt idx="1496">
                  <c:v>15.46</c:v>
                </c:pt>
                <c:pt idx="1497">
                  <c:v>15.47</c:v>
                </c:pt>
                <c:pt idx="1498">
                  <c:v>15.48</c:v>
                </c:pt>
                <c:pt idx="1499">
                  <c:v>15.49</c:v>
                </c:pt>
                <c:pt idx="1500">
                  <c:v>15.5</c:v>
                </c:pt>
                <c:pt idx="1501">
                  <c:v>15.51</c:v>
                </c:pt>
                <c:pt idx="1502">
                  <c:v>15.52</c:v>
                </c:pt>
                <c:pt idx="1503">
                  <c:v>15.53</c:v>
                </c:pt>
                <c:pt idx="1504">
                  <c:v>15.54</c:v>
                </c:pt>
                <c:pt idx="1505">
                  <c:v>15.55</c:v>
                </c:pt>
                <c:pt idx="1506">
                  <c:v>15.56</c:v>
                </c:pt>
                <c:pt idx="1507">
                  <c:v>15.57</c:v>
                </c:pt>
                <c:pt idx="1508">
                  <c:v>15.58</c:v>
                </c:pt>
                <c:pt idx="1509">
                  <c:v>15.59</c:v>
                </c:pt>
                <c:pt idx="1510">
                  <c:v>15.6</c:v>
                </c:pt>
                <c:pt idx="1511">
                  <c:v>15.61</c:v>
                </c:pt>
                <c:pt idx="1512">
                  <c:v>15.62</c:v>
                </c:pt>
                <c:pt idx="1513">
                  <c:v>15.63</c:v>
                </c:pt>
                <c:pt idx="1514">
                  <c:v>15.64</c:v>
                </c:pt>
                <c:pt idx="1515">
                  <c:v>15.65</c:v>
                </c:pt>
                <c:pt idx="1516">
                  <c:v>15.66</c:v>
                </c:pt>
                <c:pt idx="1517">
                  <c:v>15.67</c:v>
                </c:pt>
                <c:pt idx="1518">
                  <c:v>15.68</c:v>
                </c:pt>
                <c:pt idx="1519">
                  <c:v>15.69</c:v>
                </c:pt>
                <c:pt idx="1520">
                  <c:v>15.7</c:v>
                </c:pt>
                <c:pt idx="1521">
                  <c:v>15.71</c:v>
                </c:pt>
                <c:pt idx="1522">
                  <c:v>15.72</c:v>
                </c:pt>
                <c:pt idx="1523">
                  <c:v>15.73</c:v>
                </c:pt>
                <c:pt idx="1524">
                  <c:v>15.74</c:v>
                </c:pt>
                <c:pt idx="1525">
                  <c:v>15.75</c:v>
                </c:pt>
                <c:pt idx="1526">
                  <c:v>15.76</c:v>
                </c:pt>
                <c:pt idx="1527">
                  <c:v>15.77</c:v>
                </c:pt>
                <c:pt idx="1528">
                  <c:v>15.78</c:v>
                </c:pt>
                <c:pt idx="1529">
                  <c:v>15.79</c:v>
                </c:pt>
                <c:pt idx="1530">
                  <c:v>15.8</c:v>
                </c:pt>
                <c:pt idx="1531">
                  <c:v>15.81</c:v>
                </c:pt>
                <c:pt idx="1532">
                  <c:v>15.82</c:v>
                </c:pt>
                <c:pt idx="1533">
                  <c:v>15.83</c:v>
                </c:pt>
                <c:pt idx="1534">
                  <c:v>15.84</c:v>
                </c:pt>
                <c:pt idx="1535">
                  <c:v>15.85</c:v>
                </c:pt>
                <c:pt idx="1536">
                  <c:v>15.86</c:v>
                </c:pt>
                <c:pt idx="1537">
                  <c:v>15.87</c:v>
                </c:pt>
                <c:pt idx="1538">
                  <c:v>15.88</c:v>
                </c:pt>
                <c:pt idx="1539">
                  <c:v>15.89</c:v>
                </c:pt>
                <c:pt idx="1540">
                  <c:v>15.9</c:v>
                </c:pt>
                <c:pt idx="1541">
                  <c:v>15.91</c:v>
                </c:pt>
                <c:pt idx="1542">
                  <c:v>15.92</c:v>
                </c:pt>
                <c:pt idx="1543">
                  <c:v>15.93</c:v>
                </c:pt>
                <c:pt idx="1544">
                  <c:v>15.94</c:v>
                </c:pt>
                <c:pt idx="1545">
                  <c:v>15.95</c:v>
                </c:pt>
                <c:pt idx="1546">
                  <c:v>15.96</c:v>
                </c:pt>
                <c:pt idx="1547">
                  <c:v>15.97</c:v>
                </c:pt>
                <c:pt idx="1548">
                  <c:v>15.98</c:v>
                </c:pt>
                <c:pt idx="1549">
                  <c:v>15.99</c:v>
                </c:pt>
                <c:pt idx="1550">
                  <c:v>16</c:v>
                </c:pt>
                <c:pt idx="1551">
                  <c:v>16.010000000000002</c:v>
                </c:pt>
                <c:pt idx="1552">
                  <c:v>16.02</c:v>
                </c:pt>
                <c:pt idx="1553">
                  <c:v>16.03</c:v>
                </c:pt>
                <c:pt idx="1554">
                  <c:v>16.04</c:v>
                </c:pt>
                <c:pt idx="1555">
                  <c:v>16.05</c:v>
                </c:pt>
                <c:pt idx="1556">
                  <c:v>16.059999999999999</c:v>
                </c:pt>
                <c:pt idx="1557">
                  <c:v>16.07</c:v>
                </c:pt>
                <c:pt idx="1558">
                  <c:v>16.079999999999998</c:v>
                </c:pt>
                <c:pt idx="1559">
                  <c:v>16.09</c:v>
                </c:pt>
                <c:pt idx="1560">
                  <c:v>16.100000000000001</c:v>
                </c:pt>
                <c:pt idx="1561">
                  <c:v>16.11</c:v>
                </c:pt>
                <c:pt idx="1562">
                  <c:v>16.12</c:v>
                </c:pt>
                <c:pt idx="1563">
                  <c:v>16.13</c:v>
                </c:pt>
                <c:pt idx="1564">
                  <c:v>16.14</c:v>
                </c:pt>
                <c:pt idx="1565">
                  <c:v>16.149999999999999</c:v>
                </c:pt>
                <c:pt idx="1566">
                  <c:v>16.16</c:v>
                </c:pt>
                <c:pt idx="1567">
                  <c:v>16.170000000000002</c:v>
                </c:pt>
                <c:pt idx="1568">
                  <c:v>16.18</c:v>
                </c:pt>
                <c:pt idx="1569">
                  <c:v>16.190000000000001</c:v>
                </c:pt>
                <c:pt idx="1570">
                  <c:v>16.2</c:v>
                </c:pt>
                <c:pt idx="1571">
                  <c:v>16.21</c:v>
                </c:pt>
                <c:pt idx="1572">
                  <c:v>16.22</c:v>
                </c:pt>
                <c:pt idx="1573">
                  <c:v>16.23</c:v>
                </c:pt>
                <c:pt idx="1574">
                  <c:v>16.239999999999998</c:v>
                </c:pt>
                <c:pt idx="1575">
                  <c:v>16.25</c:v>
                </c:pt>
                <c:pt idx="1576">
                  <c:v>16.260000000000002</c:v>
                </c:pt>
                <c:pt idx="1577">
                  <c:v>16.27</c:v>
                </c:pt>
                <c:pt idx="1578">
                  <c:v>16.28</c:v>
                </c:pt>
                <c:pt idx="1579">
                  <c:v>16.29</c:v>
                </c:pt>
                <c:pt idx="1580">
                  <c:v>16.3</c:v>
                </c:pt>
                <c:pt idx="1581">
                  <c:v>16.309999999999999</c:v>
                </c:pt>
                <c:pt idx="1582">
                  <c:v>16.32</c:v>
                </c:pt>
                <c:pt idx="1583">
                  <c:v>16.329999999999998</c:v>
                </c:pt>
                <c:pt idx="1584">
                  <c:v>16.34</c:v>
                </c:pt>
                <c:pt idx="1585">
                  <c:v>16.350000000000001</c:v>
                </c:pt>
                <c:pt idx="1586">
                  <c:v>16.36</c:v>
                </c:pt>
                <c:pt idx="1587">
                  <c:v>16.37</c:v>
                </c:pt>
                <c:pt idx="1588">
                  <c:v>16.38</c:v>
                </c:pt>
                <c:pt idx="1589">
                  <c:v>16.39</c:v>
                </c:pt>
                <c:pt idx="1590">
                  <c:v>16.399999999999999</c:v>
                </c:pt>
                <c:pt idx="1591">
                  <c:v>16.41</c:v>
                </c:pt>
                <c:pt idx="1592">
                  <c:v>16.420000000000002</c:v>
                </c:pt>
                <c:pt idx="1593">
                  <c:v>16.43</c:v>
                </c:pt>
                <c:pt idx="1594">
                  <c:v>16.440000000000001</c:v>
                </c:pt>
                <c:pt idx="1595">
                  <c:v>16.45</c:v>
                </c:pt>
                <c:pt idx="1596">
                  <c:v>16.46</c:v>
                </c:pt>
                <c:pt idx="1597">
                  <c:v>16.47</c:v>
                </c:pt>
                <c:pt idx="1598">
                  <c:v>16.48</c:v>
                </c:pt>
                <c:pt idx="1599">
                  <c:v>16.489999999999998</c:v>
                </c:pt>
                <c:pt idx="1600">
                  <c:v>16.5</c:v>
                </c:pt>
                <c:pt idx="1601">
                  <c:v>16.510000000000002</c:v>
                </c:pt>
                <c:pt idx="1602">
                  <c:v>16.52</c:v>
                </c:pt>
                <c:pt idx="1603">
                  <c:v>16.53</c:v>
                </c:pt>
                <c:pt idx="1604">
                  <c:v>16.54</c:v>
                </c:pt>
                <c:pt idx="1605">
                  <c:v>16.55</c:v>
                </c:pt>
                <c:pt idx="1606">
                  <c:v>16.559999999999999</c:v>
                </c:pt>
                <c:pt idx="1607">
                  <c:v>16.57</c:v>
                </c:pt>
                <c:pt idx="1608">
                  <c:v>16.579999999999998</c:v>
                </c:pt>
                <c:pt idx="1609">
                  <c:v>16.59</c:v>
                </c:pt>
                <c:pt idx="1610">
                  <c:v>16.600000000000001</c:v>
                </c:pt>
                <c:pt idx="1611">
                  <c:v>16.61</c:v>
                </c:pt>
                <c:pt idx="1612">
                  <c:v>16.62</c:v>
                </c:pt>
                <c:pt idx="1613">
                  <c:v>16.63</c:v>
                </c:pt>
                <c:pt idx="1614">
                  <c:v>16.64</c:v>
                </c:pt>
                <c:pt idx="1615">
                  <c:v>16.649999999999999</c:v>
                </c:pt>
                <c:pt idx="1616">
                  <c:v>16.66</c:v>
                </c:pt>
                <c:pt idx="1617">
                  <c:v>16.670000000000002</c:v>
                </c:pt>
                <c:pt idx="1618">
                  <c:v>16.68</c:v>
                </c:pt>
                <c:pt idx="1619">
                  <c:v>16.690000000000001</c:v>
                </c:pt>
                <c:pt idx="1620">
                  <c:v>16.7</c:v>
                </c:pt>
                <c:pt idx="1621">
                  <c:v>16.71</c:v>
                </c:pt>
                <c:pt idx="1622">
                  <c:v>16.72</c:v>
                </c:pt>
                <c:pt idx="1623">
                  <c:v>16.73</c:v>
                </c:pt>
                <c:pt idx="1624">
                  <c:v>16.739999999999998</c:v>
                </c:pt>
                <c:pt idx="1625">
                  <c:v>16.75</c:v>
                </c:pt>
                <c:pt idx="1626">
                  <c:v>16.760000000000002</c:v>
                </c:pt>
                <c:pt idx="1627">
                  <c:v>16.77</c:v>
                </c:pt>
                <c:pt idx="1628">
                  <c:v>16.78</c:v>
                </c:pt>
                <c:pt idx="1629">
                  <c:v>16.79</c:v>
                </c:pt>
                <c:pt idx="1630">
                  <c:v>16.8</c:v>
                </c:pt>
                <c:pt idx="1631">
                  <c:v>16.809999999999999</c:v>
                </c:pt>
                <c:pt idx="1632">
                  <c:v>16.82</c:v>
                </c:pt>
                <c:pt idx="1633">
                  <c:v>16.829999999999998</c:v>
                </c:pt>
                <c:pt idx="1634">
                  <c:v>16.84</c:v>
                </c:pt>
                <c:pt idx="1635">
                  <c:v>16.850000000000001</c:v>
                </c:pt>
                <c:pt idx="1636">
                  <c:v>16.86</c:v>
                </c:pt>
                <c:pt idx="1637">
                  <c:v>16.87</c:v>
                </c:pt>
                <c:pt idx="1638">
                  <c:v>16.88</c:v>
                </c:pt>
                <c:pt idx="1639">
                  <c:v>16.89</c:v>
                </c:pt>
                <c:pt idx="1640">
                  <c:v>16.899999999999999</c:v>
                </c:pt>
                <c:pt idx="1641">
                  <c:v>16.91</c:v>
                </c:pt>
                <c:pt idx="1642">
                  <c:v>16.920000000000002</c:v>
                </c:pt>
                <c:pt idx="1643">
                  <c:v>16.93</c:v>
                </c:pt>
                <c:pt idx="1644">
                  <c:v>16.940000000000001</c:v>
                </c:pt>
                <c:pt idx="1645">
                  <c:v>16.95</c:v>
                </c:pt>
                <c:pt idx="1646">
                  <c:v>16.96</c:v>
                </c:pt>
                <c:pt idx="1647">
                  <c:v>16.97</c:v>
                </c:pt>
                <c:pt idx="1648">
                  <c:v>16.98</c:v>
                </c:pt>
                <c:pt idx="1649">
                  <c:v>16.989999999999998</c:v>
                </c:pt>
                <c:pt idx="1650">
                  <c:v>17</c:v>
                </c:pt>
                <c:pt idx="1651">
                  <c:v>17.010000000000002</c:v>
                </c:pt>
                <c:pt idx="1652">
                  <c:v>17.02</c:v>
                </c:pt>
                <c:pt idx="1653">
                  <c:v>17.03</c:v>
                </c:pt>
                <c:pt idx="1654">
                  <c:v>17.04</c:v>
                </c:pt>
                <c:pt idx="1655">
                  <c:v>17.05</c:v>
                </c:pt>
                <c:pt idx="1656">
                  <c:v>17.059999999999999</c:v>
                </c:pt>
                <c:pt idx="1657">
                  <c:v>17.07</c:v>
                </c:pt>
                <c:pt idx="1658">
                  <c:v>17.079999999999998</c:v>
                </c:pt>
                <c:pt idx="1659">
                  <c:v>17.09</c:v>
                </c:pt>
                <c:pt idx="1660">
                  <c:v>17.100000000000001</c:v>
                </c:pt>
                <c:pt idx="1661">
                  <c:v>17.11</c:v>
                </c:pt>
                <c:pt idx="1662">
                  <c:v>17.12</c:v>
                </c:pt>
                <c:pt idx="1663">
                  <c:v>17.13</c:v>
                </c:pt>
                <c:pt idx="1664">
                  <c:v>17.14</c:v>
                </c:pt>
                <c:pt idx="1665">
                  <c:v>17.149999999999999</c:v>
                </c:pt>
                <c:pt idx="1666">
                  <c:v>17.16</c:v>
                </c:pt>
                <c:pt idx="1667">
                  <c:v>17.170000000000002</c:v>
                </c:pt>
                <c:pt idx="1668">
                  <c:v>17.18</c:v>
                </c:pt>
                <c:pt idx="1669">
                  <c:v>17.190000000000001</c:v>
                </c:pt>
                <c:pt idx="1670">
                  <c:v>17.2</c:v>
                </c:pt>
                <c:pt idx="1671">
                  <c:v>17.21</c:v>
                </c:pt>
                <c:pt idx="1672">
                  <c:v>17.22</c:v>
                </c:pt>
                <c:pt idx="1673">
                  <c:v>17.23</c:v>
                </c:pt>
                <c:pt idx="1674">
                  <c:v>17.239999999999998</c:v>
                </c:pt>
                <c:pt idx="1675">
                  <c:v>17.25</c:v>
                </c:pt>
                <c:pt idx="1676">
                  <c:v>17.260000000000002</c:v>
                </c:pt>
                <c:pt idx="1677">
                  <c:v>17.27</c:v>
                </c:pt>
                <c:pt idx="1678">
                  <c:v>17.28</c:v>
                </c:pt>
                <c:pt idx="1679">
                  <c:v>17.29</c:v>
                </c:pt>
                <c:pt idx="1680">
                  <c:v>17.3</c:v>
                </c:pt>
                <c:pt idx="1681">
                  <c:v>17.309999999999999</c:v>
                </c:pt>
                <c:pt idx="1682">
                  <c:v>17.32</c:v>
                </c:pt>
                <c:pt idx="1683">
                  <c:v>17.329999999999998</c:v>
                </c:pt>
                <c:pt idx="1684">
                  <c:v>17.34</c:v>
                </c:pt>
                <c:pt idx="1685">
                  <c:v>17.350000000000001</c:v>
                </c:pt>
                <c:pt idx="1686">
                  <c:v>17.36</c:v>
                </c:pt>
                <c:pt idx="1687">
                  <c:v>17.37</c:v>
                </c:pt>
                <c:pt idx="1688">
                  <c:v>17.38</c:v>
                </c:pt>
                <c:pt idx="1689">
                  <c:v>17.39</c:v>
                </c:pt>
                <c:pt idx="1690">
                  <c:v>17.399999999999999</c:v>
                </c:pt>
                <c:pt idx="1691">
                  <c:v>17.41</c:v>
                </c:pt>
                <c:pt idx="1692">
                  <c:v>17.420000000000002</c:v>
                </c:pt>
                <c:pt idx="1693">
                  <c:v>17.43</c:v>
                </c:pt>
                <c:pt idx="1694">
                  <c:v>17.440000000000001</c:v>
                </c:pt>
                <c:pt idx="1695">
                  <c:v>17.45</c:v>
                </c:pt>
                <c:pt idx="1696">
                  <c:v>17.46</c:v>
                </c:pt>
                <c:pt idx="1697">
                  <c:v>17.47</c:v>
                </c:pt>
                <c:pt idx="1698">
                  <c:v>17.48</c:v>
                </c:pt>
                <c:pt idx="1699">
                  <c:v>17.489999999999998</c:v>
                </c:pt>
                <c:pt idx="1700">
                  <c:v>17.5</c:v>
                </c:pt>
                <c:pt idx="1701">
                  <c:v>17.510000000000002</c:v>
                </c:pt>
                <c:pt idx="1702">
                  <c:v>17.52</c:v>
                </c:pt>
                <c:pt idx="1703">
                  <c:v>17.53</c:v>
                </c:pt>
                <c:pt idx="1704">
                  <c:v>17.54</c:v>
                </c:pt>
                <c:pt idx="1705">
                  <c:v>17.55</c:v>
                </c:pt>
                <c:pt idx="1706">
                  <c:v>17.559999999999999</c:v>
                </c:pt>
                <c:pt idx="1707">
                  <c:v>17.57</c:v>
                </c:pt>
                <c:pt idx="1708">
                  <c:v>17.579999999999998</c:v>
                </c:pt>
                <c:pt idx="1709">
                  <c:v>17.59</c:v>
                </c:pt>
                <c:pt idx="1710">
                  <c:v>17.600000000000001</c:v>
                </c:pt>
                <c:pt idx="1711">
                  <c:v>17.61</c:v>
                </c:pt>
                <c:pt idx="1712">
                  <c:v>17.62</c:v>
                </c:pt>
                <c:pt idx="1713">
                  <c:v>17.63</c:v>
                </c:pt>
                <c:pt idx="1714">
                  <c:v>17.64</c:v>
                </c:pt>
                <c:pt idx="1715">
                  <c:v>17.649999999999999</c:v>
                </c:pt>
                <c:pt idx="1716">
                  <c:v>17.66</c:v>
                </c:pt>
                <c:pt idx="1717">
                  <c:v>17.670000000000002</c:v>
                </c:pt>
                <c:pt idx="1718">
                  <c:v>17.68</c:v>
                </c:pt>
                <c:pt idx="1719">
                  <c:v>17.690000000000001</c:v>
                </c:pt>
                <c:pt idx="1720">
                  <c:v>17.7</c:v>
                </c:pt>
                <c:pt idx="1721">
                  <c:v>17.71</c:v>
                </c:pt>
                <c:pt idx="1722">
                  <c:v>17.72</c:v>
                </c:pt>
                <c:pt idx="1723">
                  <c:v>17.73</c:v>
                </c:pt>
                <c:pt idx="1724">
                  <c:v>17.739999999999998</c:v>
                </c:pt>
                <c:pt idx="1725">
                  <c:v>17.75</c:v>
                </c:pt>
                <c:pt idx="1726">
                  <c:v>17.760000000000002</c:v>
                </c:pt>
                <c:pt idx="1727">
                  <c:v>17.77</c:v>
                </c:pt>
                <c:pt idx="1728">
                  <c:v>17.78</c:v>
                </c:pt>
                <c:pt idx="1729">
                  <c:v>17.79</c:v>
                </c:pt>
                <c:pt idx="1730">
                  <c:v>17.8</c:v>
                </c:pt>
                <c:pt idx="1731">
                  <c:v>17.809999999999999</c:v>
                </c:pt>
                <c:pt idx="1732">
                  <c:v>17.82</c:v>
                </c:pt>
                <c:pt idx="1733">
                  <c:v>17.829999999999998</c:v>
                </c:pt>
                <c:pt idx="1734">
                  <c:v>17.84</c:v>
                </c:pt>
                <c:pt idx="1735">
                  <c:v>17.850000000000001</c:v>
                </c:pt>
                <c:pt idx="1736">
                  <c:v>17.86</c:v>
                </c:pt>
                <c:pt idx="1737">
                  <c:v>17.87</c:v>
                </c:pt>
                <c:pt idx="1738">
                  <c:v>17.88</c:v>
                </c:pt>
                <c:pt idx="1739">
                  <c:v>17.89</c:v>
                </c:pt>
                <c:pt idx="1740">
                  <c:v>17.899999999999999</c:v>
                </c:pt>
                <c:pt idx="1741">
                  <c:v>17.91</c:v>
                </c:pt>
                <c:pt idx="1742">
                  <c:v>17.920000000000002</c:v>
                </c:pt>
                <c:pt idx="1743">
                  <c:v>17.93</c:v>
                </c:pt>
                <c:pt idx="1744">
                  <c:v>17.940000000000001</c:v>
                </c:pt>
                <c:pt idx="1745">
                  <c:v>17.95</c:v>
                </c:pt>
                <c:pt idx="1746">
                  <c:v>17.96</c:v>
                </c:pt>
                <c:pt idx="1747">
                  <c:v>17.97</c:v>
                </c:pt>
                <c:pt idx="1748">
                  <c:v>17.98</c:v>
                </c:pt>
                <c:pt idx="1749">
                  <c:v>17.989999999999998</c:v>
                </c:pt>
                <c:pt idx="1750">
                  <c:v>18</c:v>
                </c:pt>
                <c:pt idx="1751">
                  <c:v>18.010000000000002</c:v>
                </c:pt>
                <c:pt idx="1752">
                  <c:v>18.02</c:v>
                </c:pt>
                <c:pt idx="1753">
                  <c:v>18.03</c:v>
                </c:pt>
                <c:pt idx="1754">
                  <c:v>18.04</c:v>
                </c:pt>
                <c:pt idx="1755">
                  <c:v>18.05</c:v>
                </c:pt>
                <c:pt idx="1756">
                  <c:v>18.059999999999999</c:v>
                </c:pt>
                <c:pt idx="1757">
                  <c:v>18.07</c:v>
                </c:pt>
                <c:pt idx="1758">
                  <c:v>18.079999999999998</c:v>
                </c:pt>
                <c:pt idx="1759">
                  <c:v>18.09</c:v>
                </c:pt>
                <c:pt idx="1760">
                  <c:v>18.100000000000001</c:v>
                </c:pt>
                <c:pt idx="1761">
                  <c:v>18.11</c:v>
                </c:pt>
                <c:pt idx="1762">
                  <c:v>18.12</c:v>
                </c:pt>
                <c:pt idx="1763">
                  <c:v>18.13</c:v>
                </c:pt>
                <c:pt idx="1764">
                  <c:v>18.14</c:v>
                </c:pt>
                <c:pt idx="1765">
                  <c:v>18.149999999999999</c:v>
                </c:pt>
                <c:pt idx="1766">
                  <c:v>18.16</c:v>
                </c:pt>
                <c:pt idx="1767">
                  <c:v>18.170000000000002</c:v>
                </c:pt>
                <c:pt idx="1768">
                  <c:v>18.18</c:v>
                </c:pt>
                <c:pt idx="1769">
                  <c:v>18.190000000000001</c:v>
                </c:pt>
                <c:pt idx="1770">
                  <c:v>18.2</c:v>
                </c:pt>
                <c:pt idx="1771">
                  <c:v>18.21</c:v>
                </c:pt>
                <c:pt idx="1772">
                  <c:v>18.22</c:v>
                </c:pt>
                <c:pt idx="1773">
                  <c:v>18.23</c:v>
                </c:pt>
                <c:pt idx="1774">
                  <c:v>18.239999999999998</c:v>
                </c:pt>
                <c:pt idx="1775">
                  <c:v>18.25</c:v>
                </c:pt>
                <c:pt idx="1776">
                  <c:v>18.260000000000002</c:v>
                </c:pt>
                <c:pt idx="1777">
                  <c:v>18.27</c:v>
                </c:pt>
                <c:pt idx="1778">
                  <c:v>18.28</c:v>
                </c:pt>
                <c:pt idx="1779">
                  <c:v>18.29</c:v>
                </c:pt>
                <c:pt idx="1780">
                  <c:v>18.3</c:v>
                </c:pt>
                <c:pt idx="1781">
                  <c:v>18.309999999999999</c:v>
                </c:pt>
                <c:pt idx="1782">
                  <c:v>18.32</c:v>
                </c:pt>
                <c:pt idx="1783">
                  <c:v>18.329999999999998</c:v>
                </c:pt>
                <c:pt idx="1784">
                  <c:v>18.34</c:v>
                </c:pt>
                <c:pt idx="1785">
                  <c:v>18.350000000000001</c:v>
                </c:pt>
                <c:pt idx="1786">
                  <c:v>18.36</c:v>
                </c:pt>
                <c:pt idx="1787">
                  <c:v>18.37</c:v>
                </c:pt>
                <c:pt idx="1788">
                  <c:v>18.38</c:v>
                </c:pt>
                <c:pt idx="1789">
                  <c:v>18.39</c:v>
                </c:pt>
                <c:pt idx="1790">
                  <c:v>18.399999999999999</c:v>
                </c:pt>
                <c:pt idx="1791">
                  <c:v>18.41</c:v>
                </c:pt>
                <c:pt idx="1792">
                  <c:v>18.420000000000002</c:v>
                </c:pt>
                <c:pt idx="1793">
                  <c:v>18.43</c:v>
                </c:pt>
                <c:pt idx="1794">
                  <c:v>18.440000000000001</c:v>
                </c:pt>
                <c:pt idx="1795">
                  <c:v>18.45</c:v>
                </c:pt>
                <c:pt idx="1796">
                  <c:v>18.46</c:v>
                </c:pt>
                <c:pt idx="1797">
                  <c:v>18.47</c:v>
                </c:pt>
                <c:pt idx="1798">
                  <c:v>18.48</c:v>
                </c:pt>
                <c:pt idx="1799">
                  <c:v>18.489999999999998</c:v>
                </c:pt>
                <c:pt idx="1800">
                  <c:v>18.5</c:v>
                </c:pt>
                <c:pt idx="1801">
                  <c:v>18.510000000000002</c:v>
                </c:pt>
                <c:pt idx="1802">
                  <c:v>18.52</c:v>
                </c:pt>
                <c:pt idx="1803">
                  <c:v>18.53</c:v>
                </c:pt>
                <c:pt idx="1804">
                  <c:v>18.54</c:v>
                </c:pt>
                <c:pt idx="1805">
                  <c:v>18.55</c:v>
                </c:pt>
                <c:pt idx="1806">
                  <c:v>18.559999999999999</c:v>
                </c:pt>
                <c:pt idx="1807">
                  <c:v>18.57</c:v>
                </c:pt>
                <c:pt idx="1808">
                  <c:v>18.579999999999998</c:v>
                </c:pt>
                <c:pt idx="1809">
                  <c:v>18.59</c:v>
                </c:pt>
                <c:pt idx="1810">
                  <c:v>18.600000000000001</c:v>
                </c:pt>
                <c:pt idx="1811">
                  <c:v>18.61</c:v>
                </c:pt>
                <c:pt idx="1812">
                  <c:v>18.62</c:v>
                </c:pt>
                <c:pt idx="1813">
                  <c:v>18.63</c:v>
                </c:pt>
                <c:pt idx="1814">
                  <c:v>18.64</c:v>
                </c:pt>
                <c:pt idx="1815">
                  <c:v>18.649999999999999</c:v>
                </c:pt>
                <c:pt idx="1816">
                  <c:v>18.66</c:v>
                </c:pt>
                <c:pt idx="1817">
                  <c:v>18.670000000000002</c:v>
                </c:pt>
                <c:pt idx="1818">
                  <c:v>18.68</c:v>
                </c:pt>
                <c:pt idx="1819">
                  <c:v>18.690000000000001</c:v>
                </c:pt>
                <c:pt idx="1820">
                  <c:v>18.7</c:v>
                </c:pt>
                <c:pt idx="1821">
                  <c:v>18.71</c:v>
                </c:pt>
                <c:pt idx="1822">
                  <c:v>18.72</c:v>
                </c:pt>
                <c:pt idx="1823">
                  <c:v>18.73</c:v>
                </c:pt>
                <c:pt idx="1824">
                  <c:v>18.739999999999998</c:v>
                </c:pt>
                <c:pt idx="1825">
                  <c:v>18.75</c:v>
                </c:pt>
                <c:pt idx="1826">
                  <c:v>18.760000000000002</c:v>
                </c:pt>
                <c:pt idx="1827">
                  <c:v>18.77</c:v>
                </c:pt>
                <c:pt idx="1828">
                  <c:v>18.78</c:v>
                </c:pt>
                <c:pt idx="1829">
                  <c:v>18.79</c:v>
                </c:pt>
                <c:pt idx="1830">
                  <c:v>18.8</c:v>
                </c:pt>
                <c:pt idx="1831">
                  <c:v>18.809999999999999</c:v>
                </c:pt>
                <c:pt idx="1832">
                  <c:v>18.82</c:v>
                </c:pt>
                <c:pt idx="1833">
                  <c:v>18.829999999999998</c:v>
                </c:pt>
                <c:pt idx="1834">
                  <c:v>18.84</c:v>
                </c:pt>
                <c:pt idx="1835">
                  <c:v>18.850000000000001</c:v>
                </c:pt>
                <c:pt idx="1836">
                  <c:v>18.86</c:v>
                </c:pt>
                <c:pt idx="1837">
                  <c:v>18.87</c:v>
                </c:pt>
                <c:pt idx="1838">
                  <c:v>18.88</c:v>
                </c:pt>
                <c:pt idx="1839">
                  <c:v>18.89</c:v>
                </c:pt>
                <c:pt idx="1840">
                  <c:v>18.899999999999999</c:v>
                </c:pt>
                <c:pt idx="1841">
                  <c:v>18.91</c:v>
                </c:pt>
                <c:pt idx="1842">
                  <c:v>18.920000000000002</c:v>
                </c:pt>
                <c:pt idx="1843">
                  <c:v>18.93</c:v>
                </c:pt>
                <c:pt idx="1844">
                  <c:v>18.940000000000001</c:v>
                </c:pt>
                <c:pt idx="1845">
                  <c:v>18.95</c:v>
                </c:pt>
                <c:pt idx="1846">
                  <c:v>18.96</c:v>
                </c:pt>
                <c:pt idx="1847">
                  <c:v>18.97</c:v>
                </c:pt>
                <c:pt idx="1848">
                  <c:v>18.98</c:v>
                </c:pt>
                <c:pt idx="1849">
                  <c:v>18.989999999999998</c:v>
                </c:pt>
                <c:pt idx="1850">
                  <c:v>19</c:v>
                </c:pt>
                <c:pt idx="1851">
                  <c:v>19.010000000000002</c:v>
                </c:pt>
                <c:pt idx="1852">
                  <c:v>19.02</c:v>
                </c:pt>
                <c:pt idx="1853">
                  <c:v>19.03</c:v>
                </c:pt>
                <c:pt idx="1854">
                  <c:v>19.04</c:v>
                </c:pt>
                <c:pt idx="1855">
                  <c:v>19.05</c:v>
                </c:pt>
                <c:pt idx="1856">
                  <c:v>19.059999999999999</c:v>
                </c:pt>
                <c:pt idx="1857">
                  <c:v>19.07</c:v>
                </c:pt>
                <c:pt idx="1858">
                  <c:v>19.079999999999998</c:v>
                </c:pt>
                <c:pt idx="1859">
                  <c:v>19.09</c:v>
                </c:pt>
                <c:pt idx="1860">
                  <c:v>19.100000000000001</c:v>
                </c:pt>
                <c:pt idx="1861">
                  <c:v>19.11</c:v>
                </c:pt>
                <c:pt idx="1862">
                  <c:v>19.12</c:v>
                </c:pt>
                <c:pt idx="1863">
                  <c:v>19.13</c:v>
                </c:pt>
                <c:pt idx="1864">
                  <c:v>19.14</c:v>
                </c:pt>
                <c:pt idx="1865">
                  <c:v>19.149999999999999</c:v>
                </c:pt>
                <c:pt idx="1866">
                  <c:v>19.16</c:v>
                </c:pt>
                <c:pt idx="1867">
                  <c:v>19.170000000000002</c:v>
                </c:pt>
                <c:pt idx="1868">
                  <c:v>19.18</c:v>
                </c:pt>
                <c:pt idx="1869">
                  <c:v>19.190000000000001</c:v>
                </c:pt>
                <c:pt idx="1870">
                  <c:v>19.2</c:v>
                </c:pt>
                <c:pt idx="1871">
                  <c:v>19.21</c:v>
                </c:pt>
                <c:pt idx="1872">
                  <c:v>19.22</c:v>
                </c:pt>
                <c:pt idx="1873">
                  <c:v>19.23</c:v>
                </c:pt>
                <c:pt idx="1874">
                  <c:v>19.239999999999998</c:v>
                </c:pt>
                <c:pt idx="1875">
                  <c:v>19.25</c:v>
                </c:pt>
                <c:pt idx="1876">
                  <c:v>19.260000000000002</c:v>
                </c:pt>
                <c:pt idx="1877">
                  <c:v>19.27</c:v>
                </c:pt>
                <c:pt idx="1878">
                  <c:v>19.28</c:v>
                </c:pt>
                <c:pt idx="1879">
                  <c:v>19.29</c:v>
                </c:pt>
                <c:pt idx="1880">
                  <c:v>19.3</c:v>
                </c:pt>
                <c:pt idx="1881">
                  <c:v>19.309999999999999</c:v>
                </c:pt>
                <c:pt idx="1882">
                  <c:v>19.32</c:v>
                </c:pt>
                <c:pt idx="1883">
                  <c:v>19.329999999999998</c:v>
                </c:pt>
                <c:pt idx="1884">
                  <c:v>19.34</c:v>
                </c:pt>
                <c:pt idx="1885">
                  <c:v>19.350000000000001</c:v>
                </c:pt>
                <c:pt idx="1886">
                  <c:v>19.36</c:v>
                </c:pt>
                <c:pt idx="1887">
                  <c:v>19.37</c:v>
                </c:pt>
                <c:pt idx="1888">
                  <c:v>19.38</c:v>
                </c:pt>
                <c:pt idx="1889">
                  <c:v>19.39</c:v>
                </c:pt>
                <c:pt idx="1890">
                  <c:v>19.399999999999999</c:v>
                </c:pt>
                <c:pt idx="1891">
                  <c:v>19.41</c:v>
                </c:pt>
                <c:pt idx="1892">
                  <c:v>19.420000000000002</c:v>
                </c:pt>
                <c:pt idx="1893">
                  <c:v>19.43</c:v>
                </c:pt>
                <c:pt idx="1894">
                  <c:v>19.440000000000001</c:v>
                </c:pt>
                <c:pt idx="1895">
                  <c:v>19.45</c:v>
                </c:pt>
                <c:pt idx="1896">
                  <c:v>19.46</c:v>
                </c:pt>
                <c:pt idx="1897">
                  <c:v>19.47</c:v>
                </c:pt>
                <c:pt idx="1898">
                  <c:v>19.48</c:v>
                </c:pt>
                <c:pt idx="1899">
                  <c:v>19.489999999999998</c:v>
                </c:pt>
                <c:pt idx="1900">
                  <c:v>19.5</c:v>
                </c:pt>
                <c:pt idx="1901">
                  <c:v>19.510000000000002</c:v>
                </c:pt>
                <c:pt idx="1902">
                  <c:v>19.52</c:v>
                </c:pt>
                <c:pt idx="1903">
                  <c:v>19.53</c:v>
                </c:pt>
                <c:pt idx="1904">
                  <c:v>19.54</c:v>
                </c:pt>
                <c:pt idx="1905">
                  <c:v>19.55</c:v>
                </c:pt>
                <c:pt idx="1906">
                  <c:v>19.559999999999999</c:v>
                </c:pt>
                <c:pt idx="1907">
                  <c:v>19.57</c:v>
                </c:pt>
                <c:pt idx="1908">
                  <c:v>19.579999999999998</c:v>
                </c:pt>
                <c:pt idx="1909">
                  <c:v>19.59</c:v>
                </c:pt>
                <c:pt idx="1910">
                  <c:v>19.600000000000001</c:v>
                </c:pt>
                <c:pt idx="1911">
                  <c:v>19.61</c:v>
                </c:pt>
                <c:pt idx="1912">
                  <c:v>19.62</c:v>
                </c:pt>
                <c:pt idx="1913">
                  <c:v>19.63</c:v>
                </c:pt>
                <c:pt idx="1914">
                  <c:v>19.64</c:v>
                </c:pt>
                <c:pt idx="1915">
                  <c:v>19.649999999999999</c:v>
                </c:pt>
                <c:pt idx="1916">
                  <c:v>19.66</c:v>
                </c:pt>
                <c:pt idx="1917">
                  <c:v>19.670000000000002</c:v>
                </c:pt>
                <c:pt idx="1918">
                  <c:v>19.68</c:v>
                </c:pt>
                <c:pt idx="1919">
                  <c:v>19.690000000000001</c:v>
                </c:pt>
                <c:pt idx="1920">
                  <c:v>19.7</c:v>
                </c:pt>
                <c:pt idx="1921">
                  <c:v>19.71</c:v>
                </c:pt>
                <c:pt idx="1922">
                  <c:v>19.72</c:v>
                </c:pt>
                <c:pt idx="1923">
                  <c:v>19.73</c:v>
                </c:pt>
                <c:pt idx="1924">
                  <c:v>19.739999999999998</c:v>
                </c:pt>
                <c:pt idx="1925">
                  <c:v>19.75</c:v>
                </c:pt>
                <c:pt idx="1926">
                  <c:v>19.760000000000002</c:v>
                </c:pt>
                <c:pt idx="1927">
                  <c:v>19.77</c:v>
                </c:pt>
                <c:pt idx="1928">
                  <c:v>19.78</c:v>
                </c:pt>
                <c:pt idx="1929">
                  <c:v>19.79</c:v>
                </c:pt>
                <c:pt idx="1930">
                  <c:v>19.8</c:v>
                </c:pt>
                <c:pt idx="1931">
                  <c:v>19.809999999999999</c:v>
                </c:pt>
                <c:pt idx="1932">
                  <c:v>19.82</c:v>
                </c:pt>
                <c:pt idx="1933">
                  <c:v>19.829999999999998</c:v>
                </c:pt>
                <c:pt idx="1934">
                  <c:v>19.84</c:v>
                </c:pt>
                <c:pt idx="1935">
                  <c:v>19.850000000000001</c:v>
                </c:pt>
                <c:pt idx="1936">
                  <c:v>19.86</c:v>
                </c:pt>
                <c:pt idx="1937">
                  <c:v>19.87</c:v>
                </c:pt>
                <c:pt idx="1938">
                  <c:v>19.88</c:v>
                </c:pt>
                <c:pt idx="1939">
                  <c:v>19.89</c:v>
                </c:pt>
                <c:pt idx="1940">
                  <c:v>19.899999999999999</c:v>
                </c:pt>
                <c:pt idx="1941">
                  <c:v>19.91</c:v>
                </c:pt>
                <c:pt idx="1942">
                  <c:v>19.920000000000002</c:v>
                </c:pt>
                <c:pt idx="1943">
                  <c:v>19.93</c:v>
                </c:pt>
                <c:pt idx="1944">
                  <c:v>19.940000000000001</c:v>
                </c:pt>
                <c:pt idx="1945">
                  <c:v>19.95</c:v>
                </c:pt>
                <c:pt idx="1946">
                  <c:v>19.96</c:v>
                </c:pt>
                <c:pt idx="1947">
                  <c:v>19.97</c:v>
                </c:pt>
                <c:pt idx="1948">
                  <c:v>19.98</c:v>
                </c:pt>
                <c:pt idx="1949">
                  <c:v>19.989999999999998</c:v>
                </c:pt>
                <c:pt idx="1950">
                  <c:v>20</c:v>
                </c:pt>
                <c:pt idx="1951">
                  <c:v>20.010000000000002</c:v>
                </c:pt>
                <c:pt idx="1952">
                  <c:v>20.02</c:v>
                </c:pt>
                <c:pt idx="1953">
                  <c:v>20.03</c:v>
                </c:pt>
                <c:pt idx="1954">
                  <c:v>20.04</c:v>
                </c:pt>
                <c:pt idx="1955">
                  <c:v>20.05</c:v>
                </c:pt>
                <c:pt idx="1956">
                  <c:v>20.059999999999999</c:v>
                </c:pt>
                <c:pt idx="1957">
                  <c:v>20.07</c:v>
                </c:pt>
                <c:pt idx="1958">
                  <c:v>20.079999999999998</c:v>
                </c:pt>
                <c:pt idx="1959">
                  <c:v>20.09</c:v>
                </c:pt>
                <c:pt idx="1960">
                  <c:v>20.100000000000001</c:v>
                </c:pt>
                <c:pt idx="1961">
                  <c:v>20.11</c:v>
                </c:pt>
                <c:pt idx="1962">
                  <c:v>20.12</c:v>
                </c:pt>
                <c:pt idx="1963">
                  <c:v>20.13</c:v>
                </c:pt>
                <c:pt idx="1964">
                  <c:v>20.14</c:v>
                </c:pt>
                <c:pt idx="1965">
                  <c:v>20.149999999999999</c:v>
                </c:pt>
                <c:pt idx="1966">
                  <c:v>20.16</c:v>
                </c:pt>
                <c:pt idx="1967">
                  <c:v>20.170000000000002</c:v>
                </c:pt>
                <c:pt idx="1968">
                  <c:v>20.18</c:v>
                </c:pt>
                <c:pt idx="1969">
                  <c:v>20.190000000000001</c:v>
                </c:pt>
                <c:pt idx="1970">
                  <c:v>20.2</c:v>
                </c:pt>
                <c:pt idx="1971">
                  <c:v>20.21</c:v>
                </c:pt>
                <c:pt idx="1972">
                  <c:v>20.22</c:v>
                </c:pt>
                <c:pt idx="1973">
                  <c:v>20.23</c:v>
                </c:pt>
                <c:pt idx="1974">
                  <c:v>20.239999999999998</c:v>
                </c:pt>
                <c:pt idx="1975">
                  <c:v>20.25</c:v>
                </c:pt>
                <c:pt idx="1976">
                  <c:v>20.260000000000002</c:v>
                </c:pt>
                <c:pt idx="1977">
                  <c:v>20.27</c:v>
                </c:pt>
                <c:pt idx="1978">
                  <c:v>20.28</c:v>
                </c:pt>
                <c:pt idx="1979">
                  <c:v>20.29</c:v>
                </c:pt>
                <c:pt idx="1980">
                  <c:v>20.3</c:v>
                </c:pt>
                <c:pt idx="1981">
                  <c:v>20.309999999999999</c:v>
                </c:pt>
                <c:pt idx="1982">
                  <c:v>20.32</c:v>
                </c:pt>
                <c:pt idx="1983">
                  <c:v>20.329999999999998</c:v>
                </c:pt>
                <c:pt idx="1984">
                  <c:v>20.34</c:v>
                </c:pt>
                <c:pt idx="1985">
                  <c:v>20.350000000000001</c:v>
                </c:pt>
                <c:pt idx="1986">
                  <c:v>20.36</c:v>
                </c:pt>
                <c:pt idx="1987">
                  <c:v>20.37</c:v>
                </c:pt>
                <c:pt idx="1988">
                  <c:v>20.38</c:v>
                </c:pt>
                <c:pt idx="1989">
                  <c:v>20.39</c:v>
                </c:pt>
                <c:pt idx="1990">
                  <c:v>20.399999999999999</c:v>
                </c:pt>
                <c:pt idx="1991">
                  <c:v>20.41</c:v>
                </c:pt>
                <c:pt idx="1992">
                  <c:v>20.420000000000002</c:v>
                </c:pt>
                <c:pt idx="1993">
                  <c:v>20.43</c:v>
                </c:pt>
                <c:pt idx="1994">
                  <c:v>20.440000000000001</c:v>
                </c:pt>
                <c:pt idx="1995">
                  <c:v>20.45</c:v>
                </c:pt>
                <c:pt idx="1996">
                  <c:v>20.46</c:v>
                </c:pt>
                <c:pt idx="1997">
                  <c:v>20.47</c:v>
                </c:pt>
                <c:pt idx="1998">
                  <c:v>20.48</c:v>
                </c:pt>
                <c:pt idx="1999">
                  <c:v>20.49</c:v>
                </c:pt>
                <c:pt idx="2000">
                  <c:v>20.5</c:v>
                </c:pt>
                <c:pt idx="2001">
                  <c:v>20.51</c:v>
                </c:pt>
                <c:pt idx="2002">
                  <c:v>20.52</c:v>
                </c:pt>
                <c:pt idx="2003">
                  <c:v>20.53</c:v>
                </c:pt>
                <c:pt idx="2004">
                  <c:v>20.54</c:v>
                </c:pt>
                <c:pt idx="2005">
                  <c:v>20.55</c:v>
                </c:pt>
                <c:pt idx="2006">
                  <c:v>20.56</c:v>
                </c:pt>
                <c:pt idx="2007">
                  <c:v>20.57</c:v>
                </c:pt>
                <c:pt idx="2008">
                  <c:v>20.58</c:v>
                </c:pt>
                <c:pt idx="2009">
                  <c:v>20.59</c:v>
                </c:pt>
                <c:pt idx="2010">
                  <c:v>20.6</c:v>
                </c:pt>
                <c:pt idx="2011">
                  <c:v>20.61</c:v>
                </c:pt>
                <c:pt idx="2012">
                  <c:v>20.62</c:v>
                </c:pt>
                <c:pt idx="2013">
                  <c:v>20.63</c:v>
                </c:pt>
                <c:pt idx="2014">
                  <c:v>20.64</c:v>
                </c:pt>
                <c:pt idx="2015">
                  <c:v>20.65</c:v>
                </c:pt>
                <c:pt idx="2016">
                  <c:v>20.66</c:v>
                </c:pt>
                <c:pt idx="2017">
                  <c:v>20.67</c:v>
                </c:pt>
                <c:pt idx="2018">
                  <c:v>20.68</c:v>
                </c:pt>
                <c:pt idx="2019">
                  <c:v>20.69</c:v>
                </c:pt>
                <c:pt idx="2020">
                  <c:v>20.7</c:v>
                </c:pt>
                <c:pt idx="2021">
                  <c:v>20.71</c:v>
                </c:pt>
                <c:pt idx="2022">
                  <c:v>20.72</c:v>
                </c:pt>
                <c:pt idx="2023">
                  <c:v>20.73</c:v>
                </c:pt>
                <c:pt idx="2024">
                  <c:v>20.74</c:v>
                </c:pt>
                <c:pt idx="2025">
                  <c:v>20.75</c:v>
                </c:pt>
                <c:pt idx="2026">
                  <c:v>20.76</c:v>
                </c:pt>
                <c:pt idx="2027">
                  <c:v>20.77</c:v>
                </c:pt>
                <c:pt idx="2028">
                  <c:v>20.78</c:v>
                </c:pt>
                <c:pt idx="2029">
                  <c:v>20.79</c:v>
                </c:pt>
                <c:pt idx="2030">
                  <c:v>20.8</c:v>
                </c:pt>
                <c:pt idx="2031">
                  <c:v>20.81</c:v>
                </c:pt>
                <c:pt idx="2032">
                  <c:v>20.82</c:v>
                </c:pt>
                <c:pt idx="2033">
                  <c:v>20.83</c:v>
                </c:pt>
                <c:pt idx="2034">
                  <c:v>20.84</c:v>
                </c:pt>
                <c:pt idx="2035">
                  <c:v>20.85</c:v>
                </c:pt>
                <c:pt idx="2036">
                  <c:v>20.86</c:v>
                </c:pt>
                <c:pt idx="2037">
                  <c:v>20.87</c:v>
                </c:pt>
                <c:pt idx="2038">
                  <c:v>20.88</c:v>
                </c:pt>
                <c:pt idx="2039">
                  <c:v>20.89</c:v>
                </c:pt>
                <c:pt idx="2040">
                  <c:v>20.9</c:v>
                </c:pt>
                <c:pt idx="2041">
                  <c:v>20.91</c:v>
                </c:pt>
                <c:pt idx="2042">
                  <c:v>20.92</c:v>
                </c:pt>
                <c:pt idx="2043">
                  <c:v>20.93</c:v>
                </c:pt>
                <c:pt idx="2044">
                  <c:v>20.94</c:v>
                </c:pt>
                <c:pt idx="2045">
                  <c:v>20.95</c:v>
                </c:pt>
                <c:pt idx="2046">
                  <c:v>20.96</c:v>
                </c:pt>
                <c:pt idx="2047">
                  <c:v>20.97</c:v>
                </c:pt>
                <c:pt idx="2048">
                  <c:v>20.98</c:v>
                </c:pt>
                <c:pt idx="2049">
                  <c:v>20.99</c:v>
                </c:pt>
                <c:pt idx="2050">
                  <c:v>21</c:v>
                </c:pt>
                <c:pt idx="2051">
                  <c:v>21.01</c:v>
                </c:pt>
                <c:pt idx="2052">
                  <c:v>21.02</c:v>
                </c:pt>
                <c:pt idx="2053">
                  <c:v>21.03</c:v>
                </c:pt>
                <c:pt idx="2054">
                  <c:v>21.04</c:v>
                </c:pt>
                <c:pt idx="2055">
                  <c:v>21.05</c:v>
                </c:pt>
                <c:pt idx="2056">
                  <c:v>21.06</c:v>
                </c:pt>
                <c:pt idx="2057">
                  <c:v>21.07</c:v>
                </c:pt>
                <c:pt idx="2058">
                  <c:v>21.08</c:v>
                </c:pt>
                <c:pt idx="2059">
                  <c:v>21.09</c:v>
                </c:pt>
                <c:pt idx="2060">
                  <c:v>21.1</c:v>
                </c:pt>
                <c:pt idx="2061">
                  <c:v>21.11</c:v>
                </c:pt>
                <c:pt idx="2062">
                  <c:v>21.12</c:v>
                </c:pt>
                <c:pt idx="2063">
                  <c:v>21.13</c:v>
                </c:pt>
                <c:pt idx="2064">
                  <c:v>21.14</c:v>
                </c:pt>
                <c:pt idx="2065">
                  <c:v>21.15</c:v>
                </c:pt>
                <c:pt idx="2066">
                  <c:v>21.16</c:v>
                </c:pt>
                <c:pt idx="2067">
                  <c:v>21.17</c:v>
                </c:pt>
                <c:pt idx="2068">
                  <c:v>21.18</c:v>
                </c:pt>
                <c:pt idx="2069">
                  <c:v>21.19</c:v>
                </c:pt>
                <c:pt idx="2070">
                  <c:v>21.2</c:v>
                </c:pt>
                <c:pt idx="2071">
                  <c:v>21.21</c:v>
                </c:pt>
                <c:pt idx="2072">
                  <c:v>21.22</c:v>
                </c:pt>
                <c:pt idx="2073">
                  <c:v>21.23</c:v>
                </c:pt>
                <c:pt idx="2074">
                  <c:v>21.24</c:v>
                </c:pt>
                <c:pt idx="2075">
                  <c:v>21.25</c:v>
                </c:pt>
                <c:pt idx="2076">
                  <c:v>21.26</c:v>
                </c:pt>
                <c:pt idx="2077">
                  <c:v>21.27</c:v>
                </c:pt>
                <c:pt idx="2078">
                  <c:v>21.28</c:v>
                </c:pt>
                <c:pt idx="2079">
                  <c:v>21.29</c:v>
                </c:pt>
                <c:pt idx="2080">
                  <c:v>21.3</c:v>
                </c:pt>
                <c:pt idx="2081">
                  <c:v>21.31</c:v>
                </c:pt>
                <c:pt idx="2082">
                  <c:v>21.32</c:v>
                </c:pt>
                <c:pt idx="2083">
                  <c:v>21.33</c:v>
                </c:pt>
                <c:pt idx="2084">
                  <c:v>21.34</c:v>
                </c:pt>
                <c:pt idx="2085">
                  <c:v>21.35</c:v>
                </c:pt>
                <c:pt idx="2086">
                  <c:v>21.36</c:v>
                </c:pt>
                <c:pt idx="2087">
                  <c:v>21.37</c:v>
                </c:pt>
                <c:pt idx="2088">
                  <c:v>21.38</c:v>
                </c:pt>
                <c:pt idx="2089">
                  <c:v>21.39</c:v>
                </c:pt>
                <c:pt idx="2090">
                  <c:v>21.4</c:v>
                </c:pt>
                <c:pt idx="2091">
                  <c:v>21.41</c:v>
                </c:pt>
                <c:pt idx="2092">
                  <c:v>21.42</c:v>
                </c:pt>
                <c:pt idx="2093">
                  <c:v>21.43</c:v>
                </c:pt>
                <c:pt idx="2094">
                  <c:v>21.44</c:v>
                </c:pt>
                <c:pt idx="2095">
                  <c:v>21.45</c:v>
                </c:pt>
                <c:pt idx="2096">
                  <c:v>21.46</c:v>
                </c:pt>
                <c:pt idx="2097">
                  <c:v>21.47</c:v>
                </c:pt>
                <c:pt idx="2098">
                  <c:v>21.48</c:v>
                </c:pt>
                <c:pt idx="2099">
                  <c:v>21.49</c:v>
                </c:pt>
                <c:pt idx="2100">
                  <c:v>21.5</c:v>
                </c:pt>
                <c:pt idx="2101">
                  <c:v>21.51</c:v>
                </c:pt>
                <c:pt idx="2102">
                  <c:v>21.52</c:v>
                </c:pt>
                <c:pt idx="2103">
                  <c:v>21.53</c:v>
                </c:pt>
                <c:pt idx="2104">
                  <c:v>21.54</c:v>
                </c:pt>
                <c:pt idx="2105">
                  <c:v>21.55</c:v>
                </c:pt>
                <c:pt idx="2106">
                  <c:v>21.56</c:v>
                </c:pt>
                <c:pt idx="2107">
                  <c:v>21.57</c:v>
                </c:pt>
                <c:pt idx="2108">
                  <c:v>21.58</c:v>
                </c:pt>
                <c:pt idx="2109">
                  <c:v>21.59</c:v>
                </c:pt>
                <c:pt idx="2110">
                  <c:v>21.6</c:v>
                </c:pt>
                <c:pt idx="2111">
                  <c:v>21.61</c:v>
                </c:pt>
                <c:pt idx="2112">
                  <c:v>21.62</c:v>
                </c:pt>
                <c:pt idx="2113">
                  <c:v>21.63</c:v>
                </c:pt>
                <c:pt idx="2114">
                  <c:v>21.64</c:v>
                </c:pt>
                <c:pt idx="2115">
                  <c:v>21.65</c:v>
                </c:pt>
                <c:pt idx="2116">
                  <c:v>21.66</c:v>
                </c:pt>
                <c:pt idx="2117">
                  <c:v>21.67</c:v>
                </c:pt>
                <c:pt idx="2118">
                  <c:v>21.68</c:v>
                </c:pt>
                <c:pt idx="2119">
                  <c:v>21.69</c:v>
                </c:pt>
                <c:pt idx="2120">
                  <c:v>21.7</c:v>
                </c:pt>
                <c:pt idx="2121">
                  <c:v>21.71</c:v>
                </c:pt>
                <c:pt idx="2122">
                  <c:v>21.72</c:v>
                </c:pt>
                <c:pt idx="2123">
                  <c:v>21.73</c:v>
                </c:pt>
                <c:pt idx="2124">
                  <c:v>21.74</c:v>
                </c:pt>
                <c:pt idx="2125">
                  <c:v>21.75</c:v>
                </c:pt>
                <c:pt idx="2126">
                  <c:v>21.76</c:v>
                </c:pt>
                <c:pt idx="2127">
                  <c:v>21.77</c:v>
                </c:pt>
                <c:pt idx="2128">
                  <c:v>21.78</c:v>
                </c:pt>
                <c:pt idx="2129">
                  <c:v>21.79</c:v>
                </c:pt>
                <c:pt idx="2130">
                  <c:v>21.8</c:v>
                </c:pt>
                <c:pt idx="2131">
                  <c:v>21.81</c:v>
                </c:pt>
                <c:pt idx="2132">
                  <c:v>21.82</c:v>
                </c:pt>
                <c:pt idx="2133">
                  <c:v>21.83</c:v>
                </c:pt>
                <c:pt idx="2134">
                  <c:v>21.84</c:v>
                </c:pt>
                <c:pt idx="2135">
                  <c:v>21.85</c:v>
                </c:pt>
                <c:pt idx="2136">
                  <c:v>21.86</c:v>
                </c:pt>
                <c:pt idx="2137">
                  <c:v>21.87</c:v>
                </c:pt>
                <c:pt idx="2138">
                  <c:v>21.88</c:v>
                </c:pt>
                <c:pt idx="2139">
                  <c:v>21.89</c:v>
                </c:pt>
                <c:pt idx="2140">
                  <c:v>21.9</c:v>
                </c:pt>
                <c:pt idx="2141">
                  <c:v>21.91</c:v>
                </c:pt>
                <c:pt idx="2142">
                  <c:v>21.92</c:v>
                </c:pt>
                <c:pt idx="2143">
                  <c:v>21.93</c:v>
                </c:pt>
                <c:pt idx="2144">
                  <c:v>21.94</c:v>
                </c:pt>
                <c:pt idx="2145">
                  <c:v>21.95</c:v>
                </c:pt>
                <c:pt idx="2146">
                  <c:v>21.96</c:v>
                </c:pt>
                <c:pt idx="2147">
                  <c:v>21.97</c:v>
                </c:pt>
                <c:pt idx="2148">
                  <c:v>21.98</c:v>
                </c:pt>
                <c:pt idx="2149">
                  <c:v>21.99</c:v>
                </c:pt>
                <c:pt idx="2150">
                  <c:v>22</c:v>
                </c:pt>
                <c:pt idx="2151">
                  <c:v>22.01</c:v>
                </c:pt>
                <c:pt idx="2152">
                  <c:v>22.02</c:v>
                </c:pt>
                <c:pt idx="2153">
                  <c:v>22.03</c:v>
                </c:pt>
                <c:pt idx="2154">
                  <c:v>22.04</c:v>
                </c:pt>
                <c:pt idx="2155">
                  <c:v>22.05</c:v>
                </c:pt>
                <c:pt idx="2156">
                  <c:v>22.06</c:v>
                </c:pt>
                <c:pt idx="2157">
                  <c:v>22.07</c:v>
                </c:pt>
                <c:pt idx="2158">
                  <c:v>22.08</c:v>
                </c:pt>
                <c:pt idx="2159">
                  <c:v>22.09</c:v>
                </c:pt>
                <c:pt idx="2160">
                  <c:v>22.1</c:v>
                </c:pt>
                <c:pt idx="2161">
                  <c:v>22.11</c:v>
                </c:pt>
                <c:pt idx="2162">
                  <c:v>22.12</c:v>
                </c:pt>
                <c:pt idx="2163">
                  <c:v>22.13</c:v>
                </c:pt>
                <c:pt idx="2164">
                  <c:v>22.14</c:v>
                </c:pt>
                <c:pt idx="2165">
                  <c:v>22.15</c:v>
                </c:pt>
                <c:pt idx="2166">
                  <c:v>22.16</c:v>
                </c:pt>
                <c:pt idx="2167">
                  <c:v>22.17</c:v>
                </c:pt>
                <c:pt idx="2168">
                  <c:v>22.18</c:v>
                </c:pt>
                <c:pt idx="2169">
                  <c:v>22.19</c:v>
                </c:pt>
                <c:pt idx="2170">
                  <c:v>22.2</c:v>
                </c:pt>
                <c:pt idx="2171">
                  <c:v>22.21</c:v>
                </c:pt>
                <c:pt idx="2172">
                  <c:v>22.22</c:v>
                </c:pt>
                <c:pt idx="2173">
                  <c:v>22.23</c:v>
                </c:pt>
                <c:pt idx="2174">
                  <c:v>22.24</c:v>
                </c:pt>
                <c:pt idx="2175">
                  <c:v>22.25</c:v>
                </c:pt>
                <c:pt idx="2176">
                  <c:v>22.26</c:v>
                </c:pt>
                <c:pt idx="2177">
                  <c:v>22.27</c:v>
                </c:pt>
                <c:pt idx="2178">
                  <c:v>22.28</c:v>
                </c:pt>
                <c:pt idx="2179">
                  <c:v>22.29</c:v>
                </c:pt>
                <c:pt idx="2180">
                  <c:v>22.3</c:v>
                </c:pt>
                <c:pt idx="2181">
                  <c:v>22.31</c:v>
                </c:pt>
                <c:pt idx="2182">
                  <c:v>22.32</c:v>
                </c:pt>
                <c:pt idx="2183">
                  <c:v>22.33</c:v>
                </c:pt>
                <c:pt idx="2184">
                  <c:v>22.34</c:v>
                </c:pt>
                <c:pt idx="2185">
                  <c:v>22.36</c:v>
                </c:pt>
                <c:pt idx="2186">
                  <c:v>22.37</c:v>
                </c:pt>
                <c:pt idx="2187">
                  <c:v>22.38</c:v>
                </c:pt>
                <c:pt idx="2188">
                  <c:v>22.39</c:v>
                </c:pt>
                <c:pt idx="2189">
                  <c:v>22.4</c:v>
                </c:pt>
                <c:pt idx="2190">
                  <c:v>22.41</c:v>
                </c:pt>
                <c:pt idx="2191">
                  <c:v>22.42</c:v>
                </c:pt>
                <c:pt idx="2192">
                  <c:v>22.43</c:v>
                </c:pt>
                <c:pt idx="2193">
                  <c:v>22.44</c:v>
                </c:pt>
                <c:pt idx="2194">
                  <c:v>22.45</c:v>
                </c:pt>
                <c:pt idx="2195">
                  <c:v>22.46</c:v>
                </c:pt>
                <c:pt idx="2196">
                  <c:v>22.47</c:v>
                </c:pt>
                <c:pt idx="2197">
                  <c:v>22.48</c:v>
                </c:pt>
                <c:pt idx="2198">
                  <c:v>22.49</c:v>
                </c:pt>
                <c:pt idx="2199">
                  <c:v>22.5</c:v>
                </c:pt>
                <c:pt idx="2200">
                  <c:v>22.51</c:v>
                </c:pt>
                <c:pt idx="2201">
                  <c:v>22.52</c:v>
                </c:pt>
                <c:pt idx="2202">
                  <c:v>22.53</c:v>
                </c:pt>
                <c:pt idx="2203">
                  <c:v>22.54</c:v>
                </c:pt>
                <c:pt idx="2204">
                  <c:v>22.55</c:v>
                </c:pt>
                <c:pt idx="2205">
                  <c:v>22.56</c:v>
                </c:pt>
                <c:pt idx="2206">
                  <c:v>22.57</c:v>
                </c:pt>
                <c:pt idx="2207">
                  <c:v>22.58</c:v>
                </c:pt>
                <c:pt idx="2208">
                  <c:v>22.59</c:v>
                </c:pt>
                <c:pt idx="2209">
                  <c:v>22.6</c:v>
                </c:pt>
                <c:pt idx="2210">
                  <c:v>22.61</c:v>
                </c:pt>
                <c:pt idx="2211">
                  <c:v>22.62</c:v>
                </c:pt>
                <c:pt idx="2212">
                  <c:v>22.63</c:v>
                </c:pt>
                <c:pt idx="2213">
                  <c:v>22.64</c:v>
                </c:pt>
                <c:pt idx="2214">
                  <c:v>22.65</c:v>
                </c:pt>
                <c:pt idx="2215">
                  <c:v>22.66</c:v>
                </c:pt>
                <c:pt idx="2216">
                  <c:v>22.67</c:v>
                </c:pt>
                <c:pt idx="2217">
                  <c:v>22.68</c:v>
                </c:pt>
                <c:pt idx="2218">
                  <c:v>22.69</c:v>
                </c:pt>
                <c:pt idx="2219">
                  <c:v>22.7</c:v>
                </c:pt>
                <c:pt idx="2220">
                  <c:v>22.71</c:v>
                </c:pt>
                <c:pt idx="2221">
                  <c:v>22.72</c:v>
                </c:pt>
                <c:pt idx="2222">
                  <c:v>22.73</c:v>
                </c:pt>
                <c:pt idx="2223">
                  <c:v>22.74</c:v>
                </c:pt>
                <c:pt idx="2224">
                  <c:v>22.75</c:v>
                </c:pt>
                <c:pt idx="2225">
                  <c:v>22.76</c:v>
                </c:pt>
                <c:pt idx="2226">
                  <c:v>22.77</c:v>
                </c:pt>
                <c:pt idx="2227">
                  <c:v>22.78</c:v>
                </c:pt>
                <c:pt idx="2228">
                  <c:v>22.79</c:v>
                </c:pt>
                <c:pt idx="2229">
                  <c:v>22.8</c:v>
                </c:pt>
                <c:pt idx="2230">
                  <c:v>22.81</c:v>
                </c:pt>
                <c:pt idx="2231">
                  <c:v>22.82</c:v>
                </c:pt>
                <c:pt idx="2232">
                  <c:v>22.83</c:v>
                </c:pt>
                <c:pt idx="2233">
                  <c:v>22.84</c:v>
                </c:pt>
                <c:pt idx="2234">
                  <c:v>22.85</c:v>
                </c:pt>
                <c:pt idx="2235">
                  <c:v>22.86</c:v>
                </c:pt>
                <c:pt idx="2236">
                  <c:v>22.87</c:v>
                </c:pt>
                <c:pt idx="2237">
                  <c:v>22.88</c:v>
                </c:pt>
                <c:pt idx="2238">
                  <c:v>22.89</c:v>
                </c:pt>
                <c:pt idx="2239">
                  <c:v>22.9</c:v>
                </c:pt>
                <c:pt idx="2240">
                  <c:v>22.91</c:v>
                </c:pt>
                <c:pt idx="2241">
                  <c:v>22.92</c:v>
                </c:pt>
                <c:pt idx="2242">
                  <c:v>22.93</c:v>
                </c:pt>
                <c:pt idx="2243">
                  <c:v>22.94</c:v>
                </c:pt>
                <c:pt idx="2244">
                  <c:v>22.95</c:v>
                </c:pt>
                <c:pt idx="2245">
                  <c:v>22.96</c:v>
                </c:pt>
                <c:pt idx="2246">
                  <c:v>22.97</c:v>
                </c:pt>
                <c:pt idx="2247">
                  <c:v>22.98</c:v>
                </c:pt>
                <c:pt idx="2248">
                  <c:v>22.99</c:v>
                </c:pt>
                <c:pt idx="2249">
                  <c:v>23</c:v>
                </c:pt>
                <c:pt idx="2250">
                  <c:v>23.01</c:v>
                </c:pt>
                <c:pt idx="2251">
                  <c:v>23.02</c:v>
                </c:pt>
                <c:pt idx="2252">
                  <c:v>23.03</c:v>
                </c:pt>
                <c:pt idx="2253">
                  <c:v>23.04</c:v>
                </c:pt>
                <c:pt idx="2254">
                  <c:v>23.05</c:v>
                </c:pt>
                <c:pt idx="2255">
                  <c:v>23.06</c:v>
                </c:pt>
                <c:pt idx="2256">
                  <c:v>23.07</c:v>
                </c:pt>
                <c:pt idx="2257">
                  <c:v>23.08</c:v>
                </c:pt>
                <c:pt idx="2258">
                  <c:v>23.09</c:v>
                </c:pt>
                <c:pt idx="2259">
                  <c:v>23.1</c:v>
                </c:pt>
                <c:pt idx="2260">
                  <c:v>23.11</c:v>
                </c:pt>
                <c:pt idx="2261">
                  <c:v>23.12</c:v>
                </c:pt>
                <c:pt idx="2262">
                  <c:v>23.13</c:v>
                </c:pt>
                <c:pt idx="2263">
                  <c:v>23.14</c:v>
                </c:pt>
                <c:pt idx="2264">
                  <c:v>23.15</c:v>
                </c:pt>
                <c:pt idx="2265">
                  <c:v>23.16</c:v>
                </c:pt>
                <c:pt idx="2266">
                  <c:v>23.17</c:v>
                </c:pt>
                <c:pt idx="2267">
                  <c:v>23.18</c:v>
                </c:pt>
                <c:pt idx="2268">
                  <c:v>23.19</c:v>
                </c:pt>
                <c:pt idx="2269">
                  <c:v>23.2</c:v>
                </c:pt>
                <c:pt idx="2270">
                  <c:v>23.21</c:v>
                </c:pt>
                <c:pt idx="2271">
                  <c:v>23.22</c:v>
                </c:pt>
                <c:pt idx="2272">
                  <c:v>23.23</c:v>
                </c:pt>
                <c:pt idx="2273">
                  <c:v>23.24</c:v>
                </c:pt>
                <c:pt idx="2274">
                  <c:v>23.25</c:v>
                </c:pt>
                <c:pt idx="2275">
                  <c:v>23.26</c:v>
                </c:pt>
                <c:pt idx="2276">
                  <c:v>23.27</c:v>
                </c:pt>
                <c:pt idx="2277">
                  <c:v>23.28</c:v>
                </c:pt>
                <c:pt idx="2278">
                  <c:v>23.29</c:v>
                </c:pt>
                <c:pt idx="2279">
                  <c:v>23.3</c:v>
                </c:pt>
                <c:pt idx="2280">
                  <c:v>23.31</c:v>
                </c:pt>
                <c:pt idx="2281">
                  <c:v>23.32</c:v>
                </c:pt>
                <c:pt idx="2282">
                  <c:v>23.33</c:v>
                </c:pt>
                <c:pt idx="2283">
                  <c:v>23.34</c:v>
                </c:pt>
                <c:pt idx="2284">
                  <c:v>23.35</c:v>
                </c:pt>
                <c:pt idx="2285">
                  <c:v>23.36</c:v>
                </c:pt>
                <c:pt idx="2286">
                  <c:v>23.37</c:v>
                </c:pt>
                <c:pt idx="2287">
                  <c:v>23.38</c:v>
                </c:pt>
                <c:pt idx="2288">
                  <c:v>23.39</c:v>
                </c:pt>
                <c:pt idx="2289">
                  <c:v>23.4</c:v>
                </c:pt>
                <c:pt idx="2290">
                  <c:v>23.41</c:v>
                </c:pt>
                <c:pt idx="2291">
                  <c:v>23.42</c:v>
                </c:pt>
                <c:pt idx="2292">
                  <c:v>23.43</c:v>
                </c:pt>
                <c:pt idx="2293">
                  <c:v>23.44</c:v>
                </c:pt>
                <c:pt idx="2294">
                  <c:v>23.45</c:v>
                </c:pt>
                <c:pt idx="2295">
                  <c:v>23.46</c:v>
                </c:pt>
                <c:pt idx="2296">
                  <c:v>23.47</c:v>
                </c:pt>
                <c:pt idx="2297">
                  <c:v>23.48</c:v>
                </c:pt>
                <c:pt idx="2298">
                  <c:v>23.49</c:v>
                </c:pt>
                <c:pt idx="2299">
                  <c:v>23.5</c:v>
                </c:pt>
                <c:pt idx="2300">
                  <c:v>23.51</c:v>
                </c:pt>
                <c:pt idx="2301">
                  <c:v>23.52</c:v>
                </c:pt>
                <c:pt idx="2302">
                  <c:v>23.53</c:v>
                </c:pt>
                <c:pt idx="2303">
                  <c:v>23.54</c:v>
                </c:pt>
                <c:pt idx="2304">
                  <c:v>23.55</c:v>
                </c:pt>
                <c:pt idx="2305">
                  <c:v>23.56</c:v>
                </c:pt>
                <c:pt idx="2306">
                  <c:v>23.57</c:v>
                </c:pt>
                <c:pt idx="2307">
                  <c:v>23.58</c:v>
                </c:pt>
                <c:pt idx="2308">
                  <c:v>23.59</c:v>
                </c:pt>
                <c:pt idx="2309">
                  <c:v>23.6</c:v>
                </c:pt>
                <c:pt idx="2310">
                  <c:v>23.61</c:v>
                </c:pt>
                <c:pt idx="2311">
                  <c:v>23.62</c:v>
                </c:pt>
                <c:pt idx="2312">
                  <c:v>23.64</c:v>
                </c:pt>
                <c:pt idx="2313">
                  <c:v>23.65</c:v>
                </c:pt>
                <c:pt idx="2314">
                  <c:v>23.66</c:v>
                </c:pt>
                <c:pt idx="2315">
                  <c:v>23.67</c:v>
                </c:pt>
                <c:pt idx="2316">
                  <c:v>23.68</c:v>
                </c:pt>
                <c:pt idx="2317">
                  <c:v>23.69</c:v>
                </c:pt>
                <c:pt idx="2318">
                  <c:v>23.7</c:v>
                </c:pt>
                <c:pt idx="2319">
                  <c:v>23.71</c:v>
                </c:pt>
                <c:pt idx="2320">
                  <c:v>23.72</c:v>
                </c:pt>
                <c:pt idx="2321">
                  <c:v>23.73</c:v>
                </c:pt>
                <c:pt idx="2322">
                  <c:v>23.74</c:v>
                </c:pt>
                <c:pt idx="2323">
                  <c:v>23.75</c:v>
                </c:pt>
                <c:pt idx="2324">
                  <c:v>23.76</c:v>
                </c:pt>
                <c:pt idx="2325">
                  <c:v>23.77</c:v>
                </c:pt>
                <c:pt idx="2326">
                  <c:v>23.78</c:v>
                </c:pt>
                <c:pt idx="2327">
                  <c:v>23.79</c:v>
                </c:pt>
                <c:pt idx="2328">
                  <c:v>23.8</c:v>
                </c:pt>
                <c:pt idx="2329">
                  <c:v>23.81</c:v>
                </c:pt>
                <c:pt idx="2330">
                  <c:v>23.82</c:v>
                </c:pt>
                <c:pt idx="2331">
                  <c:v>23.83</c:v>
                </c:pt>
                <c:pt idx="2332">
                  <c:v>23.84</c:v>
                </c:pt>
                <c:pt idx="2333">
                  <c:v>23.85</c:v>
                </c:pt>
                <c:pt idx="2334">
                  <c:v>23.86</c:v>
                </c:pt>
                <c:pt idx="2335">
                  <c:v>23.87</c:v>
                </c:pt>
                <c:pt idx="2336">
                  <c:v>23.88</c:v>
                </c:pt>
                <c:pt idx="2337">
                  <c:v>23.89</c:v>
                </c:pt>
                <c:pt idx="2338">
                  <c:v>23.9</c:v>
                </c:pt>
                <c:pt idx="2339">
                  <c:v>23.91</c:v>
                </c:pt>
                <c:pt idx="2340">
                  <c:v>23.92</c:v>
                </c:pt>
                <c:pt idx="2341">
                  <c:v>23.93</c:v>
                </c:pt>
                <c:pt idx="2342">
                  <c:v>23.94</c:v>
                </c:pt>
                <c:pt idx="2343">
                  <c:v>23.95</c:v>
                </c:pt>
                <c:pt idx="2344">
                  <c:v>23.96</c:v>
                </c:pt>
                <c:pt idx="2345">
                  <c:v>23.97</c:v>
                </c:pt>
                <c:pt idx="2346">
                  <c:v>23.98</c:v>
                </c:pt>
                <c:pt idx="2347">
                  <c:v>23.99</c:v>
                </c:pt>
                <c:pt idx="2348">
                  <c:v>24</c:v>
                </c:pt>
                <c:pt idx="2349">
                  <c:v>24.01</c:v>
                </c:pt>
                <c:pt idx="2350">
                  <c:v>24.02</c:v>
                </c:pt>
                <c:pt idx="2351">
                  <c:v>24.03</c:v>
                </c:pt>
                <c:pt idx="2352">
                  <c:v>24.04</c:v>
                </c:pt>
                <c:pt idx="2353">
                  <c:v>24.05</c:v>
                </c:pt>
                <c:pt idx="2354">
                  <c:v>24.06</c:v>
                </c:pt>
                <c:pt idx="2355">
                  <c:v>24.07</c:v>
                </c:pt>
                <c:pt idx="2356">
                  <c:v>24.08</c:v>
                </c:pt>
                <c:pt idx="2357">
                  <c:v>24.09</c:v>
                </c:pt>
                <c:pt idx="2358">
                  <c:v>24.1</c:v>
                </c:pt>
                <c:pt idx="2359">
                  <c:v>24.11</c:v>
                </c:pt>
                <c:pt idx="2360">
                  <c:v>24.12</c:v>
                </c:pt>
                <c:pt idx="2361">
                  <c:v>24.13</c:v>
                </c:pt>
                <c:pt idx="2362">
                  <c:v>24.14</c:v>
                </c:pt>
                <c:pt idx="2363">
                  <c:v>24.15</c:v>
                </c:pt>
                <c:pt idx="2364">
                  <c:v>24.16</c:v>
                </c:pt>
                <c:pt idx="2365">
                  <c:v>24.17</c:v>
                </c:pt>
                <c:pt idx="2366">
                  <c:v>24.18</c:v>
                </c:pt>
                <c:pt idx="2367">
                  <c:v>24.2</c:v>
                </c:pt>
                <c:pt idx="2368">
                  <c:v>24.21</c:v>
                </c:pt>
                <c:pt idx="2369">
                  <c:v>24.22</c:v>
                </c:pt>
                <c:pt idx="2370">
                  <c:v>24.23</c:v>
                </c:pt>
                <c:pt idx="2371">
                  <c:v>24.24</c:v>
                </c:pt>
                <c:pt idx="2372">
                  <c:v>24.25</c:v>
                </c:pt>
                <c:pt idx="2373">
                  <c:v>24.26</c:v>
                </c:pt>
                <c:pt idx="2374">
                  <c:v>24.27</c:v>
                </c:pt>
                <c:pt idx="2375">
                  <c:v>24.28</c:v>
                </c:pt>
                <c:pt idx="2376">
                  <c:v>24.29</c:v>
                </c:pt>
                <c:pt idx="2377">
                  <c:v>24.3</c:v>
                </c:pt>
                <c:pt idx="2378">
                  <c:v>24.31</c:v>
                </c:pt>
                <c:pt idx="2379">
                  <c:v>24.32</c:v>
                </c:pt>
                <c:pt idx="2380">
                  <c:v>24.33</c:v>
                </c:pt>
                <c:pt idx="2381">
                  <c:v>24.34</c:v>
                </c:pt>
                <c:pt idx="2382">
                  <c:v>24.35</c:v>
                </c:pt>
                <c:pt idx="2383">
                  <c:v>24.36</c:v>
                </c:pt>
                <c:pt idx="2384">
                  <c:v>24.37</c:v>
                </c:pt>
                <c:pt idx="2385">
                  <c:v>24.38</c:v>
                </c:pt>
                <c:pt idx="2386">
                  <c:v>24.39</c:v>
                </c:pt>
                <c:pt idx="2387">
                  <c:v>24.4</c:v>
                </c:pt>
                <c:pt idx="2388">
                  <c:v>24.41</c:v>
                </c:pt>
                <c:pt idx="2389">
                  <c:v>24.42</c:v>
                </c:pt>
                <c:pt idx="2390">
                  <c:v>24.43</c:v>
                </c:pt>
                <c:pt idx="2391">
                  <c:v>24.44</c:v>
                </c:pt>
                <c:pt idx="2392">
                  <c:v>24.45</c:v>
                </c:pt>
                <c:pt idx="2393">
                  <c:v>24.46</c:v>
                </c:pt>
                <c:pt idx="2394">
                  <c:v>24.47</c:v>
                </c:pt>
                <c:pt idx="2395">
                  <c:v>24.49</c:v>
                </c:pt>
                <c:pt idx="2396">
                  <c:v>24.5</c:v>
                </c:pt>
                <c:pt idx="2397">
                  <c:v>24.51</c:v>
                </c:pt>
                <c:pt idx="2398">
                  <c:v>24.52</c:v>
                </c:pt>
                <c:pt idx="2399">
                  <c:v>24.53</c:v>
                </c:pt>
                <c:pt idx="2400">
                  <c:v>24.54</c:v>
                </c:pt>
                <c:pt idx="2401">
                  <c:v>24.55</c:v>
                </c:pt>
                <c:pt idx="2402">
                  <c:v>24.56</c:v>
                </c:pt>
                <c:pt idx="2403">
                  <c:v>24.57</c:v>
                </c:pt>
                <c:pt idx="2404">
                  <c:v>24.58</c:v>
                </c:pt>
                <c:pt idx="2405">
                  <c:v>24.59</c:v>
                </c:pt>
                <c:pt idx="2406">
                  <c:v>24.6</c:v>
                </c:pt>
                <c:pt idx="2407">
                  <c:v>24.61</c:v>
                </c:pt>
                <c:pt idx="2408">
                  <c:v>24.62</c:v>
                </c:pt>
                <c:pt idx="2409">
                  <c:v>24.63</c:v>
                </c:pt>
                <c:pt idx="2410">
                  <c:v>24.64</c:v>
                </c:pt>
                <c:pt idx="2411">
                  <c:v>24.65</c:v>
                </c:pt>
                <c:pt idx="2412">
                  <c:v>24.66</c:v>
                </c:pt>
                <c:pt idx="2413">
                  <c:v>24.67</c:v>
                </c:pt>
                <c:pt idx="2414">
                  <c:v>24.68</c:v>
                </c:pt>
                <c:pt idx="2415">
                  <c:v>24.69</c:v>
                </c:pt>
                <c:pt idx="2416">
                  <c:v>24.7</c:v>
                </c:pt>
                <c:pt idx="2417">
                  <c:v>24.71</c:v>
                </c:pt>
                <c:pt idx="2418">
                  <c:v>24.72</c:v>
                </c:pt>
                <c:pt idx="2419">
                  <c:v>24.73</c:v>
                </c:pt>
                <c:pt idx="2420">
                  <c:v>24.74</c:v>
                </c:pt>
                <c:pt idx="2421">
                  <c:v>24.75</c:v>
                </c:pt>
                <c:pt idx="2422">
                  <c:v>24.76</c:v>
                </c:pt>
                <c:pt idx="2423">
                  <c:v>24.77</c:v>
                </c:pt>
                <c:pt idx="2424">
                  <c:v>24.78</c:v>
                </c:pt>
                <c:pt idx="2425">
                  <c:v>24.79</c:v>
                </c:pt>
                <c:pt idx="2426">
                  <c:v>24.8</c:v>
                </c:pt>
                <c:pt idx="2427">
                  <c:v>24.81</c:v>
                </c:pt>
                <c:pt idx="2428">
                  <c:v>24.82</c:v>
                </c:pt>
                <c:pt idx="2429">
                  <c:v>24.83</c:v>
                </c:pt>
                <c:pt idx="2430">
                  <c:v>24.85</c:v>
                </c:pt>
                <c:pt idx="2431">
                  <c:v>24.86</c:v>
                </c:pt>
                <c:pt idx="2432">
                  <c:v>24.87</c:v>
                </c:pt>
                <c:pt idx="2433">
                  <c:v>24.88</c:v>
                </c:pt>
                <c:pt idx="2434">
                  <c:v>24.89</c:v>
                </c:pt>
                <c:pt idx="2435">
                  <c:v>24.9</c:v>
                </c:pt>
                <c:pt idx="2436">
                  <c:v>24.91</c:v>
                </c:pt>
                <c:pt idx="2437">
                  <c:v>24.92</c:v>
                </c:pt>
                <c:pt idx="2438">
                  <c:v>24.93</c:v>
                </c:pt>
                <c:pt idx="2439">
                  <c:v>24.94</c:v>
                </c:pt>
                <c:pt idx="2440">
                  <c:v>24.95</c:v>
                </c:pt>
                <c:pt idx="2441">
                  <c:v>24.96</c:v>
                </c:pt>
                <c:pt idx="2442">
                  <c:v>24.97</c:v>
                </c:pt>
                <c:pt idx="2443">
                  <c:v>24.98</c:v>
                </c:pt>
                <c:pt idx="2444">
                  <c:v>24.99</c:v>
                </c:pt>
                <c:pt idx="2445">
                  <c:v>25</c:v>
                </c:pt>
                <c:pt idx="2446">
                  <c:v>25.01</c:v>
                </c:pt>
                <c:pt idx="2447">
                  <c:v>25.02</c:v>
                </c:pt>
                <c:pt idx="2448">
                  <c:v>25.03</c:v>
                </c:pt>
                <c:pt idx="2449">
                  <c:v>25.04</c:v>
                </c:pt>
                <c:pt idx="2450">
                  <c:v>25.05</c:v>
                </c:pt>
                <c:pt idx="2451">
                  <c:v>25.06</c:v>
                </c:pt>
                <c:pt idx="2452">
                  <c:v>25.07</c:v>
                </c:pt>
                <c:pt idx="2453">
                  <c:v>25.08</c:v>
                </c:pt>
                <c:pt idx="2454">
                  <c:v>25.09</c:v>
                </c:pt>
                <c:pt idx="2455">
                  <c:v>25.1</c:v>
                </c:pt>
                <c:pt idx="2456">
                  <c:v>25.11</c:v>
                </c:pt>
                <c:pt idx="2457">
                  <c:v>25.12</c:v>
                </c:pt>
                <c:pt idx="2458">
                  <c:v>25.13</c:v>
                </c:pt>
                <c:pt idx="2459">
                  <c:v>25.14</c:v>
                </c:pt>
                <c:pt idx="2460">
                  <c:v>25.15</c:v>
                </c:pt>
                <c:pt idx="2461">
                  <c:v>25.16</c:v>
                </c:pt>
                <c:pt idx="2462">
                  <c:v>25.17</c:v>
                </c:pt>
                <c:pt idx="2463">
                  <c:v>25.18</c:v>
                </c:pt>
                <c:pt idx="2464">
                  <c:v>25.19</c:v>
                </c:pt>
                <c:pt idx="2465">
                  <c:v>25.2</c:v>
                </c:pt>
                <c:pt idx="2466">
                  <c:v>25.21</c:v>
                </c:pt>
                <c:pt idx="2467">
                  <c:v>25.22</c:v>
                </c:pt>
                <c:pt idx="2468">
                  <c:v>25.23</c:v>
                </c:pt>
                <c:pt idx="2469">
                  <c:v>25.24</c:v>
                </c:pt>
                <c:pt idx="2470">
                  <c:v>25.25</c:v>
                </c:pt>
                <c:pt idx="2471">
                  <c:v>25.26</c:v>
                </c:pt>
                <c:pt idx="2472">
                  <c:v>25.27</c:v>
                </c:pt>
                <c:pt idx="2473">
                  <c:v>25.28</c:v>
                </c:pt>
                <c:pt idx="2474">
                  <c:v>25.29</c:v>
                </c:pt>
                <c:pt idx="2475">
                  <c:v>25.3</c:v>
                </c:pt>
                <c:pt idx="2476">
                  <c:v>25.31</c:v>
                </c:pt>
                <c:pt idx="2477">
                  <c:v>25.32</c:v>
                </c:pt>
                <c:pt idx="2478">
                  <c:v>25.33</c:v>
                </c:pt>
                <c:pt idx="2479">
                  <c:v>25.35</c:v>
                </c:pt>
                <c:pt idx="2480">
                  <c:v>25.36</c:v>
                </c:pt>
                <c:pt idx="2481">
                  <c:v>25.37</c:v>
                </c:pt>
                <c:pt idx="2482">
                  <c:v>25.38</c:v>
                </c:pt>
                <c:pt idx="2483">
                  <c:v>25.39</c:v>
                </c:pt>
                <c:pt idx="2484">
                  <c:v>25.4</c:v>
                </c:pt>
                <c:pt idx="2485">
                  <c:v>25.41</c:v>
                </c:pt>
                <c:pt idx="2486">
                  <c:v>25.42</c:v>
                </c:pt>
                <c:pt idx="2487">
                  <c:v>25.43</c:v>
                </c:pt>
                <c:pt idx="2488">
                  <c:v>25.44</c:v>
                </c:pt>
                <c:pt idx="2489">
                  <c:v>25.45</c:v>
                </c:pt>
                <c:pt idx="2490">
                  <c:v>25.46</c:v>
                </c:pt>
                <c:pt idx="2491">
                  <c:v>25.47</c:v>
                </c:pt>
                <c:pt idx="2492">
                  <c:v>25.48</c:v>
                </c:pt>
                <c:pt idx="2493">
                  <c:v>25.49</c:v>
                </c:pt>
                <c:pt idx="2494">
                  <c:v>25.5</c:v>
                </c:pt>
                <c:pt idx="2495">
                  <c:v>25.51</c:v>
                </c:pt>
                <c:pt idx="2496">
                  <c:v>25.54</c:v>
                </c:pt>
                <c:pt idx="2497">
                  <c:v>25.55</c:v>
                </c:pt>
                <c:pt idx="2498">
                  <c:v>25.56</c:v>
                </c:pt>
                <c:pt idx="2499">
                  <c:v>25.57</c:v>
                </c:pt>
                <c:pt idx="2500">
                  <c:v>25.58</c:v>
                </c:pt>
                <c:pt idx="2501">
                  <c:v>25.59</c:v>
                </c:pt>
                <c:pt idx="2502">
                  <c:v>25.6</c:v>
                </c:pt>
                <c:pt idx="2503">
                  <c:v>25.61</c:v>
                </c:pt>
                <c:pt idx="2504">
                  <c:v>25.62</c:v>
                </c:pt>
                <c:pt idx="2505">
                  <c:v>25.63</c:v>
                </c:pt>
                <c:pt idx="2506">
                  <c:v>25.64</c:v>
                </c:pt>
                <c:pt idx="2507">
                  <c:v>25.65</c:v>
                </c:pt>
                <c:pt idx="2508">
                  <c:v>25.66</c:v>
                </c:pt>
                <c:pt idx="2509">
                  <c:v>25.67</c:v>
                </c:pt>
                <c:pt idx="2510">
                  <c:v>25.68</c:v>
                </c:pt>
                <c:pt idx="2511">
                  <c:v>25.69</c:v>
                </c:pt>
                <c:pt idx="2512">
                  <c:v>25.7</c:v>
                </c:pt>
                <c:pt idx="2513">
                  <c:v>25.71</c:v>
                </c:pt>
                <c:pt idx="2514">
                  <c:v>25.72</c:v>
                </c:pt>
                <c:pt idx="2515">
                  <c:v>25.73</c:v>
                </c:pt>
                <c:pt idx="2516">
                  <c:v>25.74</c:v>
                </c:pt>
                <c:pt idx="2517">
                  <c:v>25.75</c:v>
                </c:pt>
                <c:pt idx="2518">
                  <c:v>25.76</c:v>
                </c:pt>
                <c:pt idx="2519">
                  <c:v>25.77</c:v>
                </c:pt>
                <c:pt idx="2520">
                  <c:v>25.78</c:v>
                </c:pt>
                <c:pt idx="2521">
                  <c:v>25.79</c:v>
                </c:pt>
                <c:pt idx="2522">
                  <c:v>25.8</c:v>
                </c:pt>
                <c:pt idx="2523">
                  <c:v>25.81</c:v>
                </c:pt>
                <c:pt idx="2524">
                  <c:v>25.82</c:v>
                </c:pt>
                <c:pt idx="2525">
                  <c:v>25.83</c:v>
                </c:pt>
                <c:pt idx="2526">
                  <c:v>25.84</c:v>
                </c:pt>
                <c:pt idx="2527">
                  <c:v>25.85</c:v>
                </c:pt>
                <c:pt idx="2528">
                  <c:v>25.86</c:v>
                </c:pt>
                <c:pt idx="2529">
                  <c:v>25.87</c:v>
                </c:pt>
                <c:pt idx="2530">
                  <c:v>25.88</c:v>
                </c:pt>
                <c:pt idx="2531">
                  <c:v>25.89</c:v>
                </c:pt>
                <c:pt idx="2532">
                  <c:v>25.9</c:v>
                </c:pt>
                <c:pt idx="2533">
                  <c:v>25.91</c:v>
                </c:pt>
                <c:pt idx="2534">
                  <c:v>25.92</c:v>
                </c:pt>
                <c:pt idx="2535">
                  <c:v>25.93</c:v>
                </c:pt>
                <c:pt idx="2536">
                  <c:v>25.96</c:v>
                </c:pt>
                <c:pt idx="2537">
                  <c:v>25.97</c:v>
                </c:pt>
                <c:pt idx="2538">
                  <c:v>25.98</c:v>
                </c:pt>
                <c:pt idx="2539">
                  <c:v>25.99</c:v>
                </c:pt>
                <c:pt idx="2540">
                  <c:v>26</c:v>
                </c:pt>
                <c:pt idx="2541">
                  <c:v>26.01</c:v>
                </c:pt>
                <c:pt idx="2542">
                  <c:v>26.02</c:v>
                </c:pt>
                <c:pt idx="2543">
                  <c:v>26.03</c:v>
                </c:pt>
                <c:pt idx="2544">
                  <c:v>26.05</c:v>
                </c:pt>
                <c:pt idx="2545">
                  <c:v>26.06</c:v>
                </c:pt>
                <c:pt idx="2546">
                  <c:v>26.07</c:v>
                </c:pt>
                <c:pt idx="2547">
                  <c:v>26.08</c:v>
                </c:pt>
                <c:pt idx="2548">
                  <c:v>26.09</c:v>
                </c:pt>
                <c:pt idx="2549">
                  <c:v>26.1</c:v>
                </c:pt>
                <c:pt idx="2550">
                  <c:v>26.11</c:v>
                </c:pt>
                <c:pt idx="2551">
                  <c:v>26.12</c:v>
                </c:pt>
                <c:pt idx="2552">
                  <c:v>26.13</c:v>
                </c:pt>
                <c:pt idx="2553">
                  <c:v>26.14</c:v>
                </c:pt>
                <c:pt idx="2554">
                  <c:v>26.15</c:v>
                </c:pt>
                <c:pt idx="2555">
                  <c:v>26.16</c:v>
                </c:pt>
                <c:pt idx="2556">
                  <c:v>26.17</c:v>
                </c:pt>
                <c:pt idx="2557">
                  <c:v>26.18</c:v>
                </c:pt>
                <c:pt idx="2558">
                  <c:v>26.19</c:v>
                </c:pt>
                <c:pt idx="2559">
                  <c:v>26.2</c:v>
                </c:pt>
                <c:pt idx="2560">
                  <c:v>26.21</c:v>
                </c:pt>
                <c:pt idx="2561">
                  <c:v>26.22</c:v>
                </c:pt>
                <c:pt idx="2562">
                  <c:v>26.23</c:v>
                </c:pt>
                <c:pt idx="2563">
                  <c:v>26.24</c:v>
                </c:pt>
                <c:pt idx="2564">
                  <c:v>26.25</c:v>
                </c:pt>
                <c:pt idx="2565">
                  <c:v>26.26</c:v>
                </c:pt>
                <c:pt idx="2566">
                  <c:v>26.27</c:v>
                </c:pt>
                <c:pt idx="2567">
                  <c:v>26.28</c:v>
                </c:pt>
                <c:pt idx="2568">
                  <c:v>26.29</c:v>
                </c:pt>
                <c:pt idx="2569">
                  <c:v>26.3</c:v>
                </c:pt>
                <c:pt idx="2570">
                  <c:v>26.31</c:v>
                </c:pt>
                <c:pt idx="2571">
                  <c:v>26.32</c:v>
                </c:pt>
                <c:pt idx="2572">
                  <c:v>26.33</c:v>
                </c:pt>
                <c:pt idx="2573">
                  <c:v>26.34</c:v>
                </c:pt>
                <c:pt idx="2574">
                  <c:v>26.35</c:v>
                </c:pt>
                <c:pt idx="2575">
                  <c:v>26.36</c:v>
                </c:pt>
                <c:pt idx="2576">
                  <c:v>26.37</c:v>
                </c:pt>
                <c:pt idx="2577">
                  <c:v>26.38</c:v>
                </c:pt>
                <c:pt idx="2578">
                  <c:v>26.39</c:v>
                </c:pt>
                <c:pt idx="2579">
                  <c:v>26.4</c:v>
                </c:pt>
                <c:pt idx="2580">
                  <c:v>26.41</c:v>
                </c:pt>
                <c:pt idx="2581">
                  <c:v>26.42</c:v>
                </c:pt>
                <c:pt idx="2582">
                  <c:v>26.43</c:v>
                </c:pt>
                <c:pt idx="2583">
                  <c:v>26.44</c:v>
                </c:pt>
                <c:pt idx="2584">
                  <c:v>26.45</c:v>
                </c:pt>
                <c:pt idx="2585">
                  <c:v>26.46</c:v>
                </c:pt>
                <c:pt idx="2586">
                  <c:v>26.47</c:v>
                </c:pt>
                <c:pt idx="2587">
                  <c:v>26.48</c:v>
                </c:pt>
                <c:pt idx="2588">
                  <c:v>26.49</c:v>
                </c:pt>
                <c:pt idx="2589">
                  <c:v>26.5</c:v>
                </c:pt>
                <c:pt idx="2590">
                  <c:v>26.51</c:v>
                </c:pt>
                <c:pt idx="2591">
                  <c:v>26.52</c:v>
                </c:pt>
                <c:pt idx="2592">
                  <c:v>26.54</c:v>
                </c:pt>
                <c:pt idx="2593">
                  <c:v>26.55</c:v>
                </c:pt>
                <c:pt idx="2594">
                  <c:v>26.56</c:v>
                </c:pt>
                <c:pt idx="2595">
                  <c:v>26.57</c:v>
                </c:pt>
                <c:pt idx="2596">
                  <c:v>26.58</c:v>
                </c:pt>
                <c:pt idx="2597">
                  <c:v>26.59</c:v>
                </c:pt>
                <c:pt idx="2598">
                  <c:v>26.6</c:v>
                </c:pt>
                <c:pt idx="2599">
                  <c:v>26.61</c:v>
                </c:pt>
                <c:pt idx="2600">
                  <c:v>26.62</c:v>
                </c:pt>
                <c:pt idx="2601">
                  <c:v>26.63</c:v>
                </c:pt>
                <c:pt idx="2602">
                  <c:v>26.64</c:v>
                </c:pt>
                <c:pt idx="2603">
                  <c:v>26.65</c:v>
                </c:pt>
                <c:pt idx="2604">
                  <c:v>26.67</c:v>
                </c:pt>
                <c:pt idx="2605">
                  <c:v>26.68</c:v>
                </c:pt>
                <c:pt idx="2606">
                  <c:v>26.69</c:v>
                </c:pt>
                <c:pt idx="2607">
                  <c:v>26.7</c:v>
                </c:pt>
                <c:pt idx="2608">
                  <c:v>26.71</c:v>
                </c:pt>
                <c:pt idx="2609">
                  <c:v>26.72</c:v>
                </c:pt>
                <c:pt idx="2610">
                  <c:v>26.73</c:v>
                </c:pt>
                <c:pt idx="2611">
                  <c:v>26.74</c:v>
                </c:pt>
                <c:pt idx="2612">
                  <c:v>26.75</c:v>
                </c:pt>
                <c:pt idx="2613">
                  <c:v>26.76</c:v>
                </c:pt>
                <c:pt idx="2614">
                  <c:v>26.78</c:v>
                </c:pt>
                <c:pt idx="2615">
                  <c:v>26.79</c:v>
                </c:pt>
                <c:pt idx="2616">
                  <c:v>26.8</c:v>
                </c:pt>
                <c:pt idx="2617">
                  <c:v>26.81</c:v>
                </c:pt>
                <c:pt idx="2618">
                  <c:v>26.82</c:v>
                </c:pt>
                <c:pt idx="2619">
                  <c:v>26.83</c:v>
                </c:pt>
                <c:pt idx="2620">
                  <c:v>26.84</c:v>
                </c:pt>
                <c:pt idx="2621">
                  <c:v>26.85</c:v>
                </c:pt>
                <c:pt idx="2622">
                  <c:v>26.86</c:v>
                </c:pt>
                <c:pt idx="2623">
                  <c:v>26.87</c:v>
                </c:pt>
                <c:pt idx="2624">
                  <c:v>26.88</c:v>
                </c:pt>
                <c:pt idx="2625">
                  <c:v>26.89</c:v>
                </c:pt>
                <c:pt idx="2626">
                  <c:v>26.9</c:v>
                </c:pt>
                <c:pt idx="2627">
                  <c:v>26.91</c:v>
                </c:pt>
                <c:pt idx="2628">
                  <c:v>26.92</c:v>
                </c:pt>
                <c:pt idx="2629">
                  <c:v>26.93</c:v>
                </c:pt>
                <c:pt idx="2630">
                  <c:v>26.94</c:v>
                </c:pt>
                <c:pt idx="2631">
                  <c:v>26.95</c:v>
                </c:pt>
                <c:pt idx="2632">
                  <c:v>26.96</c:v>
                </c:pt>
                <c:pt idx="2633">
                  <c:v>26.97</c:v>
                </c:pt>
                <c:pt idx="2634">
                  <c:v>26.98</c:v>
                </c:pt>
                <c:pt idx="2635">
                  <c:v>26.99</c:v>
                </c:pt>
                <c:pt idx="2636">
                  <c:v>27</c:v>
                </c:pt>
                <c:pt idx="2637">
                  <c:v>27.01</c:v>
                </c:pt>
                <c:pt idx="2638">
                  <c:v>27.02</c:v>
                </c:pt>
                <c:pt idx="2639">
                  <c:v>27.03</c:v>
                </c:pt>
                <c:pt idx="2640">
                  <c:v>27.04</c:v>
                </c:pt>
                <c:pt idx="2641">
                  <c:v>27.05</c:v>
                </c:pt>
                <c:pt idx="2642">
                  <c:v>27.06</c:v>
                </c:pt>
                <c:pt idx="2643">
                  <c:v>27.07</c:v>
                </c:pt>
                <c:pt idx="2644">
                  <c:v>27.08</c:v>
                </c:pt>
                <c:pt idx="2645">
                  <c:v>27.09</c:v>
                </c:pt>
                <c:pt idx="2646">
                  <c:v>27.1</c:v>
                </c:pt>
                <c:pt idx="2647">
                  <c:v>27.11</c:v>
                </c:pt>
                <c:pt idx="2648">
                  <c:v>27.12</c:v>
                </c:pt>
                <c:pt idx="2649">
                  <c:v>27.13</c:v>
                </c:pt>
                <c:pt idx="2650">
                  <c:v>27.14</c:v>
                </c:pt>
                <c:pt idx="2651">
                  <c:v>27.15</c:v>
                </c:pt>
                <c:pt idx="2652">
                  <c:v>27.16</c:v>
                </c:pt>
                <c:pt idx="2653">
                  <c:v>27.17</c:v>
                </c:pt>
                <c:pt idx="2654">
                  <c:v>27.18</c:v>
                </c:pt>
                <c:pt idx="2655">
                  <c:v>27.19</c:v>
                </c:pt>
                <c:pt idx="2656">
                  <c:v>27.2</c:v>
                </c:pt>
                <c:pt idx="2657">
                  <c:v>27.21</c:v>
                </c:pt>
                <c:pt idx="2658">
                  <c:v>27.22</c:v>
                </c:pt>
                <c:pt idx="2659">
                  <c:v>27.23</c:v>
                </c:pt>
                <c:pt idx="2660">
                  <c:v>27.24</c:v>
                </c:pt>
                <c:pt idx="2661">
                  <c:v>27.25</c:v>
                </c:pt>
                <c:pt idx="2662">
                  <c:v>27.26</c:v>
                </c:pt>
                <c:pt idx="2663">
                  <c:v>27.27</c:v>
                </c:pt>
                <c:pt idx="2664">
                  <c:v>27.28</c:v>
                </c:pt>
                <c:pt idx="2665">
                  <c:v>27.29</c:v>
                </c:pt>
                <c:pt idx="2666">
                  <c:v>27.3</c:v>
                </c:pt>
                <c:pt idx="2667">
                  <c:v>27.31</c:v>
                </c:pt>
                <c:pt idx="2668">
                  <c:v>27.32</c:v>
                </c:pt>
                <c:pt idx="2669">
                  <c:v>27.33</c:v>
                </c:pt>
                <c:pt idx="2670">
                  <c:v>27.34</c:v>
                </c:pt>
                <c:pt idx="2671">
                  <c:v>27.35</c:v>
                </c:pt>
                <c:pt idx="2672">
                  <c:v>27.36</c:v>
                </c:pt>
                <c:pt idx="2673">
                  <c:v>27.37</c:v>
                </c:pt>
                <c:pt idx="2674">
                  <c:v>27.39</c:v>
                </c:pt>
                <c:pt idx="2675">
                  <c:v>27.4</c:v>
                </c:pt>
                <c:pt idx="2676">
                  <c:v>27.41</c:v>
                </c:pt>
                <c:pt idx="2677">
                  <c:v>27.43</c:v>
                </c:pt>
                <c:pt idx="2678">
                  <c:v>27.44</c:v>
                </c:pt>
                <c:pt idx="2679">
                  <c:v>27.45</c:v>
                </c:pt>
                <c:pt idx="2680">
                  <c:v>27.46</c:v>
                </c:pt>
                <c:pt idx="2681">
                  <c:v>27.47</c:v>
                </c:pt>
                <c:pt idx="2682">
                  <c:v>27.48</c:v>
                </c:pt>
                <c:pt idx="2683">
                  <c:v>27.49</c:v>
                </c:pt>
                <c:pt idx="2684">
                  <c:v>27.5</c:v>
                </c:pt>
                <c:pt idx="2685">
                  <c:v>27.51</c:v>
                </c:pt>
                <c:pt idx="2686">
                  <c:v>27.53</c:v>
                </c:pt>
                <c:pt idx="2687">
                  <c:v>27.54</c:v>
                </c:pt>
                <c:pt idx="2688">
                  <c:v>27.55</c:v>
                </c:pt>
                <c:pt idx="2689">
                  <c:v>27.56</c:v>
                </c:pt>
                <c:pt idx="2690">
                  <c:v>27.57</c:v>
                </c:pt>
                <c:pt idx="2691">
                  <c:v>27.58</c:v>
                </c:pt>
                <c:pt idx="2692">
                  <c:v>27.59</c:v>
                </c:pt>
                <c:pt idx="2693">
                  <c:v>27.6</c:v>
                </c:pt>
                <c:pt idx="2694">
                  <c:v>27.61</c:v>
                </c:pt>
                <c:pt idx="2695">
                  <c:v>27.62</c:v>
                </c:pt>
                <c:pt idx="2696">
                  <c:v>27.63</c:v>
                </c:pt>
                <c:pt idx="2697">
                  <c:v>27.64</c:v>
                </c:pt>
                <c:pt idx="2698">
                  <c:v>27.65</c:v>
                </c:pt>
                <c:pt idx="2699">
                  <c:v>27.66</c:v>
                </c:pt>
                <c:pt idx="2700">
                  <c:v>27.68</c:v>
                </c:pt>
                <c:pt idx="2701">
                  <c:v>27.69</c:v>
                </c:pt>
                <c:pt idx="2702">
                  <c:v>27.7</c:v>
                </c:pt>
                <c:pt idx="2703">
                  <c:v>27.71</c:v>
                </c:pt>
                <c:pt idx="2704">
                  <c:v>27.72</c:v>
                </c:pt>
                <c:pt idx="2705">
                  <c:v>27.73</c:v>
                </c:pt>
                <c:pt idx="2706">
                  <c:v>27.74</c:v>
                </c:pt>
                <c:pt idx="2707">
                  <c:v>27.75</c:v>
                </c:pt>
                <c:pt idx="2708">
                  <c:v>27.76</c:v>
                </c:pt>
                <c:pt idx="2709">
                  <c:v>27.77</c:v>
                </c:pt>
                <c:pt idx="2710">
                  <c:v>27.78</c:v>
                </c:pt>
                <c:pt idx="2711">
                  <c:v>27.79</c:v>
                </c:pt>
                <c:pt idx="2712">
                  <c:v>27.8</c:v>
                </c:pt>
                <c:pt idx="2713">
                  <c:v>27.81</c:v>
                </c:pt>
                <c:pt idx="2714">
                  <c:v>27.82</c:v>
                </c:pt>
                <c:pt idx="2715">
                  <c:v>27.83</c:v>
                </c:pt>
                <c:pt idx="2716">
                  <c:v>27.84</c:v>
                </c:pt>
                <c:pt idx="2717">
                  <c:v>27.85</c:v>
                </c:pt>
                <c:pt idx="2718">
                  <c:v>27.86</c:v>
                </c:pt>
                <c:pt idx="2719">
                  <c:v>27.87</c:v>
                </c:pt>
                <c:pt idx="2720">
                  <c:v>27.88</c:v>
                </c:pt>
                <c:pt idx="2721">
                  <c:v>27.89</c:v>
                </c:pt>
                <c:pt idx="2722">
                  <c:v>27.9</c:v>
                </c:pt>
                <c:pt idx="2723">
                  <c:v>27.91</c:v>
                </c:pt>
                <c:pt idx="2724">
                  <c:v>27.92</c:v>
                </c:pt>
                <c:pt idx="2725">
                  <c:v>27.93</c:v>
                </c:pt>
                <c:pt idx="2726">
                  <c:v>27.94</c:v>
                </c:pt>
                <c:pt idx="2727">
                  <c:v>27.95</c:v>
                </c:pt>
                <c:pt idx="2728">
                  <c:v>27.96</c:v>
                </c:pt>
                <c:pt idx="2729">
                  <c:v>27.97</c:v>
                </c:pt>
                <c:pt idx="2730">
                  <c:v>27.98</c:v>
                </c:pt>
                <c:pt idx="2731">
                  <c:v>27.99</c:v>
                </c:pt>
                <c:pt idx="2732">
                  <c:v>28</c:v>
                </c:pt>
                <c:pt idx="2733">
                  <c:v>28.01</c:v>
                </c:pt>
                <c:pt idx="2734">
                  <c:v>28.02</c:v>
                </c:pt>
                <c:pt idx="2735">
                  <c:v>28.03</c:v>
                </c:pt>
                <c:pt idx="2736">
                  <c:v>28.04</c:v>
                </c:pt>
                <c:pt idx="2737">
                  <c:v>28.05</c:v>
                </c:pt>
                <c:pt idx="2738">
                  <c:v>28.06</c:v>
                </c:pt>
                <c:pt idx="2739">
                  <c:v>28.07</c:v>
                </c:pt>
                <c:pt idx="2740">
                  <c:v>28.08</c:v>
                </c:pt>
                <c:pt idx="2741">
                  <c:v>28.09</c:v>
                </c:pt>
                <c:pt idx="2742">
                  <c:v>28.1</c:v>
                </c:pt>
                <c:pt idx="2743">
                  <c:v>28.12</c:v>
                </c:pt>
                <c:pt idx="2744">
                  <c:v>28.13</c:v>
                </c:pt>
                <c:pt idx="2745">
                  <c:v>28.14</c:v>
                </c:pt>
                <c:pt idx="2746">
                  <c:v>28.15</c:v>
                </c:pt>
                <c:pt idx="2747">
                  <c:v>28.16</c:v>
                </c:pt>
                <c:pt idx="2748">
                  <c:v>28.17</c:v>
                </c:pt>
                <c:pt idx="2749">
                  <c:v>28.18</c:v>
                </c:pt>
                <c:pt idx="2750">
                  <c:v>28.19</c:v>
                </c:pt>
                <c:pt idx="2751">
                  <c:v>28.2</c:v>
                </c:pt>
                <c:pt idx="2752">
                  <c:v>28.21</c:v>
                </c:pt>
                <c:pt idx="2753">
                  <c:v>28.23</c:v>
                </c:pt>
                <c:pt idx="2754">
                  <c:v>28.24</c:v>
                </c:pt>
                <c:pt idx="2755">
                  <c:v>28.25</c:v>
                </c:pt>
                <c:pt idx="2756">
                  <c:v>28.26</c:v>
                </c:pt>
                <c:pt idx="2757">
                  <c:v>28.27</c:v>
                </c:pt>
                <c:pt idx="2758">
                  <c:v>28.28</c:v>
                </c:pt>
                <c:pt idx="2759">
                  <c:v>28.29</c:v>
                </c:pt>
                <c:pt idx="2760">
                  <c:v>28.3</c:v>
                </c:pt>
                <c:pt idx="2761">
                  <c:v>28.31</c:v>
                </c:pt>
                <c:pt idx="2762">
                  <c:v>28.32</c:v>
                </c:pt>
                <c:pt idx="2763">
                  <c:v>28.33</c:v>
                </c:pt>
                <c:pt idx="2764">
                  <c:v>28.34</c:v>
                </c:pt>
                <c:pt idx="2765">
                  <c:v>28.35</c:v>
                </c:pt>
                <c:pt idx="2766">
                  <c:v>28.36</c:v>
                </c:pt>
                <c:pt idx="2767">
                  <c:v>28.37</c:v>
                </c:pt>
                <c:pt idx="2768">
                  <c:v>28.38</c:v>
                </c:pt>
                <c:pt idx="2769">
                  <c:v>28.39</c:v>
                </c:pt>
                <c:pt idx="2770">
                  <c:v>28.4</c:v>
                </c:pt>
                <c:pt idx="2771">
                  <c:v>28.41</c:v>
                </c:pt>
                <c:pt idx="2772">
                  <c:v>28.42</c:v>
                </c:pt>
                <c:pt idx="2773">
                  <c:v>28.43</c:v>
                </c:pt>
                <c:pt idx="2774">
                  <c:v>28.44</c:v>
                </c:pt>
                <c:pt idx="2775">
                  <c:v>28.45</c:v>
                </c:pt>
                <c:pt idx="2776">
                  <c:v>28.46</c:v>
                </c:pt>
                <c:pt idx="2777">
                  <c:v>28.47</c:v>
                </c:pt>
                <c:pt idx="2778">
                  <c:v>28.48</c:v>
                </c:pt>
                <c:pt idx="2779">
                  <c:v>28.5</c:v>
                </c:pt>
                <c:pt idx="2780">
                  <c:v>28.51</c:v>
                </c:pt>
                <c:pt idx="2781">
                  <c:v>28.52</c:v>
                </c:pt>
                <c:pt idx="2782">
                  <c:v>28.53</c:v>
                </c:pt>
                <c:pt idx="2783">
                  <c:v>28.54</c:v>
                </c:pt>
                <c:pt idx="2784">
                  <c:v>28.55</c:v>
                </c:pt>
                <c:pt idx="2785">
                  <c:v>28.56</c:v>
                </c:pt>
                <c:pt idx="2786">
                  <c:v>28.57</c:v>
                </c:pt>
                <c:pt idx="2787">
                  <c:v>28.58</c:v>
                </c:pt>
                <c:pt idx="2788">
                  <c:v>28.59</c:v>
                </c:pt>
                <c:pt idx="2789">
                  <c:v>28.6</c:v>
                </c:pt>
                <c:pt idx="2790">
                  <c:v>28.61</c:v>
                </c:pt>
                <c:pt idx="2791">
                  <c:v>28.62</c:v>
                </c:pt>
                <c:pt idx="2792">
                  <c:v>28.63</c:v>
                </c:pt>
                <c:pt idx="2793">
                  <c:v>28.64</c:v>
                </c:pt>
                <c:pt idx="2794">
                  <c:v>28.65</c:v>
                </c:pt>
                <c:pt idx="2795">
                  <c:v>28.66</c:v>
                </c:pt>
                <c:pt idx="2796">
                  <c:v>28.67</c:v>
                </c:pt>
                <c:pt idx="2797">
                  <c:v>28.68</c:v>
                </c:pt>
                <c:pt idx="2798">
                  <c:v>28.69</c:v>
                </c:pt>
                <c:pt idx="2799">
                  <c:v>28.7</c:v>
                </c:pt>
                <c:pt idx="2800">
                  <c:v>28.71</c:v>
                </c:pt>
                <c:pt idx="2801">
                  <c:v>28.72</c:v>
                </c:pt>
                <c:pt idx="2802">
                  <c:v>28.73</c:v>
                </c:pt>
                <c:pt idx="2803">
                  <c:v>28.74</c:v>
                </c:pt>
                <c:pt idx="2804">
                  <c:v>28.75</c:v>
                </c:pt>
                <c:pt idx="2805">
                  <c:v>28.76</c:v>
                </c:pt>
                <c:pt idx="2806">
                  <c:v>28.77</c:v>
                </c:pt>
                <c:pt idx="2807">
                  <c:v>28.78</c:v>
                </c:pt>
                <c:pt idx="2808">
                  <c:v>28.79</c:v>
                </c:pt>
                <c:pt idx="2809">
                  <c:v>28.8</c:v>
                </c:pt>
                <c:pt idx="2810">
                  <c:v>28.81</c:v>
                </c:pt>
                <c:pt idx="2811">
                  <c:v>28.82</c:v>
                </c:pt>
                <c:pt idx="2812">
                  <c:v>28.83</c:v>
                </c:pt>
                <c:pt idx="2813">
                  <c:v>28.84</c:v>
                </c:pt>
                <c:pt idx="2814">
                  <c:v>28.85</c:v>
                </c:pt>
                <c:pt idx="2815">
                  <c:v>28.86</c:v>
                </c:pt>
                <c:pt idx="2816">
                  <c:v>28.87</c:v>
                </c:pt>
                <c:pt idx="2817">
                  <c:v>28.88</c:v>
                </c:pt>
                <c:pt idx="2818">
                  <c:v>28.89</c:v>
                </c:pt>
                <c:pt idx="2819">
                  <c:v>28.9</c:v>
                </c:pt>
                <c:pt idx="2820">
                  <c:v>28.91</c:v>
                </c:pt>
                <c:pt idx="2821">
                  <c:v>28.92</c:v>
                </c:pt>
                <c:pt idx="2822">
                  <c:v>28.93</c:v>
                </c:pt>
                <c:pt idx="2823">
                  <c:v>28.94</c:v>
                </c:pt>
                <c:pt idx="2824">
                  <c:v>28.95</c:v>
                </c:pt>
                <c:pt idx="2825">
                  <c:v>28.96</c:v>
                </c:pt>
                <c:pt idx="2826">
                  <c:v>28.97</c:v>
                </c:pt>
                <c:pt idx="2827">
                  <c:v>28.99</c:v>
                </c:pt>
                <c:pt idx="2828">
                  <c:v>29.01</c:v>
                </c:pt>
                <c:pt idx="2829">
                  <c:v>29.04</c:v>
                </c:pt>
                <c:pt idx="2830">
                  <c:v>29.05</c:v>
                </c:pt>
                <c:pt idx="2831">
                  <c:v>29.06</c:v>
                </c:pt>
                <c:pt idx="2832">
                  <c:v>29.07</c:v>
                </c:pt>
                <c:pt idx="2833">
                  <c:v>29.08</c:v>
                </c:pt>
                <c:pt idx="2834">
                  <c:v>29.09</c:v>
                </c:pt>
                <c:pt idx="2835">
                  <c:v>29.1</c:v>
                </c:pt>
                <c:pt idx="2836">
                  <c:v>29.11</c:v>
                </c:pt>
                <c:pt idx="2837">
                  <c:v>29.13</c:v>
                </c:pt>
                <c:pt idx="2838">
                  <c:v>29.14</c:v>
                </c:pt>
                <c:pt idx="2839">
                  <c:v>29.15</c:v>
                </c:pt>
                <c:pt idx="2840">
                  <c:v>29.16</c:v>
                </c:pt>
                <c:pt idx="2841">
                  <c:v>29.17</c:v>
                </c:pt>
                <c:pt idx="2842">
                  <c:v>29.18</c:v>
                </c:pt>
                <c:pt idx="2843">
                  <c:v>29.19</c:v>
                </c:pt>
                <c:pt idx="2844">
                  <c:v>29.2</c:v>
                </c:pt>
                <c:pt idx="2845">
                  <c:v>29.21</c:v>
                </c:pt>
                <c:pt idx="2846">
                  <c:v>29.23</c:v>
                </c:pt>
                <c:pt idx="2847">
                  <c:v>29.24</c:v>
                </c:pt>
                <c:pt idx="2848">
                  <c:v>29.25</c:v>
                </c:pt>
                <c:pt idx="2849">
                  <c:v>29.26</c:v>
                </c:pt>
                <c:pt idx="2850">
                  <c:v>29.28</c:v>
                </c:pt>
                <c:pt idx="2851">
                  <c:v>29.29</c:v>
                </c:pt>
                <c:pt idx="2852">
                  <c:v>29.3</c:v>
                </c:pt>
                <c:pt idx="2853">
                  <c:v>29.31</c:v>
                </c:pt>
                <c:pt idx="2854">
                  <c:v>29.32</c:v>
                </c:pt>
                <c:pt idx="2855">
                  <c:v>29.33</c:v>
                </c:pt>
                <c:pt idx="2856">
                  <c:v>29.34</c:v>
                </c:pt>
                <c:pt idx="2857">
                  <c:v>29.35</c:v>
                </c:pt>
                <c:pt idx="2858">
                  <c:v>29.36</c:v>
                </c:pt>
                <c:pt idx="2859">
                  <c:v>29.37</c:v>
                </c:pt>
                <c:pt idx="2860">
                  <c:v>29.38</c:v>
                </c:pt>
                <c:pt idx="2861">
                  <c:v>29.39</c:v>
                </c:pt>
                <c:pt idx="2862">
                  <c:v>29.41</c:v>
                </c:pt>
                <c:pt idx="2863">
                  <c:v>29.42</c:v>
                </c:pt>
                <c:pt idx="2864">
                  <c:v>29.43</c:v>
                </c:pt>
                <c:pt idx="2865">
                  <c:v>29.44</c:v>
                </c:pt>
                <c:pt idx="2866">
                  <c:v>29.45</c:v>
                </c:pt>
                <c:pt idx="2867">
                  <c:v>29.47</c:v>
                </c:pt>
                <c:pt idx="2868">
                  <c:v>29.49</c:v>
                </c:pt>
                <c:pt idx="2869">
                  <c:v>29.5</c:v>
                </c:pt>
                <c:pt idx="2870">
                  <c:v>29.51</c:v>
                </c:pt>
                <c:pt idx="2871">
                  <c:v>29.52</c:v>
                </c:pt>
                <c:pt idx="2872">
                  <c:v>29.53</c:v>
                </c:pt>
                <c:pt idx="2873">
                  <c:v>29.54</c:v>
                </c:pt>
                <c:pt idx="2874">
                  <c:v>29.55</c:v>
                </c:pt>
                <c:pt idx="2875">
                  <c:v>29.56</c:v>
                </c:pt>
                <c:pt idx="2876">
                  <c:v>29.57</c:v>
                </c:pt>
                <c:pt idx="2877">
                  <c:v>29.58</c:v>
                </c:pt>
                <c:pt idx="2878">
                  <c:v>29.59</c:v>
                </c:pt>
                <c:pt idx="2879">
                  <c:v>29.6</c:v>
                </c:pt>
                <c:pt idx="2880">
                  <c:v>29.62</c:v>
                </c:pt>
                <c:pt idx="2881">
                  <c:v>29.64</c:v>
                </c:pt>
                <c:pt idx="2882">
                  <c:v>29.66</c:v>
                </c:pt>
                <c:pt idx="2883">
                  <c:v>29.68</c:v>
                </c:pt>
                <c:pt idx="2884">
                  <c:v>29.69</c:v>
                </c:pt>
                <c:pt idx="2885">
                  <c:v>29.7</c:v>
                </c:pt>
                <c:pt idx="2886">
                  <c:v>29.71</c:v>
                </c:pt>
                <c:pt idx="2887">
                  <c:v>29.72</c:v>
                </c:pt>
                <c:pt idx="2888">
                  <c:v>29.73</c:v>
                </c:pt>
                <c:pt idx="2889">
                  <c:v>29.75</c:v>
                </c:pt>
                <c:pt idx="2890">
                  <c:v>29.76</c:v>
                </c:pt>
                <c:pt idx="2891">
                  <c:v>29.77</c:v>
                </c:pt>
                <c:pt idx="2892">
                  <c:v>29.78</c:v>
                </c:pt>
                <c:pt idx="2893">
                  <c:v>29.79</c:v>
                </c:pt>
                <c:pt idx="2894">
                  <c:v>29.8</c:v>
                </c:pt>
                <c:pt idx="2895">
                  <c:v>29.81</c:v>
                </c:pt>
                <c:pt idx="2896">
                  <c:v>29.82</c:v>
                </c:pt>
                <c:pt idx="2897">
                  <c:v>29.83</c:v>
                </c:pt>
                <c:pt idx="2898">
                  <c:v>29.84</c:v>
                </c:pt>
                <c:pt idx="2899">
                  <c:v>29.86</c:v>
                </c:pt>
                <c:pt idx="2900">
                  <c:v>29.87</c:v>
                </c:pt>
                <c:pt idx="2901">
                  <c:v>29.88</c:v>
                </c:pt>
                <c:pt idx="2902">
                  <c:v>29.89</c:v>
                </c:pt>
                <c:pt idx="2903">
                  <c:v>29.9</c:v>
                </c:pt>
                <c:pt idx="2904">
                  <c:v>29.91</c:v>
                </c:pt>
                <c:pt idx="2905">
                  <c:v>29.92</c:v>
                </c:pt>
                <c:pt idx="2906">
                  <c:v>29.93</c:v>
                </c:pt>
                <c:pt idx="2907">
                  <c:v>29.94</c:v>
                </c:pt>
                <c:pt idx="2908">
                  <c:v>29.95</c:v>
                </c:pt>
                <c:pt idx="2909">
                  <c:v>29.96</c:v>
                </c:pt>
                <c:pt idx="2910">
                  <c:v>29.97</c:v>
                </c:pt>
                <c:pt idx="2911">
                  <c:v>29.98</c:v>
                </c:pt>
                <c:pt idx="2912">
                  <c:v>29.99</c:v>
                </c:pt>
                <c:pt idx="2913">
                  <c:v>30</c:v>
                </c:pt>
                <c:pt idx="2914">
                  <c:v>30.01</c:v>
                </c:pt>
                <c:pt idx="2915">
                  <c:v>30.02</c:v>
                </c:pt>
                <c:pt idx="2916">
                  <c:v>30.03</c:v>
                </c:pt>
                <c:pt idx="2917">
                  <c:v>30.04</c:v>
                </c:pt>
                <c:pt idx="2918">
                  <c:v>30.05</c:v>
                </c:pt>
                <c:pt idx="2919">
                  <c:v>30.06</c:v>
                </c:pt>
                <c:pt idx="2920">
                  <c:v>30.07</c:v>
                </c:pt>
                <c:pt idx="2921">
                  <c:v>30.08</c:v>
                </c:pt>
                <c:pt idx="2922">
                  <c:v>30.09</c:v>
                </c:pt>
                <c:pt idx="2923">
                  <c:v>30.11</c:v>
                </c:pt>
                <c:pt idx="2924">
                  <c:v>30.13</c:v>
                </c:pt>
                <c:pt idx="2925">
                  <c:v>30.14</c:v>
                </c:pt>
                <c:pt idx="2926">
                  <c:v>30.15</c:v>
                </c:pt>
                <c:pt idx="2927">
                  <c:v>30.16</c:v>
                </c:pt>
                <c:pt idx="2928">
                  <c:v>30.17</c:v>
                </c:pt>
                <c:pt idx="2929">
                  <c:v>30.18</c:v>
                </c:pt>
                <c:pt idx="2930">
                  <c:v>30.19</c:v>
                </c:pt>
                <c:pt idx="2931">
                  <c:v>30.2</c:v>
                </c:pt>
                <c:pt idx="2932">
                  <c:v>30.21</c:v>
                </c:pt>
                <c:pt idx="2933">
                  <c:v>30.22</c:v>
                </c:pt>
                <c:pt idx="2934">
                  <c:v>30.23</c:v>
                </c:pt>
                <c:pt idx="2935">
                  <c:v>30.24</c:v>
                </c:pt>
                <c:pt idx="2936">
                  <c:v>30.27</c:v>
                </c:pt>
                <c:pt idx="2937">
                  <c:v>30.28</c:v>
                </c:pt>
                <c:pt idx="2938">
                  <c:v>30.3</c:v>
                </c:pt>
                <c:pt idx="2939">
                  <c:v>30.31</c:v>
                </c:pt>
                <c:pt idx="2940">
                  <c:v>30.32</c:v>
                </c:pt>
                <c:pt idx="2941">
                  <c:v>30.33</c:v>
                </c:pt>
                <c:pt idx="2942">
                  <c:v>30.34</c:v>
                </c:pt>
                <c:pt idx="2943">
                  <c:v>30.36</c:v>
                </c:pt>
                <c:pt idx="2944">
                  <c:v>30.37</c:v>
                </c:pt>
                <c:pt idx="2945">
                  <c:v>30.38</c:v>
                </c:pt>
                <c:pt idx="2946">
                  <c:v>30.39</c:v>
                </c:pt>
                <c:pt idx="2947">
                  <c:v>30.4</c:v>
                </c:pt>
                <c:pt idx="2948">
                  <c:v>30.41</c:v>
                </c:pt>
                <c:pt idx="2949">
                  <c:v>30.42</c:v>
                </c:pt>
                <c:pt idx="2950">
                  <c:v>30.43</c:v>
                </c:pt>
                <c:pt idx="2951">
                  <c:v>30.45</c:v>
                </c:pt>
                <c:pt idx="2952">
                  <c:v>30.47</c:v>
                </c:pt>
                <c:pt idx="2953">
                  <c:v>30.48</c:v>
                </c:pt>
                <c:pt idx="2954">
                  <c:v>30.49</c:v>
                </c:pt>
                <c:pt idx="2955">
                  <c:v>30.5</c:v>
                </c:pt>
                <c:pt idx="2956">
                  <c:v>30.51</c:v>
                </c:pt>
                <c:pt idx="2957">
                  <c:v>30.52</c:v>
                </c:pt>
                <c:pt idx="2958">
                  <c:v>30.53</c:v>
                </c:pt>
                <c:pt idx="2959">
                  <c:v>30.54</c:v>
                </c:pt>
                <c:pt idx="2960">
                  <c:v>30.55</c:v>
                </c:pt>
                <c:pt idx="2961">
                  <c:v>30.56</c:v>
                </c:pt>
                <c:pt idx="2962">
                  <c:v>30.57</c:v>
                </c:pt>
                <c:pt idx="2963">
                  <c:v>30.58</c:v>
                </c:pt>
                <c:pt idx="2964">
                  <c:v>30.59</c:v>
                </c:pt>
                <c:pt idx="2965">
                  <c:v>30.6</c:v>
                </c:pt>
                <c:pt idx="2966">
                  <c:v>30.61</c:v>
                </c:pt>
                <c:pt idx="2967">
                  <c:v>30.62</c:v>
                </c:pt>
                <c:pt idx="2968">
                  <c:v>30.63</c:v>
                </c:pt>
                <c:pt idx="2969">
                  <c:v>30.65</c:v>
                </c:pt>
                <c:pt idx="2970">
                  <c:v>30.66</c:v>
                </c:pt>
                <c:pt idx="2971">
                  <c:v>30.67</c:v>
                </c:pt>
                <c:pt idx="2972">
                  <c:v>30.68</c:v>
                </c:pt>
                <c:pt idx="2973">
                  <c:v>30.69</c:v>
                </c:pt>
                <c:pt idx="2974">
                  <c:v>30.7</c:v>
                </c:pt>
                <c:pt idx="2975">
                  <c:v>30.71</c:v>
                </c:pt>
                <c:pt idx="2976">
                  <c:v>30.72</c:v>
                </c:pt>
                <c:pt idx="2977">
                  <c:v>30.73</c:v>
                </c:pt>
                <c:pt idx="2978">
                  <c:v>30.74</c:v>
                </c:pt>
                <c:pt idx="2979">
                  <c:v>30.75</c:v>
                </c:pt>
                <c:pt idx="2980">
                  <c:v>30.76</c:v>
                </c:pt>
                <c:pt idx="2981">
                  <c:v>30.77</c:v>
                </c:pt>
                <c:pt idx="2982">
                  <c:v>30.78</c:v>
                </c:pt>
                <c:pt idx="2983">
                  <c:v>30.8</c:v>
                </c:pt>
                <c:pt idx="2984">
                  <c:v>30.81</c:v>
                </c:pt>
                <c:pt idx="2985">
                  <c:v>30.82</c:v>
                </c:pt>
                <c:pt idx="2986">
                  <c:v>30.84</c:v>
                </c:pt>
                <c:pt idx="2987">
                  <c:v>30.85</c:v>
                </c:pt>
                <c:pt idx="2988">
                  <c:v>30.87</c:v>
                </c:pt>
                <c:pt idx="2989">
                  <c:v>30.88</c:v>
                </c:pt>
                <c:pt idx="2990">
                  <c:v>30.89</c:v>
                </c:pt>
                <c:pt idx="2991">
                  <c:v>30.9</c:v>
                </c:pt>
                <c:pt idx="2992">
                  <c:v>30.91</c:v>
                </c:pt>
                <c:pt idx="2993">
                  <c:v>30.93</c:v>
                </c:pt>
                <c:pt idx="2994">
                  <c:v>30.94</c:v>
                </c:pt>
                <c:pt idx="2995">
                  <c:v>30.95</c:v>
                </c:pt>
                <c:pt idx="2996">
                  <c:v>30.96</c:v>
                </c:pt>
                <c:pt idx="2997">
                  <c:v>30.98</c:v>
                </c:pt>
                <c:pt idx="2998">
                  <c:v>30.99</c:v>
                </c:pt>
                <c:pt idx="2999">
                  <c:v>31</c:v>
                </c:pt>
                <c:pt idx="3000">
                  <c:v>31.01</c:v>
                </c:pt>
                <c:pt idx="3001">
                  <c:v>31.02</c:v>
                </c:pt>
                <c:pt idx="3002">
                  <c:v>31.03</c:v>
                </c:pt>
                <c:pt idx="3003">
                  <c:v>31.04</c:v>
                </c:pt>
                <c:pt idx="3004">
                  <c:v>31.05</c:v>
                </c:pt>
                <c:pt idx="3005">
                  <c:v>31.06</c:v>
                </c:pt>
                <c:pt idx="3006">
                  <c:v>31.07</c:v>
                </c:pt>
                <c:pt idx="3007">
                  <c:v>31.08</c:v>
                </c:pt>
                <c:pt idx="3008">
                  <c:v>31.09</c:v>
                </c:pt>
                <c:pt idx="3009">
                  <c:v>31.12</c:v>
                </c:pt>
                <c:pt idx="3010">
                  <c:v>31.13</c:v>
                </c:pt>
                <c:pt idx="3011">
                  <c:v>31.15</c:v>
                </c:pt>
                <c:pt idx="3012">
                  <c:v>31.16</c:v>
                </c:pt>
                <c:pt idx="3013">
                  <c:v>31.17</c:v>
                </c:pt>
                <c:pt idx="3014">
                  <c:v>31.18</c:v>
                </c:pt>
                <c:pt idx="3015">
                  <c:v>31.19</c:v>
                </c:pt>
                <c:pt idx="3016">
                  <c:v>31.2</c:v>
                </c:pt>
                <c:pt idx="3017">
                  <c:v>31.21</c:v>
                </c:pt>
                <c:pt idx="3018">
                  <c:v>31.22</c:v>
                </c:pt>
                <c:pt idx="3019">
                  <c:v>31.23</c:v>
                </c:pt>
                <c:pt idx="3020">
                  <c:v>31.24</c:v>
                </c:pt>
                <c:pt idx="3021">
                  <c:v>31.26</c:v>
                </c:pt>
                <c:pt idx="3022">
                  <c:v>31.28</c:v>
                </c:pt>
                <c:pt idx="3023">
                  <c:v>31.29</c:v>
                </c:pt>
                <c:pt idx="3024">
                  <c:v>31.3</c:v>
                </c:pt>
                <c:pt idx="3025">
                  <c:v>31.31</c:v>
                </c:pt>
                <c:pt idx="3026">
                  <c:v>31.32</c:v>
                </c:pt>
                <c:pt idx="3027">
                  <c:v>31.33</c:v>
                </c:pt>
                <c:pt idx="3028">
                  <c:v>31.34</c:v>
                </c:pt>
                <c:pt idx="3029">
                  <c:v>31.35</c:v>
                </c:pt>
                <c:pt idx="3030">
                  <c:v>31.36</c:v>
                </c:pt>
                <c:pt idx="3031">
                  <c:v>31.37</c:v>
                </c:pt>
                <c:pt idx="3032">
                  <c:v>31.38</c:v>
                </c:pt>
                <c:pt idx="3033">
                  <c:v>31.4</c:v>
                </c:pt>
                <c:pt idx="3034">
                  <c:v>31.41</c:v>
                </c:pt>
                <c:pt idx="3035">
                  <c:v>31.42</c:v>
                </c:pt>
                <c:pt idx="3036">
                  <c:v>31.43</c:v>
                </c:pt>
                <c:pt idx="3037">
                  <c:v>31.44</c:v>
                </c:pt>
                <c:pt idx="3038">
                  <c:v>31.45</c:v>
                </c:pt>
                <c:pt idx="3039">
                  <c:v>31.47</c:v>
                </c:pt>
                <c:pt idx="3040">
                  <c:v>31.48</c:v>
                </c:pt>
                <c:pt idx="3041">
                  <c:v>31.49</c:v>
                </c:pt>
                <c:pt idx="3042">
                  <c:v>31.5</c:v>
                </c:pt>
                <c:pt idx="3043">
                  <c:v>31.51</c:v>
                </c:pt>
                <c:pt idx="3044">
                  <c:v>31.54</c:v>
                </c:pt>
                <c:pt idx="3045">
                  <c:v>31.55</c:v>
                </c:pt>
                <c:pt idx="3046">
                  <c:v>31.56</c:v>
                </c:pt>
                <c:pt idx="3047">
                  <c:v>31.57</c:v>
                </c:pt>
                <c:pt idx="3048">
                  <c:v>31.58</c:v>
                </c:pt>
                <c:pt idx="3049">
                  <c:v>31.59</c:v>
                </c:pt>
                <c:pt idx="3050">
                  <c:v>31.6</c:v>
                </c:pt>
                <c:pt idx="3051">
                  <c:v>31.61</c:v>
                </c:pt>
                <c:pt idx="3052">
                  <c:v>31.62</c:v>
                </c:pt>
                <c:pt idx="3053">
                  <c:v>31.63</c:v>
                </c:pt>
                <c:pt idx="3054">
                  <c:v>31.64</c:v>
                </c:pt>
                <c:pt idx="3055">
                  <c:v>31.65</c:v>
                </c:pt>
                <c:pt idx="3056">
                  <c:v>31.66</c:v>
                </c:pt>
                <c:pt idx="3057">
                  <c:v>31.68</c:v>
                </c:pt>
                <c:pt idx="3058">
                  <c:v>31.69</c:v>
                </c:pt>
                <c:pt idx="3059">
                  <c:v>31.7</c:v>
                </c:pt>
                <c:pt idx="3060">
                  <c:v>31.71</c:v>
                </c:pt>
                <c:pt idx="3061">
                  <c:v>31.72</c:v>
                </c:pt>
                <c:pt idx="3062">
                  <c:v>31.73</c:v>
                </c:pt>
                <c:pt idx="3063">
                  <c:v>31.74</c:v>
                </c:pt>
                <c:pt idx="3064">
                  <c:v>31.75</c:v>
                </c:pt>
                <c:pt idx="3065">
                  <c:v>31.76</c:v>
                </c:pt>
                <c:pt idx="3066">
                  <c:v>31.77</c:v>
                </c:pt>
                <c:pt idx="3067">
                  <c:v>31.78</c:v>
                </c:pt>
                <c:pt idx="3068">
                  <c:v>31.8</c:v>
                </c:pt>
                <c:pt idx="3069">
                  <c:v>31.81</c:v>
                </c:pt>
                <c:pt idx="3070">
                  <c:v>31.82</c:v>
                </c:pt>
                <c:pt idx="3071">
                  <c:v>31.83</c:v>
                </c:pt>
                <c:pt idx="3072">
                  <c:v>31.84</c:v>
                </c:pt>
                <c:pt idx="3073">
                  <c:v>31.85</c:v>
                </c:pt>
                <c:pt idx="3074">
                  <c:v>31.86</c:v>
                </c:pt>
                <c:pt idx="3075">
                  <c:v>31.87</c:v>
                </c:pt>
                <c:pt idx="3076">
                  <c:v>31.88</c:v>
                </c:pt>
                <c:pt idx="3077">
                  <c:v>31.89</c:v>
                </c:pt>
                <c:pt idx="3078">
                  <c:v>31.9</c:v>
                </c:pt>
                <c:pt idx="3079">
                  <c:v>31.93</c:v>
                </c:pt>
                <c:pt idx="3080">
                  <c:v>31.94</c:v>
                </c:pt>
                <c:pt idx="3081">
                  <c:v>31.96</c:v>
                </c:pt>
                <c:pt idx="3082">
                  <c:v>31.97</c:v>
                </c:pt>
                <c:pt idx="3083">
                  <c:v>31.98</c:v>
                </c:pt>
                <c:pt idx="3084">
                  <c:v>31.99</c:v>
                </c:pt>
                <c:pt idx="3085">
                  <c:v>32.01</c:v>
                </c:pt>
                <c:pt idx="3086">
                  <c:v>32.020000000000003</c:v>
                </c:pt>
                <c:pt idx="3087">
                  <c:v>32.03</c:v>
                </c:pt>
                <c:pt idx="3088">
                  <c:v>32.04</c:v>
                </c:pt>
                <c:pt idx="3089">
                  <c:v>32.049999999999997</c:v>
                </c:pt>
                <c:pt idx="3090">
                  <c:v>32.06</c:v>
                </c:pt>
                <c:pt idx="3091">
                  <c:v>32.07</c:v>
                </c:pt>
                <c:pt idx="3092">
                  <c:v>32.08</c:v>
                </c:pt>
                <c:pt idx="3093">
                  <c:v>32.090000000000003</c:v>
                </c:pt>
                <c:pt idx="3094">
                  <c:v>32.1</c:v>
                </c:pt>
                <c:pt idx="3095">
                  <c:v>32.11</c:v>
                </c:pt>
                <c:pt idx="3096">
                  <c:v>32.119999999999997</c:v>
                </c:pt>
                <c:pt idx="3097">
                  <c:v>32.130000000000003</c:v>
                </c:pt>
                <c:pt idx="3098">
                  <c:v>32.14</c:v>
                </c:pt>
                <c:pt idx="3099">
                  <c:v>32.159999999999997</c:v>
                </c:pt>
                <c:pt idx="3100">
                  <c:v>32.17</c:v>
                </c:pt>
                <c:pt idx="3101">
                  <c:v>32.19</c:v>
                </c:pt>
                <c:pt idx="3102">
                  <c:v>32.200000000000003</c:v>
                </c:pt>
                <c:pt idx="3103">
                  <c:v>32.21</c:v>
                </c:pt>
                <c:pt idx="3104">
                  <c:v>32.22</c:v>
                </c:pt>
                <c:pt idx="3105">
                  <c:v>32.229999999999997</c:v>
                </c:pt>
                <c:pt idx="3106">
                  <c:v>32.24</c:v>
                </c:pt>
                <c:pt idx="3107">
                  <c:v>32.25</c:v>
                </c:pt>
                <c:pt idx="3108">
                  <c:v>32.26</c:v>
                </c:pt>
                <c:pt idx="3109">
                  <c:v>32.270000000000003</c:v>
                </c:pt>
                <c:pt idx="3110">
                  <c:v>32.28</c:v>
                </c:pt>
                <c:pt idx="3111">
                  <c:v>32.29</c:v>
                </c:pt>
                <c:pt idx="3112">
                  <c:v>32.299999999999997</c:v>
                </c:pt>
                <c:pt idx="3113">
                  <c:v>32.31</c:v>
                </c:pt>
                <c:pt idx="3114">
                  <c:v>32.32</c:v>
                </c:pt>
                <c:pt idx="3115">
                  <c:v>32.33</c:v>
                </c:pt>
                <c:pt idx="3116">
                  <c:v>32.340000000000003</c:v>
                </c:pt>
                <c:pt idx="3117">
                  <c:v>32.36</c:v>
                </c:pt>
                <c:pt idx="3118">
                  <c:v>32.369999999999997</c:v>
                </c:pt>
                <c:pt idx="3119">
                  <c:v>32.380000000000003</c:v>
                </c:pt>
                <c:pt idx="3120">
                  <c:v>32.39</c:v>
                </c:pt>
                <c:pt idx="3121">
                  <c:v>32.4</c:v>
                </c:pt>
                <c:pt idx="3122">
                  <c:v>32.42</c:v>
                </c:pt>
                <c:pt idx="3123">
                  <c:v>32.43</c:v>
                </c:pt>
                <c:pt idx="3124">
                  <c:v>32.450000000000003</c:v>
                </c:pt>
                <c:pt idx="3125">
                  <c:v>32.46</c:v>
                </c:pt>
                <c:pt idx="3126">
                  <c:v>32.47</c:v>
                </c:pt>
                <c:pt idx="3127">
                  <c:v>32.479999999999997</c:v>
                </c:pt>
                <c:pt idx="3128">
                  <c:v>32.5</c:v>
                </c:pt>
                <c:pt idx="3129">
                  <c:v>32.51</c:v>
                </c:pt>
                <c:pt idx="3130">
                  <c:v>32.56</c:v>
                </c:pt>
                <c:pt idx="3131">
                  <c:v>32.57</c:v>
                </c:pt>
                <c:pt idx="3132">
                  <c:v>32.58</c:v>
                </c:pt>
                <c:pt idx="3133">
                  <c:v>32.590000000000003</c:v>
                </c:pt>
                <c:pt idx="3134">
                  <c:v>32.6</c:v>
                </c:pt>
                <c:pt idx="3135">
                  <c:v>32.61</c:v>
                </c:pt>
                <c:pt idx="3136">
                  <c:v>32.619999999999997</c:v>
                </c:pt>
                <c:pt idx="3137">
                  <c:v>32.630000000000003</c:v>
                </c:pt>
                <c:pt idx="3138">
                  <c:v>32.64</c:v>
                </c:pt>
                <c:pt idx="3139">
                  <c:v>32.659999999999997</c:v>
                </c:pt>
                <c:pt idx="3140">
                  <c:v>32.67</c:v>
                </c:pt>
                <c:pt idx="3141">
                  <c:v>32.68</c:v>
                </c:pt>
                <c:pt idx="3142">
                  <c:v>32.69</c:v>
                </c:pt>
                <c:pt idx="3143">
                  <c:v>32.700000000000003</c:v>
                </c:pt>
                <c:pt idx="3144">
                  <c:v>32.71</c:v>
                </c:pt>
                <c:pt idx="3145">
                  <c:v>32.729999999999997</c:v>
                </c:pt>
                <c:pt idx="3146">
                  <c:v>32.74</c:v>
                </c:pt>
                <c:pt idx="3147">
                  <c:v>32.75</c:v>
                </c:pt>
                <c:pt idx="3148">
                  <c:v>32.76</c:v>
                </c:pt>
                <c:pt idx="3149">
                  <c:v>32.770000000000003</c:v>
                </c:pt>
                <c:pt idx="3150">
                  <c:v>32.78</c:v>
                </c:pt>
                <c:pt idx="3151">
                  <c:v>32.799999999999997</c:v>
                </c:pt>
                <c:pt idx="3152">
                  <c:v>32.81</c:v>
                </c:pt>
                <c:pt idx="3153">
                  <c:v>32.82</c:v>
                </c:pt>
                <c:pt idx="3154">
                  <c:v>32.83</c:v>
                </c:pt>
                <c:pt idx="3155">
                  <c:v>32.840000000000003</c:v>
                </c:pt>
                <c:pt idx="3156">
                  <c:v>32.85</c:v>
                </c:pt>
                <c:pt idx="3157">
                  <c:v>32.86</c:v>
                </c:pt>
                <c:pt idx="3158">
                  <c:v>32.869999999999997</c:v>
                </c:pt>
                <c:pt idx="3159">
                  <c:v>32.880000000000003</c:v>
                </c:pt>
                <c:pt idx="3160">
                  <c:v>32.89</c:v>
                </c:pt>
                <c:pt idx="3161">
                  <c:v>32.9</c:v>
                </c:pt>
                <c:pt idx="3162">
                  <c:v>32.909999999999997</c:v>
                </c:pt>
                <c:pt idx="3163">
                  <c:v>32.94</c:v>
                </c:pt>
                <c:pt idx="3164">
                  <c:v>32.950000000000003</c:v>
                </c:pt>
                <c:pt idx="3165">
                  <c:v>32.97</c:v>
                </c:pt>
                <c:pt idx="3166">
                  <c:v>32.979999999999997</c:v>
                </c:pt>
                <c:pt idx="3167">
                  <c:v>33</c:v>
                </c:pt>
                <c:pt idx="3168">
                  <c:v>33.01</c:v>
                </c:pt>
                <c:pt idx="3169">
                  <c:v>33.020000000000003</c:v>
                </c:pt>
                <c:pt idx="3170">
                  <c:v>33.03</c:v>
                </c:pt>
                <c:pt idx="3171">
                  <c:v>33.04</c:v>
                </c:pt>
                <c:pt idx="3172">
                  <c:v>33.049999999999997</c:v>
                </c:pt>
                <c:pt idx="3173">
                  <c:v>33.06</c:v>
                </c:pt>
                <c:pt idx="3174">
                  <c:v>33.07</c:v>
                </c:pt>
                <c:pt idx="3175">
                  <c:v>33.08</c:v>
                </c:pt>
                <c:pt idx="3176">
                  <c:v>33.090000000000003</c:v>
                </c:pt>
                <c:pt idx="3177">
                  <c:v>33.1</c:v>
                </c:pt>
                <c:pt idx="3178">
                  <c:v>33.11</c:v>
                </c:pt>
                <c:pt idx="3179">
                  <c:v>33.119999999999997</c:v>
                </c:pt>
                <c:pt idx="3180">
                  <c:v>33.14</c:v>
                </c:pt>
                <c:pt idx="3181">
                  <c:v>33.15</c:v>
                </c:pt>
                <c:pt idx="3182">
                  <c:v>33.159999999999997</c:v>
                </c:pt>
                <c:pt idx="3183">
                  <c:v>33.17</c:v>
                </c:pt>
                <c:pt idx="3184">
                  <c:v>33.19</c:v>
                </c:pt>
                <c:pt idx="3185">
                  <c:v>33.200000000000003</c:v>
                </c:pt>
                <c:pt idx="3186">
                  <c:v>33.21</c:v>
                </c:pt>
                <c:pt idx="3187">
                  <c:v>33.22</c:v>
                </c:pt>
                <c:pt idx="3188">
                  <c:v>33.229999999999997</c:v>
                </c:pt>
                <c:pt idx="3189">
                  <c:v>33.24</c:v>
                </c:pt>
                <c:pt idx="3190">
                  <c:v>33.25</c:v>
                </c:pt>
                <c:pt idx="3191">
                  <c:v>33.26</c:v>
                </c:pt>
                <c:pt idx="3192">
                  <c:v>33.270000000000003</c:v>
                </c:pt>
                <c:pt idx="3193">
                  <c:v>33.28</c:v>
                </c:pt>
                <c:pt idx="3194">
                  <c:v>33.29</c:v>
                </c:pt>
                <c:pt idx="3195">
                  <c:v>33.31</c:v>
                </c:pt>
                <c:pt idx="3196">
                  <c:v>33.32</c:v>
                </c:pt>
                <c:pt idx="3197">
                  <c:v>33.33</c:v>
                </c:pt>
                <c:pt idx="3198">
                  <c:v>33.340000000000003</c:v>
                </c:pt>
                <c:pt idx="3199">
                  <c:v>33.35</c:v>
                </c:pt>
                <c:pt idx="3200">
                  <c:v>33.36</c:v>
                </c:pt>
                <c:pt idx="3201">
                  <c:v>33.369999999999997</c:v>
                </c:pt>
                <c:pt idx="3202">
                  <c:v>33.380000000000003</c:v>
                </c:pt>
                <c:pt idx="3203">
                  <c:v>33.39</c:v>
                </c:pt>
                <c:pt idx="3204">
                  <c:v>33.4</c:v>
                </c:pt>
                <c:pt idx="3205">
                  <c:v>33.409999999999997</c:v>
                </c:pt>
                <c:pt idx="3206">
                  <c:v>33.42</c:v>
                </c:pt>
                <c:pt idx="3207">
                  <c:v>33.43</c:v>
                </c:pt>
                <c:pt idx="3208">
                  <c:v>33.44</c:v>
                </c:pt>
                <c:pt idx="3209">
                  <c:v>33.450000000000003</c:v>
                </c:pt>
                <c:pt idx="3210">
                  <c:v>33.46</c:v>
                </c:pt>
                <c:pt idx="3211">
                  <c:v>33.47</c:v>
                </c:pt>
                <c:pt idx="3212">
                  <c:v>33.479999999999997</c:v>
                </c:pt>
                <c:pt idx="3213">
                  <c:v>33.5</c:v>
                </c:pt>
                <c:pt idx="3214">
                  <c:v>33.51</c:v>
                </c:pt>
                <c:pt idx="3215">
                  <c:v>33.520000000000003</c:v>
                </c:pt>
                <c:pt idx="3216">
                  <c:v>33.54</c:v>
                </c:pt>
                <c:pt idx="3217">
                  <c:v>33.58</c:v>
                </c:pt>
                <c:pt idx="3218">
                  <c:v>33.590000000000003</c:v>
                </c:pt>
                <c:pt idx="3219">
                  <c:v>33.61</c:v>
                </c:pt>
                <c:pt idx="3220">
                  <c:v>33.619999999999997</c:v>
                </c:pt>
                <c:pt idx="3221">
                  <c:v>33.630000000000003</c:v>
                </c:pt>
                <c:pt idx="3222">
                  <c:v>33.64</c:v>
                </c:pt>
                <c:pt idx="3223">
                  <c:v>33.659999999999997</c:v>
                </c:pt>
                <c:pt idx="3224">
                  <c:v>33.68</c:v>
                </c:pt>
                <c:pt idx="3225">
                  <c:v>33.700000000000003</c:v>
                </c:pt>
                <c:pt idx="3226">
                  <c:v>33.71</c:v>
                </c:pt>
                <c:pt idx="3227">
                  <c:v>33.729999999999997</c:v>
                </c:pt>
                <c:pt idx="3228">
                  <c:v>33.74</c:v>
                </c:pt>
                <c:pt idx="3229">
                  <c:v>33.75</c:v>
                </c:pt>
                <c:pt idx="3230">
                  <c:v>33.76</c:v>
                </c:pt>
                <c:pt idx="3231">
                  <c:v>33.770000000000003</c:v>
                </c:pt>
                <c:pt idx="3232">
                  <c:v>33.79</c:v>
                </c:pt>
                <c:pt idx="3233">
                  <c:v>33.81</c:v>
                </c:pt>
                <c:pt idx="3234">
                  <c:v>33.82</c:v>
                </c:pt>
                <c:pt idx="3235">
                  <c:v>33.83</c:v>
                </c:pt>
                <c:pt idx="3236">
                  <c:v>33.86</c:v>
                </c:pt>
                <c:pt idx="3237">
                  <c:v>33.880000000000003</c:v>
                </c:pt>
                <c:pt idx="3238">
                  <c:v>33.89</c:v>
                </c:pt>
                <c:pt idx="3239">
                  <c:v>33.9</c:v>
                </c:pt>
                <c:pt idx="3240">
                  <c:v>33.909999999999997</c:v>
                </c:pt>
                <c:pt idx="3241">
                  <c:v>33.92</c:v>
                </c:pt>
                <c:pt idx="3242">
                  <c:v>33.93</c:v>
                </c:pt>
                <c:pt idx="3243">
                  <c:v>33.94</c:v>
                </c:pt>
                <c:pt idx="3244">
                  <c:v>33.950000000000003</c:v>
                </c:pt>
                <c:pt idx="3245">
                  <c:v>33.96</c:v>
                </c:pt>
                <c:pt idx="3246">
                  <c:v>33.97</c:v>
                </c:pt>
                <c:pt idx="3247">
                  <c:v>33.979999999999997</c:v>
                </c:pt>
                <c:pt idx="3248">
                  <c:v>33.99</c:v>
                </c:pt>
                <c:pt idx="3249">
                  <c:v>34</c:v>
                </c:pt>
                <c:pt idx="3250">
                  <c:v>34.01</c:v>
                </c:pt>
                <c:pt idx="3251">
                  <c:v>34.03</c:v>
                </c:pt>
                <c:pt idx="3252">
                  <c:v>34.04</c:v>
                </c:pt>
                <c:pt idx="3253">
                  <c:v>34.049999999999997</c:v>
                </c:pt>
                <c:pt idx="3254">
                  <c:v>34.08</c:v>
                </c:pt>
                <c:pt idx="3255">
                  <c:v>34.090000000000003</c:v>
                </c:pt>
                <c:pt idx="3256">
                  <c:v>34.1</c:v>
                </c:pt>
                <c:pt idx="3257">
                  <c:v>34.11</c:v>
                </c:pt>
                <c:pt idx="3258">
                  <c:v>34.130000000000003</c:v>
                </c:pt>
                <c:pt idx="3259">
                  <c:v>34.14</c:v>
                </c:pt>
                <c:pt idx="3260">
                  <c:v>34.159999999999997</c:v>
                </c:pt>
                <c:pt idx="3261">
                  <c:v>34.17</c:v>
                </c:pt>
                <c:pt idx="3262">
                  <c:v>34.19</c:v>
                </c:pt>
                <c:pt idx="3263">
                  <c:v>34.200000000000003</c:v>
                </c:pt>
                <c:pt idx="3264">
                  <c:v>34.21</c:v>
                </c:pt>
                <c:pt idx="3265">
                  <c:v>34.22</c:v>
                </c:pt>
                <c:pt idx="3266">
                  <c:v>34.24</c:v>
                </c:pt>
                <c:pt idx="3267">
                  <c:v>34.25</c:v>
                </c:pt>
                <c:pt idx="3268">
                  <c:v>34.28</c:v>
                </c:pt>
                <c:pt idx="3269">
                  <c:v>34.299999999999997</c:v>
                </c:pt>
                <c:pt idx="3270">
                  <c:v>34.31</c:v>
                </c:pt>
                <c:pt idx="3271">
                  <c:v>34.32</c:v>
                </c:pt>
                <c:pt idx="3272">
                  <c:v>34.33</c:v>
                </c:pt>
                <c:pt idx="3273">
                  <c:v>34.340000000000003</c:v>
                </c:pt>
                <c:pt idx="3274">
                  <c:v>34.35</c:v>
                </c:pt>
                <c:pt idx="3275">
                  <c:v>34.36</c:v>
                </c:pt>
                <c:pt idx="3276">
                  <c:v>34.369999999999997</c:v>
                </c:pt>
                <c:pt idx="3277">
                  <c:v>34.380000000000003</c:v>
                </c:pt>
                <c:pt idx="3278">
                  <c:v>34.39</c:v>
                </c:pt>
                <c:pt idx="3279">
                  <c:v>34.4</c:v>
                </c:pt>
                <c:pt idx="3280">
                  <c:v>34.42</c:v>
                </c:pt>
                <c:pt idx="3281">
                  <c:v>34.44</c:v>
                </c:pt>
                <c:pt idx="3282">
                  <c:v>34.450000000000003</c:v>
                </c:pt>
                <c:pt idx="3283">
                  <c:v>34.47</c:v>
                </c:pt>
                <c:pt idx="3284">
                  <c:v>34.479999999999997</c:v>
                </c:pt>
                <c:pt idx="3285">
                  <c:v>34.49</c:v>
                </c:pt>
                <c:pt idx="3286">
                  <c:v>34.520000000000003</c:v>
                </c:pt>
                <c:pt idx="3287">
                  <c:v>34.56</c:v>
                </c:pt>
                <c:pt idx="3288">
                  <c:v>34.57</c:v>
                </c:pt>
                <c:pt idx="3289">
                  <c:v>34.58</c:v>
                </c:pt>
                <c:pt idx="3290">
                  <c:v>34.590000000000003</c:v>
                </c:pt>
                <c:pt idx="3291">
                  <c:v>34.61</c:v>
                </c:pt>
                <c:pt idx="3292">
                  <c:v>34.630000000000003</c:v>
                </c:pt>
                <c:pt idx="3293">
                  <c:v>34.64</c:v>
                </c:pt>
                <c:pt idx="3294">
                  <c:v>34.65</c:v>
                </c:pt>
                <c:pt idx="3295">
                  <c:v>34.659999999999997</c:v>
                </c:pt>
                <c:pt idx="3296">
                  <c:v>34.67</c:v>
                </c:pt>
                <c:pt idx="3297">
                  <c:v>34.68</c:v>
                </c:pt>
                <c:pt idx="3298">
                  <c:v>34.69</c:v>
                </c:pt>
                <c:pt idx="3299">
                  <c:v>34.700000000000003</c:v>
                </c:pt>
                <c:pt idx="3300">
                  <c:v>34.72</c:v>
                </c:pt>
                <c:pt idx="3301">
                  <c:v>34.729999999999997</c:v>
                </c:pt>
                <c:pt idx="3302">
                  <c:v>34.74</c:v>
                </c:pt>
                <c:pt idx="3303">
                  <c:v>34.75</c:v>
                </c:pt>
                <c:pt idx="3304">
                  <c:v>34.76</c:v>
                </c:pt>
                <c:pt idx="3305">
                  <c:v>34.78</c:v>
                </c:pt>
                <c:pt idx="3306">
                  <c:v>34.79</c:v>
                </c:pt>
                <c:pt idx="3307">
                  <c:v>34.840000000000003</c:v>
                </c:pt>
                <c:pt idx="3308">
                  <c:v>34.85</c:v>
                </c:pt>
                <c:pt idx="3309">
                  <c:v>34.880000000000003</c:v>
                </c:pt>
                <c:pt idx="3310">
                  <c:v>34.89</c:v>
                </c:pt>
                <c:pt idx="3311">
                  <c:v>34.9</c:v>
                </c:pt>
                <c:pt idx="3312">
                  <c:v>34.92</c:v>
                </c:pt>
                <c:pt idx="3313">
                  <c:v>34.93</c:v>
                </c:pt>
                <c:pt idx="3314">
                  <c:v>34.96</c:v>
                </c:pt>
                <c:pt idx="3315">
                  <c:v>34.97</c:v>
                </c:pt>
                <c:pt idx="3316">
                  <c:v>34.979999999999997</c:v>
                </c:pt>
                <c:pt idx="3317">
                  <c:v>34.99</c:v>
                </c:pt>
                <c:pt idx="3318">
                  <c:v>35</c:v>
                </c:pt>
                <c:pt idx="3319">
                  <c:v>35.03</c:v>
                </c:pt>
                <c:pt idx="3320">
                  <c:v>35.049999999999997</c:v>
                </c:pt>
                <c:pt idx="3321">
                  <c:v>35.07</c:v>
                </c:pt>
                <c:pt idx="3322">
                  <c:v>35.090000000000003</c:v>
                </c:pt>
                <c:pt idx="3323">
                  <c:v>35.1</c:v>
                </c:pt>
                <c:pt idx="3324">
                  <c:v>35.11</c:v>
                </c:pt>
                <c:pt idx="3325">
                  <c:v>35.119999999999997</c:v>
                </c:pt>
                <c:pt idx="3326">
                  <c:v>35.130000000000003</c:v>
                </c:pt>
                <c:pt idx="3327">
                  <c:v>35.14</c:v>
                </c:pt>
                <c:pt idx="3328">
                  <c:v>35.159999999999997</c:v>
                </c:pt>
                <c:pt idx="3329">
                  <c:v>35.17</c:v>
                </c:pt>
                <c:pt idx="3330">
                  <c:v>35.19</c:v>
                </c:pt>
                <c:pt idx="3331">
                  <c:v>35.200000000000003</c:v>
                </c:pt>
                <c:pt idx="3332">
                  <c:v>35.21</c:v>
                </c:pt>
                <c:pt idx="3333">
                  <c:v>35.22</c:v>
                </c:pt>
                <c:pt idx="3334">
                  <c:v>35.229999999999997</c:v>
                </c:pt>
                <c:pt idx="3335">
                  <c:v>35.24</c:v>
                </c:pt>
                <c:pt idx="3336">
                  <c:v>35.25</c:v>
                </c:pt>
                <c:pt idx="3337">
                  <c:v>35.26</c:v>
                </c:pt>
                <c:pt idx="3338">
                  <c:v>35.270000000000003</c:v>
                </c:pt>
                <c:pt idx="3339">
                  <c:v>35.28</c:v>
                </c:pt>
                <c:pt idx="3340">
                  <c:v>35.29</c:v>
                </c:pt>
                <c:pt idx="3341">
                  <c:v>35.299999999999997</c:v>
                </c:pt>
                <c:pt idx="3342">
                  <c:v>35.31</c:v>
                </c:pt>
                <c:pt idx="3343">
                  <c:v>35.340000000000003</c:v>
                </c:pt>
                <c:pt idx="3344">
                  <c:v>35.35</c:v>
                </c:pt>
                <c:pt idx="3345">
                  <c:v>35.36</c:v>
                </c:pt>
                <c:pt idx="3346">
                  <c:v>35.369999999999997</c:v>
                </c:pt>
                <c:pt idx="3347">
                  <c:v>35.380000000000003</c:v>
                </c:pt>
                <c:pt idx="3348">
                  <c:v>35.4</c:v>
                </c:pt>
                <c:pt idx="3349">
                  <c:v>35.409999999999997</c:v>
                </c:pt>
                <c:pt idx="3350">
                  <c:v>35.42</c:v>
                </c:pt>
                <c:pt idx="3351">
                  <c:v>35.44</c:v>
                </c:pt>
                <c:pt idx="3352">
                  <c:v>35.450000000000003</c:v>
                </c:pt>
                <c:pt idx="3353">
                  <c:v>35.46</c:v>
                </c:pt>
                <c:pt idx="3354">
                  <c:v>35.479999999999997</c:v>
                </c:pt>
                <c:pt idx="3355">
                  <c:v>35.49</c:v>
                </c:pt>
                <c:pt idx="3356">
                  <c:v>35.5</c:v>
                </c:pt>
                <c:pt idx="3357">
                  <c:v>35.51</c:v>
                </c:pt>
                <c:pt idx="3358">
                  <c:v>35.53</c:v>
                </c:pt>
                <c:pt idx="3359">
                  <c:v>35.54</c:v>
                </c:pt>
                <c:pt idx="3360">
                  <c:v>35.549999999999997</c:v>
                </c:pt>
                <c:pt idx="3361">
                  <c:v>35.56</c:v>
                </c:pt>
                <c:pt idx="3362">
                  <c:v>35.57</c:v>
                </c:pt>
                <c:pt idx="3363">
                  <c:v>35.58</c:v>
                </c:pt>
                <c:pt idx="3364">
                  <c:v>35.590000000000003</c:v>
                </c:pt>
                <c:pt idx="3365">
                  <c:v>35.6</c:v>
                </c:pt>
                <c:pt idx="3366">
                  <c:v>35.61</c:v>
                </c:pt>
                <c:pt idx="3367">
                  <c:v>35.619999999999997</c:v>
                </c:pt>
                <c:pt idx="3368">
                  <c:v>35.630000000000003</c:v>
                </c:pt>
                <c:pt idx="3369">
                  <c:v>35.64</c:v>
                </c:pt>
                <c:pt idx="3370">
                  <c:v>35.659999999999997</c:v>
                </c:pt>
                <c:pt idx="3371">
                  <c:v>35.68</c:v>
                </c:pt>
                <c:pt idx="3372">
                  <c:v>35.69</c:v>
                </c:pt>
                <c:pt idx="3373">
                  <c:v>35.700000000000003</c:v>
                </c:pt>
                <c:pt idx="3374">
                  <c:v>35.71</c:v>
                </c:pt>
                <c:pt idx="3375">
                  <c:v>35.74</c:v>
                </c:pt>
                <c:pt idx="3376">
                  <c:v>35.75</c:v>
                </c:pt>
                <c:pt idx="3377">
                  <c:v>35.76</c:v>
                </c:pt>
                <c:pt idx="3378">
                  <c:v>35.82</c:v>
                </c:pt>
                <c:pt idx="3379">
                  <c:v>35.840000000000003</c:v>
                </c:pt>
                <c:pt idx="3380">
                  <c:v>35.869999999999997</c:v>
                </c:pt>
                <c:pt idx="3381">
                  <c:v>35.880000000000003</c:v>
                </c:pt>
                <c:pt idx="3382">
                  <c:v>35.89</c:v>
                </c:pt>
                <c:pt idx="3383">
                  <c:v>35.9</c:v>
                </c:pt>
                <c:pt idx="3384">
                  <c:v>35.92</c:v>
                </c:pt>
                <c:pt idx="3385">
                  <c:v>35.93</c:v>
                </c:pt>
                <c:pt idx="3386">
                  <c:v>35.979999999999997</c:v>
                </c:pt>
                <c:pt idx="3387">
                  <c:v>35.99</c:v>
                </c:pt>
                <c:pt idx="3388">
                  <c:v>36</c:v>
                </c:pt>
                <c:pt idx="3389">
                  <c:v>36.01</c:v>
                </c:pt>
                <c:pt idx="3390">
                  <c:v>36.03</c:v>
                </c:pt>
                <c:pt idx="3391">
                  <c:v>36.04</c:v>
                </c:pt>
                <c:pt idx="3392">
                  <c:v>36.049999999999997</c:v>
                </c:pt>
                <c:pt idx="3393">
                  <c:v>36.07</c:v>
                </c:pt>
                <c:pt idx="3394">
                  <c:v>36.08</c:v>
                </c:pt>
                <c:pt idx="3395">
                  <c:v>36.090000000000003</c:v>
                </c:pt>
                <c:pt idx="3396">
                  <c:v>36.1</c:v>
                </c:pt>
                <c:pt idx="3397">
                  <c:v>36.11</c:v>
                </c:pt>
                <c:pt idx="3398">
                  <c:v>36.119999999999997</c:v>
                </c:pt>
                <c:pt idx="3399">
                  <c:v>36.130000000000003</c:v>
                </c:pt>
                <c:pt idx="3400">
                  <c:v>36.15</c:v>
                </c:pt>
                <c:pt idx="3401">
                  <c:v>36.159999999999997</c:v>
                </c:pt>
                <c:pt idx="3402">
                  <c:v>36.19</c:v>
                </c:pt>
                <c:pt idx="3403">
                  <c:v>36.21</c:v>
                </c:pt>
                <c:pt idx="3404">
                  <c:v>36.22</c:v>
                </c:pt>
                <c:pt idx="3405">
                  <c:v>36.229999999999997</c:v>
                </c:pt>
                <c:pt idx="3406">
                  <c:v>36.24</c:v>
                </c:pt>
                <c:pt idx="3407">
                  <c:v>36.25</c:v>
                </c:pt>
                <c:pt idx="3408">
                  <c:v>36.270000000000003</c:v>
                </c:pt>
                <c:pt idx="3409">
                  <c:v>36.29</c:v>
                </c:pt>
                <c:pt idx="3410">
                  <c:v>36.299999999999997</c:v>
                </c:pt>
                <c:pt idx="3411">
                  <c:v>36.32</c:v>
                </c:pt>
                <c:pt idx="3412">
                  <c:v>36.33</c:v>
                </c:pt>
                <c:pt idx="3413">
                  <c:v>36.340000000000003</c:v>
                </c:pt>
                <c:pt idx="3414">
                  <c:v>36.35</c:v>
                </c:pt>
                <c:pt idx="3415">
                  <c:v>36.36</c:v>
                </c:pt>
                <c:pt idx="3416">
                  <c:v>36.39</c:v>
                </c:pt>
                <c:pt idx="3417">
                  <c:v>36.4</c:v>
                </c:pt>
                <c:pt idx="3418">
                  <c:v>36.409999999999997</c:v>
                </c:pt>
                <c:pt idx="3419">
                  <c:v>36.42</c:v>
                </c:pt>
                <c:pt idx="3420">
                  <c:v>36.43</c:v>
                </c:pt>
                <c:pt idx="3421">
                  <c:v>36.44</c:v>
                </c:pt>
                <c:pt idx="3422">
                  <c:v>36.46</c:v>
                </c:pt>
                <c:pt idx="3423">
                  <c:v>36.47</c:v>
                </c:pt>
                <c:pt idx="3424">
                  <c:v>36.479999999999997</c:v>
                </c:pt>
                <c:pt idx="3425">
                  <c:v>36.49</c:v>
                </c:pt>
                <c:pt idx="3426">
                  <c:v>36.5</c:v>
                </c:pt>
                <c:pt idx="3427">
                  <c:v>36.51</c:v>
                </c:pt>
                <c:pt idx="3428">
                  <c:v>36.53</c:v>
                </c:pt>
                <c:pt idx="3429">
                  <c:v>36.54</c:v>
                </c:pt>
                <c:pt idx="3430">
                  <c:v>36.549999999999997</c:v>
                </c:pt>
                <c:pt idx="3431">
                  <c:v>36.58</c:v>
                </c:pt>
                <c:pt idx="3432">
                  <c:v>36.590000000000003</c:v>
                </c:pt>
                <c:pt idx="3433">
                  <c:v>36.6</c:v>
                </c:pt>
                <c:pt idx="3434">
                  <c:v>36.61</c:v>
                </c:pt>
                <c:pt idx="3435">
                  <c:v>36.619999999999997</c:v>
                </c:pt>
                <c:pt idx="3436">
                  <c:v>36.630000000000003</c:v>
                </c:pt>
                <c:pt idx="3437">
                  <c:v>36.64</c:v>
                </c:pt>
                <c:pt idx="3438">
                  <c:v>36.65</c:v>
                </c:pt>
                <c:pt idx="3439">
                  <c:v>36.68</c:v>
                </c:pt>
                <c:pt idx="3440">
                  <c:v>36.69</c:v>
                </c:pt>
                <c:pt idx="3441">
                  <c:v>36.700000000000003</c:v>
                </c:pt>
                <c:pt idx="3442">
                  <c:v>36.74</c:v>
                </c:pt>
                <c:pt idx="3443">
                  <c:v>36.75</c:v>
                </c:pt>
                <c:pt idx="3444">
                  <c:v>36.76</c:v>
                </c:pt>
                <c:pt idx="3445">
                  <c:v>36.770000000000003</c:v>
                </c:pt>
                <c:pt idx="3446">
                  <c:v>36.78</c:v>
                </c:pt>
                <c:pt idx="3447">
                  <c:v>36.82</c:v>
                </c:pt>
                <c:pt idx="3448">
                  <c:v>36.83</c:v>
                </c:pt>
                <c:pt idx="3449">
                  <c:v>36.840000000000003</c:v>
                </c:pt>
                <c:pt idx="3450">
                  <c:v>36.85</c:v>
                </c:pt>
                <c:pt idx="3451">
                  <c:v>36.86</c:v>
                </c:pt>
                <c:pt idx="3452">
                  <c:v>36.869999999999997</c:v>
                </c:pt>
                <c:pt idx="3453">
                  <c:v>36.9</c:v>
                </c:pt>
                <c:pt idx="3454">
                  <c:v>36.909999999999997</c:v>
                </c:pt>
                <c:pt idx="3455">
                  <c:v>36.92</c:v>
                </c:pt>
                <c:pt idx="3456">
                  <c:v>36.93</c:v>
                </c:pt>
                <c:pt idx="3457">
                  <c:v>36.94</c:v>
                </c:pt>
                <c:pt idx="3458">
                  <c:v>36.950000000000003</c:v>
                </c:pt>
                <c:pt idx="3459">
                  <c:v>36.96</c:v>
                </c:pt>
                <c:pt idx="3460">
                  <c:v>36.979999999999997</c:v>
                </c:pt>
                <c:pt idx="3461">
                  <c:v>36.99</c:v>
                </c:pt>
                <c:pt idx="3462">
                  <c:v>37</c:v>
                </c:pt>
                <c:pt idx="3463">
                  <c:v>37.01</c:v>
                </c:pt>
                <c:pt idx="3464">
                  <c:v>37.020000000000003</c:v>
                </c:pt>
                <c:pt idx="3465">
                  <c:v>37.04</c:v>
                </c:pt>
                <c:pt idx="3466">
                  <c:v>37.07</c:v>
                </c:pt>
                <c:pt idx="3467">
                  <c:v>37.08</c:v>
                </c:pt>
                <c:pt idx="3468">
                  <c:v>37.090000000000003</c:v>
                </c:pt>
                <c:pt idx="3469">
                  <c:v>37.1</c:v>
                </c:pt>
                <c:pt idx="3470">
                  <c:v>37.11</c:v>
                </c:pt>
                <c:pt idx="3471">
                  <c:v>37.119999999999997</c:v>
                </c:pt>
                <c:pt idx="3472">
                  <c:v>37.14</c:v>
                </c:pt>
                <c:pt idx="3473">
                  <c:v>37.17</c:v>
                </c:pt>
                <c:pt idx="3474">
                  <c:v>37.19</c:v>
                </c:pt>
                <c:pt idx="3475">
                  <c:v>37.200000000000003</c:v>
                </c:pt>
                <c:pt idx="3476">
                  <c:v>37.21</c:v>
                </c:pt>
                <c:pt idx="3477">
                  <c:v>37.229999999999997</c:v>
                </c:pt>
                <c:pt idx="3478">
                  <c:v>37.25</c:v>
                </c:pt>
                <c:pt idx="3479">
                  <c:v>37.26</c:v>
                </c:pt>
                <c:pt idx="3480">
                  <c:v>37.270000000000003</c:v>
                </c:pt>
                <c:pt idx="3481">
                  <c:v>37.28</c:v>
                </c:pt>
                <c:pt idx="3482">
                  <c:v>37.33</c:v>
                </c:pt>
                <c:pt idx="3483">
                  <c:v>37.340000000000003</c:v>
                </c:pt>
                <c:pt idx="3484">
                  <c:v>37.36</c:v>
                </c:pt>
                <c:pt idx="3485">
                  <c:v>37.39</c:v>
                </c:pt>
                <c:pt idx="3486">
                  <c:v>37.44</c:v>
                </c:pt>
                <c:pt idx="3487">
                  <c:v>37.450000000000003</c:v>
                </c:pt>
                <c:pt idx="3488">
                  <c:v>37.46</c:v>
                </c:pt>
                <c:pt idx="3489">
                  <c:v>37.51</c:v>
                </c:pt>
                <c:pt idx="3490">
                  <c:v>37.53</c:v>
                </c:pt>
                <c:pt idx="3491">
                  <c:v>37.54</c:v>
                </c:pt>
                <c:pt idx="3492">
                  <c:v>37.549999999999997</c:v>
                </c:pt>
                <c:pt idx="3493">
                  <c:v>37.57</c:v>
                </c:pt>
                <c:pt idx="3494">
                  <c:v>37.58</c:v>
                </c:pt>
                <c:pt idx="3495">
                  <c:v>37.590000000000003</c:v>
                </c:pt>
                <c:pt idx="3496">
                  <c:v>37.6</c:v>
                </c:pt>
                <c:pt idx="3497">
                  <c:v>37.630000000000003</c:v>
                </c:pt>
                <c:pt idx="3498">
                  <c:v>37.64</c:v>
                </c:pt>
                <c:pt idx="3499">
                  <c:v>37.67</c:v>
                </c:pt>
                <c:pt idx="3500">
                  <c:v>37.68</c:v>
                </c:pt>
                <c:pt idx="3501">
                  <c:v>37.71</c:v>
                </c:pt>
                <c:pt idx="3502">
                  <c:v>37.72</c:v>
                </c:pt>
                <c:pt idx="3503">
                  <c:v>37.75</c:v>
                </c:pt>
                <c:pt idx="3504">
                  <c:v>37.770000000000003</c:v>
                </c:pt>
                <c:pt idx="3505">
                  <c:v>37.79</c:v>
                </c:pt>
                <c:pt idx="3506">
                  <c:v>37.82</c:v>
                </c:pt>
                <c:pt idx="3507">
                  <c:v>37.840000000000003</c:v>
                </c:pt>
                <c:pt idx="3508">
                  <c:v>37.85</c:v>
                </c:pt>
                <c:pt idx="3509">
                  <c:v>37.86</c:v>
                </c:pt>
                <c:pt idx="3510">
                  <c:v>37.880000000000003</c:v>
                </c:pt>
                <c:pt idx="3511">
                  <c:v>37.9</c:v>
                </c:pt>
                <c:pt idx="3512">
                  <c:v>37.950000000000003</c:v>
                </c:pt>
                <c:pt idx="3513">
                  <c:v>37.97</c:v>
                </c:pt>
                <c:pt idx="3514">
                  <c:v>37.979999999999997</c:v>
                </c:pt>
                <c:pt idx="3515">
                  <c:v>37.99</c:v>
                </c:pt>
                <c:pt idx="3516">
                  <c:v>38</c:v>
                </c:pt>
                <c:pt idx="3517">
                  <c:v>38.01</c:v>
                </c:pt>
                <c:pt idx="3518">
                  <c:v>38.020000000000003</c:v>
                </c:pt>
                <c:pt idx="3519">
                  <c:v>38.03</c:v>
                </c:pt>
                <c:pt idx="3520">
                  <c:v>38.049999999999997</c:v>
                </c:pt>
                <c:pt idx="3521">
                  <c:v>38.06</c:v>
                </c:pt>
                <c:pt idx="3522">
                  <c:v>38.08</c:v>
                </c:pt>
                <c:pt idx="3523">
                  <c:v>38.090000000000003</c:v>
                </c:pt>
                <c:pt idx="3524">
                  <c:v>38.1</c:v>
                </c:pt>
                <c:pt idx="3525">
                  <c:v>38.119999999999997</c:v>
                </c:pt>
                <c:pt idx="3526">
                  <c:v>38.130000000000003</c:v>
                </c:pt>
                <c:pt idx="3527">
                  <c:v>38.14</c:v>
                </c:pt>
                <c:pt idx="3528">
                  <c:v>38.15</c:v>
                </c:pt>
                <c:pt idx="3529">
                  <c:v>38.18</c:v>
                </c:pt>
                <c:pt idx="3530">
                  <c:v>38.19</c:v>
                </c:pt>
                <c:pt idx="3531">
                  <c:v>38.200000000000003</c:v>
                </c:pt>
                <c:pt idx="3532">
                  <c:v>38.24</c:v>
                </c:pt>
                <c:pt idx="3533">
                  <c:v>38.28</c:v>
                </c:pt>
                <c:pt idx="3534">
                  <c:v>38.29</c:v>
                </c:pt>
                <c:pt idx="3535">
                  <c:v>38.299999999999997</c:v>
                </c:pt>
                <c:pt idx="3536">
                  <c:v>38.31</c:v>
                </c:pt>
                <c:pt idx="3537">
                  <c:v>38.33</c:v>
                </c:pt>
                <c:pt idx="3538">
                  <c:v>38.340000000000003</c:v>
                </c:pt>
                <c:pt idx="3539">
                  <c:v>38.369999999999997</c:v>
                </c:pt>
                <c:pt idx="3540">
                  <c:v>38.380000000000003</c:v>
                </c:pt>
                <c:pt idx="3541">
                  <c:v>38.39</c:v>
                </c:pt>
                <c:pt idx="3542">
                  <c:v>38.42</c:v>
                </c:pt>
                <c:pt idx="3543">
                  <c:v>38.46</c:v>
                </c:pt>
                <c:pt idx="3544">
                  <c:v>38.47</c:v>
                </c:pt>
                <c:pt idx="3545">
                  <c:v>38.479999999999997</c:v>
                </c:pt>
                <c:pt idx="3546">
                  <c:v>38.5</c:v>
                </c:pt>
                <c:pt idx="3547">
                  <c:v>38.51</c:v>
                </c:pt>
                <c:pt idx="3548">
                  <c:v>38.520000000000003</c:v>
                </c:pt>
                <c:pt idx="3549">
                  <c:v>38.53</c:v>
                </c:pt>
                <c:pt idx="3550">
                  <c:v>38.54</c:v>
                </c:pt>
                <c:pt idx="3551">
                  <c:v>38.549999999999997</c:v>
                </c:pt>
                <c:pt idx="3552">
                  <c:v>38.58</c:v>
                </c:pt>
                <c:pt idx="3553">
                  <c:v>38.590000000000003</c:v>
                </c:pt>
                <c:pt idx="3554">
                  <c:v>38.6</c:v>
                </c:pt>
                <c:pt idx="3555">
                  <c:v>38.630000000000003</c:v>
                </c:pt>
                <c:pt idx="3556">
                  <c:v>38.64</c:v>
                </c:pt>
                <c:pt idx="3557">
                  <c:v>38.65</c:v>
                </c:pt>
                <c:pt idx="3558">
                  <c:v>38.659999999999997</c:v>
                </c:pt>
                <c:pt idx="3559">
                  <c:v>38.68</c:v>
                </c:pt>
                <c:pt idx="3560">
                  <c:v>38.69</c:v>
                </c:pt>
                <c:pt idx="3561">
                  <c:v>38.76</c:v>
                </c:pt>
                <c:pt idx="3562">
                  <c:v>38.770000000000003</c:v>
                </c:pt>
                <c:pt idx="3563">
                  <c:v>38.78</c:v>
                </c:pt>
                <c:pt idx="3564">
                  <c:v>38.799999999999997</c:v>
                </c:pt>
                <c:pt idx="3565">
                  <c:v>38.81</c:v>
                </c:pt>
                <c:pt idx="3566">
                  <c:v>38.83</c:v>
                </c:pt>
                <c:pt idx="3567">
                  <c:v>38.85</c:v>
                </c:pt>
                <c:pt idx="3568">
                  <c:v>38.86</c:v>
                </c:pt>
                <c:pt idx="3569">
                  <c:v>38.869999999999997</c:v>
                </c:pt>
                <c:pt idx="3570">
                  <c:v>38.880000000000003</c:v>
                </c:pt>
                <c:pt idx="3571">
                  <c:v>38.909999999999997</c:v>
                </c:pt>
                <c:pt idx="3572">
                  <c:v>38.94</c:v>
                </c:pt>
                <c:pt idx="3573">
                  <c:v>38.96</c:v>
                </c:pt>
                <c:pt idx="3574">
                  <c:v>38.97</c:v>
                </c:pt>
                <c:pt idx="3575">
                  <c:v>38.979999999999997</c:v>
                </c:pt>
                <c:pt idx="3576">
                  <c:v>38.99</c:v>
                </c:pt>
                <c:pt idx="3577">
                  <c:v>39</c:v>
                </c:pt>
                <c:pt idx="3578">
                  <c:v>39.04</c:v>
                </c:pt>
                <c:pt idx="3579">
                  <c:v>39.07</c:v>
                </c:pt>
                <c:pt idx="3580">
                  <c:v>39.08</c:v>
                </c:pt>
                <c:pt idx="3581">
                  <c:v>39.090000000000003</c:v>
                </c:pt>
                <c:pt idx="3582">
                  <c:v>39.119999999999997</c:v>
                </c:pt>
                <c:pt idx="3583">
                  <c:v>39.14</c:v>
                </c:pt>
                <c:pt idx="3584">
                  <c:v>39.15</c:v>
                </c:pt>
                <c:pt idx="3585">
                  <c:v>39.159999999999997</c:v>
                </c:pt>
                <c:pt idx="3586">
                  <c:v>39.17</c:v>
                </c:pt>
                <c:pt idx="3587">
                  <c:v>39.19</c:v>
                </c:pt>
                <c:pt idx="3588">
                  <c:v>39.21</c:v>
                </c:pt>
                <c:pt idx="3589">
                  <c:v>39.22</c:v>
                </c:pt>
                <c:pt idx="3590">
                  <c:v>39.229999999999997</c:v>
                </c:pt>
                <c:pt idx="3591">
                  <c:v>39.25</c:v>
                </c:pt>
                <c:pt idx="3592">
                  <c:v>39.26</c:v>
                </c:pt>
                <c:pt idx="3593">
                  <c:v>39.270000000000003</c:v>
                </c:pt>
                <c:pt idx="3594">
                  <c:v>39.29</c:v>
                </c:pt>
                <c:pt idx="3595">
                  <c:v>39.299999999999997</c:v>
                </c:pt>
                <c:pt idx="3596">
                  <c:v>39.33</c:v>
                </c:pt>
                <c:pt idx="3597">
                  <c:v>39.380000000000003</c:v>
                </c:pt>
                <c:pt idx="3598">
                  <c:v>39.39</c:v>
                </c:pt>
                <c:pt idx="3599">
                  <c:v>39.409999999999997</c:v>
                </c:pt>
                <c:pt idx="3600">
                  <c:v>39.42</c:v>
                </c:pt>
                <c:pt idx="3601">
                  <c:v>39.43</c:v>
                </c:pt>
                <c:pt idx="3602">
                  <c:v>39.479999999999997</c:v>
                </c:pt>
                <c:pt idx="3603">
                  <c:v>39.51</c:v>
                </c:pt>
                <c:pt idx="3604">
                  <c:v>39.520000000000003</c:v>
                </c:pt>
                <c:pt idx="3605">
                  <c:v>39.53</c:v>
                </c:pt>
                <c:pt idx="3606">
                  <c:v>39.54</c:v>
                </c:pt>
                <c:pt idx="3607">
                  <c:v>39.56</c:v>
                </c:pt>
                <c:pt idx="3608">
                  <c:v>39.57</c:v>
                </c:pt>
                <c:pt idx="3609">
                  <c:v>39.58</c:v>
                </c:pt>
                <c:pt idx="3610">
                  <c:v>39.590000000000003</c:v>
                </c:pt>
                <c:pt idx="3611">
                  <c:v>39.61</c:v>
                </c:pt>
                <c:pt idx="3612">
                  <c:v>39.619999999999997</c:v>
                </c:pt>
                <c:pt idx="3613">
                  <c:v>39.64</c:v>
                </c:pt>
                <c:pt idx="3614">
                  <c:v>39.69</c:v>
                </c:pt>
                <c:pt idx="3615">
                  <c:v>39.72</c:v>
                </c:pt>
                <c:pt idx="3616">
                  <c:v>39.729999999999997</c:v>
                </c:pt>
                <c:pt idx="3617">
                  <c:v>39.74</c:v>
                </c:pt>
                <c:pt idx="3618">
                  <c:v>39.76</c:v>
                </c:pt>
                <c:pt idx="3619">
                  <c:v>39.79</c:v>
                </c:pt>
                <c:pt idx="3620">
                  <c:v>39.799999999999997</c:v>
                </c:pt>
                <c:pt idx="3621">
                  <c:v>39.81</c:v>
                </c:pt>
                <c:pt idx="3622">
                  <c:v>39.83</c:v>
                </c:pt>
                <c:pt idx="3623">
                  <c:v>39.86</c:v>
                </c:pt>
                <c:pt idx="3624">
                  <c:v>39.880000000000003</c:v>
                </c:pt>
                <c:pt idx="3625">
                  <c:v>39.9</c:v>
                </c:pt>
                <c:pt idx="3626">
                  <c:v>39.909999999999997</c:v>
                </c:pt>
                <c:pt idx="3627">
                  <c:v>39.92</c:v>
                </c:pt>
                <c:pt idx="3628">
                  <c:v>39.94</c:v>
                </c:pt>
                <c:pt idx="3629">
                  <c:v>39.96</c:v>
                </c:pt>
                <c:pt idx="3630">
                  <c:v>39.979999999999997</c:v>
                </c:pt>
                <c:pt idx="3631">
                  <c:v>40.020000000000003</c:v>
                </c:pt>
                <c:pt idx="3632">
                  <c:v>40.03</c:v>
                </c:pt>
                <c:pt idx="3633">
                  <c:v>40.06</c:v>
                </c:pt>
                <c:pt idx="3634">
                  <c:v>40.08</c:v>
                </c:pt>
                <c:pt idx="3635">
                  <c:v>40.090000000000003</c:v>
                </c:pt>
                <c:pt idx="3636">
                  <c:v>40.14</c:v>
                </c:pt>
                <c:pt idx="3637">
                  <c:v>40.15</c:v>
                </c:pt>
                <c:pt idx="3638">
                  <c:v>40.159999999999997</c:v>
                </c:pt>
                <c:pt idx="3639">
                  <c:v>40.17</c:v>
                </c:pt>
                <c:pt idx="3640">
                  <c:v>40.200000000000003</c:v>
                </c:pt>
                <c:pt idx="3641">
                  <c:v>40.24</c:v>
                </c:pt>
                <c:pt idx="3642">
                  <c:v>40.25</c:v>
                </c:pt>
                <c:pt idx="3643">
                  <c:v>40.26</c:v>
                </c:pt>
                <c:pt idx="3644">
                  <c:v>40.29</c:v>
                </c:pt>
                <c:pt idx="3645">
                  <c:v>40.299999999999997</c:v>
                </c:pt>
                <c:pt idx="3646">
                  <c:v>40.33</c:v>
                </c:pt>
                <c:pt idx="3647">
                  <c:v>40.340000000000003</c:v>
                </c:pt>
                <c:pt idx="3648">
                  <c:v>40.35</c:v>
                </c:pt>
                <c:pt idx="3649">
                  <c:v>40.36</c:v>
                </c:pt>
                <c:pt idx="3650">
                  <c:v>40.43</c:v>
                </c:pt>
                <c:pt idx="3651">
                  <c:v>40.450000000000003</c:v>
                </c:pt>
                <c:pt idx="3652">
                  <c:v>40.46</c:v>
                </c:pt>
                <c:pt idx="3653">
                  <c:v>40.479999999999997</c:v>
                </c:pt>
                <c:pt idx="3654">
                  <c:v>40.49</c:v>
                </c:pt>
                <c:pt idx="3655">
                  <c:v>40.5</c:v>
                </c:pt>
                <c:pt idx="3656">
                  <c:v>40.53</c:v>
                </c:pt>
                <c:pt idx="3657">
                  <c:v>40.56</c:v>
                </c:pt>
                <c:pt idx="3658">
                  <c:v>40.58</c:v>
                </c:pt>
                <c:pt idx="3659">
                  <c:v>40.590000000000003</c:v>
                </c:pt>
                <c:pt idx="3660">
                  <c:v>40.64</c:v>
                </c:pt>
                <c:pt idx="3661">
                  <c:v>40.65</c:v>
                </c:pt>
                <c:pt idx="3662">
                  <c:v>40.659999999999997</c:v>
                </c:pt>
                <c:pt idx="3663">
                  <c:v>40.67</c:v>
                </c:pt>
                <c:pt idx="3664">
                  <c:v>40.700000000000003</c:v>
                </c:pt>
                <c:pt idx="3665">
                  <c:v>40.71</c:v>
                </c:pt>
                <c:pt idx="3666">
                  <c:v>40.72</c:v>
                </c:pt>
                <c:pt idx="3667">
                  <c:v>40.729999999999997</c:v>
                </c:pt>
                <c:pt idx="3668">
                  <c:v>40.74</c:v>
                </c:pt>
                <c:pt idx="3669">
                  <c:v>40.76</c:v>
                </c:pt>
                <c:pt idx="3670">
                  <c:v>40.78</c:v>
                </c:pt>
                <c:pt idx="3671">
                  <c:v>40.79</c:v>
                </c:pt>
                <c:pt idx="3672">
                  <c:v>40.799999999999997</c:v>
                </c:pt>
                <c:pt idx="3673">
                  <c:v>40.83</c:v>
                </c:pt>
                <c:pt idx="3674">
                  <c:v>40.85</c:v>
                </c:pt>
                <c:pt idx="3675">
                  <c:v>40.869999999999997</c:v>
                </c:pt>
                <c:pt idx="3676">
                  <c:v>40.880000000000003</c:v>
                </c:pt>
                <c:pt idx="3677">
                  <c:v>40.9</c:v>
                </c:pt>
                <c:pt idx="3678">
                  <c:v>40.94</c:v>
                </c:pt>
                <c:pt idx="3679">
                  <c:v>40.97</c:v>
                </c:pt>
                <c:pt idx="3680">
                  <c:v>40.98</c:v>
                </c:pt>
                <c:pt idx="3681">
                  <c:v>41.06</c:v>
                </c:pt>
                <c:pt idx="3682">
                  <c:v>41.07</c:v>
                </c:pt>
                <c:pt idx="3683">
                  <c:v>41.08</c:v>
                </c:pt>
                <c:pt idx="3684">
                  <c:v>41.1</c:v>
                </c:pt>
                <c:pt idx="3685">
                  <c:v>41.11</c:v>
                </c:pt>
                <c:pt idx="3686">
                  <c:v>41.13</c:v>
                </c:pt>
                <c:pt idx="3687">
                  <c:v>41.15</c:v>
                </c:pt>
                <c:pt idx="3688">
                  <c:v>41.16</c:v>
                </c:pt>
                <c:pt idx="3689">
                  <c:v>41.19</c:v>
                </c:pt>
                <c:pt idx="3690">
                  <c:v>41.2</c:v>
                </c:pt>
                <c:pt idx="3691">
                  <c:v>41.22</c:v>
                </c:pt>
                <c:pt idx="3692">
                  <c:v>41.27</c:v>
                </c:pt>
                <c:pt idx="3693">
                  <c:v>41.29</c:v>
                </c:pt>
                <c:pt idx="3694">
                  <c:v>41.31</c:v>
                </c:pt>
                <c:pt idx="3695">
                  <c:v>41.34</c:v>
                </c:pt>
                <c:pt idx="3696">
                  <c:v>41.36</c:v>
                </c:pt>
                <c:pt idx="3697">
                  <c:v>41.38</c:v>
                </c:pt>
                <c:pt idx="3698">
                  <c:v>41.39</c:v>
                </c:pt>
                <c:pt idx="3699">
                  <c:v>41.41</c:v>
                </c:pt>
                <c:pt idx="3700">
                  <c:v>41.42</c:v>
                </c:pt>
                <c:pt idx="3701">
                  <c:v>41.45</c:v>
                </c:pt>
                <c:pt idx="3702">
                  <c:v>41.48</c:v>
                </c:pt>
                <c:pt idx="3703">
                  <c:v>41.49</c:v>
                </c:pt>
                <c:pt idx="3704">
                  <c:v>41.52</c:v>
                </c:pt>
                <c:pt idx="3705">
                  <c:v>41.54</c:v>
                </c:pt>
                <c:pt idx="3706">
                  <c:v>41.55</c:v>
                </c:pt>
                <c:pt idx="3707">
                  <c:v>41.59</c:v>
                </c:pt>
                <c:pt idx="3708">
                  <c:v>41.62</c:v>
                </c:pt>
                <c:pt idx="3709">
                  <c:v>41.63</c:v>
                </c:pt>
                <c:pt idx="3710">
                  <c:v>41.66</c:v>
                </c:pt>
                <c:pt idx="3711">
                  <c:v>41.68</c:v>
                </c:pt>
                <c:pt idx="3712">
                  <c:v>41.7</c:v>
                </c:pt>
                <c:pt idx="3713">
                  <c:v>41.71</c:v>
                </c:pt>
                <c:pt idx="3714">
                  <c:v>41.72</c:v>
                </c:pt>
                <c:pt idx="3715">
                  <c:v>41.73</c:v>
                </c:pt>
                <c:pt idx="3716">
                  <c:v>41.76</c:v>
                </c:pt>
                <c:pt idx="3717">
                  <c:v>41.78</c:v>
                </c:pt>
                <c:pt idx="3718">
                  <c:v>41.79</c:v>
                </c:pt>
                <c:pt idx="3719">
                  <c:v>41.8</c:v>
                </c:pt>
                <c:pt idx="3720">
                  <c:v>41.81</c:v>
                </c:pt>
                <c:pt idx="3721">
                  <c:v>41.82</c:v>
                </c:pt>
                <c:pt idx="3722">
                  <c:v>41.85</c:v>
                </c:pt>
                <c:pt idx="3723">
                  <c:v>41.89</c:v>
                </c:pt>
                <c:pt idx="3724">
                  <c:v>41.9</c:v>
                </c:pt>
                <c:pt idx="3725">
                  <c:v>41.92</c:v>
                </c:pt>
                <c:pt idx="3726">
                  <c:v>41.93</c:v>
                </c:pt>
                <c:pt idx="3727">
                  <c:v>41.94</c:v>
                </c:pt>
                <c:pt idx="3728">
                  <c:v>41.95</c:v>
                </c:pt>
                <c:pt idx="3729">
                  <c:v>41.96</c:v>
                </c:pt>
                <c:pt idx="3730">
                  <c:v>42</c:v>
                </c:pt>
                <c:pt idx="3731">
                  <c:v>42.02</c:v>
                </c:pt>
                <c:pt idx="3732">
                  <c:v>42.03</c:v>
                </c:pt>
                <c:pt idx="3733">
                  <c:v>42.04</c:v>
                </c:pt>
                <c:pt idx="3734">
                  <c:v>42.05</c:v>
                </c:pt>
                <c:pt idx="3735">
                  <c:v>42.09</c:v>
                </c:pt>
                <c:pt idx="3736">
                  <c:v>42.1</c:v>
                </c:pt>
                <c:pt idx="3737">
                  <c:v>42.16</c:v>
                </c:pt>
                <c:pt idx="3738">
                  <c:v>42.19</c:v>
                </c:pt>
                <c:pt idx="3739">
                  <c:v>42.2</c:v>
                </c:pt>
                <c:pt idx="3740">
                  <c:v>42.22</c:v>
                </c:pt>
                <c:pt idx="3741">
                  <c:v>42.24</c:v>
                </c:pt>
                <c:pt idx="3742">
                  <c:v>42.26</c:v>
                </c:pt>
                <c:pt idx="3743">
                  <c:v>42.27</c:v>
                </c:pt>
                <c:pt idx="3744">
                  <c:v>42.28</c:v>
                </c:pt>
                <c:pt idx="3745">
                  <c:v>42.29</c:v>
                </c:pt>
                <c:pt idx="3746">
                  <c:v>42.35</c:v>
                </c:pt>
                <c:pt idx="3747">
                  <c:v>42.36</c:v>
                </c:pt>
                <c:pt idx="3748">
                  <c:v>42.37</c:v>
                </c:pt>
                <c:pt idx="3749">
                  <c:v>42.39</c:v>
                </c:pt>
                <c:pt idx="3750">
                  <c:v>42.4</c:v>
                </c:pt>
                <c:pt idx="3751">
                  <c:v>42.41</c:v>
                </c:pt>
                <c:pt idx="3752">
                  <c:v>42.43</c:v>
                </c:pt>
                <c:pt idx="3753">
                  <c:v>42.45</c:v>
                </c:pt>
                <c:pt idx="3754">
                  <c:v>42.46</c:v>
                </c:pt>
                <c:pt idx="3755">
                  <c:v>42.47</c:v>
                </c:pt>
                <c:pt idx="3756">
                  <c:v>42.49</c:v>
                </c:pt>
                <c:pt idx="3757">
                  <c:v>42.52</c:v>
                </c:pt>
                <c:pt idx="3758">
                  <c:v>42.54</c:v>
                </c:pt>
                <c:pt idx="3759">
                  <c:v>42.6</c:v>
                </c:pt>
                <c:pt idx="3760">
                  <c:v>42.63</c:v>
                </c:pt>
                <c:pt idx="3761">
                  <c:v>42.64</c:v>
                </c:pt>
                <c:pt idx="3762">
                  <c:v>42.65</c:v>
                </c:pt>
                <c:pt idx="3763">
                  <c:v>42.69</c:v>
                </c:pt>
                <c:pt idx="3764">
                  <c:v>42.7</c:v>
                </c:pt>
                <c:pt idx="3765">
                  <c:v>42.74</c:v>
                </c:pt>
                <c:pt idx="3766">
                  <c:v>42.75</c:v>
                </c:pt>
                <c:pt idx="3767">
                  <c:v>42.77</c:v>
                </c:pt>
                <c:pt idx="3768">
                  <c:v>42.78</c:v>
                </c:pt>
                <c:pt idx="3769">
                  <c:v>42.8</c:v>
                </c:pt>
                <c:pt idx="3770">
                  <c:v>42.82</c:v>
                </c:pt>
                <c:pt idx="3771">
                  <c:v>42.83</c:v>
                </c:pt>
                <c:pt idx="3772">
                  <c:v>42.85</c:v>
                </c:pt>
                <c:pt idx="3773">
                  <c:v>42.87</c:v>
                </c:pt>
                <c:pt idx="3774">
                  <c:v>42.88</c:v>
                </c:pt>
                <c:pt idx="3775">
                  <c:v>42.89</c:v>
                </c:pt>
                <c:pt idx="3776">
                  <c:v>42.91</c:v>
                </c:pt>
                <c:pt idx="3777">
                  <c:v>42.93</c:v>
                </c:pt>
                <c:pt idx="3778">
                  <c:v>42.97</c:v>
                </c:pt>
                <c:pt idx="3779">
                  <c:v>42.99</c:v>
                </c:pt>
                <c:pt idx="3780">
                  <c:v>43.01</c:v>
                </c:pt>
                <c:pt idx="3781">
                  <c:v>43.04</c:v>
                </c:pt>
                <c:pt idx="3782">
                  <c:v>43.05</c:v>
                </c:pt>
                <c:pt idx="3783">
                  <c:v>43.06</c:v>
                </c:pt>
                <c:pt idx="3784">
                  <c:v>43.08</c:v>
                </c:pt>
                <c:pt idx="3785">
                  <c:v>43.09</c:v>
                </c:pt>
                <c:pt idx="3786">
                  <c:v>43.1</c:v>
                </c:pt>
                <c:pt idx="3787">
                  <c:v>43.11</c:v>
                </c:pt>
                <c:pt idx="3788">
                  <c:v>43.14</c:v>
                </c:pt>
                <c:pt idx="3789">
                  <c:v>43.15</c:v>
                </c:pt>
                <c:pt idx="3790">
                  <c:v>43.18</c:v>
                </c:pt>
                <c:pt idx="3791">
                  <c:v>43.19</c:v>
                </c:pt>
                <c:pt idx="3792">
                  <c:v>43.2</c:v>
                </c:pt>
                <c:pt idx="3793">
                  <c:v>43.21</c:v>
                </c:pt>
                <c:pt idx="3794">
                  <c:v>43.22</c:v>
                </c:pt>
                <c:pt idx="3795">
                  <c:v>43.25</c:v>
                </c:pt>
                <c:pt idx="3796">
                  <c:v>43.28</c:v>
                </c:pt>
                <c:pt idx="3797">
                  <c:v>43.33</c:v>
                </c:pt>
                <c:pt idx="3798">
                  <c:v>43.35</c:v>
                </c:pt>
                <c:pt idx="3799">
                  <c:v>43.36</c:v>
                </c:pt>
                <c:pt idx="3800">
                  <c:v>43.37</c:v>
                </c:pt>
                <c:pt idx="3801">
                  <c:v>43.41</c:v>
                </c:pt>
                <c:pt idx="3802">
                  <c:v>43.42</c:v>
                </c:pt>
                <c:pt idx="3803">
                  <c:v>43.43</c:v>
                </c:pt>
                <c:pt idx="3804">
                  <c:v>43.46</c:v>
                </c:pt>
                <c:pt idx="3805">
                  <c:v>43.48</c:v>
                </c:pt>
                <c:pt idx="3806">
                  <c:v>43.49</c:v>
                </c:pt>
                <c:pt idx="3807">
                  <c:v>43.52</c:v>
                </c:pt>
                <c:pt idx="3808">
                  <c:v>43.53</c:v>
                </c:pt>
                <c:pt idx="3809">
                  <c:v>43.54</c:v>
                </c:pt>
                <c:pt idx="3810">
                  <c:v>43.55</c:v>
                </c:pt>
                <c:pt idx="3811">
                  <c:v>43.56</c:v>
                </c:pt>
                <c:pt idx="3812">
                  <c:v>43.57</c:v>
                </c:pt>
                <c:pt idx="3813">
                  <c:v>43.59</c:v>
                </c:pt>
                <c:pt idx="3814">
                  <c:v>43.6</c:v>
                </c:pt>
                <c:pt idx="3815">
                  <c:v>43.62</c:v>
                </c:pt>
                <c:pt idx="3816">
                  <c:v>43.64</c:v>
                </c:pt>
                <c:pt idx="3817">
                  <c:v>43.67</c:v>
                </c:pt>
                <c:pt idx="3818">
                  <c:v>43.7</c:v>
                </c:pt>
                <c:pt idx="3819">
                  <c:v>43.72</c:v>
                </c:pt>
                <c:pt idx="3820">
                  <c:v>43.75</c:v>
                </c:pt>
                <c:pt idx="3821">
                  <c:v>43.76</c:v>
                </c:pt>
                <c:pt idx="3822">
                  <c:v>43.77</c:v>
                </c:pt>
                <c:pt idx="3823">
                  <c:v>43.81</c:v>
                </c:pt>
                <c:pt idx="3824">
                  <c:v>43.83</c:v>
                </c:pt>
                <c:pt idx="3825">
                  <c:v>43.84</c:v>
                </c:pt>
                <c:pt idx="3826">
                  <c:v>43.85</c:v>
                </c:pt>
                <c:pt idx="3827">
                  <c:v>43.86</c:v>
                </c:pt>
                <c:pt idx="3828">
                  <c:v>43.87</c:v>
                </c:pt>
                <c:pt idx="3829">
                  <c:v>43.93</c:v>
                </c:pt>
                <c:pt idx="3830">
                  <c:v>43.94</c:v>
                </c:pt>
                <c:pt idx="3831">
                  <c:v>43.97</c:v>
                </c:pt>
                <c:pt idx="3832">
                  <c:v>43.99</c:v>
                </c:pt>
                <c:pt idx="3833">
                  <c:v>44.01</c:v>
                </c:pt>
                <c:pt idx="3834">
                  <c:v>44.03</c:v>
                </c:pt>
                <c:pt idx="3835">
                  <c:v>44.09</c:v>
                </c:pt>
                <c:pt idx="3836">
                  <c:v>44.1</c:v>
                </c:pt>
                <c:pt idx="3837">
                  <c:v>44.12</c:v>
                </c:pt>
                <c:pt idx="3838">
                  <c:v>44.13</c:v>
                </c:pt>
                <c:pt idx="3839">
                  <c:v>44.15</c:v>
                </c:pt>
                <c:pt idx="3840">
                  <c:v>44.16</c:v>
                </c:pt>
                <c:pt idx="3841">
                  <c:v>44.17</c:v>
                </c:pt>
                <c:pt idx="3842">
                  <c:v>44.19</c:v>
                </c:pt>
                <c:pt idx="3843">
                  <c:v>44.2</c:v>
                </c:pt>
                <c:pt idx="3844">
                  <c:v>44.21</c:v>
                </c:pt>
                <c:pt idx="3845">
                  <c:v>44.23</c:v>
                </c:pt>
                <c:pt idx="3846">
                  <c:v>44.24</c:v>
                </c:pt>
                <c:pt idx="3847">
                  <c:v>44.27</c:v>
                </c:pt>
                <c:pt idx="3848">
                  <c:v>44.29</c:v>
                </c:pt>
                <c:pt idx="3849">
                  <c:v>44.31</c:v>
                </c:pt>
                <c:pt idx="3850">
                  <c:v>44.33</c:v>
                </c:pt>
                <c:pt idx="3851">
                  <c:v>44.36</c:v>
                </c:pt>
                <c:pt idx="3852">
                  <c:v>44.4</c:v>
                </c:pt>
                <c:pt idx="3853">
                  <c:v>44.42</c:v>
                </c:pt>
                <c:pt idx="3854">
                  <c:v>44.45</c:v>
                </c:pt>
                <c:pt idx="3855">
                  <c:v>44.5</c:v>
                </c:pt>
                <c:pt idx="3856">
                  <c:v>44.54</c:v>
                </c:pt>
                <c:pt idx="3857">
                  <c:v>44.56</c:v>
                </c:pt>
                <c:pt idx="3858">
                  <c:v>44.58</c:v>
                </c:pt>
                <c:pt idx="3859">
                  <c:v>44.59</c:v>
                </c:pt>
                <c:pt idx="3860">
                  <c:v>44.63</c:v>
                </c:pt>
                <c:pt idx="3861">
                  <c:v>44.67</c:v>
                </c:pt>
                <c:pt idx="3862">
                  <c:v>44.68</c:v>
                </c:pt>
                <c:pt idx="3863">
                  <c:v>44.69</c:v>
                </c:pt>
                <c:pt idx="3864">
                  <c:v>44.7</c:v>
                </c:pt>
                <c:pt idx="3865">
                  <c:v>44.72</c:v>
                </c:pt>
                <c:pt idx="3866">
                  <c:v>44.75</c:v>
                </c:pt>
                <c:pt idx="3867">
                  <c:v>44.76</c:v>
                </c:pt>
                <c:pt idx="3868">
                  <c:v>44.78</c:v>
                </c:pt>
                <c:pt idx="3869">
                  <c:v>44.8</c:v>
                </c:pt>
                <c:pt idx="3870">
                  <c:v>44.82</c:v>
                </c:pt>
                <c:pt idx="3871">
                  <c:v>44.84</c:v>
                </c:pt>
                <c:pt idx="3872">
                  <c:v>44.86</c:v>
                </c:pt>
                <c:pt idx="3873">
                  <c:v>44.87</c:v>
                </c:pt>
                <c:pt idx="3874">
                  <c:v>44.91</c:v>
                </c:pt>
                <c:pt idx="3875">
                  <c:v>45</c:v>
                </c:pt>
                <c:pt idx="3876">
                  <c:v>45.03</c:v>
                </c:pt>
                <c:pt idx="3877">
                  <c:v>45.06</c:v>
                </c:pt>
                <c:pt idx="3878">
                  <c:v>45.09</c:v>
                </c:pt>
                <c:pt idx="3879">
                  <c:v>45.13</c:v>
                </c:pt>
                <c:pt idx="3880">
                  <c:v>45.14</c:v>
                </c:pt>
                <c:pt idx="3881">
                  <c:v>45.16</c:v>
                </c:pt>
                <c:pt idx="3882">
                  <c:v>45.21</c:v>
                </c:pt>
                <c:pt idx="3883">
                  <c:v>45.22</c:v>
                </c:pt>
                <c:pt idx="3884">
                  <c:v>45.23</c:v>
                </c:pt>
                <c:pt idx="3885">
                  <c:v>45.24</c:v>
                </c:pt>
                <c:pt idx="3886">
                  <c:v>45.25</c:v>
                </c:pt>
                <c:pt idx="3887">
                  <c:v>45.27</c:v>
                </c:pt>
                <c:pt idx="3888">
                  <c:v>45.28</c:v>
                </c:pt>
                <c:pt idx="3889">
                  <c:v>45.29</c:v>
                </c:pt>
                <c:pt idx="3890">
                  <c:v>45.31</c:v>
                </c:pt>
                <c:pt idx="3891">
                  <c:v>45.36</c:v>
                </c:pt>
                <c:pt idx="3892">
                  <c:v>45.37</c:v>
                </c:pt>
                <c:pt idx="3893">
                  <c:v>45.38</c:v>
                </c:pt>
                <c:pt idx="3894">
                  <c:v>45.39</c:v>
                </c:pt>
                <c:pt idx="3895">
                  <c:v>45.44</c:v>
                </c:pt>
                <c:pt idx="3896">
                  <c:v>45.47</c:v>
                </c:pt>
                <c:pt idx="3897">
                  <c:v>45.48</c:v>
                </c:pt>
                <c:pt idx="3898">
                  <c:v>45.49</c:v>
                </c:pt>
                <c:pt idx="3899">
                  <c:v>45.51</c:v>
                </c:pt>
                <c:pt idx="3900">
                  <c:v>45.57</c:v>
                </c:pt>
                <c:pt idx="3901">
                  <c:v>45.59</c:v>
                </c:pt>
                <c:pt idx="3902">
                  <c:v>45.61</c:v>
                </c:pt>
                <c:pt idx="3903">
                  <c:v>45.63</c:v>
                </c:pt>
                <c:pt idx="3904">
                  <c:v>45.66</c:v>
                </c:pt>
                <c:pt idx="3905">
                  <c:v>45.68</c:v>
                </c:pt>
                <c:pt idx="3906">
                  <c:v>45.71</c:v>
                </c:pt>
                <c:pt idx="3907">
                  <c:v>45.76</c:v>
                </c:pt>
                <c:pt idx="3908">
                  <c:v>45.79</c:v>
                </c:pt>
                <c:pt idx="3909">
                  <c:v>45.81</c:v>
                </c:pt>
                <c:pt idx="3910">
                  <c:v>45.82</c:v>
                </c:pt>
                <c:pt idx="3911">
                  <c:v>45.84</c:v>
                </c:pt>
                <c:pt idx="3912">
                  <c:v>45.86</c:v>
                </c:pt>
                <c:pt idx="3913">
                  <c:v>45.87</c:v>
                </c:pt>
                <c:pt idx="3914">
                  <c:v>45.88</c:v>
                </c:pt>
                <c:pt idx="3915">
                  <c:v>45.91</c:v>
                </c:pt>
                <c:pt idx="3916">
                  <c:v>45.92</c:v>
                </c:pt>
                <c:pt idx="3917">
                  <c:v>45.94</c:v>
                </c:pt>
                <c:pt idx="3918">
                  <c:v>45.96</c:v>
                </c:pt>
                <c:pt idx="3919">
                  <c:v>45.97</c:v>
                </c:pt>
                <c:pt idx="3920">
                  <c:v>45.99</c:v>
                </c:pt>
                <c:pt idx="3921">
                  <c:v>46</c:v>
                </c:pt>
                <c:pt idx="3922">
                  <c:v>46.01</c:v>
                </c:pt>
                <c:pt idx="3923">
                  <c:v>46.03</c:v>
                </c:pt>
                <c:pt idx="3924">
                  <c:v>46.06</c:v>
                </c:pt>
                <c:pt idx="3925">
                  <c:v>46.09</c:v>
                </c:pt>
                <c:pt idx="3926">
                  <c:v>46.1</c:v>
                </c:pt>
                <c:pt idx="3927">
                  <c:v>46.13</c:v>
                </c:pt>
                <c:pt idx="3928">
                  <c:v>46.14</c:v>
                </c:pt>
                <c:pt idx="3929">
                  <c:v>46.15</c:v>
                </c:pt>
                <c:pt idx="3930">
                  <c:v>46.17</c:v>
                </c:pt>
                <c:pt idx="3931">
                  <c:v>46.18</c:v>
                </c:pt>
                <c:pt idx="3932">
                  <c:v>46.19</c:v>
                </c:pt>
                <c:pt idx="3933">
                  <c:v>46.2</c:v>
                </c:pt>
                <c:pt idx="3934">
                  <c:v>46.24</c:v>
                </c:pt>
                <c:pt idx="3935">
                  <c:v>46.26</c:v>
                </c:pt>
                <c:pt idx="3936">
                  <c:v>46.27</c:v>
                </c:pt>
                <c:pt idx="3937">
                  <c:v>46.29</c:v>
                </c:pt>
                <c:pt idx="3938">
                  <c:v>46.3</c:v>
                </c:pt>
                <c:pt idx="3939">
                  <c:v>46.33</c:v>
                </c:pt>
                <c:pt idx="3940">
                  <c:v>46.36</c:v>
                </c:pt>
                <c:pt idx="3941">
                  <c:v>46.4</c:v>
                </c:pt>
                <c:pt idx="3942">
                  <c:v>46.41</c:v>
                </c:pt>
                <c:pt idx="3943">
                  <c:v>46.42</c:v>
                </c:pt>
                <c:pt idx="3944">
                  <c:v>46.48</c:v>
                </c:pt>
                <c:pt idx="3945">
                  <c:v>46.55</c:v>
                </c:pt>
                <c:pt idx="3946">
                  <c:v>46.57</c:v>
                </c:pt>
                <c:pt idx="3947">
                  <c:v>46.61</c:v>
                </c:pt>
                <c:pt idx="3948">
                  <c:v>46.63</c:v>
                </c:pt>
                <c:pt idx="3949">
                  <c:v>46.65</c:v>
                </c:pt>
                <c:pt idx="3950">
                  <c:v>46.7</c:v>
                </c:pt>
                <c:pt idx="3951">
                  <c:v>46.71</c:v>
                </c:pt>
                <c:pt idx="3952">
                  <c:v>46.72</c:v>
                </c:pt>
                <c:pt idx="3953">
                  <c:v>46.73</c:v>
                </c:pt>
                <c:pt idx="3954">
                  <c:v>46.75</c:v>
                </c:pt>
                <c:pt idx="3955">
                  <c:v>46.79</c:v>
                </c:pt>
                <c:pt idx="3956">
                  <c:v>46.81</c:v>
                </c:pt>
                <c:pt idx="3957">
                  <c:v>46.84</c:v>
                </c:pt>
                <c:pt idx="3958">
                  <c:v>46.9</c:v>
                </c:pt>
                <c:pt idx="3959">
                  <c:v>46.93</c:v>
                </c:pt>
                <c:pt idx="3960">
                  <c:v>46.94</c:v>
                </c:pt>
                <c:pt idx="3961">
                  <c:v>46.95</c:v>
                </c:pt>
                <c:pt idx="3962">
                  <c:v>46.97</c:v>
                </c:pt>
                <c:pt idx="3963">
                  <c:v>46.98</c:v>
                </c:pt>
                <c:pt idx="3964">
                  <c:v>47.02</c:v>
                </c:pt>
                <c:pt idx="3965">
                  <c:v>47.03</c:v>
                </c:pt>
                <c:pt idx="3966">
                  <c:v>47.04</c:v>
                </c:pt>
                <c:pt idx="3967">
                  <c:v>47.08</c:v>
                </c:pt>
                <c:pt idx="3968">
                  <c:v>47.13</c:v>
                </c:pt>
                <c:pt idx="3969">
                  <c:v>47.14</c:v>
                </c:pt>
                <c:pt idx="3970">
                  <c:v>47.15</c:v>
                </c:pt>
                <c:pt idx="3971">
                  <c:v>47.16</c:v>
                </c:pt>
                <c:pt idx="3972">
                  <c:v>47.19</c:v>
                </c:pt>
                <c:pt idx="3973">
                  <c:v>47.21</c:v>
                </c:pt>
                <c:pt idx="3974">
                  <c:v>47.23</c:v>
                </c:pt>
                <c:pt idx="3975">
                  <c:v>47.25</c:v>
                </c:pt>
                <c:pt idx="3976">
                  <c:v>47.28</c:v>
                </c:pt>
                <c:pt idx="3977">
                  <c:v>47.33</c:v>
                </c:pt>
                <c:pt idx="3978">
                  <c:v>47.37</c:v>
                </c:pt>
                <c:pt idx="3979">
                  <c:v>47.42</c:v>
                </c:pt>
                <c:pt idx="3980">
                  <c:v>47.46</c:v>
                </c:pt>
                <c:pt idx="3981">
                  <c:v>47.47</c:v>
                </c:pt>
                <c:pt idx="3982">
                  <c:v>47.49</c:v>
                </c:pt>
                <c:pt idx="3983">
                  <c:v>47.51</c:v>
                </c:pt>
                <c:pt idx="3984">
                  <c:v>47.53</c:v>
                </c:pt>
                <c:pt idx="3985">
                  <c:v>47.57</c:v>
                </c:pt>
                <c:pt idx="3986">
                  <c:v>47.59</c:v>
                </c:pt>
                <c:pt idx="3987">
                  <c:v>47.64</c:v>
                </c:pt>
                <c:pt idx="3988">
                  <c:v>47.68</c:v>
                </c:pt>
                <c:pt idx="3989">
                  <c:v>47.7</c:v>
                </c:pt>
                <c:pt idx="3990">
                  <c:v>47.71</c:v>
                </c:pt>
                <c:pt idx="3991">
                  <c:v>47.72</c:v>
                </c:pt>
                <c:pt idx="3992">
                  <c:v>47.73</c:v>
                </c:pt>
                <c:pt idx="3993">
                  <c:v>47.84</c:v>
                </c:pt>
                <c:pt idx="3994">
                  <c:v>47.86</c:v>
                </c:pt>
                <c:pt idx="3995">
                  <c:v>47.92</c:v>
                </c:pt>
                <c:pt idx="3996">
                  <c:v>48.03</c:v>
                </c:pt>
                <c:pt idx="3997">
                  <c:v>48.05</c:v>
                </c:pt>
                <c:pt idx="3998">
                  <c:v>48.06</c:v>
                </c:pt>
                <c:pt idx="3999">
                  <c:v>48.07</c:v>
                </c:pt>
                <c:pt idx="4000">
                  <c:v>48.11</c:v>
                </c:pt>
                <c:pt idx="4001">
                  <c:v>48.13</c:v>
                </c:pt>
                <c:pt idx="4002">
                  <c:v>48.15</c:v>
                </c:pt>
                <c:pt idx="4003">
                  <c:v>48.19</c:v>
                </c:pt>
                <c:pt idx="4004">
                  <c:v>48.2</c:v>
                </c:pt>
                <c:pt idx="4005">
                  <c:v>48.21</c:v>
                </c:pt>
                <c:pt idx="4006">
                  <c:v>48.22</c:v>
                </c:pt>
                <c:pt idx="4007">
                  <c:v>48.23</c:v>
                </c:pt>
                <c:pt idx="4008">
                  <c:v>48.25</c:v>
                </c:pt>
                <c:pt idx="4009">
                  <c:v>48.26</c:v>
                </c:pt>
                <c:pt idx="4010">
                  <c:v>48.28</c:v>
                </c:pt>
                <c:pt idx="4011">
                  <c:v>48.3</c:v>
                </c:pt>
                <c:pt idx="4012">
                  <c:v>48.32</c:v>
                </c:pt>
                <c:pt idx="4013">
                  <c:v>48.34</c:v>
                </c:pt>
                <c:pt idx="4014">
                  <c:v>48.36</c:v>
                </c:pt>
                <c:pt idx="4015">
                  <c:v>48.37</c:v>
                </c:pt>
                <c:pt idx="4016">
                  <c:v>48.44</c:v>
                </c:pt>
                <c:pt idx="4017">
                  <c:v>48.51</c:v>
                </c:pt>
                <c:pt idx="4018">
                  <c:v>48.54</c:v>
                </c:pt>
                <c:pt idx="4019">
                  <c:v>48.55</c:v>
                </c:pt>
                <c:pt idx="4020">
                  <c:v>48.57</c:v>
                </c:pt>
                <c:pt idx="4021">
                  <c:v>48.59</c:v>
                </c:pt>
                <c:pt idx="4022">
                  <c:v>48.61</c:v>
                </c:pt>
                <c:pt idx="4023">
                  <c:v>48.64</c:v>
                </c:pt>
                <c:pt idx="4024">
                  <c:v>48.73</c:v>
                </c:pt>
                <c:pt idx="4025">
                  <c:v>48.74</c:v>
                </c:pt>
                <c:pt idx="4026">
                  <c:v>48.75</c:v>
                </c:pt>
                <c:pt idx="4027">
                  <c:v>48.77</c:v>
                </c:pt>
                <c:pt idx="4028">
                  <c:v>48.79</c:v>
                </c:pt>
                <c:pt idx="4029">
                  <c:v>48.81</c:v>
                </c:pt>
                <c:pt idx="4030">
                  <c:v>48.84</c:v>
                </c:pt>
                <c:pt idx="4031">
                  <c:v>48.91</c:v>
                </c:pt>
                <c:pt idx="4032">
                  <c:v>48.92</c:v>
                </c:pt>
                <c:pt idx="4033">
                  <c:v>48.96</c:v>
                </c:pt>
                <c:pt idx="4034">
                  <c:v>48.97</c:v>
                </c:pt>
                <c:pt idx="4035">
                  <c:v>48.98</c:v>
                </c:pt>
                <c:pt idx="4036">
                  <c:v>48.99</c:v>
                </c:pt>
                <c:pt idx="4037">
                  <c:v>49</c:v>
                </c:pt>
                <c:pt idx="4038">
                  <c:v>49.01</c:v>
                </c:pt>
                <c:pt idx="4039">
                  <c:v>49.04</c:v>
                </c:pt>
                <c:pt idx="4040">
                  <c:v>49.08</c:v>
                </c:pt>
                <c:pt idx="4041">
                  <c:v>49.09</c:v>
                </c:pt>
                <c:pt idx="4042">
                  <c:v>49.1</c:v>
                </c:pt>
                <c:pt idx="4043">
                  <c:v>49.11</c:v>
                </c:pt>
                <c:pt idx="4044">
                  <c:v>49.12</c:v>
                </c:pt>
                <c:pt idx="4045">
                  <c:v>49.13</c:v>
                </c:pt>
                <c:pt idx="4046">
                  <c:v>49.17</c:v>
                </c:pt>
                <c:pt idx="4047">
                  <c:v>49.26</c:v>
                </c:pt>
                <c:pt idx="4048">
                  <c:v>49.27</c:v>
                </c:pt>
                <c:pt idx="4049">
                  <c:v>49.28</c:v>
                </c:pt>
                <c:pt idx="4050">
                  <c:v>49.29</c:v>
                </c:pt>
                <c:pt idx="4051">
                  <c:v>49.3</c:v>
                </c:pt>
                <c:pt idx="4052">
                  <c:v>49.32</c:v>
                </c:pt>
                <c:pt idx="4053">
                  <c:v>49.34</c:v>
                </c:pt>
                <c:pt idx="4054">
                  <c:v>49.39</c:v>
                </c:pt>
                <c:pt idx="4055">
                  <c:v>49.41</c:v>
                </c:pt>
                <c:pt idx="4056">
                  <c:v>49.44</c:v>
                </c:pt>
                <c:pt idx="4057">
                  <c:v>49.47</c:v>
                </c:pt>
                <c:pt idx="4058">
                  <c:v>49.49</c:v>
                </c:pt>
                <c:pt idx="4059">
                  <c:v>49.52</c:v>
                </c:pt>
                <c:pt idx="4060">
                  <c:v>49.54</c:v>
                </c:pt>
                <c:pt idx="4061">
                  <c:v>49.57</c:v>
                </c:pt>
                <c:pt idx="4062">
                  <c:v>49.58</c:v>
                </c:pt>
                <c:pt idx="4063">
                  <c:v>49.61</c:v>
                </c:pt>
                <c:pt idx="4064">
                  <c:v>49.64</c:v>
                </c:pt>
                <c:pt idx="4065">
                  <c:v>49.69</c:v>
                </c:pt>
                <c:pt idx="4066">
                  <c:v>49.71</c:v>
                </c:pt>
                <c:pt idx="4067">
                  <c:v>49.73</c:v>
                </c:pt>
                <c:pt idx="4068">
                  <c:v>49.74</c:v>
                </c:pt>
                <c:pt idx="4069">
                  <c:v>49.77</c:v>
                </c:pt>
                <c:pt idx="4070">
                  <c:v>49.79</c:v>
                </c:pt>
                <c:pt idx="4071">
                  <c:v>49.82</c:v>
                </c:pt>
                <c:pt idx="4072">
                  <c:v>49.88</c:v>
                </c:pt>
                <c:pt idx="4073">
                  <c:v>49.9</c:v>
                </c:pt>
                <c:pt idx="4074">
                  <c:v>49.93</c:v>
                </c:pt>
                <c:pt idx="4075">
                  <c:v>49.95</c:v>
                </c:pt>
                <c:pt idx="4076">
                  <c:v>49.97</c:v>
                </c:pt>
                <c:pt idx="4077">
                  <c:v>49.98</c:v>
                </c:pt>
                <c:pt idx="4078">
                  <c:v>50</c:v>
                </c:pt>
                <c:pt idx="4079">
                  <c:v>50.02</c:v>
                </c:pt>
                <c:pt idx="4080">
                  <c:v>50.03</c:v>
                </c:pt>
                <c:pt idx="4081">
                  <c:v>50.08</c:v>
                </c:pt>
                <c:pt idx="4082">
                  <c:v>50.09</c:v>
                </c:pt>
                <c:pt idx="4083">
                  <c:v>50.1</c:v>
                </c:pt>
                <c:pt idx="4084">
                  <c:v>50.14</c:v>
                </c:pt>
                <c:pt idx="4085">
                  <c:v>50.15</c:v>
                </c:pt>
                <c:pt idx="4086">
                  <c:v>50.16</c:v>
                </c:pt>
                <c:pt idx="4087">
                  <c:v>50.18</c:v>
                </c:pt>
                <c:pt idx="4088">
                  <c:v>50.2</c:v>
                </c:pt>
                <c:pt idx="4089">
                  <c:v>50.22</c:v>
                </c:pt>
                <c:pt idx="4090">
                  <c:v>50.24</c:v>
                </c:pt>
                <c:pt idx="4091">
                  <c:v>50.27</c:v>
                </c:pt>
                <c:pt idx="4092">
                  <c:v>50.28</c:v>
                </c:pt>
                <c:pt idx="4093">
                  <c:v>50.31</c:v>
                </c:pt>
                <c:pt idx="4094">
                  <c:v>50.39</c:v>
                </c:pt>
                <c:pt idx="4095">
                  <c:v>50.42</c:v>
                </c:pt>
                <c:pt idx="4096">
                  <c:v>50.5</c:v>
                </c:pt>
                <c:pt idx="4097">
                  <c:v>50.59</c:v>
                </c:pt>
                <c:pt idx="4098">
                  <c:v>50.64</c:v>
                </c:pt>
                <c:pt idx="4099">
                  <c:v>50.68</c:v>
                </c:pt>
                <c:pt idx="4100">
                  <c:v>50.78</c:v>
                </c:pt>
                <c:pt idx="4101">
                  <c:v>50.8</c:v>
                </c:pt>
                <c:pt idx="4102">
                  <c:v>50.82</c:v>
                </c:pt>
                <c:pt idx="4103">
                  <c:v>50.87</c:v>
                </c:pt>
                <c:pt idx="4104">
                  <c:v>50.9</c:v>
                </c:pt>
                <c:pt idx="4105">
                  <c:v>50.91</c:v>
                </c:pt>
                <c:pt idx="4106">
                  <c:v>50.93</c:v>
                </c:pt>
                <c:pt idx="4107">
                  <c:v>50.96</c:v>
                </c:pt>
                <c:pt idx="4108">
                  <c:v>51</c:v>
                </c:pt>
                <c:pt idx="4109">
                  <c:v>51.01</c:v>
                </c:pt>
                <c:pt idx="4110">
                  <c:v>51.02</c:v>
                </c:pt>
                <c:pt idx="4111">
                  <c:v>51.04</c:v>
                </c:pt>
                <c:pt idx="4112">
                  <c:v>51.08</c:v>
                </c:pt>
                <c:pt idx="4113">
                  <c:v>51.11</c:v>
                </c:pt>
                <c:pt idx="4114">
                  <c:v>51.13</c:v>
                </c:pt>
                <c:pt idx="4115">
                  <c:v>51.14</c:v>
                </c:pt>
                <c:pt idx="4116">
                  <c:v>51.15</c:v>
                </c:pt>
                <c:pt idx="4117">
                  <c:v>51.16</c:v>
                </c:pt>
                <c:pt idx="4118">
                  <c:v>51.19</c:v>
                </c:pt>
                <c:pt idx="4119">
                  <c:v>51.24</c:v>
                </c:pt>
                <c:pt idx="4120">
                  <c:v>51.28</c:v>
                </c:pt>
                <c:pt idx="4121">
                  <c:v>51.29</c:v>
                </c:pt>
                <c:pt idx="4122">
                  <c:v>51.31</c:v>
                </c:pt>
                <c:pt idx="4123">
                  <c:v>51.34</c:v>
                </c:pt>
                <c:pt idx="4124">
                  <c:v>51.37</c:v>
                </c:pt>
                <c:pt idx="4125">
                  <c:v>51.41</c:v>
                </c:pt>
                <c:pt idx="4126">
                  <c:v>51.42</c:v>
                </c:pt>
                <c:pt idx="4127">
                  <c:v>51.44</c:v>
                </c:pt>
                <c:pt idx="4128">
                  <c:v>51.45</c:v>
                </c:pt>
                <c:pt idx="4129">
                  <c:v>51.48</c:v>
                </c:pt>
                <c:pt idx="4130">
                  <c:v>51.49</c:v>
                </c:pt>
                <c:pt idx="4131">
                  <c:v>51.5</c:v>
                </c:pt>
                <c:pt idx="4132">
                  <c:v>51.56</c:v>
                </c:pt>
                <c:pt idx="4133">
                  <c:v>51.58</c:v>
                </c:pt>
                <c:pt idx="4134">
                  <c:v>51.59</c:v>
                </c:pt>
                <c:pt idx="4135">
                  <c:v>51.62</c:v>
                </c:pt>
                <c:pt idx="4136">
                  <c:v>51.63</c:v>
                </c:pt>
                <c:pt idx="4137">
                  <c:v>51.71</c:v>
                </c:pt>
                <c:pt idx="4138">
                  <c:v>51.77</c:v>
                </c:pt>
                <c:pt idx="4139">
                  <c:v>51.8</c:v>
                </c:pt>
                <c:pt idx="4140">
                  <c:v>51.83</c:v>
                </c:pt>
                <c:pt idx="4141">
                  <c:v>51.92</c:v>
                </c:pt>
                <c:pt idx="4142">
                  <c:v>51.95</c:v>
                </c:pt>
                <c:pt idx="4143">
                  <c:v>51.96</c:v>
                </c:pt>
                <c:pt idx="4144">
                  <c:v>51.98</c:v>
                </c:pt>
                <c:pt idx="4145">
                  <c:v>52.01</c:v>
                </c:pt>
                <c:pt idx="4146">
                  <c:v>52.04</c:v>
                </c:pt>
                <c:pt idx="4147">
                  <c:v>52.06</c:v>
                </c:pt>
                <c:pt idx="4148">
                  <c:v>52.07</c:v>
                </c:pt>
                <c:pt idx="4149">
                  <c:v>52.14</c:v>
                </c:pt>
                <c:pt idx="4150">
                  <c:v>52.16</c:v>
                </c:pt>
                <c:pt idx="4151">
                  <c:v>52.17</c:v>
                </c:pt>
                <c:pt idx="4152">
                  <c:v>52.21</c:v>
                </c:pt>
                <c:pt idx="4153">
                  <c:v>52.24</c:v>
                </c:pt>
                <c:pt idx="4154">
                  <c:v>52.25</c:v>
                </c:pt>
                <c:pt idx="4155">
                  <c:v>52.26</c:v>
                </c:pt>
                <c:pt idx="4156">
                  <c:v>52.28</c:v>
                </c:pt>
                <c:pt idx="4157">
                  <c:v>52.31</c:v>
                </c:pt>
                <c:pt idx="4158">
                  <c:v>52.33</c:v>
                </c:pt>
                <c:pt idx="4159">
                  <c:v>52.34</c:v>
                </c:pt>
                <c:pt idx="4160">
                  <c:v>52.35</c:v>
                </c:pt>
                <c:pt idx="4161">
                  <c:v>52.37</c:v>
                </c:pt>
                <c:pt idx="4162">
                  <c:v>52.38</c:v>
                </c:pt>
                <c:pt idx="4163">
                  <c:v>52.41</c:v>
                </c:pt>
                <c:pt idx="4164">
                  <c:v>52.42</c:v>
                </c:pt>
                <c:pt idx="4165">
                  <c:v>52.49</c:v>
                </c:pt>
                <c:pt idx="4166">
                  <c:v>52.57</c:v>
                </c:pt>
                <c:pt idx="4167">
                  <c:v>52.59</c:v>
                </c:pt>
                <c:pt idx="4168">
                  <c:v>52.61</c:v>
                </c:pt>
                <c:pt idx="4169">
                  <c:v>52.62</c:v>
                </c:pt>
                <c:pt idx="4170">
                  <c:v>52.68</c:v>
                </c:pt>
                <c:pt idx="4171">
                  <c:v>52.69</c:v>
                </c:pt>
                <c:pt idx="4172">
                  <c:v>52.74</c:v>
                </c:pt>
                <c:pt idx="4173">
                  <c:v>52.8</c:v>
                </c:pt>
                <c:pt idx="4174">
                  <c:v>52.81</c:v>
                </c:pt>
                <c:pt idx="4175">
                  <c:v>52.84</c:v>
                </c:pt>
                <c:pt idx="4176">
                  <c:v>52.85</c:v>
                </c:pt>
                <c:pt idx="4177">
                  <c:v>52.88</c:v>
                </c:pt>
                <c:pt idx="4178">
                  <c:v>52.93</c:v>
                </c:pt>
                <c:pt idx="4179">
                  <c:v>52.95</c:v>
                </c:pt>
                <c:pt idx="4180">
                  <c:v>52.96</c:v>
                </c:pt>
                <c:pt idx="4181">
                  <c:v>53</c:v>
                </c:pt>
                <c:pt idx="4182">
                  <c:v>53.06</c:v>
                </c:pt>
                <c:pt idx="4183">
                  <c:v>53.09</c:v>
                </c:pt>
                <c:pt idx="4184">
                  <c:v>53.12</c:v>
                </c:pt>
                <c:pt idx="4185">
                  <c:v>53.15</c:v>
                </c:pt>
                <c:pt idx="4186">
                  <c:v>53.17</c:v>
                </c:pt>
                <c:pt idx="4187">
                  <c:v>53.22</c:v>
                </c:pt>
                <c:pt idx="4188">
                  <c:v>53.27</c:v>
                </c:pt>
                <c:pt idx="4189">
                  <c:v>53.29</c:v>
                </c:pt>
                <c:pt idx="4190">
                  <c:v>53.3</c:v>
                </c:pt>
                <c:pt idx="4191">
                  <c:v>53.34</c:v>
                </c:pt>
                <c:pt idx="4192">
                  <c:v>53.39</c:v>
                </c:pt>
                <c:pt idx="4193">
                  <c:v>53.4</c:v>
                </c:pt>
                <c:pt idx="4194">
                  <c:v>53.41</c:v>
                </c:pt>
                <c:pt idx="4195">
                  <c:v>53.44</c:v>
                </c:pt>
                <c:pt idx="4196">
                  <c:v>53.46</c:v>
                </c:pt>
                <c:pt idx="4197">
                  <c:v>53.49</c:v>
                </c:pt>
                <c:pt idx="4198">
                  <c:v>53.5</c:v>
                </c:pt>
                <c:pt idx="4199">
                  <c:v>53.52</c:v>
                </c:pt>
                <c:pt idx="4200">
                  <c:v>53.54</c:v>
                </c:pt>
                <c:pt idx="4201">
                  <c:v>53.55</c:v>
                </c:pt>
                <c:pt idx="4202">
                  <c:v>53.57</c:v>
                </c:pt>
                <c:pt idx="4203">
                  <c:v>53.65</c:v>
                </c:pt>
                <c:pt idx="4204">
                  <c:v>53.67</c:v>
                </c:pt>
                <c:pt idx="4205">
                  <c:v>53.69</c:v>
                </c:pt>
                <c:pt idx="4206">
                  <c:v>53.7</c:v>
                </c:pt>
                <c:pt idx="4207">
                  <c:v>53.72</c:v>
                </c:pt>
                <c:pt idx="4208">
                  <c:v>53.87</c:v>
                </c:pt>
                <c:pt idx="4209">
                  <c:v>53.91</c:v>
                </c:pt>
                <c:pt idx="4210">
                  <c:v>53.95</c:v>
                </c:pt>
                <c:pt idx="4211">
                  <c:v>53.99</c:v>
                </c:pt>
                <c:pt idx="4212">
                  <c:v>54.04</c:v>
                </c:pt>
                <c:pt idx="4213">
                  <c:v>54.05</c:v>
                </c:pt>
                <c:pt idx="4214">
                  <c:v>54.09</c:v>
                </c:pt>
                <c:pt idx="4215">
                  <c:v>54.16</c:v>
                </c:pt>
                <c:pt idx="4216">
                  <c:v>54.17</c:v>
                </c:pt>
                <c:pt idx="4217">
                  <c:v>54.18</c:v>
                </c:pt>
                <c:pt idx="4218">
                  <c:v>54.2</c:v>
                </c:pt>
                <c:pt idx="4219">
                  <c:v>54.27</c:v>
                </c:pt>
                <c:pt idx="4220">
                  <c:v>54.29</c:v>
                </c:pt>
                <c:pt idx="4221">
                  <c:v>54.32</c:v>
                </c:pt>
                <c:pt idx="4222">
                  <c:v>54.33</c:v>
                </c:pt>
                <c:pt idx="4223">
                  <c:v>54.34</c:v>
                </c:pt>
                <c:pt idx="4224">
                  <c:v>54.36</c:v>
                </c:pt>
                <c:pt idx="4225">
                  <c:v>54.43</c:v>
                </c:pt>
                <c:pt idx="4226">
                  <c:v>54.45</c:v>
                </c:pt>
                <c:pt idx="4227">
                  <c:v>54.47</c:v>
                </c:pt>
                <c:pt idx="4228">
                  <c:v>54.48</c:v>
                </c:pt>
                <c:pt idx="4229">
                  <c:v>54.53</c:v>
                </c:pt>
                <c:pt idx="4230">
                  <c:v>54.59</c:v>
                </c:pt>
                <c:pt idx="4231">
                  <c:v>54.6</c:v>
                </c:pt>
                <c:pt idx="4232">
                  <c:v>54.61</c:v>
                </c:pt>
                <c:pt idx="4233">
                  <c:v>54.63</c:v>
                </c:pt>
                <c:pt idx="4234">
                  <c:v>54.64</c:v>
                </c:pt>
                <c:pt idx="4235">
                  <c:v>54.66</c:v>
                </c:pt>
                <c:pt idx="4236">
                  <c:v>54.67</c:v>
                </c:pt>
                <c:pt idx="4237">
                  <c:v>54.71</c:v>
                </c:pt>
                <c:pt idx="4238">
                  <c:v>54.76</c:v>
                </c:pt>
                <c:pt idx="4239">
                  <c:v>54.77</c:v>
                </c:pt>
                <c:pt idx="4240">
                  <c:v>54.86</c:v>
                </c:pt>
                <c:pt idx="4241">
                  <c:v>54.88</c:v>
                </c:pt>
                <c:pt idx="4242">
                  <c:v>54.93</c:v>
                </c:pt>
                <c:pt idx="4243">
                  <c:v>54.96</c:v>
                </c:pt>
                <c:pt idx="4244">
                  <c:v>55</c:v>
                </c:pt>
                <c:pt idx="4245">
                  <c:v>55.01</c:v>
                </c:pt>
                <c:pt idx="4246">
                  <c:v>55.04</c:v>
                </c:pt>
                <c:pt idx="4247">
                  <c:v>55.15</c:v>
                </c:pt>
                <c:pt idx="4248">
                  <c:v>55.16</c:v>
                </c:pt>
                <c:pt idx="4249">
                  <c:v>55.19</c:v>
                </c:pt>
                <c:pt idx="4250">
                  <c:v>55.2</c:v>
                </c:pt>
                <c:pt idx="4251">
                  <c:v>55.21</c:v>
                </c:pt>
                <c:pt idx="4252">
                  <c:v>55.23</c:v>
                </c:pt>
                <c:pt idx="4253">
                  <c:v>55.24</c:v>
                </c:pt>
                <c:pt idx="4254">
                  <c:v>55.25</c:v>
                </c:pt>
                <c:pt idx="4255">
                  <c:v>55.34</c:v>
                </c:pt>
                <c:pt idx="4256">
                  <c:v>55.38</c:v>
                </c:pt>
                <c:pt idx="4257">
                  <c:v>55.52</c:v>
                </c:pt>
                <c:pt idx="4258">
                  <c:v>55.57</c:v>
                </c:pt>
                <c:pt idx="4259">
                  <c:v>55.58</c:v>
                </c:pt>
                <c:pt idx="4260">
                  <c:v>55.6</c:v>
                </c:pt>
                <c:pt idx="4261">
                  <c:v>55.66</c:v>
                </c:pt>
                <c:pt idx="4262">
                  <c:v>55.68</c:v>
                </c:pt>
                <c:pt idx="4263">
                  <c:v>55.69</c:v>
                </c:pt>
                <c:pt idx="4264">
                  <c:v>55.71</c:v>
                </c:pt>
                <c:pt idx="4265">
                  <c:v>55.75</c:v>
                </c:pt>
                <c:pt idx="4266">
                  <c:v>55.77</c:v>
                </c:pt>
                <c:pt idx="4267">
                  <c:v>55.81</c:v>
                </c:pt>
                <c:pt idx="4268">
                  <c:v>55.82</c:v>
                </c:pt>
                <c:pt idx="4269">
                  <c:v>55.83</c:v>
                </c:pt>
                <c:pt idx="4270">
                  <c:v>55.98</c:v>
                </c:pt>
                <c:pt idx="4271">
                  <c:v>55.99</c:v>
                </c:pt>
                <c:pt idx="4272">
                  <c:v>56</c:v>
                </c:pt>
                <c:pt idx="4273">
                  <c:v>56.05</c:v>
                </c:pt>
                <c:pt idx="4274">
                  <c:v>56.13</c:v>
                </c:pt>
                <c:pt idx="4275">
                  <c:v>56.17</c:v>
                </c:pt>
                <c:pt idx="4276">
                  <c:v>56.19</c:v>
                </c:pt>
                <c:pt idx="4277">
                  <c:v>56.25</c:v>
                </c:pt>
                <c:pt idx="4278">
                  <c:v>56.26</c:v>
                </c:pt>
                <c:pt idx="4279">
                  <c:v>56.28</c:v>
                </c:pt>
                <c:pt idx="4280">
                  <c:v>56.32</c:v>
                </c:pt>
                <c:pt idx="4281">
                  <c:v>56.39</c:v>
                </c:pt>
                <c:pt idx="4282">
                  <c:v>56.43</c:v>
                </c:pt>
                <c:pt idx="4283">
                  <c:v>56.45</c:v>
                </c:pt>
                <c:pt idx="4284">
                  <c:v>56.55</c:v>
                </c:pt>
                <c:pt idx="4285">
                  <c:v>56.62</c:v>
                </c:pt>
                <c:pt idx="4286">
                  <c:v>56.69</c:v>
                </c:pt>
                <c:pt idx="4287">
                  <c:v>56.71</c:v>
                </c:pt>
                <c:pt idx="4288">
                  <c:v>56.76</c:v>
                </c:pt>
                <c:pt idx="4289">
                  <c:v>56.84</c:v>
                </c:pt>
                <c:pt idx="4290">
                  <c:v>56.87</c:v>
                </c:pt>
                <c:pt idx="4291">
                  <c:v>56.88</c:v>
                </c:pt>
                <c:pt idx="4292">
                  <c:v>56.89</c:v>
                </c:pt>
                <c:pt idx="4293">
                  <c:v>56.94</c:v>
                </c:pt>
                <c:pt idx="4294">
                  <c:v>56.95</c:v>
                </c:pt>
                <c:pt idx="4295">
                  <c:v>56.98</c:v>
                </c:pt>
                <c:pt idx="4296">
                  <c:v>57.01</c:v>
                </c:pt>
                <c:pt idx="4297">
                  <c:v>57.02</c:v>
                </c:pt>
                <c:pt idx="4298">
                  <c:v>57.07</c:v>
                </c:pt>
                <c:pt idx="4299">
                  <c:v>57.1</c:v>
                </c:pt>
                <c:pt idx="4300">
                  <c:v>57.12</c:v>
                </c:pt>
                <c:pt idx="4301">
                  <c:v>57.15</c:v>
                </c:pt>
                <c:pt idx="4302">
                  <c:v>57.16</c:v>
                </c:pt>
                <c:pt idx="4303">
                  <c:v>57.18</c:v>
                </c:pt>
                <c:pt idx="4304">
                  <c:v>57.2</c:v>
                </c:pt>
                <c:pt idx="4305">
                  <c:v>57.22</c:v>
                </c:pt>
                <c:pt idx="4306">
                  <c:v>57.23</c:v>
                </c:pt>
                <c:pt idx="4307">
                  <c:v>57.25</c:v>
                </c:pt>
                <c:pt idx="4308">
                  <c:v>57.32</c:v>
                </c:pt>
                <c:pt idx="4309">
                  <c:v>57.33</c:v>
                </c:pt>
                <c:pt idx="4310">
                  <c:v>57.35</c:v>
                </c:pt>
                <c:pt idx="4311">
                  <c:v>57.38</c:v>
                </c:pt>
                <c:pt idx="4312">
                  <c:v>57.39</c:v>
                </c:pt>
                <c:pt idx="4313">
                  <c:v>57.45</c:v>
                </c:pt>
                <c:pt idx="4314">
                  <c:v>57.46</c:v>
                </c:pt>
                <c:pt idx="4315">
                  <c:v>57.49</c:v>
                </c:pt>
                <c:pt idx="4316">
                  <c:v>57.52</c:v>
                </c:pt>
                <c:pt idx="4317">
                  <c:v>57.53</c:v>
                </c:pt>
                <c:pt idx="4318">
                  <c:v>57.54</c:v>
                </c:pt>
                <c:pt idx="4319">
                  <c:v>57.59</c:v>
                </c:pt>
                <c:pt idx="4320">
                  <c:v>57.66</c:v>
                </c:pt>
                <c:pt idx="4321">
                  <c:v>57.68</c:v>
                </c:pt>
                <c:pt idx="4322">
                  <c:v>57.72</c:v>
                </c:pt>
                <c:pt idx="4323">
                  <c:v>57.8</c:v>
                </c:pt>
                <c:pt idx="4324">
                  <c:v>57.82</c:v>
                </c:pt>
                <c:pt idx="4325">
                  <c:v>57.88</c:v>
                </c:pt>
                <c:pt idx="4326">
                  <c:v>57.93</c:v>
                </c:pt>
                <c:pt idx="4327">
                  <c:v>57.94</c:v>
                </c:pt>
                <c:pt idx="4328">
                  <c:v>57.99</c:v>
                </c:pt>
                <c:pt idx="4329">
                  <c:v>58.01</c:v>
                </c:pt>
                <c:pt idx="4330">
                  <c:v>58.07</c:v>
                </c:pt>
                <c:pt idx="4331">
                  <c:v>58.08</c:v>
                </c:pt>
                <c:pt idx="4332">
                  <c:v>58.09</c:v>
                </c:pt>
                <c:pt idx="4333">
                  <c:v>58.1</c:v>
                </c:pt>
                <c:pt idx="4334">
                  <c:v>58.15</c:v>
                </c:pt>
                <c:pt idx="4335">
                  <c:v>58.17</c:v>
                </c:pt>
                <c:pt idx="4336">
                  <c:v>58.22</c:v>
                </c:pt>
                <c:pt idx="4337">
                  <c:v>58.26</c:v>
                </c:pt>
                <c:pt idx="4338">
                  <c:v>58.35</c:v>
                </c:pt>
                <c:pt idx="4339">
                  <c:v>58.47</c:v>
                </c:pt>
                <c:pt idx="4340">
                  <c:v>58.49</c:v>
                </c:pt>
                <c:pt idx="4341">
                  <c:v>58.55</c:v>
                </c:pt>
                <c:pt idx="4342">
                  <c:v>58.56</c:v>
                </c:pt>
                <c:pt idx="4343">
                  <c:v>58.57</c:v>
                </c:pt>
                <c:pt idx="4344">
                  <c:v>58.6</c:v>
                </c:pt>
                <c:pt idx="4345">
                  <c:v>58.64</c:v>
                </c:pt>
                <c:pt idx="4346">
                  <c:v>58.65</c:v>
                </c:pt>
                <c:pt idx="4347">
                  <c:v>58.69</c:v>
                </c:pt>
                <c:pt idx="4348">
                  <c:v>58.74</c:v>
                </c:pt>
                <c:pt idx="4349">
                  <c:v>58.75</c:v>
                </c:pt>
                <c:pt idx="4350">
                  <c:v>58.76</c:v>
                </c:pt>
                <c:pt idx="4351">
                  <c:v>59.01</c:v>
                </c:pt>
                <c:pt idx="4352">
                  <c:v>59.03</c:v>
                </c:pt>
                <c:pt idx="4353">
                  <c:v>59.09</c:v>
                </c:pt>
                <c:pt idx="4354">
                  <c:v>59.14</c:v>
                </c:pt>
                <c:pt idx="4355">
                  <c:v>59.2</c:v>
                </c:pt>
                <c:pt idx="4356">
                  <c:v>59.28</c:v>
                </c:pt>
                <c:pt idx="4357">
                  <c:v>59.29</c:v>
                </c:pt>
                <c:pt idx="4358">
                  <c:v>59.31</c:v>
                </c:pt>
                <c:pt idx="4359">
                  <c:v>59.36</c:v>
                </c:pt>
                <c:pt idx="4360">
                  <c:v>59.37</c:v>
                </c:pt>
                <c:pt idx="4361">
                  <c:v>59.38</c:v>
                </c:pt>
                <c:pt idx="4362">
                  <c:v>59.44</c:v>
                </c:pt>
                <c:pt idx="4363">
                  <c:v>59.48</c:v>
                </c:pt>
                <c:pt idx="4364">
                  <c:v>59.52</c:v>
                </c:pt>
                <c:pt idx="4365">
                  <c:v>59.59</c:v>
                </c:pt>
                <c:pt idx="4366">
                  <c:v>59.61</c:v>
                </c:pt>
                <c:pt idx="4367">
                  <c:v>59.62</c:v>
                </c:pt>
                <c:pt idx="4368">
                  <c:v>59.65</c:v>
                </c:pt>
                <c:pt idx="4369">
                  <c:v>59.7</c:v>
                </c:pt>
                <c:pt idx="4370">
                  <c:v>59.72</c:v>
                </c:pt>
                <c:pt idx="4371">
                  <c:v>59.82</c:v>
                </c:pt>
                <c:pt idx="4372">
                  <c:v>59.84</c:v>
                </c:pt>
                <c:pt idx="4373">
                  <c:v>59.85</c:v>
                </c:pt>
                <c:pt idx="4374">
                  <c:v>59.99</c:v>
                </c:pt>
                <c:pt idx="4375">
                  <c:v>60.02</c:v>
                </c:pt>
                <c:pt idx="4376">
                  <c:v>60.03</c:v>
                </c:pt>
                <c:pt idx="4377">
                  <c:v>60.07</c:v>
                </c:pt>
                <c:pt idx="4378">
                  <c:v>60.08</c:v>
                </c:pt>
                <c:pt idx="4379">
                  <c:v>60.14</c:v>
                </c:pt>
                <c:pt idx="4380">
                  <c:v>60.24</c:v>
                </c:pt>
                <c:pt idx="4381">
                  <c:v>60.25</c:v>
                </c:pt>
                <c:pt idx="4382">
                  <c:v>60.33</c:v>
                </c:pt>
                <c:pt idx="4383">
                  <c:v>60.37</c:v>
                </c:pt>
                <c:pt idx="4384">
                  <c:v>60.39</c:v>
                </c:pt>
                <c:pt idx="4385">
                  <c:v>60.41</c:v>
                </c:pt>
                <c:pt idx="4386">
                  <c:v>60.5</c:v>
                </c:pt>
                <c:pt idx="4387">
                  <c:v>60.51</c:v>
                </c:pt>
                <c:pt idx="4388">
                  <c:v>60.53</c:v>
                </c:pt>
                <c:pt idx="4389">
                  <c:v>60.62</c:v>
                </c:pt>
                <c:pt idx="4390">
                  <c:v>60.64</c:v>
                </c:pt>
                <c:pt idx="4391">
                  <c:v>60.65</c:v>
                </c:pt>
                <c:pt idx="4392">
                  <c:v>60.67</c:v>
                </c:pt>
                <c:pt idx="4393">
                  <c:v>60.72</c:v>
                </c:pt>
                <c:pt idx="4394">
                  <c:v>60.73</c:v>
                </c:pt>
                <c:pt idx="4395">
                  <c:v>60.76</c:v>
                </c:pt>
                <c:pt idx="4396">
                  <c:v>60.79</c:v>
                </c:pt>
                <c:pt idx="4397">
                  <c:v>60.8</c:v>
                </c:pt>
                <c:pt idx="4398">
                  <c:v>60.93</c:v>
                </c:pt>
                <c:pt idx="4399">
                  <c:v>60.95</c:v>
                </c:pt>
                <c:pt idx="4400">
                  <c:v>60.99</c:v>
                </c:pt>
                <c:pt idx="4401">
                  <c:v>61.01</c:v>
                </c:pt>
                <c:pt idx="4402">
                  <c:v>61.02</c:v>
                </c:pt>
                <c:pt idx="4403">
                  <c:v>61.06</c:v>
                </c:pt>
                <c:pt idx="4404">
                  <c:v>61.09</c:v>
                </c:pt>
                <c:pt idx="4405">
                  <c:v>61.11</c:v>
                </c:pt>
                <c:pt idx="4406">
                  <c:v>61.12</c:v>
                </c:pt>
                <c:pt idx="4407">
                  <c:v>61.13</c:v>
                </c:pt>
                <c:pt idx="4408">
                  <c:v>61.14</c:v>
                </c:pt>
                <c:pt idx="4409">
                  <c:v>61.17</c:v>
                </c:pt>
                <c:pt idx="4410">
                  <c:v>61.22</c:v>
                </c:pt>
                <c:pt idx="4411">
                  <c:v>61.23</c:v>
                </c:pt>
                <c:pt idx="4412">
                  <c:v>61.24</c:v>
                </c:pt>
                <c:pt idx="4413">
                  <c:v>61.34</c:v>
                </c:pt>
                <c:pt idx="4414">
                  <c:v>61.35</c:v>
                </c:pt>
                <c:pt idx="4415">
                  <c:v>61.38</c:v>
                </c:pt>
                <c:pt idx="4416">
                  <c:v>61.4</c:v>
                </c:pt>
                <c:pt idx="4417">
                  <c:v>61.41</c:v>
                </c:pt>
                <c:pt idx="4418">
                  <c:v>61.43</c:v>
                </c:pt>
                <c:pt idx="4419">
                  <c:v>61.44</c:v>
                </c:pt>
                <c:pt idx="4420">
                  <c:v>61.5</c:v>
                </c:pt>
                <c:pt idx="4421">
                  <c:v>61.52</c:v>
                </c:pt>
                <c:pt idx="4422">
                  <c:v>61.56</c:v>
                </c:pt>
                <c:pt idx="4423">
                  <c:v>61.6</c:v>
                </c:pt>
                <c:pt idx="4424">
                  <c:v>61.64</c:v>
                </c:pt>
                <c:pt idx="4425">
                  <c:v>61.65</c:v>
                </c:pt>
                <c:pt idx="4426">
                  <c:v>61.66</c:v>
                </c:pt>
                <c:pt idx="4427">
                  <c:v>61.7</c:v>
                </c:pt>
                <c:pt idx="4428">
                  <c:v>61.71</c:v>
                </c:pt>
                <c:pt idx="4429">
                  <c:v>61.72</c:v>
                </c:pt>
                <c:pt idx="4430">
                  <c:v>61.73</c:v>
                </c:pt>
                <c:pt idx="4431">
                  <c:v>61.76</c:v>
                </c:pt>
                <c:pt idx="4432">
                  <c:v>61.95</c:v>
                </c:pt>
                <c:pt idx="4433">
                  <c:v>61.98</c:v>
                </c:pt>
                <c:pt idx="4434">
                  <c:v>62.04</c:v>
                </c:pt>
                <c:pt idx="4435">
                  <c:v>62.08</c:v>
                </c:pt>
                <c:pt idx="4436">
                  <c:v>62.1</c:v>
                </c:pt>
                <c:pt idx="4437">
                  <c:v>62.14</c:v>
                </c:pt>
                <c:pt idx="4438">
                  <c:v>62.17</c:v>
                </c:pt>
                <c:pt idx="4439">
                  <c:v>62.26</c:v>
                </c:pt>
                <c:pt idx="4440">
                  <c:v>62.27</c:v>
                </c:pt>
                <c:pt idx="4441">
                  <c:v>62.34</c:v>
                </c:pt>
                <c:pt idx="4442">
                  <c:v>62.46</c:v>
                </c:pt>
                <c:pt idx="4443">
                  <c:v>62.47</c:v>
                </c:pt>
                <c:pt idx="4444">
                  <c:v>62.48</c:v>
                </c:pt>
                <c:pt idx="4445">
                  <c:v>62.5</c:v>
                </c:pt>
                <c:pt idx="4446">
                  <c:v>62.52</c:v>
                </c:pt>
                <c:pt idx="4447">
                  <c:v>62.6</c:v>
                </c:pt>
                <c:pt idx="4448">
                  <c:v>62.62</c:v>
                </c:pt>
                <c:pt idx="4449">
                  <c:v>62.69</c:v>
                </c:pt>
                <c:pt idx="4450">
                  <c:v>62.75</c:v>
                </c:pt>
                <c:pt idx="4451">
                  <c:v>62.8</c:v>
                </c:pt>
                <c:pt idx="4452">
                  <c:v>62.83</c:v>
                </c:pt>
                <c:pt idx="4453">
                  <c:v>62.85</c:v>
                </c:pt>
                <c:pt idx="4454">
                  <c:v>62.86</c:v>
                </c:pt>
                <c:pt idx="4455">
                  <c:v>62.9</c:v>
                </c:pt>
                <c:pt idx="4456">
                  <c:v>62.95</c:v>
                </c:pt>
                <c:pt idx="4457">
                  <c:v>63.12</c:v>
                </c:pt>
                <c:pt idx="4458">
                  <c:v>63.29</c:v>
                </c:pt>
                <c:pt idx="4459">
                  <c:v>63.3</c:v>
                </c:pt>
                <c:pt idx="4460">
                  <c:v>63.34</c:v>
                </c:pt>
                <c:pt idx="4461">
                  <c:v>63.35</c:v>
                </c:pt>
                <c:pt idx="4462">
                  <c:v>63.39</c:v>
                </c:pt>
                <c:pt idx="4463">
                  <c:v>63.44</c:v>
                </c:pt>
                <c:pt idx="4464">
                  <c:v>63.48</c:v>
                </c:pt>
                <c:pt idx="4465">
                  <c:v>63.5</c:v>
                </c:pt>
                <c:pt idx="4466">
                  <c:v>63.51</c:v>
                </c:pt>
                <c:pt idx="4467">
                  <c:v>63.64</c:v>
                </c:pt>
                <c:pt idx="4468">
                  <c:v>63.65</c:v>
                </c:pt>
                <c:pt idx="4469">
                  <c:v>63.67</c:v>
                </c:pt>
                <c:pt idx="4470">
                  <c:v>63.7</c:v>
                </c:pt>
                <c:pt idx="4471">
                  <c:v>63.71</c:v>
                </c:pt>
                <c:pt idx="4472">
                  <c:v>63.73</c:v>
                </c:pt>
                <c:pt idx="4473">
                  <c:v>63.79</c:v>
                </c:pt>
                <c:pt idx="4474">
                  <c:v>63.82</c:v>
                </c:pt>
                <c:pt idx="4475">
                  <c:v>63.86</c:v>
                </c:pt>
                <c:pt idx="4476">
                  <c:v>63.87</c:v>
                </c:pt>
                <c:pt idx="4477">
                  <c:v>63.9</c:v>
                </c:pt>
                <c:pt idx="4478">
                  <c:v>63.94</c:v>
                </c:pt>
                <c:pt idx="4479">
                  <c:v>63.95</c:v>
                </c:pt>
                <c:pt idx="4480">
                  <c:v>63.98</c:v>
                </c:pt>
                <c:pt idx="4481">
                  <c:v>64.03</c:v>
                </c:pt>
                <c:pt idx="4482">
                  <c:v>64.09</c:v>
                </c:pt>
                <c:pt idx="4483">
                  <c:v>64.2</c:v>
                </c:pt>
                <c:pt idx="4484">
                  <c:v>64.27</c:v>
                </c:pt>
                <c:pt idx="4485">
                  <c:v>64.319999999999993</c:v>
                </c:pt>
                <c:pt idx="4486">
                  <c:v>64.52</c:v>
                </c:pt>
                <c:pt idx="4487">
                  <c:v>64.67</c:v>
                </c:pt>
                <c:pt idx="4488">
                  <c:v>64.7</c:v>
                </c:pt>
                <c:pt idx="4489">
                  <c:v>64.709999999999994</c:v>
                </c:pt>
                <c:pt idx="4490">
                  <c:v>64.75</c:v>
                </c:pt>
                <c:pt idx="4491">
                  <c:v>64.83</c:v>
                </c:pt>
                <c:pt idx="4492">
                  <c:v>64.87</c:v>
                </c:pt>
                <c:pt idx="4493">
                  <c:v>64.89</c:v>
                </c:pt>
                <c:pt idx="4494">
                  <c:v>64.91</c:v>
                </c:pt>
                <c:pt idx="4495">
                  <c:v>65.040000000000006</c:v>
                </c:pt>
                <c:pt idx="4496">
                  <c:v>65.099999999999994</c:v>
                </c:pt>
                <c:pt idx="4497">
                  <c:v>65.17</c:v>
                </c:pt>
                <c:pt idx="4498">
                  <c:v>65.23</c:v>
                </c:pt>
                <c:pt idx="4499">
                  <c:v>65.25</c:v>
                </c:pt>
                <c:pt idx="4500">
                  <c:v>65.27</c:v>
                </c:pt>
                <c:pt idx="4501">
                  <c:v>65.42</c:v>
                </c:pt>
                <c:pt idx="4502">
                  <c:v>65.44</c:v>
                </c:pt>
                <c:pt idx="4503">
                  <c:v>65.45</c:v>
                </c:pt>
                <c:pt idx="4504">
                  <c:v>65.48</c:v>
                </c:pt>
                <c:pt idx="4505">
                  <c:v>65.489999999999995</c:v>
                </c:pt>
                <c:pt idx="4506">
                  <c:v>65.61</c:v>
                </c:pt>
                <c:pt idx="4507">
                  <c:v>65.64</c:v>
                </c:pt>
                <c:pt idx="4508">
                  <c:v>65.680000000000007</c:v>
                </c:pt>
                <c:pt idx="4509">
                  <c:v>65.81</c:v>
                </c:pt>
                <c:pt idx="4510">
                  <c:v>65.94</c:v>
                </c:pt>
                <c:pt idx="4511">
                  <c:v>65.959999999999994</c:v>
                </c:pt>
                <c:pt idx="4512">
                  <c:v>65.98</c:v>
                </c:pt>
                <c:pt idx="4513">
                  <c:v>66.069999999999993</c:v>
                </c:pt>
                <c:pt idx="4514">
                  <c:v>66.08</c:v>
                </c:pt>
                <c:pt idx="4515">
                  <c:v>66.09</c:v>
                </c:pt>
                <c:pt idx="4516">
                  <c:v>66.14</c:v>
                </c:pt>
                <c:pt idx="4517">
                  <c:v>66.150000000000006</c:v>
                </c:pt>
                <c:pt idx="4518">
                  <c:v>66.180000000000007</c:v>
                </c:pt>
                <c:pt idx="4519">
                  <c:v>66.239999999999995</c:v>
                </c:pt>
                <c:pt idx="4520">
                  <c:v>66.27</c:v>
                </c:pt>
                <c:pt idx="4521">
                  <c:v>66.39</c:v>
                </c:pt>
                <c:pt idx="4522">
                  <c:v>66.44</c:v>
                </c:pt>
                <c:pt idx="4523">
                  <c:v>66.45</c:v>
                </c:pt>
                <c:pt idx="4524">
                  <c:v>66.62</c:v>
                </c:pt>
                <c:pt idx="4525">
                  <c:v>66.8</c:v>
                </c:pt>
                <c:pt idx="4526">
                  <c:v>67.05</c:v>
                </c:pt>
                <c:pt idx="4527">
                  <c:v>67.150000000000006</c:v>
                </c:pt>
                <c:pt idx="4528">
                  <c:v>67.209999999999994</c:v>
                </c:pt>
                <c:pt idx="4529">
                  <c:v>67.239999999999995</c:v>
                </c:pt>
                <c:pt idx="4530">
                  <c:v>67.27</c:v>
                </c:pt>
                <c:pt idx="4531">
                  <c:v>67.34</c:v>
                </c:pt>
                <c:pt idx="4532">
                  <c:v>67.45</c:v>
                </c:pt>
                <c:pt idx="4533">
                  <c:v>67.459999999999994</c:v>
                </c:pt>
                <c:pt idx="4534">
                  <c:v>67.48</c:v>
                </c:pt>
                <c:pt idx="4535">
                  <c:v>67.510000000000005</c:v>
                </c:pt>
                <c:pt idx="4536">
                  <c:v>67.56</c:v>
                </c:pt>
                <c:pt idx="4537">
                  <c:v>67.599999999999994</c:v>
                </c:pt>
                <c:pt idx="4538">
                  <c:v>67.69</c:v>
                </c:pt>
                <c:pt idx="4539">
                  <c:v>67.7</c:v>
                </c:pt>
                <c:pt idx="4540">
                  <c:v>67.709999999999994</c:v>
                </c:pt>
                <c:pt idx="4541">
                  <c:v>67.77</c:v>
                </c:pt>
                <c:pt idx="4542">
                  <c:v>67.78</c:v>
                </c:pt>
                <c:pt idx="4543">
                  <c:v>67.81</c:v>
                </c:pt>
                <c:pt idx="4544">
                  <c:v>67.849999999999994</c:v>
                </c:pt>
                <c:pt idx="4545">
                  <c:v>68.040000000000006</c:v>
                </c:pt>
                <c:pt idx="4546">
                  <c:v>68.08</c:v>
                </c:pt>
                <c:pt idx="4547">
                  <c:v>68.14</c:v>
                </c:pt>
                <c:pt idx="4548">
                  <c:v>68.28</c:v>
                </c:pt>
                <c:pt idx="4549">
                  <c:v>68.39</c:v>
                </c:pt>
                <c:pt idx="4550">
                  <c:v>68.400000000000006</c:v>
                </c:pt>
                <c:pt idx="4551">
                  <c:v>68.45</c:v>
                </c:pt>
                <c:pt idx="4552">
                  <c:v>68.48</c:v>
                </c:pt>
                <c:pt idx="4553">
                  <c:v>68.510000000000005</c:v>
                </c:pt>
                <c:pt idx="4554">
                  <c:v>68.569999999999993</c:v>
                </c:pt>
                <c:pt idx="4555">
                  <c:v>68.66</c:v>
                </c:pt>
                <c:pt idx="4556">
                  <c:v>68.8</c:v>
                </c:pt>
                <c:pt idx="4557">
                  <c:v>68.83</c:v>
                </c:pt>
                <c:pt idx="4558">
                  <c:v>68.88</c:v>
                </c:pt>
                <c:pt idx="4559">
                  <c:v>68.92</c:v>
                </c:pt>
                <c:pt idx="4560">
                  <c:v>69.010000000000005</c:v>
                </c:pt>
                <c:pt idx="4561">
                  <c:v>69.02</c:v>
                </c:pt>
                <c:pt idx="4562">
                  <c:v>69.05</c:v>
                </c:pt>
                <c:pt idx="4563">
                  <c:v>69.069999999999993</c:v>
                </c:pt>
                <c:pt idx="4564">
                  <c:v>69.08</c:v>
                </c:pt>
                <c:pt idx="4565">
                  <c:v>69.099999999999994</c:v>
                </c:pt>
                <c:pt idx="4566">
                  <c:v>69.180000000000007</c:v>
                </c:pt>
                <c:pt idx="4567">
                  <c:v>69.22</c:v>
                </c:pt>
                <c:pt idx="4568">
                  <c:v>69.239999999999995</c:v>
                </c:pt>
                <c:pt idx="4569">
                  <c:v>69.319999999999993</c:v>
                </c:pt>
                <c:pt idx="4570">
                  <c:v>69.45</c:v>
                </c:pt>
                <c:pt idx="4571">
                  <c:v>69.510000000000005</c:v>
                </c:pt>
                <c:pt idx="4572">
                  <c:v>69.61</c:v>
                </c:pt>
                <c:pt idx="4573">
                  <c:v>69.73</c:v>
                </c:pt>
                <c:pt idx="4574">
                  <c:v>69.739999999999995</c:v>
                </c:pt>
                <c:pt idx="4575">
                  <c:v>69.87</c:v>
                </c:pt>
                <c:pt idx="4576">
                  <c:v>69.88</c:v>
                </c:pt>
                <c:pt idx="4577">
                  <c:v>69.959999999999994</c:v>
                </c:pt>
                <c:pt idx="4578">
                  <c:v>70.02</c:v>
                </c:pt>
                <c:pt idx="4579">
                  <c:v>70.040000000000006</c:v>
                </c:pt>
                <c:pt idx="4580">
                  <c:v>70.13</c:v>
                </c:pt>
                <c:pt idx="4581">
                  <c:v>70.16</c:v>
                </c:pt>
                <c:pt idx="4582">
                  <c:v>70.23</c:v>
                </c:pt>
                <c:pt idx="4583">
                  <c:v>70.25</c:v>
                </c:pt>
                <c:pt idx="4584">
                  <c:v>70.290000000000006</c:v>
                </c:pt>
                <c:pt idx="4585">
                  <c:v>70.34</c:v>
                </c:pt>
                <c:pt idx="4586">
                  <c:v>70.41</c:v>
                </c:pt>
                <c:pt idx="4587">
                  <c:v>70.42</c:v>
                </c:pt>
                <c:pt idx="4588">
                  <c:v>70.569999999999993</c:v>
                </c:pt>
                <c:pt idx="4589">
                  <c:v>70.760000000000005</c:v>
                </c:pt>
                <c:pt idx="4590">
                  <c:v>70.8</c:v>
                </c:pt>
                <c:pt idx="4591">
                  <c:v>70.84</c:v>
                </c:pt>
                <c:pt idx="4592">
                  <c:v>70.86</c:v>
                </c:pt>
                <c:pt idx="4593">
                  <c:v>70.88</c:v>
                </c:pt>
                <c:pt idx="4594">
                  <c:v>70.91</c:v>
                </c:pt>
                <c:pt idx="4595">
                  <c:v>70.97</c:v>
                </c:pt>
                <c:pt idx="4596">
                  <c:v>71.02</c:v>
                </c:pt>
                <c:pt idx="4597">
                  <c:v>71.06</c:v>
                </c:pt>
                <c:pt idx="4598">
                  <c:v>71.08</c:v>
                </c:pt>
                <c:pt idx="4599">
                  <c:v>71.13</c:v>
                </c:pt>
                <c:pt idx="4600">
                  <c:v>71.150000000000006</c:v>
                </c:pt>
                <c:pt idx="4601">
                  <c:v>71.209999999999994</c:v>
                </c:pt>
                <c:pt idx="4602">
                  <c:v>71.23</c:v>
                </c:pt>
                <c:pt idx="4603">
                  <c:v>71.290000000000006</c:v>
                </c:pt>
                <c:pt idx="4604">
                  <c:v>71.36</c:v>
                </c:pt>
                <c:pt idx="4605">
                  <c:v>71.41</c:v>
                </c:pt>
                <c:pt idx="4606">
                  <c:v>71.42</c:v>
                </c:pt>
                <c:pt idx="4607">
                  <c:v>71.48</c:v>
                </c:pt>
                <c:pt idx="4608">
                  <c:v>71.52</c:v>
                </c:pt>
                <c:pt idx="4609">
                  <c:v>71.569999999999993</c:v>
                </c:pt>
                <c:pt idx="4610">
                  <c:v>71.63</c:v>
                </c:pt>
                <c:pt idx="4611">
                  <c:v>71.650000000000006</c:v>
                </c:pt>
                <c:pt idx="4612">
                  <c:v>71.66</c:v>
                </c:pt>
                <c:pt idx="4613">
                  <c:v>71.760000000000005</c:v>
                </c:pt>
                <c:pt idx="4614">
                  <c:v>71.900000000000006</c:v>
                </c:pt>
                <c:pt idx="4615">
                  <c:v>71.97</c:v>
                </c:pt>
                <c:pt idx="4616">
                  <c:v>71.98</c:v>
                </c:pt>
                <c:pt idx="4617">
                  <c:v>72.03</c:v>
                </c:pt>
                <c:pt idx="4618">
                  <c:v>72.05</c:v>
                </c:pt>
                <c:pt idx="4619">
                  <c:v>72.08</c:v>
                </c:pt>
                <c:pt idx="4620">
                  <c:v>72.09</c:v>
                </c:pt>
                <c:pt idx="4621">
                  <c:v>72.239999999999995</c:v>
                </c:pt>
                <c:pt idx="4622">
                  <c:v>72.260000000000005</c:v>
                </c:pt>
                <c:pt idx="4623">
                  <c:v>72.27</c:v>
                </c:pt>
                <c:pt idx="4624">
                  <c:v>72.290000000000006</c:v>
                </c:pt>
                <c:pt idx="4625">
                  <c:v>72.42</c:v>
                </c:pt>
                <c:pt idx="4626">
                  <c:v>72.64</c:v>
                </c:pt>
                <c:pt idx="4627">
                  <c:v>72.66</c:v>
                </c:pt>
                <c:pt idx="4628">
                  <c:v>72.69</c:v>
                </c:pt>
                <c:pt idx="4629">
                  <c:v>72.72</c:v>
                </c:pt>
                <c:pt idx="4630">
                  <c:v>72.81</c:v>
                </c:pt>
                <c:pt idx="4631">
                  <c:v>72.92</c:v>
                </c:pt>
                <c:pt idx="4632">
                  <c:v>72.930000000000007</c:v>
                </c:pt>
                <c:pt idx="4633">
                  <c:v>72.95</c:v>
                </c:pt>
                <c:pt idx="4634">
                  <c:v>72.98</c:v>
                </c:pt>
                <c:pt idx="4635">
                  <c:v>73.040000000000006</c:v>
                </c:pt>
                <c:pt idx="4636">
                  <c:v>73.08</c:v>
                </c:pt>
                <c:pt idx="4637">
                  <c:v>73.13</c:v>
                </c:pt>
                <c:pt idx="4638">
                  <c:v>73.28</c:v>
                </c:pt>
                <c:pt idx="4639">
                  <c:v>73.290000000000006</c:v>
                </c:pt>
                <c:pt idx="4640">
                  <c:v>73.47</c:v>
                </c:pt>
                <c:pt idx="4641">
                  <c:v>73.510000000000005</c:v>
                </c:pt>
                <c:pt idx="4642">
                  <c:v>73.52</c:v>
                </c:pt>
                <c:pt idx="4643">
                  <c:v>73.59</c:v>
                </c:pt>
                <c:pt idx="4644">
                  <c:v>73.599999999999994</c:v>
                </c:pt>
                <c:pt idx="4645">
                  <c:v>73.62</c:v>
                </c:pt>
                <c:pt idx="4646">
                  <c:v>73.63</c:v>
                </c:pt>
                <c:pt idx="4647">
                  <c:v>73.650000000000006</c:v>
                </c:pt>
                <c:pt idx="4648">
                  <c:v>73.66</c:v>
                </c:pt>
                <c:pt idx="4649">
                  <c:v>73.7</c:v>
                </c:pt>
                <c:pt idx="4650">
                  <c:v>73.81</c:v>
                </c:pt>
                <c:pt idx="4651">
                  <c:v>74.010000000000005</c:v>
                </c:pt>
                <c:pt idx="4652">
                  <c:v>74.08</c:v>
                </c:pt>
                <c:pt idx="4653">
                  <c:v>74.13</c:v>
                </c:pt>
                <c:pt idx="4654">
                  <c:v>74.16</c:v>
                </c:pt>
                <c:pt idx="4655">
                  <c:v>74.180000000000007</c:v>
                </c:pt>
                <c:pt idx="4656">
                  <c:v>74.25</c:v>
                </c:pt>
                <c:pt idx="4657">
                  <c:v>74.290000000000006</c:v>
                </c:pt>
                <c:pt idx="4658">
                  <c:v>74.3</c:v>
                </c:pt>
                <c:pt idx="4659">
                  <c:v>74.400000000000006</c:v>
                </c:pt>
                <c:pt idx="4660">
                  <c:v>74.42</c:v>
                </c:pt>
                <c:pt idx="4661">
                  <c:v>74.55</c:v>
                </c:pt>
                <c:pt idx="4662">
                  <c:v>74.62</c:v>
                </c:pt>
                <c:pt idx="4663">
                  <c:v>74.67</c:v>
                </c:pt>
                <c:pt idx="4664">
                  <c:v>74.75</c:v>
                </c:pt>
                <c:pt idx="4665">
                  <c:v>74.77</c:v>
                </c:pt>
                <c:pt idx="4666">
                  <c:v>74.790000000000006</c:v>
                </c:pt>
                <c:pt idx="4667">
                  <c:v>74.83</c:v>
                </c:pt>
                <c:pt idx="4668">
                  <c:v>75.099999999999994</c:v>
                </c:pt>
                <c:pt idx="4669">
                  <c:v>75.180000000000007</c:v>
                </c:pt>
                <c:pt idx="4670">
                  <c:v>75.28</c:v>
                </c:pt>
                <c:pt idx="4671">
                  <c:v>75.31</c:v>
                </c:pt>
                <c:pt idx="4672">
                  <c:v>75.36</c:v>
                </c:pt>
                <c:pt idx="4673">
                  <c:v>75.38</c:v>
                </c:pt>
                <c:pt idx="4674">
                  <c:v>75.650000000000006</c:v>
                </c:pt>
                <c:pt idx="4675">
                  <c:v>75.680000000000007</c:v>
                </c:pt>
                <c:pt idx="4676">
                  <c:v>75.7</c:v>
                </c:pt>
                <c:pt idx="4677">
                  <c:v>75.73</c:v>
                </c:pt>
                <c:pt idx="4678">
                  <c:v>75.83</c:v>
                </c:pt>
                <c:pt idx="4679">
                  <c:v>75.84</c:v>
                </c:pt>
                <c:pt idx="4680">
                  <c:v>75.87</c:v>
                </c:pt>
                <c:pt idx="4681">
                  <c:v>75.89</c:v>
                </c:pt>
                <c:pt idx="4682">
                  <c:v>75.900000000000006</c:v>
                </c:pt>
                <c:pt idx="4683">
                  <c:v>75.930000000000007</c:v>
                </c:pt>
                <c:pt idx="4684">
                  <c:v>75.98</c:v>
                </c:pt>
                <c:pt idx="4685">
                  <c:v>76.13</c:v>
                </c:pt>
                <c:pt idx="4686">
                  <c:v>76.209999999999994</c:v>
                </c:pt>
                <c:pt idx="4687">
                  <c:v>76.239999999999995</c:v>
                </c:pt>
                <c:pt idx="4688">
                  <c:v>76.33</c:v>
                </c:pt>
                <c:pt idx="4689">
                  <c:v>76.349999999999994</c:v>
                </c:pt>
                <c:pt idx="4690">
                  <c:v>76.39</c:v>
                </c:pt>
                <c:pt idx="4691">
                  <c:v>76.44</c:v>
                </c:pt>
                <c:pt idx="4692">
                  <c:v>76.7</c:v>
                </c:pt>
                <c:pt idx="4693">
                  <c:v>76.87</c:v>
                </c:pt>
                <c:pt idx="4694">
                  <c:v>76.89</c:v>
                </c:pt>
                <c:pt idx="4695">
                  <c:v>76.97</c:v>
                </c:pt>
                <c:pt idx="4696">
                  <c:v>77.099999999999994</c:v>
                </c:pt>
                <c:pt idx="4697">
                  <c:v>77.17</c:v>
                </c:pt>
                <c:pt idx="4698">
                  <c:v>77.290000000000006</c:v>
                </c:pt>
                <c:pt idx="4699">
                  <c:v>77.37</c:v>
                </c:pt>
                <c:pt idx="4700">
                  <c:v>77.38</c:v>
                </c:pt>
                <c:pt idx="4701">
                  <c:v>77.489999999999995</c:v>
                </c:pt>
                <c:pt idx="4702">
                  <c:v>77.53</c:v>
                </c:pt>
                <c:pt idx="4703">
                  <c:v>77.59</c:v>
                </c:pt>
                <c:pt idx="4704">
                  <c:v>77.63</c:v>
                </c:pt>
                <c:pt idx="4705">
                  <c:v>77.67</c:v>
                </c:pt>
                <c:pt idx="4706">
                  <c:v>77.7</c:v>
                </c:pt>
                <c:pt idx="4707">
                  <c:v>77.86</c:v>
                </c:pt>
                <c:pt idx="4708">
                  <c:v>78.34</c:v>
                </c:pt>
                <c:pt idx="4709">
                  <c:v>78.349999999999994</c:v>
                </c:pt>
                <c:pt idx="4710">
                  <c:v>78.47</c:v>
                </c:pt>
                <c:pt idx="4711">
                  <c:v>78.510000000000005</c:v>
                </c:pt>
                <c:pt idx="4712">
                  <c:v>78.52</c:v>
                </c:pt>
                <c:pt idx="4713">
                  <c:v>78.53</c:v>
                </c:pt>
                <c:pt idx="4714">
                  <c:v>78.540000000000006</c:v>
                </c:pt>
                <c:pt idx="4715">
                  <c:v>78.61</c:v>
                </c:pt>
                <c:pt idx="4716">
                  <c:v>78.62</c:v>
                </c:pt>
                <c:pt idx="4717">
                  <c:v>78.64</c:v>
                </c:pt>
                <c:pt idx="4718">
                  <c:v>78.650000000000006</c:v>
                </c:pt>
                <c:pt idx="4719">
                  <c:v>78.989999999999995</c:v>
                </c:pt>
                <c:pt idx="4720">
                  <c:v>79.150000000000006</c:v>
                </c:pt>
                <c:pt idx="4721">
                  <c:v>79.180000000000007</c:v>
                </c:pt>
                <c:pt idx="4722">
                  <c:v>79.25</c:v>
                </c:pt>
                <c:pt idx="4723">
                  <c:v>79.290000000000006</c:v>
                </c:pt>
                <c:pt idx="4724">
                  <c:v>79.31</c:v>
                </c:pt>
                <c:pt idx="4725">
                  <c:v>79.5</c:v>
                </c:pt>
                <c:pt idx="4726">
                  <c:v>79.58</c:v>
                </c:pt>
                <c:pt idx="4727">
                  <c:v>79.59</c:v>
                </c:pt>
                <c:pt idx="4728">
                  <c:v>79.66</c:v>
                </c:pt>
                <c:pt idx="4729">
                  <c:v>79.67</c:v>
                </c:pt>
                <c:pt idx="4730">
                  <c:v>79.83</c:v>
                </c:pt>
                <c:pt idx="4731">
                  <c:v>79.97</c:v>
                </c:pt>
                <c:pt idx="4732">
                  <c:v>79.98</c:v>
                </c:pt>
                <c:pt idx="4733">
                  <c:v>80</c:v>
                </c:pt>
                <c:pt idx="4734">
                  <c:v>80.02</c:v>
                </c:pt>
                <c:pt idx="4735">
                  <c:v>80.180000000000007</c:v>
                </c:pt>
                <c:pt idx="4736">
                  <c:v>80.36</c:v>
                </c:pt>
                <c:pt idx="4737">
                  <c:v>80.55</c:v>
                </c:pt>
                <c:pt idx="4738">
                  <c:v>80.87</c:v>
                </c:pt>
                <c:pt idx="4739">
                  <c:v>81.040000000000006</c:v>
                </c:pt>
                <c:pt idx="4740">
                  <c:v>81.09</c:v>
                </c:pt>
                <c:pt idx="4741">
                  <c:v>81.180000000000007</c:v>
                </c:pt>
                <c:pt idx="4742">
                  <c:v>81.22</c:v>
                </c:pt>
                <c:pt idx="4743">
                  <c:v>81.55</c:v>
                </c:pt>
                <c:pt idx="4744">
                  <c:v>81.66</c:v>
                </c:pt>
                <c:pt idx="4745">
                  <c:v>81.77</c:v>
                </c:pt>
                <c:pt idx="4746">
                  <c:v>81.900000000000006</c:v>
                </c:pt>
                <c:pt idx="4747">
                  <c:v>81.92</c:v>
                </c:pt>
                <c:pt idx="4748">
                  <c:v>82.11</c:v>
                </c:pt>
                <c:pt idx="4749">
                  <c:v>82.14</c:v>
                </c:pt>
                <c:pt idx="4750">
                  <c:v>82.27</c:v>
                </c:pt>
                <c:pt idx="4751">
                  <c:v>82.28</c:v>
                </c:pt>
                <c:pt idx="4752">
                  <c:v>82.41</c:v>
                </c:pt>
                <c:pt idx="4753">
                  <c:v>82.52</c:v>
                </c:pt>
                <c:pt idx="4754">
                  <c:v>82.53</c:v>
                </c:pt>
                <c:pt idx="4755">
                  <c:v>82.55</c:v>
                </c:pt>
                <c:pt idx="4756">
                  <c:v>82.57</c:v>
                </c:pt>
                <c:pt idx="4757">
                  <c:v>82.58</c:v>
                </c:pt>
                <c:pt idx="4758">
                  <c:v>82.76</c:v>
                </c:pt>
                <c:pt idx="4759">
                  <c:v>82.95</c:v>
                </c:pt>
                <c:pt idx="4760">
                  <c:v>82.99</c:v>
                </c:pt>
                <c:pt idx="4761">
                  <c:v>83.32</c:v>
                </c:pt>
                <c:pt idx="4762">
                  <c:v>83.35</c:v>
                </c:pt>
                <c:pt idx="4763">
                  <c:v>83.62</c:v>
                </c:pt>
                <c:pt idx="4764">
                  <c:v>83.67</c:v>
                </c:pt>
                <c:pt idx="4765">
                  <c:v>83.68</c:v>
                </c:pt>
                <c:pt idx="4766">
                  <c:v>83.76</c:v>
                </c:pt>
                <c:pt idx="4767">
                  <c:v>83.88</c:v>
                </c:pt>
                <c:pt idx="4768">
                  <c:v>84.11</c:v>
                </c:pt>
                <c:pt idx="4769">
                  <c:v>84.12</c:v>
                </c:pt>
                <c:pt idx="4770">
                  <c:v>84.24</c:v>
                </c:pt>
                <c:pt idx="4771">
                  <c:v>84.46</c:v>
                </c:pt>
                <c:pt idx="4772">
                  <c:v>84.55</c:v>
                </c:pt>
                <c:pt idx="4773">
                  <c:v>84.56</c:v>
                </c:pt>
                <c:pt idx="4774">
                  <c:v>84.66</c:v>
                </c:pt>
                <c:pt idx="4775">
                  <c:v>84.69</c:v>
                </c:pt>
                <c:pt idx="4776">
                  <c:v>84.75</c:v>
                </c:pt>
                <c:pt idx="4777">
                  <c:v>84.87</c:v>
                </c:pt>
                <c:pt idx="4778">
                  <c:v>84.91</c:v>
                </c:pt>
                <c:pt idx="4779">
                  <c:v>85.02</c:v>
                </c:pt>
                <c:pt idx="4780">
                  <c:v>85.12</c:v>
                </c:pt>
                <c:pt idx="4781">
                  <c:v>85.44</c:v>
                </c:pt>
                <c:pt idx="4782">
                  <c:v>85.67</c:v>
                </c:pt>
                <c:pt idx="4783">
                  <c:v>85.68</c:v>
                </c:pt>
                <c:pt idx="4784">
                  <c:v>85.69</c:v>
                </c:pt>
                <c:pt idx="4785">
                  <c:v>86.12</c:v>
                </c:pt>
                <c:pt idx="4786">
                  <c:v>86.24</c:v>
                </c:pt>
                <c:pt idx="4787">
                  <c:v>86.25</c:v>
                </c:pt>
                <c:pt idx="4788">
                  <c:v>86.4</c:v>
                </c:pt>
                <c:pt idx="4789">
                  <c:v>86.41</c:v>
                </c:pt>
                <c:pt idx="4790">
                  <c:v>86.42</c:v>
                </c:pt>
                <c:pt idx="4791">
                  <c:v>86.51</c:v>
                </c:pt>
                <c:pt idx="4792">
                  <c:v>86.69</c:v>
                </c:pt>
                <c:pt idx="4793">
                  <c:v>86.78</c:v>
                </c:pt>
                <c:pt idx="4794">
                  <c:v>86.85</c:v>
                </c:pt>
                <c:pt idx="4795">
                  <c:v>86.98</c:v>
                </c:pt>
                <c:pt idx="4796">
                  <c:v>87.06</c:v>
                </c:pt>
                <c:pt idx="4797">
                  <c:v>87.1</c:v>
                </c:pt>
                <c:pt idx="4798">
                  <c:v>87.15</c:v>
                </c:pt>
                <c:pt idx="4799">
                  <c:v>87.19</c:v>
                </c:pt>
                <c:pt idx="4800">
                  <c:v>87.34</c:v>
                </c:pt>
                <c:pt idx="4801">
                  <c:v>87.55</c:v>
                </c:pt>
                <c:pt idx="4802">
                  <c:v>87.62</c:v>
                </c:pt>
                <c:pt idx="4803">
                  <c:v>87.7</c:v>
                </c:pt>
                <c:pt idx="4804">
                  <c:v>87.71</c:v>
                </c:pt>
                <c:pt idx="4805">
                  <c:v>87.75</c:v>
                </c:pt>
                <c:pt idx="4806">
                  <c:v>87.94</c:v>
                </c:pt>
                <c:pt idx="4807">
                  <c:v>87.98</c:v>
                </c:pt>
                <c:pt idx="4808">
                  <c:v>88.05</c:v>
                </c:pt>
                <c:pt idx="4809">
                  <c:v>88.24</c:v>
                </c:pt>
                <c:pt idx="4810">
                  <c:v>88.26</c:v>
                </c:pt>
                <c:pt idx="4811">
                  <c:v>88.38</c:v>
                </c:pt>
                <c:pt idx="4812">
                  <c:v>88.41</c:v>
                </c:pt>
                <c:pt idx="4813">
                  <c:v>88.63</c:v>
                </c:pt>
                <c:pt idx="4814">
                  <c:v>88.97</c:v>
                </c:pt>
                <c:pt idx="4815">
                  <c:v>89.14</c:v>
                </c:pt>
                <c:pt idx="4816">
                  <c:v>89.34</c:v>
                </c:pt>
                <c:pt idx="4817">
                  <c:v>89.35</c:v>
                </c:pt>
                <c:pt idx="4818">
                  <c:v>89.5</c:v>
                </c:pt>
                <c:pt idx="4819">
                  <c:v>89.7</c:v>
                </c:pt>
                <c:pt idx="4820">
                  <c:v>89.73</c:v>
                </c:pt>
                <c:pt idx="4821">
                  <c:v>89.78</c:v>
                </c:pt>
                <c:pt idx="4822">
                  <c:v>89.96</c:v>
                </c:pt>
                <c:pt idx="4823">
                  <c:v>89.97</c:v>
                </c:pt>
                <c:pt idx="4824">
                  <c:v>89.99</c:v>
                </c:pt>
                <c:pt idx="4825">
                  <c:v>90.11</c:v>
                </c:pt>
                <c:pt idx="4826">
                  <c:v>90.16</c:v>
                </c:pt>
                <c:pt idx="4827">
                  <c:v>90.22</c:v>
                </c:pt>
                <c:pt idx="4828">
                  <c:v>90.32</c:v>
                </c:pt>
                <c:pt idx="4829">
                  <c:v>90.36</c:v>
                </c:pt>
                <c:pt idx="4830">
                  <c:v>90.39</c:v>
                </c:pt>
                <c:pt idx="4831">
                  <c:v>90.5</c:v>
                </c:pt>
                <c:pt idx="4832">
                  <c:v>90.59</c:v>
                </c:pt>
                <c:pt idx="4833">
                  <c:v>90.73</c:v>
                </c:pt>
                <c:pt idx="4834">
                  <c:v>91.47</c:v>
                </c:pt>
                <c:pt idx="4835">
                  <c:v>91.53</c:v>
                </c:pt>
                <c:pt idx="4836">
                  <c:v>91.54</c:v>
                </c:pt>
                <c:pt idx="4837">
                  <c:v>91.66</c:v>
                </c:pt>
                <c:pt idx="4838">
                  <c:v>91.81</c:v>
                </c:pt>
                <c:pt idx="4839">
                  <c:v>91.82</c:v>
                </c:pt>
                <c:pt idx="4840">
                  <c:v>92</c:v>
                </c:pt>
                <c:pt idx="4841">
                  <c:v>92.22</c:v>
                </c:pt>
                <c:pt idx="4842">
                  <c:v>92.23</c:v>
                </c:pt>
                <c:pt idx="4843">
                  <c:v>92.62</c:v>
                </c:pt>
                <c:pt idx="4844">
                  <c:v>92.76</c:v>
                </c:pt>
                <c:pt idx="4845">
                  <c:v>92.85</c:v>
                </c:pt>
                <c:pt idx="4846">
                  <c:v>93.26</c:v>
                </c:pt>
                <c:pt idx="4847">
                  <c:v>93.51</c:v>
                </c:pt>
                <c:pt idx="4848">
                  <c:v>93.53</c:v>
                </c:pt>
                <c:pt idx="4849">
                  <c:v>93.87</c:v>
                </c:pt>
                <c:pt idx="4850">
                  <c:v>93.99</c:v>
                </c:pt>
                <c:pt idx="4851">
                  <c:v>94.09</c:v>
                </c:pt>
                <c:pt idx="4852">
                  <c:v>94.41</c:v>
                </c:pt>
                <c:pt idx="4853">
                  <c:v>94.42</c:v>
                </c:pt>
                <c:pt idx="4854">
                  <c:v>94.79</c:v>
                </c:pt>
                <c:pt idx="4855">
                  <c:v>95.42</c:v>
                </c:pt>
                <c:pt idx="4856">
                  <c:v>95.6</c:v>
                </c:pt>
                <c:pt idx="4857">
                  <c:v>95.68</c:v>
                </c:pt>
                <c:pt idx="4858">
                  <c:v>95.74</c:v>
                </c:pt>
                <c:pt idx="4859">
                  <c:v>95.75</c:v>
                </c:pt>
                <c:pt idx="4860">
                  <c:v>96.04</c:v>
                </c:pt>
                <c:pt idx="4861">
                  <c:v>96.15</c:v>
                </c:pt>
                <c:pt idx="4862">
                  <c:v>96.25</c:v>
                </c:pt>
                <c:pt idx="4863">
                  <c:v>96.5</c:v>
                </c:pt>
                <c:pt idx="4864">
                  <c:v>97.13</c:v>
                </c:pt>
                <c:pt idx="4865">
                  <c:v>97.3</c:v>
                </c:pt>
                <c:pt idx="4866">
                  <c:v>97.33</c:v>
                </c:pt>
                <c:pt idx="4867">
                  <c:v>97.41</c:v>
                </c:pt>
                <c:pt idx="4868">
                  <c:v>97.57</c:v>
                </c:pt>
                <c:pt idx="4869">
                  <c:v>97.81</c:v>
                </c:pt>
                <c:pt idx="4870">
                  <c:v>97.89</c:v>
                </c:pt>
                <c:pt idx="4871">
                  <c:v>97.96</c:v>
                </c:pt>
                <c:pt idx="4872">
                  <c:v>98.82</c:v>
                </c:pt>
                <c:pt idx="4873">
                  <c:v>98.83</c:v>
                </c:pt>
                <c:pt idx="4874">
                  <c:v>98.93</c:v>
                </c:pt>
                <c:pt idx="4875">
                  <c:v>98.95</c:v>
                </c:pt>
                <c:pt idx="4876">
                  <c:v>98.99</c:v>
                </c:pt>
                <c:pt idx="4877">
                  <c:v>99.55</c:v>
                </c:pt>
                <c:pt idx="4878">
                  <c:v>99.74</c:v>
                </c:pt>
                <c:pt idx="4879">
                  <c:v>100</c:v>
                </c:pt>
                <c:pt idx="4880">
                  <c:v>100.01</c:v>
                </c:pt>
                <c:pt idx="4881">
                  <c:v>100.32</c:v>
                </c:pt>
                <c:pt idx="4882">
                  <c:v>100.36</c:v>
                </c:pt>
                <c:pt idx="4883">
                  <c:v>100.43</c:v>
                </c:pt>
                <c:pt idx="4884">
                  <c:v>100.69</c:v>
                </c:pt>
                <c:pt idx="4885">
                  <c:v>100.85</c:v>
                </c:pt>
                <c:pt idx="4886">
                  <c:v>100.98</c:v>
                </c:pt>
                <c:pt idx="4887">
                  <c:v>101.08</c:v>
                </c:pt>
                <c:pt idx="4888">
                  <c:v>101.15</c:v>
                </c:pt>
                <c:pt idx="4889">
                  <c:v>101.25</c:v>
                </c:pt>
                <c:pt idx="4890">
                  <c:v>101.27</c:v>
                </c:pt>
                <c:pt idx="4891">
                  <c:v>101.32</c:v>
                </c:pt>
                <c:pt idx="4892">
                  <c:v>101.34</c:v>
                </c:pt>
                <c:pt idx="4893">
                  <c:v>101.4</c:v>
                </c:pt>
                <c:pt idx="4894">
                  <c:v>101.45</c:v>
                </c:pt>
                <c:pt idx="4895">
                  <c:v>101.5</c:v>
                </c:pt>
                <c:pt idx="4896">
                  <c:v>101.56</c:v>
                </c:pt>
                <c:pt idx="4897">
                  <c:v>101.82</c:v>
                </c:pt>
                <c:pt idx="4898">
                  <c:v>101.87</c:v>
                </c:pt>
                <c:pt idx="4899">
                  <c:v>101.95</c:v>
                </c:pt>
                <c:pt idx="4900">
                  <c:v>102.1</c:v>
                </c:pt>
                <c:pt idx="4901">
                  <c:v>102.22</c:v>
                </c:pt>
                <c:pt idx="4902">
                  <c:v>102.25</c:v>
                </c:pt>
                <c:pt idx="4903">
                  <c:v>102.58</c:v>
                </c:pt>
                <c:pt idx="4904">
                  <c:v>102.8</c:v>
                </c:pt>
                <c:pt idx="4905">
                  <c:v>102.99</c:v>
                </c:pt>
                <c:pt idx="4906">
                  <c:v>103</c:v>
                </c:pt>
                <c:pt idx="4907">
                  <c:v>103.01</c:v>
                </c:pt>
                <c:pt idx="4908">
                  <c:v>103.16</c:v>
                </c:pt>
                <c:pt idx="4909">
                  <c:v>103.4</c:v>
                </c:pt>
                <c:pt idx="4910">
                  <c:v>103.81</c:v>
                </c:pt>
                <c:pt idx="4911">
                  <c:v>103.89</c:v>
                </c:pt>
                <c:pt idx="4912">
                  <c:v>104.11</c:v>
                </c:pt>
                <c:pt idx="4913">
                  <c:v>104.3</c:v>
                </c:pt>
                <c:pt idx="4914">
                  <c:v>104.36</c:v>
                </c:pt>
                <c:pt idx="4915">
                  <c:v>104.37</c:v>
                </c:pt>
                <c:pt idx="4916">
                  <c:v>104.46</c:v>
                </c:pt>
                <c:pt idx="4917">
                  <c:v>104.49</c:v>
                </c:pt>
                <c:pt idx="4918">
                  <c:v>104.74</c:v>
                </c:pt>
                <c:pt idx="4919">
                  <c:v>104.79</c:v>
                </c:pt>
                <c:pt idx="4920">
                  <c:v>104.88</c:v>
                </c:pt>
                <c:pt idx="4921">
                  <c:v>105.11</c:v>
                </c:pt>
                <c:pt idx="4922">
                  <c:v>105.26</c:v>
                </c:pt>
                <c:pt idx="4923">
                  <c:v>105.59</c:v>
                </c:pt>
                <c:pt idx="4924">
                  <c:v>106.01</c:v>
                </c:pt>
                <c:pt idx="4925">
                  <c:v>106.42</c:v>
                </c:pt>
                <c:pt idx="4926">
                  <c:v>106.48</c:v>
                </c:pt>
                <c:pt idx="4927">
                  <c:v>107.29</c:v>
                </c:pt>
                <c:pt idx="4928">
                  <c:v>107.78</c:v>
                </c:pt>
                <c:pt idx="4929">
                  <c:v>107.87</c:v>
                </c:pt>
                <c:pt idx="4930">
                  <c:v>107.89</c:v>
                </c:pt>
                <c:pt idx="4931">
                  <c:v>108.03</c:v>
                </c:pt>
                <c:pt idx="4932">
                  <c:v>108.18</c:v>
                </c:pt>
                <c:pt idx="4933">
                  <c:v>108.5</c:v>
                </c:pt>
                <c:pt idx="4934">
                  <c:v>108.72</c:v>
                </c:pt>
                <c:pt idx="4935">
                  <c:v>108.83</c:v>
                </c:pt>
                <c:pt idx="4936">
                  <c:v>109.03</c:v>
                </c:pt>
                <c:pt idx="4937">
                  <c:v>109.29</c:v>
                </c:pt>
                <c:pt idx="4938">
                  <c:v>109.7</c:v>
                </c:pt>
                <c:pt idx="4939">
                  <c:v>109.82</c:v>
                </c:pt>
                <c:pt idx="4940">
                  <c:v>109.84</c:v>
                </c:pt>
                <c:pt idx="4941">
                  <c:v>110.33</c:v>
                </c:pt>
                <c:pt idx="4942">
                  <c:v>110.88</c:v>
                </c:pt>
                <c:pt idx="4943">
                  <c:v>111.58</c:v>
                </c:pt>
                <c:pt idx="4944">
                  <c:v>111.68</c:v>
                </c:pt>
                <c:pt idx="4945">
                  <c:v>112.71</c:v>
                </c:pt>
                <c:pt idx="4946">
                  <c:v>112.87</c:v>
                </c:pt>
                <c:pt idx="4947">
                  <c:v>113.22</c:v>
                </c:pt>
                <c:pt idx="4948">
                  <c:v>113.58</c:v>
                </c:pt>
                <c:pt idx="4949">
                  <c:v>113.91</c:v>
                </c:pt>
                <c:pt idx="4950">
                  <c:v>114.18</c:v>
                </c:pt>
                <c:pt idx="4951">
                  <c:v>114.25</c:v>
                </c:pt>
                <c:pt idx="4952">
                  <c:v>114.26</c:v>
                </c:pt>
                <c:pt idx="4953">
                  <c:v>114.27</c:v>
                </c:pt>
                <c:pt idx="4954">
                  <c:v>114.33</c:v>
                </c:pt>
                <c:pt idx="4955">
                  <c:v>114.58</c:v>
                </c:pt>
                <c:pt idx="4956">
                  <c:v>114.82</c:v>
                </c:pt>
                <c:pt idx="4957">
                  <c:v>115.34</c:v>
                </c:pt>
                <c:pt idx="4958">
                  <c:v>115.57</c:v>
                </c:pt>
                <c:pt idx="4959">
                  <c:v>115.71</c:v>
                </c:pt>
                <c:pt idx="4960">
                  <c:v>115.76</c:v>
                </c:pt>
                <c:pt idx="4961">
                  <c:v>115.88</c:v>
                </c:pt>
                <c:pt idx="4962">
                  <c:v>116.09</c:v>
                </c:pt>
                <c:pt idx="4963">
                  <c:v>116.24</c:v>
                </c:pt>
                <c:pt idx="4964">
                  <c:v>116.43</c:v>
                </c:pt>
                <c:pt idx="4965">
                  <c:v>116.73</c:v>
                </c:pt>
                <c:pt idx="4966">
                  <c:v>117.53</c:v>
                </c:pt>
                <c:pt idx="4967">
                  <c:v>117.71</c:v>
                </c:pt>
                <c:pt idx="4968">
                  <c:v>118.24</c:v>
                </c:pt>
                <c:pt idx="4969">
                  <c:v>118.67</c:v>
                </c:pt>
                <c:pt idx="4970">
                  <c:v>118.79</c:v>
                </c:pt>
                <c:pt idx="4971">
                  <c:v>118.8</c:v>
                </c:pt>
                <c:pt idx="4972">
                  <c:v>119.06</c:v>
                </c:pt>
                <c:pt idx="4973">
                  <c:v>119.4</c:v>
                </c:pt>
                <c:pt idx="4974">
                  <c:v>119.7</c:v>
                </c:pt>
                <c:pt idx="4975">
                  <c:v>119.85</c:v>
                </c:pt>
                <c:pt idx="4976">
                  <c:v>120.01</c:v>
                </c:pt>
                <c:pt idx="4977">
                  <c:v>120.28</c:v>
                </c:pt>
                <c:pt idx="4978">
                  <c:v>120.3</c:v>
                </c:pt>
                <c:pt idx="4979">
                  <c:v>120.88</c:v>
                </c:pt>
                <c:pt idx="4980">
                  <c:v>121.35</c:v>
                </c:pt>
                <c:pt idx="4981">
                  <c:v>121.49</c:v>
                </c:pt>
                <c:pt idx="4982">
                  <c:v>121.83</c:v>
                </c:pt>
                <c:pt idx="4983">
                  <c:v>122.35</c:v>
                </c:pt>
                <c:pt idx="4984">
                  <c:v>122.53</c:v>
                </c:pt>
                <c:pt idx="4985">
                  <c:v>122.65</c:v>
                </c:pt>
                <c:pt idx="4986">
                  <c:v>122.8</c:v>
                </c:pt>
                <c:pt idx="4987">
                  <c:v>123.41</c:v>
                </c:pt>
                <c:pt idx="4988">
                  <c:v>123.68</c:v>
                </c:pt>
                <c:pt idx="4989">
                  <c:v>124.68</c:v>
                </c:pt>
                <c:pt idx="4990">
                  <c:v>124.82</c:v>
                </c:pt>
                <c:pt idx="4991">
                  <c:v>124.86</c:v>
                </c:pt>
                <c:pt idx="4992">
                  <c:v>124.99</c:v>
                </c:pt>
                <c:pt idx="4993">
                  <c:v>125.12</c:v>
                </c:pt>
                <c:pt idx="4994">
                  <c:v>125.33</c:v>
                </c:pt>
                <c:pt idx="4995">
                  <c:v>125.4</c:v>
                </c:pt>
                <c:pt idx="4996">
                  <c:v>125.56</c:v>
                </c:pt>
                <c:pt idx="4997">
                  <c:v>125.68</c:v>
                </c:pt>
                <c:pt idx="4998">
                  <c:v>125.72</c:v>
                </c:pt>
                <c:pt idx="4999">
                  <c:v>126.54</c:v>
                </c:pt>
                <c:pt idx="5000">
                  <c:v>127.31</c:v>
                </c:pt>
                <c:pt idx="5001">
                  <c:v>127.5</c:v>
                </c:pt>
                <c:pt idx="5002">
                  <c:v>127.59</c:v>
                </c:pt>
                <c:pt idx="5003">
                  <c:v>127.65</c:v>
                </c:pt>
                <c:pt idx="5004">
                  <c:v>127.77</c:v>
                </c:pt>
                <c:pt idx="5005">
                  <c:v>127.84</c:v>
                </c:pt>
                <c:pt idx="5006">
                  <c:v>127.93</c:v>
                </c:pt>
                <c:pt idx="5007">
                  <c:v>127.94</c:v>
                </c:pt>
                <c:pt idx="5008">
                  <c:v>128.29</c:v>
                </c:pt>
                <c:pt idx="5009">
                  <c:v>128.47</c:v>
                </c:pt>
                <c:pt idx="5010">
                  <c:v>128.47999999999999</c:v>
                </c:pt>
                <c:pt idx="5011">
                  <c:v>128.61000000000001</c:v>
                </c:pt>
                <c:pt idx="5012">
                  <c:v>129.13999999999999</c:v>
                </c:pt>
                <c:pt idx="5013">
                  <c:v>129.22</c:v>
                </c:pt>
                <c:pt idx="5014">
                  <c:v>129.36000000000001</c:v>
                </c:pt>
                <c:pt idx="5015">
                  <c:v>129.43</c:v>
                </c:pt>
                <c:pt idx="5016">
                  <c:v>129.46</c:v>
                </c:pt>
                <c:pt idx="5017">
                  <c:v>129.49</c:v>
                </c:pt>
                <c:pt idx="5018">
                  <c:v>129.55000000000001</c:v>
                </c:pt>
                <c:pt idx="5019">
                  <c:v>130.05000000000001</c:v>
                </c:pt>
                <c:pt idx="5020">
                  <c:v>130.25</c:v>
                </c:pt>
                <c:pt idx="5021">
                  <c:v>130.36000000000001</c:v>
                </c:pt>
                <c:pt idx="5022">
                  <c:v>130.84</c:v>
                </c:pt>
                <c:pt idx="5023">
                  <c:v>131.03</c:v>
                </c:pt>
                <c:pt idx="5024">
                  <c:v>131.18</c:v>
                </c:pt>
                <c:pt idx="5025">
                  <c:v>131.5</c:v>
                </c:pt>
                <c:pt idx="5026">
                  <c:v>131.52000000000001</c:v>
                </c:pt>
                <c:pt idx="5027">
                  <c:v>131.99</c:v>
                </c:pt>
                <c:pt idx="5028">
                  <c:v>132.22</c:v>
                </c:pt>
                <c:pt idx="5029">
                  <c:v>132.63999999999999</c:v>
                </c:pt>
                <c:pt idx="5030">
                  <c:v>133.15</c:v>
                </c:pt>
                <c:pt idx="5031">
                  <c:v>134.97999999999999</c:v>
                </c:pt>
                <c:pt idx="5032">
                  <c:v>135.22</c:v>
                </c:pt>
                <c:pt idx="5033">
                  <c:v>135.84</c:v>
                </c:pt>
                <c:pt idx="5034">
                  <c:v>136</c:v>
                </c:pt>
                <c:pt idx="5035">
                  <c:v>136.86000000000001</c:v>
                </c:pt>
                <c:pt idx="5036">
                  <c:v>136.91999999999999</c:v>
                </c:pt>
                <c:pt idx="5037">
                  <c:v>137.96</c:v>
                </c:pt>
                <c:pt idx="5038">
                  <c:v>138.12</c:v>
                </c:pt>
                <c:pt idx="5039">
                  <c:v>138.21</c:v>
                </c:pt>
                <c:pt idx="5040">
                  <c:v>139.44</c:v>
                </c:pt>
                <c:pt idx="5041">
                  <c:v>139.66</c:v>
                </c:pt>
                <c:pt idx="5042">
                  <c:v>140.38</c:v>
                </c:pt>
                <c:pt idx="5043">
                  <c:v>140.52000000000001</c:v>
                </c:pt>
                <c:pt idx="5044">
                  <c:v>140.71</c:v>
                </c:pt>
                <c:pt idx="5045">
                  <c:v>141.01</c:v>
                </c:pt>
                <c:pt idx="5046">
                  <c:v>141.43</c:v>
                </c:pt>
                <c:pt idx="5047">
                  <c:v>141.55000000000001</c:v>
                </c:pt>
                <c:pt idx="5048">
                  <c:v>144.93</c:v>
                </c:pt>
                <c:pt idx="5049">
                  <c:v>145.52000000000001</c:v>
                </c:pt>
                <c:pt idx="5050">
                  <c:v>145.55000000000001</c:v>
                </c:pt>
                <c:pt idx="5051">
                  <c:v>146.16999999999999</c:v>
                </c:pt>
                <c:pt idx="5052">
                  <c:v>147.44</c:v>
                </c:pt>
                <c:pt idx="5053">
                  <c:v>148.07</c:v>
                </c:pt>
                <c:pt idx="5054">
                  <c:v>148.41</c:v>
                </c:pt>
                <c:pt idx="5055">
                  <c:v>148.44999999999999</c:v>
                </c:pt>
                <c:pt idx="5056">
                  <c:v>148.66</c:v>
                </c:pt>
                <c:pt idx="5057">
                  <c:v>149.1</c:v>
                </c:pt>
                <c:pt idx="5058">
                  <c:v>149.94</c:v>
                </c:pt>
                <c:pt idx="5059">
                  <c:v>151.21</c:v>
                </c:pt>
                <c:pt idx="5060">
                  <c:v>151.22999999999999</c:v>
                </c:pt>
                <c:pt idx="5061">
                  <c:v>151.56</c:v>
                </c:pt>
                <c:pt idx="5062">
                  <c:v>152.21</c:v>
                </c:pt>
                <c:pt idx="5063">
                  <c:v>152.59</c:v>
                </c:pt>
                <c:pt idx="5064">
                  <c:v>153.62</c:v>
                </c:pt>
                <c:pt idx="5065">
                  <c:v>154.02000000000001</c:v>
                </c:pt>
                <c:pt idx="5066">
                  <c:v>154.37</c:v>
                </c:pt>
                <c:pt idx="5067">
                  <c:v>155.69999999999999</c:v>
                </c:pt>
                <c:pt idx="5068">
                  <c:v>156.58000000000001</c:v>
                </c:pt>
                <c:pt idx="5069">
                  <c:v>156.66999999999999</c:v>
                </c:pt>
                <c:pt idx="5070">
                  <c:v>158</c:v>
                </c:pt>
                <c:pt idx="5071">
                  <c:v>158.35</c:v>
                </c:pt>
                <c:pt idx="5072">
                  <c:v>159.13999999999999</c:v>
                </c:pt>
                <c:pt idx="5073">
                  <c:v>159.38</c:v>
                </c:pt>
                <c:pt idx="5074">
                  <c:v>160.85</c:v>
                </c:pt>
                <c:pt idx="5075">
                  <c:v>161.47999999999999</c:v>
                </c:pt>
                <c:pt idx="5076">
                  <c:v>162.09</c:v>
                </c:pt>
                <c:pt idx="5077">
                  <c:v>163.43</c:v>
                </c:pt>
                <c:pt idx="5078">
                  <c:v>164.93</c:v>
                </c:pt>
                <c:pt idx="5079">
                  <c:v>165.62</c:v>
                </c:pt>
                <c:pt idx="5080">
                  <c:v>167.09</c:v>
                </c:pt>
                <c:pt idx="5081">
                  <c:v>167.74</c:v>
                </c:pt>
                <c:pt idx="5082">
                  <c:v>169.26</c:v>
                </c:pt>
                <c:pt idx="5083">
                  <c:v>171.33</c:v>
                </c:pt>
                <c:pt idx="5084">
                  <c:v>174.7</c:v>
                </c:pt>
                <c:pt idx="5085">
                  <c:v>176.13</c:v>
                </c:pt>
                <c:pt idx="5086">
                  <c:v>180.51</c:v>
                </c:pt>
                <c:pt idx="5087">
                  <c:v>181</c:v>
                </c:pt>
                <c:pt idx="5088">
                  <c:v>182.03</c:v>
                </c:pt>
                <c:pt idx="5089">
                  <c:v>182.11</c:v>
                </c:pt>
                <c:pt idx="5090">
                  <c:v>183.36</c:v>
                </c:pt>
                <c:pt idx="5091">
                  <c:v>183.72</c:v>
                </c:pt>
                <c:pt idx="5092">
                  <c:v>184.82</c:v>
                </c:pt>
                <c:pt idx="5093">
                  <c:v>185.36</c:v>
                </c:pt>
                <c:pt idx="5094">
                  <c:v>185.77</c:v>
                </c:pt>
                <c:pt idx="5095">
                  <c:v>187.76</c:v>
                </c:pt>
                <c:pt idx="5096">
                  <c:v>188.45</c:v>
                </c:pt>
                <c:pt idx="5097">
                  <c:v>188.46</c:v>
                </c:pt>
                <c:pt idx="5098">
                  <c:v>188.47</c:v>
                </c:pt>
                <c:pt idx="5099">
                  <c:v>189.58</c:v>
                </c:pt>
                <c:pt idx="5100">
                  <c:v>189.88</c:v>
                </c:pt>
                <c:pt idx="5101">
                  <c:v>190.5</c:v>
                </c:pt>
                <c:pt idx="5102">
                  <c:v>190.55</c:v>
                </c:pt>
                <c:pt idx="5103">
                  <c:v>194.04</c:v>
                </c:pt>
                <c:pt idx="5104">
                  <c:v>195.18</c:v>
                </c:pt>
                <c:pt idx="5105">
                  <c:v>196.67</c:v>
                </c:pt>
                <c:pt idx="5106">
                  <c:v>197.01</c:v>
                </c:pt>
                <c:pt idx="5107">
                  <c:v>200.26</c:v>
                </c:pt>
                <c:pt idx="5108">
                  <c:v>200.39</c:v>
                </c:pt>
                <c:pt idx="5109">
                  <c:v>202.3</c:v>
                </c:pt>
                <c:pt idx="5110">
                  <c:v>204.07</c:v>
                </c:pt>
                <c:pt idx="5111">
                  <c:v>204.12</c:v>
                </c:pt>
                <c:pt idx="5112">
                  <c:v>205.09</c:v>
                </c:pt>
                <c:pt idx="5113">
                  <c:v>207.13</c:v>
                </c:pt>
                <c:pt idx="5114">
                  <c:v>207.27</c:v>
                </c:pt>
                <c:pt idx="5115">
                  <c:v>207.55</c:v>
                </c:pt>
                <c:pt idx="5116">
                  <c:v>208.04</c:v>
                </c:pt>
                <c:pt idx="5117">
                  <c:v>212.47</c:v>
                </c:pt>
                <c:pt idx="5118">
                  <c:v>214.45</c:v>
                </c:pt>
                <c:pt idx="5119">
                  <c:v>215.49</c:v>
                </c:pt>
                <c:pt idx="5120">
                  <c:v>217.13</c:v>
                </c:pt>
                <c:pt idx="5121">
                  <c:v>219.07</c:v>
                </c:pt>
                <c:pt idx="5122">
                  <c:v>225.67</c:v>
                </c:pt>
                <c:pt idx="5123">
                  <c:v>225.75</c:v>
                </c:pt>
                <c:pt idx="5124">
                  <c:v>226.69</c:v>
                </c:pt>
                <c:pt idx="5125">
                  <c:v>232.73</c:v>
                </c:pt>
                <c:pt idx="5126">
                  <c:v>234.54</c:v>
                </c:pt>
                <c:pt idx="5127">
                  <c:v>235.81</c:v>
                </c:pt>
                <c:pt idx="5128">
                  <c:v>240.66</c:v>
                </c:pt>
                <c:pt idx="5129">
                  <c:v>243.4</c:v>
                </c:pt>
                <c:pt idx="5130">
                  <c:v>244.44</c:v>
                </c:pt>
                <c:pt idx="5131">
                  <c:v>247.61</c:v>
                </c:pt>
                <c:pt idx="5132">
                  <c:v>250.06</c:v>
                </c:pt>
                <c:pt idx="5133">
                  <c:v>252.19</c:v>
                </c:pt>
                <c:pt idx="5134">
                  <c:v>254.46</c:v>
                </c:pt>
                <c:pt idx="5135">
                  <c:v>255.65</c:v>
                </c:pt>
                <c:pt idx="5136">
                  <c:v>255.85</c:v>
                </c:pt>
                <c:pt idx="5137">
                  <c:v>256.87</c:v>
                </c:pt>
                <c:pt idx="5138">
                  <c:v>261.67</c:v>
                </c:pt>
                <c:pt idx="5139">
                  <c:v>266.64</c:v>
                </c:pt>
                <c:pt idx="5140">
                  <c:v>271.3</c:v>
                </c:pt>
                <c:pt idx="5141">
                  <c:v>272.02</c:v>
                </c:pt>
                <c:pt idx="5142">
                  <c:v>275.01</c:v>
                </c:pt>
                <c:pt idx="5143">
                  <c:v>276.41000000000003</c:v>
                </c:pt>
                <c:pt idx="5144">
                  <c:v>277.10000000000002</c:v>
                </c:pt>
                <c:pt idx="5145">
                  <c:v>277.31</c:v>
                </c:pt>
                <c:pt idx="5146">
                  <c:v>282.42</c:v>
                </c:pt>
                <c:pt idx="5147">
                  <c:v>287.52</c:v>
                </c:pt>
                <c:pt idx="5148">
                  <c:v>290.13</c:v>
                </c:pt>
                <c:pt idx="5149">
                  <c:v>296.52</c:v>
                </c:pt>
                <c:pt idx="5150">
                  <c:v>299.22000000000003</c:v>
                </c:pt>
                <c:pt idx="5151">
                  <c:v>315.33999999999997</c:v>
                </c:pt>
                <c:pt idx="5152">
                  <c:v>317.31</c:v>
                </c:pt>
                <c:pt idx="5153">
                  <c:v>317.72000000000003</c:v>
                </c:pt>
                <c:pt idx="5154">
                  <c:v>337.96</c:v>
                </c:pt>
                <c:pt idx="5155">
                  <c:v>350.28</c:v>
                </c:pt>
                <c:pt idx="5156">
                  <c:v>376.84</c:v>
                </c:pt>
                <c:pt idx="5157">
                  <c:v>380.65</c:v>
                </c:pt>
                <c:pt idx="5158">
                  <c:v>425.25</c:v>
                </c:pt>
                <c:pt idx="5159">
                  <c:v>428.73</c:v>
                </c:pt>
                <c:pt idx="5160">
                  <c:v>431.64</c:v>
                </c:pt>
                <c:pt idx="5161">
                  <c:v>546.83000000000004</c:v>
                </c:pt>
                <c:pt idx="5162">
                  <c:v>548.74</c:v>
                </c:pt>
                <c:pt idx="5163">
                  <c:v>554.57000000000005</c:v>
                </c:pt>
                <c:pt idx="5164">
                  <c:v>569.66999999999996</c:v>
                </c:pt>
                <c:pt idx="5165">
                  <c:v>569.80999999999995</c:v>
                </c:pt>
                <c:pt idx="5166">
                  <c:v>579.87</c:v>
                </c:pt>
                <c:pt idx="5167">
                  <c:v>585.49</c:v>
                </c:pt>
                <c:pt idx="5168">
                  <c:v>625.33000000000004</c:v>
                </c:pt>
                <c:pt idx="5169">
                  <c:v>653.4</c:v>
                </c:pt>
                <c:pt idx="5170">
                  <c:v>694.92</c:v>
                </c:pt>
                <c:pt idx="5171">
                  <c:v>702.4</c:v>
                </c:pt>
                <c:pt idx="5172">
                  <c:v>720.77</c:v>
                </c:pt>
                <c:pt idx="5173">
                  <c:v>801.82</c:v>
                </c:pt>
                <c:pt idx="5174">
                  <c:v>915.29</c:v>
                </c:pt>
                <c:pt idx="5175">
                  <c:v>936.52</c:v>
                </c:pt>
              </c:numCache>
            </c:numRef>
          </c:xVal>
          <c:yVal>
            <c:numRef>
              <c:f>'output_n1n2 n1plusn2e4'!$J$3:$J$90002</c:f>
              <c:numCache>
                <c:formatCode>General</c:formatCode>
                <c:ptCount val="90000"/>
                <c:pt idx="0">
                  <c:v>0.95</c:v>
                </c:pt>
                <c:pt idx="1">
                  <c:v>0.95</c:v>
                </c:pt>
                <c:pt idx="2">
                  <c:v>0.95</c:v>
                </c:pt>
                <c:pt idx="3">
                  <c:v>0.95</c:v>
                </c:pt>
                <c:pt idx="4">
                  <c:v>0.95</c:v>
                </c:pt>
                <c:pt idx="5">
                  <c:v>0.95</c:v>
                </c:pt>
                <c:pt idx="6">
                  <c:v>0.95</c:v>
                </c:pt>
                <c:pt idx="7">
                  <c:v>0.95</c:v>
                </c:pt>
                <c:pt idx="8">
                  <c:v>0.95</c:v>
                </c:pt>
                <c:pt idx="9">
                  <c:v>0.95</c:v>
                </c:pt>
                <c:pt idx="10">
                  <c:v>0.95</c:v>
                </c:pt>
                <c:pt idx="11">
                  <c:v>0.95</c:v>
                </c:pt>
                <c:pt idx="12">
                  <c:v>0.95</c:v>
                </c:pt>
                <c:pt idx="13">
                  <c:v>0.95</c:v>
                </c:pt>
                <c:pt idx="14">
                  <c:v>0.95</c:v>
                </c:pt>
                <c:pt idx="15">
                  <c:v>0.95</c:v>
                </c:pt>
                <c:pt idx="16">
                  <c:v>0.95</c:v>
                </c:pt>
                <c:pt idx="17">
                  <c:v>0.95</c:v>
                </c:pt>
                <c:pt idx="18">
                  <c:v>0.95</c:v>
                </c:pt>
                <c:pt idx="19">
                  <c:v>0.95</c:v>
                </c:pt>
                <c:pt idx="20">
                  <c:v>0.95</c:v>
                </c:pt>
                <c:pt idx="21">
                  <c:v>0.95</c:v>
                </c:pt>
                <c:pt idx="22">
                  <c:v>0.95</c:v>
                </c:pt>
                <c:pt idx="23">
                  <c:v>0.95</c:v>
                </c:pt>
                <c:pt idx="24">
                  <c:v>0.95</c:v>
                </c:pt>
                <c:pt idx="25">
                  <c:v>0.95</c:v>
                </c:pt>
                <c:pt idx="26">
                  <c:v>0.95</c:v>
                </c:pt>
                <c:pt idx="27">
                  <c:v>0.95</c:v>
                </c:pt>
                <c:pt idx="28">
                  <c:v>0.95</c:v>
                </c:pt>
                <c:pt idx="29">
                  <c:v>0.95</c:v>
                </c:pt>
                <c:pt idx="30">
                  <c:v>0.95</c:v>
                </c:pt>
                <c:pt idx="31">
                  <c:v>0.95</c:v>
                </c:pt>
                <c:pt idx="32">
                  <c:v>0.95</c:v>
                </c:pt>
                <c:pt idx="33">
                  <c:v>0.95</c:v>
                </c:pt>
                <c:pt idx="34">
                  <c:v>0.95</c:v>
                </c:pt>
                <c:pt idx="35">
                  <c:v>0.95</c:v>
                </c:pt>
                <c:pt idx="36">
                  <c:v>0.95</c:v>
                </c:pt>
                <c:pt idx="37">
                  <c:v>0.95</c:v>
                </c:pt>
                <c:pt idx="38">
                  <c:v>0.95</c:v>
                </c:pt>
                <c:pt idx="39">
                  <c:v>0.95</c:v>
                </c:pt>
                <c:pt idx="40">
                  <c:v>0.95</c:v>
                </c:pt>
                <c:pt idx="41">
                  <c:v>0.95</c:v>
                </c:pt>
                <c:pt idx="42">
                  <c:v>0.95</c:v>
                </c:pt>
                <c:pt idx="43">
                  <c:v>0.95</c:v>
                </c:pt>
                <c:pt idx="44">
                  <c:v>0.95</c:v>
                </c:pt>
                <c:pt idx="45">
                  <c:v>0.95</c:v>
                </c:pt>
                <c:pt idx="46">
                  <c:v>0.95</c:v>
                </c:pt>
                <c:pt idx="47">
                  <c:v>0.95</c:v>
                </c:pt>
                <c:pt idx="48">
                  <c:v>0.95</c:v>
                </c:pt>
                <c:pt idx="49">
                  <c:v>0.95</c:v>
                </c:pt>
                <c:pt idx="50">
                  <c:v>0.95</c:v>
                </c:pt>
                <c:pt idx="51">
                  <c:v>0.95</c:v>
                </c:pt>
                <c:pt idx="52">
                  <c:v>0.95</c:v>
                </c:pt>
                <c:pt idx="53">
                  <c:v>0.95</c:v>
                </c:pt>
                <c:pt idx="54">
                  <c:v>0.95</c:v>
                </c:pt>
                <c:pt idx="55">
                  <c:v>0.95</c:v>
                </c:pt>
                <c:pt idx="56">
                  <c:v>0.95</c:v>
                </c:pt>
                <c:pt idx="57">
                  <c:v>0.95</c:v>
                </c:pt>
                <c:pt idx="58">
                  <c:v>0.95</c:v>
                </c:pt>
                <c:pt idx="59">
                  <c:v>0.95</c:v>
                </c:pt>
                <c:pt idx="60">
                  <c:v>0.95</c:v>
                </c:pt>
                <c:pt idx="61">
                  <c:v>0.95</c:v>
                </c:pt>
                <c:pt idx="62">
                  <c:v>0.95</c:v>
                </c:pt>
                <c:pt idx="63">
                  <c:v>0.95</c:v>
                </c:pt>
                <c:pt idx="64">
                  <c:v>0.95</c:v>
                </c:pt>
                <c:pt idx="65">
                  <c:v>0.95</c:v>
                </c:pt>
                <c:pt idx="66">
                  <c:v>0.95</c:v>
                </c:pt>
                <c:pt idx="67">
                  <c:v>0.95</c:v>
                </c:pt>
                <c:pt idx="68">
                  <c:v>0.95</c:v>
                </c:pt>
                <c:pt idx="69">
                  <c:v>0.95</c:v>
                </c:pt>
                <c:pt idx="70">
                  <c:v>0.95</c:v>
                </c:pt>
                <c:pt idx="71">
                  <c:v>0.95</c:v>
                </c:pt>
                <c:pt idx="72">
                  <c:v>0.95</c:v>
                </c:pt>
                <c:pt idx="73">
                  <c:v>0.95</c:v>
                </c:pt>
                <c:pt idx="74">
                  <c:v>0.95</c:v>
                </c:pt>
                <c:pt idx="75">
                  <c:v>0.95</c:v>
                </c:pt>
                <c:pt idx="76">
                  <c:v>0.95</c:v>
                </c:pt>
                <c:pt idx="77">
                  <c:v>0.95</c:v>
                </c:pt>
                <c:pt idx="78">
                  <c:v>0.95</c:v>
                </c:pt>
                <c:pt idx="79">
                  <c:v>0.95</c:v>
                </c:pt>
                <c:pt idx="80">
                  <c:v>0.95</c:v>
                </c:pt>
                <c:pt idx="81">
                  <c:v>0.95</c:v>
                </c:pt>
                <c:pt idx="82">
                  <c:v>0.95</c:v>
                </c:pt>
                <c:pt idx="83">
                  <c:v>0.95</c:v>
                </c:pt>
                <c:pt idx="84">
                  <c:v>0.95</c:v>
                </c:pt>
                <c:pt idx="85">
                  <c:v>0.95</c:v>
                </c:pt>
                <c:pt idx="86">
                  <c:v>0.95</c:v>
                </c:pt>
                <c:pt idx="87">
                  <c:v>0.95</c:v>
                </c:pt>
                <c:pt idx="88">
                  <c:v>0.95</c:v>
                </c:pt>
                <c:pt idx="89">
                  <c:v>0.95</c:v>
                </c:pt>
                <c:pt idx="90">
                  <c:v>0.95</c:v>
                </c:pt>
                <c:pt idx="91">
                  <c:v>0.95</c:v>
                </c:pt>
                <c:pt idx="92">
                  <c:v>0.95</c:v>
                </c:pt>
                <c:pt idx="93">
                  <c:v>0.95</c:v>
                </c:pt>
                <c:pt idx="94">
                  <c:v>0.95</c:v>
                </c:pt>
                <c:pt idx="95">
                  <c:v>0.95</c:v>
                </c:pt>
                <c:pt idx="96">
                  <c:v>0.95</c:v>
                </c:pt>
                <c:pt idx="97">
                  <c:v>0.95</c:v>
                </c:pt>
                <c:pt idx="98">
                  <c:v>0.95</c:v>
                </c:pt>
                <c:pt idx="99">
                  <c:v>0.95</c:v>
                </c:pt>
                <c:pt idx="100">
                  <c:v>0.95</c:v>
                </c:pt>
                <c:pt idx="101">
                  <c:v>0.95</c:v>
                </c:pt>
                <c:pt idx="102">
                  <c:v>0.95</c:v>
                </c:pt>
                <c:pt idx="103">
                  <c:v>0.95</c:v>
                </c:pt>
                <c:pt idx="104">
                  <c:v>0.95</c:v>
                </c:pt>
                <c:pt idx="105">
                  <c:v>0.95</c:v>
                </c:pt>
                <c:pt idx="106">
                  <c:v>0.95</c:v>
                </c:pt>
                <c:pt idx="107">
                  <c:v>0.95</c:v>
                </c:pt>
                <c:pt idx="108">
                  <c:v>0.95</c:v>
                </c:pt>
                <c:pt idx="109">
                  <c:v>0.95</c:v>
                </c:pt>
                <c:pt idx="110">
                  <c:v>0.95</c:v>
                </c:pt>
                <c:pt idx="111">
                  <c:v>0.95</c:v>
                </c:pt>
                <c:pt idx="112">
                  <c:v>0.95</c:v>
                </c:pt>
                <c:pt idx="113">
                  <c:v>0.95</c:v>
                </c:pt>
                <c:pt idx="114">
                  <c:v>0.95</c:v>
                </c:pt>
                <c:pt idx="115">
                  <c:v>0.95</c:v>
                </c:pt>
                <c:pt idx="116">
                  <c:v>0.95</c:v>
                </c:pt>
                <c:pt idx="117">
                  <c:v>0.95</c:v>
                </c:pt>
                <c:pt idx="118">
                  <c:v>0.95</c:v>
                </c:pt>
                <c:pt idx="119">
                  <c:v>0.95</c:v>
                </c:pt>
                <c:pt idx="120">
                  <c:v>0.95</c:v>
                </c:pt>
                <c:pt idx="121">
                  <c:v>0.95</c:v>
                </c:pt>
                <c:pt idx="122">
                  <c:v>0.95</c:v>
                </c:pt>
                <c:pt idx="123">
                  <c:v>0.95</c:v>
                </c:pt>
                <c:pt idx="124">
                  <c:v>0.95</c:v>
                </c:pt>
                <c:pt idx="125">
                  <c:v>0.95</c:v>
                </c:pt>
                <c:pt idx="126">
                  <c:v>0.95</c:v>
                </c:pt>
                <c:pt idx="127">
                  <c:v>0.95</c:v>
                </c:pt>
                <c:pt idx="128">
                  <c:v>0.95</c:v>
                </c:pt>
                <c:pt idx="129">
                  <c:v>0.95</c:v>
                </c:pt>
                <c:pt idx="130">
                  <c:v>0.95</c:v>
                </c:pt>
                <c:pt idx="131">
                  <c:v>0.95</c:v>
                </c:pt>
                <c:pt idx="132">
                  <c:v>0.95</c:v>
                </c:pt>
                <c:pt idx="133">
                  <c:v>0.95</c:v>
                </c:pt>
                <c:pt idx="134">
                  <c:v>0.95</c:v>
                </c:pt>
                <c:pt idx="135">
                  <c:v>0.95</c:v>
                </c:pt>
                <c:pt idx="136">
                  <c:v>0.95</c:v>
                </c:pt>
                <c:pt idx="137">
                  <c:v>0.95</c:v>
                </c:pt>
                <c:pt idx="138">
                  <c:v>0.95</c:v>
                </c:pt>
                <c:pt idx="139">
                  <c:v>0.95</c:v>
                </c:pt>
                <c:pt idx="140">
                  <c:v>0.95</c:v>
                </c:pt>
                <c:pt idx="141">
                  <c:v>0.95</c:v>
                </c:pt>
                <c:pt idx="142">
                  <c:v>0.95</c:v>
                </c:pt>
                <c:pt idx="143">
                  <c:v>0.95</c:v>
                </c:pt>
                <c:pt idx="144">
                  <c:v>0.95</c:v>
                </c:pt>
                <c:pt idx="145">
                  <c:v>0.95</c:v>
                </c:pt>
                <c:pt idx="146">
                  <c:v>0.95</c:v>
                </c:pt>
                <c:pt idx="147">
                  <c:v>0.95</c:v>
                </c:pt>
                <c:pt idx="148">
                  <c:v>0.95</c:v>
                </c:pt>
                <c:pt idx="149">
                  <c:v>0.95</c:v>
                </c:pt>
                <c:pt idx="150">
                  <c:v>0.95</c:v>
                </c:pt>
                <c:pt idx="151">
                  <c:v>0.95</c:v>
                </c:pt>
                <c:pt idx="152">
                  <c:v>0.95</c:v>
                </c:pt>
                <c:pt idx="153">
                  <c:v>0.95</c:v>
                </c:pt>
                <c:pt idx="154">
                  <c:v>0.95</c:v>
                </c:pt>
                <c:pt idx="155">
                  <c:v>0.95</c:v>
                </c:pt>
                <c:pt idx="156">
                  <c:v>0.95</c:v>
                </c:pt>
                <c:pt idx="157">
                  <c:v>0.95</c:v>
                </c:pt>
                <c:pt idx="158">
                  <c:v>0.95</c:v>
                </c:pt>
                <c:pt idx="159">
                  <c:v>0.95</c:v>
                </c:pt>
                <c:pt idx="160">
                  <c:v>0.95</c:v>
                </c:pt>
                <c:pt idx="161">
                  <c:v>0.95</c:v>
                </c:pt>
                <c:pt idx="162">
                  <c:v>0.95</c:v>
                </c:pt>
                <c:pt idx="163">
                  <c:v>0.95</c:v>
                </c:pt>
                <c:pt idx="164">
                  <c:v>0.95</c:v>
                </c:pt>
                <c:pt idx="165">
                  <c:v>0.95</c:v>
                </c:pt>
                <c:pt idx="166">
                  <c:v>0.95</c:v>
                </c:pt>
                <c:pt idx="167">
                  <c:v>0.95</c:v>
                </c:pt>
                <c:pt idx="168">
                  <c:v>0.95</c:v>
                </c:pt>
                <c:pt idx="169">
                  <c:v>0.95</c:v>
                </c:pt>
                <c:pt idx="170">
                  <c:v>0.95</c:v>
                </c:pt>
                <c:pt idx="171">
                  <c:v>0.95</c:v>
                </c:pt>
                <c:pt idx="172">
                  <c:v>0.95</c:v>
                </c:pt>
                <c:pt idx="173">
                  <c:v>0.95</c:v>
                </c:pt>
                <c:pt idx="174">
                  <c:v>0.95</c:v>
                </c:pt>
                <c:pt idx="175">
                  <c:v>0.95</c:v>
                </c:pt>
                <c:pt idx="176">
                  <c:v>0.95</c:v>
                </c:pt>
                <c:pt idx="177">
                  <c:v>0.95</c:v>
                </c:pt>
                <c:pt idx="178">
                  <c:v>0.95</c:v>
                </c:pt>
                <c:pt idx="179">
                  <c:v>0.95</c:v>
                </c:pt>
                <c:pt idx="180">
                  <c:v>0.95</c:v>
                </c:pt>
                <c:pt idx="181">
                  <c:v>0.95</c:v>
                </c:pt>
                <c:pt idx="182">
                  <c:v>0.95</c:v>
                </c:pt>
                <c:pt idx="183">
                  <c:v>0.95</c:v>
                </c:pt>
                <c:pt idx="184">
                  <c:v>0.95</c:v>
                </c:pt>
                <c:pt idx="185">
                  <c:v>0.95</c:v>
                </c:pt>
                <c:pt idx="186">
                  <c:v>0.95</c:v>
                </c:pt>
                <c:pt idx="187">
                  <c:v>0.95</c:v>
                </c:pt>
                <c:pt idx="188">
                  <c:v>0.95</c:v>
                </c:pt>
                <c:pt idx="189">
                  <c:v>0.95</c:v>
                </c:pt>
                <c:pt idx="190">
                  <c:v>0.95</c:v>
                </c:pt>
                <c:pt idx="191">
                  <c:v>0.95</c:v>
                </c:pt>
                <c:pt idx="192">
                  <c:v>0.95</c:v>
                </c:pt>
                <c:pt idx="193">
                  <c:v>0.95</c:v>
                </c:pt>
                <c:pt idx="194">
                  <c:v>0.95</c:v>
                </c:pt>
                <c:pt idx="195">
                  <c:v>0.95</c:v>
                </c:pt>
                <c:pt idx="196">
                  <c:v>0.95</c:v>
                </c:pt>
                <c:pt idx="197">
                  <c:v>0.95</c:v>
                </c:pt>
                <c:pt idx="198">
                  <c:v>0.95</c:v>
                </c:pt>
                <c:pt idx="199">
                  <c:v>0.95</c:v>
                </c:pt>
                <c:pt idx="200">
                  <c:v>0.95</c:v>
                </c:pt>
                <c:pt idx="201">
                  <c:v>0.95</c:v>
                </c:pt>
                <c:pt idx="202">
                  <c:v>0.95</c:v>
                </c:pt>
                <c:pt idx="203">
                  <c:v>0.95</c:v>
                </c:pt>
                <c:pt idx="204">
                  <c:v>0.95</c:v>
                </c:pt>
                <c:pt idx="205">
                  <c:v>0.95</c:v>
                </c:pt>
                <c:pt idx="206">
                  <c:v>0.95</c:v>
                </c:pt>
                <c:pt idx="207">
                  <c:v>0.95</c:v>
                </c:pt>
                <c:pt idx="208">
                  <c:v>0.95</c:v>
                </c:pt>
                <c:pt idx="209">
                  <c:v>0.95</c:v>
                </c:pt>
                <c:pt idx="210">
                  <c:v>0.95</c:v>
                </c:pt>
                <c:pt idx="211">
                  <c:v>0.95</c:v>
                </c:pt>
                <c:pt idx="212">
                  <c:v>0.95</c:v>
                </c:pt>
                <c:pt idx="213">
                  <c:v>0.95</c:v>
                </c:pt>
                <c:pt idx="214">
                  <c:v>0.95</c:v>
                </c:pt>
                <c:pt idx="215">
                  <c:v>0.95</c:v>
                </c:pt>
                <c:pt idx="216">
                  <c:v>0.95</c:v>
                </c:pt>
                <c:pt idx="217">
                  <c:v>0.95</c:v>
                </c:pt>
                <c:pt idx="218">
                  <c:v>0.95</c:v>
                </c:pt>
                <c:pt idx="219">
                  <c:v>0.95</c:v>
                </c:pt>
                <c:pt idx="220">
                  <c:v>0.95</c:v>
                </c:pt>
                <c:pt idx="221">
                  <c:v>0.95</c:v>
                </c:pt>
                <c:pt idx="222">
                  <c:v>0.95</c:v>
                </c:pt>
                <c:pt idx="223">
                  <c:v>0.95</c:v>
                </c:pt>
                <c:pt idx="224">
                  <c:v>0.95</c:v>
                </c:pt>
                <c:pt idx="225">
                  <c:v>0.95</c:v>
                </c:pt>
                <c:pt idx="226">
                  <c:v>0.95</c:v>
                </c:pt>
                <c:pt idx="227">
                  <c:v>0.95</c:v>
                </c:pt>
                <c:pt idx="228">
                  <c:v>0.95</c:v>
                </c:pt>
                <c:pt idx="229">
                  <c:v>0.95</c:v>
                </c:pt>
                <c:pt idx="230">
                  <c:v>0.95</c:v>
                </c:pt>
                <c:pt idx="231">
                  <c:v>0.95</c:v>
                </c:pt>
                <c:pt idx="232">
                  <c:v>0.95</c:v>
                </c:pt>
                <c:pt idx="233">
                  <c:v>0.95</c:v>
                </c:pt>
                <c:pt idx="234">
                  <c:v>0.95</c:v>
                </c:pt>
                <c:pt idx="235">
                  <c:v>0.95</c:v>
                </c:pt>
                <c:pt idx="236">
                  <c:v>0.95</c:v>
                </c:pt>
                <c:pt idx="237">
                  <c:v>0.95</c:v>
                </c:pt>
                <c:pt idx="238">
                  <c:v>0.95</c:v>
                </c:pt>
                <c:pt idx="239">
                  <c:v>0.95</c:v>
                </c:pt>
                <c:pt idx="240">
                  <c:v>0.95</c:v>
                </c:pt>
                <c:pt idx="241">
                  <c:v>0.95</c:v>
                </c:pt>
                <c:pt idx="242">
                  <c:v>0.95</c:v>
                </c:pt>
                <c:pt idx="243">
                  <c:v>0.95</c:v>
                </c:pt>
                <c:pt idx="244">
                  <c:v>0.95</c:v>
                </c:pt>
                <c:pt idx="245">
                  <c:v>0.95</c:v>
                </c:pt>
                <c:pt idx="246">
                  <c:v>0.95</c:v>
                </c:pt>
                <c:pt idx="247">
                  <c:v>0.95</c:v>
                </c:pt>
                <c:pt idx="248">
                  <c:v>0.95</c:v>
                </c:pt>
                <c:pt idx="249">
                  <c:v>0.95</c:v>
                </c:pt>
                <c:pt idx="250">
                  <c:v>0.95</c:v>
                </c:pt>
                <c:pt idx="251">
                  <c:v>0.95</c:v>
                </c:pt>
                <c:pt idx="252">
                  <c:v>0.95</c:v>
                </c:pt>
                <c:pt idx="253">
                  <c:v>0.95</c:v>
                </c:pt>
                <c:pt idx="254">
                  <c:v>0.95</c:v>
                </c:pt>
                <c:pt idx="255">
                  <c:v>0.95</c:v>
                </c:pt>
                <c:pt idx="256">
                  <c:v>0.95</c:v>
                </c:pt>
                <c:pt idx="257">
                  <c:v>0.95</c:v>
                </c:pt>
                <c:pt idx="258">
                  <c:v>0.95</c:v>
                </c:pt>
                <c:pt idx="259">
                  <c:v>0.95</c:v>
                </c:pt>
                <c:pt idx="260">
                  <c:v>0.95</c:v>
                </c:pt>
                <c:pt idx="261">
                  <c:v>0.95</c:v>
                </c:pt>
                <c:pt idx="262">
                  <c:v>0.95</c:v>
                </c:pt>
                <c:pt idx="263">
                  <c:v>0.95</c:v>
                </c:pt>
                <c:pt idx="264">
                  <c:v>0.95</c:v>
                </c:pt>
                <c:pt idx="265">
                  <c:v>0.95</c:v>
                </c:pt>
                <c:pt idx="266">
                  <c:v>0.95</c:v>
                </c:pt>
                <c:pt idx="267">
                  <c:v>0.95</c:v>
                </c:pt>
                <c:pt idx="268">
                  <c:v>0.95</c:v>
                </c:pt>
                <c:pt idx="269">
                  <c:v>0.95</c:v>
                </c:pt>
                <c:pt idx="270">
                  <c:v>0.95</c:v>
                </c:pt>
                <c:pt idx="271">
                  <c:v>0.95</c:v>
                </c:pt>
                <c:pt idx="272">
                  <c:v>0.95</c:v>
                </c:pt>
                <c:pt idx="273">
                  <c:v>0.95</c:v>
                </c:pt>
                <c:pt idx="274">
                  <c:v>0.95</c:v>
                </c:pt>
                <c:pt idx="275">
                  <c:v>0.95</c:v>
                </c:pt>
                <c:pt idx="276">
                  <c:v>0.95</c:v>
                </c:pt>
                <c:pt idx="277">
                  <c:v>0.95</c:v>
                </c:pt>
                <c:pt idx="278">
                  <c:v>0.95</c:v>
                </c:pt>
                <c:pt idx="279">
                  <c:v>0.95</c:v>
                </c:pt>
                <c:pt idx="280">
                  <c:v>0.95</c:v>
                </c:pt>
                <c:pt idx="281">
                  <c:v>0.95</c:v>
                </c:pt>
                <c:pt idx="282">
                  <c:v>0.95</c:v>
                </c:pt>
                <c:pt idx="283">
                  <c:v>0.95</c:v>
                </c:pt>
                <c:pt idx="284">
                  <c:v>0.95</c:v>
                </c:pt>
                <c:pt idx="285">
                  <c:v>0.95</c:v>
                </c:pt>
                <c:pt idx="286">
                  <c:v>0.95</c:v>
                </c:pt>
                <c:pt idx="287">
                  <c:v>0.95</c:v>
                </c:pt>
                <c:pt idx="288">
                  <c:v>0.95</c:v>
                </c:pt>
                <c:pt idx="289">
                  <c:v>0.95</c:v>
                </c:pt>
                <c:pt idx="290">
                  <c:v>0.95</c:v>
                </c:pt>
                <c:pt idx="291">
                  <c:v>0.95</c:v>
                </c:pt>
                <c:pt idx="292">
                  <c:v>0.95</c:v>
                </c:pt>
                <c:pt idx="293">
                  <c:v>0.95</c:v>
                </c:pt>
                <c:pt idx="294">
                  <c:v>0.95</c:v>
                </c:pt>
                <c:pt idx="295">
                  <c:v>0.95</c:v>
                </c:pt>
                <c:pt idx="296">
                  <c:v>0.95</c:v>
                </c:pt>
                <c:pt idx="297">
                  <c:v>0.95</c:v>
                </c:pt>
                <c:pt idx="298">
                  <c:v>0.95</c:v>
                </c:pt>
                <c:pt idx="299">
                  <c:v>0.95</c:v>
                </c:pt>
                <c:pt idx="300">
                  <c:v>0.95</c:v>
                </c:pt>
                <c:pt idx="301">
                  <c:v>0.95</c:v>
                </c:pt>
                <c:pt idx="302">
                  <c:v>0.95</c:v>
                </c:pt>
                <c:pt idx="303">
                  <c:v>0.95</c:v>
                </c:pt>
                <c:pt idx="304">
                  <c:v>0.95</c:v>
                </c:pt>
                <c:pt idx="305">
                  <c:v>0.95</c:v>
                </c:pt>
                <c:pt idx="306">
                  <c:v>0.95</c:v>
                </c:pt>
                <c:pt idx="307">
                  <c:v>0.95</c:v>
                </c:pt>
                <c:pt idx="308">
                  <c:v>0.95</c:v>
                </c:pt>
                <c:pt idx="309">
                  <c:v>0.95</c:v>
                </c:pt>
                <c:pt idx="310">
                  <c:v>0.95</c:v>
                </c:pt>
                <c:pt idx="311">
                  <c:v>0.95</c:v>
                </c:pt>
                <c:pt idx="312">
                  <c:v>0.95</c:v>
                </c:pt>
                <c:pt idx="313">
                  <c:v>0.95</c:v>
                </c:pt>
                <c:pt idx="314">
                  <c:v>0.95</c:v>
                </c:pt>
                <c:pt idx="315">
                  <c:v>0.95</c:v>
                </c:pt>
                <c:pt idx="316">
                  <c:v>0.95</c:v>
                </c:pt>
                <c:pt idx="317">
                  <c:v>0.95</c:v>
                </c:pt>
                <c:pt idx="318">
                  <c:v>0.95</c:v>
                </c:pt>
                <c:pt idx="319">
                  <c:v>0.95</c:v>
                </c:pt>
                <c:pt idx="320">
                  <c:v>0.95</c:v>
                </c:pt>
                <c:pt idx="321">
                  <c:v>0.95</c:v>
                </c:pt>
                <c:pt idx="322">
                  <c:v>0.95</c:v>
                </c:pt>
                <c:pt idx="323">
                  <c:v>0.95</c:v>
                </c:pt>
                <c:pt idx="324">
                  <c:v>0.95</c:v>
                </c:pt>
                <c:pt idx="325">
                  <c:v>0.95</c:v>
                </c:pt>
                <c:pt idx="326">
                  <c:v>0.95</c:v>
                </c:pt>
                <c:pt idx="327">
                  <c:v>0.95</c:v>
                </c:pt>
                <c:pt idx="328">
                  <c:v>0.95</c:v>
                </c:pt>
                <c:pt idx="329">
                  <c:v>0.95</c:v>
                </c:pt>
                <c:pt idx="330">
                  <c:v>0.95</c:v>
                </c:pt>
                <c:pt idx="331">
                  <c:v>0.95</c:v>
                </c:pt>
                <c:pt idx="332">
                  <c:v>0.95</c:v>
                </c:pt>
                <c:pt idx="333">
                  <c:v>0.95</c:v>
                </c:pt>
                <c:pt idx="334">
                  <c:v>0.95</c:v>
                </c:pt>
                <c:pt idx="335">
                  <c:v>0.95</c:v>
                </c:pt>
                <c:pt idx="336">
                  <c:v>0.95</c:v>
                </c:pt>
                <c:pt idx="337">
                  <c:v>0.95</c:v>
                </c:pt>
                <c:pt idx="338">
                  <c:v>0.95</c:v>
                </c:pt>
                <c:pt idx="339">
                  <c:v>0.95</c:v>
                </c:pt>
                <c:pt idx="340">
                  <c:v>0.95</c:v>
                </c:pt>
                <c:pt idx="341">
                  <c:v>0.95</c:v>
                </c:pt>
                <c:pt idx="342">
                  <c:v>0.95</c:v>
                </c:pt>
                <c:pt idx="343">
                  <c:v>0.95</c:v>
                </c:pt>
                <c:pt idx="344">
                  <c:v>0.95</c:v>
                </c:pt>
                <c:pt idx="345">
                  <c:v>0.95</c:v>
                </c:pt>
                <c:pt idx="346">
                  <c:v>0.95</c:v>
                </c:pt>
                <c:pt idx="347">
                  <c:v>0.95</c:v>
                </c:pt>
                <c:pt idx="348">
                  <c:v>0.95</c:v>
                </c:pt>
                <c:pt idx="349">
                  <c:v>0.95</c:v>
                </c:pt>
                <c:pt idx="350">
                  <c:v>0.95</c:v>
                </c:pt>
                <c:pt idx="351">
                  <c:v>0.95</c:v>
                </c:pt>
                <c:pt idx="352">
                  <c:v>0.95</c:v>
                </c:pt>
                <c:pt idx="353">
                  <c:v>0.95</c:v>
                </c:pt>
                <c:pt idx="354">
                  <c:v>0.95</c:v>
                </c:pt>
                <c:pt idx="355">
                  <c:v>0.95</c:v>
                </c:pt>
                <c:pt idx="356">
                  <c:v>0.95</c:v>
                </c:pt>
                <c:pt idx="357">
                  <c:v>0.95</c:v>
                </c:pt>
                <c:pt idx="358">
                  <c:v>0.95</c:v>
                </c:pt>
                <c:pt idx="359">
                  <c:v>0.95</c:v>
                </c:pt>
                <c:pt idx="360">
                  <c:v>0.95</c:v>
                </c:pt>
                <c:pt idx="361">
                  <c:v>0.95</c:v>
                </c:pt>
                <c:pt idx="362">
                  <c:v>0.95</c:v>
                </c:pt>
                <c:pt idx="363">
                  <c:v>0.95</c:v>
                </c:pt>
                <c:pt idx="364">
                  <c:v>0.95</c:v>
                </c:pt>
                <c:pt idx="365">
                  <c:v>0.95</c:v>
                </c:pt>
                <c:pt idx="366">
                  <c:v>0.95</c:v>
                </c:pt>
                <c:pt idx="367">
                  <c:v>0.95</c:v>
                </c:pt>
                <c:pt idx="368">
                  <c:v>0.95</c:v>
                </c:pt>
                <c:pt idx="369">
                  <c:v>0.95</c:v>
                </c:pt>
                <c:pt idx="370">
                  <c:v>0.95</c:v>
                </c:pt>
                <c:pt idx="371">
                  <c:v>0.95</c:v>
                </c:pt>
                <c:pt idx="372">
                  <c:v>0.95</c:v>
                </c:pt>
                <c:pt idx="373">
                  <c:v>0.95</c:v>
                </c:pt>
                <c:pt idx="374">
                  <c:v>0.95</c:v>
                </c:pt>
                <c:pt idx="375">
                  <c:v>0.95</c:v>
                </c:pt>
                <c:pt idx="376">
                  <c:v>0.95</c:v>
                </c:pt>
                <c:pt idx="377">
                  <c:v>0.95</c:v>
                </c:pt>
                <c:pt idx="378">
                  <c:v>0.95</c:v>
                </c:pt>
                <c:pt idx="379">
                  <c:v>0.95</c:v>
                </c:pt>
                <c:pt idx="380">
                  <c:v>0.95</c:v>
                </c:pt>
                <c:pt idx="381">
                  <c:v>0.95</c:v>
                </c:pt>
                <c:pt idx="382">
                  <c:v>0.95</c:v>
                </c:pt>
                <c:pt idx="383">
                  <c:v>0.95</c:v>
                </c:pt>
                <c:pt idx="384">
                  <c:v>0.95</c:v>
                </c:pt>
                <c:pt idx="385">
                  <c:v>0.95</c:v>
                </c:pt>
                <c:pt idx="386">
                  <c:v>0.95</c:v>
                </c:pt>
                <c:pt idx="387">
                  <c:v>0.95</c:v>
                </c:pt>
                <c:pt idx="388">
                  <c:v>0.95</c:v>
                </c:pt>
                <c:pt idx="389">
                  <c:v>0.95</c:v>
                </c:pt>
                <c:pt idx="390">
                  <c:v>0.95</c:v>
                </c:pt>
                <c:pt idx="391">
                  <c:v>0.95</c:v>
                </c:pt>
                <c:pt idx="392">
                  <c:v>0.95</c:v>
                </c:pt>
                <c:pt idx="393">
                  <c:v>0.95</c:v>
                </c:pt>
                <c:pt idx="394">
                  <c:v>0.95</c:v>
                </c:pt>
                <c:pt idx="395">
                  <c:v>0.95</c:v>
                </c:pt>
                <c:pt idx="396">
                  <c:v>0.95</c:v>
                </c:pt>
                <c:pt idx="397">
                  <c:v>0.95</c:v>
                </c:pt>
                <c:pt idx="398">
                  <c:v>0.95</c:v>
                </c:pt>
                <c:pt idx="399">
                  <c:v>0.95</c:v>
                </c:pt>
                <c:pt idx="400">
                  <c:v>0.95</c:v>
                </c:pt>
                <c:pt idx="401">
                  <c:v>0.95</c:v>
                </c:pt>
                <c:pt idx="402">
                  <c:v>0.95</c:v>
                </c:pt>
                <c:pt idx="403">
                  <c:v>0.95</c:v>
                </c:pt>
                <c:pt idx="404">
                  <c:v>0.95</c:v>
                </c:pt>
                <c:pt idx="405">
                  <c:v>0.95</c:v>
                </c:pt>
                <c:pt idx="406">
                  <c:v>0.95</c:v>
                </c:pt>
                <c:pt idx="407">
                  <c:v>0.95</c:v>
                </c:pt>
                <c:pt idx="408">
                  <c:v>0.95</c:v>
                </c:pt>
                <c:pt idx="409">
                  <c:v>0.95</c:v>
                </c:pt>
                <c:pt idx="410">
                  <c:v>0.95</c:v>
                </c:pt>
                <c:pt idx="411">
                  <c:v>0.95</c:v>
                </c:pt>
                <c:pt idx="412">
                  <c:v>0.95</c:v>
                </c:pt>
                <c:pt idx="413">
                  <c:v>0.95</c:v>
                </c:pt>
                <c:pt idx="414">
                  <c:v>0.95</c:v>
                </c:pt>
                <c:pt idx="415">
                  <c:v>0.95</c:v>
                </c:pt>
                <c:pt idx="416">
                  <c:v>0.95</c:v>
                </c:pt>
                <c:pt idx="417">
                  <c:v>0.95</c:v>
                </c:pt>
                <c:pt idx="418">
                  <c:v>0.95</c:v>
                </c:pt>
                <c:pt idx="419">
                  <c:v>0.95</c:v>
                </c:pt>
                <c:pt idx="420">
                  <c:v>0.95</c:v>
                </c:pt>
                <c:pt idx="421">
                  <c:v>0.95</c:v>
                </c:pt>
                <c:pt idx="422">
                  <c:v>0.95</c:v>
                </c:pt>
                <c:pt idx="423">
                  <c:v>0.95</c:v>
                </c:pt>
                <c:pt idx="424">
                  <c:v>0.95</c:v>
                </c:pt>
                <c:pt idx="425">
                  <c:v>0.95</c:v>
                </c:pt>
                <c:pt idx="426">
                  <c:v>0.95</c:v>
                </c:pt>
                <c:pt idx="427">
                  <c:v>0.95</c:v>
                </c:pt>
                <c:pt idx="428">
                  <c:v>0.95</c:v>
                </c:pt>
                <c:pt idx="429">
                  <c:v>0.95</c:v>
                </c:pt>
                <c:pt idx="430">
                  <c:v>0.95</c:v>
                </c:pt>
                <c:pt idx="431">
                  <c:v>0.95</c:v>
                </c:pt>
                <c:pt idx="432">
                  <c:v>0.95</c:v>
                </c:pt>
                <c:pt idx="433">
                  <c:v>0.95</c:v>
                </c:pt>
                <c:pt idx="434">
                  <c:v>0.95</c:v>
                </c:pt>
                <c:pt idx="435">
                  <c:v>0.95</c:v>
                </c:pt>
                <c:pt idx="436">
                  <c:v>0.95</c:v>
                </c:pt>
                <c:pt idx="437">
                  <c:v>0.95</c:v>
                </c:pt>
                <c:pt idx="438">
                  <c:v>0.95</c:v>
                </c:pt>
                <c:pt idx="439">
                  <c:v>0.95</c:v>
                </c:pt>
                <c:pt idx="440">
                  <c:v>0.95</c:v>
                </c:pt>
                <c:pt idx="441">
                  <c:v>0.95</c:v>
                </c:pt>
                <c:pt idx="442">
                  <c:v>0.95</c:v>
                </c:pt>
                <c:pt idx="443">
                  <c:v>0.95</c:v>
                </c:pt>
                <c:pt idx="444">
                  <c:v>0.95</c:v>
                </c:pt>
                <c:pt idx="445">
                  <c:v>0.95</c:v>
                </c:pt>
                <c:pt idx="446">
                  <c:v>0.95</c:v>
                </c:pt>
                <c:pt idx="447">
                  <c:v>0.95</c:v>
                </c:pt>
                <c:pt idx="448">
                  <c:v>0.95</c:v>
                </c:pt>
                <c:pt idx="449">
                  <c:v>0.95</c:v>
                </c:pt>
                <c:pt idx="450">
                  <c:v>0.95</c:v>
                </c:pt>
                <c:pt idx="451">
                  <c:v>0.95</c:v>
                </c:pt>
                <c:pt idx="452">
                  <c:v>0.95</c:v>
                </c:pt>
                <c:pt idx="453">
                  <c:v>0.95</c:v>
                </c:pt>
                <c:pt idx="454">
                  <c:v>0.95</c:v>
                </c:pt>
                <c:pt idx="455">
                  <c:v>0.95</c:v>
                </c:pt>
                <c:pt idx="456">
                  <c:v>0.95</c:v>
                </c:pt>
                <c:pt idx="457">
                  <c:v>0.95</c:v>
                </c:pt>
                <c:pt idx="458">
                  <c:v>0.95</c:v>
                </c:pt>
                <c:pt idx="459">
                  <c:v>0.95</c:v>
                </c:pt>
                <c:pt idx="460">
                  <c:v>0.95</c:v>
                </c:pt>
                <c:pt idx="461">
                  <c:v>0.95</c:v>
                </c:pt>
                <c:pt idx="462">
                  <c:v>0.95</c:v>
                </c:pt>
                <c:pt idx="463">
                  <c:v>0.95</c:v>
                </c:pt>
                <c:pt idx="464">
                  <c:v>0.95</c:v>
                </c:pt>
                <c:pt idx="465">
                  <c:v>0.95</c:v>
                </c:pt>
                <c:pt idx="466">
                  <c:v>0.95</c:v>
                </c:pt>
                <c:pt idx="467">
                  <c:v>0.95</c:v>
                </c:pt>
                <c:pt idx="468">
                  <c:v>0.95</c:v>
                </c:pt>
                <c:pt idx="469">
                  <c:v>0.95</c:v>
                </c:pt>
                <c:pt idx="470">
                  <c:v>0.95</c:v>
                </c:pt>
                <c:pt idx="471">
                  <c:v>0.95</c:v>
                </c:pt>
                <c:pt idx="472">
                  <c:v>0.95</c:v>
                </c:pt>
                <c:pt idx="473">
                  <c:v>0.95</c:v>
                </c:pt>
                <c:pt idx="474">
                  <c:v>0.95</c:v>
                </c:pt>
                <c:pt idx="475">
                  <c:v>0.95</c:v>
                </c:pt>
                <c:pt idx="476">
                  <c:v>0.95</c:v>
                </c:pt>
                <c:pt idx="477">
                  <c:v>0.95</c:v>
                </c:pt>
                <c:pt idx="478">
                  <c:v>0.95</c:v>
                </c:pt>
                <c:pt idx="479">
                  <c:v>0.95</c:v>
                </c:pt>
                <c:pt idx="480">
                  <c:v>0.95</c:v>
                </c:pt>
                <c:pt idx="481">
                  <c:v>0.95</c:v>
                </c:pt>
                <c:pt idx="482">
                  <c:v>0.95</c:v>
                </c:pt>
                <c:pt idx="483">
                  <c:v>0.95</c:v>
                </c:pt>
                <c:pt idx="484">
                  <c:v>0.95</c:v>
                </c:pt>
                <c:pt idx="485">
                  <c:v>0.95</c:v>
                </c:pt>
                <c:pt idx="486">
                  <c:v>0.95</c:v>
                </c:pt>
                <c:pt idx="487">
                  <c:v>0.95</c:v>
                </c:pt>
                <c:pt idx="488">
                  <c:v>0.95</c:v>
                </c:pt>
                <c:pt idx="489">
                  <c:v>0.95</c:v>
                </c:pt>
                <c:pt idx="490">
                  <c:v>0.95</c:v>
                </c:pt>
                <c:pt idx="491">
                  <c:v>0.95</c:v>
                </c:pt>
                <c:pt idx="492">
                  <c:v>0.95</c:v>
                </c:pt>
                <c:pt idx="493">
                  <c:v>0.95</c:v>
                </c:pt>
                <c:pt idx="494">
                  <c:v>0.95</c:v>
                </c:pt>
                <c:pt idx="495">
                  <c:v>0.95</c:v>
                </c:pt>
                <c:pt idx="496">
                  <c:v>0.95</c:v>
                </c:pt>
                <c:pt idx="497">
                  <c:v>0.95</c:v>
                </c:pt>
                <c:pt idx="498">
                  <c:v>0.95</c:v>
                </c:pt>
                <c:pt idx="499">
                  <c:v>0.95</c:v>
                </c:pt>
                <c:pt idx="500">
                  <c:v>0.95</c:v>
                </c:pt>
                <c:pt idx="501">
                  <c:v>0.95</c:v>
                </c:pt>
                <c:pt idx="502">
                  <c:v>0.95</c:v>
                </c:pt>
                <c:pt idx="503">
                  <c:v>0.95</c:v>
                </c:pt>
                <c:pt idx="504">
                  <c:v>0.95</c:v>
                </c:pt>
                <c:pt idx="505">
                  <c:v>0.95</c:v>
                </c:pt>
                <c:pt idx="506">
                  <c:v>0.95</c:v>
                </c:pt>
                <c:pt idx="507">
                  <c:v>0.95</c:v>
                </c:pt>
                <c:pt idx="508">
                  <c:v>0.95</c:v>
                </c:pt>
                <c:pt idx="509">
                  <c:v>0.95</c:v>
                </c:pt>
                <c:pt idx="510">
                  <c:v>0.95</c:v>
                </c:pt>
                <c:pt idx="511">
                  <c:v>0.95</c:v>
                </c:pt>
                <c:pt idx="512">
                  <c:v>0.95</c:v>
                </c:pt>
                <c:pt idx="513">
                  <c:v>0.95</c:v>
                </c:pt>
                <c:pt idx="514">
                  <c:v>0.95</c:v>
                </c:pt>
                <c:pt idx="515">
                  <c:v>0.95</c:v>
                </c:pt>
                <c:pt idx="516">
                  <c:v>0.95</c:v>
                </c:pt>
                <c:pt idx="517">
                  <c:v>0.95</c:v>
                </c:pt>
                <c:pt idx="518">
                  <c:v>0.95</c:v>
                </c:pt>
                <c:pt idx="519">
                  <c:v>0.95</c:v>
                </c:pt>
                <c:pt idx="520">
                  <c:v>0.95</c:v>
                </c:pt>
                <c:pt idx="521">
                  <c:v>0.95</c:v>
                </c:pt>
                <c:pt idx="522">
                  <c:v>0.95</c:v>
                </c:pt>
                <c:pt idx="523">
                  <c:v>0.95</c:v>
                </c:pt>
                <c:pt idx="524">
                  <c:v>0.95</c:v>
                </c:pt>
                <c:pt idx="525">
                  <c:v>0.95</c:v>
                </c:pt>
                <c:pt idx="526">
                  <c:v>0.95</c:v>
                </c:pt>
                <c:pt idx="527">
                  <c:v>0.95</c:v>
                </c:pt>
                <c:pt idx="528">
                  <c:v>0.95</c:v>
                </c:pt>
                <c:pt idx="529">
                  <c:v>0.95</c:v>
                </c:pt>
                <c:pt idx="530">
                  <c:v>0.95</c:v>
                </c:pt>
                <c:pt idx="531">
                  <c:v>0.95</c:v>
                </c:pt>
                <c:pt idx="532">
                  <c:v>0.95</c:v>
                </c:pt>
                <c:pt idx="533">
                  <c:v>0.95</c:v>
                </c:pt>
                <c:pt idx="534">
                  <c:v>0.95</c:v>
                </c:pt>
                <c:pt idx="535">
                  <c:v>0.95</c:v>
                </c:pt>
                <c:pt idx="536">
                  <c:v>0.95</c:v>
                </c:pt>
                <c:pt idx="537">
                  <c:v>0.95</c:v>
                </c:pt>
                <c:pt idx="538">
                  <c:v>0.95</c:v>
                </c:pt>
                <c:pt idx="539">
                  <c:v>0.95</c:v>
                </c:pt>
                <c:pt idx="540">
                  <c:v>0.95</c:v>
                </c:pt>
                <c:pt idx="541">
                  <c:v>0.95</c:v>
                </c:pt>
                <c:pt idx="542">
                  <c:v>0.95</c:v>
                </c:pt>
                <c:pt idx="543">
                  <c:v>0.95</c:v>
                </c:pt>
                <c:pt idx="544">
                  <c:v>0.95</c:v>
                </c:pt>
                <c:pt idx="545">
                  <c:v>0.95</c:v>
                </c:pt>
                <c:pt idx="546">
                  <c:v>0.95</c:v>
                </c:pt>
                <c:pt idx="547">
                  <c:v>0.95</c:v>
                </c:pt>
                <c:pt idx="548">
                  <c:v>0.95</c:v>
                </c:pt>
                <c:pt idx="549">
                  <c:v>0.95</c:v>
                </c:pt>
                <c:pt idx="550">
                  <c:v>0.95</c:v>
                </c:pt>
                <c:pt idx="551">
                  <c:v>0.95</c:v>
                </c:pt>
                <c:pt idx="552">
                  <c:v>0.95</c:v>
                </c:pt>
                <c:pt idx="553">
                  <c:v>0.95</c:v>
                </c:pt>
                <c:pt idx="554">
                  <c:v>0.95</c:v>
                </c:pt>
                <c:pt idx="555">
                  <c:v>0.95</c:v>
                </c:pt>
                <c:pt idx="556">
                  <c:v>0.95</c:v>
                </c:pt>
                <c:pt idx="557">
                  <c:v>0.95</c:v>
                </c:pt>
                <c:pt idx="558">
                  <c:v>0.95</c:v>
                </c:pt>
                <c:pt idx="559">
                  <c:v>0.95</c:v>
                </c:pt>
                <c:pt idx="560">
                  <c:v>0.95</c:v>
                </c:pt>
                <c:pt idx="561">
                  <c:v>0.95</c:v>
                </c:pt>
                <c:pt idx="562">
                  <c:v>0.95</c:v>
                </c:pt>
                <c:pt idx="563">
                  <c:v>0.95</c:v>
                </c:pt>
                <c:pt idx="564">
                  <c:v>0.95</c:v>
                </c:pt>
                <c:pt idx="565">
                  <c:v>0.95</c:v>
                </c:pt>
                <c:pt idx="566">
                  <c:v>0.95</c:v>
                </c:pt>
                <c:pt idx="567">
                  <c:v>0.95</c:v>
                </c:pt>
                <c:pt idx="568">
                  <c:v>0.95</c:v>
                </c:pt>
                <c:pt idx="569">
                  <c:v>0.95</c:v>
                </c:pt>
                <c:pt idx="570">
                  <c:v>0.95</c:v>
                </c:pt>
                <c:pt idx="571">
                  <c:v>0.95</c:v>
                </c:pt>
                <c:pt idx="572">
                  <c:v>0.95</c:v>
                </c:pt>
                <c:pt idx="573">
                  <c:v>0.95</c:v>
                </c:pt>
                <c:pt idx="574">
                  <c:v>0.95</c:v>
                </c:pt>
                <c:pt idx="575">
                  <c:v>0.95</c:v>
                </c:pt>
                <c:pt idx="576">
                  <c:v>0.95</c:v>
                </c:pt>
                <c:pt idx="577">
                  <c:v>0.95</c:v>
                </c:pt>
                <c:pt idx="578">
                  <c:v>0.95</c:v>
                </c:pt>
                <c:pt idx="579">
                  <c:v>0.95</c:v>
                </c:pt>
                <c:pt idx="580">
                  <c:v>0.95</c:v>
                </c:pt>
                <c:pt idx="581">
                  <c:v>0.95</c:v>
                </c:pt>
                <c:pt idx="582">
                  <c:v>0.95</c:v>
                </c:pt>
                <c:pt idx="583">
                  <c:v>0.95</c:v>
                </c:pt>
                <c:pt idx="584">
                  <c:v>0.95</c:v>
                </c:pt>
                <c:pt idx="585">
                  <c:v>0.95</c:v>
                </c:pt>
                <c:pt idx="586">
                  <c:v>0.95</c:v>
                </c:pt>
                <c:pt idx="587">
                  <c:v>0.95</c:v>
                </c:pt>
                <c:pt idx="588">
                  <c:v>0.95</c:v>
                </c:pt>
                <c:pt idx="589">
                  <c:v>0.95</c:v>
                </c:pt>
                <c:pt idx="590">
                  <c:v>0.95</c:v>
                </c:pt>
                <c:pt idx="591">
                  <c:v>0.95</c:v>
                </c:pt>
                <c:pt idx="592">
                  <c:v>0.95</c:v>
                </c:pt>
                <c:pt idx="593">
                  <c:v>0.95</c:v>
                </c:pt>
                <c:pt idx="594">
                  <c:v>0.95</c:v>
                </c:pt>
                <c:pt idx="595">
                  <c:v>0.95</c:v>
                </c:pt>
                <c:pt idx="596">
                  <c:v>0.95</c:v>
                </c:pt>
                <c:pt idx="597">
                  <c:v>0.95</c:v>
                </c:pt>
                <c:pt idx="598">
                  <c:v>0.95</c:v>
                </c:pt>
                <c:pt idx="599">
                  <c:v>0.95</c:v>
                </c:pt>
                <c:pt idx="600">
                  <c:v>0.95</c:v>
                </c:pt>
                <c:pt idx="601">
                  <c:v>0.95</c:v>
                </c:pt>
                <c:pt idx="602">
                  <c:v>0.95</c:v>
                </c:pt>
                <c:pt idx="603">
                  <c:v>0.95</c:v>
                </c:pt>
                <c:pt idx="604">
                  <c:v>0.95</c:v>
                </c:pt>
                <c:pt idx="605">
                  <c:v>0.95</c:v>
                </c:pt>
                <c:pt idx="606">
                  <c:v>0.95</c:v>
                </c:pt>
                <c:pt idx="607">
                  <c:v>0.95</c:v>
                </c:pt>
                <c:pt idx="608">
                  <c:v>0.95</c:v>
                </c:pt>
                <c:pt idx="609">
                  <c:v>0.95</c:v>
                </c:pt>
                <c:pt idx="610">
                  <c:v>0.95</c:v>
                </c:pt>
                <c:pt idx="611">
                  <c:v>0.95</c:v>
                </c:pt>
                <c:pt idx="612">
                  <c:v>0.95</c:v>
                </c:pt>
                <c:pt idx="613">
                  <c:v>0.95</c:v>
                </c:pt>
                <c:pt idx="614">
                  <c:v>0.95</c:v>
                </c:pt>
                <c:pt idx="615">
                  <c:v>0.95</c:v>
                </c:pt>
                <c:pt idx="616">
                  <c:v>0.95</c:v>
                </c:pt>
                <c:pt idx="617">
                  <c:v>0.95</c:v>
                </c:pt>
                <c:pt idx="618">
                  <c:v>0.95</c:v>
                </c:pt>
                <c:pt idx="619">
                  <c:v>0.95</c:v>
                </c:pt>
                <c:pt idx="620">
                  <c:v>0.95</c:v>
                </c:pt>
                <c:pt idx="621">
                  <c:v>0.95</c:v>
                </c:pt>
                <c:pt idx="622">
                  <c:v>0.95</c:v>
                </c:pt>
                <c:pt idx="623">
                  <c:v>0.95</c:v>
                </c:pt>
                <c:pt idx="624">
                  <c:v>0.95</c:v>
                </c:pt>
                <c:pt idx="625">
                  <c:v>0.95</c:v>
                </c:pt>
                <c:pt idx="626">
                  <c:v>0.95</c:v>
                </c:pt>
                <c:pt idx="627">
                  <c:v>0.95</c:v>
                </c:pt>
                <c:pt idx="628">
                  <c:v>0.95</c:v>
                </c:pt>
                <c:pt idx="629">
                  <c:v>0.95</c:v>
                </c:pt>
                <c:pt idx="630">
                  <c:v>0.95</c:v>
                </c:pt>
                <c:pt idx="631">
                  <c:v>0.95</c:v>
                </c:pt>
                <c:pt idx="632">
                  <c:v>0.95</c:v>
                </c:pt>
                <c:pt idx="633">
                  <c:v>0.95</c:v>
                </c:pt>
                <c:pt idx="634">
                  <c:v>0.95</c:v>
                </c:pt>
                <c:pt idx="635">
                  <c:v>0.95</c:v>
                </c:pt>
                <c:pt idx="636">
                  <c:v>0.95</c:v>
                </c:pt>
                <c:pt idx="637">
                  <c:v>0.95</c:v>
                </c:pt>
                <c:pt idx="638">
                  <c:v>0.95</c:v>
                </c:pt>
                <c:pt idx="639">
                  <c:v>0.95</c:v>
                </c:pt>
                <c:pt idx="640">
                  <c:v>0.95</c:v>
                </c:pt>
                <c:pt idx="641">
                  <c:v>0.95</c:v>
                </c:pt>
                <c:pt idx="642">
                  <c:v>0.95</c:v>
                </c:pt>
                <c:pt idx="643">
                  <c:v>0.95</c:v>
                </c:pt>
                <c:pt idx="644">
                  <c:v>0.95</c:v>
                </c:pt>
                <c:pt idx="645">
                  <c:v>0.95</c:v>
                </c:pt>
                <c:pt idx="646">
                  <c:v>0.95</c:v>
                </c:pt>
                <c:pt idx="647">
                  <c:v>0.95</c:v>
                </c:pt>
                <c:pt idx="648">
                  <c:v>0.95</c:v>
                </c:pt>
                <c:pt idx="649">
                  <c:v>0.95</c:v>
                </c:pt>
                <c:pt idx="650">
                  <c:v>0.95</c:v>
                </c:pt>
                <c:pt idx="651">
                  <c:v>0.95</c:v>
                </c:pt>
                <c:pt idx="652">
                  <c:v>0.95</c:v>
                </c:pt>
                <c:pt idx="653">
                  <c:v>0.95</c:v>
                </c:pt>
                <c:pt idx="654">
                  <c:v>0.95</c:v>
                </c:pt>
                <c:pt idx="655">
                  <c:v>0.95</c:v>
                </c:pt>
                <c:pt idx="656">
                  <c:v>0.95</c:v>
                </c:pt>
                <c:pt idx="657">
                  <c:v>0.95</c:v>
                </c:pt>
                <c:pt idx="658">
                  <c:v>0.95</c:v>
                </c:pt>
                <c:pt idx="659">
                  <c:v>0.95</c:v>
                </c:pt>
                <c:pt idx="660">
                  <c:v>0.95</c:v>
                </c:pt>
                <c:pt idx="661">
                  <c:v>0.95</c:v>
                </c:pt>
                <c:pt idx="662">
                  <c:v>0.95</c:v>
                </c:pt>
                <c:pt idx="663">
                  <c:v>0.95</c:v>
                </c:pt>
                <c:pt idx="664">
                  <c:v>0.95</c:v>
                </c:pt>
                <c:pt idx="665">
                  <c:v>0.95</c:v>
                </c:pt>
                <c:pt idx="666">
                  <c:v>0.95</c:v>
                </c:pt>
                <c:pt idx="667">
                  <c:v>0.95</c:v>
                </c:pt>
                <c:pt idx="668">
                  <c:v>0.95</c:v>
                </c:pt>
                <c:pt idx="669">
                  <c:v>0.95</c:v>
                </c:pt>
                <c:pt idx="670">
                  <c:v>0.95</c:v>
                </c:pt>
                <c:pt idx="671">
                  <c:v>0.95</c:v>
                </c:pt>
                <c:pt idx="672">
                  <c:v>0.95</c:v>
                </c:pt>
                <c:pt idx="673">
                  <c:v>0.95</c:v>
                </c:pt>
                <c:pt idx="674">
                  <c:v>0.95</c:v>
                </c:pt>
                <c:pt idx="675">
                  <c:v>0.95</c:v>
                </c:pt>
                <c:pt idx="676">
                  <c:v>0.95</c:v>
                </c:pt>
                <c:pt idx="677">
                  <c:v>0.95</c:v>
                </c:pt>
                <c:pt idx="678">
                  <c:v>0.95</c:v>
                </c:pt>
                <c:pt idx="679">
                  <c:v>0.95</c:v>
                </c:pt>
                <c:pt idx="680">
                  <c:v>0.95</c:v>
                </c:pt>
                <c:pt idx="681">
                  <c:v>0.95</c:v>
                </c:pt>
                <c:pt idx="682">
                  <c:v>0.95</c:v>
                </c:pt>
                <c:pt idx="683">
                  <c:v>0.95</c:v>
                </c:pt>
                <c:pt idx="684">
                  <c:v>0.95</c:v>
                </c:pt>
                <c:pt idx="685">
                  <c:v>0.95</c:v>
                </c:pt>
                <c:pt idx="686">
                  <c:v>0.95</c:v>
                </c:pt>
                <c:pt idx="687">
                  <c:v>0.95</c:v>
                </c:pt>
                <c:pt idx="688">
                  <c:v>0.95</c:v>
                </c:pt>
                <c:pt idx="689">
                  <c:v>0.95</c:v>
                </c:pt>
                <c:pt idx="690">
                  <c:v>0.95</c:v>
                </c:pt>
                <c:pt idx="691">
                  <c:v>0.95</c:v>
                </c:pt>
                <c:pt idx="692">
                  <c:v>0.95</c:v>
                </c:pt>
                <c:pt idx="693">
                  <c:v>0.95</c:v>
                </c:pt>
                <c:pt idx="694">
                  <c:v>0.95</c:v>
                </c:pt>
                <c:pt idx="695">
                  <c:v>0.95</c:v>
                </c:pt>
                <c:pt idx="696">
                  <c:v>0.95</c:v>
                </c:pt>
                <c:pt idx="697">
                  <c:v>0.95</c:v>
                </c:pt>
                <c:pt idx="698">
                  <c:v>0.95</c:v>
                </c:pt>
                <c:pt idx="699">
                  <c:v>0.95</c:v>
                </c:pt>
                <c:pt idx="700">
                  <c:v>0.95</c:v>
                </c:pt>
                <c:pt idx="701">
                  <c:v>0.95</c:v>
                </c:pt>
                <c:pt idx="702">
                  <c:v>0.95</c:v>
                </c:pt>
                <c:pt idx="703">
                  <c:v>0.95</c:v>
                </c:pt>
                <c:pt idx="704">
                  <c:v>0.95</c:v>
                </c:pt>
                <c:pt idx="705">
                  <c:v>0.95</c:v>
                </c:pt>
                <c:pt idx="706">
                  <c:v>0.95</c:v>
                </c:pt>
                <c:pt idx="707">
                  <c:v>0.95</c:v>
                </c:pt>
                <c:pt idx="708">
                  <c:v>0.95</c:v>
                </c:pt>
                <c:pt idx="709">
                  <c:v>0.95</c:v>
                </c:pt>
                <c:pt idx="710">
                  <c:v>0.95</c:v>
                </c:pt>
                <c:pt idx="711">
                  <c:v>0.95</c:v>
                </c:pt>
                <c:pt idx="712">
                  <c:v>0.95</c:v>
                </c:pt>
                <c:pt idx="713">
                  <c:v>0.95</c:v>
                </c:pt>
                <c:pt idx="714">
                  <c:v>0.95</c:v>
                </c:pt>
                <c:pt idx="715">
                  <c:v>0.95</c:v>
                </c:pt>
                <c:pt idx="716">
                  <c:v>0.95</c:v>
                </c:pt>
                <c:pt idx="717">
                  <c:v>0.95</c:v>
                </c:pt>
                <c:pt idx="718">
                  <c:v>0.95</c:v>
                </c:pt>
                <c:pt idx="719">
                  <c:v>0.95</c:v>
                </c:pt>
                <c:pt idx="720">
                  <c:v>0.95</c:v>
                </c:pt>
                <c:pt idx="721">
                  <c:v>0.95</c:v>
                </c:pt>
                <c:pt idx="722">
                  <c:v>0.95</c:v>
                </c:pt>
                <c:pt idx="723">
                  <c:v>0.95</c:v>
                </c:pt>
                <c:pt idx="724">
                  <c:v>0.95</c:v>
                </c:pt>
                <c:pt idx="725">
                  <c:v>0.95</c:v>
                </c:pt>
                <c:pt idx="726">
                  <c:v>0.95</c:v>
                </c:pt>
                <c:pt idx="727">
                  <c:v>0.95</c:v>
                </c:pt>
                <c:pt idx="728">
                  <c:v>0.95</c:v>
                </c:pt>
                <c:pt idx="729">
                  <c:v>0.95</c:v>
                </c:pt>
                <c:pt idx="730">
                  <c:v>0.95</c:v>
                </c:pt>
                <c:pt idx="731">
                  <c:v>0.95</c:v>
                </c:pt>
                <c:pt idx="732">
                  <c:v>0.95</c:v>
                </c:pt>
                <c:pt idx="733">
                  <c:v>0.95</c:v>
                </c:pt>
                <c:pt idx="734">
                  <c:v>0.95</c:v>
                </c:pt>
                <c:pt idx="735">
                  <c:v>0.95</c:v>
                </c:pt>
                <c:pt idx="736">
                  <c:v>0.95</c:v>
                </c:pt>
                <c:pt idx="737">
                  <c:v>0.95</c:v>
                </c:pt>
                <c:pt idx="738">
                  <c:v>0.95</c:v>
                </c:pt>
                <c:pt idx="739">
                  <c:v>0.95</c:v>
                </c:pt>
                <c:pt idx="740">
                  <c:v>0.95</c:v>
                </c:pt>
                <c:pt idx="741">
                  <c:v>0.95</c:v>
                </c:pt>
                <c:pt idx="742">
                  <c:v>0.95</c:v>
                </c:pt>
                <c:pt idx="743">
                  <c:v>0.95</c:v>
                </c:pt>
                <c:pt idx="744">
                  <c:v>0.95</c:v>
                </c:pt>
                <c:pt idx="745">
                  <c:v>0.95</c:v>
                </c:pt>
                <c:pt idx="746">
                  <c:v>0.95</c:v>
                </c:pt>
                <c:pt idx="747">
                  <c:v>0.95</c:v>
                </c:pt>
                <c:pt idx="748">
                  <c:v>0.95</c:v>
                </c:pt>
                <c:pt idx="749">
                  <c:v>0.95</c:v>
                </c:pt>
                <c:pt idx="750">
                  <c:v>0.95</c:v>
                </c:pt>
                <c:pt idx="751">
                  <c:v>0.95</c:v>
                </c:pt>
                <c:pt idx="752">
                  <c:v>0.95</c:v>
                </c:pt>
                <c:pt idx="753">
                  <c:v>0.95</c:v>
                </c:pt>
                <c:pt idx="754">
                  <c:v>0.95</c:v>
                </c:pt>
                <c:pt idx="755">
                  <c:v>0.95</c:v>
                </c:pt>
                <c:pt idx="756">
                  <c:v>0.95</c:v>
                </c:pt>
                <c:pt idx="757">
                  <c:v>0.95</c:v>
                </c:pt>
                <c:pt idx="758">
                  <c:v>0.95</c:v>
                </c:pt>
                <c:pt idx="759">
                  <c:v>0.95</c:v>
                </c:pt>
                <c:pt idx="760">
                  <c:v>0.95</c:v>
                </c:pt>
                <c:pt idx="761">
                  <c:v>0.95</c:v>
                </c:pt>
                <c:pt idx="762">
                  <c:v>0.95</c:v>
                </c:pt>
                <c:pt idx="763">
                  <c:v>0.95</c:v>
                </c:pt>
                <c:pt idx="764">
                  <c:v>0.95</c:v>
                </c:pt>
                <c:pt idx="765">
                  <c:v>0.95</c:v>
                </c:pt>
                <c:pt idx="766">
                  <c:v>0.95</c:v>
                </c:pt>
                <c:pt idx="767">
                  <c:v>0.95</c:v>
                </c:pt>
                <c:pt idx="768">
                  <c:v>0.95</c:v>
                </c:pt>
                <c:pt idx="769">
                  <c:v>0.95</c:v>
                </c:pt>
                <c:pt idx="770">
                  <c:v>0.95</c:v>
                </c:pt>
                <c:pt idx="771">
                  <c:v>0.95</c:v>
                </c:pt>
                <c:pt idx="772">
                  <c:v>0.95</c:v>
                </c:pt>
                <c:pt idx="773">
                  <c:v>0.95</c:v>
                </c:pt>
                <c:pt idx="774">
                  <c:v>0.95</c:v>
                </c:pt>
                <c:pt idx="775">
                  <c:v>0.95</c:v>
                </c:pt>
                <c:pt idx="776">
                  <c:v>0.95</c:v>
                </c:pt>
                <c:pt idx="777">
                  <c:v>0.95</c:v>
                </c:pt>
                <c:pt idx="778">
                  <c:v>0.95</c:v>
                </c:pt>
                <c:pt idx="779">
                  <c:v>0.95</c:v>
                </c:pt>
                <c:pt idx="780">
                  <c:v>0.95</c:v>
                </c:pt>
                <c:pt idx="781">
                  <c:v>0.95</c:v>
                </c:pt>
                <c:pt idx="782">
                  <c:v>0.95</c:v>
                </c:pt>
                <c:pt idx="783">
                  <c:v>0.95</c:v>
                </c:pt>
                <c:pt idx="784">
                  <c:v>0.95</c:v>
                </c:pt>
                <c:pt idx="785">
                  <c:v>0.95</c:v>
                </c:pt>
                <c:pt idx="786">
                  <c:v>0.95</c:v>
                </c:pt>
                <c:pt idx="787">
                  <c:v>0.95</c:v>
                </c:pt>
                <c:pt idx="788">
                  <c:v>0.95</c:v>
                </c:pt>
                <c:pt idx="789">
                  <c:v>0.95</c:v>
                </c:pt>
                <c:pt idx="790">
                  <c:v>0.95</c:v>
                </c:pt>
                <c:pt idx="791">
                  <c:v>0.95</c:v>
                </c:pt>
                <c:pt idx="792">
                  <c:v>0.95</c:v>
                </c:pt>
                <c:pt idx="793">
                  <c:v>0.95</c:v>
                </c:pt>
                <c:pt idx="794">
                  <c:v>0.95</c:v>
                </c:pt>
                <c:pt idx="795">
                  <c:v>0.95</c:v>
                </c:pt>
                <c:pt idx="796">
                  <c:v>0.95</c:v>
                </c:pt>
                <c:pt idx="797">
                  <c:v>0.95</c:v>
                </c:pt>
                <c:pt idx="798">
                  <c:v>0.95</c:v>
                </c:pt>
                <c:pt idx="799">
                  <c:v>0.95</c:v>
                </c:pt>
                <c:pt idx="800">
                  <c:v>0.95</c:v>
                </c:pt>
                <c:pt idx="801">
                  <c:v>0.95</c:v>
                </c:pt>
                <c:pt idx="802">
                  <c:v>0.95</c:v>
                </c:pt>
                <c:pt idx="803">
                  <c:v>0.95</c:v>
                </c:pt>
                <c:pt idx="804">
                  <c:v>0.95</c:v>
                </c:pt>
                <c:pt idx="805">
                  <c:v>0.95</c:v>
                </c:pt>
                <c:pt idx="806">
                  <c:v>0.95</c:v>
                </c:pt>
                <c:pt idx="807">
                  <c:v>0.95</c:v>
                </c:pt>
                <c:pt idx="808">
                  <c:v>0.95</c:v>
                </c:pt>
                <c:pt idx="809">
                  <c:v>0.95</c:v>
                </c:pt>
                <c:pt idx="810">
                  <c:v>0.95</c:v>
                </c:pt>
                <c:pt idx="811">
                  <c:v>0.95</c:v>
                </c:pt>
                <c:pt idx="812">
                  <c:v>0.95</c:v>
                </c:pt>
                <c:pt idx="813">
                  <c:v>0.95</c:v>
                </c:pt>
                <c:pt idx="814">
                  <c:v>0.95</c:v>
                </c:pt>
                <c:pt idx="815">
                  <c:v>0.95</c:v>
                </c:pt>
                <c:pt idx="816">
                  <c:v>0.95</c:v>
                </c:pt>
                <c:pt idx="817">
                  <c:v>0.95</c:v>
                </c:pt>
                <c:pt idx="818">
                  <c:v>0.95</c:v>
                </c:pt>
                <c:pt idx="819">
                  <c:v>0.95</c:v>
                </c:pt>
                <c:pt idx="820">
                  <c:v>0.95</c:v>
                </c:pt>
                <c:pt idx="821">
                  <c:v>0.95</c:v>
                </c:pt>
                <c:pt idx="822">
                  <c:v>0.95</c:v>
                </c:pt>
                <c:pt idx="823">
                  <c:v>0.95</c:v>
                </c:pt>
                <c:pt idx="824">
                  <c:v>0.95</c:v>
                </c:pt>
                <c:pt idx="825">
                  <c:v>0.95</c:v>
                </c:pt>
                <c:pt idx="826">
                  <c:v>0.95</c:v>
                </c:pt>
                <c:pt idx="827">
                  <c:v>0.95</c:v>
                </c:pt>
                <c:pt idx="828">
                  <c:v>0.95</c:v>
                </c:pt>
                <c:pt idx="829">
                  <c:v>0.95</c:v>
                </c:pt>
                <c:pt idx="830">
                  <c:v>0.95</c:v>
                </c:pt>
                <c:pt idx="831">
                  <c:v>0.95</c:v>
                </c:pt>
                <c:pt idx="832">
                  <c:v>0.95</c:v>
                </c:pt>
                <c:pt idx="833">
                  <c:v>0.95</c:v>
                </c:pt>
                <c:pt idx="834">
                  <c:v>0.95</c:v>
                </c:pt>
                <c:pt idx="835">
                  <c:v>0.95</c:v>
                </c:pt>
                <c:pt idx="836">
                  <c:v>0.95</c:v>
                </c:pt>
                <c:pt idx="837">
                  <c:v>0.95</c:v>
                </c:pt>
                <c:pt idx="838">
                  <c:v>0.95</c:v>
                </c:pt>
                <c:pt idx="839">
                  <c:v>0.95</c:v>
                </c:pt>
                <c:pt idx="840">
                  <c:v>0.95</c:v>
                </c:pt>
                <c:pt idx="841">
                  <c:v>0.95</c:v>
                </c:pt>
                <c:pt idx="842">
                  <c:v>0.95</c:v>
                </c:pt>
                <c:pt idx="843">
                  <c:v>0.95</c:v>
                </c:pt>
                <c:pt idx="844">
                  <c:v>0.95</c:v>
                </c:pt>
                <c:pt idx="845">
                  <c:v>0.95</c:v>
                </c:pt>
                <c:pt idx="846">
                  <c:v>0.95</c:v>
                </c:pt>
                <c:pt idx="847">
                  <c:v>0.95</c:v>
                </c:pt>
                <c:pt idx="848">
                  <c:v>0.95</c:v>
                </c:pt>
                <c:pt idx="849">
                  <c:v>0.95</c:v>
                </c:pt>
                <c:pt idx="850">
                  <c:v>0.95</c:v>
                </c:pt>
                <c:pt idx="851">
                  <c:v>0.95</c:v>
                </c:pt>
                <c:pt idx="852">
                  <c:v>0.95</c:v>
                </c:pt>
                <c:pt idx="853">
                  <c:v>0.95</c:v>
                </c:pt>
                <c:pt idx="854">
                  <c:v>0.95</c:v>
                </c:pt>
                <c:pt idx="855">
                  <c:v>0.95</c:v>
                </c:pt>
                <c:pt idx="856">
                  <c:v>0.95</c:v>
                </c:pt>
                <c:pt idx="857">
                  <c:v>0.95</c:v>
                </c:pt>
                <c:pt idx="858">
                  <c:v>0.95</c:v>
                </c:pt>
                <c:pt idx="859">
                  <c:v>0.95</c:v>
                </c:pt>
                <c:pt idx="860">
                  <c:v>0.95</c:v>
                </c:pt>
                <c:pt idx="861">
                  <c:v>0.95</c:v>
                </c:pt>
                <c:pt idx="862">
                  <c:v>0.95</c:v>
                </c:pt>
                <c:pt idx="863">
                  <c:v>0.95</c:v>
                </c:pt>
                <c:pt idx="864">
                  <c:v>0.95</c:v>
                </c:pt>
                <c:pt idx="865">
                  <c:v>0.95</c:v>
                </c:pt>
                <c:pt idx="866">
                  <c:v>0.95</c:v>
                </c:pt>
                <c:pt idx="867">
                  <c:v>0.95</c:v>
                </c:pt>
                <c:pt idx="868">
                  <c:v>0.95</c:v>
                </c:pt>
                <c:pt idx="869">
                  <c:v>0.95</c:v>
                </c:pt>
                <c:pt idx="870">
                  <c:v>0.95</c:v>
                </c:pt>
                <c:pt idx="871">
                  <c:v>0.95</c:v>
                </c:pt>
                <c:pt idx="872">
                  <c:v>0.95</c:v>
                </c:pt>
                <c:pt idx="873">
                  <c:v>0.95</c:v>
                </c:pt>
                <c:pt idx="874">
                  <c:v>0.95</c:v>
                </c:pt>
                <c:pt idx="875">
                  <c:v>0.95</c:v>
                </c:pt>
                <c:pt idx="876">
                  <c:v>0.95</c:v>
                </c:pt>
                <c:pt idx="877">
                  <c:v>0.95</c:v>
                </c:pt>
                <c:pt idx="878">
                  <c:v>0.95</c:v>
                </c:pt>
                <c:pt idx="879">
                  <c:v>0.95</c:v>
                </c:pt>
                <c:pt idx="880">
                  <c:v>0.95</c:v>
                </c:pt>
                <c:pt idx="881">
                  <c:v>0.95</c:v>
                </c:pt>
                <c:pt idx="882">
                  <c:v>0.95</c:v>
                </c:pt>
                <c:pt idx="883">
                  <c:v>0.95</c:v>
                </c:pt>
                <c:pt idx="884">
                  <c:v>0.95</c:v>
                </c:pt>
                <c:pt idx="885">
                  <c:v>0.95</c:v>
                </c:pt>
                <c:pt idx="886">
                  <c:v>0.95</c:v>
                </c:pt>
                <c:pt idx="887">
                  <c:v>0.95</c:v>
                </c:pt>
                <c:pt idx="888">
                  <c:v>0.95</c:v>
                </c:pt>
                <c:pt idx="889">
                  <c:v>0.95</c:v>
                </c:pt>
                <c:pt idx="890">
                  <c:v>0.95</c:v>
                </c:pt>
                <c:pt idx="891">
                  <c:v>0.95</c:v>
                </c:pt>
                <c:pt idx="892">
                  <c:v>0.95</c:v>
                </c:pt>
                <c:pt idx="893">
                  <c:v>0.95</c:v>
                </c:pt>
                <c:pt idx="894">
                  <c:v>0.95</c:v>
                </c:pt>
                <c:pt idx="895">
                  <c:v>0.95</c:v>
                </c:pt>
                <c:pt idx="896">
                  <c:v>0.95</c:v>
                </c:pt>
                <c:pt idx="897">
                  <c:v>0.95</c:v>
                </c:pt>
                <c:pt idx="898">
                  <c:v>0.95</c:v>
                </c:pt>
                <c:pt idx="899">
                  <c:v>0.95</c:v>
                </c:pt>
                <c:pt idx="900">
                  <c:v>0.95</c:v>
                </c:pt>
                <c:pt idx="901">
                  <c:v>0.95</c:v>
                </c:pt>
                <c:pt idx="902">
                  <c:v>0.95</c:v>
                </c:pt>
                <c:pt idx="903">
                  <c:v>0.95</c:v>
                </c:pt>
                <c:pt idx="904">
                  <c:v>0.95</c:v>
                </c:pt>
                <c:pt idx="905">
                  <c:v>0.95</c:v>
                </c:pt>
                <c:pt idx="906">
                  <c:v>0.95</c:v>
                </c:pt>
                <c:pt idx="907">
                  <c:v>0.95</c:v>
                </c:pt>
                <c:pt idx="908">
                  <c:v>0.95</c:v>
                </c:pt>
                <c:pt idx="909">
                  <c:v>0.95</c:v>
                </c:pt>
                <c:pt idx="910">
                  <c:v>0.95</c:v>
                </c:pt>
                <c:pt idx="911">
                  <c:v>0.95</c:v>
                </c:pt>
                <c:pt idx="912">
                  <c:v>0.95</c:v>
                </c:pt>
                <c:pt idx="913">
                  <c:v>0.95</c:v>
                </c:pt>
                <c:pt idx="914">
                  <c:v>0.95</c:v>
                </c:pt>
                <c:pt idx="915">
                  <c:v>0.95</c:v>
                </c:pt>
                <c:pt idx="916">
                  <c:v>0.95</c:v>
                </c:pt>
                <c:pt idx="917">
                  <c:v>0.95</c:v>
                </c:pt>
                <c:pt idx="918">
                  <c:v>0.95</c:v>
                </c:pt>
                <c:pt idx="919">
                  <c:v>0.95</c:v>
                </c:pt>
                <c:pt idx="920">
                  <c:v>0.95</c:v>
                </c:pt>
                <c:pt idx="921">
                  <c:v>0.95</c:v>
                </c:pt>
                <c:pt idx="922">
                  <c:v>0.95</c:v>
                </c:pt>
                <c:pt idx="923">
                  <c:v>0.95</c:v>
                </c:pt>
                <c:pt idx="924">
                  <c:v>0.95</c:v>
                </c:pt>
                <c:pt idx="925">
                  <c:v>0.95</c:v>
                </c:pt>
                <c:pt idx="926">
                  <c:v>0.95</c:v>
                </c:pt>
                <c:pt idx="927">
                  <c:v>0.95</c:v>
                </c:pt>
                <c:pt idx="928">
                  <c:v>0.95</c:v>
                </c:pt>
                <c:pt idx="929">
                  <c:v>0.95</c:v>
                </c:pt>
                <c:pt idx="930">
                  <c:v>0.95</c:v>
                </c:pt>
                <c:pt idx="931">
                  <c:v>0.95</c:v>
                </c:pt>
                <c:pt idx="932">
                  <c:v>0.95</c:v>
                </c:pt>
                <c:pt idx="933">
                  <c:v>0.95</c:v>
                </c:pt>
                <c:pt idx="934">
                  <c:v>0.95</c:v>
                </c:pt>
                <c:pt idx="935">
                  <c:v>0.95</c:v>
                </c:pt>
                <c:pt idx="936">
                  <c:v>0.95</c:v>
                </c:pt>
                <c:pt idx="937">
                  <c:v>0.95</c:v>
                </c:pt>
                <c:pt idx="938">
                  <c:v>0.95</c:v>
                </c:pt>
                <c:pt idx="939">
                  <c:v>0.95</c:v>
                </c:pt>
                <c:pt idx="940">
                  <c:v>0.95</c:v>
                </c:pt>
                <c:pt idx="941">
                  <c:v>0.95</c:v>
                </c:pt>
                <c:pt idx="942">
                  <c:v>0.95</c:v>
                </c:pt>
                <c:pt idx="943">
                  <c:v>0.95</c:v>
                </c:pt>
                <c:pt idx="944">
                  <c:v>0.95</c:v>
                </c:pt>
                <c:pt idx="945">
                  <c:v>0.95</c:v>
                </c:pt>
                <c:pt idx="946">
                  <c:v>0.95</c:v>
                </c:pt>
                <c:pt idx="947">
                  <c:v>0.95</c:v>
                </c:pt>
                <c:pt idx="948">
                  <c:v>0.95</c:v>
                </c:pt>
                <c:pt idx="949">
                  <c:v>0.95</c:v>
                </c:pt>
                <c:pt idx="950">
                  <c:v>0.95</c:v>
                </c:pt>
                <c:pt idx="951">
                  <c:v>0.95</c:v>
                </c:pt>
                <c:pt idx="952">
                  <c:v>0.95</c:v>
                </c:pt>
                <c:pt idx="953">
                  <c:v>0.95</c:v>
                </c:pt>
                <c:pt idx="954">
                  <c:v>0.95</c:v>
                </c:pt>
                <c:pt idx="955">
                  <c:v>0.95</c:v>
                </c:pt>
                <c:pt idx="956">
                  <c:v>0.95</c:v>
                </c:pt>
                <c:pt idx="957">
                  <c:v>0.95</c:v>
                </c:pt>
                <c:pt idx="958">
                  <c:v>0.95</c:v>
                </c:pt>
                <c:pt idx="959">
                  <c:v>0.95</c:v>
                </c:pt>
                <c:pt idx="960">
                  <c:v>0.95</c:v>
                </c:pt>
                <c:pt idx="961">
                  <c:v>0.95</c:v>
                </c:pt>
                <c:pt idx="962">
                  <c:v>0.95</c:v>
                </c:pt>
                <c:pt idx="963">
                  <c:v>0.95</c:v>
                </c:pt>
                <c:pt idx="964">
                  <c:v>0.95</c:v>
                </c:pt>
                <c:pt idx="965">
                  <c:v>0.95</c:v>
                </c:pt>
                <c:pt idx="966">
                  <c:v>0.95</c:v>
                </c:pt>
                <c:pt idx="967">
                  <c:v>0.95</c:v>
                </c:pt>
                <c:pt idx="968">
                  <c:v>0.95</c:v>
                </c:pt>
                <c:pt idx="969">
                  <c:v>0.95</c:v>
                </c:pt>
                <c:pt idx="970">
                  <c:v>0.95</c:v>
                </c:pt>
                <c:pt idx="971">
                  <c:v>0.95</c:v>
                </c:pt>
                <c:pt idx="972">
                  <c:v>0.95</c:v>
                </c:pt>
                <c:pt idx="973">
                  <c:v>0.95</c:v>
                </c:pt>
                <c:pt idx="974">
                  <c:v>0.95</c:v>
                </c:pt>
                <c:pt idx="975">
                  <c:v>0.95</c:v>
                </c:pt>
                <c:pt idx="976">
                  <c:v>0.95</c:v>
                </c:pt>
                <c:pt idx="977">
                  <c:v>0.95</c:v>
                </c:pt>
                <c:pt idx="978">
                  <c:v>0.95</c:v>
                </c:pt>
                <c:pt idx="979">
                  <c:v>0.95</c:v>
                </c:pt>
                <c:pt idx="980">
                  <c:v>0.95</c:v>
                </c:pt>
                <c:pt idx="981">
                  <c:v>0.95</c:v>
                </c:pt>
                <c:pt idx="982">
                  <c:v>0.95</c:v>
                </c:pt>
                <c:pt idx="983">
                  <c:v>0.95</c:v>
                </c:pt>
                <c:pt idx="984">
                  <c:v>0.95</c:v>
                </c:pt>
                <c:pt idx="985">
                  <c:v>0.95</c:v>
                </c:pt>
                <c:pt idx="986">
                  <c:v>0.95</c:v>
                </c:pt>
                <c:pt idx="987">
                  <c:v>0.95</c:v>
                </c:pt>
                <c:pt idx="988">
                  <c:v>0.95</c:v>
                </c:pt>
                <c:pt idx="989">
                  <c:v>0.95</c:v>
                </c:pt>
                <c:pt idx="990">
                  <c:v>0.95</c:v>
                </c:pt>
                <c:pt idx="991">
                  <c:v>0.95</c:v>
                </c:pt>
                <c:pt idx="992">
                  <c:v>0.95</c:v>
                </c:pt>
                <c:pt idx="993">
                  <c:v>0.95</c:v>
                </c:pt>
                <c:pt idx="994">
                  <c:v>0.95</c:v>
                </c:pt>
                <c:pt idx="995">
                  <c:v>0.95</c:v>
                </c:pt>
                <c:pt idx="996">
                  <c:v>0.95</c:v>
                </c:pt>
                <c:pt idx="997">
                  <c:v>0.95</c:v>
                </c:pt>
                <c:pt idx="998">
                  <c:v>0.95</c:v>
                </c:pt>
                <c:pt idx="999">
                  <c:v>0.95</c:v>
                </c:pt>
                <c:pt idx="1000">
                  <c:v>0.95</c:v>
                </c:pt>
                <c:pt idx="1001">
                  <c:v>0.95</c:v>
                </c:pt>
                <c:pt idx="1002">
                  <c:v>0.95</c:v>
                </c:pt>
                <c:pt idx="1003">
                  <c:v>0.95</c:v>
                </c:pt>
                <c:pt idx="1004">
                  <c:v>0.95</c:v>
                </c:pt>
                <c:pt idx="1005">
                  <c:v>0.95</c:v>
                </c:pt>
                <c:pt idx="1006">
                  <c:v>0.95</c:v>
                </c:pt>
                <c:pt idx="1007">
                  <c:v>0.95</c:v>
                </c:pt>
                <c:pt idx="1008">
                  <c:v>0.95</c:v>
                </c:pt>
                <c:pt idx="1009">
                  <c:v>0.95</c:v>
                </c:pt>
                <c:pt idx="1010">
                  <c:v>0.95</c:v>
                </c:pt>
                <c:pt idx="1011">
                  <c:v>0.95</c:v>
                </c:pt>
                <c:pt idx="1012">
                  <c:v>0.95</c:v>
                </c:pt>
                <c:pt idx="1013">
                  <c:v>0.95</c:v>
                </c:pt>
                <c:pt idx="1014">
                  <c:v>0.95</c:v>
                </c:pt>
                <c:pt idx="1015">
                  <c:v>0.95</c:v>
                </c:pt>
                <c:pt idx="1016">
                  <c:v>0.95</c:v>
                </c:pt>
                <c:pt idx="1017">
                  <c:v>0.95</c:v>
                </c:pt>
                <c:pt idx="1018">
                  <c:v>0.95</c:v>
                </c:pt>
                <c:pt idx="1019">
                  <c:v>0.95</c:v>
                </c:pt>
                <c:pt idx="1020">
                  <c:v>0.95</c:v>
                </c:pt>
                <c:pt idx="1021">
                  <c:v>0.95</c:v>
                </c:pt>
                <c:pt idx="1022">
                  <c:v>0.95</c:v>
                </c:pt>
                <c:pt idx="1023">
                  <c:v>0.95</c:v>
                </c:pt>
                <c:pt idx="1024">
                  <c:v>0.95</c:v>
                </c:pt>
                <c:pt idx="1025">
                  <c:v>0.95</c:v>
                </c:pt>
                <c:pt idx="1026">
                  <c:v>0.95</c:v>
                </c:pt>
                <c:pt idx="1027">
                  <c:v>0.95</c:v>
                </c:pt>
                <c:pt idx="1028">
                  <c:v>0.95</c:v>
                </c:pt>
                <c:pt idx="1029">
                  <c:v>0.95</c:v>
                </c:pt>
                <c:pt idx="1030">
                  <c:v>0.95</c:v>
                </c:pt>
                <c:pt idx="1031">
                  <c:v>0.95</c:v>
                </c:pt>
                <c:pt idx="1032">
                  <c:v>0.95</c:v>
                </c:pt>
                <c:pt idx="1033">
                  <c:v>0.95</c:v>
                </c:pt>
                <c:pt idx="1034">
                  <c:v>0.95</c:v>
                </c:pt>
                <c:pt idx="1035">
                  <c:v>0.95</c:v>
                </c:pt>
                <c:pt idx="1036">
                  <c:v>0.95</c:v>
                </c:pt>
                <c:pt idx="1037">
                  <c:v>0.95</c:v>
                </c:pt>
                <c:pt idx="1038">
                  <c:v>0.95</c:v>
                </c:pt>
                <c:pt idx="1039">
                  <c:v>0.95</c:v>
                </c:pt>
                <c:pt idx="1040">
                  <c:v>0.95</c:v>
                </c:pt>
                <c:pt idx="1041">
                  <c:v>0.95</c:v>
                </c:pt>
                <c:pt idx="1042">
                  <c:v>0.95</c:v>
                </c:pt>
                <c:pt idx="1043">
                  <c:v>0.95</c:v>
                </c:pt>
                <c:pt idx="1044">
                  <c:v>0.95</c:v>
                </c:pt>
                <c:pt idx="1045">
                  <c:v>0.95</c:v>
                </c:pt>
                <c:pt idx="1046">
                  <c:v>0.95</c:v>
                </c:pt>
                <c:pt idx="1047">
                  <c:v>0.95</c:v>
                </c:pt>
                <c:pt idx="1048">
                  <c:v>0.95</c:v>
                </c:pt>
                <c:pt idx="1049">
                  <c:v>0.95</c:v>
                </c:pt>
                <c:pt idx="1050">
                  <c:v>0.95</c:v>
                </c:pt>
                <c:pt idx="1051">
                  <c:v>0.95</c:v>
                </c:pt>
                <c:pt idx="1052">
                  <c:v>0.95</c:v>
                </c:pt>
                <c:pt idx="1053">
                  <c:v>0.95</c:v>
                </c:pt>
                <c:pt idx="1054">
                  <c:v>0.95</c:v>
                </c:pt>
                <c:pt idx="1055">
                  <c:v>0.95</c:v>
                </c:pt>
                <c:pt idx="1056">
                  <c:v>0.95</c:v>
                </c:pt>
                <c:pt idx="1057">
                  <c:v>0.95</c:v>
                </c:pt>
                <c:pt idx="1058">
                  <c:v>0.95</c:v>
                </c:pt>
                <c:pt idx="1059">
                  <c:v>0.95</c:v>
                </c:pt>
                <c:pt idx="1060">
                  <c:v>0.95</c:v>
                </c:pt>
                <c:pt idx="1061">
                  <c:v>0.95</c:v>
                </c:pt>
                <c:pt idx="1062">
                  <c:v>0.95</c:v>
                </c:pt>
                <c:pt idx="1063">
                  <c:v>0.95</c:v>
                </c:pt>
                <c:pt idx="1064">
                  <c:v>0.95</c:v>
                </c:pt>
                <c:pt idx="1065">
                  <c:v>0.95</c:v>
                </c:pt>
                <c:pt idx="1066">
                  <c:v>0.95</c:v>
                </c:pt>
                <c:pt idx="1067">
                  <c:v>0.95</c:v>
                </c:pt>
                <c:pt idx="1068">
                  <c:v>0.95</c:v>
                </c:pt>
                <c:pt idx="1069">
                  <c:v>0.95</c:v>
                </c:pt>
                <c:pt idx="1070">
                  <c:v>0.95</c:v>
                </c:pt>
                <c:pt idx="1071">
                  <c:v>0.95</c:v>
                </c:pt>
                <c:pt idx="1072">
                  <c:v>0.95</c:v>
                </c:pt>
                <c:pt idx="1073">
                  <c:v>0.95</c:v>
                </c:pt>
                <c:pt idx="1074">
                  <c:v>0.95</c:v>
                </c:pt>
                <c:pt idx="1075">
                  <c:v>0.95</c:v>
                </c:pt>
                <c:pt idx="1076">
                  <c:v>0.95</c:v>
                </c:pt>
                <c:pt idx="1077">
                  <c:v>0.95</c:v>
                </c:pt>
                <c:pt idx="1078">
                  <c:v>0.95</c:v>
                </c:pt>
                <c:pt idx="1079">
                  <c:v>0.95</c:v>
                </c:pt>
                <c:pt idx="1080">
                  <c:v>0.95</c:v>
                </c:pt>
                <c:pt idx="1081">
                  <c:v>0.95</c:v>
                </c:pt>
                <c:pt idx="1082">
                  <c:v>0.95</c:v>
                </c:pt>
                <c:pt idx="1083">
                  <c:v>0.95</c:v>
                </c:pt>
                <c:pt idx="1084">
                  <c:v>0.95</c:v>
                </c:pt>
                <c:pt idx="1085">
                  <c:v>0.95</c:v>
                </c:pt>
                <c:pt idx="1086">
                  <c:v>0.95</c:v>
                </c:pt>
                <c:pt idx="1087">
                  <c:v>0.95</c:v>
                </c:pt>
                <c:pt idx="1088">
                  <c:v>0.95</c:v>
                </c:pt>
                <c:pt idx="1089">
                  <c:v>0.95</c:v>
                </c:pt>
                <c:pt idx="1090">
                  <c:v>0.95</c:v>
                </c:pt>
                <c:pt idx="1091">
                  <c:v>0.95</c:v>
                </c:pt>
                <c:pt idx="1092">
                  <c:v>0.95</c:v>
                </c:pt>
                <c:pt idx="1093">
                  <c:v>0.95</c:v>
                </c:pt>
                <c:pt idx="1094">
                  <c:v>0.95</c:v>
                </c:pt>
                <c:pt idx="1095">
                  <c:v>0.95</c:v>
                </c:pt>
                <c:pt idx="1096">
                  <c:v>0.95</c:v>
                </c:pt>
                <c:pt idx="1097">
                  <c:v>0.95</c:v>
                </c:pt>
                <c:pt idx="1098">
                  <c:v>0.95</c:v>
                </c:pt>
                <c:pt idx="1099">
                  <c:v>0.95</c:v>
                </c:pt>
                <c:pt idx="1100">
                  <c:v>0.95</c:v>
                </c:pt>
                <c:pt idx="1101">
                  <c:v>0.95</c:v>
                </c:pt>
                <c:pt idx="1102">
                  <c:v>0.95</c:v>
                </c:pt>
                <c:pt idx="1103">
                  <c:v>0.95</c:v>
                </c:pt>
                <c:pt idx="1104">
                  <c:v>0.95</c:v>
                </c:pt>
                <c:pt idx="1105">
                  <c:v>0.95</c:v>
                </c:pt>
                <c:pt idx="1106">
                  <c:v>0.95</c:v>
                </c:pt>
                <c:pt idx="1107">
                  <c:v>0.95</c:v>
                </c:pt>
                <c:pt idx="1108">
                  <c:v>0.95</c:v>
                </c:pt>
                <c:pt idx="1109">
                  <c:v>0.95</c:v>
                </c:pt>
                <c:pt idx="1110">
                  <c:v>0.95</c:v>
                </c:pt>
                <c:pt idx="1111">
                  <c:v>0.95</c:v>
                </c:pt>
                <c:pt idx="1112">
                  <c:v>0.95</c:v>
                </c:pt>
                <c:pt idx="1113">
                  <c:v>0.95</c:v>
                </c:pt>
                <c:pt idx="1114">
                  <c:v>0.95</c:v>
                </c:pt>
                <c:pt idx="1115">
                  <c:v>0.95</c:v>
                </c:pt>
                <c:pt idx="1116">
                  <c:v>0.95</c:v>
                </c:pt>
                <c:pt idx="1117">
                  <c:v>0.95</c:v>
                </c:pt>
                <c:pt idx="1118">
                  <c:v>0.95</c:v>
                </c:pt>
                <c:pt idx="1119">
                  <c:v>0.95</c:v>
                </c:pt>
                <c:pt idx="1120">
                  <c:v>0.95</c:v>
                </c:pt>
                <c:pt idx="1121">
                  <c:v>0.95</c:v>
                </c:pt>
                <c:pt idx="1122">
                  <c:v>0.95</c:v>
                </c:pt>
                <c:pt idx="1123">
                  <c:v>0.95</c:v>
                </c:pt>
                <c:pt idx="1124">
                  <c:v>0.95</c:v>
                </c:pt>
                <c:pt idx="1125">
                  <c:v>0.95</c:v>
                </c:pt>
                <c:pt idx="1126">
                  <c:v>0.95</c:v>
                </c:pt>
                <c:pt idx="1127">
                  <c:v>0.95</c:v>
                </c:pt>
                <c:pt idx="1128">
                  <c:v>0.95</c:v>
                </c:pt>
                <c:pt idx="1129">
                  <c:v>0.95</c:v>
                </c:pt>
                <c:pt idx="1130">
                  <c:v>0.95</c:v>
                </c:pt>
                <c:pt idx="1131">
                  <c:v>0.95</c:v>
                </c:pt>
                <c:pt idx="1132">
                  <c:v>0.95</c:v>
                </c:pt>
                <c:pt idx="1133">
                  <c:v>0.95</c:v>
                </c:pt>
                <c:pt idx="1134">
                  <c:v>0.95</c:v>
                </c:pt>
                <c:pt idx="1135">
                  <c:v>0.95</c:v>
                </c:pt>
                <c:pt idx="1136">
                  <c:v>0.95</c:v>
                </c:pt>
                <c:pt idx="1137">
                  <c:v>0.95</c:v>
                </c:pt>
                <c:pt idx="1138">
                  <c:v>0.95</c:v>
                </c:pt>
                <c:pt idx="1139">
                  <c:v>0.95</c:v>
                </c:pt>
                <c:pt idx="1140">
                  <c:v>0.95</c:v>
                </c:pt>
                <c:pt idx="1141">
                  <c:v>0.95</c:v>
                </c:pt>
                <c:pt idx="1142">
                  <c:v>0.95</c:v>
                </c:pt>
                <c:pt idx="1143">
                  <c:v>0.95</c:v>
                </c:pt>
                <c:pt idx="1144">
                  <c:v>0.95</c:v>
                </c:pt>
                <c:pt idx="1145">
                  <c:v>0.95</c:v>
                </c:pt>
                <c:pt idx="1146">
                  <c:v>0.95</c:v>
                </c:pt>
                <c:pt idx="1147">
                  <c:v>0.95</c:v>
                </c:pt>
                <c:pt idx="1148">
                  <c:v>0.95</c:v>
                </c:pt>
                <c:pt idx="1149">
                  <c:v>0.95</c:v>
                </c:pt>
                <c:pt idx="1150">
                  <c:v>0.95</c:v>
                </c:pt>
                <c:pt idx="1151">
                  <c:v>0.95</c:v>
                </c:pt>
                <c:pt idx="1152">
                  <c:v>0.95</c:v>
                </c:pt>
                <c:pt idx="1153">
                  <c:v>0.95</c:v>
                </c:pt>
                <c:pt idx="1154">
                  <c:v>0.95</c:v>
                </c:pt>
                <c:pt idx="1155">
                  <c:v>0.95</c:v>
                </c:pt>
                <c:pt idx="1156">
                  <c:v>0.95</c:v>
                </c:pt>
                <c:pt idx="1157">
                  <c:v>0.95</c:v>
                </c:pt>
                <c:pt idx="1158">
                  <c:v>0.95</c:v>
                </c:pt>
                <c:pt idx="1159">
                  <c:v>0.95</c:v>
                </c:pt>
                <c:pt idx="1160">
                  <c:v>0.95</c:v>
                </c:pt>
                <c:pt idx="1161">
                  <c:v>0.95</c:v>
                </c:pt>
                <c:pt idx="1162">
                  <c:v>0.95</c:v>
                </c:pt>
                <c:pt idx="1163">
                  <c:v>0.95</c:v>
                </c:pt>
                <c:pt idx="1164">
                  <c:v>0.95</c:v>
                </c:pt>
                <c:pt idx="1165">
                  <c:v>0.95</c:v>
                </c:pt>
                <c:pt idx="1166">
                  <c:v>0.95</c:v>
                </c:pt>
                <c:pt idx="1167">
                  <c:v>0.95</c:v>
                </c:pt>
                <c:pt idx="1168">
                  <c:v>0.95</c:v>
                </c:pt>
                <c:pt idx="1169">
                  <c:v>0.95</c:v>
                </c:pt>
                <c:pt idx="1170">
                  <c:v>0.95</c:v>
                </c:pt>
                <c:pt idx="1171">
                  <c:v>0.95</c:v>
                </c:pt>
                <c:pt idx="1172">
                  <c:v>0.95</c:v>
                </c:pt>
                <c:pt idx="1173">
                  <c:v>0.95</c:v>
                </c:pt>
                <c:pt idx="1174">
                  <c:v>0.95</c:v>
                </c:pt>
                <c:pt idx="1175">
                  <c:v>0.95</c:v>
                </c:pt>
                <c:pt idx="1176">
                  <c:v>0.95</c:v>
                </c:pt>
                <c:pt idx="1177">
                  <c:v>0.95</c:v>
                </c:pt>
                <c:pt idx="1178">
                  <c:v>0.95</c:v>
                </c:pt>
                <c:pt idx="1179">
                  <c:v>0.95</c:v>
                </c:pt>
                <c:pt idx="1180">
                  <c:v>0.95</c:v>
                </c:pt>
                <c:pt idx="1181">
                  <c:v>0.95</c:v>
                </c:pt>
                <c:pt idx="1182">
                  <c:v>0.95</c:v>
                </c:pt>
                <c:pt idx="1183">
                  <c:v>0.95</c:v>
                </c:pt>
                <c:pt idx="1184">
                  <c:v>0.95</c:v>
                </c:pt>
                <c:pt idx="1185">
                  <c:v>0.95</c:v>
                </c:pt>
                <c:pt idx="1186">
                  <c:v>0.95</c:v>
                </c:pt>
                <c:pt idx="1187">
                  <c:v>0.95</c:v>
                </c:pt>
                <c:pt idx="1188">
                  <c:v>0.95</c:v>
                </c:pt>
                <c:pt idx="1189">
                  <c:v>0.95</c:v>
                </c:pt>
                <c:pt idx="1190">
                  <c:v>0.95</c:v>
                </c:pt>
                <c:pt idx="1191">
                  <c:v>0.95</c:v>
                </c:pt>
                <c:pt idx="1192">
                  <c:v>0.95</c:v>
                </c:pt>
                <c:pt idx="1193">
                  <c:v>0.95</c:v>
                </c:pt>
                <c:pt idx="1194">
                  <c:v>0.95</c:v>
                </c:pt>
                <c:pt idx="1195">
                  <c:v>0.95</c:v>
                </c:pt>
                <c:pt idx="1196">
                  <c:v>0.95</c:v>
                </c:pt>
                <c:pt idx="1197">
                  <c:v>0.95</c:v>
                </c:pt>
                <c:pt idx="1198">
                  <c:v>0.95</c:v>
                </c:pt>
                <c:pt idx="1199">
                  <c:v>0.95</c:v>
                </c:pt>
                <c:pt idx="1200">
                  <c:v>0.95</c:v>
                </c:pt>
                <c:pt idx="1201">
                  <c:v>0.95</c:v>
                </c:pt>
                <c:pt idx="1202">
                  <c:v>0.95</c:v>
                </c:pt>
                <c:pt idx="1203">
                  <c:v>0.95</c:v>
                </c:pt>
                <c:pt idx="1204">
                  <c:v>0.95</c:v>
                </c:pt>
                <c:pt idx="1205">
                  <c:v>0.95</c:v>
                </c:pt>
                <c:pt idx="1206">
                  <c:v>0.95</c:v>
                </c:pt>
                <c:pt idx="1207">
                  <c:v>0.95</c:v>
                </c:pt>
                <c:pt idx="1208">
                  <c:v>0.95</c:v>
                </c:pt>
                <c:pt idx="1209">
                  <c:v>0.95</c:v>
                </c:pt>
                <c:pt idx="1210">
                  <c:v>0.95</c:v>
                </c:pt>
                <c:pt idx="1211">
                  <c:v>0.95</c:v>
                </c:pt>
                <c:pt idx="1212">
                  <c:v>0.95</c:v>
                </c:pt>
                <c:pt idx="1213">
                  <c:v>0.95</c:v>
                </c:pt>
                <c:pt idx="1214">
                  <c:v>0.95</c:v>
                </c:pt>
                <c:pt idx="1215">
                  <c:v>0.95</c:v>
                </c:pt>
                <c:pt idx="1216">
                  <c:v>0.95</c:v>
                </c:pt>
                <c:pt idx="1217">
                  <c:v>0.95</c:v>
                </c:pt>
                <c:pt idx="1218">
                  <c:v>0.95</c:v>
                </c:pt>
                <c:pt idx="1219">
                  <c:v>0.95</c:v>
                </c:pt>
                <c:pt idx="1220">
                  <c:v>0.95</c:v>
                </c:pt>
                <c:pt idx="1221">
                  <c:v>0.95</c:v>
                </c:pt>
                <c:pt idx="1222">
                  <c:v>0.95</c:v>
                </c:pt>
                <c:pt idx="1223">
                  <c:v>0.95</c:v>
                </c:pt>
                <c:pt idx="1224">
                  <c:v>0.95</c:v>
                </c:pt>
                <c:pt idx="1225">
                  <c:v>0.95</c:v>
                </c:pt>
                <c:pt idx="1226">
                  <c:v>0.95</c:v>
                </c:pt>
                <c:pt idx="1227">
                  <c:v>0.95</c:v>
                </c:pt>
                <c:pt idx="1228">
                  <c:v>0.95</c:v>
                </c:pt>
                <c:pt idx="1229">
                  <c:v>0.95</c:v>
                </c:pt>
                <c:pt idx="1230">
                  <c:v>0.95</c:v>
                </c:pt>
                <c:pt idx="1231">
                  <c:v>0.95</c:v>
                </c:pt>
                <c:pt idx="1232">
                  <c:v>0.95</c:v>
                </c:pt>
                <c:pt idx="1233">
                  <c:v>0.95</c:v>
                </c:pt>
                <c:pt idx="1234">
                  <c:v>0.95</c:v>
                </c:pt>
                <c:pt idx="1235">
                  <c:v>0.95</c:v>
                </c:pt>
                <c:pt idx="1236">
                  <c:v>0.95</c:v>
                </c:pt>
                <c:pt idx="1237">
                  <c:v>0.95</c:v>
                </c:pt>
                <c:pt idx="1238">
                  <c:v>0.95</c:v>
                </c:pt>
                <c:pt idx="1239">
                  <c:v>0.95</c:v>
                </c:pt>
                <c:pt idx="1240">
                  <c:v>0.95</c:v>
                </c:pt>
                <c:pt idx="1241">
                  <c:v>0.95</c:v>
                </c:pt>
                <c:pt idx="1242">
                  <c:v>0.95</c:v>
                </c:pt>
                <c:pt idx="1243">
                  <c:v>0.95</c:v>
                </c:pt>
                <c:pt idx="1244">
                  <c:v>0.95</c:v>
                </c:pt>
                <c:pt idx="1245">
                  <c:v>0.95</c:v>
                </c:pt>
                <c:pt idx="1246">
                  <c:v>0.95</c:v>
                </c:pt>
                <c:pt idx="1247">
                  <c:v>0.95</c:v>
                </c:pt>
                <c:pt idx="1248">
                  <c:v>0.95</c:v>
                </c:pt>
                <c:pt idx="1249">
                  <c:v>0.95</c:v>
                </c:pt>
                <c:pt idx="1250">
                  <c:v>0.95</c:v>
                </c:pt>
                <c:pt idx="1251">
                  <c:v>0.95</c:v>
                </c:pt>
                <c:pt idx="1252">
                  <c:v>0.95</c:v>
                </c:pt>
                <c:pt idx="1253">
                  <c:v>0.95</c:v>
                </c:pt>
                <c:pt idx="1254">
                  <c:v>0.95</c:v>
                </c:pt>
                <c:pt idx="1255">
                  <c:v>0.95</c:v>
                </c:pt>
                <c:pt idx="1256">
                  <c:v>0.95</c:v>
                </c:pt>
                <c:pt idx="1257">
                  <c:v>0.95</c:v>
                </c:pt>
                <c:pt idx="1258">
                  <c:v>0.95</c:v>
                </c:pt>
                <c:pt idx="1259">
                  <c:v>0.95</c:v>
                </c:pt>
                <c:pt idx="1260">
                  <c:v>0.95</c:v>
                </c:pt>
                <c:pt idx="1261">
                  <c:v>0.95</c:v>
                </c:pt>
                <c:pt idx="1262">
                  <c:v>0.95</c:v>
                </c:pt>
                <c:pt idx="1263">
                  <c:v>0.95</c:v>
                </c:pt>
                <c:pt idx="1264">
                  <c:v>0.95</c:v>
                </c:pt>
                <c:pt idx="1265">
                  <c:v>0.95</c:v>
                </c:pt>
                <c:pt idx="1266">
                  <c:v>0.95</c:v>
                </c:pt>
                <c:pt idx="1267">
                  <c:v>0.95</c:v>
                </c:pt>
                <c:pt idx="1268">
                  <c:v>0.95</c:v>
                </c:pt>
                <c:pt idx="1269">
                  <c:v>0.95</c:v>
                </c:pt>
                <c:pt idx="1270">
                  <c:v>0.95</c:v>
                </c:pt>
                <c:pt idx="1271">
                  <c:v>0.95</c:v>
                </c:pt>
                <c:pt idx="1272">
                  <c:v>0.95</c:v>
                </c:pt>
                <c:pt idx="1273">
                  <c:v>0.95</c:v>
                </c:pt>
                <c:pt idx="1274">
                  <c:v>0.95</c:v>
                </c:pt>
                <c:pt idx="1275">
                  <c:v>0.95</c:v>
                </c:pt>
                <c:pt idx="1276">
                  <c:v>0.95</c:v>
                </c:pt>
                <c:pt idx="1277">
                  <c:v>0.95</c:v>
                </c:pt>
                <c:pt idx="1278">
                  <c:v>0.95</c:v>
                </c:pt>
                <c:pt idx="1279">
                  <c:v>0.95</c:v>
                </c:pt>
                <c:pt idx="1280">
                  <c:v>0.95</c:v>
                </c:pt>
                <c:pt idx="1281">
                  <c:v>0.95</c:v>
                </c:pt>
                <c:pt idx="1282">
                  <c:v>0.95</c:v>
                </c:pt>
                <c:pt idx="1283">
                  <c:v>0.95</c:v>
                </c:pt>
                <c:pt idx="1284">
                  <c:v>0.95</c:v>
                </c:pt>
                <c:pt idx="1285">
                  <c:v>0.95</c:v>
                </c:pt>
                <c:pt idx="1286">
                  <c:v>0.95</c:v>
                </c:pt>
                <c:pt idx="1287">
                  <c:v>0.95</c:v>
                </c:pt>
                <c:pt idx="1288">
                  <c:v>0.95</c:v>
                </c:pt>
                <c:pt idx="1289">
                  <c:v>0.95</c:v>
                </c:pt>
                <c:pt idx="1290">
                  <c:v>0.95</c:v>
                </c:pt>
                <c:pt idx="1291">
                  <c:v>0.95</c:v>
                </c:pt>
                <c:pt idx="1292">
                  <c:v>0.95</c:v>
                </c:pt>
                <c:pt idx="1293">
                  <c:v>0.95</c:v>
                </c:pt>
                <c:pt idx="1294">
                  <c:v>0.95</c:v>
                </c:pt>
                <c:pt idx="1295">
                  <c:v>0.95</c:v>
                </c:pt>
                <c:pt idx="1296">
                  <c:v>0.95</c:v>
                </c:pt>
                <c:pt idx="1297">
                  <c:v>0.95</c:v>
                </c:pt>
                <c:pt idx="1298">
                  <c:v>0.95</c:v>
                </c:pt>
                <c:pt idx="1299">
                  <c:v>0.95</c:v>
                </c:pt>
                <c:pt idx="1300">
                  <c:v>0.95</c:v>
                </c:pt>
                <c:pt idx="1301">
                  <c:v>0.95</c:v>
                </c:pt>
                <c:pt idx="1302">
                  <c:v>0.95</c:v>
                </c:pt>
                <c:pt idx="1303">
                  <c:v>0.95</c:v>
                </c:pt>
                <c:pt idx="1304">
                  <c:v>0.95</c:v>
                </c:pt>
                <c:pt idx="1305">
                  <c:v>0.95</c:v>
                </c:pt>
                <c:pt idx="1306">
                  <c:v>0.95</c:v>
                </c:pt>
                <c:pt idx="1307">
                  <c:v>0.95</c:v>
                </c:pt>
                <c:pt idx="1308">
                  <c:v>0.95</c:v>
                </c:pt>
                <c:pt idx="1309">
                  <c:v>0.95</c:v>
                </c:pt>
                <c:pt idx="1310">
                  <c:v>0.95</c:v>
                </c:pt>
                <c:pt idx="1311">
                  <c:v>0.95</c:v>
                </c:pt>
                <c:pt idx="1312">
                  <c:v>0.95</c:v>
                </c:pt>
                <c:pt idx="1313">
                  <c:v>0.95</c:v>
                </c:pt>
                <c:pt idx="1314">
                  <c:v>0.95</c:v>
                </c:pt>
                <c:pt idx="1315">
                  <c:v>0.95</c:v>
                </c:pt>
                <c:pt idx="1316">
                  <c:v>0.95</c:v>
                </c:pt>
                <c:pt idx="1317">
                  <c:v>0.95</c:v>
                </c:pt>
                <c:pt idx="1318">
                  <c:v>0.95</c:v>
                </c:pt>
                <c:pt idx="1319">
                  <c:v>0.95</c:v>
                </c:pt>
                <c:pt idx="1320">
                  <c:v>0.95</c:v>
                </c:pt>
                <c:pt idx="1321">
                  <c:v>0.95</c:v>
                </c:pt>
                <c:pt idx="1322">
                  <c:v>0.95</c:v>
                </c:pt>
                <c:pt idx="1323">
                  <c:v>0.95</c:v>
                </c:pt>
                <c:pt idx="1324">
                  <c:v>0.95</c:v>
                </c:pt>
                <c:pt idx="1325">
                  <c:v>0.95</c:v>
                </c:pt>
                <c:pt idx="1326">
                  <c:v>0.95</c:v>
                </c:pt>
                <c:pt idx="1327">
                  <c:v>0.95</c:v>
                </c:pt>
                <c:pt idx="1328">
                  <c:v>0.95</c:v>
                </c:pt>
                <c:pt idx="1329">
                  <c:v>0.95</c:v>
                </c:pt>
                <c:pt idx="1330">
                  <c:v>0.95</c:v>
                </c:pt>
                <c:pt idx="1331">
                  <c:v>0.95</c:v>
                </c:pt>
                <c:pt idx="1332">
                  <c:v>0.95</c:v>
                </c:pt>
                <c:pt idx="1333">
                  <c:v>0.95</c:v>
                </c:pt>
                <c:pt idx="1334">
                  <c:v>0.95</c:v>
                </c:pt>
                <c:pt idx="1335">
                  <c:v>0.95</c:v>
                </c:pt>
                <c:pt idx="1336">
                  <c:v>0.95</c:v>
                </c:pt>
                <c:pt idx="1337">
                  <c:v>0.95</c:v>
                </c:pt>
                <c:pt idx="1338">
                  <c:v>0.95</c:v>
                </c:pt>
                <c:pt idx="1339">
                  <c:v>0.95</c:v>
                </c:pt>
                <c:pt idx="1340">
                  <c:v>0.95</c:v>
                </c:pt>
                <c:pt idx="1341">
                  <c:v>0.95</c:v>
                </c:pt>
                <c:pt idx="1342">
                  <c:v>0.95</c:v>
                </c:pt>
                <c:pt idx="1343">
                  <c:v>0.95</c:v>
                </c:pt>
                <c:pt idx="1344">
                  <c:v>0.95</c:v>
                </c:pt>
                <c:pt idx="1345">
                  <c:v>0.95</c:v>
                </c:pt>
                <c:pt idx="1346">
                  <c:v>0.95</c:v>
                </c:pt>
                <c:pt idx="1347">
                  <c:v>0.95</c:v>
                </c:pt>
                <c:pt idx="1348">
                  <c:v>0.95</c:v>
                </c:pt>
                <c:pt idx="1349">
                  <c:v>0.95</c:v>
                </c:pt>
                <c:pt idx="1350">
                  <c:v>0.95</c:v>
                </c:pt>
                <c:pt idx="1351">
                  <c:v>0.95</c:v>
                </c:pt>
                <c:pt idx="1352">
                  <c:v>0.95</c:v>
                </c:pt>
                <c:pt idx="1353">
                  <c:v>0.95</c:v>
                </c:pt>
                <c:pt idx="1354">
                  <c:v>0.95</c:v>
                </c:pt>
                <c:pt idx="1355">
                  <c:v>0.95</c:v>
                </c:pt>
                <c:pt idx="1356">
                  <c:v>0.95</c:v>
                </c:pt>
                <c:pt idx="1357">
                  <c:v>0.95</c:v>
                </c:pt>
                <c:pt idx="1358">
                  <c:v>0.95</c:v>
                </c:pt>
                <c:pt idx="1359">
                  <c:v>0.95</c:v>
                </c:pt>
                <c:pt idx="1360">
                  <c:v>0.95</c:v>
                </c:pt>
                <c:pt idx="1361">
                  <c:v>0.95</c:v>
                </c:pt>
                <c:pt idx="1362">
                  <c:v>0.95</c:v>
                </c:pt>
                <c:pt idx="1363">
                  <c:v>0.95</c:v>
                </c:pt>
                <c:pt idx="1364">
                  <c:v>0.95</c:v>
                </c:pt>
                <c:pt idx="1365">
                  <c:v>0.95</c:v>
                </c:pt>
                <c:pt idx="1366">
                  <c:v>0.95</c:v>
                </c:pt>
                <c:pt idx="1367">
                  <c:v>0.95</c:v>
                </c:pt>
                <c:pt idx="1368">
                  <c:v>0.95</c:v>
                </c:pt>
                <c:pt idx="1369">
                  <c:v>0.95</c:v>
                </c:pt>
                <c:pt idx="1370">
                  <c:v>0.95</c:v>
                </c:pt>
                <c:pt idx="1371">
                  <c:v>0.95</c:v>
                </c:pt>
                <c:pt idx="1372">
                  <c:v>0.95</c:v>
                </c:pt>
                <c:pt idx="1373">
                  <c:v>0.95</c:v>
                </c:pt>
                <c:pt idx="1374">
                  <c:v>0.95</c:v>
                </c:pt>
                <c:pt idx="1375">
                  <c:v>0.95</c:v>
                </c:pt>
                <c:pt idx="1376">
                  <c:v>0.95</c:v>
                </c:pt>
                <c:pt idx="1377">
                  <c:v>0.95</c:v>
                </c:pt>
                <c:pt idx="1378">
                  <c:v>0.95</c:v>
                </c:pt>
                <c:pt idx="1379">
                  <c:v>0.95</c:v>
                </c:pt>
                <c:pt idx="1380">
                  <c:v>0.95</c:v>
                </c:pt>
                <c:pt idx="1381">
                  <c:v>0.95</c:v>
                </c:pt>
                <c:pt idx="1382">
                  <c:v>0.95</c:v>
                </c:pt>
                <c:pt idx="1383">
                  <c:v>0.95</c:v>
                </c:pt>
                <c:pt idx="1384">
                  <c:v>0.95</c:v>
                </c:pt>
                <c:pt idx="1385">
                  <c:v>0.95</c:v>
                </c:pt>
                <c:pt idx="1386">
                  <c:v>0.95</c:v>
                </c:pt>
                <c:pt idx="1387">
                  <c:v>0.95</c:v>
                </c:pt>
                <c:pt idx="1388">
                  <c:v>0.95</c:v>
                </c:pt>
                <c:pt idx="1389">
                  <c:v>0.95</c:v>
                </c:pt>
                <c:pt idx="1390">
                  <c:v>0.95</c:v>
                </c:pt>
                <c:pt idx="1391">
                  <c:v>0.95</c:v>
                </c:pt>
                <c:pt idx="1392">
                  <c:v>0.95</c:v>
                </c:pt>
                <c:pt idx="1393">
                  <c:v>0.95</c:v>
                </c:pt>
                <c:pt idx="1394">
                  <c:v>0.95</c:v>
                </c:pt>
                <c:pt idx="1395">
                  <c:v>0.95</c:v>
                </c:pt>
                <c:pt idx="1396">
                  <c:v>0.95</c:v>
                </c:pt>
                <c:pt idx="1397">
                  <c:v>0.95</c:v>
                </c:pt>
                <c:pt idx="1398">
                  <c:v>0.95</c:v>
                </c:pt>
                <c:pt idx="1399">
                  <c:v>0.95</c:v>
                </c:pt>
                <c:pt idx="1400">
                  <c:v>0.95</c:v>
                </c:pt>
                <c:pt idx="1401">
                  <c:v>0.95</c:v>
                </c:pt>
                <c:pt idx="1402">
                  <c:v>0.95</c:v>
                </c:pt>
                <c:pt idx="1403">
                  <c:v>0.95</c:v>
                </c:pt>
                <c:pt idx="1404">
                  <c:v>0.95</c:v>
                </c:pt>
                <c:pt idx="1405">
                  <c:v>0.95</c:v>
                </c:pt>
                <c:pt idx="1406">
                  <c:v>0.95</c:v>
                </c:pt>
                <c:pt idx="1407">
                  <c:v>0.95</c:v>
                </c:pt>
                <c:pt idx="1408">
                  <c:v>0.95</c:v>
                </c:pt>
                <c:pt idx="1409">
                  <c:v>0.95</c:v>
                </c:pt>
                <c:pt idx="1410">
                  <c:v>0.95</c:v>
                </c:pt>
                <c:pt idx="1411">
                  <c:v>0.95</c:v>
                </c:pt>
                <c:pt idx="1412">
                  <c:v>0.95</c:v>
                </c:pt>
                <c:pt idx="1413">
                  <c:v>0.95</c:v>
                </c:pt>
                <c:pt idx="1414">
                  <c:v>0.95</c:v>
                </c:pt>
                <c:pt idx="1415">
                  <c:v>0.95</c:v>
                </c:pt>
                <c:pt idx="1416">
                  <c:v>0.95</c:v>
                </c:pt>
                <c:pt idx="1417">
                  <c:v>0.95</c:v>
                </c:pt>
                <c:pt idx="1418">
                  <c:v>0.95</c:v>
                </c:pt>
                <c:pt idx="1419">
                  <c:v>0.95</c:v>
                </c:pt>
                <c:pt idx="1420">
                  <c:v>0.95</c:v>
                </c:pt>
                <c:pt idx="1421">
                  <c:v>0.95</c:v>
                </c:pt>
                <c:pt idx="1422">
                  <c:v>0.95</c:v>
                </c:pt>
                <c:pt idx="1423">
                  <c:v>0.95</c:v>
                </c:pt>
                <c:pt idx="1424">
                  <c:v>0.95</c:v>
                </c:pt>
                <c:pt idx="1425">
                  <c:v>0.95</c:v>
                </c:pt>
                <c:pt idx="1426">
                  <c:v>0.95</c:v>
                </c:pt>
                <c:pt idx="1427">
                  <c:v>0.95</c:v>
                </c:pt>
                <c:pt idx="1428">
                  <c:v>0.95</c:v>
                </c:pt>
                <c:pt idx="1429">
                  <c:v>0.95</c:v>
                </c:pt>
                <c:pt idx="1430">
                  <c:v>0.95</c:v>
                </c:pt>
                <c:pt idx="1431">
                  <c:v>0.95</c:v>
                </c:pt>
                <c:pt idx="1432">
                  <c:v>0.95</c:v>
                </c:pt>
                <c:pt idx="1433">
                  <c:v>0.95</c:v>
                </c:pt>
                <c:pt idx="1434">
                  <c:v>0.95</c:v>
                </c:pt>
                <c:pt idx="1435">
                  <c:v>0.95</c:v>
                </c:pt>
                <c:pt idx="1436">
                  <c:v>0.95</c:v>
                </c:pt>
                <c:pt idx="1437">
                  <c:v>0.95</c:v>
                </c:pt>
                <c:pt idx="1438">
                  <c:v>0.95</c:v>
                </c:pt>
                <c:pt idx="1439">
                  <c:v>0.95</c:v>
                </c:pt>
                <c:pt idx="1440">
                  <c:v>0.95</c:v>
                </c:pt>
                <c:pt idx="1441">
                  <c:v>0.95</c:v>
                </c:pt>
                <c:pt idx="1442">
                  <c:v>0.95</c:v>
                </c:pt>
                <c:pt idx="1443">
                  <c:v>0.95</c:v>
                </c:pt>
                <c:pt idx="1444">
                  <c:v>0.95</c:v>
                </c:pt>
                <c:pt idx="1445">
                  <c:v>0.95</c:v>
                </c:pt>
                <c:pt idx="1446">
                  <c:v>0.95</c:v>
                </c:pt>
                <c:pt idx="1447">
                  <c:v>0.95</c:v>
                </c:pt>
                <c:pt idx="1448">
                  <c:v>0.95</c:v>
                </c:pt>
                <c:pt idx="1449">
                  <c:v>0.95</c:v>
                </c:pt>
                <c:pt idx="1450">
                  <c:v>0.95</c:v>
                </c:pt>
                <c:pt idx="1451">
                  <c:v>0.95</c:v>
                </c:pt>
                <c:pt idx="1452">
                  <c:v>0.95</c:v>
                </c:pt>
                <c:pt idx="1453">
                  <c:v>0.95</c:v>
                </c:pt>
                <c:pt idx="1454">
                  <c:v>0.95</c:v>
                </c:pt>
                <c:pt idx="1455">
                  <c:v>0.95</c:v>
                </c:pt>
                <c:pt idx="1456">
                  <c:v>0.95</c:v>
                </c:pt>
                <c:pt idx="1457">
                  <c:v>0.95</c:v>
                </c:pt>
                <c:pt idx="1458">
                  <c:v>0.95</c:v>
                </c:pt>
                <c:pt idx="1459">
                  <c:v>0.95</c:v>
                </c:pt>
                <c:pt idx="1460">
                  <c:v>0.95</c:v>
                </c:pt>
                <c:pt idx="1461">
                  <c:v>0.95</c:v>
                </c:pt>
                <c:pt idx="1462">
                  <c:v>0.95</c:v>
                </c:pt>
                <c:pt idx="1463">
                  <c:v>0.95</c:v>
                </c:pt>
                <c:pt idx="1464">
                  <c:v>0.95</c:v>
                </c:pt>
                <c:pt idx="1465">
                  <c:v>0.95</c:v>
                </c:pt>
                <c:pt idx="1466">
                  <c:v>0.95</c:v>
                </c:pt>
                <c:pt idx="1467">
                  <c:v>0.95</c:v>
                </c:pt>
                <c:pt idx="1468">
                  <c:v>0.95</c:v>
                </c:pt>
                <c:pt idx="1469">
                  <c:v>0.95</c:v>
                </c:pt>
                <c:pt idx="1470">
                  <c:v>0.95</c:v>
                </c:pt>
                <c:pt idx="1471">
                  <c:v>0.95</c:v>
                </c:pt>
                <c:pt idx="1472">
                  <c:v>0.95</c:v>
                </c:pt>
                <c:pt idx="1473">
                  <c:v>0.95</c:v>
                </c:pt>
                <c:pt idx="1474">
                  <c:v>0.95</c:v>
                </c:pt>
                <c:pt idx="1475">
                  <c:v>0.95</c:v>
                </c:pt>
                <c:pt idx="1476">
                  <c:v>0.95</c:v>
                </c:pt>
                <c:pt idx="1477">
                  <c:v>0.95</c:v>
                </c:pt>
                <c:pt idx="1478">
                  <c:v>0.95</c:v>
                </c:pt>
                <c:pt idx="1479">
                  <c:v>0.95</c:v>
                </c:pt>
                <c:pt idx="1480">
                  <c:v>0.95</c:v>
                </c:pt>
                <c:pt idx="1481">
                  <c:v>0.95</c:v>
                </c:pt>
                <c:pt idx="1482">
                  <c:v>0.95</c:v>
                </c:pt>
                <c:pt idx="1483">
                  <c:v>0.95</c:v>
                </c:pt>
                <c:pt idx="1484">
                  <c:v>0.95</c:v>
                </c:pt>
                <c:pt idx="1485">
                  <c:v>0.95</c:v>
                </c:pt>
                <c:pt idx="1486">
                  <c:v>0.95</c:v>
                </c:pt>
                <c:pt idx="1487">
                  <c:v>0.95</c:v>
                </c:pt>
                <c:pt idx="1488">
                  <c:v>0.95</c:v>
                </c:pt>
                <c:pt idx="1489">
                  <c:v>0.95</c:v>
                </c:pt>
                <c:pt idx="1490">
                  <c:v>0.95</c:v>
                </c:pt>
                <c:pt idx="1491">
                  <c:v>0.95</c:v>
                </c:pt>
                <c:pt idx="1492">
                  <c:v>0.95</c:v>
                </c:pt>
                <c:pt idx="1493">
                  <c:v>0.95</c:v>
                </c:pt>
                <c:pt idx="1494">
                  <c:v>0.95</c:v>
                </c:pt>
                <c:pt idx="1495">
                  <c:v>0.95</c:v>
                </c:pt>
                <c:pt idx="1496">
                  <c:v>0.95</c:v>
                </c:pt>
                <c:pt idx="1497">
                  <c:v>0.95</c:v>
                </c:pt>
                <c:pt idx="1498">
                  <c:v>0.95</c:v>
                </c:pt>
                <c:pt idx="1499">
                  <c:v>0.95</c:v>
                </c:pt>
                <c:pt idx="1500">
                  <c:v>0.95</c:v>
                </c:pt>
                <c:pt idx="1501">
                  <c:v>0.95</c:v>
                </c:pt>
                <c:pt idx="1502">
                  <c:v>0.95</c:v>
                </c:pt>
                <c:pt idx="1503">
                  <c:v>0.95</c:v>
                </c:pt>
                <c:pt idx="1504">
                  <c:v>0.95</c:v>
                </c:pt>
                <c:pt idx="1505">
                  <c:v>0.95</c:v>
                </c:pt>
                <c:pt idx="1506">
                  <c:v>0.95</c:v>
                </c:pt>
                <c:pt idx="1507">
                  <c:v>0.95</c:v>
                </c:pt>
                <c:pt idx="1508">
                  <c:v>0.95</c:v>
                </c:pt>
                <c:pt idx="1509">
                  <c:v>0.95</c:v>
                </c:pt>
                <c:pt idx="1510">
                  <c:v>0.95</c:v>
                </c:pt>
                <c:pt idx="1511">
                  <c:v>0.95</c:v>
                </c:pt>
                <c:pt idx="1512">
                  <c:v>0.95</c:v>
                </c:pt>
                <c:pt idx="1513">
                  <c:v>0.95</c:v>
                </c:pt>
                <c:pt idx="1514">
                  <c:v>0.95</c:v>
                </c:pt>
                <c:pt idx="1515">
                  <c:v>0.95</c:v>
                </c:pt>
                <c:pt idx="1516">
                  <c:v>0.95</c:v>
                </c:pt>
                <c:pt idx="1517">
                  <c:v>0.95</c:v>
                </c:pt>
                <c:pt idx="1518">
                  <c:v>0.95</c:v>
                </c:pt>
                <c:pt idx="1519">
                  <c:v>0.95</c:v>
                </c:pt>
                <c:pt idx="1520">
                  <c:v>0.95</c:v>
                </c:pt>
                <c:pt idx="1521">
                  <c:v>0.95</c:v>
                </c:pt>
                <c:pt idx="1522">
                  <c:v>0.95</c:v>
                </c:pt>
                <c:pt idx="1523">
                  <c:v>0.95</c:v>
                </c:pt>
                <c:pt idx="1524">
                  <c:v>0.95</c:v>
                </c:pt>
                <c:pt idx="1525">
                  <c:v>0.95</c:v>
                </c:pt>
                <c:pt idx="1526">
                  <c:v>0.95</c:v>
                </c:pt>
                <c:pt idx="1527">
                  <c:v>0.95</c:v>
                </c:pt>
                <c:pt idx="1528">
                  <c:v>0.95</c:v>
                </c:pt>
                <c:pt idx="1529">
                  <c:v>0.95</c:v>
                </c:pt>
                <c:pt idx="1530">
                  <c:v>0.95</c:v>
                </c:pt>
                <c:pt idx="1531">
                  <c:v>0.95</c:v>
                </c:pt>
                <c:pt idx="1532">
                  <c:v>0.95</c:v>
                </c:pt>
                <c:pt idx="1533">
                  <c:v>0.95</c:v>
                </c:pt>
                <c:pt idx="1534">
                  <c:v>0.95</c:v>
                </c:pt>
                <c:pt idx="1535">
                  <c:v>0.95</c:v>
                </c:pt>
                <c:pt idx="1536">
                  <c:v>0.95</c:v>
                </c:pt>
                <c:pt idx="1537">
                  <c:v>0.95</c:v>
                </c:pt>
                <c:pt idx="1538">
                  <c:v>0.95</c:v>
                </c:pt>
                <c:pt idx="1539">
                  <c:v>0.95</c:v>
                </c:pt>
                <c:pt idx="1540">
                  <c:v>0.95</c:v>
                </c:pt>
                <c:pt idx="1541">
                  <c:v>0.95</c:v>
                </c:pt>
                <c:pt idx="1542">
                  <c:v>0.95</c:v>
                </c:pt>
                <c:pt idx="1543">
                  <c:v>0.95</c:v>
                </c:pt>
                <c:pt idx="1544">
                  <c:v>0.95</c:v>
                </c:pt>
                <c:pt idx="1545">
                  <c:v>0.95</c:v>
                </c:pt>
                <c:pt idx="1546">
                  <c:v>0.95</c:v>
                </c:pt>
                <c:pt idx="1547">
                  <c:v>0.95</c:v>
                </c:pt>
                <c:pt idx="1548">
                  <c:v>0.95</c:v>
                </c:pt>
                <c:pt idx="1549">
                  <c:v>0.95</c:v>
                </c:pt>
                <c:pt idx="1550">
                  <c:v>0.95</c:v>
                </c:pt>
                <c:pt idx="1551">
                  <c:v>0.95</c:v>
                </c:pt>
                <c:pt idx="1552">
                  <c:v>0.95</c:v>
                </c:pt>
                <c:pt idx="1553">
                  <c:v>0.95</c:v>
                </c:pt>
                <c:pt idx="1554">
                  <c:v>0.95</c:v>
                </c:pt>
                <c:pt idx="1555">
                  <c:v>0.95</c:v>
                </c:pt>
                <c:pt idx="1556">
                  <c:v>0.95</c:v>
                </c:pt>
                <c:pt idx="1557">
                  <c:v>0.95</c:v>
                </c:pt>
                <c:pt idx="1558">
                  <c:v>0.95</c:v>
                </c:pt>
                <c:pt idx="1559">
                  <c:v>0.95</c:v>
                </c:pt>
                <c:pt idx="1560">
                  <c:v>0.95</c:v>
                </c:pt>
                <c:pt idx="1561">
                  <c:v>0.95</c:v>
                </c:pt>
                <c:pt idx="1562">
                  <c:v>0.95</c:v>
                </c:pt>
                <c:pt idx="1563">
                  <c:v>0.95</c:v>
                </c:pt>
                <c:pt idx="1564">
                  <c:v>0.95</c:v>
                </c:pt>
                <c:pt idx="1565">
                  <c:v>0.95</c:v>
                </c:pt>
                <c:pt idx="1566">
                  <c:v>0.95</c:v>
                </c:pt>
                <c:pt idx="1567">
                  <c:v>0.95</c:v>
                </c:pt>
                <c:pt idx="1568">
                  <c:v>0.95</c:v>
                </c:pt>
                <c:pt idx="1569">
                  <c:v>0.95</c:v>
                </c:pt>
                <c:pt idx="1570">
                  <c:v>0.95</c:v>
                </c:pt>
                <c:pt idx="1571">
                  <c:v>0.95</c:v>
                </c:pt>
                <c:pt idx="1572">
                  <c:v>0.95</c:v>
                </c:pt>
                <c:pt idx="1573">
                  <c:v>0.95</c:v>
                </c:pt>
                <c:pt idx="1574">
                  <c:v>0.95</c:v>
                </c:pt>
                <c:pt idx="1575">
                  <c:v>0.95</c:v>
                </c:pt>
                <c:pt idx="1576">
                  <c:v>0.95</c:v>
                </c:pt>
                <c:pt idx="1577">
                  <c:v>0.95</c:v>
                </c:pt>
                <c:pt idx="1578">
                  <c:v>0.95</c:v>
                </c:pt>
                <c:pt idx="1579">
                  <c:v>0.95</c:v>
                </c:pt>
                <c:pt idx="1580">
                  <c:v>0.95</c:v>
                </c:pt>
                <c:pt idx="1581">
                  <c:v>0.95</c:v>
                </c:pt>
                <c:pt idx="1582">
                  <c:v>0.95</c:v>
                </c:pt>
                <c:pt idx="1583">
                  <c:v>0.95</c:v>
                </c:pt>
                <c:pt idx="1584">
                  <c:v>0.95</c:v>
                </c:pt>
                <c:pt idx="1585">
                  <c:v>0.95</c:v>
                </c:pt>
                <c:pt idx="1586">
                  <c:v>0.95</c:v>
                </c:pt>
                <c:pt idx="1587">
                  <c:v>0.95</c:v>
                </c:pt>
                <c:pt idx="1588">
                  <c:v>0.95</c:v>
                </c:pt>
                <c:pt idx="1589">
                  <c:v>0.95</c:v>
                </c:pt>
                <c:pt idx="1590">
                  <c:v>0.95</c:v>
                </c:pt>
                <c:pt idx="1591">
                  <c:v>0.95</c:v>
                </c:pt>
                <c:pt idx="1592">
                  <c:v>0.95</c:v>
                </c:pt>
                <c:pt idx="1593">
                  <c:v>0.95</c:v>
                </c:pt>
                <c:pt idx="1594">
                  <c:v>0.95</c:v>
                </c:pt>
                <c:pt idx="1595">
                  <c:v>0.95</c:v>
                </c:pt>
                <c:pt idx="1596">
                  <c:v>0.95</c:v>
                </c:pt>
                <c:pt idx="1597">
                  <c:v>0.95</c:v>
                </c:pt>
                <c:pt idx="1598">
                  <c:v>0.95</c:v>
                </c:pt>
                <c:pt idx="1599">
                  <c:v>0.95</c:v>
                </c:pt>
                <c:pt idx="1600">
                  <c:v>0.95</c:v>
                </c:pt>
                <c:pt idx="1601">
                  <c:v>0.95</c:v>
                </c:pt>
                <c:pt idx="1602">
                  <c:v>0.95</c:v>
                </c:pt>
                <c:pt idx="1603">
                  <c:v>0.95</c:v>
                </c:pt>
                <c:pt idx="1604">
                  <c:v>0.95</c:v>
                </c:pt>
                <c:pt idx="1605">
                  <c:v>0.95</c:v>
                </c:pt>
                <c:pt idx="1606">
                  <c:v>0.95</c:v>
                </c:pt>
                <c:pt idx="1607">
                  <c:v>0.95</c:v>
                </c:pt>
                <c:pt idx="1608">
                  <c:v>0.95</c:v>
                </c:pt>
                <c:pt idx="1609">
                  <c:v>0.95</c:v>
                </c:pt>
                <c:pt idx="1610">
                  <c:v>0.95</c:v>
                </c:pt>
                <c:pt idx="1611">
                  <c:v>0.95</c:v>
                </c:pt>
                <c:pt idx="1612">
                  <c:v>0.95</c:v>
                </c:pt>
                <c:pt idx="1613">
                  <c:v>0.95</c:v>
                </c:pt>
                <c:pt idx="1614">
                  <c:v>0.95</c:v>
                </c:pt>
                <c:pt idx="1615">
                  <c:v>0.95</c:v>
                </c:pt>
                <c:pt idx="1616">
                  <c:v>0.95</c:v>
                </c:pt>
                <c:pt idx="1617">
                  <c:v>0.95</c:v>
                </c:pt>
                <c:pt idx="1618">
                  <c:v>0.95</c:v>
                </c:pt>
                <c:pt idx="1619">
                  <c:v>0.95</c:v>
                </c:pt>
                <c:pt idx="1620">
                  <c:v>0.95</c:v>
                </c:pt>
                <c:pt idx="1621">
                  <c:v>0.95</c:v>
                </c:pt>
                <c:pt idx="1622">
                  <c:v>0.95</c:v>
                </c:pt>
                <c:pt idx="1623">
                  <c:v>0.95</c:v>
                </c:pt>
                <c:pt idx="1624">
                  <c:v>0.95</c:v>
                </c:pt>
                <c:pt idx="1625">
                  <c:v>0.95</c:v>
                </c:pt>
                <c:pt idx="1626">
                  <c:v>0.95</c:v>
                </c:pt>
                <c:pt idx="1627">
                  <c:v>0.95</c:v>
                </c:pt>
                <c:pt idx="1628">
                  <c:v>0.95</c:v>
                </c:pt>
                <c:pt idx="1629">
                  <c:v>0.95</c:v>
                </c:pt>
                <c:pt idx="1630">
                  <c:v>0.95</c:v>
                </c:pt>
                <c:pt idx="1631">
                  <c:v>0.95</c:v>
                </c:pt>
                <c:pt idx="1632">
                  <c:v>0.95</c:v>
                </c:pt>
                <c:pt idx="1633">
                  <c:v>0.95</c:v>
                </c:pt>
                <c:pt idx="1634">
                  <c:v>0.95</c:v>
                </c:pt>
                <c:pt idx="1635">
                  <c:v>0.95</c:v>
                </c:pt>
                <c:pt idx="1636">
                  <c:v>0.95</c:v>
                </c:pt>
                <c:pt idx="1637">
                  <c:v>0.95</c:v>
                </c:pt>
                <c:pt idx="1638">
                  <c:v>0.95</c:v>
                </c:pt>
                <c:pt idx="1639">
                  <c:v>0.95</c:v>
                </c:pt>
                <c:pt idx="1640">
                  <c:v>0.95</c:v>
                </c:pt>
                <c:pt idx="1641">
                  <c:v>0.95</c:v>
                </c:pt>
                <c:pt idx="1642">
                  <c:v>0.95</c:v>
                </c:pt>
                <c:pt idx="1643">
                  <c:v>0.95</c:v>
                </c:pt>
                <c:pt idx="1644">
                  <c:v>0.95</c:v>
                </c:pt>
                <c:pt idx="1645">
                  <c:v>0.95</c:v>
                </c:pt>
                <c:pt idx="1646">
                  <c:v>0.95</c:v>
                </c:pt>
                <c:pt idx="1647">
                  <c:v>0.95</c:v>
                </c:pt>
                <c:pt idx="1648">
                  <c:v>0.95</c:v>
                </c:pt>
                <c:pt idx="1649">
                  <c:v>0.95</c:v>
                </c:pt>
                <c:pt idx="1650">
                  <c:v>0.95</c:v>
                </c:pt>
                <c:pt idx="1651">
                  <c:v>0.95</c:v>
                </c:pt>
                <c:pt idx="1652">
                  <c:v>0.95</c:v>
                </c:pt>
                <c:pt idx="1653">
                  <c:v>0.95</c:v>
                </c:pt>
                <c:pt idx="1654">
                  <c:v>0.95</c:v>
                </c:pt>
                <c:pt idx="1655">
                  <c:v>0.95</c:v>
                </c:pt>
                <c:pt idx="1656">
                  <c:v>0.95</c:v>
                </c:pt>
                <c:pt idx="1657">
                  <c:v>0.95</c:v>
                </c:pt>
                <c:pt idx="1658">
                  <c:v>0.95</c:v>
                </c:pt>
                <c:pt idx="1659">
                  <c:v>0.95</c:v>
                </c:pt>
                <c:pt idx="1660">
                  <c:v>0.95</c:v>
                </c:pt>
                <c:pt idx="1661">
                  <c:v>0.95</c:v>
                </c:pt>
                <c:pt idx="1662">
                  <c:v>0.95</c:v>
                </c:pt>
                <c:pt idx="1663">
                  <c:v>0.95</c:v>
                </c:pt>
                <c:pt idx="1664">
                  <c:v>0.95</c:v>
                </c:pt>
                <c:pt idx="1665">
                  <c:v>0.95</c:v>
                </c:pt>
                <c:pt idx="1666">
                  <c:v>0.95</c:v>
                </c:pt>
                <c:pt idx="1667">
                  <c:v>0.95</c:v>
                </c:pt>
                <c:pt idx="1668">
                  <c:v>0.95</c:v>
                </c:pt>
                <c:pt idx="1669">
                  <c:v>0.95</c:v>
                </c:pt>
                <c:pt idx="1670">
                  <c:v>0.95</c:v>
                </c:pt>
                <c:pt idx="1671">
                  <c:v>0.95</c:v>
                </c:pt>
                <c:pt idx="1672">
                  <c:v>0.95</c:v>
                </c:pt>
                <c:pt idx="1673">
                  <c:v>0.95</c:v>
                </c:pt>
                <c:pt idx="1674">
                  <c:v>0.95</c:v>
                </c:pt>
                <c:pt idx="1675">
                  <c:v>0.95</c:v>
                </c:pt>
                <c:pt idx="1676">
                  <c:v>0.95</c:v>
                </c:pt>
                <c:pt idx="1677">
                  <c:v>0.95</c:v>
                </c:pt>
                <c:pt idx="1678">
                  <c:v>0.95</c:v>
                </c:pt>
                <c:pt idx="1679">
                  <c:v>0.95</c:v>
                </c:pt>
                <c:pt idx="1680">
                  <c:v>0.95</c:v>
                </c:pt>
                <c:pt idx="1681">
                  <c:v>0.95</c:v>
                </c:pt>
                <c:pt idx="1682">
                  <c:v>0.95</c:v>
                </c:pt>
                <c:pt idx="1683">
                  <c:v>0.95</c:v>
                </c:pt>
                <c:pt idx="1684">
                  <c:v>0.95</c:v>
                </c:pt>
                <c:pt idx="1685">
                  <c:v>0.95</c:v>
                </c:pt>
                <c:pt idx="1686">
                  <c:v>0.95</c:v>
                </c:pt>
                <c:pt idx="1687">
                  <c:v>0.95</c:v>
                </c:pt>
                <c:pt idx="1688">
                  <c:v>0.95</c:v>
                </c:pt>
                <c:pt idx="1689">
                  <c:v>0.95</c:v>
                </c:pt>
                <c:pt idx="1690">
                  <c:v>0.95</c:v>
                </c:pt>
                <c:pt idx="1691">
                  <c:v>0.95</c:v>
                </c:pt>
                <c:pt idx="1692">
                  <c:v>0.95</c:v>
                </c:pt>
                <c:pt idx="1693">
                  <c:v>0.95</c:v>
                </c:pt>
                <c:pt idx="1694">
                  <c:v>0.95</c:v>
                </c:pt>
                <c:pt idx="1695">
                  <c:v>0.95</c:v>
                </c:pt>
                <c:pt idx="1696">
                  <c:v>0.95</c:v>
                </c:pt>
                <c:pt idx="1697">
                  <c:v>0.95</c:v>
                </c:pt>
                <c:pt idx="1698">
                  <c:v>0.95</c:v>
                </c:pt>
                <c:pt idx="1699">
                  <c:v>0.95</c:v>
                </c:pt>
                <c:pt idx="1700">
                  <c:v>0.95</c:v>
                </c:pt>
                <c:pt idx="1701">
                  <c:v>0.95</c:v>
                </c:pt>
                <c:pt idx="1702">
                  <c:v>0.95</c:v>
                </c:pt>
                <c:pt idx="1703">
                  <c:v>0.95</c:v>
                </c:pt>
                <c:pt idx="1704">
                  <c:v>0.95</c:v>
                </c:pt>
                <c:pt idx="1705">
                  <c:v>0.95</c:v>
                </c:pt>
                <c:pt idx="1706">
                  <c:v>0.95</c:v>
                </c:pt>
                <c:pt idx="1707">
                  <c:v>0.95</c:v>
                </c:pt>
                <c:pt idx="1708">
                  <c:v>0.95</c:v>
                </c:pt>
                <c:pt idx="1709">
                  <c:v>0.95</c:v>
                </c:pt>
                <c:pt idx="1710">
                  <c:v>0.95</c:v>
                </c:pt>
                <c:pt idx="1711">
                  <c:v>0.95</c:v>
                </c:pt>
                <c:pt idx="1712">
                  <c:v>0.95</c:v>
                </c:pt>
                <c:pt idx="1713">
                  <c:v>0.95</c:v>
                </c:pt>
                <c:pt idx="1714">
                  <c:v>0.95</c:v>
                </c:pt>
                <c:pt idx="1715">
                  <c:v>0.95</c:v>
                </c:pt>
                <c:pt idx="1716">
                  <c:v>0.95</c:v>
                </c:pt>
                <c:pt idx="1717">
                  <c:v>0.95</c:v>
                </c:pt>
                <c:pt idx="1718">
                  <c:v>0.95</c:v>
                </c:pt>
                <c:pt idx="1719">
                  <c:v>0.95</c:v>
                </c:pt>
                <c:pt idx="1720">
                  <c:v>0.95</c:v>
                </c:pt>
                <c:pt idx="1721">
                  <c:v>0.95</c:v>
                </c:pt>
                <c:pt idx="1722">
                  <c:v>0.95</c:v>
                </c:pt>
                <c:pt idx="1723">
                  <c:v>0.95</c:v>
                </c:pt>
                <c:pt idx="1724">
                  <c:v>0.95</c:v>
                </c:pt>
                <c:pt idx="1725">
                  <c:v>0.95</c:v>
                </c:pt>
                <c:pt idx="1726">
                  <c:v>0.95</c:v>
                </c:pt>
                <c:pt idx="1727">
                  <c:v>0.95</c:v>
                </c:pt>
                <c:pt idx="1728">
                  <c:v>0.95</c:v>
                </c:pt>
                <c:pt idx="1729">
                  <c:v>0.95</c:v>
                </c:pt>
                <c:pt idx="1730">
                  <c:v>0.95</c:v>
                </c:pt>
                <c:pt idx="1731">
                  <c:v>0.95</c:v>
                </c:pt>
                <c:pt idx="1732">
                  <c:v>0.95</c:v>
                </c:pt>
                <c:pt idx="1733">
                  <c:v>0.95</c:v>
                </c:pt>
                <c:pt idx="1734">
                  <c:v>0.95</c:v>
                </c:pt>
                <c:pt idx="1735">
                  <c:v>0.95</c:v>
                </c:pt>
                <c:pt idx="1736">
                  <c:v>0.95</c:v>
                </c:pt>
                <c:pt idx="1737">
                  <c:v>0.95</c:v>
                </c:pt>
                <c:pt idx="1738">
                  <c:v>0.95</c:v>
                </c:pt>
                <c:pt idx="1739">
                  <c:v>0.95</c:v>
                </c:pt>
                <c:pt idx="1740">
                  <c:v>0.95</c:v>
                </c:pt>
                <c:pt idx="1741">
                  <c:v>0.95</c:v>
                </c:pt>
                <c:pt idx="1742">
                  <c:v>0.95</c:v>
                </c:pt>
                <c:pt idx="1743">
                  <c:v>0.95</c:v>
                </c:pt>
                <c:pt idx="1744">
                  <c:v>0.95</c:v>
                </c:pt>
                <c:pt idx="1745">
                  <c:v>0.95</c:v>
                </c:pt>
                <c:pt idx="1746">
                  <c:v>0.95</c:v>
                </c:pt>
                <c:pt idx="1747">
                  <c:v>0.95</c:v>
                </c:pt>
                <c:pt idx="1748">
                  <c:v>0.95</c:v>
                </c:pt>
                <c:pt idx="1749">
                  <c:v>0.95</c:v>
                </c:pt>
                <c:pt idx="1750">
                  <c:v>0.95</c:v>
                </c:pt>
                <c:pt idx="1751">
                  <c:v>0.95</c:v>
                </c:pt>
                <c:pt idx="1752">
                  <c:v>0.95</c:v>
                </c:pt>
                <c:pt idx="1753">
                  <c:v>0.95</c:v>
                </c:pt>
                <c:pt idx="1754">
                  <c:v>0.95</c:v>
                </c:pt>
                <c:pt idx="1755">
                  <c:v>0.95</c:v>
                </c:pt>
                <c:pt idx="1756">
                  <c:v>0.95</c:v>
                </c:pt>
                <c:pt idx="1757">
                  <c:v>0.95</c:v>
                </c:pt>
                <c:pt idx="1758">
                  <c:v>0.95</c:v>
                </c:pt>
                <c:pt idx="1759">
                  <c:v>0.95</c:v>
                </c:pt>
                <c:pt idx="1760">
                  <c:v>0.95</c:v>
                </c:pt>
                <c:pt idx="1761">
                  <c:v>0.95</c:v>
                </c:pt>
                <c:pt idx="1762">
                  <c:v>0.95</c:v>
                </c:pt>
                <c:pt idx="1763">
                  <c:v>0.95</c:v>
                </c:pt>
                <c:pt idx="1764">
                  <c:v>0.95</c:v>
                </c:pt>
                <c:pt idx="1765">
                  <c:v>0.95</c:v>
                </c:pt>
                <c:pt idx="1766">
                  <c:v>0.95</c:v>
                </c:pt>
                <c:pt idx="1767">
                  <c:v>0.95</c:v>
                </c:pt>
                <c:pt idx="1768">
                  <c:v>0.95</c:v>
                </c:pt>
                <c:pt idx="1769">
                  <c:v>0.95</c:v>
                </c:pt>
                <c:pt idx="1770">
                  <c:v>0.95</c:v>
                </c:pt>
                <c:pt idx="1771">
                  <c:v>0.95</c:v>
                </c:pt>
                <c:pt idx="1772">
                  <c:v>0.95</c:v>
                </c:pt>
                <c:pt idx="1773">
                  <c:v>0.95</c:v>
                </c:pt>
                <c:pt idx="1774">
                  <c:v>0.95</c:v>
                </c:pt>
                <c:pt idx="1775">
                  <c:v>0.95</c:v>
                </c:pt>
                <c:pt idx="1776">
                  <c:v>0.95</c:v>
                </c:pt>
                <c:pt idx="1777">
                  <c:v>0.95</c:v>
                </c:pt>
                <c:pt idx="1778">
                  <c:v>0.95</c:v>
                </c:pt>
                <c:pt idx="1779">
                  <c:v>0.95</c:v>
                </c:pt>
                <c:pt idx="1780">
                  <c:v>0.95</c:v>
                </c:pt>
                <c:pt idx="1781">
                  <c:v>0.95</c:v>
                </c:pt>
                <c:pt idx="1782">
                  <c:v>0.95</c:v>
                </c:pt>
                <c:pt idx="1783">
                  <c:v>0.95</c:v>
                </c:pt>
                <c:pt idx="1784">
                  <c:v>0.95</c:v>
                </c:pt>
                <c:pt idx="1785">
                  <c:v>0.95</c:v>
                </c:pt>
                <c:pt idx="1786">
                  <c:v>0.95</c:v>
                </c:pt>
                <c:pt idx="1787">
                  <c:v>0.95</c:v>
                </c:pt>
                <c:pt idx="1788">
                  <c:v>0.95</c:v>
                </c:pt>
                <c:pt idx="1789">
                  <c:v>0.95</c:v>
                </c:pt>
                <c:pt idx="1790">
                  <c:v>0.95</c:v>
                </c:pt>
                <c:pt idx="1791">
                  <c:v>0.95</c:v>
                </c:pt>
                <c:pt idx="1792">
                  <c:v>0.95</c:v>
                </c:pt>
                <c:pt idx="1793">
                  <c:v>0.95</c:v>
                </c:pt>
                <c:pt idx="1794">
                  <c:v>0.95</c:v>
                </c:pt>
                <c:pt idx="1795">
                  <c:v>0.95</c:v>
                </c:pt>
                <c:pt idx="1796">
                  <c:v>0.95</c:v>
                </c:pt>
                <c:pt idx="1797">
                  <c:v>0.95</c:v>
                </c:pt>
                <c:pt idx="1798">
                  <c:v>0.95</c:v>
                </c:pt>
                <c:pt idx="1799">
                  <c:v>0.95</c:v>
                </c:pt>
                <c:pt idx="1800">
                  <c:v>0.95</c:v>
                </c:pt>
                <c:pt idx="1801">
                  <c:v>0.95</c:v>
                </c:pt>
                <c:pt idx="1802">
                  <c:v>0.95</c:v>
                </c:pt>
                <c:pt idx="1803">
                  <c:v>0.95</c:v>
                </c:pt>
                <c:pt idx="1804">
                  <c:v>0.95</c:v>
                </c:pt>
                <c:pt idx="1805">
                  <c:v>0.95</c:v>
                </c:pt>
                <c:pt idx="1806">
                  <c:v>0.95</c:v>
                </c:pt>
                <c:pt idx="1807">
                  <c:v>0.95</c:v>
                </c:pt>
                <c:pt idx="1808">
                  <c:v>0.95</c:v>
                </c:pt>
                <c:pt idx="1809">
                  <c:v>0.95</c:v>
                </c:pt>
                <c:pt idx="1810">
                  <c:v>0.95</c:v>
                </c:pt>
                <c:pt idx="1811">
                  <c:v>0.95</c:v>
                </c:pt>
                <c:pt idx="1812">
                  <c:v>0.95</c:v>
                </c:pt>
                <c:pt idx="1813">
                  <c:v>0.95</c:v>
                </c:pt>
                <c:pt idx="1814">
                  <c:v>0.95</c:v>
                </c:pt>
                <c:pt idx="1815">
                  <c:v>0.95</c:v>
                </c:pt>
                <c:pt idx="1816">
                  <c:v>0.95</c:v>
                </c:pt>
                <c:pt idx="1817">
                  <c:v>0.95</c:v>
                </c:pt>
                <c:pt idx="1818">
                  <c:v>0.95</c:v>
                </c:pt>
                <c:pt idx="1819">
                  <c:v>0.95</c:v>
                </c:pt>
                <c:pt idx="1820">
                  <c:v>0.95</c:v>
                </c:pt>
                <c:pt idx="1821">
                  <c:v>0.95</c:v>
                </c:pt>
                <c:pt idx="1822">
                  <c:v>0.95</c:v>
                </c:pt>
                <c:pt idx="1823">
                  <c:v>0.95</c:v>
                </c:pt>
                <c:pt idx="1824">
                  <c:v>0.95</c:v>
                </c:pt>
                <c:pt idx="1825">
                  <c:v>0.95</c:v>
                </c:pt>
                <c:pt idx="1826">
                  <c:v>0.95</c:v>
                </c:pt>
                <c:pt idx="1827">
                  <c:v>0.95</c:v>
                </c:pt>
                <c:pt idx="1828">
                  <c:v>0.95</c:v>
                </c:pt>
                <c:pt idx="1829">
                  <c:v>0.95</c:v>
                </c:pt>
                <c:pt idx="1830">
                  <c:v>0.95</c:v>
                </c:pt>
                <c:pt idx="1831">
                  <c:v>0.95</c:v>
                </c:pt>
                <c:pt idx="1832">
                  <c:v>0.95</c:v>
                </c:pt>
                <c:pt idx="1833">
                  <c:v>0.95</c:v>
                </c:pt>
                <c:pt idx="1834">
                  <c:v>0.95</c:v>
                </c:pt>
                <c:pt idx="1835">
                  <c:v>0.95</c:v>
                </c:pt>
                <c:pt idx="1836">
                  <c:v>0.95</c:v>
                </c:pt>
                <c:pt idx="1837">
                  <c:v>0.95</c:v>
                </c:pt>
                <c:pt idx="1838">
                  <c:v>0.95</c:v>
                </c:pt>
                <c:pt idx="1839">
                  <c:v>0.95</c:v>
                </c:pt>
                <c:pt idx="1840">
                  <c:v>0.95</c:v>
                </c:pt>
                <c:pt idx="1841">
                  <c:v>0.95</c:v>
                </c:pt>
                <c:pt idx="1842">
                  <c:v>0.95</c:v>
                </c:pt>
                <c:pt idx="1843">
                  <c:v>0.95</c:v>
                </c:pt>
                <c:pt idx="1844">
                  <c:v>0.95</c:v>
                </c:pt>
                <c:pt idx="1845">
                  <c:v>0.95</c:v>
                </c:pt>
                <c:pt idx="1846">
                  <c:v>0.95</c:v>
                </c:pt>
                <c:pt idx="1847">
                  <c:v>0.95</c:v>
                </c:pt>
                <c:pt idx="1848">
                  <c:v>0.95</c:v>
                </c:pt>
                <c:pt idx="1849">
                  <c:v>0.95</c:v>
                </c:pt>
                <c:pt idx="1850">
                  <c:v>0.95</c:v>
                </c:pt>
                <c:pt idx="1851">
                  <c:v>0.95</c:v>
                </c:pt>
                <c:pt idx="1852">
                  <c:v>0.95</c:v>
                </c:pt>
                <c:pt idx="1853">
                  <c:v>0.95</c:v>
                </c:pt>
                <c:pt idx="1854">
                  <c:v>0.95</c:v>
                </c:pt>
                <c:pt idx="1855">
                  <c:v>0.95</c:v>
                </c:pt>
                <c:pt idx="1856">
                  <c:v>0.95</c:v>
                </c:pt>
                <c:pt idx="1857">
                  <c:v>0.95</c:v>
                </c:pt>
                <c:pt idx="1858">
                  <c:v>0.95</c:v>
                </c:pt>
                <c:pt idx="1859">
                  <c:v>0.95</c:v>
                </c:pt>
                <c:pt idx="1860">
                  <c:v>0.95</c:v>
                </c:pt>
                <c:pt idx="1861">
                  <c:v>0.95</c:v>
                </c:pt>
                <c:pt idx="1862">
                  <c:v>0.95</c:v>
                </c:pt>
                <c:pt idx="1863">
                  <c:v>0.95</c:v>
                </c:pt>
                <c:pt idx="1864">
                  <c:v>0.95</c:v>
                </c:pt>
                <c:pt idx="1865">
                  <c:v>0.95</c:v>
                </c:pt>
                <c:pt idx="1866">
                  <c:v>0.95</c:v>
                </c:pt>
                <c:pt idx="1867">
                  <c:v>0.95</c:v>
                </c:pt>
                <c:pt idx="1868">
                  <c:v>0.95</c:v>
                </c:pt>
                <c:pt idx="1869">
                  <c:v>0.95</c:v>
                </c:pt>
                <c:pt idx="1870">
                  <c:v>0.95</c:v>
                </c:pt>
                <c:pt idx="1871">
                  <c:v>0.95</c:v>
                </c:pt>
                <c:pt idx="1872">
                  <c:v>0.95</c:v>
                </c:pt>
                <c:pt idx="1873">
                  <c:v>0.95</c:v>
                </c:pt>
                <c:pt idx="1874">
                  <c:v>0.95</c:v>
                </c:pt>
                <c:pt idx="1875">
                  <c:v>0.95</c:v>
                </c:pt>
                <c:pt idx="1876">
                  <c:v>0.95</c:v>
                </c:pt>
                <c:pt idx="1877">
                  <c:v>0.95</c:v>
                </c:pt>
                <c:pt idx="1878">
                  <c:v>0.95</c:v>
                </c:pt>
                <c:pt idx="1879">
                  <c:v>0.95</c:v>
                </c:pt>
                <c:pt idx="1880">
                  <c:v>0.95</c:v>
                </c:pt>
                <c:pt idx="1881">
                  <c:v>0.95</c:v>
                </c:pt>
                <c:pt idx="1882">
                  <c:v>0.95</c:v>
                </c:pt>
                <c:pt idx="1883">
                  <c:v>0.95</c:v>
                </c:pt>
                <c:pt idx="1884">
                  <c:v>0.95</c:v>
                </c:pt>
                <c:pt idx="1885">
                  <c:v>0.95</c:v>
                </c:pt>
                <c:pt idx="1886">
                  <c:v>0.95</c:v>
                </c:pt>
                <c:pt idx="1887">
                  <c:v>0.95</c:v>
                </c:pt>
                <c:pt idx="1888">
                  <c:v>0.95</c:v>
                </c:pt>
                <c:pt idx="1889">
                  <c:v>0.95</c:v>
                </c:pt>
                <c:pt idx="1890">
                  <c:v>0.95</c:v>
                </c:pt>
                <c:pt idx="1891">
                  <c:v>0.95</c:v>
                </c:pt>
                <c:pt idx="1892">
                  <c:v>0.95</c:v>
                </c:pt>
                <c:pt idx="1893">
                  <c:v>0.95</c:v>
                </c:pt>
                <c:pt idx="1894">
                  <c:v>0.95</c:v>
                </c:pt>
                <c:pt idx="1895">
                  <c:v>0.95</c:v>
                </c:pt>
                <c:pt idx="1896">
                  <c:v>0.95</c:v>
                </c:pt>
                <c:pt idx="1897">
                  <c:v>0.95</c:v>
                </c:pt>
                <c:pt idx="1898">
                  <c:v>0.95</c:v>
                </c:pt>
                <c:pt idx="1899">
                  <c:v>0.95</c:v>
                </c:pt>
                <c:pt idx="1900">
                  <c:v>0.95</c:v>
                </c:pt>
                <c:pt idx="1901">
                  <c:v>0.95</c:v>
                </c:pt>
                <c:pt idx="1902">
                  <c:v>0.95</c:v>
                </c:pt>
                <c:pt idx="1903">
                  <c:v>0.95</c:v>
                </c:pt>
                <c:pt idx="1904">
                  <c:v>0.95</c:v>
                </c:pt>
                <c:pt idx="1905">
                  <c:v>0.95</c:v>
                </c:pt>
                <c:pt idx="1906">
                  <c:v>0.95</c:v>
                </c:pt>
                <c:pt idx="1907">
                  <c:v>0.95</c:v>
                </c:pt>
                <c:pt idx="1908">
                  <c:v>0.95</c:v>
                </c:pt>
                <c:pt idx="1909">
                  <c:v>0.95</c:v>
                </c:pt>
                <c:pt idx="1910">
                  <c:v>0.95</c:v>
                </c:pt>
                <c:pt idx="1911">
                  <c:v>0.95</c:v>
                </c:pt>
                <c:pt idx="1912">
                  <c:v>0.95</c:v>
                </c:pt>
                <c:pt idx="1913">
                  <c:v>0.95</c:v>
                </c:pt>
                <c:pt idx="1914">
                  <c:v>0.95</c:v>
                </c:pt>
                <c:pt idx="1915">
                  <c:v>0.95</c:v>
                </c:pt>
                <c:pt idx="1916">
                  <c:v>0.95</c:v>
                </c:pt>
                <c:pt idx="1917">
                  <c:v>0.95</c:v>
                </c:pt>
                <c:pt idx="1918">
                  <c:v>0.95</c:v>
                </c:pt>
                <c:pt idx="1919">
                  <c:v>0.95</c:v>
                </c:pt>
                <c:pt idx="1920">
                  <c:v>0.95</c:v>
                </c:pt>
                <c:pt idx="1921">
                  <c:v>0.95</c:v>
                </c:pt>
                <c:pt idx="1922">
                  <c:v>0.95</c:v>
                </c:pt>
                <c:pt idx="1923">
                  <c:v>0.95</c:v>
                </c:pt>
                <c:pt idx="1924">
                  <c:v>0.95</c:v>
                </c:pt>
                <c:pt idx="1925">
                  <c:v>0.95</c:v>
                </c:pt>
                <c:pt idx="1926">
                  <c:v>0.95</c:v>
                </c:pt>
                <c:pt idx="1927">
                  <c:v>0.95</c:v>
                </c:pt>
                <c:pt idx="1928">
                  <c:v>0.95</c:v>
                </c:pt>
                <c:pt idx="1929">
                  <c:v>0.95</c:v>
                </c:pt>
                <c:pt idx="1930">
                  <c:v>0.95</c:v>
                </c:pt>
                <c:pt idx="1931">
                  <c:v>0.95</c:v>
                </c:pt>
                <c:pt idx="1932">
                  <c:v>0.95</c:v>
                </c:pt>
                <c:pt idx="1933">
                  <c:v>0.95</c:v>
                </c:pt>
                <c:pt idx="1934">
                  <c:v>0.95</c:v>
                </c:pt>
                <c:pt idx="1935">
                  <c:v>0.95</c:v>
                </c:pt>
                <c:pt idx="1936">
                  <c:v>0.95</c:v>
                </c:pt>
                <c:pt idx="1937">
                  <c:v>0.95</c:v>
                </c:pt>
                <c:pt idx="1938">
                  <c:v>0.95</c:v>
                </c:pt>
                <c:pt idx="1939">
                  <c:v>0.95</c:v>
                </c:pt>
                <c:pt idx="1940">
                  <c:v>0.95</c:v>
                </c:pt>
                <c:pt idx="1941">
                  <c:v>0.95</c:v>
                </c:pt>
                <c:pt idx="1942">
                  <c:v>0.95</c:v>
                </c:pt>
                <c:pt idx="1943">
                  <c:v>0.95</c:v>
                </c:pt>
                <c:pt idx="1944">
                  <c:v>0.95</c:v>
                </c:pt>
                <c:pt idx="1945">
                  <c:v>0.95</c:v>
                </c:pt>
                <c:pt idx="1946">
                  <c:v>0.95</c:v>
                </c:pt>
                <c:pt idx="1947">
                  <c:v>0.95</c:v>
                </c:pt>
                <c:pt idx="1948">
                  <c:v>0.95</c:v>
                </c:pt>
                <c:pt idx="1949">
                  <c:v>0.95</c:v>
                </c:pt>
                <c:pt idx="1950">
                  <c:v>0.95</c:v>
                </c:pt>
                <c:pt idx="1951">
                  <c:v>0.95</c:v>
                </c:pt>
                <c:pt idx="1952">
                  <c:v>0.95</c:v>
                </c:pt>
                <c:pt idx="1953">
                  <c:v>0.95</c:v>
                </c:pt>
                <c:pt idx="1954">
                  <c:v>0.95</c:v>
                </c:pt>
                <c:pt idx="1955">
                  <c:v>0.95</c:v>
                </c:pt>
                <c:pt idx="1956">
                  <c:v>0.95</c:v>
                </c:pt>
                <c:pt idx="1957">
                  <c:v>0.95</c:v>
                </c:pt>
                <c:pt idx="1958">
                  <c:v>0.95</c:v>
                </c:pt>
                <c:pt idx="1959">
                  <c:v>0.95</c:v>
                </c:pt>
                <c:pt idx="1960">
                  <c:v>0.95</c:v>
                </c:pt>
                <c:pt idx="1961">
                  <c:v>0.95</c:v>
                </c:pt>
                <c:pt idx="1962">
                  <c:v>0.95</c:v>
                </c:pt>
                <c:pt idx="1963">
                  <c:v>0.95</c:v>
                </c:pt>
                <c:pt idx="1964">
                  <c:v>0.95</c:v>
                </c:pt>
                <c:pt idx="1965">
                  <c:v>0.95</c:v>
                </c:pt>
                <c:pt idx="1966">
                  <c:v>0.95</c:v>
                </c:pt>
                <c:pt idx="1967">
                  <c:v>0.95</c:v>
                </c:pt>
                <c:pt idx="1968">
                  <c:v>0.95</c:v>
                </c:pt>
                <c:pt idx="1969">
                  <c:v>0.95</c:v>
                </c:pt>
                <c:pt idx="1970">
                  <c:v>0.95</c:v>
                </c:pt>
                <c:pt idx="1971">
                  <c:v>0.95</c:v>
                </c:pt>
                <c:pt idx="1972">
                  <c:v>0.95</c:v>
                </c:pt>
                <c:pt idx="1973">
                  <c:v>0.95</c:v>
                </c:pt>
                <c:pt idx="1974">
                  <c:v>0.95</c:v>
                </c:pt>
                <c:pt idx="1975">
                  <c:v>0.95</c:v>
                </c:pt>
                <c:pt idx="1976">
                  <c:v>0.95</c:v>
                </c:pt>
                <c:pt idx="1977">
                  <c:v>0.95</c:v>
                </c:pt>
                <c:pt idx="1978">
                  <c:v>0.95</c:v>
                </c:pt>
                <c:pt idx="1979">
                  <c:v>0.95</c:v>
                </c:pt>
                <c:pt idx="1980">
                  <c:v>0.95</c:v>
                </c:pt>
                <c:pt idx="1981">
                  <c:v>0.95</c:v>
                </c:pt>
                <c:pt idx="1982">
                  <c:v>0.95</c:v>
                </c:pt>
                <c:pt idx="1983">
                  <c:v>0.95</c:v>
                </c:pt>
                <c:pt idx="1984">
                  <c:v>0.95</c:v>
                </c:pt>
                <c:pt idx="1985">
                  <c:v>0.95</c:v>
                </c:pt>
                <c:pt idx="1986">
                  <c:v>0.95</c:v>
                </c:pt>
                <c:pt idx="1987">
                  <c:v>0.95</c:v>
                </c:pt>
                <c:pt idx="1988">
                  <c:v>0.95</c:v>
                </c:pt>
                <c:pt idx="1989">
                  <c:v>0.95</c:v>
                </c:pt>
                <c:pt idx="1990">
                  <c:v>0.95</c:v>
                </c:pt>
                <c:pt idx="1991">
                  <c:v>0.95</c:v>
                </c:pt>
                <c:pt idx="1992">
                  <c:v>0.95</c:v>
                </c:pt>
                <c:pt idx="1993">
                  <c:v>0.95</c:v>
                </c:pt>
                <c:pt idx="1994">
                  <c:v>0.95</c:v>
                </c:pt>
                <c:pt idx="1995">
                  <c:v>0.95</c:v>
                </c:pt>
                <c:pt idx="1996">
                  <c:v>0.95</c:v>
                </c:pt>
                <c:pt idx="1997">
                  <c:v>0.95</c:v>
                </c:pt>
                <c:pt idx="1998">
                  <c:v>0.95</c:v>
                </c:pt>
                <c:pt idx="1999">
                  <c:v>0.95</c:v>
                </c:pt>
                <c:pt idx="2000">
                  <c:v>0.95</c:v>
                </c:pt>
                <c:pt idx="2001">
                  <c:v>0.95</c:v>
                </c:pt>
                <c:pt idx="2002">
                  <c:v>0.95</c:v>
                </c:pt>
                <c:pt idx="2003">
                  <c:v>0.95</c:v>
                </c:pt>
                <c:pt idx="2004">
                  <c:v>0.95</c:v>
                </c:pt>
                <c:pt idx="2005">
                  <c:v>0.95</c:v>
                </c:pt>
                <c:pt idx="2006">
                  <c:v>0.95</c:v>
                </c:pt>
                <c:pt idx="2007">
                  <c:v>0.95</c:v>
                </c:pt>
                <c:pt idx="2008">
                  <c:v>0.95</c:v>
                </c:pt>
                <c:pt idx="2009">
                  <c:v>0.95</c:v>
                </c:pt>
                <c:pt idx="2010">
                  <c:v>0.95</c:v>
                </c:pt>
                <c:pt idx="2011">
                  <c:v>0.95</c:v>
                </c:pt>
                <c:pt idx="2012">
                  <c:v>0.95</c:v>
                </c:pt>
                <c:pt idx="2013">
                  <c:v>0.95</c:v>
                </c:pt>
                <c:pt idx="2014">
                  <c:v>0.95</c:v>
                </c:pt>
                <c:pt idx="2015">
                  <c:v>0.95</c:v>
                </c:pt>
                <c:pt idx="2016">
                  <c:v>0.95</c:v>
                </c:pt>
                <c:pt idx="2017">
                  <c:v>0.95</c:v>
                </c:pt>
                <c:pt idx="2018">
                  <c:v>0.95</c:v>
                </c:pt>
                <c:pt idx="2019">
                  <c:v>0.95</c:v>
                </c:pt>
                <c:pt idx="2020">
                  <c:v>0.95</c:v>
                </c:pt>
                <c:pt idx="2021">
                  <c:v>0.95</c:v>
                </c:pt>
                <c:pt idx="2022">
                  <c:v>0.95</c:v>
                </c:pt>
                <c:pt idx="2023">
                  <c:v>0.95</c:v>
                </c:pt>
                <c:pt idx="2024">
                  <c:v>0.95</c:v>
                </c:pt>
                <c:pt idx="2025">
                  <c:v>0.95</c:v>
                </c:pt>
                <c:pt idx="2026">
                  <c:v>0.95</c:v>
                </c:pt>
                <c:pt idx="2027">
                  <c:v>0.95</c:v>
                </c:pt>
                <c:pt idx="2028">
                  <c:v>0.95</c:v>
                </c:pt>
                <c:pt idx="2029">
                  <c:v>0.95</c:v>
                </c:pt>
                <c:pt idx="2030">
                  <c:v>0.95</c:v>
                </c:pt>
                <c:pt idx="2031">
                  <c:v>0.95</c:v>
                </c:pt>
                <c:pt idx="2032">
                  <c:v>0.95</c:v>
                </c:pt>
                <c:pt idx="2033">
                  <c:v>0.95</c:v>
                </c:pt>
                <c:pt idx="2034">
                  <c:v>0.95</c:v>
                </c:pt>
                <c:pt idx="2035">
                  <c:v>0.95</c:v>
                </c:pt>
                <c:pt idx="2036">
                  <c:v>0.95</c:v>
                </c:pt>
                <c:pt idx="2037">
                  <c:v>0.95</c:v>
                </c:pt>
                <c:pt idx="2038">
                  <c:v>0.95</c:v>
                </c:pt>
                <c:pt idx="2039">
                  <c:v>0.95</c:v>
                </c:pt>
                <c:pt idx="2040">
                  <c:v>0.95</c:v>
                </c:pt>
                <c:pt idx="2041">
                  <c:v>0.95</c:v>
                </c:pt>
                <c:pt idx="2042">
                  <c:v>0.95</c:v>
                </c:pt>
                <c:pt idx="2043">
                  <c:v>0.95</c:v>
                </c:pt>
                <c:pt idx="2044">
                  <c:v>0.95</c:v>
                </c:pt>
                <c:pt idx="2045">
                  <c:v>0.95</c:v>
                </c:pt>
                <c:pt idx="2046">
                  <c:v>0.95</c:v>
                </c:pt>
                <c:pt idx="2047">
                  <c:v>0.95</c:v>
                </c:pt>
                <c:pt idx="2048">
                  <c:v>0.95</c:v>
                </c:pt>
                <c:pt idx="2049">
                  <c:v>0.95</c:v>
                </c:pt>
                <c:pt idx="2050">
                  <c:v>0.95</c:v>
                </c:pt>
                <c:pt idx="2051">
                  <c:v>0.95</c:v>
                </c:pt>
                <c:pt idx="2052">
                  <c:v>0.95</c:v>
                </c:pt>
                <c:pt idx="2053">
                  <c:v>0.95</c:v>
                </c:pt>
                <c:pt idx="2054">
                  <c:v>0.95</c:v>
                </c:pt>
                <c:pt idx="2055">
                  <c:v>0.95</c:v>
                </c:pt>
                <c:pt idx="2056">
                  <c:v>0.95</c:v>
                </c:pt>
                <c:pt idx="2057">
                  <c:v>0.95</c:v>
                </c:pt>
                <c:pt idx="2058">
                  <c:v>0.95</c:v>
                </c:pt>
                <c:pt idx="2059">
                  <c:v>0.95</c:v>
                </c:pt>
                <c:pt idx="2060">
                  <c:v>0.95</c:v>
                </c:pt>
                <c:pt idx="2061">
                  <c:v>0.95</c:v>
                </c:pt>
                <c:pt idx="2062">
                  <c:v>0.95</c:v>
                </c:pt>
                <c:pt idx="2063">
                  <c:v>0.95</c:v>
                </c:pt>
                <c:pt idx="2064">
                  <c:v>0.95</c:v>
                </c:pt>
                <c:pt idx="2065">
                  <c:v>0.95</c:v>
                </c:pt>
                <c:pt idx="2066">
                  <c:v>0.95</c:v>
                </c:pt>
                <c:pt idx="2067">
                  <c:v>0.95</c:v>
                </c:pt>
                <c:pt idx="2068">
                  <c:v>0.95</c:v>
                </c:pt>
                <c:pt idx="2069">
                  <c:v>0.95</c:v>
                </c:pt>
                <c:pt idx="2070">
                  <c:v>0.95</c:v>
                </c:pt>
                <c:pt idx="2071">
                  <c:v>0.95</c:v>
                </c:pt>
                <c:pt idx="2072">
                  <c:v>0.95</c:v>
                </c:pt>
                <c:pt idx="2073">
                  <c:v>0.95</c:v>
                </c:pt>
                <c:pt idx="2074">
                  <c:v>0.95</c:v>
                </c:pt>
                <c:pt idx="2075">
                  <c:v>0.95</c:v>
                </c:pt>
                <c:pt idx="2076">
                  <c:v>0.95</c:v>
                </c:pt>
                <c:pt idx="2077">
                  <c:v>0.95</c:v>
                </c:pt>
                <c:pt idx="2078">
                  <c:v>0.95</c:v>
                </c:pt>
                <c:pt idx="2079">
                  <c:v>0.95</c:v>
                </c:pt>
                <c:pt idx="2080">
                  <c:v>0.95</c:v>
                </c:pt>
                <c:pt idx="2081">
                  <c:v>0.95</c:v>
                </c:pt>
                <c:pt idx="2082">
                  <c:v>0.95</c:v>
                </c:pt>
                <c:pt idx="2083">
                  <c:v>0.95</c:v>
                </c:pt>
                <c:pt idx="2084">
                  <c:v>0.95</c:v>
                </c:pt>
                <c:pt idx="2085">
                  <c:v>0.95</c:v>
                </c:pt>
                <c:pt idx="2086">
                  <c:v>0.95</c:v>
                </c:pt>
                <c:pt idx="2087">
                  <c:v>0.95</c:v>
                </c:pt>
                <c:pt idx="2088">
                  <c:v>0.95</c:v>
                </c:pt>
                <c:pt idx="2089">
                  <c:v>0.95</c:v>
                </c:pt>
                <c:pt idx="2090">
                  <c:v>0.95</c:v>
                </c:pt>
                <c:pt idx="2091">
                  <c:v>0.95</c:v>
                </c:pt>
                <c:pt idx="2092">
                  <c:v>0.95</c:v>
                </c:pt>
                <c:pt idx="2093">
                  <c:v>0.95</c:v>
                </c:pt>
                <c:pt idx="2094">
                  <c:v>0.95</c:v>
                </c:pt>
                <c:pt idx="2095">
                  <c:v>0.95</c:v>
                </c:pt>
                <c:pt idx="2096">
                  <c:v>0.95</c:v>
                </c:pt>
                <c:pt idx="2097">
                  <c:v>0.95</c:v>
                </c:pt>
                <c:pt idx="2098">
                  <c:v>0.95</c:v>
                </c:pt>
                <c:pt idx="2099">
                  <c:v>0.95</c:v>
                </c:pt>
                <c:pt idx="2100">
                  <c:v>0.95</c:v>
                </c:pt>
                <c:pt idx="2101">
                  <c:v>0.95</c:v>
                </c:pt>
                <c:pt idx="2102">
                  <c:v>0.95</c:v>
                </c:pt>
                <c:pt idx="2103">
                  <c:v>0.95</c:v>
                </c:pt>
                <c:pt idx="2104">
                  <c:v>0.95</c:v>
                </c:pt>
                <c:pt idx="2105">
                  <c:v>0.95</c:v>
                </c:pt>
                <c:pt idx="2106">
                  <c:v>0.95</c:v>
                </c:pt>
                <c:pt idx="2107">
                  <c:v>0.95</c:v>
                </c:pt>
                <c:pt idx="2108">
                  <c:v>0.95</c:v>
                </c:pt>
                <c:pt idx="2109">
                  <c:v>0.95</c:v>
                </c:pt>
                <c:pt idx="2110">
                  <c:v>0.95</c:v>
                </c:pt>
                <c:pt idx="2111">
                  <c:v>0.95</c:v>
                </c:pt>
                <c:pt idx="2112">
                  <c:v>0.95</c:v>
                </c:pt>
                <c:pt idx="2113">
                  <c:v>0.95</c:v>
                </c:pt>
                <c:pt idx="2114">
                  <c:v>0.95</c:v>
                </c:pt>
                <c:pt idx="2115">
                  <c:v>0.95</c:v>
                </c:pt>
                <c:pt idx="2116">
                  <c:v>0.95</c:v>
                </c:pt>
                <c:pt idx="2117">
                  <c:v>0.95</c:v>
                </c:pt>
                <c:pt idx="2118">
                  <c:v>0.95</c:v>
                </c:pt>
                <c:pt idx="2119">
                  <c:v>0.95</c:v>
                </c:pt>
                <c:pt idx="2120">
                  <c:v>0.95</c:v>
                </c:pt>
                <c:pt idx="2121">
                  <c:v>0.95</c:v>
                </c:pt>
                <c:pt idx="2122">
                  <c:v>0.95</c:v>
                </c:pt>
                <c:pt idx="2123">
                  <c:v>0.95</c:v>
                </c:pt>
                <c:pt idx="2124">
                  <c:v>0.95</c:v>
                </c:pt>
                <c:pt idx="2125">
                  <c:v>0.95</c:v>
                </c:pt>
                <c:pt idx="2126">
                  <c:v>0.95</c:v>
                </c:pt>
                <c:pt idx="2127">
                  <c:v>0.95</c:v>
                </c:pt>
                <c:pt idx="2128">
                  <c:v>0.95</c:v>
                </c:pt>
                <c:pt idx="2129">
                  <c:v>0.95</c:v>
                </c:pt>
                <c:pt idx="2130">
                  <c:v>0.95</c:v>
                </c:pt>
                <c:pt idx="2131">
                  <c:v>0.95</c:v>
                </c:pt>
                <c:pt idx="2132">
                  <c:v>0.95</c:v>
                </c:pt>
                <c:pt idx="2133">
                  <c:v>0.95</c:v>
                </c:pt>
                <c:pt idx="2134">
                  <c:v>0.95</c:v>
                </c:pt>
                <c:pt idx="2135">
                  <c:v>0.95</c:v>
                </c:pt>
                <c:pt idx="2136">
                  <c:v>0.95</c:v>
                </c:pt>
                <c:pt idx="2137">
                  <c:v>0.95</c:v>
                </c:pt>
                <c:pt idx="2138">
                  <c:v>0.95</c:v>
                </c:pt>
                <c:pt idx="2139">
                  <c:v>0.95</c:v>
                </c:pt>
                <c:pt idx="2140">
                  <c:v>0.95</c:v>
                </c:pt>
                <c:pt idx="2141">
                  <c:v>0.95</c:v>
                </c:pt>
                <c:pt idx="2142">
                  <c:v>0.95</c:v>
                </c:pt>
                <c:pt idx="2143">
                  <c:v>0.95</c:v>
                </c:pt>
                <c:pt idx="2144">
                  <c:v>0.95</c:v>
                </c:pt>
                <c:pt idx="2145">
                  <c:v>0.95</c:v>
                </c:pt>
                <c:pt idx="2146">
                  <c:v>0.95</c:v>
                </c:pt>
                <c:pt idx="2147">
                  <c:v>0.95</c:v>
                </c:pt>
                <c:pt idx="2148">
                  <c:v>0.95</c:v>
                </c:pt>
                <c:pt idx="2149">
                  <c:v>0.95</c:v>
                </c:pt>
                <c:pt idx="2150">
                  <c:v>0.95</c:v>
                </c:pt>
                <c:pt idx="2151">
                  <c:v>0.95</c:v>
                </c:pt>
                <c:pt idx="2152">
                  <c:v>0.95</c:v>
                </c:pt>
                <c:pt idx="2153">
                  <c:v>0.95</c:v>
                </c:pt>
                <c:pt idx="2154">
                  <c:v>0.95</c:v>
                </c:pt>
                <c:pt idx="2155">
                  <c:v>0.95</c:v>
                </c:pt>
                <c:pt idx="2156">
                  <c:v>0.95</c:v>
                </c:pt>
                <c:pt idx="2157">
                  <c:v>0.95</c:v>
                </c:pt>
                <c:pt idx="2158">
                  <c:v>0.95</c:v>
                </c:pt>
                <c:pt idx="2159">
                  <c:v>0.95</c:v>
                </c:pt>
                <c:pt idx="2160">
                  <c:v>0.95</c:v>
                </c:pt>
                <c:pt idx="2161">
                  <c:v>0.95</c:v>
                </c:pt>
                <c:pt idx="2162">
                  <c:v>0.95</c:v>
                </c:pt>
                <c:pt idx="2163">
                  <c:v>0.95</c:v>
                </c:pt>
                <c:pt idx="2164">
                  <c:v>0.95</c:v>
                </c:pt>
                <c:pt idx="2165">
                  <c:v>0.95</c:v>
                </c:pt>
                <c:pt idx="2166">
                  <c:v>0.95</c:v>
                </c:pt>
                <c:pt idx="2167">
                  <c:v>0.95</c:v>
                </c:pt>
                <c:pt idx="2168">
                  <c:v>0.95</c:v>
                </c:pt>
                <c:pt idx="2169">
                  <c:v>0.95</c:v>
                </c:pt>
                <c:pt idx="2170">
                  <c:v>0.95</c:v>
                </c:pt>
                <c:pt idx="2171">
                  <c:v>0.95</c:v>
                </c:pt>
                <c:pt idx="2172">
                  <c:v>0.95</c:v>
                </c:pt>
                <c:pt idx="2173">
                  <c:v>0.95</c:v>
                </c:pt>
                <c:pt idx="2174">
                  <c:v>0.95</c:v>
                </c:pt>
                <c:pt idx="2175">
                  <c:v>0.95</c:v>
                </c:pt>
                <c:pt idx="2176">
                  <c:v>0.95</c:v>
                </c:pt>
                <c:pt idx="2177">
                  <c:v>0.95</c:v>
                </c:pt>
                <c:pt idx="2178">
                  <c:v>0.95</c:v>
                </c:pt>
                <c:pt idx="2179">
                  <c:v>0.95</c:v>
                </c:pt>
                <c:pt idx="2180">
                  <c:v>0.95</c:v>
                </c:pt>
                <c:pt idx="2181">
                  <c:v>0.95</c:v>
                </c:pt>
                <c:pt idx="2182">
                  <c:v>0.95</c:v>
                </c:pt>
                <c:pt idx="2183">
                  <c:v>0.95</c:v>
                </c:pt>
                <c:pt idx="2184">
                  <c:v>0.95</c:v>
                </c:pt>
                <c:pt idx="2185">
                  <c:v>0.95</c:v>
                </c:pt>
                <c:pt idx="2186">
                  <c:v>0.95</c:v>
                </c:pt>
                <c:pt idx="2187">
                  <c:v>0.95</c:v>
                </c:pt>
                <c:pt idx="2188">
                  <c:v>0.95</c:v>
                </c:pt>
                <c:pt idx="2189">
                  <c:v>0.95</c:v>
                </c:pt>
                <c:pt idx="2190">
                  <c:v>0.95</c:v>
                </c:pt>
                <c:pt idx="2191">
                  <c:v>0.95</c:v>
                </c:pt>
                <c:pt idx="2192">
                  <c:v>0.95</c:v>
                </c:pt>
                <c:pt idx="2193">
                  <c:v>0.95</c:v>
                </c:pt>
                <c:pt idx="2194">
                  <c:v>0.95</c:v>
                </c:pt>
                <c:pt idx="2195">
                  <c:v>0.95</c:v>
                </c:pt>
                <c:pt idx="2196">
                  <c:v>0.95</c:v>
                </c:pt>
                <c:pt idx="2197">
                  <c:v>0.95</c:v>
                </c:pt>
                <c:pt idx="2198">
                  <c:v>0.95</c:v>
                </c:pt>
                <c:pt idx="2199">
                  <c:v>0.95</c:v>
                </c:pt>
                <c:pt idx="2200">
                  <c:v>0.95</c:v>
                </c:pt>
                <c:pt idx="2201">
                  <c:v>0.95</c:v>
                </c:pt>
                <c:pt idx="2202">
                  <c:v>0.95</c:v>
                </c:pt>
                <c:pt idx="2203">
                  <c:v>0.95</c:v>
                </c:pt>
                <c:pt idx="2204">
                  <c:v>0.95</c:v>
                </c:pt>
                <c:pt idx="2205">
                  <c:v>0.95</c:v>
                </c:pt>
                <c:pt idx="2206">
                  <c:v>0.95</c:v>
                </c:pt>
                <c:pt idx="2207">
                  <c:v>0.95</c:v>
                </c:pt>
                <c:pt idx="2208">
                  <c:v>0.95</c:v>
                </c:pt>
                <c:pt idx="2209">
                  <c:v>0.95</c:v>
                </c:pt>
                <c:pt idx="2210">
                  <c:v>0.95</c:v>
                </c:pt>
                <c:pt idx="2211">
                  <c:v>0.95</c:v>
                </c:pt>
                <c:pt idx="2212">
                  <c:v>0.95</c:v>
                </c:pt>
                <c:pt idx="2213">
                  <c:v>0.95</c:v>
                </c:pt>
                <c:pt idx="2214">
                  <c:v>0.95</c:v>
                </c:pt>
                <c:pt idx="2215">
                  <c:v>0.95</c:v>
                </c:pt>
                <c:pt idx="2216">
                  <c:v>0.95</c:v>
                </c:pt>
                <c:pt idx="2217">
                  <c:v>0.95</c:v>
                </c:pt>
                <c:pt idx="2218">
                  <c:v>0.95</c:v>
                </c:pt>
                <c:pt idx="2219">
                  <c:v>0.95</c:v>
                </c:pt>
                <c:pt idx="2220">
                  <c:v>0.95</c:v>
                </c:pt>
                <c:pt idx="2221">
                  <c:v>0.95</c:v>
                </c:pt>
                <c:pt idx="2222">
                  <c:v>0.95</c:v>
                </c:pt>
                <c:pt idx="2223">
                  <c:v>0.95</c:v>
                </c:pt>
                <c:pt idx="2224">
                  <c:v>0.95</c:v>
                </c:pt>
                <c:pt idx="2225">
                  <c:v>0.95</c:v>
                </c:pt>
                <c:pt idx="2226">
                  <c:v>0.95</c:v>
                </c:pt>
                <c:pt idx="2227">
                  <c:v>0.95</c:v>
                </c:pt>
                <c:pt idx="2228">
                  <c:v>0.95</c:v>
                </c:pt>
                <c:pt idx="2229">
                  <c:v>0.95</c:v>
                </c:pt>
                <c:pt idx="2230">
                  <c:v>0.95</c:v>
                </c:pt>
                <c:pt idx="2231">
                  <c:v>0.95</c:v>
                </c:pt>
                <c:pt idx="2232">
                  <c:v>0.95</c:v>
                </c:pt>
                <c:pt idx="2233">
                  <c:v>0.95</c:v>
                </c:pt>
                <c:pt idx="2234">
                  <c:v>0.95</c:v>
                </c:pt>
                <c:pt idx="2235">
                  <c:v>0.95</c:v>
                </c:pt>
                <c:pt idx="2236">
                  <c:v>0.95</c:v>
                </c:pt>
                <c:pt idx="2237">
                  <c:v>0.95</c:v>
                </c:pt>
                <c:pt idx="2238">
                  <c:v>0.95</c:v>
                </c:pt>
                <c:pt idx="2239">
                  <c:v>0.95</c:v>
                </c:pt>
                <c:pt idx="2240">
                  <c:v>0.95</c:v>
                </c:pt>
                <c:pt idx="2241">
                  <c:v>0.95</c:v>
                </c:pt>
                <c:pt idx="2242">
                  <c:v>0.95</c:v>
                </c:pt>
                <c:pt idx="2243">
                  <c:v>0.95</c:v>
                </c:pt>
                <c:pt idx="2244">
                  <c:v>0.95</c:v>
                </c:pt>
                <c:pt idx="2245">
                  <c:v>0.95</c:v>
                </c:pt>
                <c:pt idx="2246">
                  <c:v>0.95</c:v>
                </c:pt>
                <c:pt idx="2247">
                  <c:v>0.95</c:v>
                </c:pt>
                <c:pt idx="2248">
                  <c:v>0.95</c:v>
                </c:pt>
                <c:pt idx="2249">
                  <c:v>0.95</c:v>
                </c:pt>
                <c:pt idx="2250">
                  <c:v>0.95</c:v>
                </c:pt>
                <c:pt idx="2251">
                  <c:v>0.95</c:v>
                </c:pt>
                <c:pt idx="2252">
                  <c:v>0.95</c:v>
                </c:pt>
                <c:pt idx="2253">
                  <c:v>0.95</c:v>
                </c:pt>
                <c:pt idx="2254">
                  <c:v>0.95</c:v>
                </c:pt>
                <c:pt idx="2255">
                  <c:v>0.95</c:v>
                </c:pt>
                <c:pt idx="2256">
                  <c:v>0.95</c:v>
                </c:pt>
                <c:pt idx="2257">
                  <c:v>0.95</c:v>
                </c:pt>
                <c:pt idx="2258">
                  <c:v>0.95</c:v>
                </c:pt>
                <c:pt idx="2259">
                  <c:v>0.95</c:v>
                </c:pt>
                <c:pt idx="2260">
                  <c:v>0.95</c:v>
                </c:pt>
                <c:pt idx="2261">
                  <c:v>0.95</c:v>
                </c:pt>
                <c:pt idx="2262">
                  <c:v>0.95</c:v>
                </c:pt>
                <c:pt idx="2263">
                  <c:v>0.95</c:v>
                </c:pt>
                <c:pt idx="2264">
                  <c:v>0.95</c:v>
                </c:pt>
                <c:pt idx="2265">
                  <c:v>0.95</c:v>
                </c:pt>
                <c:pt idx="2266">
                  <c:v>0.95</c:v>
                </c:pt>
                <c:pt idx="2267">
                  <c:v>0.95</c:v>
                </c:pt>
                <c:pt idx="2268">
                  <c:v>0.95</c:v>
                </c:pt>
                <c:pt idx="2269">
                  <c:v>0.95</c:v>
                </c:pt>
                <c:pt idx="2270">
                  <c:v>0.95</c:v>
                </c:pt>
                <c:pt idx="2271">
                  <c:v>0.95</c:v>
                </c:pt>
                <c:pt idx="2272">
                  <c:v>0.95</c:v>
                </c:pt>
                <c:pt idx="2273">
                  <c:v>0.95</c:v>
                </c:pt>
                <c:pt idx="2274">
                  <c:v>0.95</c:v>
                </c:pt>
                <c:pt idx="2275">
                  <c:v>0.95</c:v>
                </c:pt>
                <c:pt idx="2276">
                  <c:v>0.95</c:v>
                </c:pt>
                <c:pt idx="2277">
                  <c:v>0.95</c:v>
                </c:pt>
                <c:pt idx="2278">
                  <c:v>0.95</c:v>
                </c:pt>
                <c:pt idx="2279">
                  <c:v>0.95</c:v>
                </c:pt>
                <c:pt idx="2280">
                  <c:v>0.95</c:v>
                </c:pt>
                <c:pt idx="2281">
                  <c:v>0.95</c:v>
                </c:pt>
                <c:pt idx="2282">
                  <c:v>0.95</c:v>
                </c:pt>
                <c:pt idx="2283">
                  <c:v>0.95</c:v>
                </c:pt>
                <c:pt idx="2284">
                  <c:v>0.95</c:v>
                </c:pt>
                <c:pt idx="2285">
                  <c:v>0.95</c:v>
                </c:pt>
                <c:pt idx="2286">
                  <c:v>0.95</c:v>
                </c:pt>
                <c:pt idx="2287">
                  <c:v>0.95</c:v>
                </c:pt>
                <c:pt idx="2288">
                  <c:v>0.95</c:v>
                </c:pt>
                <c:pt idx="2289">
                  <c:v>0.95</c:v>
                </c:pt>
                <c:pt idx="2290">
                  <c:v>0.95</c:v>
                </c:pt>
                <c:pt idx="2291">
                  <c:v>0.95</c:v>
                </c:pt>
                <c:pt idx="2292">
                  <c:v>0.95</c:v>
                </c:pt>
                <c:pt idx="2293">
                  <c:v>0.95</c:v>
                </c:pt>
                <c:pt idx="2294">
                  <c:v>0.95</c:v>
                </c:pt>
                <c:pt idx="2295">
                  <c:v>0.95</c:v>
                </c:pt>
                <c:pt idx="2296">
                  <c:v>0.95</c:v>
                </c:pt>
                <c:pt idx="2297">
                  <c:v>0.95</c:v>
                </c:pt>
                <c:pt idx="2298">
                  <c:v>0.95</c:v>
                </c:pt>
                <c:pt idx="2299">
                  <c:v>0.95</c:v>
                </c:pt>
                <c:pt idx="2300">
                  <c:v>0.95</c:v>
                </c:pt>
                <c:pt idx="2301">
                  <c:v>0.95</c:v>
                </c:pt>
                <c:pt idx="2302">
                  <c:v>0.95</c:v>
                </c:pt>
                <c:pt idx="2303">
                  <c:v>0.95</c:v>
                </c:pt>
                <c:pt idx="2304">
                  <c:v>0.95</c:v>
                </c:pt>
                <c:pt idx="2305">
                  <c:v>0.95</c:v>
                </c:pt>
                <c:pt idx="2306">
                  <c:v>0.95</c:v>
                </c:pt>
                <c:pt idx="2307">
                  <c:v>0.95</c:v>
                </c:pt>
                <c:pt idx="2308">
                  <c:v>0.95</c:v>
                </c:pt>
                <c:pt idx="2309">
                  <c:v>0.95</c:v>
                </c:pt>
                <c:pt idx="2310">
                  <c:v>0.95</c:v>
                </c:pt>
                <c:pt idx="2311">
                  <c:v>0.95</c:v>
                </c:pt>
                <c:pt idx="2312">
                  <c:v>0.95</c:v>
                </c:pt>
                <c:pt idx="2313">
                  <c:v>0.95</c:v>
                </c:pt>
                <c:pt idx="2314">
                  <c:v>0.95</c:v>
                </c:pt>
                <c:pt idx="2315">
                  <c:v>0.95</c:v>
                </c:pt>
                <c:pt idx="2316">
                  <c:v>0.95</c:v>
                </c:pt>
                <c:pt idx="2317">
                  <c:v>0.95</c:v>
                </c:pt>
                <c:pt idx="2318">
                  <c:v>0.95</c:v>
                </c:pt>
                <c:pt idx="2319">
                  <c:v>0.95</c:v>
                </c:pt>
                <c:pt idx="2320">
                  <c:v>0.95</c:v>
                </c:pt>
                <c:pt idx="2321">
                  <c:v>0.95</c:v>
                </c:pt>
                <c:pt idx="2322">
                  <c:v>0.95</c:v>
                </c:pt>
                <c:pt idx="2323">
                  <c:v>0.95</c:v>
                </c:pt>
                <c:pt idx="2324">
                  <c:v>0.95</c:v>
                </c:pt>
                <c:pt idx="2325">
                  <c:v>0.95</c:v>
                </c:pt>
                <c:pt idx="2326">
                  <c:v>0.95</c:v>
                </c:pt>
                <c:pt idx="2327">
                  <c:v>0.95</c:v>
                </c:pt>
                <c:pt idx="2328">
                  <c:v>0.95</c:v>
                </c:pt>
                <c:pt idx="2329">
                  <c:v>0.95</c:v>
                </c:pt>
                <c:pt idx="2330">
                  <c:v>0.95</c:v>
                </c:pt>
                <c:pt idx="2331">
                  <c:v>0.95</c:v>
                </c:pt>
                <c:pt idx="2332">
                  <c:v>0.95</c:v>
                </c:pt>
                <c:pt idx="2333">
                  <c:v>0.95</c:v>
                </c:pt>
                <c:pt idx="2334">
                  <c:v>0.95</c:v>
                </c:pt>
                <c:pt idx="2335">
                  <c:v>0.95</c:v>
                </c:pt>
                <c:pt idx="2336">
                  <c:v>0.95</c:v>
                </c:pt>
                <c:pt idx="2337">
                  <c:v>0.95</c:v>
                </c:pt>
                <c:pt idx="2338">
                  <c:v>0.95</c:v>
                </c:pt>
                <c:pt idx="2339">
                  <c:v>0.95</c:v>
                </c:pt>
                <c:pt idx="2340">
                  <c:v>0.95</c:v>
                </c:pt>
                <c:pt idx="2341">
                  <c:v>0.95</c:v>
                </c:pt>
                <c:pt idx="2342">
                  <c:v>0.95</c:v>
                </c:pt>
                <c:pt idx="2343">
                  <c:v>0.95</c:v>
                </c:pt>
                <c:pt idx="2344">
                  <c:v>0.95</c:v>
                </c:pt>
                <c:pt idx="2345">
                  <c:v>0.95</c:v>
                </c:pt>
                <c:pt idx="2346">
                  <c:v>0.95</c:v>
                </c:pt>
                <c:pt idx="2347">
                  <c:v>0.95</c:v>
                </c:pt>
                <c:pt idx="2348">
                  <c:v>0.95</c:v>
                </c:pt>
                <c:pt idx="2349">
                  <c:v>0.95</c:v>
                </c:pt>
                <c:pt idx="2350">
                  <c:v>0.95</c:v>
                </c:pt>
                <c:pt idx="2351">
                  <c:v>0.95</c:v>
                </c:pt>
                <c:pt idx="2352">
                  <c:v>0.95</c:v>
                </c:pt>
                <c:pt idx="2353">
                  <c:v>0.95</c:v>
                </c:pt>
                <c:pt idx="2354">
                  <c:v>0.95</c:v>
                </c:pt>
                <c:pt idx="2355">
                  <c:v>0.95</c:v>
                </c:pt>
                <c:pt idx="2356">
                  <c:v>0.95</c:v>
                </c:pt>
                <c:pt idx="2357">
                  <c:v>0.95</c:v>
                </c:pt>
                <c:pt idx="2358">
                  <c:v>0.95</c:v>
                </c:pt>
                <c:pt idx="2359">
                  <c:v>0.95</c:v>
                </c:pt>
                <c:pt idx="2360">
                  <c:v>0.95</c:v>
                </c:pt>
                <c:pt idx="2361">
                  <c:v>0.95</c:v>
                </c:pt>
                <c:pt idx="2362">
                  <c:v>0.95</c:v>
                </c:pt>
                <c:pt idx="2363">
                  <c:v>0.95</c:v>
                </c:pt>
                <c:pt idx="2364">
                  <c:v>0.95</c:v>
                </c:pt>
                <c:pt idx="2365">
                  <c:v>0.95</c:v>
                </c:pt>
                <c:pt idx="2366">
                  <c:v>0.95</c:v>
                </c:pt>
                <c:pt idx="2367">
                  <c:v>0.95</c:v>
                </c:pt>
                <c:pt idx="2368">
                  <c:v>0.95</c:v>
                </c:pt>
                <c:pt idx="2369">
                  <c:v>0.95</c:v>
                </c:pt>
                <c:pt idx="2370">
                  <c:v>0.95</c:v>
                </c:pt>
                <c:pt idx="2371">
                  <c:v>0.95</c:v>
                </c:pt>
                <c:pt idx="2372">
                  <c:v>0.95</c:v>
                </c:pt>
                <c:pt idx="2373">
                  <c:v>0.95</c:v>
                </c:pt>
                <c:pt idx="2374">
                  <c:v>0.95</c:v>
                </c:pt>
                <c:pt idx="2375">
                  <c:v>0.95</c:v>
                </c:pt>
                <c:pt idx="2376">
                  <c:v>0.95</c:v>
                </c:pt>
                <c:pt idx="2377">
                  <c:v>0.95</c:v>
                </c:pt>
                <c:pt idx="2378">
                  <c:v>0.95</c:v>
                </c:pt>
                <c:pt idx="2379">
                  <c:v>0.95</c:v>
                </c:pt>
                <c:pt idx="2380">
                  <c:v>0.95</c:v>
                </c:pt>
                <c:pt idx="2381">
                  <c:v>0.95</c:v>
                </c:pt>
                <c:pt idx="2382">
                  <c:v>0.95</c:v>
                </c:pt>
                <c:pt idx="2383">
                  <c:v>0.95</c:v>
                </c:pt>
                <c:pt idx="2384">
                  <c:v>0.95</c:v>
                </c:pt>
                <c:pt idx="2385">
                  <c:v>0.95</c:v>
                </c:pt>
                <c:pt idx="2386">
                  <c:v>0.95</c:v>
                </c:pt>
                <c:pt idx="2387">
                  <c:v>0.95</c:v>
                </c:pt>
                <c:pt idx="2388">
                  <c:v>0.95</c:v>
                </c:pt>
                <c:pt idx="2389">
                  <c:v>0.95</c:v>
                </c:pt>
                <c:pt idx="2390">
                  <c:v>0.95</c:v>
                </c:pt>
                <c:pt idx="2391">
                  <c:v>0.95</c:v>
                </c:pt>
                <c:pt idx="2392">
                  <c:v>0.95</c:v>
                </c:pt>
                <c:pt idx="2393">
                  <c:v>0.95</c:v>
                </c:pt>
                <c:pt idx="2394">
                  <c:v>0.95</c:v>
                </c:pt>
                <c:pt idx="2395">
                  <c:v>0.95</c:v>
                </c:pt>
                <c:pt idx="2396">
                  <c:v>0.95</c:v>
                </c:pt>
                <c:pt idx="2397">
                  <c:v>0.95</c:v>
                </c:pt>
                <c:pt idx="2398">
                  <c:v>0.95</c:v>
                </c:pt>
                <c:pt idx="2399">
                  <c:v>0.95</c:v>
                </c:pt>
                <c:pt idx="2400">
                  <c:v>0.95</c:v>
                </c:pt>
                <c:pt idx="2401">
                  <c:v>0.95</c:v>
                </c:pt>
                <c:pt idx="2402">
                  <c:v>0.95</c:v>
                </c:pt>
                <c:pt idx="2403">
                  <c:v>0.95</c:v>
                </c:pt>
                <c:pt idx="2404">
                  <c:v>0.95</c:v>
                </c:pt>
                <c:pt idx="2405">
                  <c:v>0.95</c:v>
                </c:pt>
                <c:pt idx="2406">
                  <c:v>0.95</c:v>
                </c:pt>
                <c:pt idx="2407">
                  <c:v>0.95</c:v>
                </c:pt>
                <c:pt idx="2408">
                  <c:v>0.95</c:v>
                </c:pt>
                <c:pt idx="2409">
                  <c:v>0.95</c:v>
                </c:pt>
                <c:pt idx="2410">
                  <c:v>0.95</c:v>
                </c:pt>
                <c:pt idx="2411">
                  <c:v>0.95</c:v>
                </c:pt>
                <c:pt idx="2412">
                  <c:v>0.95</c:v>
                </c:pt>
                <c:pt idx="2413">
                  <c:v>0.95</c:v>
                </c:pt>
                <c:pt idx="2414">
                  <c:v>0.95</c:v>
                </c:pt>
                <c:pt idx="2415">
                  <c:v>0.95</c:v>
                </c:pt>
                <c:pt idx="2416">
                  <c:v>0.95</c:v>
                </c:pt>
                <c:pt idx="2417">
                  <c:v>0.95</c:v>
                </c:pt>
                <c:pt idx="2418">
                  <c:v>0.95</c:v>
                </c:pt>
                <c:pt idx="2419">
                  <c:v>0.95</c:v>
                </c:pt>
                <c:pt idx="2420">
                  <c:v>0.95</c:v>
                </c:pt>
                <c:pt idx="2421">
                  <c:v>0.95</c:v>
                </c:pt>
                <c:pt idx="2422">
                  <c:v>0.95</c:v>
                </c:pt>
                <c:pt idx="2423">
                  <c:v>0.95</c:v>
                </c:pt>
                <c:pt idx="2424">
                  <c:v>0.95</c:v>
                </c:pt>
                <c:pt idx="2425">
                  <c:v>0.95</c:v>
                </c:pt>
                <c:pt idx="2426">
                  <c:v>0.95</c:v>
                </c:pt>
                <c:pt idx="2427">
                  <c:v>0.95</c:v>
                </c:pt>
                <c:pt idx="2428">
                  <c:v>0.95</c:v>
                </c:pt>
                <c:pt idx="2429">
                  <c:v>0.95</c:v>
                </c:pt>
                <c:pt idx="2430">
                  <c:v>0.95</c:v>
                </c:pt>
                <c:pt idx="2431">
                  <c:v>0.95</c:v>
                </c:pt>
                <c:pt idx="2432">
                  <c:v>0.95</c:v>
                </c:pt>
                <c:pt idx="2433">
                  <c:v>0.95</c:v>
                </c:pt>
                <c:pt idx="2434">
                  <c:v>0.95</c:v>
                </c:pt>
                <c:pt idx="2435">
                  <c:v>0.95</c:v>
                </c:pt>
                <c:pt idx="2436">
                  <c:v>0.95</c:v>
                </c:pt>
                <c:pt idx="2437">
                  <c:v>0.95</c:v>
                </c:pt>
                <c:pt idx="2438">
                  <c:v>0.95</c:v>
                </c:pt>
                <c:pt idx="2439">
                  <c:v>0.95</c:v>
                </c:pt>
                <c:pt idx="2440">
                  <c:v>0.95</c:v>
                </c:pt>
                <c:pt idx="2441">
                  <c:v>0.95</c:v>
                </c:pt>
                <c:pt idx="2442">
                  <c:v>0.95</c:v>
                </c:pt>
                <c:pt idx="2443">
                  <c:v>0.95</c:v>
                </c:pt>
                <c:pt idx="2444">
                  <c:v>0.95</c:v>
                </c:pt>
                <c:pt idx="2445">
                  <c:v>0.95</c:v>
                </c:pt>
                <c:pt idx="2446">
                  <c:v>0.95</c:v>
                </c:pt>
                <c:pt idx="2447">
                  <c:v>0.95</c:v>
                </c:pt>
                <c:pt idx="2448">
                  <c:v>0.95</c:v>
                </c:pt>
                <c:pt idx="2449">
                  <c:v>0.95</c:v>
                </c:pt>
                <c:pt idx="2450">
                  <c:v>0.95</c:v>
                </c:pt>
                <c:pt idx="2451">
                  <c:v>0.95</c:v>
                </c:pt>
                <c:pt idx="2452">
                  <c:v>0.95</c:v>
                </c:pt>
                <c:pt idx="2453">
                  <c:v>0.95</c:v>
                </c:pt>
                <c:pt idx="2454">
                  <c:v>0.95</c:v>
                </c:pt>
                <c:pt idx="2455">
                  <c:v>0.95</c:v>
                </c:pt>
                <c:pt idx="2456">
                  <c:v>0.95</c:v>
                </c:pt>
                <c:pt idx="2457">
                  <c:v>0.95</c:v>
                </c:pt>
                <c:pt idx="2458">
                  <c:v>0.95</c:v>
                </c:pt>
                <c:pt idx="2459">
                  <c:v>0.95</c:v>
                </c:pt>
                <c:pt idx="2460">
                  <c:v>0.95</c:v>
                </c:pt>
                <c:pt idx="2461">
                  <c:v>0.95</c:v>
                </c:pt>
                <c:pt idx="2462">
                  <c:v>0.95</c:v>
                </c:pt>
                <c:pt idx="2463">
                  <c:v>0.95</c:v>
                </c:pt>
                <c:pt idx="2464">
                  <c:v>0.95</c:v>
                </c:pt>
                <c:pt idx="2465">
                  <c:v>0.95</c:v>
                </c:pt>
                <c:pt idx="2466">
                  <c:v>0.95</c:v>
                </c:pt>
                <c:pt idx="2467">
                  <c:v>0.95</c:v>
                </c:pt>
                <c:pt idx="2468">
                  <c:v>0.95</c:v>
                </c:pt>
                <c:pt idx="2469">
                  <c:v>0.95</c:v>
                </c:pt>
                <c:pt idx="2470">
                  <c:v>0.95</c:v>
                </c:pt>
                <c:pt idx="2471">
                  <c:v>0.95</c:v>
                </c:pt>
                <c:pt idx="2472">
                  <c:v>0.95</c:v>
                </c:pt>
                <c:pt idx="2473">
                  <c:v>0.95</c:v>
                </c:pt>
                <c:pt idx="2474">
                  <c:v>0.95</c:v>
                </c:pt>
                <c:pt idx="2475">
                  <c:v>0.95</c:v>
                </c:pt>
                <c:pt idx="2476">
                  <c:v>0.95</c:v>
                </c:pt>
                <c:pt idx="2477">
                  <c:v>0.95</c:v>
                </c:pt>
                <c:pt idx="2478">
                  <c:v>0.95</c:v>
                </c:pt>
                <c:pt idx="2479">
                  <c:v>0.95</c:v>
                </c:pt>
                <c:pt idx="2480">
                  <c:v>0.95</c:v>
                </c:pt>
                <c:pt idx="2481">
                  <c:v>0.95</c:v>
                </c:pt>
                <c:pt idx="2482">
                  <c:v>0.95</c:v>
                </c:pt>
                <c:pt idx="2483">
                  <c:v>0.95</c:v>
                </c:pt>
                <c:pt idx="2484">
                  <c:v>0.95</c:v>
                </c:pt>
                <c:pt idx="2485">
                  <c:v>0.95</c:v>
                </c:pt>
                <c:pt idx="2486">
                  <c:v>0.95</c:v>
                </c:pt>
                <c:pt idx="2487">
                  <c:v>0.95</c:v>
                </c:pt>
                <c:pt idx="2488">
                  <c:v>0.95</c:v>
                </c:pt>
                <c:pt idx="2489">
                  <c:v>0.95</c:v>
                </c:pt>
                <c:pt idx="2490">
                  <c:v>0.95</c:v>
                </c:pt>
                <c:pt idx="2491">
                  <c:v>0.95</c:v>
                </c:pt>
                <c:pt idx="2492">
                  <c:v>0.95</c:v>
                </c:pt>
                <c:pt idx="2493">
                  <c:v>0.95</c:v>
                </c:pt>
                <c:pt idx="2494">
                  <c:v>0.95</c:v>
                </c:pt>
                <c:pt idx="2495">
                  <c:v>0.95</c:v>
                </c:pt>
                <c:pt idx="2496">
                  <c:v>0.95</c:v>
                </c:pt>
                <c:pt idx="2497">
                  <c:v>0.95</c:v>
                </c:pt>
                <c:pt idx="2498">
                  <c:v>0.95</c:v>
                </c:pt>
                <c:pt idx="2499">
                  <c:v>0.95</c:v>
                </c:pt>
                <c:pt idx="2500">
                  <c:v>0.95</c:v>
                </c:pt>
                <c:pt idx="2501">
                  <c:v>0.95</c:v>
                </c:pt>
                <c:pt idx="2502">
                  <c:v>0.95</c:v>
                </c:pt>
                <c:pt idx="2503">
                  <c:v>0.95</c:v>
                </c:pt>
                <c:pt idx="2504">
                  <c:v>0.95</c:v>
                </c:pt>
                <c:pt idx="2505">
                  <c:v>0.95</c:v>
                </c:pt>
                <c:pt idx="2506">
                  <c:v>0.95</c:v>
                </c:pt>
                <c:pt idx="2507">
                  <c:v>0.95</c:v>
                </c:pt>
                <c:pt idx="2508">
                  <c:v>0.95</c:v>
                </c:pt>
                <c:pt idx="2509">
                  <c:v>0.95</c:v>
                </c:pt>
                <c:pt idx="2510">
                  <c:v>0.95</c:v>
                </c:pt>
                <c:pt idx="2511">
                  <c:v>0.95</c:v>
                </c:pt>
                <c:pt idx="2512">
                  <c:v>0.95</c:v>
                </c:pt>
                <c:pt idx="2513">
                  <c:v>0.95</c:v>
                </c:pt>
                <c:pt idx="2514">
                  <c:v>0.95</c:v>
                </c:pt>
                <c:pt idx="2515">
                  <c:v>0.95</c:v>
                </c:pt>
                <c:pt idx="2516">
                  <c:v>0.95</c:v>
                </c:pt>
                <c:pt idx="2517">
                  <c:v>0.95</c:v>
                </c:pt>
                <c:pt idx="2518">
                  <c:v>0.95</c:v>
                </c:pt>
                <c:pt idx="2519">
                  <c:v>0.95</c:v>
                </c:pt>
                <c:pt idx="2520">
                  <c:v>0.95</c:v>
                </c:pt>
                <c:pt idx="2521">
                  <c:v>0.95</c:v>
                </c:pt>
                <c:pt idx="2522">
                  <c:v>0.95</c:v>
                </c:pt>
                <c:pt idx="2523">
                  <c:v>0.95</c:v>
                </c:pt>
                <c:pt idx="2524">
                  <c:v>0.95</c:v>
                </c:pt>
                <c:pt idx="2525">
                  <c:v>0.95</c:v>
                </c:pt>
                <c:pt idx="2526">
                  <c:v>0.95</c:v>
                </c:pt>
                <c:pt idx="2527">
                  <c:v>0.95</c:v>
                </c:pt>
                <c:pt idx="2528">
                  <c:v>0.95</c:v>
                </c:pt>
                <c:pt idx="2529">
                  <c:v>0.95</c:v>
                </c:pt>
                <c:pt idx="2530">
                  <c:v>0.95</c:v>
                </c:pt>
                <c:pt idx="2531">
                  <c:v>0.95</c:v>
                </c:pt>
                <c:pt idx="2532">
                  <c:v>0.95</c:v>
                </c:pt>
                <c:pt idx="2533">
                  <c:v>0.95</c:v>
                </c:pt>
                <c:pt idx="2534">
                  <c:v>0.95</c:v>
                </c:pt>
                <c:pt idx="2535">
                  <c:v>0.95</c:v>
                </c:pt>
                <c:pt idx="2536">
                  <c:v>0.95</c:v>
                </c:pt>
                <c:pt idx="2537">
                  <c:v>0.95</c:v>
                </c:pt>
                <c:pt idx="2538">
                  <c:v>0.95</c:v>
                </c:pt>
                <c:pt idx="2539">
                  <c:v>0.95</c:v>
                </c:pt>
                <c:pt idx="2540">
                  <c:v>0.95</c:v>
                </c:pt>
                <c:pt idx="2541">
                  <c:v>0.95</c:v>
                </c:pt>
                <c:pt idx="2542">
                  <c:v>0.95</c:v>
                </c:pt>
                <c:pt idx="2543">
                  <c:v>0.95</c:v>
                </c:pt>
                <c:pt idx="2544">
                  <c:v>0.95</c:v>
                </c:pt>
                <c:pt idx="2545">
                  <c:v>0.95</c:v>
                </c:pt>
                <c:pt idx="2546">
                  <c:v>0.95</c:v>
                </c:pt>
                <c:pt idx="2547">
                  <c:v>0.95</c:v>
                </c:pt>
                <c:pt idx="2548">
                  <c:v>0.95</c:v>
                </c:pt>
                <c:pt idx="2549">
                  <c:v>0.95</c:v>
                </c:pt>
                <c:pt idx="2550">
                  <c:v>0.95</c:v>
                </c:pt>
                <c:pt idx="2551">
                  <c:v>0.95</c:v>
                </c:pt>
                <c:pt idx="2552">
                  <c:v>0.95</c:v>
                </c:pt>
                <c:pt idx="2553">
                  <c:v>0.95</c:v>
                </c:pt>
                <c:pt idx="2554">
                  <c:v>0.95</c:v>
                </c:pt>
                <c:pt idx="2555">
                  <c:v>0.95</c:v>
                </c:pt>
                <c:pt idx="2556">
                  <c:v>0.95</c:v>
                </c:pt>
                <c:pt idx="2557">
                  <c:v>0.95</c:v>
                </c:pt>
                <c:pt idx="2558">
                  <c:v>0.95</c:v>
                </c:pt>
                <c:pt idx="2559">
                  <c:v>0.95</c:v>
                </c:pt>
                <c:pt idx="2560">
                  <c:v>0.95</c:v>
                </c:pt>
                <c:pt idx="2561">
                  <c:v>0.95</c:v>
                </c:pt>
                <c:pt idx="2562">
                  <c:v>0.95</c:v>
                </c:pt>
                <c:pt idx="2563">
                  <c:v>0.95</c:v>
                </c:pt>
                <c:pt idx="2564">
                  <c:v>0.95</c:v>
                </c:pt>
                <c:pt idx="2565">
                  <c:v>0.95</c:v>
                </c:pt>
                <c:pt idx="2566">
                  <c:v>0.95</c:v>
                </c:pt>
                <c:pt idx="2567">
                  <c:v>0.95</c:v>
                </c:pt>
                <c:pt idx="2568">
                  <c:v>0.95</c:v>
                </c:pt>
                <c:pt idx="2569">
                  <c:v>0.95</c:v>
                </c:pt>
                <c:pt idx="2570">
                  <c:v>0.95</c:v>
                </c:pt>
                <c:pt idx="2571">
                  <c:v>0.95</c:v>
                </c:pt>
                <c:pt idx="2572">
                  <c:v>0.95</c:v>
                </c:pt>
                <c:pt idx="2573">
                  <c:v>0.95</c:v>
                </c:pt>
                <c:pt idx="2574">
                  <c:v>0.95</c:v>
                </c:pt>
                <c:pt idx="2575">
                  <c:v>0.95</c:v>
                </c:pt>
                <c:pt idx="2576">
                  <c:v>0.95</c:v>
                </c:pt>
                <c:pt idx="2577">
                  <c:v>0.95</c:v>
                </c:pt>
                <c:pt idx="2578">
                  <c:v>0.95</c:v>
                </c:pt>
                <c:pt idx="2579">
                  <c:v>0.95</c:v>
                </c:pt>
                <c:pt idx="2580">
                  <c:v>0.95</c:v>
                </c:pt>
                <c:pt idx="2581">
                  <c:v>0.95</c:v>
                </c:pt>
                <c:pt idx="2582">
                  <c:v>0.95</c:v>
                </c:pt>
                <c:pt idx="2583">
                  <c:v>0.95</c:v>
                </c:pt>
                <c:pt idx="2584">
                  <c:v>0.95</c:v>
                </c:pt>
                <c:pt idx="2585">
                  <c:v>0.95</c:v>
                </c:pt>
                <c:pt idx="2586">
                  <c:v>0.95</c:v>
                </c:pt>
                <c:pt idx="2587">
                  <c:v>0.95</c:v>
                </c:pt>
                <c:pt idx="2588">
                  <c:v>0.95</c:v>
                </c:pt>
                <c:pt idx="2589">
                  <c:v>0.95</c:v>
                </c:pt>
                <c:pt idx="2590">
                  <c:v>0.95</c:v>
                </c:pt>
                <c:pt idx="2591">
                  <c:v>0.95</c:v>
                </c:pt>
                <c:pt idx="2592">
                  <c:v>0.95</c:v>
                </c:pt>
                <c:pt idx="2593">
                  <c:v>0.95</c:v>
                </c:pt>
                <c:pt idx="2594">
                  <c:v>0.95</c:v>
                </c:pt>
                <c:pt idx="2595">
                  <c:v>0.95</c:v>
                </c:pt>
                <c:pt idx="2596">
                  <c:v>0.95</c:v>
                </c:pt>
                <c:pt idx="2597">
                  <c:v>0.95</c:v>
                </c:pt>
                <c:pt idx="2598">
                  <c:v>0.95</c:v>
                </c:pt>
                <c:pt idx="2599">
                  <c:v>0.95</c:v>
                </c:pt>
                <c:pt idx="2600">
                  <c:v>0.95</c:v>
                </c:pt>
                <c:pt idx="2601">
                  <c:v>0.95</c:v>
                </c:pt>
                <c:pt idx="2602">
                  <c:v>0.95</c:v>
                </c:pt>
                <c:pt idx="2603">
                  <c:v>0.95</c:v>
                </c:pt>
                <c:pt idx="2604">
                  <c:v>0.95</c:v>
                </c:pt>
                <c:pt idx="2605">
                  <c:v>0.95</c:v>
                </c:pt>
                <c:pt idx="2606">
                  <c:v>0.95</c:v>
                </c:pt>
                <c:pt idx="2607">
                  <c:v>0.95</c:v>
                </c:pt>
                <c:pt idx="2608">
                  <c:v>0.95</c:v>
                </c:pt>
                <c:pt idx="2609">
                  <c:v>0.95</c:v>
                </c:pt>
                <c:pt idx="2610">
                  <c:v>0.95</c:v>
                </c:pt>
                <c:pt idx="2611">
                  <c:v>0.95</c:v>
                </c:pt>
                <c:pt idx="2612">
                  <c:v>0.95</c:v>
                </c:pt>
                <c:pt idx="2613">
                  <c:v>0.95</c:v>
                </c:pt>
                <c:pt idx="2614">
                  <c:v>0.95</c:v>
                </c:pt>
                <c:pt idx="2615">
                  <c:v>0.95</c:v>
                </c:pt>
                <c:pt idx="2616">
                  <c:v>0.95</c:v>
                </c:pt>
                <c:pt idx="2617">
                  <c:v>0.95</c:v>
                </c:pt>
                <c:pt idx="2618">
                  <c:v>0.95</c:v>
                </c:pt>
                <c:pt idx="2619">
                  <c:v>0.95</c:v>
                </c:pt>
                <c:pt idx="2620">
                  <c:v>0.95</c:v>
                </c:pt>
                <c:pt idx="2621">
                  <c:v>0.95</c:v>
                </c:pt>
                <c:pt idx="2622">
                  <c:v>0.95</c:v>
                </c:pt>
                <c:pt idx="2623">
                  <c:v>0.95</c:v>
                </c:pt>
                <c:pt idx="2624">
                  <c:v>0.95</c:v>
                </c:pt>
                <c:pt idx="2625">
                  <c:v>0.95</c:v>
                </c:pt>
                <c:pt idx="2626">
                  <c:v>0.95</c:v>
                </c:pt>
                <c:pt idx="2627">
                  <c:v>0.95</c:v>
                </c:pt>
                <c:pt idx="2628">
                  <c:v>0.95</c:v>
                </c:pt>
                <c:pt idx="2629">
                  <c:v>0.95</c:v>
                </c:pt>
                <c:pt idx="2630">
                  <c:v>0.95</c:v>
                </c:pt>
                <c:pt idx="2631">
                  <c:v>0.95</c:v>
                </c:pt>
                <c:pt idx="2632">
                  <c:v>0.95</c:v>
                </c:pt>
                <c:pt idx="2633">
                  <c:v>0.95</c:v>
                </c:pt>
                <c:pt idx="2634">
                  <c:v>0.95</c:v>
                </c:pt>
                <c:pt idx="2635">
                  <c:v>0.95</c:v>
                </c:pt>
                <c:pt idx="2636">
                  <c:v>0.95</c:v>
                </c:pt>
                <c:pt idx="2637">
                  <c:v>0.95</c:v>
                </c:pt>
                <c:pt idx="2638">
                  <c:v>0.95</c:v>
                </c:pt>
                <c:pt idx="2639">
                  <c:v>0.95</c:v>
                </c:pt>
                <c:pt idx="2640">
                  <c:v>0.95</c:v>
                </c:pt>
                <c:pt idx="2641">
                  <c:v>0.95</c:v>
                </c:pt>
                <c:pt idx="2642">
                  <c:v>0.95</c:v>
                </c:pt>
                <c:pt idx="2643">
                  <c:v>0.95</c:v>
                </c:pt>
                <c:pt idx="2644">
                  <c:v>0.95</c:v>
                </c:pt>
                <c:pt idx="2645">
                  <c:v>0.95</c:v>
                </c:pt>
                <c:pt idx="2646">
                  <c:v>0.95</c:v>
                </c:pt>
                <c:pt idx="2647">
                  <c:v>0.95</c:v>
                </c:pt>
                <c:pt idx="2648">
                  <c:v>0.95</c:v>
                </c:pt>
                <c:pt idx="2649">
                  <c:v>0.95</c:v>
                </c:pt>
                <c:pt idx="2650">
                  <c:v>0.95</c:v>
                </c:pt>
                <c:pt idx="2651">
                  <c:v>0.95</c:v>
                </c:pt>
                <c:pt idx="2652">
                  <c:v>0.95</c:v>
                </c:pt>
                <c:pt idx="2653">
                  <c:v>0.95</c:v>
                </c:pt>
                <c:pt idx="2654">
                  <c:v>0.95</c:v>
                </c:pt>
                <c:pt idx="2655">
                  <c:v>0.95</c:v>
                </c:pt>
                <c:pt idx="2656">
                  <c:v>0.95</c:v>
                </c:pt>
                <c:pt idx="2657">
                  <c:v>0.95</c:v>
                </c:pt>
                <c:pt idx="2658">
                  <c:v>0.95</c:v>
                </c:pt>
                <c:pt idx="2659">
                  <c:v>0.95</c:v>
                </c:pt>
                <c:pt idx="2660">
                  <c:v>0.95</c:v>
                </c:pt>
                <c:pt idx="2661">
                  <c:v>0.95</c:v>
                </c:pt>
                <c:pt idx="2662">
                  <c:v>0.95</c:v>
                </c:pt>
                <c:pt idx="2663">
                  <c:v>0.95</c:v>
                </c:pt>
                <c:pt idx="2664">
                  <c:v>0.95</c:v>
                </c:pt>
                <c:pt idx="2665">
                  <c:v>0.95</c:v>
                </c:pt>
                <c:pt idx="2666">
                  <c:v>0.95</c:v>
                </c:pt>
                <c:pt idx="2667">
                  <c:v>0.95</c:v>
                </c:pt>
                <c:pt idx="2668">
                  <c:v>0.95</c:v>
                </c:pt>
                <c:pt idx="2669">
                  <c:v>0.95</c:v>
                </c:pt>
                <c:pt idx="2670">
                  <c:v>0.95</c:v>
                </c:pt>
                <c:pt idx="2671">
                  <c:v>0.95</c:v>
                </c:pt>
                <c:pt idx="2672">
                  <c:v>0.95</c:v>
                </c:pt>
                <c:pt idx="2673">
                  <c:v>0.95</c:v>
                </c:pt>
                <c:pt idx="2674">
                  <c:v>0.95</c:v>
                </c:pt>
                <c:pt idx="2675">
                  <c:v>0.95</c:v>
                </c:pt>
                <c:pt idx="2676">
                  <c:v>0.95</c:v>
                </c:pt>
                <c:pt idx="2677">
                  <c:v>0.95</c:v>
                </c:pt>
                <c:pt idx="2678">
                  <c:v>0.95</c:v>
                </c:pt>
                <c:pt idx="2679">
                  <c:v>0.95</c:v>
                </c:pt>
                <c:pt idx="2680">
                  <c:v>0.95</c:v>
                </c:pt>
                <c:pt idx="2681">
                  <c:v>0.95</c:v>
                </c:pt>
                <c:pt idx="2682">
                  <c:v>0.95</c:v>
                </c:pt>
                <c:pt idx="2683">
                  <c:v>0.95</c:v>
                </c:pt>
                <c:pt idx="2684">
                  <c:v>0.95</c:v>
                </c:pt>
                <c:pt idx="2685">
                  <c:v>0.95</c:v>
                </c:pt>
                <c:pt idx="2686">
                  <c:v>0.95</c:v>
                </c:pt>
                <c:pt idx="2687">
                  <c:v>0.95</c:v>
                </c:pt>
                <c:pt idx="2688">
                  <c:v>0.95</c:v>
                </c:pt>
                <c:pt idx="2689">
                  <c:v>0.95</c:v>
                </c:pt>
                <c:pt idx="2690">
                  <c:v>0.95</c:v>
                </c:pt>
                <c:pt idx="2691">
                  <c:v>0.95</c:v>
                </c:pt>
                <c:pt idx="2692">
                  <c:v>0.95</c:v>
                </c:pt>
                <c:pt idx="2693">
                  <c:v>0.95</c:v>
                </c:pt>
                <c:pt idx="2694">
                  <c:v>0.95</c:v>
                </c:pt>
                <c:pt idx="2695">
                  <c:v>0.95</c:v>
                </c:pt>
                <c:pt idx="2696">
                  <c:v>0.95</c:v>
                </c:pt>
                <c:pt idx="2697">
                  <c:v>0.95</c:v>
                </c:pt>
                <c:pt idx="2698">
                  <c:v>0.95</c:v>
                </c:pt>
                <c:pt idx="2699">
                  <c:v>0.95</c:v>
                </c:pt>
                <c:pt idx="2700">
                  <c:v>0.95</c:v>
                </c:pt>
                <c:pt idx="2701">
                  <c:v>0.95</c:v>
                </c:pt>
                <c:pt idx="2702">
                  <c:v>0.95</c:v>
                </c:pt>
                <c:pt idx="2703">
                  <c:v>0.95</c:v>
                </c:pt>
                <c:pt idx="2704">
                  <c:v>0.95</c:v>
                </c:pt>
                <c:pt idx="2705">
                  <c:v>0.95</c:v>
                </c:pt>
                <c:pt idx="2706">
                  <c:v>0.95</c:v>
                </c:pt>
                <c:pt idx="2707">
                  <c:v>0.95</c:v>
                </c:pt>
                <c:pt idx="2708">
                  <c:v>0.95</c:v>
                </c:pt>
                <c:pt idx="2709">
                  <c:v>0.95</c:v>
                </c:pt>
                <c:pt idx="2710">
                  <c:v>0.95</c:v>
                </c:pt>
                <c:pt idx="2711">
                  <c:v>0.95</c:v>
                </c:pt>
                <c:pt idx="2712">
                  <c:v>0.95</c:v>
                </c:pt>
                <c:pt idx="2713">
                  <c:v>0.95</c:v>
                </c:pt>
                <c:pt idx="2714">
                  <c:v>0.95</c:v>
                </c:pt>
                <c:pt idx="2715">
                  <c:v>0.95</c:v>
                </c:pt>
                <c:pt idx="2716">
                  <c:v>0.95</c:v>
                </c:pt>
                <c:pt idx="2717">
                  <c:v>0.95</c:v>
                </c:pt>
                <c:pt idx="2718">
                  <c:v>0.95</c:v>
                </c:pt>
                <c:pt idx="2719">
                  <c:v>0.95</c:v>
                </c:pt>
                <c:pt idx="2720">
                  <c:v>0.95</c:v>
                </c:pt>
                <c:pt idx="2721">
                  <c:v>0.95</c:v>
                </c:pt>
                <c:pt idx="2722">
                  <c:v>0.95</c:v>
                </c:pt>
                <c:pt idx="2723">
                  <c:v>0.95</c:v>
                </c:pt>
                <c:pt idx="2724">
                  <c:v>0.95</c:v>
                </c:pt>
                <c:pt idx="2725">
                  <c:v>0.95</c:v>
                </c:pt>
                <c:pt idx="2726">
                  <c:v>0.95</c:v>
                </c:pt>
                <c:pt idx="2727">
                  <c:v>0.95</c:v>
                </c:pt>
                <c:pt idx="2728">
                  <c:v>0.95</c:v>
                </c:pt>
                <c:pt idx="2729">
                  <c:v>0.95</c:v>
                </c:pt>
                <c:pt idx="2730">
                  <c:v>0.95</c:v>
                </c:pt>
                <c:pt idx="2731">
                  <c:v>0.95</c:v>
                </c:pt>
                <c:pt idx="2732">
                  <c:v>0.95</c:v>
                </c:pt>
                <c:pt idx="2733">
                  <c:v>0.95</c:v>
                </c:pt>
                <c:pt idx="2734">
                  <c:v>0.95</c:v>
                </c:pt>
                <c:pt idx="2735">
                  <c:v>0.95</c:v>
                </c:pt>
                <c:pt idx="2736">
                  <c:v>0.95</c:v>
                </c:pt>
                <c:pt idx="2737">
                  <c:v>0.95</c:v>
                </c:pt>
                <c:pt idx="2738">
                  <c:v>0.95</c:v>
                </c:pt>
                <c:pt idx="2739">
                  <c:v>0.95</c:v>
                </c:pt>
                <c:pt idx="2740">
                  <c:v>0.95</c:v>
                </c:pt>
                <c:pt idx="2741">
                  <c:v>0.95</c:v>
                </c:pt>
                <c:pt idx="2742">
                  <c:v>0.95</c:v>
                </c:pt>
                <c:pt idx="2743">
                  <c:v>0.95</c:v>
                </c:pt>
                <c:pt idx="2744">
                  <c:v>0.95</c:v>
                </c:pt>
                <c:pt idx="2745">
                  <c:v>0.95</c:v>
                </c:pt>
                <c:pt idx="2746">
                  <c:v>0.95</c:v>
                </c:pt>
                <c:pt idx="2747">
                  <c:v>0.95</c:v>
                </c:pt>
                <c:pt idx="2748">
                  <c:v>0.95</c:v>
                </c:pt>
                <c:pt idx="2749">
                  <c:v>0.95</c:v>
                </c:pt>
                <c:pt idx="2750">
                  <c:v>0.95</c:v>
                </c:pt>
                <c:pt idx="2751">
                  <c:v>0.95</c:v>
                </c:pt>
                <c:pt idx="2752">
                  <c:v>0.95</c:v>
                </c:pt>
                <c:pt idx="2753">
                  <c:v>0.95</c:v>
                </c:pt>
                <c:pt idx="2754">
                  <c:v>0.95</c:v>
                </c:pt>
                <c:pt idx="2755">
                  <c:v>0.95</c:v>
                </c:pt>
                <c:pt idx="2756">
                  <c:v>0.95</c:v>
                </c:pt>
                <c:pt idx="2757">
                  <c:v>0.95</c:v>
                </c:pt>
                <c:pt idx="2758">
                  <c:v>0.95</c:v>
                </c:pt>
                <c:pt idx="2759">
                  <c:v>0.95</c:v>
                </c:pt>
                <c:pt idx="2760">
                  <c:v>0.95</c:v>
                </c:pt>
                <c:pt idx="2761">
                  <c:v>0.95</c:v>
                </c:pt>
                <c:pt idx="2762">
                  <c:v>0.95</c:v>
                </c:pt>
                <c:pt idx="2763">
                  <c:v>0.95</c:v>
                </c:pt>
                <c:pt idx="2764">
                  <c:v>0.95</c:v>
                </c:pt>
                <c:pt idx="2765">
                  <c:v>0.95</c:v>
                </c:pt>
                <c:pt idx="2766">
                  <c:v>0.95</c:v>
                </c:pt>
                <c:pt idx="2767">
                  <c:v>0.95</c:v>
                </c:pt>
                <c:pt idx="2768">
                  <c:v>0.95</c:v>
                </c:pt>
                <c:pt idx="2769">
                  <c:v>0.95</c:v>
                </c:pt>
                <c:pt idx="2770">
                  <c:v>0.95</c:v>
                </c:pt>
                <c:pt idx="2771">
                  <c:v>0.95</c:v>
                </c:pt>
                <c:pt idx="2772">
                  <c:v>0.95</c:v>
                </c:pt>
                <c:pt idx="2773">
                  <c:v>0.95</c:v>
                </c:pt>
                <c:pt idx="2774">
                  <c:v>0.95</c:v>
                </c:pt>
                <c:pt idx="2775">
                  <c:v>0.95</c:v>
                </c:pt>
                <c:pt idx="2776">
                  <c:v>0.95</c:v>
                </c:pt>
                <c:pt idx="2777">
                  <c:v>0.95</c:v>
                </c:pt>
                <c:pt idx="2778">
                  <c:v>0.95</c:v>
                </c:pt>
                <c:pt idx="2779">
                  <c:v>0.95</c:v>
                </c:pt>
                <c:pt idx="2780">
                  <c:v>0.95</c:v>
                </c:pt>
                <c:pt idx="2781">
                  <c:v>0.95</c:v>
                </c:pt>
                <c:pt idx="2782">
                  <c:v>0.95</c:v>
                </c:pt>
                <c:pt idx="2783">
                  <c:v>0.95</c:v>
                </c:pt>
                <c:pt idx="2784">
                  <c:v>0.95</c:v>
                </c:pt>
                <c:pt idx="2785">
                  <c:v>0.95</c:v>
                </c:pt>
                <c:pt idx="2786">
                  <c:v>0.95</c:v>
                </c:pt>
                <c:pt idx="2787">
                  <c:v>0.95</c:v>
                </c:pt>
                <c:pt idx="2788">
                  <c:v>0.95</c:v>
                </c:pt>
                <c:pt idx="2789">
                  <c:v>0.95</c:v>
                </c:pt>
                <c:pt idx="2790">
                  <c:v>0.95</c:v>
                </c:pt>
                <c:pt idx="2791">
                  <c:v>0.95</c:v>
                </c:pt>
                <c:pt idx="2792">
                  <c:v>0.95</c:v>
                </c:pt>
                <c:pt idx="2793">
                  <c:v>0.95</c:v>
                </c:pt>
                <c:pt idx="2794">
                  <c:v>0.95</c:v>
                </c:pt>
                <c:pt idx="2795">
                  <c:v>0.95</c:v>
                </c:pt>
                <c:pt idx="2796">
                  <c:v>0.95</c:v>
                </c:pt>
                <c:pt idx="2797">
                  <c:v>0.95</c:v>
                </c:pt>
                <c:pt idx="2798">
                  <c:v>0.95</c:v>
                </c:pt>
                <c:pt idx="2799">
                  <c:v>0.95</c:v>
                </c:pt>
                <c:pt idx="2800">
                  <c:v>0.95</c:v>
                </c:pt>
                <c:pt idx="2801">
                  <c:v>0.95</c:v>
                </c:pt>
                <c:pt idx="2802">
                  <c:v>0.95</c:v>
                </c:pt>
                <c:pt idx="2803">
                  <c:v>0.95</c:v>
                </c:pt>
                <c:pt idx="2804">
                  <c:v>0.95</c:v>
                </c:pt>
                <c:pt idx="2805">
                  <c:v>0.95</c:v>
                </c:pt>
                <c:pt idx="2806">
                  <c:v>0.95</c:v>
                </c:pt>
                <c:pt idx="2807">
                  <c:v>0.95</c:v>
                </c:pt>
                <c:pt idx="2808">
                  <c:v>0.95</c:v>
                </c:pt>
                <c:pt idx="2809">
                  <c:v>0.95</c:v>
                </c:pt>
                <c:pt idx="2810">
                  <c:v>0.95</c:v>
                </c:pt>
                <c:pt idx="2811">
                  <c:v>0.95</c:v>
                </c:pt>
                <c:pt idx="2812">
                  <c:v>0.95</c:v>
                </c:pt>
                <c:pt idx="2813">
                  <c:v>0.95</c:v>
                </c:pt>
                <c:pt idx="2814">
                  <c:v>0.95</c:v>
                </c:pt>
                <c:pt idx="2815">
                  <c:v>0.95</c:v>
                </c:pt>
                <c:pt idx="2816">
                  <c:v>0.95</c:v>
                </c:pt>
                <c:pt idx="2817">
                  <c:v>0.95</c:v>
                </c:pt>
                <c:pt idx="2818">
                  <c:v>0.95</c:v>
                </c:pt>
                <c:pt idx="2819">
                  <c:v>0.95</c:v>
                </c:pt>
                <c:pt idx="2820">
                  <c:v>0.95</c:v>
                </c:pt>
                <c:pt idx="2821">
                  <c:v>0.95</c:v>
                </c:pt>
                <c:pt idx="2822">
                  <c:v>0.95</c:v>
                </c:pt>
                <c:pt idx="2823">
                  <c:v>0.95</c:v>
                </c:pt>
                <c:pt idx="2824">
                  <c:v>0.95</c:v>
                </c:pt>
                <c:pt idx="2825">
                  <c:v>0.95</c:v>
                </c:pt>
                <c:pt idx="2826">
                  <c:v>0.95</c:v>
                </c:pt>
                <c:pt idx="2827">
                  <c:v>0.95</c:v>
                </c:pt>
                <c:pt idx="2828">
                  <c:v>0.95</c:v>
                </c:pt>
                <c:pt idx="2829">
                  <c:v>0.95</c:v>
                </c:pt>
                <c:pt idx="2830">
                  <c:v>0.95</c:v>
                </c:pt>
                <c:pt idx="2831">
                  <c:v>0.95</c:v>
                </c:pt>
                <c:pt idx="2832">
                  <c:v>0.95</c:v>
                </c:pt>
                <c:pt idx="2833">
                  <c:v>0.95</c:v>
                </c:pt>
                <c:pt idx="2834">
                  <c:v>0.95</c:v>
                </c:pt>
                <c:pt idx="2835">
                  <c:v>0.95</c:v>
                </c:pt>
                <c:pt idx="2836">
                  <c:v>0.95</c:v>
                </c:pt>
                <c:pt idx="2837">
                  <c:v>0.95</c:v>
                </c:pt>
                <c:pt idx="2838">
                  <c:v>0.95</c:v>
                </c:pt>
                <c:pt idx="2839">
                  <c:v>0.95</c:v>
                </c:pt>
                <c:pt idx="2840">
                  <c:v>0.95</c:v>
                </c:pt>
                <c:pt idx="2841">
                  <c:v>0.95</c:v>
                </c:pt>
                <c:pt idx="2842">
                  <c:v>0.95</c:v>
                </c:pt>
                <c:pt idx="2843">
                  <c:v>0.95</c:v>
                </c:pt>
                <c:pt idx="2844">
                  <c:v>0.95</c:v>
                </c:pt>
                <c:pt idx="2845">
                  <c:v>0.95</c:v>
                </c:pt>
                <c:pt idx="2846">
                  <c:v>0.95</c:v>
                </c:pt>
                <c:pt idx="2847">
                  <c:v>0.95</c:v>
                </c:pt>
                <c:pt idx="2848">
                  <c:v>0.95</c:v>
                </c:pt>
                <c:pt idx="2849">
                  <c:v>0.95</c:v>
                </c:pt>
                <c:pt idx="2850">
                  <c:v>0.95</c:v>
                </c:pt>
                <c:pt idx="2851">
                  <c:v>0.95</c:v>
                </c:pt>
                <c:pt idx="2852">
                  <c:v>0.95</c:v>
                </c:pt>
                <c:pt idx="2853">
                  <c:v>0.95</c:v>
                </c:pt>
                <c:pt idx="2854">
                  <c:v>0.95</c:v>
                </c:pt>
                <c:pt idx="2855">
                  <c:v>0.95</c:v>
                </c:pt>
                <c:pt idx="2856">
                  <c:v>0.95</c:v>
                </c:pt>
                <c:pt idx="2857">
                  <c:v>0.95</c:v>
                </c:pt>
                <c:pt idx="2858">
                  <c:v>0.95</c:v>
                </c:pt>
                <c:pt idx="2859">
                  <c:v>0.95</c:v>
                </c:pt>
                <c:pt idx="2860">
                  <c:v>0.95</c:v>
                </c:pt>
                <c:pt idx="2861">
                  <c:v>0.95</c:v>
                </c:pt>
                <c:pt idx="2862">
                  <c:v>0.95</c:v>
                </c:pt>
                <c:pt idx="2863">
                  <c:v>0.95</c:v>
                </c:pt>
                <c:pt idx="2864">
                  <c:v>0.95</c:v>
                </c:pt>
                <c:pt idx="2865">
                  <c:v>0.95</c:v>
                </c:pt>
                <c:pt idx="2866">
                  <c:v>0.95</c:v>
                </c:pt>
                <c:pt idx="2867">
                  <c:v>0.95</c:v>
                </c:pt>
                <c:pt idx="2868">
                  <c:v>0.95</c:v>
                </c:pt>
                <c:pt idx="2869">
                  <c:v>0.95</c:v>
                </c:pt>
                <c:pt idx="2870">
                  <c:v>0.95</c:v>
                </c:pt>
                <c:pt idx="2871">
                  <c:v>0.95</c:v>
                </c:pt>
                <c:pt idx="2872">
                  <c:v>0.95</c:v>
                </c:pt>
                <c:pt idx="2873">
                  <c:v>0.95</c:v>
                </c:pt>
                <c:pt idx="2874">
                  <c:v>0.95</c:v>
                </c:pt>
                <c:pt idx="2875">
                  <c:v>0.95</c:v>
                </c:pt>
                <c:pt idx="2876">
                  <c:v>0.95</c:v>
                </c:pt>
                <c:pt idx="2877">
                  <c:v>0.95</c:v>
                </c:pt>
                <c:pt idx="2878">
                  <c:v>0.95</c:v>
                </c:pt>
                <c:pt idx="2879">
                  <c:v>0.95</c:v>
                </c:pt>
                <c:pt idx="2880">
                  <c:v>0.95</c:v>
                </c:pt>
                <c:pt idx="2881">
                  <c:v>0.95</c:v>
                </c:pt>
                <c:pt idx="2882">
                  <c:v>0.95</c:v>
                </c:pt>
                <c:pt idx="2883">
                  <c:v>0.95</c:v>
                </c:pt>
                <c:pt idx="2884">
                  <c:v>0.95</c:v>
                </c:pt>
                <c:pt idx="2885">
                  <c:v>0.95</c:v>
                </c:pt>
                <c:pt idx="2886">
                  <c:v>0.95</c:v>
                </c:pt>
                <c:pt idx="2887">
                  <c:v>0.95</c:v>
                </c:pt>
                <c:pt idx="2888">
                  <c:v>0.95</c:v>
                </c:pt>
                <c:pt idx="2889">
                  <c:v>0.95</c:v>
                </c:pt>
                <c:pt idx="2890">
                  <c:v>0.95</c:v>
                </c:pt>
                <c:pt idx="2891">
                  <c:v>0.95</c:v>
                </c:pt>
                <c:pt idx="2892">
                  <c:v>0.95</c:v>
                </c:pt>
                <c:pt idx="2893">
                  <c:v>0.95</c:v>
                </c:pt>
                <c:pt idx="2894">
                  <c:v>0.95</c:v>
                </c:pt>
                <c:pt idx="2895">
                  <c:v>0.95</c:v>
                </c:pt>
                <c:pt idx="2896">
                  <c:v>0.95</c:v>
                </c:pt>
                <c:pt idx="2897">
                  <c:v>0.95</c:v>
                </c:pt>
                <c:pt idx="2898">
                  <c:v>0.95</c:v>
                </c:pt>
                <c:pt idx="2899">
                  <c:v>0.95</c:v>
                </c:pt>
                <c:pt idx="2900">
                  <c:v>0.95</c:v>
                </c:pt>
                <c:pt idx="2901">
                  <c:v>0.95</c:v>
                </c:pt>
                <c:pt idx="2902">
                  <c:v>0.95</c:v>
                </c:pt>
                <c:pt idx="2903">
                  <c:v>0.95</c:v>
                </c:pt>
                <c:pt idx="2904">
                  <c:v>0.95</c:v>
                </c:pt>
                <c:pt idx="2905">
                  <c:v>0.95</c:v>
                </c:pt>
                <c:pt idx="2906">
                  <c:v>0.95</c:v>
                </c:pt>
                <c:pt idx="2907">
                  <c:v>0.95</c:v>
                </c:pt>
                <c:pt idx="2908">
                  <c:v>0.95</c:v>
                </c:pt>
                <c:pt idx="2909">
                  <c:v>0.95</c:v>
                </c:pt>
                <c:pt idx="2910">
                  <c:v>0.95</c:v>
                </c:pt>
                <c:pt idx="2911">
                  <c:v>0.95</c:v>
                </c:pt>
                <c:pt idx="2912">
                  <c:v>0.95</c:v>
                </c:pt>
                <c:pt idx="2913">
                  <c:v>0.95</c:v>
                </c:pt>
                <c:pt idx="2914">
                  <c:v>0.95</c:v>
                </c:pt>
                <c:pt idx="2915">
                  <c:v>0.95</c:v>
                </c:pt>
                <c:pt idx="2916">
                  <c:v>0.95</c:v>
                </c:pt>
                <c:pt idx="2917">
                  <c:v>0.95</c:v>
                </c:pt>
                <c:pt idx="2918">
                  <c:v>0.95</c:v>
                </c:pt>
                <c:pt idx="2919">
                  <c:v>0.95</c:v>
                </c:pt>
                <c:pt idx="2920">
                  <c:v>0.95</c:v>
                </c:pt>
                <c:pt idx="2921">
                  <c:v>0.95</c:v>
                </c:pt>
                <c:pt idx="2922">
                  <c:v>0.95</c:v>
                </c:pt>
                <c:pt idx="2923">
                  <c:v>0.95</c:v>
                </c:pt>
                <c:pt idx="2924">
                  <c:v>0.95</c:v>
                </c:pt>
                <c:pt idx="2925">
                  <c:v>0.95</c:v>
                </c:pt>
                <c:pt idx="2926">
                  <c:v>0.95</c:v>
                </c:pt>
                <c:pt idx="2927">
                  <c:v>0.95</c:v>
                </c:pt>
                <c:pt idx="2928">
                  <c:v>0.95</c:v>
                </c:pt>
                <c:pt idx="2929">
                  <c:v>0.95</c:v>
                </c:pt>
                <c:pt idx="2930">
                  <c:v>0.95</c:v>
                </c:pt>
                <c:pt idx="2931">
                  <c:v>0.95</c:v>
                </c:pt>
                <c:pt idx="2932">
                  <c:v>0.95</c:v>
                </c:pt>
                <c:pt idx="2933">
                  <c:v>0.95</c:v>
                </c:pt>
                <c:pt idx="2934">
                  <c:v>0.95</c:v>
                </c:pt>
                <c:pt idx="2935">
                  <c:v>0.95</c:v>
                </c:pt>
                <c:pt idx="2936">
                  <c:v>0.95</c:v>
                </c:pt>
                <c:pt idx="2937">
                  <c:v>0.95</c:v>
                </c:pt>
                <c:pt idx="2938">
                  <c:v>0.95</c:v>
                </c:pt>
                <c:pt idx="2939">
                  <c:v>0.95</c:v>
                </c:pt>
                <c:pt idx="2940">
                  <c:v>0.95</c:v>
                </c:pt>
                <c:pt idx="2941">
                  <c:v>0.95</c:v>
                </c:pt>
                <c:pt idx="2942">
                  <c:v>0.95</c:v>
                </c:pt>
                <c:pt idx="2943">
                  <c:v>0.95</c:v>
                </c:pt>
                <c:pt idx="2944">
                  <c:v>0.95</c:v>
                </c:pt>
                <c:pt idx="2945">
                  <c:v>0.95</c:v>
                </c:pt>
                <c:pt idx="2946">
                  <c:v>0.95</c:v>
                </c:pt>
                <c:pt idx="2947">
                  <c:v>0.95</c:v>
                </c:pt>
                <c:pt idx="2948">
                  <c:v>0.95</c:v>
                </c:pt>
                <c:pt idx="2949">
                  <c:v>0.95</c:v>
                </c:pt>
                <c:pt idx="2950">
                  <c:v>0.95</c:v>
                </c:pt>
                <c:pt idx="2951">
                  <c:v>0.95</c:v>
                </c:pt>
                <c:pt idx="2952">
                  <c:v>0.95</c:v>
                </c:pt>
                <c:pt idx="2953">
                  <c:v>0.95</c:v>
                </c:pt>
                <c:pt idx="2954">
                  <c:v>0.95</c:v>
                </c:pt>
                <c:pt idx="2955">
                  <c:v>0.95</c:v>
                </c:pt>
                <c:pt idx="2956">
                  <c:v>0.95</c:v>
                </c:pt>
                <c:pt idx="2957">
                  <c:v>0.95</c:v>
                </c:pt>
                <c:pt idx="2958">
                  <c:v>0.95</c:v>
                </c:pt>
                <c:pt idx="2959">
                  <c:v>0.95</c:v>
                </c:pt>
                <c:pt idx="2960">
                  <c:v>0.95</c:v>
                </c:pt>
                <c:pt idx="2961">
                  <c:v>0.95</c:v>
                </c:pt>
                <c:pt idx="2962">
                  <c:v>0.95</c:v>
                </c:pt>
                <c:pt idx="2963">
                  <c:v>0.95</c:v>
                </c:pt>
                <c:pt idx="2964">
                  <c:v>0.95</c:v>
                </c:pt>
                <c:pt idx="2965">
                  <c:v>0.95</c:v>
                </c:pt>
                <c:pt idx="2966">
                  <c:v>0.95</c:v>
                </c:pt>
                <c:pt idx="2967">
                  <c:v>0.95</c:v>
                </c:pt>
                <c:pt idx="2968">
                  <c:v>0.95</c:v>
                </c:pt>
                <c:pt idx="2969">
                  <c:v>0.95</c:v>
                </c:pt>
                <c:pt idx="2970">
                  <c:v>0.95</c:v>
                </c:pt>
                <c:pt idx="2971">
                  <c:v>0.95</c:v>
                </c:pt>
                <c:pt idx="2972">
                  <c:v>0.95</c:v>
                </c:pt>
                <c:pt idx="2973">
                  <c:v>0.95</c:v>
                </c:pt>
                <c:pt idx="2974">
                  <c:v>0.95</c:v>
                </c:pt>
                <c:pt idx="2975">
                  <c:v>0.95</c:v>
                </c:pt>
                <c:pt idx="2976">
                  <c:v>0.95</c:v>
                </c:pt>
                <c:pt idx="2977">
                  <c:v>0.95</c:v>
                </c:pt>
                <c:pt idx="2978">
                  <c:v>0.95</c:v>
                </c:pt>
                <c:pt idx="2979">
                  <c:v>0.95</c:v>
                </c:pt>
                <c:pt idx="2980">
                  <c:v>0.95</c:v>
                </c:pt>
                <c:pt idx="2981">
                  <c:v>0.95</c:v>
                </c:pt>
                <c:pt idx="2982">
                  <c:v>0.95</c:v>
                </c:pt>
                <c:pt idx="2983">
                  <c:v>0.95</c:v>
                </c:pt>
                <c:pt idx="2984">
                  <c:v>0.95</c:v>
                </c:pt>
                <c:pt idx="2985">
                  <c:v>0.95</c:v>
                </c:pt>
                <c:pt idx="2986">
                  <c:v>0.95</c:v>
                </c:pt>
                <c:pt idx="2987">
                  <c:v>0.95</c:v>
                </c:pt>
                <c:pt idx="2988">
                  <c:v>0.95</c:v>
                </c:pt>
                <c:pt idx="2989">
                  <c:v>0.95</c:v>
                </c:pt>
                <c:pt idx="2990">
                  <c:v>0.95</c:v>
                </c:pt>
                <c:pt idx="2991">
                  <c:v>0.95</c:v>
                </c:pt>
                <c:pt idx="2992">
                  <c:v>0.95</c:v>
                </c:pt>
                <c:pt idx="2993">
                  <c:v>0.95</c:v>
                </c:pt>
                <c:pt idx="2994">
                  <c:v>0.95</c:v>
                </c:pt>
                <c:pt idx="2995">
                  <c:v>0.95</c:v>
                </c:pt>
                <c:pt idx="2996">
                  <c:v>0.95</c:v>
                </c:pt>
                <c:pt idx="2997">
                  <c:v>0.95</c:v>
                </c:pt>
                <c:pt idx="2998">
                  <c:v>0.95</c:v>
                </c:pt>
                <c:pt idx="2999">
                  <c:v>0.95</c:v>
                </c:pt>
                <c:pt idx="3000">
                  <c:v>0.95</c:v>
                </c:pt>
                <c:pt idx="3001">
                  <c:v>0.95</c:v>
                </c:pt>
                <c:pt idx="3002">
                  <c:v>0.95</c:v>
                </c:pt>
                <c:pt idx="3003">
                  <c:v>0.95</c:v>
                </c:pt>
                <c:pt idx="3004">
                  <c:v>0.95</c:v>
                </c:pt>
                <c:pt idx="3005">
                  <c:v>0.95</c:v>
                </c:pt>
                <c:pt idx="3006">
                  <c:v>0.95</c:v>
                </c:pt>
                <c:pt idx="3007">
                  <c:v>0.95</c:v>
                </c:pt>
                <c:pt idx="3008">
                  <c:v>0.95</c:v>
                </c:pt>
                <c:pt idx="3009">
                  <c:v>0.95</c:v>
                </c:pt>
                <c:pt idx="3010">
                  <c:v>0.95</c:v>
                </c:pt>
                <c:pt idx="3011">
                  <c:v>0.95</c:v>
                </c:pt>
                <c:pt idx="3012">
                  <c:v>0.95</c:v>
                </c:pt>
                <c:pt idx="3013">
                  <c:v>0.95</c:v>
                </c:pt>
                <c:pt idx="3014">
                  <c:v>0.95</c:v>
                </c:pt>
                <c:pt idx="3015">
                  <c:v>0.95</c:v>
                </c:pt>
                <c:pt idx="3016">
                  <c:v>0.95</c:v>
                </c:pt>
                <c:pt idx="3017">
                  <c:v>0.95</c:v>
                </c:pt>
                <c:pt idx="3018">
                  <c:v>0.95</c:v>
                </c:pt>
                <c:pt idx="3019">
                  <c:v>0.95</c:v>
                </c:pt>
                <c:pt idx="3020">
                  <c:v>0.95</c:v>
                </c:pt>
                <c:pt idx="3021">
                  <c:v>0.95</c:v>
                </c:pt>
                <c:pt idx="3022">
                  <c:v>0.95</c:v>
                </c:pt>
                <c:pt idx="3023">
                  <c:v>0.95</c:v>
                </c:pt>
                <c:pt idx="3024">
                  <c:v>0.95</c:v>
                </c:pt>
                <c:pt idx="3025">
                  <c:v>0.95</c:v>
                </c:pt>
                <c:pt idx="3026">
                  <c:v>0.95</c:v>
                </c:pt>
                <c:pt idx="3027">
                  <c:v>0.95</c:v>
                </c:pt>
                <c:pt idx="3028">
                  <c:v>0.95</c:v>
                </c:pt>
                <c:pt idx="3029">
                  <c:v>0.95</c:v>
                </c:pt>
                <c:pt idx="3030">
                  <c:v>0.95</c:v>
                </c:pt>
                <c:pt idx="3031">
                  <c:v>0.95</c:v>
                </c:pt>
                <c:pt idx="3032">
                  <c:v>0.95</c:v>
                </c:pt>
                <c:pt idx="3033">
                  <c:v>0.95</c:v>
                </c:pt>
                <c:pt idx="3034">
                  <c:v>0.95</c:v>
                </c:pt>
                <c:pt idx="3035">
                  <c:v>0.95</c:v>
                </c:pt>
                <c:pt idx="3036">
                  <c:v>0.95</c:v>
                </c:pt>
                <c:pt idx="3037">
                  <c:v>0.95</c:v>
                </c:pt>
                <c:pt idx="3038">
                  <c:v>0.95</c:v>
                </c:pt>
                <c:pt idx="3039">
                  <c:v>0.95</c:v>
                </c:pt>
                <c:pt idx="3040">
                  <c:v>0.95</c:v>
                </c:pt>
                <c:pt idx="3041">
                  <c:v>0.95</c:v>
                </c:pt>
                <c:pt idx="3042">
                  <c:v>0.95</c:v>
                </c:pt>
                <c:pt idx="3043">
                  <c:v>0.95</c:v>
                </c:pt>
                <c:pt idx="3044">
                  <c:v>0.95</c:v>
                </c:pt>
                <c:pt idx="3045">
                  <c:v>0.95</c:v>
                </c:pt>
                <c:pt idx="3046">
                  <c:v>0.95</c:v>
                </c:pt>
                <c:pt idx="3047">
                  <c:v>0.95</c:v>
                </c:pt>
                <c:pt idx="3048">
                  <c:v>0.95</c:v>
                </c:pt>
                <c:pt idx="3049">
                  <c:v>0.95</c:v>
                </c:pt>
                <c:pt idx="3050">
                  <c:v>0.95</c:v>
                </c:pt>
                <c:pt idx="3051">
                  <c:v>0.95</c:v>
                </c:pt>
                <c:pt idx="3052">
                  <c:v>0.95</c:v>
                </c:pt>
                <c:pt idx="3053">
                  <c:v>0.95</c:v>
                </c:pt>
                <c:pt idx="3054">
                  <c:v>0.95</c:v>
                </c:pt>
                <c:pt idx="3055">
                  <c:v>0.95</c:v>
                </c:pt>
                <c:pt idx="3056">
                  <c:v>0.95</c:v>
                </c:pt>
                <c:pt idx="3057">
                  <c:v>0.95</c:v>
                </c:pt>
                <c:pt idx="3058">
                  <c:v>0.95</c:v>
                </c:pt>
                <c:pt idx="3059">
                  <c:v>0.95</c:v>
                </c:pt>
                <c:pt idx="3060">
                  <c:v>0.95</c:v>
                </c:pt>
                <c:pt idx="3061">
                  <c:v>0.95</c:v>
                </c:pt>
                <c:pt idx="3062">
                  <c:v>0.95</c:v>
                </c:pt>
                <c:pt idx="3063">
                  <c:v>0.95</c:v>
                </c:pt>
                <c:pt idx="3064">
                  <c:v>0.95</c:v>
                </c:pt>
                <c:pt idx="3065">
                  <c:v>0.95</c:v>
                </c:pt>
                <c:pt idx="3066">
                  <c:v>0.95</c:v>
                </c:pt>
                <c:pt idx="3067">
                  <c:v>0.95</c:v>
                </c:pt>
                <c:pt idx="3068">
                  <c:v>0.95</c:v>
                </c:pt>
                <c:pt idx="3069">
                  <c:v>0.95</c:v>
                </c:pt>
                <c:pt idx="3070">
                  <c:v>0.95</c:v>
                </c:pt>
                <c:pt idx="3071">
                  <c:v>0.95</c:v>
                </c:pt>
                <c:pt idx="3072">
                  <c:v>0.95</c:v>
                </c:pt>
                <c:pt idx="3073">
                  <c:v>0.95</c:v>
                </c:pt>
                <c:pt idx="3074">
                  <c:v>0.95</c:v>
                </c:pt>
                <c:pt idx="3075">
                  <c:v>0.95</c:v>
                </c:pt>
                <c:pt idx="3076">
                  <c:v>0.95</c:v>
                </c:pt>
                <c:pt idx="3077">
                  <c:v>0.95</c:v>
                </c:pt>
                <c:pt idx="3078">
                  <c:v>0.95</c:v>
                </c:pt>
                <c:pt idx="3079">
                  <c:v>0.95</c:v>
                </c:pt>
                <c:pt idx="3080">
                  <c:v>0.95</c:v>
                </c:pt>
                <c:pt idx="3081">
                  <c:v>0.95</c:v>
                </c:pt>
                <c:pt idx="3082">
                  <c:v>0.95</c:v>
                </c:pt>
                <c:pt idx="3083">
                  <c:v>0.95</c:v>
                </c:pt>
                <c:pt idx="3084">
                  <c:v>0.95</c:v>
                </c:pt>
                <c:pt idx="3085">
                  <c:v>0.95</c:v>
                </c:pt>
                <c:pt idx="3086">
                  <c:v>0.95</c:v>
                </c:pt>
                <c:pt idx="3087">
                  <c:v>0.95</c:v>
                </c:pt>
                <c:pt idx="3088">
                  <c:v>0.95</c:v>
                </c:pt>
                <c:pt idx="3089">
                  <c:v>0.95</c:v>
                </c:pt>
                <c:pt idx="3090">
                  <c:v>0.95</c:v>
                </c:pt>
                <c:pt idx="3091">
                  <c:v>0.95</c:v>
                </c:pt>
                <c:pt idx="3092">
                  <c:v>0.95</c:v>
                </c:pt>
                <c:pt idx="3093">
                  <c:v>0.95</c:v>
                </c:pt>
                <c:pt idx="3094">
                  <c:v>0.95</c:v>
                </c:pt>
                <c:pt idx="3095">
                  <c:v>0.95</c:v>
                </c:pt>
                <c:pt idx="3096">
                  <c:v>0.95</c:v>
                </c:pt>
                <c:pt idx="3097">
                  <c:v>0.95</c:v>
                </c:pt>
                <c:pt idx="3098">
                  <c:v>0.95</c:v>
                </c:pt>
                <c:pt idx="3099">
                  <c:v>0.95</c:v>
                </c:pt>
                <c:pt idx="3100">
                  <c:v>0.95</c:v>
                </c:pt>
                <c:pt idx="3101">
                  <c:v>0.95</c:v>
                </c:pt>
                <c:pt idx="3102">
                  <c:v>0.95</c:v>
                </c:pt>
                <c:pt idx="3103">
                  <c:v>0.95</c:v>
                </c:pt>
                <c:pt idx="3104">
                  <c:v>0.95</c:v>
                </c:pt>
                <c:pt idx="3105">
                  <c:v>0.95</c:v>
                </c:pt>
                <c:pt idx="3106">
                  <c:v>0.95</c:v>
                </c:pt>
                <c:pt idx="3107">
                  <c:v>0.95</c:v>
                </c:pt>
                <c:pt idx="3108">
                  <c:v>0.95</c:v>
                </c:pt>
                <c:pt idx="3109">
                  <c:v>0.95</c:v>
                </c:pt>
                <c:pt idx="3110">
                  <c:v>0.95</c:v>
                </c:pt>
                <c:pt idx="3111">
                  <c:v>0.95</c:v>
                </c:pt>
                <c:pt idx="3112">
                  <c:v>0.95</c:v>
                </c:pt>
                <c:pt idx="3113">
                  <c:v>0.95</c:v>
                </c:pt>
                <c:pt idx="3114">
                  <c:v>0.95</c:v>
                </c:pt>
                <c:pt idx="3115">
                  <c:v>0.95</c:v>
                </c:pt>
                <c:pt idx="3116">
                  <c:v>0.95</c:v>
                </c:pt>
                <c:pt idx="3117">
                  <c:v>0.95</c:v>
                </c:pt>
                <c:pt idx="3118">
                  <c:v>0.95</c:v>
                </c:pt>
                <c:pt idx="3119">
                  <c:v>0.95</c:v>
                </c:pt>
                <c:pt idx="3120">
                  <c:v>0.95</c:v>
                </c:pt>
                <c:pt idx="3121">
                  <c:v>0.95</c:v>
                </c:pt>
                <c:pt idx="3122">
                  <c:v>0.95</c:v>
                </c:pt>
                <c:pt idx="3123">
                  <c:v>0.95</c:v>
                </c:pt>
                <c:pt idx="3124">
                  <c:v>0.95</c:v>
                </c:pt>
                <c:pt idx="3125">
                  <c:v>0.95</c:v>
                </c:pt>
                <c:pt idx="3126">
                  <c:v>0.95</c:v>
                </c:pt>
                <c:pt idx="3127">
                  <c:v>0.95</c:v>
                </c:pt>
                <c:pt idx="3128">
                  <c:v>0.95</c:v>
                </c:pt>
                <c:pt idx="3129">
                  <c:v>0.95</c:v>
                </c:pt>
                <c:pt idx="3130">
                  <c:v>0.95</c:v>
                </c:pt>
                <c:pt idx="3131">
                  <c:v>0.95</c:v>
                </c:pt>
                <c:pt idx="3132">
                  <c:v>0.95</c:v>
                </c:pt>
                <c:pt idx="3133">
                  <c:v>0.95</c:v>
                </c:pt>
                <c:pt idx="3134">
                  <c:v>0.95</c:v>
                </c:pt>
                <c:pt idx="3135">
                  <c:v>0.95</c:v>
                </c:pt>
                <c:pt idx="3136">
                  <c:v>0.95</c:v>
                </c:pt>
                <c:pt idx="3137">
                  <c:v>0.95</c:v>
                </c:pt>
                <c:pt idx="3138">
                  <c:v>0.95</c:v>
                </c:pt>
                <c:pt idx="3139">
                  <c:v>0.95</c:v>
                </c:pt>
                <c:pt idx="3140">
                  <c:v>0.95</c:v>
                </c:pt>
                <c:pt idx="3141">
                  <c:v>0.95</c:v>
                </c:pt>
                <c:pt idx="3142">
                  <c:v>0.95</c:v>
                </c:pt>
                <c:pt idx="3143">
                  <c:v>0.95</c:v>
                </c:pt>
                <c:pt idx="3144">
                  <c:v>0.95</c:v>
                </c:pt>
                <c:pt idx="3145">
                  <c:v>0.95</c:v>
                </c:pt>
                <c:pt idx="3146">
                  <c:v>0.95</c:v>
                </c:pt>
                <c:pt idx="3147">
                  <c:v>0.95</c:v>
                </c:pt>
                <c:pt idx="3148">
                  <c:v>0.95</c:v>
                </c:pt>
                <c:pt idx="3149">
                  <c:v>0.95</c:v>
                </c:pt>
                <c:pt idx="3150">
                  <c:v>0.95</c:v>
                </c:pt>
                <c:pt idx="3151">
                  <c:v>0.95</c:v>
                </c:pt>
                <c:pt idx="3152">
                  <c:v>0.95</c:v>
                </c:pt>
                <c:pt idx="3153">
                  <c:v>0.95</c:v>
                </c:pt>
                <c:pt idx="3154">
                  <c:v>0.95</c:v>
                </c:pt>
                <c:pt idx="3155">
                  <c:v>0.95</c:v>
                </c:pt>
                <c:pt idx="3156">
                  <c:v>0.95</c:v>
                </c:pt>
                <c:pt idx="3157">
                  <c:v>0.95</c:v>
                </c:pt>
                <c:pt idx="3158">
                  <c:v>0.95</c:v>
                </c:pt>
                <c:pt idx="3159">
                  <c:v>0.95</c:v>
                </c:pt>
                <c:pt idx="3160">
                  <c:v>0.95</c:v>
                </c:pt>
                <c:pt idx="3161">
                  <c:v>0.95</c:v>
                </c:pt>
                <c:pt idx="3162">
                  <c:v>0.95</c:v>
                </c:pt>
                <c:pt idx="3163">
                  <c:v>0.95</c:v>
                </c:pt>
                <c:pt idx="3164">
                  <c:v>0.95</c:v>
                </c:pt>
                <c:pt idx="3165">
                  <c:v>0.95</c:v>
                </c:pt>
                <c:pt idx="3166">
                  <c:v>0.95</c:v>
                </c:pt>
                <c:pt idx="3167">
                  <c:v>0.95</c:v>
                </c:pt>
                <c:pt idx="3168">
                  <c:v>0.95</c:v>
                </c:pt>
                <c:pt idx="3169">
                  <c:v>0.95</c:v>
                </c:pt>
                <c:pt idx="3170">
                  <c:v>0.95</c:v>
                </c:pt>
                <c:pt idx="3171">
                  <c:v>0.95</c:v>
                </c:pt>
                <c:pt idx="3172">
                  <c:v>0.95</c:v>
                </c:pt>
                <c:pt idx="3173">
                  <c:v>0.95</c:v>
                </c:pt>
                <c:pt idx="3174">
                  <c:v>0.95</c:v>
                </c:pt>
                <c:pt idx="3175">
                  <c:v>0.95</c:v>
                </c:pt>
                <c:pt idx="3176">
                  <c:v>0.95</c:v>
                </c:pt>
                <c:pt idx="3177">
                  <c:v>0.95</c:v>
                </c:pt>
                <c:pt idx="3178">
                  <c:v>0.95</c:v>
                </c:pt>
                <c:pt idx="3179">
                  <c:v>0.95</c:v>
                </c:pt>
                <c:pt idx="3180">
                  <c:v>0.95</c:v>
                </c:pt>
                <c:pt idx="3181">
                  <c:v>0.95</c:v>
                </c:pt>
                <c:pt idx="3182">
                  <c:v>0.95</c:v>
                </c:pt>
                <c:pt idx="3183">
                  <c:v>0.95</c:v>
                </c:pt>
                <c:pt idx="3184">
                  <c:v>0.95</c:v>
                </c:pt>
                <c:pt idx="3185">
                  <c:v>0.95</c:v>
                </c:pt>
                <c:pt idx="3186">
                  <c:v>0.95</c:v>
                </c:pt>
                <c:pt idx="3187">
                  <c:v>0.95</c:v>
                </c:pt>
                <c:pt idx="3188">
                  <c:v>0.95</c:v>
                </c:pt>
                <c:pt idx="3189">
                  <c:v>0.95</c:v>
                </c:pt>
                <c:pt idx="3190">
                  <c:v>0.95</c:v>
                </c:pt>
                <c:pt idx="3191">
                  <c:v>0.95</c:v>
                </c:pt>
                <c:pt idx="3192">
                  <c:v>0.95</c:v>
                </c:pt>
                <c:pt idx="3193">
                  <c:v>0.95</c:v>
                </c:pt>
                <c:pt idx="3194">
                  <c:v>0.95</c:v>
                </c:pt>
                <c:pt idx="3195">
                  <c:v>0.95</c:v>
                </c:pt>
                <c:pt idx="3196">
                  <c:v>0.95</c:v>
                </c:pt>
                <c:pt idx="3197">
                  <c:v>0.95</c:v>
                </c:pt>
                <c:pt idx="3198">
                  <c:v>0.95</c:v>
                </c:pt>
                <c:pt idx="3199">
                  <c:v>0.95</c:v>
                </c:pt>
                <c:pt idx="3200">
                  <c:v>0.95</c:v>
                </c:pt>
                <c:pt idx="3201">
                  <c:v>0.95</c:v>
                </c:pt>
                <c:pt idx="3202">
                  <c:v>0.95</c:v>
                </c:pt>
                <c:pt idx="3203">
                  <c:v>0.95</c:v>
                </c:pt>
                <c:pt idx="3204">
                  <c:v>0.95</c:v>
                </c:pt>
                <c:pt idx="3205">
                  <c:v>0.95</c:v>
                </c:pt>
                <c:pt idx="3206">
                  <c:v>0.95</c:v>
                </c:pt>
                <c:pt idx="3207">
                  <c:v>0.95</c:v>
                </c:pt>
                <c:pt idx="3208">
                  <c:v>0.95</c:v>
                </c:pt>
                <c:pt idx="3209">
                  <c:v>0.95</c:v>
                </c:pt>
                <c:pt idx="3210">
                  <c:v>0.95</c:v>
                </c:pt>
                <c:pt idx="3211">
                  <c:v>0.95</c:v>
                </c:pt>
                <c:pt idx="3212">
                  <c:v>0.95</c:v>
                </c:pt>
                <c:pt idx="3213">
                  <c:v>0.95</c:v>
                </c:pt>
                <c:pt idx="3214">
                  <c:v>0.95</c:v>
                </c:pt>
                <c:pt idx="3215">
                  <c:v>0.95</c:v>
                </c:pt>
                <c:pt idx="3216">
                  <c:v>0.95</c:v>
                </c:pt>
                <c:pt idx="3217">
                  <c:v>0.95</c:v>
                </c:pt>
                <c:pt idx="3218">
                  <c:v>0.95</c:v>
                </c:pt>
                <c:pt idx="3219">
                  <c:v>0.95</c:v>
                </c:pt>
                <c:pt idx="3220">
                  <c:v>0.95</c:v>
                </c:pt>
                <c:pt idx="3221">
                  <c:v>0.95</c:v>
                </c:pt>
                <c:pt idx="3222">
                  <c:v>0.95</c:v>
                </c:pt>
                <c:pt idx="3223">
                  <c:v>0.95</c:v>
                </c:pt>
                <c:pt idx="3224">
                  <c:v>0.95</c:v>
                </c:pt>
                <c:pt idx="3225">
                  <c:v>0.95</c:v>
                </c:pt>
                <c:pt idx="3226">
                  <c:v>0.95</c:v>
                </c:pt>
                <c:pt idx="3227">
                  <c:v>0.95</c:v>
                </c:pt>
                <c:pt idx="3228">
                  <c:v>0.95</c:v>
                </c:pt>
                <c:pt idx="3229">
                  <c:v>0.95</c:v>
                </c:pt>
                <c:pt idx="3230">
                  <c:v>0.95</c:v>
                </c:pt>
                <c:pt idx="3231">
                  <c:v>0.95</c:v>
                </c:pt>
                <c:pt idx="3232">
                  <c:v>0.95</c:v>
                </c:pt>
                <c:pt idx="3233">
                  <c:v>0.95</c:v>
                </c:pt>
                <c:pt idx="3234">
                  <c:v>0.95</c:v>
                </c:pt>
                <c:pt idx="3235">
                  <c:v>0.95</c:v>
                </c:pt>
                <c:pt idx="3236">
                  <c:v>0.95</c:v>
                </c:pt>
                <c:pt idx="3237">
                  <c:v>0.95</c:v>
                </c:pt>
                <c:pt idx="3238">
                  <c:v>0.95</c:v>
                </c:pt>
                <c:pt idx="3239">
                  <c:v>0.95</c:v>
                </c:pt>
                <c:pt idx="3240">
                  <c:v>0.95</c:v>
                </c:pt>
                <c:pt idx="3241">
                  <c:v>0.95</c:v>
                </c:pt>
                <c:pt idx="3242">
                  <c:v>0.95</c:v>
                </c:pt>
                <c:pt idx="3243">
                  <c:v>0.95</c:v>
                </c:pt>
                <c:pt idx="3244">
                  <c:v>0.95</c:v>
                </c:pt>
                <c:pt idx="3245">
                  <c:v>0.95</c:v>
                </c:pt>
                <c:pt idx="3246">
                  <c:v>0.95</c:v>
                </c:pt>
                <c:pt idx="3247">
                  <c:v>0.95</c:v>
                </c:pt>
                <c:pt idx="3248">
                  <c:v>0.95</c:v>
                </c:pt>
                <c:pt idx="3249">
                  <c:v>0.95</c:v>
                </c:pt>
                <c:pt idx="3250">
                  <c:v>0.95</c:v>
                </c:pt>
                <c:pt idx="3251">
                  <c:v>0.95</c:v>
                </c:pt>
                <c:pt idx="3252">
                  <c:v>0.95</c:v>
                </c:pt>
                <c:pt idx="3253">
                  <c:v>0.95</c:v>
                </c:pt>
                <c:pt idx="3254">
                  <c:v>0.95</c:v>
                </c:pt>
                <c:pt idx="3255">
                  <c:v>0.95</c:v>
                </c:pt>
                <c:pt idx="3256">
                  <c:v>0.95</c:v>
                </c:pt>
                <c:pt idx="3257">
                  <c:v>0.95</c:v>
                </c:pt>
                <c:pt idx="3258">
                  <c:v>0.95</c:v>
                </c:pt>
                <c:pt idx="3259">
                  <c:v>0.95</c:v>
                </c:pt>
                <c:pt idx="3260">
                  <c:v>0.95</c:v>
                </c:pt>
                <c:pt idx="3261">
                  <c:v>0.95</c:v>
                </c:pt>
                <c:pt idx="3262">
                  <c:v>0.95</c:v>
                </c:pt>
                <c:pt idx="3263">
                  <c:v>0.95</c:v>
                </c:pt>
                <c:pt idx="3264">
                  <c:v>0.95</c:v>
                </c:pt>
                <c:pt idx="3265">
                  <c:v>0.95</c:v>
                </c:pt>
                <c:pt idx="3266">
                  <c:v>0.95</c:v>
                </c:pt>
                <c:pt idx="3267">
                  <c:v>0.95</c:v>
                </c:pt>
                <c:pt idx="3268">
                  <c:v>0.95</c:v>
                </c:pt>
                <c:pt idx="3269">
                  <c:v>0.95</c:v>
                </c:pt>
                <c:pt idx="3270">
                  <c:v>0.95</c:v>
                </c:pt>
                <c:pt idx="3271">
                  <c:v>0.95</c:v>
                </c:pt>
                <c:pt idx="3272">
                  <c:v>0.95</c:v>
                </c:pt>
                <c:pt idx="3273">
                  <c:v>0.95</c:v>
                </c:pt>
                <c:pt idx="3274">
                  <c:v>0.95</c:v>
                </c:pt>
                <c:pt idx="3275">
                  <c:v>0.95</c:v>
                </c:pt>
                <c:pt idx="3276">
                  <c:v>0.95</c:v>
                </c:pt>
                <c:pt idx="3277">
                  <c:v>0.95</c:v>
                </c:pt>
                <c:pt idx="3278">
                  <c:v>0.95</c:v>
                </c:pt>
                <c:pt idx="3279">
                  <c:v>0.95</c:v>
                </c:pt>
                <c:pt idx="3280">
                  <c:v>0.95</c:v>
                </c:pt>
                <c:pt idx="3281">
                  <c:v>0.95</c:v>
                </c:pt>
                <c:pt idx="3282">
                  <c:v>0.95</c:v>
                </c:pt>
                <c:pt idx="3283">
                  <c:v>0.95</c:v>
                </c:pt>
                <c:pt idx="3284">
                  <c:v>0.95</c:v>
                </c:pt>
                <c:pt idx="3285">
                  <c:v>0.95</c:v>
                </c:pt>
                <c:pt idx="3286">
                  <c:v>0.95</c:v>
                </c:pt>
                <c:pt idx="3287">
                  <c:v>0.95</c:v>
                </c:pt>
                <c:pt idx="3288">
                  <c:v>0.95</c:v>
                </c:pt>
                <c:pt idx="3289">
                  <c:v>0.95</c:v>
                </c:pt>
                <c:pt idx="3290">
                  <c:v>0.95</c:v>
                </c:pt>
                <c:pt idx="3291">
                  <c:v>0.95</c:v>
                </c:pt>
                <c:pt idx="3292">
                  <c:v>0.95</c:v>
                </c:pt>
                <c:pt idx="3293">
                  <c:v>0.95</c:v>
                </c:pt>
                <c:pt idx="3294">
                  <c:v>0.95</c:v>
                </c:pt>
                <c:pt idx="3295">
                  <c:v>0.95</c:v>
                </c:pt>
                <c:pt idx="3296">
                  <c:v>0.95</c:v>
                </c:pt>
                <c:pt idx="3297">
                  <c:v>0.95</c:v>
                </c:pt>
                <c:pt idx="3298">
                  <c:v>0.95</c:v>
                </c:pt>
                <c:pt idx="3299">
                  <c:v>0.95</c:v>
                </c:pt>
                <c:pt idx="3300">
                  <c:v>0.95</c:v>
                </c:pt>
                <c:pt idx="3301">
                  <c:v>0.95</c:v>
                </c:pt>
                <c:pt idx="3302">
                  <c:v>0.95</c:v>
                </c:pt>
                <c:pt idx="3303">
                  <c:v>0.95</c:v>
                </c:pt>
                <c:pt idx="3304">
                  <c:v>0.95</c:v>
                </c:pt>
                <c:pt idx="3305">
                  <c:v>0.95</c:v>
                </c:pt>
                <c:pt idx="3306">
                  <c:v>0.95</c:v>
                </c:pt>
                <c:pt idx="3307">
                  <c:v>0.95</c:v>
                </c:pt>
                <c:pt idx="3308">
                  <c:v>0.95</c:v>
                </c:pt>
                <c:pt idx="3309">
                  <c:v>0.95</c:v>
                </c:pt>
                <c:pt idx="3310">
                  <c:v>0.95</c:v>
                </c:pt>
                <c:pt idx="3311">
                  <c:v>0.95</c:v>
                </c:pt>
                <c:pt idx="3312">
                  <c:v>0.95</c:v>
                </c:pt>
                <c:pt idx="3313">
                  <c:v>0.95</c:v>
                </c:pt>
                <c:pt idx="3314">
                  <c:v>0.95</c:v>
                </c:pt>
                <c:pt idx="3315">
                  <c:v>0.95</c:v>
                </c:pt>
                <c:pt idx="3316">
                  <c:v>0.95</c:v>
                </c:pt>
                <c:pt idx="3317">
                  <c:v>0.95</c:v>
                </c:pt>
                <c:pt idx="3318">
                  <c:v>0.95</c:v>
                </c:pt>
                <c:pt idx="3319">
                  <c:v>0.95</c:v>
                </c:pt>
                <c:pt idx="3320">
                  <c:v>0.95</c:v>
                </c:pt>
                <c:pt idx="3321">
                  <c:v>0.95</c:v>
                </c:pt>
                <c:pt idx="3322">
                  <c:v>0.95</c:v>
                </c:pt>
                <c:pt idx="3323">
                  <c:v>0.95</c:v>
                </c:pt>
                <c:pt idx="3324">
                  <c:v>0.95</c:v>
                </c:pt>
                <c:pt idx="3325">
                  <c:v>0.95</c:v>
                </c:pt>
                <c:pt idx="3326">
                  <c:v>0.95</c:v>
                </c:pt>
                <c:pt idx="3327">
                  <c:v>0.95</c:v>
                </c:pt>
                <c:pt idx="3328">
                  <c:v>0.95</c:v>
                </c:pt>
                <c:pt idx="3329">
                  <c:v>0.95</c:v>
                </c:pt>
                <c:pt idx="3330">
                  <c:v>0.95</c:v>
                </c:pt>
                <c:pt idx="3331">
                  <c:v>0.95</c:v>
                </c:pt>
                <c:pt idx="3332">
                  <c:v>0.95</c:v>
                </c:pt>
                <c:pt idx="3333">
                  <c:v>0.95</c:v>
                </c:pt>
                <c:pt idx="3334">
                  <c:v>0.95</c:v>
                </c:pt>
                <c:pt idx="3335">
                  <c:v>0.95</c:v>
                </c:pt>
                <c:pt idx="3336">
                  <c:v>0.95</c:v>
                </c:pt>
                <c:pt idx="3337">
                  <c:v>0.95</c:v>
                </c:pt>
                <c:pt idx="3338">
                  <c:v>0.95</c:v>
                </c:pt>
                <c:pt idx="3339">
                  <c:v>0.95</c:v>
                </c:pt>
                <c:pt idx="3340">
                  <c:v>0.95</c:v>
                </c:pt>
                <c:pt idx="3341">
                  <c:v>0.95</c:v>
                </c:pt>
                <c:pt idx="3342">
                  <c:v>0.95</c:v>
                </c:pt>
                <c:pt idx="3343">
                  <c:v>0.95</c:v>
                </c:pt>
                <c:pt idx="3344">
                  <c:v>0.95</c:v>
                </c:pt>
                <c:pt idx="3345">
                  <c:v>0.95</c:v>
                </c:pt>
                <c:pt idx="3346">
                  <c:v>0.95</c:v>
                </c:pt>
                <c:pt idx="3347">
                  <c:v>0.95</c:v>
                </c:pt>
                <c:pt idx="3348">
                  <c:v>0.95</c:v>
                </c:pt>
                <c:pt idx="3349">
                  <c:v>0.95</c:v>
                </c:pt>
                <c:pt idx="3350">
                  <c:v>0.95</c:v>
                </c:pt>
                <c:pt idx="3351">
                  <c:v>0.95</c:v>
                </c:pt>
                <c:pt idx="3352">
                  <c:v>0.95</c:v>
                </c:pt>
                <c:pt idx="3353">
                  <c:v>0.95</c:v>
                </c:pt>
                <c:pt idx="3354">
                  <c:v>0.95</c:v>
                </c:pt>
                <c:pt idx="3355">
                  <c:v>0.95</c:v>
                </c:pt>
                <c:pt idx="3356">
                  <c:v>0.95</c:v>
                </c:pt>
                <c:pt idx="3357">
                  <c:v>0.95</c:v>
                </c:pt>
                <c:pt idx="3358">
                  <c:v>0.95</c:v>
                </c:pt>
                <c:pt idx="3359">
                  <c:v>0.95</c:v>
                </c:pt>
                <c:pt idx="3360">
                  <c:v>0.95</c:v>
                </c:pt>
                <c:pt idx="3361">
                  <c:v>0.95</c:v>
                </c:pt>
                <c:pt idx="3362">
                  <c:v>0.95</c:v>
                </c:pt>
                <c:pt idx="3363">
                  <c:v>0.95</c:v>
                </c:pt>
                <c:pt idx="3364">
                  <c:v>0.95</c:v>
                </c:pt>
                <c:pt idx="3365">
                  <c:v>0.95</c:v>
                </c:pt>
                <c:pt idx="3366">
                  <c:v>0.95</c:v>
                </c:pt>
                <c:pt idx="3367">
                  <c:v>0.95</c:v>
                </c:pt>
                <c:pt idx="3368">
                  <c:v>0.95</c:v>
                </c:pt>
                <c:pt idx="3369">
                  <c:v>0.95</c:v>
                </c:pt>
                <c:pt idx="3370">
                  <c:v>0.95</c:v>
                </c:pt>
                <c:pt idx="3371">
                  <c:v>0.95</c:v>
                </c:pt>
                <c:pt idx="3372">
                  <c:v>0.95</c:v>
                </c:pt>
                <c:pt idx="3373">
                  <c:v>0.95</c:v>
                </c:pt>
                <c:pt idx="3374">
                  <c:v>0.95</c:v>
                </c:pt>
                <c:pt idx="3375">
                  <c:v>0.95</c:v>
                </c:pt>
                <c:pt idx="3376">
                  <c:v>0.95</c:v>
                </c:pt>
                <c:pt idx="3377">
                  <c:v>0.95</c:v>
                </c:pt>
                <c:pt idx="3378">
                  <c:v>0.95</c:v>
                </c:pt>
                <c:pt idx="3379">
                  <c:v>0.95</c:v>
                </c:pt>
                <c:pt idx="3380">
                  <c:v>0.95</c:v>
                </c:pt>
                <c:pt idx="3381">
                  <c:v>0.95</c:v>
                </c:pt>
                <c:pt idx="3382">
                  <c:v>0.95</c:v>
                </c:pt>
                <c:pt idx="3383">
                  <c:v>0.95</c:v>
                </c:pt>
                <c:pt idx="3384">
                  <c:v>0.95</c:v>
                </c:pt>
                <c:pt idx="3385">
                  <c:v>0.95</c:v>
                </c:pt>
                <c:pt idx="3386">
                  <c:v>0.95</c:v>
                </c:pt>
                <c:pt idx="3387">
                  <c:v>0.95</c:v>
                </c:pt>
                <c:pt idx="3388">
                  <c:v>0.95</c:v>
                </c:pt>
                <c:pt idx="3389">
                  <c:v>0.95</c:v>
                </c:pt>
                <c:pt idx="3390">
                  <c:v>0.95</c:v>
                </c:pt>
                <c:pt idx="3391">
                  <c:v>0.95</c:v>
                </c:pt>
                <c:pt idx="3392">
                  <c:v>0.95</c:v>
                </c:pt>
                <c:pt idx="3393">
                  <c:v>0.95</c:v>
                </c:pt>
                <c:pt idx="3394">
                  <c:v>0.95</c:v>
                </c:pt>
                <c:pt idx="3395">
                  <c:v>0.95</c:v>
                </c:pt>
                <c:pt idx="3396">
                  <c:v>0.95</c:v>
                </c:pt>
                <c:pt idx="3397">
                  <c:v>0.95</c:v>
                </c:pt>
                <c:pt idx="3398">
                  <c:v>0.95</c:v>
                </c:pt>
                <c:pt idx="3399">
                  <c:v>0.95</c:v>
                </c:pt>
                <c:pt idx="3400">
                  <c:v>0.95</c:v>
                </c:pt>
                <c:pt idx="3401">
                  <c:v>0.95</c:v>
                </c:pt>
                <c:pt idx="3402">
                  <c:v>0.95</c:v>
                </c:pt>
                <c:pt idx="3403">
                  <c:v>0.95</c:v>
                </c:pt>
                <c:pt idx="3404">
                  <c:v>0.95</c:v>
                </c:pt>
                <c:pt idx="3405">
                  <c:v>0.95</c:v>
                </c:pt>
                <c:pt idx="3406">
                  <c:v>0.95</c:v>
                </c:pt>
                <c:pt idx="3407">
                  <c:v>0.95</c:v>
                </c:pt>
                <c:pt idx="3408">
                  <c:v>0.95</c:v>
                </c:pt>
                <c:pt idx="3409">
                  <c:v>0.95</c:v>
                </c:pt>
                <c:pt idx="3410">
                  <c:v>0.95</c:v>
                </c:pt>
                <c:pt idx="3411">
                  <c:v>0.95</c:v>
                </c:pt>
                <c:pt idx="3412">
                  <c:v>0.95</c:v>
                </c:pt>
                <c:pt idx="3413">
                  <c:v>0.95</c:v>
                </c:pt>
                <c:pt idx="3414">
                  <c:v>0.95</c:v>
                </c:pt>
                <c:pt idx="3415">
                  <c:v>0.95</c:v>
                </c:pt>
                <c:pt idx="3416">
                  <c:v>0.95</c:v>
                </c:pt>
                <c:pt idx="3417">
                  <c:v>0.95</c:v>
                </c:pt>
                <c:pt idx="3418">
                  <c:v>0.95</c:v>
                </c:pt>
                <c:pt idx="3419">
                  <c:v>0.95</c:v>
                </c:pt>
                <c:pt idx="3420">
                  <c:v>0.95</c:v>
                </c:pt>
                <c:pt idx="3421">
                  <c:v>0.95</c:v>
                </c:pt>
                <c:pt idx="3422">
                  <c:v>0.95</c:v>
                </c:pt>
                <c:pt idx="3423">
                  <c:v>0.95</c:v>
                </c:pt>
                <c:pt idx="3424">
                  <c:v>0.95</c:v>
                </c:pt>
                <c:pt idx="3425">
                  <c:v>0.95</c:v>
                </c:pt>
                <c:pt idx="3426">
                  <c:v>0.95</c:v>
                </c:pt>
                <c:pt idx="3427">
                  <c:v>0.95</c:v>
                </c:pt>
                <c:pt idx="3428">
                  <c:v>0.95</c:v>
                </c:pt>
                <c:pt idx="3429">
                  <c:v>0.95</c:v>
                </c:pt>
                <c:pt idx="3430">
                  <c:v>0.95</c:v>
                </c:pt>
                <c:pt idx="3431">
                  <c:v>0.95</c:v>
                </c:pt>
                <c:pt idx="3432">
                  <c:v>0.95</c:v>
                </c:pt>
                <c:pt idx="3433">
                  <c:v>0.95</c:v>
                </c:pt>
                <c:pt idx="3434">
                  <c:v>0.95</c:v>
                </c:pt>
                <c:pt idx="3435">
                  <c:v>0.95</c:v>
                </c:pt>
                <c:pt idx="3436">
                  <c:v>0.95</c:v>
                </c:pt>
                <c:pt idx="3437">
                  <c:v>0.95</c:v>
                </c:pt>
                <c:pt idx="3438">
                  <c:v>0.95</c:v>
                </c:pt>
                <c:pt idx="3439">
                  <c:v>0.95</c:v>
                </c:pt>
                <c:pt idx="3440">
                  <c:v>0.95</c:v>
                </c:pt>
                <c:pt idx="3441">
                  <c:v>0.95</c:v>
                </c:pt>
                <c:pt idx="3442">
                  <c:v>0.95</c:v>
                </c:pt>
                <c:pt idx="3443">
                  <c:v>0.95</c:v>
                </c:pt>
                <c:pt idx="3444">
                  <c:v>0.95</c:v>
                </c:pt>
                <c:pt idx="3445">
                  <c:v>0.95</c:v>
                </c:pt>
                <c:pt idx="3446">
                  <c:v>0.95</c:v>
                </c:pt>
                <c:pt idx="3447">
                  <c:v>0.95</c:v>
                </c:pt>
                <c:pt idx="3448">
                  <c:v>0.95</c:v>
                </c:pt>
                <c:pt idx="3449">
                  <c:v>0.95</c:v>
                </c:pt>
                <c:pt idx="3450">
                  <c:v>0.95</c:v>
                </c:pt>
                <c:pt idx="3451">
                  <c:v>0.95</c:v>
                </c:pt>
                <c:pt idx="3452">
                  <c:v>0.95</c:v>
                </c:pt>
                <c:pt idx="3453">
                  <c:v>0.95</c:v>
                </c:pt>
                <c:pt idx="3454">
                  <c:v>0.95</c:v>
                </c:pt>
                <c:pt idx="3455">
                  <c:v>0.95</c:v>
                </c:pt>
                <c:pt idx="3456">
                  <c:v>0.95</c:v>
                </c:pt>
                <c:pt idx="3457">
                  <c:v>0.95</c:v>
                </c:pt>
                <c:pt idx="3458">
                  <c:v>0.95</c:v>
                </c:pt>
                <c:pt idx="3459">
                  <c:v>0.95</c:v>
                </c:pt>
                <c:pt idx="3460">
                  <c:v>0.95</c:v>
                </c:pt>
                <c:pt idx="3461">
                  <c:v>0.95</c:v>
                </c:pt>
                <c:pt idx="3462">
                  <c:v>0.95</c:v>
                </c:pt>
                <c:pt idx="3463">
                  <c:v>0.95</c:v>
                </c:pt>
                <c:pt idx="3464">
                  <c:v>0.95</c:v>
                </c:pt>
                <c:pt idx="3465">
                  <c:v>0.95</c:v>
                </c:pt>
                <c:pt idx="3466">
                  <c:v>0.95</c:v>
                </c:pt>
                <c:pt idx="3467">
                  <c:v>0.95</c:v>
                </c:pt>
                <c:pt idx="3468">
                  <c:v>0.95</c:v>
                </c:pt>
                <c:pt idx="3469">
                  <c:v>0.95</c:v>
                </c:pt>
                <c:pt idx="3470">
                  <c:v>0.95</c:v>
                </c:pt>
                <c:pt idx="3471">
                  <c:v>0.95</c:v>
                </c:pt>
                <c:pt idx="3472">
                  <c:v>0.95</c:v>
                </c:pt>
                <c:pt idx="3473">
                  <c:v>0.95</c:v>
                </c:pt>
                <c:pt idx="3474">
                  <c:v>0.95</c:v>
                </c:pt>
                <c:pt idx="3475">
                  <c:v>0.95</c:v>
                </c:pt>
                <c:pt idx="3476">
                  <c:v>0.95</c:v>
                </c:pt>
                <c:pt idx="3477">
                  <c:v>0.95</c:v>
                </c:pt>
                <c:pt idx="3478">
                  <c:v>0.95</c:v>
                </c:pt>
                <c:pt idx="3479">
                  <c:v>0.95</c:v>
                </c:pt>
                <c:pt idx="3480">
                  <c:v>0.95</c:v>
                </c:pt>
                <c:pt idx="3481">
                  <c:v>0.95</c:v>
                </c:pt>
                <c:pt idx="3482">
                  <c:v>0.95</c:v>
                </c:pt>
                <c:pt idx="3483">
                  <c:v>0.95</c:v>
                </c:pt>
                <c:pt idx="3484">
                  <c:v>0.95</c:v>
                </c:pt>
                <c:pt idx="3485">
                  <c:v>0.95</c:v>
                </c:pt>
                <c:pt idx="3486">
                  <c:v>0.95</c:v>
                </c:pt>
                <c:pt idx="3487">
                  <c:v>0.95</c:v>
                </c:pt>
                <c:pt idx="3488">
                  <c:v>0.95</c:v>
                </c:pt>
                <c:pt idx="3489">
                  <c:v>0.95</c:v>
                </c:pt>
                <c:pt idx="3490">
                  <c:v>0.95</c:v>
                </c:pt>
                <c:pt idx="3491">
                  <c:v>0.95</c:v>
                </c:pt>
                <c:pt idx="3492">
                  <c:v>0.95</c:v>
                </c:pt>
                <c:pt idx="3493">
                  <c:v>0.95</c:v>
                </c:pt>
                <c:pt idx="3494">
                  <c:v>0.95</c:v>
                </c:pt>
                <c:pt idx="3495">
                  <c:v>0.95</c:v>
                </c:pt>
                <c:pt idx="3496">
                  <c:v>0.95</c:v>
                </c:pt>
                <c:pt idx="3497">
                  <c:v>0.95</c:v>
                </c:pt>
                <c:pt idx="3498">
                  <c:v>0.95</c:v>
                </c:pt>
                <c:pt idx="3499">
                  <c:v>0.95</c:v>
                </c:pt>
                <c:pt idx="3500">
                  <c:v>0.95</c:v>
                </c:pt>
                <c:pt idx="3501">
                  <c:v>0.95</c:v>
                </c:pt>
                <c:pt idx="3502">
                  <c:v>0.95</c:v>
                </c:pt>
                <c:pt idx="3503">
                  <c:v>0.95</c:v>
                </c:pt>
                <c:pt idx="3504">
                  <c:v>0.95</c:v>
                </c:pt>
                <c:pt idx="3505">
                  <c:v>0.95</c:v>
                </c:pt>
                <c:pt idx="3506">
                  <c:v>0.95</c:v>
                </c:pt>
                <c:pt idx="3507">
                  <c:v>0.95</c:v>
                </c:pt>
                <c:pt idx="3508">
                  <c:v>0.95</c:v>
                </c:pt>
                <c:pt idx="3509">
                  <c:v>0.95</c:v>
                </c:pt>
                <c:pt idx="3510">
                  <c:v>0.95</c:v>
                </c:pt>
                <c:pt idx="3511">
                  <c:v>0.95</c:v>
                </c:pt>
                <c:pt idx="3512">
                  <c:v>0.95</c:v>
                </c:pt>
                <c:pt idx="3513">
                  <c:v>0.95</c:v>
                </c:pt>
                <c:pt idx="3514">
                  <c:v>0.95</c:v>
                </c:pt>
                <c:pt idx="3515">
                  <c:v>0.95</c:v>
                </c:pt>
                <c:pt idx="3516">
                  <c:v>0.95</c:v>
                </c:pt>
                <c:pt idx="3517">
                  <c:v>0.95</c:v>
                </c:pt>
                <c:pt idx="3518">
                  <c:v>0.95</c:v>
                </c:pt>
                <c:pt idx="3519">
                  <c:v>0.95</c:v>
                </c:pt>
                <c:pt idx="3520">
                  <c:v>0.95</c:v>
                </c:pt>
                <c:pt idx="3521">
                  <c:v>0.95</c:v>
                </c:pt>
                <c:pt idx="3522">
                  <c:v>0.95</c:v>
                </c:pt>
                <c:pt idx="3523">
                  <c:v>0.95</c:v>
                </c:pt>
                <c:pt idx="3524">
                  <c:v>0.95</c:v>
                </c:pt>
                <c:pt idx="3525">
                  <c:v>0.95</c:v>
                </c:pt>
                <c:pt idx="3526">
                  <c:v>0.95</c:v>
                </c:pt>
                <c:pt idx="3527">
                  <c:v>0.95</c:v>
                </c:pt>
                <c:pt idx="3528">
                  <c:v>0.95</c:v>
                </c:pt>
                <c:pt idx="3529">
                  <c:v>0.95</c:v>
                </c:pt>
                <c:pt idx="3530">
                  <c:v>0.95</c:v>
                </c:pt>
                <c:pt idx="3531">
                  <c:v>0.95</c:v>
                </c:pt>
                <c:pt idx="3532">
                  <c:v>0.95</c:v>
                </c:pt>
                <c:pt idx="3533">
                  <c:v>0.95</c:v>
                </c:pt>
                <c:pt idx="3534">
                  <c:v>0.95</c:v>
                </c:pt>
                <c:pt idx="3535">
                  <c:v>0.95</c:v>
                </c:pt>
                <c:pt idx="3536">
                  <c:v>0.95</c:v>
                </c:pt>
                <c:pt idx="3537">
                  <c:v>0.95</c:v>
                </c:pt>
                <c:pt idx="3538">
                  <c:v>0.95</c:v>
                </c:pt>
                <c:pt idx="3539">
                  <c:v>0.95</c:v>
                </c:pt>
                <c:pt idx="3540">
                  <c:v>0.95</c:v>
                </c:pt>
                <c:pt idx="3541">
                  <c:v>0.95</c:v>
                </c:pt>
                <c:pt idx="3542">
                  <c:v>0.95</c:v>
                </c:pt>
                <c:pt idx="3543">
                  <c:v>0.95</c:v>
                </c:pt>
                <c:pt idx="3544">
                  <c:v>0.95</c:v>
                </c:pt>
                <c:pt idx="3545">
                  <c:v>0.95</c:v>
                </c:pt>
                <c:pt idx="3546">
                  <c:v>0.95</c:v>
                </c:pt>
                <c:pt idx="3547">
                  <c:v>0.95</c:v>
                </c:pt>
                <c:pt idx="3548">
                  <c:v>0.95</c:v>
                </c:pt>
                <c:pt idx="3549">
                  <c:v>0.95</c:v>
                </c:pt>
                <c:pt idx="3550">
                  <c:v>0.95</c:v>
                </c:pt>
                <c:pt idx="3551">
                  <c:v>0.95</c:v>
                </c:pt>
                <c:pt idx="3552">
                  <c:v>0.95</c:v>
                </c:pt>
                <c:pt idx="3553">
                  <c:v>0.95</c:v>
                </c:pt>
                <c:pt idx="3554">
                  <c:v>0.95</c:v>
                </c:pt>
                <c:pt idx="3555">
                  <c:v>0.95</c:v>
                </c:pt>
                <c:pt idx="3556">
                  <c:v>0.95</c:v>
                </c:pt>
                <c:pt idx="3557">
                  <c:v>0.95</c:v>
                </c:pt>
                <c:pt idx="3558">
                  <c:v>0.95</c:v>
                </c:pt>
                <c:pt idx="3559">
                  <c:v>0.95</c:v>
                </c:pt>
                <c:pt idx="3560">
                  <c:v>0.95</c:v>
                </c:pt>
                <c:pt idx="3561">
                  <c:v>0.95</c:v>
                </c:pt>
                <c:pt idx="3562">
                  <c:v>0.95</c:v>
                </c:pt>
                <c:pt idx="3563">
                  <c:v>0.95</c:v>
                </c:pt>
                <c:pt idx="3564">
                  <c:v>0.95</c:v>
                </c:pt>
                <c:pt idx="3565">
                  <c:v>0.95</c:v>
                </c:pt>
                <c:pt idx="3566">
                  <c:v>0.95</c:v>
                </c:pt>
                <c:pt idx="3567">
                  <c:v>0.95</c:v>
                </c:pt>
                <c:pt idx="3568">
                  <c:v>0.95</c:v>
                </c:pt>
                <c:pt idx="3569">
                  <c:v>0.95</c:v>
                </c:pt>
                <c:pt idx="3570">
                  <c:v>0.95</c:v>
                </c:pt>
                <c:pt idx="3571">
                  <c:v>0.95</c:v>
                </c:pt>
                <c:pt idx="3572">
                  <c:v>0.95</c:v>
                </c:pt>
                <c:pt idx="3573">
                  <c:v>0.95</c:v>
                </c:pt>
                <c:pt idx="3574">
                  <c:v>0.95</c:v>
                </c:pt>
                <c:pt idx="3575">
                  <c:v>0.95</c:v>
                </c:pt>
                <c:pt idx="3576">
                  <c:v>0.95</c:v>
                </c:pt>
                <c:pt idx="3577">
                  <c:v>0.95</c:v>
                </c:pt>
                <c:pt idx="3578">
                  <c:v>0.95</c:v>
                </c:pt>
                <c:pt idx="3579">
                  <c:v>0.95</c:v>
                </c:pt>
                <c:pt idx="3580">
                  <c:v>0.95</c:v>
                </c:pt>
                <c:pt idx="3581">
                  <c:v>0.95</c:v>
                </c:pt>
                <c:pt idx="3582">
                  <c:v>0.95</c:v>
                </c:pt>
                <c:pt idx="3583">
                  <c:v>0.95</c:v>
                </c:pt>
                <c:pt idx="3584">
                  <c:v>0.95</c:v>
                </c:pt>
                <c:pt idx="3585">
                  <c:v>0.95</c:v>
                </c:pt>
                <c:pt idx="3586">
                  <c:v>0.95</c:v>
                </c:pt>
                <c:pt idx="3587">
                  <c:v>0.95</c:v>
                </c:pt>
                <c:pt idx="3588">
                  <c:v>0.95</c:v>
                </c:pt>
                <c:pt idx="3589">
                  <c:v>0.95</c:v>
                </c:pt>
                <c:pt idx="3590">
                  <c:v>0.95</c:v>
                </c:pt>
                <c:pt idx="3591">
                  <c:v>0.95</c:v>
                </c:pt>
                <c:pt idx="3592">
                  <c:v>0.95</c:v>
                </c:pt>
                <c:pt idx="3593">
                  <c:v>0.95</c:v>
                </c:pt>
                <c:pt idx="3594">
                  <c:v>0.95</c:v>
                </c:pt>
                <c:pt idx="3595">
                  <c:v>0.95</c:v>
                </c:pt>
                <c:pt idx="3596">
                  <c:v>0.95</c:v>
                </c:pt>
                <c:pt idx="3597">
                  <c:v>0.95</c:v>
                </c:pt>
                <c:pt idx="3598">
                  <c:v>0.95</c:v>
                </c:pt>
                <c:pt idx="3599">
                  <c:v>0.95</c:v>
                </c:pt>
                <c:pt idx="3600">
                  <c:v>0.95</c:v>
                </c:pt>
                <c:pt idx="3601">
                  <c:v>0.95</c:v>
                </c:pt>
                <c:pt idx="3602">
                  <c:v>0.95</c:v>
                </c:pt>
                <c:pt idx="3603">
                  <c:v>0.95</c:v>
                </c:pt>
                <c:pt idx="3604">
                  <c:v>0.95</c:v>
                </c:pt>
                <c:pt idx="3605">
                  <c:v>0.95</c:v>
                </c:pt>
                <c:pt idx="3606">
                  <c:v>0.95</c:v>
                </c:pt>
                <c:pt idx="3607">
                  <c:v>0.95</c:v>
                </c:pt>
                <c:pt idx="3608">
                  <c:v>0.95</c:v>
                </c:pt>
                <c:pt idx="3609">
                  <c:v>0.95</c:v>
                </c:pt>
                <c:pt idx="3610">
                  <c:v>0.95</c:v>
                </c:pt>
                <c:pt idx="3611">
                  <c:v>0.95</c:v>
                </c:pt>
                <c:pt idx="3612">
                  <c:v>0.95</c:v>
                </c:pt>
                <c:pt idx="3613">
                  <c:v>0.95</c:v>
                </c:pt>
                <c:pt idx="3614">
                  <c:v>0.95</c:v>
                </c:pt>
                <c:pt idx="3615">
                  <c:v>0.95</c:v>
                </c:pt>
                <c:pt idx="3616">
                  <c:v>0.95</c:v>
                </c:pt>
                <c:pt idx="3617">
                  <c:v>0.95</c:v>
                </c:pt>
                <c:pt idx="3618">
                  <c:v>0.95</c:v>
                </c:pt>
                <c:pt idx="3619">
                  <c:v>0.95</c:v>
                </c:pt>
                <c:pt idx="3620">
                  <c:v>0.95</c:v>
                </c:pt>
                <c:pt idx="3621">
                  <c:v>0.95</c:v>
                </c:pt>
                <c:pt idx="3622">
                  <c:v>0.95</c:v>
                </c:pt>
                <c:pt idx="3623">
                  <c:v>0.95</c:v>
                </c:pt>
                <c:pt idx="3624">
                  <c:v>0.95</c:v>
                </c:pt>
                <c:pt idx="3625">
                  <c:v>0.95</c:v>
                </c:pt>
                <c:pt idx="3626">
                  <c:v>0.95</c:v>
                </c:pt>
                <c:pt idx="3627">
                  <c:v>0.95</c:v>
                </c:pt>
                <c:pt idx="3628">
                  <c:v>0.95</c:v>
                </c:pt>
                <c:pt idx="3629">
                  <c:v>0.95</c:v>
                </c:pt>
                <c:pt idx="3630">
                  <c:v>0.95</c:v>
                </c:pt>
                <c:pt idx="3631">
                  <c:v>0.95</c:v>
                </c:pt>
                <c:pt idx="3632">
                  <c:v>0.95</c:v>
                </c:pt>
                <c:pt idx="3633">
                  <c:v>0.95</c:v>
                </c:pt>
                <c:pt idx="3634">
                  <c:v>0.95</c:v>
                </c:pt>
                <c:pt idx="3635">
                  <c:v>0.95</c:v>
                </c:pt>
                <c:pt idx="3636">
                  <c:v>0.95</c:v>
                </c:pt>
                <c:pt idx="3637">
                  <c:v>0.95</c:v>
                </c:pt>
                <c:pt idx="3638">
                  <c:v>0.95</c:v>
                </c:pt>
                <c:pt idx="3639">
                  <c:v>0.95</c:v>
                </c:pt>
                <c:pt idx="3640">
                  <c:v>0.95</c:v>
                </c:pt>
                <c:pt idx="3641">
                  <c:v>0.95</c:v>
                </c:pt>
                <c:pt idx="3642">
                  <c:v>0.95</c:v>
                </c:pt>
                <c:pt idx="3643">
                  <c:v>0.95</c:v>
                </c:pt>
                <c:pt idx="3644">
                  <c:v>0.95</c:v>
                </c:pt>
                <c:pt idx="3645">
                  <c:v>0.95</c:v>
                </c:pt>
                <c:pt idx="3646">
                  <c:v>0.95</c:v>
                </c:pt>
                <c:pt idx="3647">
                  <c:v>0.95</c:v>
                </c:pt>
                <c:pt idx="3648">
                  <c:v>0.95</c:v>
                </c:pt>
                <c:pt idx="3649">
                  <c:v>0.95</c:v>
                </c:pt>
                <c:pt idx="3650">
                  <c:v>0.95</c:v>
                </c:pt>
                <c:pt idx="3651">
                  <c:v>0.95</c:v>
                </c:pt>
                <c:pt idx="3652">
                  <c:v>0.95</c:v>
                </c:pt>
                <c:pt idx="3653">
                  <c:v>0.95</c:v>
                </c:pt>
                <c:pt idx="3654">
                  <c:v>0.95</c:v>
                </c:pt>
                <c:pt idx="3655">
                  <c:v>0.95</c:v>
                </c:pt>
                <c:pt idx="3656">
                  <c:v>0.95</c:v>
                </c:pt>
                <c:pt idx="3657">
                  <c:v>0.95</c:v>
                </c:pt>
                <c:pt idx="3658">
                  <c:v>0.95</c:v>
                </c:pt>
                <c:pt idx="3659">
                  <c:v>0.95</c:v>
                </c:pt>
                <c:pt idx="3660">
                  <c:v>0.95</c:v>
                </c:pt>
                <c:pt idx="3661">
                  <c:v>0.95</c:v>
                </c:pt>
                <c:pt idx="3662">
                  <c:v>0.95</c:v>
                </c:pt>
                <c:pt idx="3663">
                  <c:v>0.95</c:v>
                </c:pt>
                <c:pt idx="3664">
                  <c:v>0.95</c:v>
                </c:pt>
                <c:pt idx="3665">
                  <c:v>0.95</c:v>
                </c:pt>
                <c:pt idx="3666">
                  <c:v>0.95</c:v>
                </c:pt>
                <c:pt idx="3667">
                  <c:v>0.95</c:v>
                </c:pt>
                <c:pt idx="3668">
                  <c:v>0.95</c:v>
                </c:pt>
                <c:pt idx="3669">
                  <c:v>0.95</c:v>
                </c:pt>
                <c:pt idx="3670">
                  <c:v>0.95</c:v>
                </c:pt>
                <c:pt idx="3671">
                  <c:v>0.95</c:v>
                </c:pt>
                <c:pt idx="3672">
                  <c:v>0.95</c:v>
                </c:pt>
                <c:pt idx="3673">
                  <c:v>0.95</c:v>
                </c:pt>
                <c:pt idx="3674">
                  <c:v>0.95</c:v>
                </c:pt>
                <c:pt idx="3675">
                  <c:v>0.95</c:v>
                </c:pt>
                <c:pt idx="3676">
                  <c:v>0.95</c:v>
                </c:pt>
                <c:pt idx="3677">
                  <c:v>0.95</c:v>
                </c:pt>
                <c:pt idx="3678">
                  <c:v>0.95</c:v>
                </c:pt>
                <c:pt idx="3679">
                  <c:v>0.95</c:v>
                </c:pt>
                <c:pt idx="3680">
                  <c:v>0.95</c:v>
                </c:pt>
                <c:pt idx="3681">
                  <c:v>0.95</c:v>
                </c:pt>
                <c:pt idx="3682">
                  <c:v>0.95</c:v>
                </c:pt>
                <c:pt idx="3683">
                  <c:v>0.95</c:v>
                </c:pt>
                <c:pt idx="3684">
                  <c:v>0.95</c:v>
                </c:pt>
                <c:pt idx="3685">
                  <c:v>0.95</c:v>
                </c:pt>
                <c:pt idx="3686">
                  <c:v>0.95</c:v>
                </c:pt>
                <c:pt idx="3687">
                  <c:v>0.95</c:v>
                </c:pt>
                <c:pt idx="3688">
                  <c:v>0.95</c:v>
                </c:pt>
                <c:pt idx="3689">
                  <c:v>0.95</c:v>
                </c:pt>
                <c:pt idx="3690">
                  <c:v>0.95</c:v>
                </c:pt>
                <c:pt idx="3691">
                  <c:v>0.95</c:v>
                </c:pt>
                <c:pt idx="3692">
                  <c:v>0.95</c:v>
                </c:pt>
                <c:pt idx="3693">
                  <c:v>0.95</c:v>
                </c:pt>
                <c:pt idx="3694">
                  <c:v>0.95</c:v>
                </c:pt>
                <c:pt idx="3695">
                  <c:v>0.95</c:v>
                </c:pt>
                <c:pt idx="3696">
                  <c:v>0.95</c:v>
                </c:pt>
                <c:pt idx="3697">
                  <c:v>0.95</c:v>
                </c:pt>
                <c:pt idx="3698">
                  <c:v>0.95</c:v>
                </c:pt>
                <c:pt idx="3699">
                  <c:v>0.95</c:v>
                </c:pt>
                <c:pt idx="3700">
                  <c:v>0.95</c:v>
                </c:pt>
                <c:pt idx="3701">
                  <c:v>0.95</c:v>
                </c:pt>
                <c:pt idx="3702">
                  <c:v>0.95</c:v>
                </c:pt>
                <c:pt idx="3703">
                  <c:v>0.95</c:v>
                </c:pt>
                <c:pt idx="3704">
                  <c:v>0.95</c:v>
                </c:pt>
                <c:pt idx="3705">
                  <c:v>0.95</c:v>
                </c:pt>
                <c:pt idx="3706">
                  <c:v>0.95</c:v>
                </c:pt>
                <c:pt idx="3707">
                  <c:v>0.95</c:v>
                </c:pt>
                <c:pt idx="3708">
                  <c:v>0.95</c:v>
                </c:pt>
                <c:pt idx="3709">
                  <c:v>0.95</c:v>
                </c:pt>
                <c:pt idx="3710">
                  <c:v>0.95</c:v>
                </c:pt>
                <c:pt idx="3711">
                  <c:v>0.95</c:v>
                </c:pt>
                <c:pt idx="3712">
                  <c:v>0.95</c:v>
                </c:pt>
                <c:pt idx="3713">
                  <c:v>0.95</c:v>
                </c:pt>
                <c:pt idx="3714">
                  <c:v>0.95</c:v>
                </c:pt>
                <c:pt idx="3715">
                  <c:v>0.95</c:v>
                </c:pt>
                <c:pt idx="3716">
                  <c:v>0.95</c:v>
                </c:pt>
                <c:pt idx="3717">
                  <c:v>0.95</c:v>
                </c:pt>
                <c:pt idx="3718">
                  <c:v>0.95</c:v>
                </c:pt>
                <c:pt idx="3719">
                  <c:v>0.95</c:v>
                </c:pt>
                <c:pt idx="3720">
                  <c:v>0.95</c:v>
                </c:pt>
                <c:pt idx="3721">
                  <c:v>0.95</c:v>
                </c:pt>
                <c:pt idx="3722">
                  <c:v>0.95</c:v>
                </c:pt>
                <c:pt idx="3723">
                  <c:v>0.95</c:v>
                </c:pt>
                <c:pt idx="3724">
                  <c:v>0.95</c:v>
                </c:pt>
                <c:pt idx="3725">
                  <c:v>0.95</c:v>
                </c:pt>
                <c:pt idx="3726">
                  <c:v>0.95</c:v>
                </c:pt>
                <c:pt idx="3727">
                  <c:v>0.95</c:v>
                </c:pt>
                <c:pt idx="3728">
                  <c:v>0.95</c:v>
                </c:pt>
                <c:pt idx="3729">
                  <c:v>0.95</c:v>
                </c:pt>
                <c:pt idx="3730">
                  <c:v>0.95</c:v>
                </c:pt>
                <c:pt idx="3731">
                  <c:v>0.95</c:v>
                </c:pt>
                <c:pt idx="3732">
                  <c:v>0.95</c:v>
                </c:pt>
                <c:pt idx="3733">
                  <c:v>0.95</c:v>
                </c:pt>
                <c:pt idx="3734">
                  <c:v>0.95</c:v>
                </c:pt>
                <c:pt idx="3735">
                  <c:v>0.95</c:v>
                </c:pt>
                <c:pt idx="3736">
                  <c:v>0.95</c:v>
                </c:pt>
                <c:pt idx="3737">
                  <c:v>0.95</c:v>
                </c:pt>
                <c:pt idx="3738">
                  <c:v>0.95</c:v>
                </c:pt>
                <c:pt idx="3739">
                  <c:v>0.95</c:v>
                </c:pt>
                <c:pt idx="3740">
                  <c:v>0.95</c:v>
                </c:pt>
                <c:pt idx="3741">
                  <c:v>0.95</c:v>
                </c:pt>
                <c:pt idx="3742">
                  <c:v>0.95</c:v>
                </c:pt>
                <c:pt idx="3743">
                  <c:v>0.95</c:v>
                </c:pt>
                <c:pt idx="3744">
                  <c:v>0.95</c:v>
                </c:pt>
                <c:pt idx="3745">
                  <c:v>0.95</c:v>
                </c:pt>
                <c:pt idx="3746">
                  <c:v>0.95</c:v>
                </c:pt>
                <c:pt idx="3747">
                  <c:v>0.95</c:v>
                </c:pt>
                <c:pt idx="3748">
                  <c:v>0.95</c:v>
                </c:pt>
                <c:pt idx="3749">
                  <c:v>0.95</c:v>
                </c:pt>
                <c:pt idx="3750">
                  <c:v>0.95</c:v>
                </c:pt>
                <c:pt idx="3751">
                  <c:v>0.95</c:v>
                </c:pt>
                <c:pt idx="3752">
                  <c:v>0.95</c:v>
                </c:pt>
                <c:pt idx="3753">
                  <c:v>0.95</c:v>
                </c:pt>
                <c:pt idx="3754">
                  <c:v>0.95</c:v>
                </c:pt>
                <c:pt idx="3755">
                  <c:v>0.95</c:v>
                </c:pt>
                <c:pt idx="3756">
                  <c:v>0.95</c:v>
                </c:pt>
                <c:pt idx="3757">
                  <c:v>0.95</c:v>
                </c:pt>
                <c:pt idx="3758">
                  <c:v>0.95</c:v>
                </c:pt>
                <c:pt idx="3759">
                  <c:v>0.95</c:v>
                </c:pt>
                <c:pt idx="3760">
                  <c:v>0.95</c:v>
                </c:pt>
                <c:pt idx="3761">
                  <c:v>0.95</c:v>
                </c:pt>
                <c:pt idx="3762">
                  <c:v>0.95</c:v>
                </c:pt>
                <c:pt idx="3763">
                  <c:v>0.95</c:v>
                </c:pt>
                <c:pt idx="3764">
                  <c:v>0.95</c:v>
                </c:pt>
                <c:pt idx="3765">
                  <c:v>0.95</c:v>
                </c:pt>
                <c:pt idx="3766">
                  <c:v>0.95</c:v>
                </c:pt>
                <c:pt idx="3767">
                  <c:v>0.95</c:v>
                </c:pt>
                <c:pt idx="3768">
                  <c:v>0.95</c:v>
                </c:pt>
                <c:pt idx="3769">
                  <c:v>0.95</c:v>
                </c:pt>
                <c:pt idx="3770">
                  <c:v>0.95</c:v>
                </c:pt>
                <c:pt idx="3771">
                  <c:v>0.95</c:v>
                </c:pt>
                <c:pt idx="3772">
                  <c:v>0.95</c:v>
                </c:pt>
                <c:pt idx="3773">
                  <c:v>0.95</c:v>
                </c:pt>
                <c:pt idx="3774">
                  <c:v>0.95</c:v>
                </c:pt>
                <c:pt idx="3775">
                  <c:v>0.95</c:v>
                </c:pt>
                <c:pt idx="3776">
                  <c:v>0.95</c:v>
                </c:pt>
                <c:pt idx="3777">
                  <c:v>0.95</c:v>
                </c:pt>
                <c:pt idx="3778">
                  <c:v>0.95</c:v>
                </c:pt>
                <c:pt idx="3779">
                  <c:v>0.95</c:v>
                </c:pt>
                <c:pt idx="3780">
                  <c:v>0.95</c:v>
                </c:pt>
                <c:pt idx="3781">
                  <c:v>0.95</c:v>
                </c:pt>
                <c:pt idx="3782">
                  <c:v>0.95</c:v>
                </c:pt>
                <c:pt idx="3783">
                  <c:v>0.95</c:v>
                </c:pt>
                <c:pt idx="3784">
                  <c:v>0.95</c:v>
                </c:pt>
                <c:pt idx="3785">
                  <c:v>0.95</c:v>
                </c:pt>
                <c:pt idx="3786">
                  <c:v>0.95</c:v>
                </c:pt>
                <c:pt idx="3787">
                  <c:v>0.95</c:v>
                </c:pt>
                <c:pt idx="3788">
                  <c:v>0.95</c:v>
                </c:pt>
                <c:pt idx="3789">
                  <c:v>0.95</c:v>
                </c:pt>
                <c:pt idx="3790">
                  <c:v>0.95</c:v>
                </c:pt>
                <c:pt idx="3791">
                  <c:v>0.95</c:v>
                </c:pt>
                <c:pt idx="3792">
                  <c:v>0.95</c:v>
                </c:pt>
                <c:pt idx="3793">
                  <c:v>0.95</c:v>
                </c:pt>
                <c:pt idx="3794">
                  <c:v>0.95</c:v>
                </c:pt>
                <c:pt idx="3795">
                  <c:v>0.95</c:v>
                </c:pt>
                <c:pt idx="3796">
                  <c:v>0.95</c:v>
                </c:pt>
                <c:pt idx="3797">
                  <c:v>0.95</c:v>
                </c:pt>
                <c:pt idx="3798">
                  <c:v>0.95</c:v>
                </c:pt>
                <c:pt idx="3799">
                  <c:v>0.95</c:v>
                </c:pt>
                <c:pt idx="3800">
                  <c:v>0.95</c:v>
                </c:pt>
                <c:pt idx="3801">
                  <c:v>0.95</c:v>
                </c:pt>
                <c:pt idx="3802">
                  <c:v>0.95</c:v>
                </c:pt>
                <c:pt idx="3803">
                  <c:v>0.95</c:v>
                </c:pt>
                <c:pt idx="3804">
                  <c:v>0.95</c:v>
                </c:pt>
                <c:pt idx="3805">
                  <c:v>0.95</c:v>
                </c:pt>
                <c:pt idx="3806">
                  <c:v>0.95</c:v>
                </c:pt>
                <c:pt idx="3807">
                  <c:v>0.95</c:v>
                </c:pt>
                <c:pt idx="3808">
                  <c:v>0.95</c:v>
                </c:pt>
                <c:pt idx="3809">
                  <c:v>0.95</c:v>
                </c:pt>
                <c:pt idx="3810">
                  <c:v>0.95</c:v>
                </c:pt>
                <c:pt idx="3811">
                  <c:v>0.95</c:v>
                </c:pt>
                <c:pt idx="3812">
                  <c:v>0.95</c:v>
                </c:pt>
                <c:pt idx="3813">
                  <c:v>0.95</c:v>
                </c:pt>
                <c:pt idx="3814">
                  <c:v>0.95</c:v>
                </c:pt>
                <c:pt idx="3815">
                  <c:v>0.95</c:v>
                </c:pt>
                <c:pt idx="3816">
                  <c:v>0.95</c:v>
                </c:pt>
                <c:pt idx="3817">
                  <c:v>0.95</c:v>
                </c:pt>
                <c:pt idx="3818">
                  <c:v>0.95</c:v>
                </c:pt>
                <c:pt idx="3819">
                  <c:v>0.95</c:v>
                </c:pt>
                <c:pt idx="3820">
                  <c:v>0.95</c:v>
                </c:pt>
                <c:pt idx="3821">
                  <c:v>0.95</c:v>
                </c:pt>
                <c:pt idx="3822">
                  <c:v>0.95</c:v>
                </c:pt>
                <c:pt idx="3823">
                  <c:v>0.95</c:v>
                </c:pt>
                <c:pt idx="3824">
                  <c:v>0.95</c:v>
                </c:pt>
                <c:pt idx="3825">
                  <c:v>0.95</c:v>
                </c:pt>
                <c:pt idx="3826">
                  <c:v>0.95</c:v>
                </c:pt>
                <c:pt idx="3827">
                  <c:v>0.95</c:v>
                </c:pt>
                <c:pt idx="3828">
                  <c:v>0.95</c:v>
                </c:pt>
                <c:pt idx="3829">
                  <c:v>0.95</c:v>
                </c:pt>
                <c:pt idx="3830">
                  <c:v>0.95</c:v>
                </c:pt>
                <c:pt idx="3831">
                  <c:v>0.95</c:v>
                </c:pt>
                <c:pt idx="3832">
                  <c:v>0.95</c:v>
                </c:pt>
                <c:pt idx="3833">
                  <c:v>0.95</c:v>
                </c:pt>
                <c:pt idx="3834">
                  <c:v>0.95</c:v>
                </c:pt>
                <c:pt idx="3835">
                  <c:v>0.95</c:v>
                </c:pt>
                <c:pt idx="3836">
                  <c:v>0.95</c:v>
                </c:pt>
                <c:pt idx="3837">
                  <c:v>0.95</c:v>
                </c:pt>
                <c:pt idx="3838">
                  <c:v>0.95</c:v>
                </c:pt>
                <c:pt idx="3839">
                  <c:v>0.95</c:v>
                </c:pt>
                <c:pt idx="3840">
                  <c:v>0.95</c:v>
                </c:pt>
                <c:pt idx="3841">
                  <c:v>0.95</c:v>
                </c:pt>
                <c:pt idx="3842">
                  <c:v>0.95</c:v>
                </c:pt>
                <c:pt idx="3843">
                  <c:v>0.95</c:v>
                </c:pt>
                <c:pt idx="3844">
                  <c:v>0.95</c:v>
                </c:pt>
                <c:pt idx="3845">
                  <c:v>0.95</c:v>
                </c:pt>
                <c:pt idx="3846">
                  <c:v>0.95</c:v>
                </c:pt>
                <c:pt idx="3847">
                  <c:v>0.95</c:v>
                </c:pt>
                <c:pt idx="3848">
                  <c:v>0.95</c:v>
                </c:pt>
                <c:pt idx="3849">
                  <c:v>0.95</c:v>
                </c:pt>
                <c:pt idx="3850">
                  <c:v>0.95</c:v>
                </c:pt>
                <c:pt idx="3851">
                  <c:v>0.95</c:v>
                </c:pt>
                <c:pt idx="3852">
                  <c:v>0.95</c:v>
                </c:pt>
                <c:pt idx="3853">
                  <c:v>0.95</c:v>
                </c:pt>
                <c:pt idx="3854">
                  <c:v>0.95</c:v>
                </c:pt>
                <c:pt idx="3855">
                  <c:v>0.95</c:v>
                </c:pt>
                <c:pt idx="3856">
                  <c:v>0.95</c:v>
                </c:pt>
                <c:pt idx="3857">
                  <c:v>0.95</c:v>
                </c:pt>
                <c:pt idx="3858">
                  <c:v>0.95</c:v>
                </c:pt>
                <c:pt idx="3859">
                  <c:v>0.95</c:v>
                </c:pt>
                <c:pt idx="3860">
                  <c:v>0.95</c:v>
                </c:pt>
                <c:pt idx="3861">
                  <c:v>0.95</c:v>
                </c:pt>
                <c:pt idx="3862">
                  <c:v>0.95</c:v>
                </c:pt>
                <c:pt idx="3863">
                  <c:v>0.95</c:v>
                </c:pt>
                <c:pt idx="3864">
                  <c:v>0.95</c:v>
                </c:pt>
                <c:pt idx="3865">
                  <c:v>0.95</c:v>
                </c:pt>
                <c:pt idx="3866">
                  <c:v>0.95</c:v>
                </c:pt>
                <c:pt idx="3867">
                  <c:v>0.95</c:v>
                </c:pt>
                <c:pt idx="3868">
                  <c:v>0.95</c:v>
                </c:pt>
                <c:pt idx="3869">
                  <c:v>0.95</c:v>
                </c:pt>
                <c:pt idx="3870">
                  <c:v>0.95</c:v>
                </c:pt>
                <c:pt idx="3871">
                  <c:v>0.95</c:v>
                </c:pt>
                <c:pt idx="3872">
                  <c:v>0.95</c:v>
                </c:pt>
                <c:pt idx="3873">
                  <c:v>0.95</c:v>
                </c:pt>
                <c:pt idx="3874">
                  <c:v>0.95</c:v>
                </c:pt>
                <c:pt idx="3875">
                  <c:v>0.95</c:v>
                </c:pt>
                <c:pt idx="3876">
                  <c:v>0.95</c:v>
                </c:pt>
                <c:pt idx="3877">
                  <c:v>0.95</c:v>
                </c:pt>
                <c:pt idx="3878">
                  <c:v>0.95</c:v>
                </c:pt>
                <c:pt idx="3879">
                  <c:v>0.95</c:v>
                </c:pt>
                <c:pt idx="3880">
                  <c:v>0.95</c:v>
                </c:pt>
                <c:pt idx="3881">
                  <c:v>0.95</c:v>
                </c:pt>
                <c:pt idx="3882">
                  <c:v>0.95</c:v>
                </c:pt>
                <c:pt idx="3883">
                  <c:v>0.95</c:v>
                </c:pt>
                <c:pt idx="3884">
                  <c:v>0.95</c:v>
                </c:pt>
                <c:pt idx="3885">
                  <c:v>0.95</c:v>
                </c:pt>
                <c:pt idx="3886">
                  <c:v>0.95</c:v>
                </c:pt>
                <c:pt idx="3887">
                  <c:v>0.95</c:v>
                </c:pt>
                <c:pt idx="3888">
                  <c:v>0.95</c:v>
                </c:pt>
                <c:pt idx="3889">
                  <c:v>0.95</c:v>
                </c:pt>
                <c:pt idx="3890">
                  <c:v>0.95</c:v>
                </c:pt>
                <c:pt idx="3891">
                  <c:v>0.95</c:v>
                </c:pt>
                <c:pt idx="3892">
                  <c:v>0.95</c:v>
                </c:pt>
                <c:pt idx="3893">
                  <c:v>0.95</c:v>
                </c:pt>
                <c:pt idx="3894">
                  <c:v>0.95</c:v>
                </c:pt>
                <c:pt idx="3895">
                  <c:v>0.95</c:v>
                </c:pt>
                <c:pt idx="3896">
                  <c:v>0.95</c:v>
                </c:pt>
                <c:pt idx="3897">
                  <c:v>0.95</c:v>
                </c:pt>
                <c:pt idx="3898">
                  <c:v>0.95</c:v>
                </c:pt>
                <c:pt idx="3899">
                  <c:v>0.95</c:v>
                </c:pt>
                <c:pt idx="3900">
                  <c:v>0.95</c:v>
                </c:pt>
                <c:pt idx="3901">
                  <c:v>0.95</c:v>
                </c:pt>
                <c:pt idx="3902">
                  <c:v>0.95</c:v>
                </c:pt>
                <c:pt idx="3903">
                  <c:v>0.95</c:v>
                </c:pt>
                <c:pt idx="3904">
                  <c:v>0.95</c:v>
                </c:pt>
                <c:pt idx="3905">
                  <c:v>0.95</c:v>
                </c:pt>
                <c:pt idx="3906">
                  <c:v>0.95</c:v>
                </c:pt>
                <c:pt idx="3907">
                  <c:v>0.95</c:v>
                </c:pt>
                <c:pt idx="3908">
                  <c:v>0.95</c:v>
                </c:pt>
                <c:pt idx="3909">
                  <c:v>0.95</c:v>
                </c:pt>
                <c:pt idx="3910">
                  <c:v>0.95</c:v>
                </c:pt>
                <c:pt idx="3911">
                  <c:v>0.95</c:v>
                </c:pt>
                <c:pt idx="3912">
                  <c:v>0.95</c:v>
                </c:pt>
                <c:pt idx="3913">
                  <c:v>0.95</c:v>
                </c:pt>
                <c:pt idx="3914">
                  <c:v>0.95</c:v>
                </c:pt>
                <c:pt idx="3915">
                  <c:v>0.95</c:v>
                </c:pt>
                <c:pt idx="3916">
                  <c:v>0.95</c:v>
                </c:pt>
                <c:pt idx="3917">
                  <c:v>0.95</c:v>
                </c:pt>
                <c:pt idx="3918">
                  <c:v>0.95</c:v>
                </c:pt>
                <c:pt idx="3919">
                  <c:v>0.95</c:v>
                </c:pt>
                <c:pt idx="3920">
                  <c:v>0.95</c:v>
                </c:pt>
                <c:pt idx="3921">
                  <c:v>0.95</c:v>
                </c:pt>
                <c:pt idx="3922">
                  <c:v>0.95</c:v>
                </c:pt>
                <c:pt idx="3923">
                  <c:v>0.95</c:v>
                </c:pt>
                <c:pt idx="3924">
                  <c:v>0.95</c:v>
                </c:pt>
                <c:pt idx="3925">
                  <c:v>0.95</c:v>
                </c:pt>
                <c:pt idx="3926">
                  <c:v>0.95</c:v>
                </c:pt>
                <c:pt idx="3927">
                  <c:v>0.95</c:v>
                </c:pt>
                <c:pt idx="3928">
                  <c:v>0.95</c:v>
                </c:pt>
                <c:pt idx="3929">
                  <c:v>0.95</c:v>
                </c:pt>
                <c:pt idx="3930">
                  <c:v>0.95</c:v>
                </c:pt>
                <c:pt idx="3931">
                  <c:v>0.95</c:v>
                </c:pt>
                <c:pt idx="3932">
                  <c:v>0.95</c:v>
                </c:pt>
                <c:pt idx="3933">
                  <c:v>0.95</c:v>
                </c:pt>
                <c:pt idx="3934">
                  <c:v>0.95</c:v>
                </c:pt>
                <c:pt idx="3935">
                  <c:v>0.95</c:v>
                </c:pt>
                <c:pt idx="3936">
                  <c:v>0.95</c:v>
                </c:pt>
                <c:pt idx="3937">
                  <c:v>0.95</c:v>
                </c:pt>
                <c:pt idx="3938">
                  <c:v>0.95</c:v>
                </c:pt>
                <c:pt idx="3939">
                  <c:v>0.95</c:v>
                </c:pt>
                <c:pt idx="3940">
                  <c:v>0.95</c:v>
                </c:pt>
                <c:pt idx="3941">
                  <c:v>0.95</c:v>
                </c:pt>
                <c:pt idx="3942">
                  <c:v>0.95</c:v>
                </c:pt>
                <c:pt idx="3943">
                  <c:v>0.95</c:v>
                </c:pt>
                <c:pt idx="3944">
                  <c:v>0.95</c:v>
                </c:pt>
                <c:pt idx="3945">
                  <c:v>0.95</c:v>
                </c:pt>
                <c:pt idx="3946">
                  <c:v>0.95</c:v>
                </c:pt>
                <c:pt idx="3947">
                  <c:v>0.95</c:v>
                </c:pt>
                <c:pt idx="3948">
                  <c:v>0.95</c:v>
                </c:pt>
                <c:pt idx="3949">
                  <c:v>0.95</c:v>
                </c:pt>
                <c:pt idx="3950">
                  <c:v>0.95</c:v>
                </c:pt>
                <c:pt idx="3951">
                  <c:v>0.95</c:v>
                </c:pt>
                <c:pt idx="3952">
                  <c:v>0.95</c:v>
                </c:pt>
                <c:pt idx="3953">
                  <c:v>0.95</c:v>
                </c:pt>
                <c:pt idx="3954">
                  <c:v>0.95</c:v>
                </c:pt>
                <c:pt idx="3955">
                  <c:v>0.95</c:v>
                </c:pt>
                <c:pt idx="3956">
                  <c:v>0.95</c:v>
                </c:pt>
                <c:pt idx="3957">
                  <c:v>0.95</c:v>
                </c:pt>
                <c:pt idx="3958">
                  <c:v>0.95</c:v>
                </c:pt>
                <c:pt idx="3959">
                  <c:v>0.95</c:v>
                </c:pt>
                <c:pt idx="3960">
                  <c:v>0.95</c:v>
                </c:pt>
                <c:pt idx="3961">
                  <c:v>0.95</c:v>
                </c:pt>
                <c:pt idx="3962">
                  <c:v>0.95</c:v>
                </c:pt>
                <c:pt idx="3963">
                  <c:v>0.95</c:v>
                </c:pt>
                <c:pt idx="3964">
                  <c:v>0.95</c:v>
                </c:pt>
                <c:pt idx="3965">
                  <c:v>0.95</c:v>
                </c:pt>
                <c:pt idx="3966">
                  <c:v>0.95</c:v>
                </c:pt>
                <c:pt idx="3967">
                  <c:v>0.95</c:v>
                </c:pt>
                <c:pt idx="3968">
                  <c:v>0.95</c:v>
                </c:pt>
                <c:pt idx="3969">
                  <c:v>0.95</c:v>
                </c:pt>
                <c:pt idx="3970">
                  <c:v>0.95</c:v>
                </c:pt>
                <c:pt idx="3971">
                  <c:v>0.95</c:v>
                </c:pt>
                <c:pt idx="3972">
                  <c:v>0.95</c:v>
                </c:pt>
                <c:pt idx="3973">
                  <c:v>0.95</c:v>
                </c:pt>
                <c:pt idx="3974">
                  <c:v>0.95</c:v>
                </c:pt>
                <c:pt idx="3975">
                  <c:v>0.95</c:v>
                </c:pt>
                <c:pt idx="3976">
                  <c:v>0.95</c:v>
                </c:pt>
                <c:pt idx="3977">
                  <c:v>0.95</c:v>
                </c:pt>
                <c:pt idx="3978">
                  <c:v>0.95</c:v>
                </c:pt>
                <c:pt idx="3979">
                  <c:v>0.95</c:v>
                </c:pt>
                <c:pt idx="3980">
                  <c:v>0.95</c:v>
                </c:pt>
                <c:pt idx="3981">
                  <c:v>0.95</c:v>
                </c:pt>
                <c:pt idx="3982">
                  <c:v>0.95</c:v>
                </c:pt>
                <c:pt idx="3983">
                  <c:v>0.95</c:v>
                </c:pt>
                <c:pt idx="3984">
                  <c:v>0.95</c:v>
                </c:pt>
                <c:pt idx="3985">
                  <c:v>0.95</c:v>
                </c:pt>
                <c:pt idx="3986">
                  <c:v>0.95</c:v>
                </c:pt>
                <c:pt idx="3987">
                  <c:v>0.95</c:v>
                </c:pt>
                <c:pt idx="3988">
                  <c:v>0.95</c:v>
                </c:pt>
                <c:pt idx="3989">
                  <c:v>0.95</c:v>
                </c:pt>
                <c:pt idx="3990">
                  <c:v>0.95</c:v>
                </c:pt>
                <c:pt idx="3991">
                  <c:v>0.95</c:v>
                </c:pt>
                <c:pt idx="3992">
                  <c:v>0.95</c:v>
                </c:pt>
                <c:pt idx="3993">
                  <c:v>0.95</c:v>
                </c:pt>
                <c:pt idx="3994">
                  <c:v>0.95</c:v>
                </c:pt>
                <c:pt idx="3995">
                  <c:v>0.95</c:v>
                </c:pt>
                <c:pt idx="3996">
                  <c:v>0.95</c:v>
                </c:pt>
                <c:pt idx="3997">
                  <c:v>0.95</c:v>
                </c:pt>
                <c:pt idx="3998">
                  <c:v>0.95</c:v>
                </c:pt>
                <c:pt idx="3999">
                  <c:v>0.95</c:v>
                </c:pt>
                <c:pt idx="4000">
                  <c:v>0.95</c:v>
                </c:pt>
                <c:pt idx="4001">
                  <c:v>0.95</c:v>
                </c:pt>
                <c:pt idx="4002">
                  <c:v>0.95</c:v>
                </c:pt>
                <c:pt idx="4003">
                  <c:v>0.95</c:v>
                </c:pt>
                <c:pt idx="4004">
                  <c:v>0.95</c:v>
                </c:pt>
                <c:pt idx="4005">
                  <c:v>0.95</c:v>
                </c:pt>
                <c:pt idx="4006">
                  <c:v>0.95</c:v>
                </c:pt>
                <c:pt idx="4007">
                  <c:v>0.95</c:v>
                </c:pt>
                <c:pt idx="4008">
                  <c:v>0.95</c:v>
                </c:pt>
                <c:pt idx="4009">
                  <c:v>0.95</c:v>
                </c:pt>
                <c:pt idx="4010">
                  <c:v>0.95</c:v>
                </c:pt>
                <c:pt idx="4011">
                  <c:v>0.95</c:v>
                </c:pt>
                <c:pt idx="4012">
                  <c:v>0.95</c:v>
                </c:pt>
                <c:pt idx="4013">
                  <c:v>0.95</c:v>
                </c:pt>
                <c:pt idx="4014">
                  <c:v>0.95</c:v>
                </c:pt>
                <c:pt idx="4015">
                  <c:v>0.95</c:v>
                </c:pt>
                <c:pt idx="4016">
                  <c:v>0.95</c:v>
                </c:pt>
                <c:pt idx="4017">
                  <c:v>0.95</c:v>
                </c:pt>
                <c:pt idx="4018">
                  <c:v>0.95</c:v>
                </c:pt>
                <c:pt idx="4019">
                  <c:v>0.95</c:v>
                </c:pt>
                <c:pt idx="4020">
                  <c:v>0.95</c:v>
                </c:pt>
                <c:pt idx="4021">
                  <c:v>0.95</c:v>
                </c:pt>
                <c:pt idx="4022">
                  <c:v>0.95</c:v>
                </c:pt>
                <c:pt idx="4023">
                  <c:v>0.95</c:v>
                </c:pt>
                <c:pt idx="4024">
                  <c:v>0.95</c:v>
                </c:pt>
                <c:pt idx="4025">
                  <c:v>0.95</c:v>
                </c:pt>
                <c:pt idx="4026">
                  <c:v>0.95</c:v>
                </c:pt>
                <c:pt idx="4027">
                  <c:v>0.95</c:v>
                </c:pt>
                <c:pt idx="4028">
                  <c:v>0.95</c:v>
                </c:pt>
                <c:pt idx="4029">
                  <c:v>0.95</c:v>
                </c:pt>
                <c:pt idx="4030">
                  <c:v>0.95</c:v>
                </c:pt>
                <c:pt idx="4031">
                  <c:v>0.95</c:v>
                </c:pt>
                <c:pt idx="4032">
                  <c:v>0.95</c:v>
                </c:pt>
                <c:pt idx="4033">
                  <c:v>0.95</c:v>
                </c:pt>
                <c:pt idx="4034">
                  <c:v>0.95</c:v>
                </c:pt>
                <c:pt idx="4035">
                  <c:v>0.95</c:v>
                </c:pt>
                <c:pt idx="4036">
                  <c:v>0.95</c:v>
                </c:pt>
                <c:pt idx="4037">
                  <c:v>0.95</c:v>
                </c:pt>
                <c:pt idx="4038">
                  <c:v>0.95</c:v>
                </c:pt>
                <c:pt idx="4039">
                  <c:v>0.95</c:v>
                </c:pt>
                <c:pt idx="4040">
                  <c:v>0.95</c:v>
                </c:pt>
                <c:pt idx="4041">
                  <c:v>0.95</c:v>
                </c:pt>
                <c:pt idx="4042">
                  <c:v>0.95</c:v>
                </c:pt>
                <c:pt idx="4043">
                  <c:v>0.95</c:v>
                </c:pt>
                <c:pt idx="4044">
                  <c:v>0.95</c:v>
                </c:pt>
                <c:pt idx="4045">
                  <c:v>0.95</c:v>
                </c:pt>
                <c:pt idx="4046">
                  <c:v>0.95</c:v>
                </c:pt>
                <c:pt idx="4047">
                  <c:v>0.95</c:v>
                </c:pt>
                <c:pt idx="4048">
                  <c:v>0.95</c:v>
                </c:pt>
                <c:pt idx="4049">
                  <c:v>0.95</c:v>
                </c:pt>
                <c:pt idx="4050">
                  <c:v>0.95</c:v>
                </c:pt>
                <c:pt idx="4051">
                  <c:v>0.95</c:v>
                </c:pt>
                <c:pt idx="4052">
                  <c:v>0.95</c:v>
                </c:pt>
                <c:pt idx="4053">
                  <c:v>0.95</c:v>
                </c:pt>
                <c:pt idx="4054">
                  <c:v>0.95</c:v>
                </c:pt>
                <c:pt idx="4055">
                  <c:v>0.95</c:v>
                </c:pt>
                <c:pt idx="4056">
                  <c:v>0.95</c:v>
                </c:pt>
                <c:pt idx="4057">
                  <c:v>0.95</c:v>
                </c:pt>
                <c:pt idx="4058">
                  <c:v>0.95</c:v>
                </c:pt>
                <c:pt idx="4059">
                  <c:v>0.95</c:v>
                </c:pt>
                <c:pt idx="4060">
                  <c:v>0.95</c:v>
                </c:pt>
                <c:pt idx="4061">
                  <c:v>0.95</c:v>
                </c:pt>
                <c:pt idx="4062">
                  <c:v>0.95</c:v>
                </c:pt>
                <c:pt idx="4063">
                  <c:v>0.95</c:v>
                </c:pt>
                <c:pt idx="4064">
                  <c:v>0.95</c:v>
                </c:pt>
                <c:pt idx="4065">
                  <c:v>0.95</c:v>
                </c:pt>
                <c:pt idx="4066">
                  <c:v>0.95</c:v>
                </c:pt>
                <c:pt idx="4067">
                  <c:v>0.95</c:v>
                </c:pt>
                <c:pt idx="4068">
                  <c:v>0.95</c:v>
                </c:pt>
                <c:pt idx="4069">
                  <c:v>0.95</c:v>
                </c:pt>
                <c:pt idx="4070">
                  <c:v>0.95</c:v>
                </c:pt>
                <c:pt idx="4071">
                  <c:v>0.95</c:v>
                </c:pt>
                <c:pt idx="4072">
                  <c:v>0.95</c:v>
                </c:pt>
                <c:pt idx="4073">
                  <c:v>0.95</c:v>
                </c:pt>
                <c:pt idx="4074">
                  <c:v>0.95</c:v>
                </c:pt>
                <c:pt idx="4075">
                  <c:v>0.95</c:v>
                </c:pt>
                <c:pt idx="4076">
                  <c:v>0.95</c:v>
                </c:pt>
                <c:pt idx="4077">
                  <c:v>0.95</c:v>
                </c:pt>
                <c:pt idx="4078">
                  <c:v>0.95</c:v>
                </c:pt>
                <c:pt idx="4079">
                  <c:v>0.95</c:v>
                </c:pt>
                <c:pt idx="4080">
                  <c:v>0.95</c:v>
                </c:pt>
                <c:pt idx="4081">
                  <c:v>0.95</c:v>
                </c:pt>
                <c:pt idx="4082">
                  <c:v>0.95</c:v>
                </c:pt>
                <c:pt idx="4083">
                  <c:v>0.95</c:v>
                </c:pt>
                <c:pt idx="4084">
                  <c:v>0.95</c:v>
                </c:pt>
                <c:pt idx="4085">
                  <c:v>0.95</c:v>
                </c:pt>
                <c:pt idx="4086">
                  <c:v>0.95</c:v>
                </c:pt>
                <c:pt idx="4087">
                  <c:v>0.95</c:v>
                </c:pt>
                <c:pt idx="4088">
                  <c:v>0.95</c:v>
                </c:pt>
                <c:pt idx="4089">
                  <c:v>0.95</c:v>
                </c:pt>
                <c:pt idx="4090">
                  <c:v>0.95</c:v>
                </c:pt>
                <c:pt idx="4091">
                  <c:v>0.95</c:v>
                </c:pt>
                <c:pt idx="4092">
                  <c:v>0.95</c:v>
                </c:pt>
                <c:pt idx="4093">
                  <c:v>0.95</c:v>
                </c:pt>
                <c:pt idx="4094">
                  <c:v>0.95</c:v>
                </c:pt>
                <c:pt idx="4095">
                  <c:v>0.95</c:v>
                </c:pt>
                <c:pt idx="4096">
                  <c:v>0.95</c:v>
                </c:pt>
                <c:pt idx="4097">
                  <c:v>0.95</c:v>
                </c:pt>
                <c:pt idx="4098">
                  <c:v>0.95</c:v>
                </c:pt>
                <c:pt idx="4099">
                  <c:v>0.95</c:v>
                </c:pt>
                <c:pt idx="4100">
                  <c:v>0.95</c:v>
                </c:pt>
                <c:pt idx="4101">
                  <c:v>0.95</c:v>
                </c:pt>
                <c:pt idx="4102">
                  <c:v>0.95</c:v>
                </c:pt>
                <c:pt idx="4103">
                  <c:v>0.95</c:v>
                </c:pt>
                <c:pt idx="4104">
                  <c:v>0.95</c:v>
                </c:pt>
                <c:pt idx="4105">
                  <c:v>0.95</c:v>
                </c:pt>
                <c:pt idx="4106">
                  <c:v>0.95</c:v>
                </c:pt>
                <c:pt idx="4107">
                  <c:v>0.95</c:v>
                </c:pt>
                <c:pt idx="4108">
                  <c:v>0.95</c:v>
                </c:pt>
                <c:pt idx="4109">
                  <c:v>0.95</c:v>
                </c:pt>
                <c:pt idx="4110">
                  <c:v>0.95</c:v>
                </c:pt>
                <c:pt idx="4111">
                  <c:v>0.95</c:v>
                </c:pt>
                <c:pt idx="4112">
                  <c:v>0.95</c:v>
                </c:pt>
                <c:pt idx="4113">
                  <c:v>0.95</c:v>
                </c:pt>
                <c:pt idx="4114">
                  <c:v>0.95</c:v>
                </c:pt>
                <c:pt idx="4115">
                  <c:v>0.95</c:v>
                </c:pt>
                <c:pt idx="4116">
                  <c:v>0.95</c:v>
                </c:pt>
                <c:pt idx="4117">
                  <c:v>0.95</c:v>
                </c:pt>
                <c:pt idx="4118">
                  <c:v>0.95</c:v>
                </c:pt>
                <c:pt idx="4119">
                  <c:v>0.95</c:v>
                </c:pt>
                <c:pt idx="4120">
                  <c:v>0.95</c:v>
                </c:pt>
                <c:pt idx="4121">
                  <c:v>0.95</c:v>
                </c:pt>
                <c:pt idx="4122">
                  <c:v>0.95</c:v>
                </c:pt>
                <c:pt idx="4123">
                  <c:v>0.95</c:v>
                </c:pt>
                <c:pt idx="4124">
                  <c:v>0.95</c:v>
                </c:pt>
                <c:pt idx="4125">
                  <c:v>0.95</c:v>
                </c:pt>
                <c:pt idx="4126">
                  <c:v>0.95</c:v>
                </c:pt>
                <c:pt idx="4127">
                  <c:v>0.95</c:v>
                </c:pt>
                <c:pt idx="4128">
                  <c:v>0.95</c:v>
                </c:pt>
                <c:pt idx="4129">
                  <c:v>0.95</c:v>
                </c:pt>
                <c:pt idx="4130">
                  <c:v>0.95</c:v>
                </c:pt>
                <c:pt idx="4131">
                  <c:v>0.95</c:v>
                </c:pt>
                <c:pt idx="4132">
                  <c:v>0.95</c:v>
                </c:pt>
                <c:pt idx="4133">
                  <c:v>0.95</c:v>
                </c:pt>
                <c:pt idx="4134">
                  <c:v>0.95</c:v>
                </c:pt>
                <c:pt idx="4135">
                  <c:v>0.95</c:v>
                </c:pt>
                <c:pt idx="4136">
                  <c:v>0.95</c:v>
                </c:pt>
                <c:pt idx="4137">
                  <c:v>0.95</c:v>
                </c:pt>
                <c:pt idx="4138">
                  <c:v>0.95</c:v>
                </c:pt>
                <c:pt idx="4139">
                  <c:v>0.95</c:v>
                </c:pt>
                <c:pt idx="4140">
                  <c:v>0.95</c:v>
                </c:pt>
                <c:pt idx="4141">
                  <c:v>0.95</c:v>
                </c:pt>
                <c:pt idx="4142">
                  <c:v>0.95</c:v>
                </c:pt>
                <c:pt idx="4143">
                  <c:v>0.95</c:v>
                </c:pt>
                <c:pt idx="4144">
                  <c:v>0.95</c:v>
                </c:pt>
                <c:pt idx="4145">
                  <c:v>0.95</c:v>
                </c:pt>
                <c:pt idx="4146">
                  <c:v>0.95</c:v>
                </c:pt>
                <c:pt idx="4147">
                  <c:v>0.95</c:v>
                </c:pt>
                <c:pt idx="4148">
                  <c:v>0.95</c:v>
                </c:pt>
                <c:pt idx="4149">
                  <c:v>0.95</c:v>
                </c:pt>
                <c:pt idx="4150">
                  <c:v>0.95</c:v>
                </c:pt>
                <c:pt idx="4151">
                  <c:v>0.95</c:v>
                </c:pt>
                <c:pt idx="4152">
                  <c:v>0.95</c:v>
                </c:pt>
                <c:pt idx="4153">
                  <c:v>0.95</c:v>
                </c:pt>
                <c:pt idx="4154">
                  <c:v>0.95</c:v>
                </c:pt>
                <c:pt idx="4155">
                  <c:v>0.95</c:v>
                </c:pt>
                <c:pt idx="4156">
                  <c:v>0.95</c:v>
                </c:pt>
                <c:pt idx="4157">
                  <c:v>0.95</c:v>
                </c:pt>
                <c:pt idx="4158">
                  <c:v>0.95</c:v>
                </c:pt>
                <c:pt idx="4159">
                  <c:v>0.95</c:v>
                </c:pt>
                <c:pt idx="4160">
                  <c:v>0.95</c:v>
                </c:pt>
                <c:pt idx="4161">
                  <c:v>0.95</c:v>
                </c:pt>
                <c:pt idx="4162">
                  <c:v>0.95</c:v>
                </c:pt>
                <c:pt idx="4163">
                  <c:v>0.95</c:v>
                </c:pt>
                <c:pt idx="4164">
                  <c:v>0.95</c:v>
                </c:pt>
                <c:pt idx="4165">
                  <c:v>0.95</c:v>
                </c:pt>
                <c:pt idx="4166">
                  <c:v>0.95</c:v>
                </c:pt>
                <c:pt idx="4167">
                  <c:v>0.95</c:v>
                </c:pt>
                <c:pt idx="4168">
                  <c:v>0.95</c:v>
                </c:pt>
                <c:pt idx="4169">
                  <c:v>0.95</c:v>
                </c:pt>
                <c:pt idx="4170">
                  <c:v>0.95</c:v>
                </c:pt>
                <c:pt idx="4171">
                  <c:v>0.95</c:v>
                </c:pt>
                <c:pt idx="4172">
                  <c:v>0.95</c:v>
                </c:pt>
                <c:pt idx="4173">
                  <c:v>0.95</c:v>
                </c:pt>
                <c:pt idx="4174">
                  <c:v>0.95</c:v>
                </c:pt>
                <c:pt idx="4175">
                  <c:v>0.95</c:v>
                </c:pt>
                <c:pt idx="4176">
                  <c:v>0.95</c:v>
                </c:pt>
                <c:pt idx="4177">
                  <c:v>0.95</c:v>
                </c:pt>
                <c:pt idx="4178">
                  <c:v>0.95</c:v>
                </c:pt>
                <c:pt idx="4179">
                  <c:v>0.95</c:v>
                </c:pt>
                <c:pt idx="4180">
                  <c:v>0.95</c:v>
                </c:pt>
                <c:pt idx="4181">
                  <c:v>0.95</c:v>
                </c:pt>
                <c:pt idx="4182">
                  <c:v>0.95</c:v>
                </c:pt>
                <c:pt idx="4183">
                  <c:v>0.95</c:v>
                </c:pt>
                <c:pt idx="4184">
                  <c:v>0.95</c:v>
                </c:pt>
                <c:pt idx="4185">
                  <c:v>0.95</c:v>
                </c:pt>
                <c:pt idx="4186">
                  <c:v>0.95</c:v>
                </c:pt>
                <c:pt idx="4187">
                  <c:v>0.95</c:v>
                </c:pt>
                <c:pt idx="4188">
                  <c:v>0.95</c:v>
                </c:pt>
                <c:pt idx="4189">
                  <c:v>0.95</c:v>
                </c:pt>
                <c:pt idx="4190">
                  <c:v>0.95</c:v>
                </c:pt>
                <c:pt idx="4191">
                  <c:v>0.95</c:v>
                </c:pt>
                <c:pt idx="4192">
                  <c:v>0.95</c:v>
                </c:pt>
                <c:pt idx="4193">
                  <c:v>0.95</c:v>
                </c:pt>
                <c:pt idx="4194">
                  <c:v>0.95</c:v>
                </c:pt>
                <c:pt idx="4195">
                  <c:v>0.95</c:v>
                </c:pt>
                <c:pt idx="4196">
                  <c:v>0.95</c:v>
                </c:pt>
                <c:pt idx="4197">
                  <c:v>0.95</c:v>
                </c:pt>
                <c:pt idx="4198">
                  <c:v>0.95</c:v>
                </c:pt>
                <c:pt idx="4199">
                  <c:v>0.95</c:v>
                </c:pt>
                <c:pt idx="4200">
                  <c:v>0.95</c:v>
                </c:pt>
                <c:pt idx="4201">
                  <c:v>0.95</c:v>
                </c:pt>
                <c:pt idx="4202">
                  <c:v>0.95</c:v>
                </c:pt>
                <c:pt idx="4203">
                  <c:v>0.95</c:v>
                </c:pt>
                <c:pt idx="4204">
                  <c:v>0.95</c:v>
                </c:pt>
                <c:pt idx="4205">
                  <c:v>0.95</c:v>
                </c:pt>
                <c:pt idx="4206">
                  <c:v>0.95</c:v>
                </c:pt>
                <c:pt idx="4207">
                  <c:v>0.95</c:v>
                </c:pt>
                <c:pt idx="4208">
                  <c:v>0.95</c:v>
                </c:pt>
                <c:pt idx="4209">
                  <c:v>0.95</c:v>
                </c:pt>
                <c:pt idx="4210">
                  <c:v>0.95</c:v>
                </c:pt>
                <c:pt idx="4211">
                  <c:v>0.95</c:v>
                </c:pt>
                <c:pt idx="4212">
                  <c:v>0.95</c:v>
                </c:pt>
                <c:pt idx="4213">
                  <c:v>0.95</c:v>
                </c:pt>
                <c:pt idx="4214">
                  <c:v>0.95</c:v>
                </c:pt>
                <c:pt idx="4215">
                  <c:v>0.95</c:v>
                </c:pt>
                <c:pt idx="4216">
                  <c:v>0.95</c:v>
                </c:pt>
                <c:pt idx="4217">
                  <c:v>0.95</c:v>
                </c:pt>
                <c:pt idx="4218">
                  <c:v>0.95</c:v>
                </c:pt>
                <c:pt idx="4219">
                  <c:v>0.95</c:v>
                </c:pt>
                <c:pt idx="4220">
                  <c:v>0.95</c:v>
                </c:pt>
                <c:pt idx="4221">
                  <c:v>0.95</c:v>
                </c:pt>
                <c:pt idx="4222">
                  <c:v>0.95</c:v>
                </c:pt>
                <c:pt idx="4223">
                  <c:v>0.95</c:v>
                </c:pt>
                <c:pt idx="4224">
                  <c:v>0.95</c:v>
                </c:pt>
                <c:pt idx="4225">
                  <c:v>0.95</c:v>
                </c:pt>
                <c:pt idx="4226">
                  <c:v>0.95</c:v>
                </c:pt>
                <c:pt idx="4227">
                  <c:v>0.95</c:v>
                </c:pt>
                <c:pt idx="4228">
                  <c:v>0.95</c:v>
                </c:pt>
                <c:pt idx="4229">
                  <c:v>0.95</c:v>
                </c:pt>
                <c:pt idx="4230">
                  <c:v>0.95</c:v>
                </c:pt>
                <c:pt idx="4231">
                  <c:v>0.95</c:v>
                </c:pt>
                <c:pt idx="4232">
                  <c:v>0.95</c:v>
                </c:pt>
                <c:pt idx="4233">
                  <c:v>0.95</c:v>
                </c:pt>
                <c:pt idx="4234">
                  <c:v>0.95</c:v>
                </c:pt>
                <c:pt idx="4235">
                  <c:v>0.95</c:v>
                </c:pt>
                <c:pt idx="4236">
                  <c:v>0.95</c:v>
                </c:pt>
                <c:pt idx="4237">
                  <c:v>0.95</c:v>
                </c:pt>
                <c:pt idx="4238">
                  <c:v>0.95</c:v>
                </c:pt>
                <c:pt idx="4239">
                  <c:v>0.95</c:v>
                </c:pt>
                <c:pt idx="4240">
                  <c:v>0.95</c:v>
                </c:pt>
                <c:pt idx="4241">
                  <c:v>0.95</c:v>
                </c:pt>
                <c:pt idx="4242">
                  <c:v>0.95</c:v>
                </c:pt>
                <c:pt idx="4243">
                  <c:v>0.95</c:v>
                </c:pt>
                <c:pt idx="4244">
                  <c:v>0.95</c:v>
                </c:pt>
                <c:pt idx="4245">
                  <c:v>0.95</c:v>
                </c:pt>
                <c:pt idx="4246">
                  <c:v>0.95</c:v>
                </c:pt>
                <c:pt idx="4247">
                  <c:v>0.95</c:v>
                </c:pt>
                <c:pt idx="4248">
                  <c:v>0.95</c:v>
                </c:pt>
                <c:pt idx="4249">
                  <c:v>0.95</c:v>
                </c:pt>
                <c:pt idx="4250">
                  <c:v>0.95</c:v>
                </c:pt>
                <c:pt idx="4251">
                  <c:v>0.95</c:v>
                </c:pt>
                <c:pt idx="4252">
                  <c:v>0.95</c:v>
                </c:pt>
                <c:pt idx="4253">
                  <c:v>0.95</c:v>
                </c:pt>
                <c:pt idx="4254">
                  <c:v>0.95</c:v>
                </c:pt>
                <c:pt idx="4255">
                  <c:v>0.95</c:v>
                </c:pt>
                <c:pt idx="4256">
                  <c:v>0.95</c:v>
                </c:pt>
                <c:pt idx="4257">
                  <c:v>0.95</c:v>
                </c:pt>
                <c:pt idx="4258">
                  <c:v>0.95</c:v>
                </c:pt>
                <c:pt idx="4259">
                  <c:v>0.95</c:v>
                </c:pt>
                <c:pt idx="4260">
                  <c:v>0.95</c:v>
                </c:pt>
                <c:pt idx="4261">
                  <c:v>0.95</c:v>
                </c:pt>
                <c:pt idx="4262">
                  <c:v>0.95</c:v>
                </c:pt>
                <c:pt idx="4263">
                  <c:v>0.95</c:v>
                </c:pt>
                <c:pt idx="4264">
                  <c:v>0.95</c:v>
                </c:pt>
                <c:pt idx="4265">
                  <c:v>0.95</c:v>
                </c:pt>
                <c:pt idx="4266">
                  <c:v>0.95</c:v>
                </c:pt>
                <c:pt idx="4267">
                  <c:v>0.95</c:v>
                </c:pt>
                <c:pt idx="4268">
                  <c:v>0.95</c:v>
                </c:pt>
                <c:pt idx="4269">
                  <c:v>0.95</c:v>
                </c:pt>
                <c:pt idx="4270">
                  <c:v>0.95</c:v>
                </c:pt>
                <c:pt idx="4271">
                  <c:v>0.95</c:v>
                </c:pt>
                <c:pt idx="4272">
                  <c:v>0.95</c:v>
                </c:pt>
                <c:pt idx="4273">
                  <c:v>0.95</c:v>
                </c:pt>
                <c:pt idx="4274">
                  <c:v>0.95</c:v>
                </c:pt>
                <c:pt idx="4275">
                  <c:v>0.95</c:v>
                </c:pt>
                <c:pt idx="4276">
                  <c:v>0.95</c:v>
                </c:pt>
                <c:pt idx="4277">
                  <c:v>0.95</c:v>
                </c:pt>
                <c:pt idx="4278">
                  <c:v>0.95</c:v>
                </c:pt>
                <c:pt idx="4279">
                  <c:v>0.95</c:v>
                </c:pt>
                <c:pt idx="4280">
                  <c:v>0.95</c:v>
                </c:pt>
                <c:pt idx="4281">
                  <c:v>0.95</c:v>
                </c:pt>
                <c:pt idx="4282">
                  <c:v>0.95</c:v>
                </c:pt>
                <c:pt idx="4283">
                  <c:v>0.95</c:v>
                </c:pt>
                <c:pt idx="4284">
                  <c:v>0.95</c:v>
                </c:pt>
                <c:pt idx="4285">
                  <c:v>0.95</c:v>
                </c:pt>
                <c:pt idx="4286">
                  <c:v>0.95</c:v>
                </c:pt>
                <c:pt idx="4287">
                  <c:v>0.95</c:v>
                </c:pt>
                <c:pt idx="4288">
                  <c:v>0.95</c:v>
                </c:pt>
                <c:pt idx="4289">
                  <c:v>0.95</c:v>
                </c:pt>
                <c:pt idx="4290">
                  <c:v>0.95</c:v>
                </c:pt>
                <c:pt idx="4291">
                  <c:v>0.95</c:v>
                </c:pt>
                <c:pt idx="4292">
                  <c:v>0.95</c:v>
                </c:pt>
                <c:pt idx="4293">
                  <c:v>0.95</c:v>
                </c:pt>
                <c:pt idx="4294">
                  <c:v>0.95</c:v>
                </c:pt>
                <c:pt idx="4295">
                  <c:v>0.95</c:v>
                </c:pt>
                <c:pt idx="4296">
                  <c:v>0.95</c:v>
                </c:pt>
                <c:pt idx="4297">
                  <c:v>0.95</c:v>
                </c:pt>
                <c:pt idx="4298">
                  <c:v>0.95</c:v>
                </c:pt>
                <c:pt idx="4299">
                  <c:v>0.95</c:v>
                </c:pt>
                <c:pt idx="4300">
                  <c:v>0.95</c:v>
                </c:pt>
                <c:pt idx="4301">
                  <c:v>0.95</c:v>
                </c:pt>
                <c:pt idx="4302">
                  <c:v>0.95</c:v>
                </c:pt>
                <c:pt idx="4303">
                  <c:v>0.95</c:v>
                </c:pt>
                <c:pt idx="4304">
                  <c:v>0.95</c:v>
                </c:pt>
                <c:pt idx="4305">
                  <c:v>0.95</c:v>
                </c:pt>
                <c:pt idx="4306">
                  <c:v>0.95</c:v>
                </c:pt>
                <c:pt idx="4307">
                  <c:v>0.95</c:v>
                </c:pt>
                <c:pt idx="4308">
                  <c:v>0.95</c:v>
                </c:pt>
                <c:pt idx="4309">
                  <c:v>0.95</c:v>
                </c:pt>
                <c:pt idx="4310">
                  <c:v>0.95</c:v>
                </c:pt>
                <c:pt idx="4311">
                  <c:v>0.95</c:v>
                </c:pt>
                <c:pt idx="4312">
                  <c:v>0.95</c:v>
                </c:pt>
                <c:pt idx="4313">
                  <c:v>0.95</c:v>
                </c:pt>
                <c:pt idx="4314">
                  <c:v>0.95</c:v>
                </c:pt>
                <c:pt idx="4315">
                  <c:v>0.95</c:v>
                </c:pt>
                <c:pt idx="4316">
                  <c:v>0.95</c:v>
                </c:pt>
                <c:pt idx="4317">
                  <c:v>0.95</c:v>
                </c:pt>
                <c:pt idx="4318">
                  <c:v>0.95</c:v>
                </c:pt>
                <c:pt idx="4319">
                  <c:v>0.95</c:v>
                </c:pt>
                <c:pt idx="4320">
                  <c:v>0.95</c:v>
                </c:pt>
                <c:pt idx="4321">
                  <c:v>0.95</c:v>
                </c:pt>
                <c:pt idx="4322">
                  <c:v>0.95</c:v>
                </c:pt>
                <c:pt idx="4323">
                  <c:v>0.95</c:v>
                </c:pt>
                <c:pt idx="4324">
                  <c:v>0.95</c:v>
                </c:pt>
                <c:pt idx="4325">
                  <c:v>0.95</c:v>
                </c:pt>
                <c:pt idx="4326">
                  <c:v>0.95</c:v>
                </c:pt>
                <c:pt idx="4327">
                  <c:v>0.95</c:v>
                </c:pt>
                <c:pt idx="4328">
                  <c:v>0.95</c:v>
                </c:pt>
                <c:pt idx="4329">
                  <c:v>0.95</c:v>
                </c:pt>
                <c:pt idx="4330">
                  <c:v>0.95</c:v>
                </c:pt>
                <c:pt idx="4331">
                  <c:v>0.95</c:v>
                </c:pt>
                <c:pt idx="4332">
                  <c:v>0.95</c:v>
                </c:pt>
                <c:pt idx="4333">
                  <c:v>0.95</c:v>
                </c:pt>
                <c:pt idx="4334">
                  <c:v>0.95</c:v>
                </c:pt>
                <c:pt idx="4335">
                  <c:v>0.95</c:v>
                </c:pt>
                <c:pt idx="4336">
                  <c:v>0.95</c:v>
                </c:pt>
                <c:pt idx="4337">
                  <c:v>0.95</c:v>
                </c:pt>
                <c:pt idx="4338">
                  <c:v>0.95</c:v>
                </c:pt>
                <c:pt idx="4339">
                  <c:v>0.95</c:v>
                </c:pt>
                <c:pt idx="4340">
                  <c:v>0.95</c:v>
                </c:pt>
                <c:pt idx="4341">
                  <c:v>0.95</c:v>
                </c:pt>
                <c:pt idx="4342">
                  <c:v>0.95</c:v>
                </c:pt>
                <c:pt idx="4343">
                  <c:v>0.95</c:v>
                </c:pt>
                <c:pt idx="4344">
                  <c:v>0.95</c:v>
                </c:pt>
                <c:pt idx="4345">
                  <c:v>0.95</c:v>
                </c:pt>
                <c:pt idx="4346">
                  <c:v>0.95</c:v>
                </c:pt>
                <c:pt idx="4347">
                  <c:v>0.95</c:v>
                </c:pt>
                <c:pt idx="4348">
                  <c:v>0.95</c:v>
                </c:pt>
                <c:pt idx="4349">
                  <c:v>0.95</c:v>
                </c:pt>
                <c:pt idx="4350">
                  <c:v>0.95</c:v>
                </c:pt>
                <c:pt idx="4351">
                  <c:v>0.95</c:v>
                </c:pt>
                <c:pt idx="4352">
                  <c:v>0.95</c:v>
                </c:pt>
                <c:pt idx="4353">
                  <c:v>0.95</c:v>
                </c:pt>
                <c:pt idx="4354">
                  <c:v>0.95</c:v>
                </c:pt>
                <c:pt idx="4355">
                  <c:v>0.95</c:v>
                </c:pt>
                <c:pt idx="4356">
                  <c:v>0.95</c:v>
                </c:pt>
                <c:pt idx="4357">
                  <c:v>0.95</c:v>
                </c:pt>
                <c:pt idx="4358">
                  <c:v>0.95</c:v>
                </c:pt>
                <c:pt idx="4359">
                  <c:v>0.95</c:v>
                </c:pt>
                <c:pt idx="4360">
                  <c:v>0.95</c:v>
                </c:pt>
                <c:pt idx="4361">
                  <c:v>0.95</c:v>
                </c:pt>
                <c:pt idx="4362">
                  <c:v>0.95</c:v>
                </c:pt>
                <c:pt idx="4363">
                  <c:v>0.95</c:v>
                </c:pt>
                <c:pt idx="4364">
                  <c:v>0.95</c:v>
                </c:pt>
                <c:pt idx="4365">
                  <c:v>0.95</c:v>
                </c:pt>
                <c:pt idx="4366">
                  <c:v>0.95</c:v>
                </c:pt>
                <c:pt idx="4367">
                  <c:v>0.95</c:v>
                </c:pt>
                <c:pt idx="4368">
                  <c:v>0.95</c:v>
                </c:pt>
                <c:pt idx="4369">
                  <c:v>0.95</c:v>
                </c:pt>
                <c:pt idx="4370">
                  <c:v>0.95</c:v>
                </c:pt>
                <c:pt idx="4371">
                  <c:v>0.95</c:v>
                </c:pt>
                <c:pt idx="4372">
                  <c:v>0.95</c:v>
                </c:pt>
                <c:pt idx="4373">
                  <c:v>0.95</c:v>
                </c:pt>
                <c:pt idx="4374">
                  <c:v>0.95</c:v>
                </c:pt>
                <c:pt idx="4375">
                  <c:v>0.95</c:v>
                </c:pt>
                <c:pt idx="4376">
                  <c:v>0.95</c:v>
                </c:pt>
                <c:pt idx="4377">
                  <c:v>0.95</c:v>
                </c:pt>
                <c:pt idx="4378">
                  <c:v>0.95</c:v>
                </c:pt>
                <c:pt idx="4379">
                  <c:v>0.95</c:v>
                </c:pt>
                <c:pt idx="4380">
                  <c:v>0.95</c:v>
                </c:pt>
                <c:pt idx="4381">
                  <c:v>0.95</c:v>
                </c:pt>
                <c:pt idx="4382">
                  <c:v>0.95</c:v>
                </c:pt>
                <c:pt idx="4383">
                  <c:v>0.95</c:v>
                </c:pt>
                <c:pt idx="4384">
                  <c:v>0.95</c:v>
                </c:pt>
                <c:pt idx="4385">
                  <c:v>0.95</c:v>
                </c:pt>
                <c:pt idx="4386">
                  <c:v>0.95</c:v>
                </c:pt>
                <c:pt idx="4387">
                  <c:v>0.95</c:v>
                </c:pt>
                <c:pt idx="4388">
                  <c:v>0.95</c:v>
                </c:pt>
                <c:pt idx="4389">
                  <c:v>0.95</c:v>
                </c:pt>
                <c:pt idx="4390">
                  <c:v>0.95</c:v>
                </c:pt>
                <c:pt idx="4391">
                  <c:v>0.95</c:v>
                </c:pt>
                <c:pt idx="4392">
                  <c:v>0.95</c:v>
                </c:pt>
                <c:pt idx="4393">
                  <c:v>0.95</c:v>
                </c:pt>
                <c:pt idx="4394">
                  <c:v>0.95</c:v>
                </c:pt>
                <c:pt idx="4395">
                  <c:v>0.95</c:v>
                </c:pt>
                <c:pt idx="4396">
                  <c:v>0.95</c:v>
                </c:pt>
                <c:pt idx="4397">
                  <c:v>0.95</c:v>
                </c:pt>
                <c:pt idx="4398">
                  <c:v>0.95</c:v>
                </c:pt>
                <c:pt idx="4399">
                  <c:v>0.95</c:v>
                </c:pt>
                <c:pt idx="4400">
                  <c:v>0.95</c:v>
                </c:pt>
                <c:pt idx="4401">
                  <c:v>0.95</c:v>
                </c:pt>
                <c:pt idx="4402">
                  <c:v>0.95</c:v>
                </c:pt>
                <c:pt idx="4403">
                  <c:v>0.95</c:v>
                </c:pt>
                <c:pt idx="4404">
                  <c:v>0.95</c:v>
                </c:pt>
                <c:pt idx="4405">
                  <c:v>0.95</c:v>
                </c:pt>
                <c:pt idx="4406">
                  <c:v>0.95</c:v>
                </c:pt>
                <c:pt idx="4407">
                  <c:v>0.95</c:v>
                </c:pt>
                <c:pt idx="4408">
                  <c:v>0.95</c:v>
                </c:pt>
                <c:pt idx="4409">
                  <c:v>0.95</c:v>
                </c:pt>
                <c:pt idx="4410">
                  <c:v>0.95</c:v>
                </c:pt>
                <c:pt idx="4411">
                  <c:v>0.95</c:v>
                </c:pt>
                <c:pt idx="4412">
                  <c:v>0.95</c:v>
                </c:pt>
                <c:pt idx="4413">
                  <c:v>0.95</c:v>
                </c:pt>
                <c:pt idx="4414">
                  <c:v>0.95</c:v>
                </c:pt>
                <c:pt idx="4415">
                  <c:v>0.95</c:v>
                </c:pt>
                <c:pt idx="4416">
                  <c:v>0.95</c:v>
                </c:pt>
                <c:pt idx="4417">
                  <c:v>0.95</c:v>
                </c:pt>
                <c:pt idx="4418">
                  <c:v>0.95</c:v>
                </c:pt>
                <c:pt idx="4419">
                  <c:v>0.95</c:v>
                </c:pt>
                <c:pt idx="4420">
                  <c:v>0.95</c:v>
                </c:pt>
                <c:pt idx="4421">
                  <c:v>0.95</c:v>
                </c:pt>
                <c:pt idx="4422">
                  <c:v>0.95</c:v>
                </c:pt>
                <c:pt idx="4423">
                  <c:v>0.95</c:v>
                </c:pt>
                <c:pt idx="4424">
                  <c:v>0.95</c:v>
                </c:pt>
                <c:pt idx="4425">
                  <c:v>0.95</c:v>
                </c:pt>
                <c:pt idx="4426">
                  <c:v>0.95</c:v>
                </c:pt>
                <c:pt idx="4427">
                  <c:v>0.95</c:v>
                </c:pt>
                <c:pt idx="4428">
                  <c:v>0.95</c:v>
                </c:pt>
                <c:pt idx="4429">
                  <c:v>0.95</c:v>
                </c:pt>
                <c:pt idx="4430">
                  <c:v>0.95</c:v>
                </c:pt>
                <c:pt idx="4431">
                  <c:v>0.95</c:v>
                </c:pt>
                <c:pt idx="4432">
                  <c:v>0.95</c:v>
                </c:pt>
                <c:pt idx="4433">
                  <c:v>0.95</c:v>
                </c:pt>
                <c:pt idx="4434">
                  <c:v>0.95</c:v>
                </c:pt>
                <c:pt idx="4435">
                  <c:v>0.95</c:v>
                </c:pt>
                <c:pt idx="4436">
                  <c:v>0.95</c:v>
                </c:pt>
                <c:pt idx="4437">
                  <c:v>0.95</c:v>
                </c:pt>
                <c:pt idx="4438">
                  <c:v>0.95</c:v>
                </c:pt>
                <c:pt idx="4439">
                  <c:v>0.95</c:v>
                </c:pt>
                <c:pt idx="4440">
                  <c:v>0.95</c:v>
                </c:pt>
                <c:pt idx="4441">
                  <c:v>0.95</c:v>
                </c:pt>
                <c:pt idx="4442">
                  <c:v>0.95</c:v>
                </c:pt>
                <c:pt idx="4443">
                  <c:v>0.95</c:v>
                </c:pt>
                <c:pt idx="4444">
                  <c:v>0.95</c:v>
                </c:pt>
                <c:pt idx="4445">
                  <c:v>0.95</c:v>
                </c:pt>
                <c:pt idx="4446">
                  <c:v>0.95</c:v>
                </c:pt>
                <c:pt idx="4447">
                  <c:v>0.95</c:v>
                </c:pt>
                <c:pt idx="4448">
                  <c:v>0.95</c:v>
                </c:pt>
                <c:pt idx="4449">
                  <c:v>0.95</c:v>
                </c:pt>
                <c:pt idx="4450">
                  <c:v>0.95</c:v>
                </c:pt>
                <c:pt idx="4451">
                  <c:v>0.95</c:v>
                </c:pt>
                <c:pt idx="4452">
                  <c:v>0.95</c:v>
                </c:pt>
                <c:pt idx="4453">
                  <c:v>0.95</c:v>
                </c:pt>
                <c:pt idx="4454">
                  <c:v>0.95</c:v>
                </c:pt>
                <c:pt idx="4455">
                  <c:v>0.95</c:v>
                </c:pt>
                <c:pt idx="4456">
                  <c:v>0.95</c:v>
                </c:pt>
                <c:pt idx="4457">
                  <c:v>0.95</c:v>
                </c:pt>
                <c:pt idx="4458">
                  <c:v>0.95</c:v>
                </c:pt>
                <c:pt idx="4459">
                  <c:v>0.95</c:v>
                </c:pt>
                <c:pt idx="4460">
                  <c:v>0.95</c:v>
                </c:pt>
                <c:pt idx="4461">
                  <c:v>0.95</c:v>
                </c:pt>
                <c:pt idx="4462">
                  <c:v>0.95</c:v>
                </c:pt>
                <c:pt idx="4463">
                  <c:v>0.95</c:v>
                </c:pt>
                <c:pt idx="4464">
                  <c:v>0.95</c:v>
                </c:pt>
                <c:pt idx="4465">
                  <c:v>0.95</c:v>
                </c:pt>
                <c:pt idx="4466">
                  <c:v>0.95</c:v>
                </c:pt>
                <c:pt idx="4467">
                  <c:v>0.95</c:v>
                </c:pt>
                <c:pt idx="4468">
                  <c:v>0.95</c:v>
                </c:pt>
                <c:pt idx="4469">
                  <c:v>0.95</c:v>
                </c:pt>
                <c:pt idx="4470">
                  <c:v>0.95</c:v>
                </c:pt>
                <c:pt idx="4471">
                  <c:v>0.95</c:v>
                </c:pt>
                <c:pt idx="4472">
                  <c:v>0.95</c:v>
                </c:pt>
                <c:pt idx="4473">
                  <c:v>0.95</c:v>
                </c:pt>
                <c:pt idx="4474">
                  <c:v>0.95</c:v>
                </c:pt>
                <c:pt idx="4475">
                  <c:v>0.95</c:v>
                </c:pt>
                <c:pt idx="4476">
                  <c:v>0.95</c:v>
                </c:pt>
                <c:pt idx="4477">
                  <c:v>0.95</c:v>
                </c:pt>
                <c:pt idx="4478">
                  <c:v>0.95</c:v>
                </c:pt>
                <c:pt idx="4479">
                  <c:v>0.95</c:v>
                </c:pt>
                <c:pt idx="4480">
                  <c:v>0.95</c:v>
                </c:pt>
                <c:pt idx="4481">
                  <c:v>0.95</c:v>
                </c:pt>
                <c:pt idx="4482">
                  <c:v>0.95</c:v>
                </c:pt>
                <c:pt idx="4483">
                  <c:v>0.95</c:v>
                </c:pt>
                <c:pt idx="4484">
                  <c:v>0.95</c:v>
                </c:pt>
                <c:pt idx="4485">
                  <c:v>0.95</c:v>
                </c:pt>
                <c:pt idx="4486">
                  <c:v>0.95</c:v>
                </c:pt>
                <c:pt idx="4487">
                  <c:v>0.95</c:v>
                </c:pt>
                <c:pt idx="4488">
                  <c:v>0.95</c:v>
                </c:pt>
                <c:pt idx="4489">
                  <c:v>0.95</c:v>
                </c:pt>
                <c:pt idx="4490">
                  <c:v>0.95</c:v>
                </c:pt>
                <c:pt idx="4491">
                  <c:v>0.95</c:v>
                </c:pt>
                <c:pt idx="4492">
                  <c:v>0.95</c:v>
                </c:pt>
                <c:pt idx="4493">
                  <c:v>0.95</c:v>
                </c:pt>
                <c:pt idx="4494">
                  <c:v>0.95</c:v>
                </c:pt>
                <c:pt idx="4495">
                  <c:v>0.95</c:v>
                </c:pt>
                <c:pt idx="4496">
                  <c:v>0.95</c:v>
                </c:pt>
                <c:pt idx="4497">
                  <c:v>0.95</c:v>
                </c:pt>
                <c:pt idx="4498">
                  <c:v>0.95</c:v>
                </c:pt>
                <c:pt idx="4499">
                  <c:v>0.95</c:v>
                </c:pt>
                <c:pt idx="4500">
                  <c:v>0.95</c:v>
                </c:pt>
                <c:pt idx="4501">
                  <c:v>0.95</c:v>
                </c:pt>
                <c:pt idx="4502">
                  <c:v>0.95</c:v>
                </c:pt>
                <c:pt idx="4503">
                  <c:v>0.95</c:v>
                </c:pt>
                <c:pt idx="4504">
                  <c:v>0.95</c:v>
                </c:pt>
                <c:pt idx="4505">
                  <c:v>0.95</c:v>
                </c:pt>
                <c:pt idx="4506">
                  <c:v>0.95</c:v>
                </c:pt>
                <c:pt idx="4507">
                  <c:v>0.95</c:v>
                </c:pt>
                <c:pt idx="4508">
                  <c:v>0.95</c:v>
                </c:pt>
                <c:pt idx="4509">
                  <c:v>0.95</c:v>
                </c:pt>
                <c:pt idx="4510">
                  <c:v>0.95</c:v>
                </c:pt>
                <c:pt idx="4511">
                  <c:v>0.95</c:v>
                </c:pt>
                <c:pt idx="4512">
                  <c:v>0.95</c:v>
                </c:pt>
                <c:pt idx="4513">
                  <c:v>0.95</c:v>
                </c:pt>
                <c:pt idx="4514">
                  <c:v>0.95</c:v>
                </c:pt>
                <c:pt idx="4515">
                  <c:v>0.95</c:v>
                </c:pt>
                <c:pt idx="4516">
                  <c:v>0.95</c:v>
                </c:pt>
                <c:pt idx="4517">
                  <c:v>0.95</c:v>
                </c:pt>
                <c:pt idx="4518">
                  <c:v>0.95</c:v>
                </c:pt>
                <c:pt idx="4519">
                  <c:v>0.95</c:v>
                </c:pt>
                <c:pt idx="4520">
                  <c:v>0.95</c:v>
                </c:pt>
                <c:pt idx="4521">
                  <c:v>0.95</c:v>
                </c:pt>
                <c:pt idx="4522">
                  <c:v>0.95</c:v>
                </c:pt>
                <c:pt idx="4523">
                  <c:v>0.95</c:v>
                </c:pt>
                <c:pt idx="4524">
                  <c:v>0.95</c:v>
                </c:pt>
                <c:pt idx="4525">
                  <c:v>0.95</c:v>
                </c:pt>
                <c:pt idx="4526">
                  <c:v>0.95</c:v>
                </c:pt>
                <c:pt idx="4527">
                  <c:v>0.95</c:v>
                </c:pt>
                <c:pt idx="4528">
                  <c:v>0.95</c:v>
                </c:pt>
                <c:pt idx="4529">
                  <c:v>0.95</c:v>
                </c:pt>
                <c:pt idx="4530">
                  <c:v>0.95</c:v>
                </c:pt>
                <c:pt idx="4531">
                  <c:v>0.95</c:v>
                </c:pt>
                <c:pt idx="4532">
                  <c:v>0.95</c:v>
                </c:pt>
                <c:pt idx="4533">
                  <c:v>0.95</c:v>
                </c:pt>
                <c:pt idx="4534">
                  <c:v>0.95</c:v>
                </c:pt>
                <c:pt idx="4535">
                  <c:v>0.95</c:v>
                </c:pt>
                <c:pt idx="4536">
                  <c:v>0.95</c:v>
                </c:pt>
                <c:pt idx="4537">
                  <c:v>0.95</c:v>
                </c:pt>
                <c:pt idx="4538">
                  <c:v>0.95</c:v>
                </c:pt>
                <c:pt idx="4539">
                  <c:v>0.95</c:v>
                </c:pt>
                <c:pt idx="4540">
                  <c:v>0.95</c:v>
                </c:pt>
                <c:pt idx="4541">
                  <c:v>0.95</c:v>
                </c:pt>
                <c:pt idx="4542">
                  <c:v>0.95</c:v>
                </c:pt>
                <c:pt idx="4543">
                  <c:v>0.95</c:v>
                </c:pt>
                <c:pt idx="4544">
                  <c:v>0.95</c:v>
                </c:pt>
                <c:pt idx="4545">
                  <c:v>0.95</c:v>
                </c:pt>
                <c:pt idx="4546">
                  <c:v>0.95</c:v>
                </c:pt>
                <c:pt idx="4547">
                  <c:v>0.95</c:v>
                </c:pt>
                <c:pt idx="4548">
                  <c:v>0.95</c:v>
                </c:pt>
                <c:pt idx="4549">
                  <c:v>0.95</c:v>
                </c:pt>
                <c:pt idx="4550">
                  <c:v>0.95</c:v>
                </c:pt>
                <c:pt idx="4551">
                  <c:v>0.95</c:v>
                </c:pt>
                <c:pt idx="4552">
                  <c:v>0.95</c:v>
                </c:pt>
                <c:pt idx="4553">
                  <c:v>0.95</c:v>
                </c:pt>
                <c:pt idx="4554">
                  <c:v>0.95</c:v>
                </c:pt>
                <c:pt idx="4555">
                  <c:v>0.95</c:v>
                </c:pt>
                <c:pt idx="4556">
                  <c:v>0.95</c:v>
                </c:pt>
                <c:pt idx="4557">
                  <c:v>0.95</c:v>
                </c:pt>
                <c:pt idx="4558">
                  <c:v>0.95</c:v>
                </c:pt>
                <c:pt idx="4559">
                  <c:v>0.95</c:v>
                </c:pt>
                <c:pt idx="4560">
                  <c:v>0.95</c:v>
                </c:pt>
                <c:pt idx="4561">
                  <c:v>0.95</c:v>
                </c:pt>
                <c:pt idx="4562">
                  <c:v>0.95</c:v>
                </c:pt>
                <c:pt idx="4563">
                  <c:v>0.95</c:v>
                </c:pt>
                <c:pt idx="4564">
                  <c:v>0.95</c:v>
                </c:pt>
                <c:pt idx="4565">
                  <c:v>0.95</c:v>
                </c:pt>
                <c:pt idx="4566">
                  <c:v>0.95</c:v>
                </c:pt>
                <c:pt idx="4567">
                  <c:v>0.95</c:v>
                </c:pt>
                <c:pt idx="4568">
                  <c:v>0.95</c:v>
                </c:pt>
                <c:pt idx="4569">
                  <c:v>0.95</c:v>
                </c:pt>
                <c:pt idx="4570">
                  <c:v>0.95</c:v>
                </c:pt>
                <c:pt idx="4571">
                  <c:v>0.95</c:v>
                </c:pt>
                <c:pt idx="4572">
                  <c:v>0.95</c:v>
                </c:pt>
                <c:pt idx="4573">
                  <c:v>0.95</c:v>
                </c:pt>
                <c:pt idx="4574">
                  <c:v>0.95</c:v>
                </c:pt>
                <c:pt idx="4575">
                  <c:v>0.95</c:v>
                </c:pt>
                <c:pt idx="4576">
                  <c:v>0.95</c:v>
                </c:pt>
                <c:pt idx="4577">
                  <c:v>0.95</c:v>
                </c:pt>
                <c:pt idx="4578">
                  <c:v>0.95</c:v>
                </c:pt>
                <c:pt idx="4579">
                  <c:v>0.95</c:v>
                </c:pt>
                <c:pt idx="4580">
                  <c:v>0.95</c:v>
                </c:pt>
                <c:pt idx="4581">
                  <c:v>0.95</c:v>
                </c:pt>
                <c:pt idx="4582">
                  <c:v>0.95</c:v>
                </c:pt>
                <c:pt idx="4583">
                  <c:v>0.95</c:v>
                </c:pt>
                <c:pt idx="4584">
                  <c:v>0.95</c:v>
                </c:pt>
                <c:pt idx="4585">
                  <c:v>0.95</c:v>
                </c:pt>
                <c:pt idx="4586">
                  <c:v>0.95</c:v>
                </c:pt>
                <c:pt idx="4587">
                  <c:v>0.95</c:v>
                </c:pt>
                <c:pt idx="4588">
                  <c:v>0.95</c:v>
                </c:pt>
                <c:pt idx="4589">
                  <c:v>0.95</c:v>
                </c:pt>
                <c:pt idx="4590">
                  <c:v>0.95</c:v>
                </c:pt>
                <c:pt idx="4591">
                  <c:v>0.95</c:v>
                </c:pt>
                <c:pt idx="4592">
                  <c:v>0.95</c:v>
                </c:pt>
                <c:pt idx="4593">
                  <c:v>0.95</c:v>
                </c:pt>
                <c:pt idx="4594">
                  <c:v>0.95</c:v>
                </c:pt>
                <c:pt idx="4595">
                  <c:v>0.95</c:v>
                </c:pt>
                <c:pt idx="4596">
                  <c:v>0.95</c:v>
                </c:pt>
                <c:pt idx="4597">
                  <c:v>0.95</c:v>
                </c:pt>
                <c:pt idx="4598">
                  <c:v>0.95</c:v>
                </c:pt>
                <c:pt idx="4599">
                  <c:v>0.95</c:v>
                </c:pt>
                <c:pt idx="4600">
                  <c:v>0.95</c:v>
                </c:pt>
                <c:pt idx="4601">
                  <c:v>0.95</c:v>
                </c:pt>
                <c:pt idx="4602">
                  <c:v>0.95</c:v>
                </c:pt>
                <c:pt idx="4603">
                  <c:v>0.95</c:v>
                </c:pt>
                <c:pt idx="4604">
                  <c:v>0.95</c:v>
                </c:pt>
                <c:pt idx="4605">
                  <c:v>0.95</c:v>
                </c:pt>
                <c:pt idx="4606">
                  <c:v>0.95</c:v>
                </c:pt>
                <c:pt idx="4607">
                  <c:v>0.95</c:v>
                </c:pt>
                <c:pt idx="4608">
                  <c:v>0.95</c:v>
                </c:pt>
                <c:pt idx="4609">
                  <c:v>0.95</c:v>
                </c:pt>
                <c:pt idx="4610">
                  <c:v>0.95</c:v>
                </c:pt>
                <c:pt idx="4611">
                  <c:v>0.95</c:v>
                </c:pt>
                <c:pt idx="4612">
                  <c:v>0.95</c:v>
                </c:pt>
                <c:pt idx="4613">
                  <c:v>0.95</c:v>
                </c:pt>
                <c:pt idx="4614">
                  <c:v>0.95</c:v>
                </c:pt>
                <c:pt idx="4615">
                  <c:v>0.95</c:v>
                </c:pt>
                <c:pt idx="4616">
                  <c:v>0.95</c:v>
                </c:pt>
                <c:pt idx="4617">
                  <c:v>0.95</c:v>
                </c:pt>
                <c:pt idx="4618">
                  <c:v>0.95</c:v>
                </c:pt>
                <c:pt idx="4619">
                  <c:v>0.95</c:v>
                </c:pt>
                <c:pt idx="4620">
                  <c:v>0.95</c:v>
                </c:pt>
                <c:pt idx="4621">
                  <c:v>0.95</c:v>
                </c:pt>
                <c:pt idx="4622">
                  <c:v>0.95</c:v>
                </c:pt>
                <c:pt idx="4623">
                  <c:v>0.95</c:v>
                </c:pt>
                <c:pt idx="4624">
                  <c:v>0.95</c:v>
                </c:pt>
                <c:pt idx="4625">
                  <c:v>0.95</c:v>
                </c:pt>
                <c:pt idx="4626">
                  <c:v>0.95</c:v>
                </c:pt>
                <c:pt idx="4627">
                  <c:v>0.95</c:v>
                </c:pt>
                <c:pt idx="4628">
                  <c:v>0.95</c:v>
                </c:pt>
                <c:pt idx="4629">
                  <c:v>0.95</c:v>
                </c:pt>
                <c:pt idx="4630">
                  <c:v>0.95</c:v>
                </c:pt>
                <c:pt idx="4631">
                  <c:v>0.95</c:v>
                </c:pt>
                <c:pt idx="4632">
                  <c:v>0.95</c:v>
                </c:pt>
                <c:pt idx="4633">
                  <c:v>0.95</c:v>
                </c:pt>
                <c:pt idx="4634">
                  <c:v>0.95</c:v>
                </c:pt>
                <c:pt idx="4635">
                  <c:v>0.95</c:v>
                </c:pt>
                <c:pt idx="4636">
                  <c:v>0.95</c:v>
                </c:pt>
                <c:pt idx="4637">
                  <c:v>0.95</c:v>
                </c:pt>
                <c:pt idx="4638">
                  <c:v>0.95</c:v>
                </c:pt>
                <c:pt idx="4639">
                  <c:v>0.95</c:v>
                </c:pt>
                <c:pt idx="4640">
                  <c:v>0.95</c:v>
                </c:pt>
                <c:pt idx="4641">
                  <c:v>0.95</c:v>
                </c:pt>
                <c:pt idx="4642">
                  <c:v>0.95</c:v>
                </c:pt>
                <c:pt idx="4643">
                  <c:v>0.95</c:v>
                </c:pt>
                <c:pt idx="4644">
                  <c:v>0.95</c:v>
                </c:pt>
                <c:pt idx="4645">
                  <c:v>0.95</c:v>
                </c:pt>
                <c:pt idx="4646">
                  <c:v>0.95</c:v>
                </c:pt>
                <c:pt idx="4647">
                  <c:v>0.95</c:v>
                </c:pt>
                <c:pt idx="4648">
                  <c:v>0.95</c:v>
                </c:pt>
                <c:pt idx="4649">
                  <c:v>0.95</c:v>
                </c:pt>
                <c:pt idx="4650">
                  <c:v>0.95</c:v>
                </c:pt>
                <c:pt idx="4651">
                  <c:v>0.95</c:v>
                </c:pt>
                <c:pt idx="4652">
                  <c:v>0.95</c:v>
                </c:pt>
                <c:pt idx="4653">
                  <c:v>0.95</c:v>
                </c:pt>
                <c:pt idx="4654">
                  <c:v>0.95</c:v>
                </c:pt>
                <c:pt idx="4655">
                  <c:v>0.95</c:v>
                </c:pt>
                <c:pt idx="4656">
                  <c:v>0.95</c:v>
                </c:pt>
                <c:pt idx="4657">
                  <c:v>0.95</c:v>
                </c:pt>
                <c:pt idx="4658">
                  <c:v>0.95</c:v>
                </c:pt>
                <c:pt idx="4659">
                  <c:v>0.95</c:v>
                </c:pt>
                <c:pt idx="4660">
                  <c:v>0.95</c:v>
                </c:pt>
                <c:pt idx="4661">
                  <c:v>0.95</c:v>
                </c:pt>
                <c:pt idx="4662">
                  <c:v>0.95</c:v>
                </c:pt>
                <c:pt idx="4663">
                  <c:v>0.95</c:v>
                </c:pt>
                <c:pt idx="4664">
                  <c:v>0.95</c:v>
                </c:pt>
                <c:pt idx="4665">
                  <c:v>0.95</c:v>
                </c:pt>
                <c:pt idx="4666">
                  <c:v>0.95</c:v>
                </c:pt>
                <c:pt idx="4667">
                  <c:v>0.95</c:v>
                </c:pt>
                <c:pt idx="4668">
                  <c:v>0.95</c:v>
                </c:pt>
                <c:pt idx="4669">
                  <c:v>0.95</c:v>
                </c:pt>
                <c:pt idx="4670">
                  <c:v>0.95</c:v>
                </c:pt>
                <c:pt idx="4671">
                  <c:v>0.95</c:v>
                </c:pt>
                <c:pt idx="4672">
                  <c:v>0.95</c:v>
                </c:pt>
                <c:pt idx="4673">
                  <c:v>0.95</c:v>
                </c:pt>
                <c:pt idx="4674">
                  <c:v>0.95</c:v>
                </c:pt>
                <c:pt idx="4675">
                  <c:v>0.95</c:v>
                </c:pt>
                <c:pt idx="4676">
                  <c:v>0.95</c:v>
                </c:pt>
                <c:pt idx="4677">
                  <c:v>0.95</c:v>
                </c:pt>
                <c:pt idx="4678">
                  <c:v>0.95</c:v>
                </c:pt>
                <c:pt idx="4679">
                  <c:v>0.95</c:v>
                </c:pt>
                <c:pt idx="4680">
                  <c:v>0.95</c:v>
                </c:pt>
                <c:pt idx="4681">
                  <c:v>0.95</c:v>
                </c:pt>
                <c:pt idx="4682">
                  <c:v>0.95</c:v>
                </c:pt>
                <c:pt idx="4683">
                  <c:v>0.95</c:v>
                </c:pt>
                <c:pt idx="4684">
                  <c:v>0.95</c:v>
                </c:pt>
                <c:pt idx="4685">
                  <c:v>0.95</c:v>
                </c:pt>
                <c:pt idx="4686">
                  <c:v>0.95</c:v>
                </c:pt>
                <c:pt idx="4687">
                  <c:v>0.95</c:v>
                </c:pt>
                <c:pt idx="4688">
                  <c:v>0.95</c:v>
                </c:pt>
                <c:pt idx="4689">
                  <c:v>0.95</c:v>
                </c:pt>
                <c:pt idx="4690">
                  <c:v>0.95</c:v>
                </c:pt>
                <c:pt idx="4691">
                  <c:v>0.95</c:v>
                </c:pt>
                <c:pt idx="4692">
                  <c:v>0.95</c:v>
                </c:pt>
                <c:pt idx="4693">
                  <c:v>0.95</c:v>
                </c:pt>
                <c:pt idx="4694">
                  <c:v>0.95</c:v>
                </c:pt>
                <c:pt idx="4695">
                  <c:v>0.95</c:v>
                </c:pt>
                <c:pt idx="4696">
                  <c:v>0.95</c:v>
                </c:pt>
                <c:pt idx="4697">
                  <c:v>0.95</c:v>
                </c:pt>
                <c:pt idx="4698">
                  <c:v>0.95</c:v>
                </c:pt>
                <c:pt idx="4699">
                  <c:v>0.95</c:v>
                </c:pt>
                <c:pt idx="4700">
                  <c:v>0.95</c:v>
                </c:pt>
                <c:pt idx="4701">
                  <c:v>0.95</c:v>
                </c:pt>
                <c:pt idx="4702">
                  <c:v>0.95</c:v>
                </c:pt>
                <c:pt idx="4703">
                  <c:v>0.95</c:v>
                </c:pt>
                <c:pt idx="4704">
                  <c:v>0.95</c:v>
                </c:pt>
                <c:pt idx="4705">
                  <c:v>0.95</c:v>
                </c:pt>
                <c:pt idx="4706">
                  <c:v>0.95</c:v>
                </c:pt>
                <c:pt idx="4707">
                  <c:v>0.95</c:v>
                </c:pt>
                <c:pt idx="4708">
                  <c:v>0.95</c:v>
                </c:pt>
                <c:pt idx="4709">
                  <c:v>0.95</c:v>
                </c:pt>
                <c:pt idx="4710">
                  <c:v>0.95</c:v>
                </c:pt>
                <c:pt idx="4711">
                  <c:v>0.95</c:v>
                </c:pt>
                <c:pt idx="4712">
                  <c:v>0.95</c:v>
                </c:pt>
                <c:pt idx="4713">
                  <c:v>0.95</c:v>
                </c:pt>
                <c:pt idx="4714">
                  <c:v>0.95</c:v>
                </c:pt>
                <c:pt idx="4715">
                  <c:v>0.95</c:v>
                </c:pt>
                <c:pt idx="4716">
                  <c:v>0.95</c:v>
                </c:pt>
                <c:pt idx="4717">
                  <c:v>0.95</c:v>
                </c:pt>
                <c:pt idx="4718">
                  <c:v>0.95</c:v>
                </c:pt>
                <c:pt idx="4719">
                  <c:v>0.95</c:v>
                </c:pt>
                <c:pt idx="4720">
                  <c:v>0.95</c:v>
                </c:pt>
                <c:pt idx="4721">
                  <c:v>0.95</c:v>
                </c:pt>
                <c:pt idx="4722">
                  <c:v>0.95</c:v>
                </c:pt>
                <c:pt idx="4723">
                  <c:v>0.95</c:v>
                </c:pt>
                <c:pt idx="4724">
                  <c:v>0.95</c:v>
                </c:pt>
                <c:pt idx="4725">
                  <c:v>0.95</c:v>
                </c:pt>
                <c:pt idx="4726">
                  <c:v>0.95</c:v>
                </c:pt>
                <c:pt idx="4727">
                  <c:v>0.95</c:v>
                </c:pt>
                <c:pt idx="4728">
                  <c:v>0.95</c:v>
                </c:pt>
                <c:pt idx="4729">
                  <c:v>0.95</c:v>
                </c:pt>
                <c:pt idx="4730">
                  <c:v>0.95</c:v>
                </c:pt>
                <c:pt idx="4731">
                  <c:v>0.95</c:v>
                </c:pt>
                <c:pt idx="4732">
                  <c:v>0.95</c:v>
                </c:pt>
                <c:pt idx="4733">
                  <c:v>0.95</c:v>
                </c:pt>
                <c:pt idx="4734">
                  <c:v>0.95</c:v>
                </c:pt>
                <c:pt idx="4735">
                  <c:v>0.95</c:v>
                </c:pt>
                <c:pt idx="4736">
                  <c:v>0.95</c:v>
                </c:pt>
                <c:pt idx="4737">
                  <c:v>0.95</c:v>
                </c:pt>
                <c:pt idx="4738">
                  <c:v>0.95</c:v>
                </c:pt>
                <c:pt idx="4739">
                  <c:v>0.95</c:v>
                </c:pt>
                <c:pt idx="4740">
                  <c:v>0.95</c:v>
                </c:pt>
                <c:pt idx="4741">
                  <c:v>0.95</c:v>
                </c:pt>
                <c:pt idx="4742">
                  <c:v>0.95</c:v>
                </c:pt>
                <c:pt idx="4743">
                  <c:v>0.95</c:v>
                </c:pt>
                <c:pt idx="4744">
                  <c:v>0.95</c:v>
                </c:pt>
                <c:pt idx="4745">
                  <c:v>0.95</c:v>
                </c:pt>
                <c:pt idx="4746">
                  <c:v>0.95</c:v>
                </c:pt>
                <c:pt idx="4747">
                  <c:v>0.95</c:v>
                </c:pt>
                <c:pt idx="4748">
                  <c:v>0.95</c:v>
                </c:pt>
                <c:pt idx="4749">
                  <c:v>0.95</c:v>
                </c:pt>
                <c:pt idx="4750">
                  <c:v>0.95</c:v>
                </c:pt>
                <c:pt idx="4751">
                  <c:v>0.95</c:v>
                </c:pt>
                <c:pt idx="4752">
                  <c:v>0.95</c:v>
                </c:pt>
                <c:pt idx="4753">
                  <c:v>0.95</c:v>
                </c:pt>
                <c:pt idx="4754">
                  <c:v>0.95</c:v>
                </c:pt>
                <c:pt idx="4755">
                  <c:v>0.95</c:v>
                </c:pt>
                <c:pt idx="4756">
                  <c:v>0.95</c:v>
                </c:pt>
                <c:pt idx="4757">
                  <c:v>0.95</c:v>
                </c:pt>
                <c:pt idx="4758">
                  <c:v>0.95</c:v>
                </c:pt>
                <c:pt idx="4759">
                  <c:v>0.95</c:v>
                </c:pt>
                <c:pt idx="4760">
                  <c:v>0.95</c:v>
                </c:pt>
                <c:pt idx="4761">
                  <c:v>0.95</c:v>
                </c:pt>
                <c:pt idx="4762">
                  <c:v>0.95</c:v>
                </c:pt>
                <c:pt idx="4763">
                  <c:v>0.95</c:v>
                </c:pt>
                <c:pt idx="4764">
                  <c:v>0.95</c:v>
                </c:pt>
                <c:pt idx="4765">
                  <c:v>0.95</c:v>
                </c:pt>
                <c:pt idx="4766">
                  <c:v>0.95</c:v>
                </c:pt>
                <c:pt idx="4767">
                  <c:v>0.95</c:v>
                </c:pt>
                <c:pt idx="4768">
                  <c:v>0.95</c:v>
                </c:pt>
                <c:pt idx="4769">
                  <c:v>0.95</c:v>
                </c:pt>
                <c:pt idx="4770">
                  <c:v>0.95</c:v>
                </c:pt>
                <c:pt idx="4771">
                  <c:v>0.95</c:v>
                </c:pt>
                <c:pt idx="4772">
                  <c:v>0.95</c:v>
                </c:pt>
                <c:pt idx="4773">
                  <c:v>0.95</c:v>
                </c:pt>
                <c:pt idx="4774">
                  <c:v>0.95</c:v>
                </c:pt>
                <c:pt idx="4775">
                  <c:v>0.95</c:v>
                </c:pt>
                <c:pt idx="4776">
                  <c:v>0.95</c:v>
                </c:pt>
                <c:pt idx="4777">
                  <c:v>0.95</c:v>
                </c:pt>
                <c:pt idx="4778">
                  <c:v>0.95</c:v>
                </c:pt>
                <c:pt idx="4779">
                  <c:v>0.95</c:v>
                </c:pt>
                <c:pt idx="4780">
                  <c:v>0.95</c:v>
                </c:pt>
                <c:pt idx="4781">
                  <c:v>0.95</c:v>
                </c:pt>
                <c:pt idx="4782">
                  <c:v>0.95</c:v>
                </c:pt>
                <c:pt idx="4783">
                  <c:v>0.95</c:v>
                </c:pt>
                <c:pt idx="4784">
                  <c:v>0.95</c:v>
                </c:pt>
                <c:pt idx="4785">
                  <c:v>0.95</c:v>
                </c:pt>
                <c:pt idx="4786">
                  <c:v>0.95</c:v>
                </c:pt>
                <c:pt idx="4787">
                  <c:v>0.95</c:v>
                </c:pt>
                <c:pt idx="4788">
                  <c:v>0.95</c:v>
                </c:pt>
                <c:pt idx="4789">
                  <c:v>0.95</c:v>
                </c:pt>
                <c:pt idx="4790">
                  <c:v>0.95</c:v>
                </c:pt>
                <c:pt idx="4791">
                  <c:v>0.95</c:v>
                </c:pt>
                <c:pt idx="4792">
                  <c:v>0.95</c:v>
                </c:pt>
                <c:pt idx="4793">
                  <c:v>0.95</c:v>
                </c:pt>
                <c:pt idx="4794">
                  <c:v>0.95</c:v>
                </c:pt>
                <c:pt idx="4795">
                  <c:v>0.95</c:v>
                </c:pt>
                <c:pt idx="4796">
                  <c:v>0.95</c:v>
                </c:pt>
                <c:pt idx="4797">
                  <c:v>0.95</c:v>
                </c:pt>
                <c:pt idx="4798">
                  <c:v>0.95</c:v>
                </c:pt>
                <c:pt idx="4799">
                  <c:v>0.95</c:v>
                </c:pt>
                <c:pt idx="4800">
                  <c:v>0.95</c:v>
                </c:pt>
                <c:pt idx="4801">
                  <c:v>0.95</c:v>
                </c:pt>
                <c:pt idx="4802">
                  <c:v>0.95</c:v>
                </c:pt>
                <c:pt idx="4803">
                  <c:v>0.95</c:v>
                </c:pt>
                <c:pt idx="4804">
                  <c:v>0.95</c:v>
                </c:pt>
                <c:pt idx="4805">
                  <c:v>0.95</c:v>
                </c:pt>
                <c:pt idx="4806">
                  <c:v>0.95</c:v>
                </c:pt>
                <c:pt idx="4807">
                  <c:v>0.95</c:v>
                </c:pt>
                <c:pt idx="4808">
                  <c:v>0.95</c:v>
                </c:pt>
                <c:pt idx="4809">
                  <c:v>0.95</c:v>
                </c:pt>
                <c:pt idx="4810">
                  <c:v>0.95</c:v>
                </c:pt>
                <c:pt idx="4811">
                  <c:v>0.95</c:v>
                </c:pt>
                <c:pt idx="4812">
                  <c:v>0.95</c:v>
                </c:pt>
                <c:pt idx="4813">
                  <c:v>0.95</c:v>
                </c:pt>
                <c:pt idx="4814">
                  <c:v>0.95</c:v>
                </c:pt>
                <c:pt idx="4815">
                  <c:v>0.95</c:v>
                </c:pt>
                <c:pt idx="4816">
                  <c:v>0.95</c:v>
                </c:pt>
                <c:pt idx="4817">
                  <c:v>0.95</c:v>
                </c:pt>
                <c:pt idx="4818">
                  <c:v>0.95</c:v>
                </c:pt>
                <c:pt idx="4819">
                  <c:v>0.95</c:v>
                </c:pt>
                <c:pt idx="4820">
                  <c:v>0.95</c:v>
                </c:pt>
                <c:pt idx="4821">
                  <c:v>0.95</c:v>
                </c:pt>
                <c:pt idx="4822">
                  <c:v>0.95</c:v>
                </c:pt>
                <c:pt idx="4823">
                  <c:v>0.95</c:v>
                </c:pt>
                <c:pt idx="4824">
                  <c:v>0.95</c:v>
                </c:pt>
                <c:pt idx="4825">
                  <c:v>0.95</c:v>
                </c:pt>
                <c:pt idx="4826">
                  <c:v>0.95</c:v>
                </c:pt>
                <c:pt idx="4827">
                  <c:v>0.95</c:v>
                </c:pt>
                <c:pt idx="4828">
                  <c:v>0.95</c:v>
                </c:pt>
                <c:pt idx="4829">
                  <c:v>0.95</c:v>
                </c:pt>
                <c:pt idx="4830">
                  <c:v>0.95</c:v>
                </c:pt>
                <c:pt idx="4831">
                  <c:v>0.95</c:v>
                </c:pt>
                <c:pt idx="4832">
                  <c:v>0.95</c:v>
                </c:pt>
                <c:pt idx="4833">
                  <c:v>0.95</c:v>
                </c:pt>
                <c:pt idx="4834">
                  <c:v>0.95</c:v>
                </c:pt>
                <c:pt idx="4835">
                  <c:v>0.95</c:v>
                </c:pt>
                <c:pt idx="4836">
                  <c:v>0.95</c:v>
                </c:pt>
                <c:pt idx="4837">
                  <c:v>0.95</c:v>
                </c:pt>
                <c:pt idx="4838">
                  <c:v>0.95</c:v>
                </c:pt>
                <c:pt idx="4839">
                  <c:v>0.95</c:v>
                </c:pt>
                <c:pt idx="4840">
                  <c:v>0.95</c:v>
                </c:pt>
                <c:pt idx="4841">
                  <c:v>0.95</c:v>
                </c:pt>
                <c:pt idx="4842">
                  <c:v>0.95</c:v>
                </c:pt>
                <c:pt idx="4843">
                  <c:v>0.95</c:v>
                </c:pt>
                <c:pt idx="4844">
                  <c:v>0.95</c:v>
                </c:pt>
                <c:pt idx="4845">
                  <c:v>0.95</c:v>
                </c:pt>
                <c:pt idx="4846">
                  <c:v>0.95</c:v>
                </c:pt>
                <c:pt idx="4847">
                  <c:v>0.95</c:v>
                </c:pt>
                <c:pt idx="4848">
                  <c:v>0.95</c:v>
                </c:pt>
                <c:pt idx="4849">
                  <c:v>0.95</c:v>
                </c:pt>
                <c:pt idx="4850">
                  <c:v>0.95</c:v>
                </c:pt>
                <c:pt idx="4851">
                  <c:v>0.95</c:v>
                </c:pt>
                <c:pt idx="4852">
                  <c:v>0.95</c:v>
                </c:pt>
                <c:pt idx="4853">
                  <c:v>0.95</c:v>
                </c:pt>
                <c:pt idx="4854">
                  <c:v>0.95</c:v>
                </c:pt>
                <c:pt idx="4855">
                  <c:v>0.95</c:v>
                </c:pt>
                <c:pt idx="4856">
                  <c:v>0.95</c:v>
                </c:pt>
                <c:pt idx="4857">
                  <c:v>0.95</c:v>
                </c:pt>
                <c:pt idx="4858">
                  <c:v>0.95</c:v>
                </c:pt>
                <c:pt idx="4859">
                  <c:v>0.95</c:v>
                </c:pt>
                <c:pt idx="4860">
                  <c:v>0.95</c:v>
                </c:pt>
                <c:pt idx="4861">
                  <c:v>0.95</c:v>
                </c:pt>
                <c:pt idx="4862">
                  <c:v>0.95</c:v>
                </c:pt>
                <c:pt idx="4863">
                  <c:v>0.95</c:v>
                </c:pt>
                <c:pt idx="4864">
                  <c:v>0.95</c:v>
                </c:pt>
                <c:pt idx="4865">
                  <c:v>0.95</c:v>
                </c:pt>
                <c:pt idx="4866">
                  <c:v>0.95</c:v>
                </c:pt>
                <c:pt idx="4867">
                  <c:v>0.95</c:v>
                </c:pt>
                <c:pt idx="4868">
                  <c:v>0.95</c:v>
                </c:pt>
                <c:pt idx="4869">
                  <c:v>0.95</c:v>
                </c:pt>
                <c:pt idx="4870">
                  <c:v>0.95</c:v>
                </c:pt>
                <c:pt idx="4871">
                  <c:v>0.95</c:v>
                </c:pt>
                <c:pt idx="4872">
                  <c:v>0.95</c:v>
                </c:pt>
                <c:pt idx="4873">
                  <c:v>0.95</c:v>
                </c:pt>
                <c:pt idx="4874">
                  <c:v>0.95</c:v>
                </c:pt>
                <c:pt idx="4875">
                  <c:v>0.95</c:v>
                </c:pt>
                <c:pt idx="4876">
                  <c:v>0.95</c:v>
                </c:pt>
                <c:pt idx="4877">
                  <c:v>0.95</c:v>
                </c:pt>
                <c:pt idx="4878">
                  <c:v>0.95</c:v>
                </c:pt>
                <c:pt idx="4879">
                  <c:v>0.95</c:v>
                </c:pt>
                <c:pt idx="4880">
                  <c:v>0.95</c:v>
                </c:pt>
                <c:pt idx="4881">
                  <c:v>0.95</c:v>
                </c:pt>
                <c:pt idx="4882">
                  <c:v>0.95</c:v>
                </c:pt>
                <c:pt idx="4883">
                  <c:v>0.95</c:v>
                </c:pt>
                <c:pt idx="4884">
                  <c:v>0.95</c:v>
                </c:pt>
                <c:pt idx="4885">
                  <c:v>0.95</c:v>
                </c:pt>
                <c:pt idx="4886">
                  <c:v>0.95</c:v>
                </c:pt>
                <c:pt idx="4887">
                  <c:v>0.95</c:v>
                </c:pt>
                <c:pt idx="4888">
                  <c:v>0.95</c:v>
                </c:pt>
                <c:pt idx="4889">
                  <c:v>0.95</c:v>
                </c:pt>
                <c:pt idx="4890">
                  <c:v>0.95</c:v>
                </c:pt>
                <c:pt idx="4891">
                  <c:v>0.95</c:v>
                </c:pt>
                <c:pt idx="4892">
                  <c:v>0.95</c:v>
                </c:pt>
                <c:pt idx="4893">
                  <c:v>0.95</c:v>
                </c:pt>
                <c:pt idx="4894">
                  <c:v>0.95</c:v>
                </c:pt>
                <c:pt idx="4895">
                  <c:v>0.95</c:v>
                </c:pt>
                <c:pt idx="4896">
                  <c:v>0.95</c:v>
                </c:pt>
                <c:pt idx="4897">
                  <c:v>0.95</c:v>
                </c:pt>
                <c:pt idx="4898">
                  <c:v>0.95</c:v>
                </c:pt>
                <c:pt idx="4899">
                  <c:v>0.95</c:v>
                </c:pt>
                <c:pt idx="4900">
                  <c:v>0.95</c:v>
                </c:pt>
                <c:pt idx="4901">
                  <c:v>0.95</c:v>
                </c:pt>
                <c:pt idx="4902">
                  <c:v>0.95</c:v>
                </c:pt>
                <c:pt idx="4903">
                  <c:v>0.95</c:v>
                </c:pt>
                <c:pt idx="4904">
                  <c:v>0.95</c:v>
                </c:pt>
                <c:pt idx="4905">
                  <c:v>0.95</c:v>
                </c:pt>
                <c:pt idx="4906">
                  <c:v>0.95</c:v>
                </c:pt>
                <c:pt idx="4907">
                  <c:v>0.95</c:v>
                </c:pt>
                <c:pt idx="4908">
                  <c:v>0.95</c:v>
                </c:pt>
                <c:pt idx="4909">
                  <c:v>0.95</c:v>
                </c:pt>
                <c:pt idx="4910">
                  <c:v>0.95</c:v>
                </c:pt>
                <c:pt idx="4911">
                  <c:v>0.95</c:v>
                </c:pt>
                <c:pt idx="4912">
                  <c:v>0.95</c:v>
                </c:pt>
                <c:pt idx="4913">
                  <c:v>0.95</c:v>
                </c:pt>
                <c:pt idx="4914">
                  <c:v>0.95</c:v>
                </c:pt>
                <c:pt idx="4915">
                  <c:v>0.95</c:v>
                </c:pt>
                <c:pt idx="4916">
                  <c:v>0.95</c:v>
                </c:pt>
                <c:pt idx="4917">
                  <c:v>0.95</c:v>
                </c:pt>
                <c:pt idx="4918">
                  <c:v>0.95</c:v>
                </c:pt>
                <c:pt idx="4919">
                  <c:v>0.95</c:v>
                </c:pt>
                <c:pt idx="4920">
                  <c:v>0.95</c:v>
                </c:pt>
                <c:pt idx="4921">
                  <c:v>0.95</c:v>
                </c:pt>
                <c:pt idx="4922">
                  <c:v>0.95</c:v>
                </c:pt>
                <c:pt idx="4923">
                  <c:v>0.95</c:v>
                </c:pt>
                <c:pt idx="4924">
                  <c:v>0.95</c:v>
                </c:pt>
                <c:pt idx="4925">
                  <c:v>0.95</c:v>
                </c:pt>
                <c:pt idx="4926">
                  <c:v>0.95</c:v>
                </c:pt>
                <c:pt idx="4927">
                  <c:v>0.95</c:v>
                </c:pt>
                <c:pt idx="4928">
                  <c:v>0.95</c:v>
                </c:pt>
                <c:pt idx="4929">
                  <c:v>0.95</c:v>
                </c:pt>
                <c:pt idx="4930">
                  <c:v>0.95</c:v>
                </c:pt>
                <c:pt idx="4931">
                  <c:v>0.95</c:v>
                </c:pt>
                <c:pt idx="4932">
                  <c:v>0.95</c:v>
                </c:pt>
                <c:pt idx="4933">
                  <c:v>0.95</c:v>
                </c:pt>
                <c:pt idx="4934">
                  <c:v>0.95</c:v>
                </c:pt>
                <c:pt idx="4935">
                  <c:v>0.95</c:v>
                </c:pt>
                <c:pt idx="4936">
                  <c:v>0.95</c:v>
                </c:pt>
                <c:pt idx="4937">
                  <c:v>0.95</c:v>
                </c:pt>
                <c:pt idx="4938">
                  <c:v>0.95</c:v>
                </c:pt>
                <c:pt idx="4939">
                  <c:v>0.95</c:v>
                </c:pt>
                <c:pt idx="4940">
                  <c:v>0.95</c:v>
                </c:pt>
                <c:pt idx="4941">
                  <c:v>0.95</c:v>
                </c:pt>
                <c:pt idx="4942">
                  <c:v>0.95</c:v>
                </c:pt>
                <c:pt idx="4943">
                  <c:v>0.95</c:v>
                </c:pt>
                <c:pt idx="4944">
                  <c:v>0.95</c:v>
                </c:pt>
                <c:pt idx="4945">
                  <c:v>0.95</c:v>
                </c:pt>
                <c:pt idx="4946">
                  <c:v>0.95</c:v>
                </c:pt>
                <c:pt idx="4947">
                  <c:v>0.95</c:v>
                </c:pt>
                <c:pt idx="4948">
                  <c:v>0.95</c:v>
                </c:pt>
                <c:pt idx="4949">
                  <c:v>0.95</c:v>
                </c:pt>
                <c:pt idx="4950">
                  <c:v>0.95</c:v>
                </c:pt>
                <c:pt idx="4951">
                  <c:v>0.95</c:v>
                </c:pt>
                <c:pt idx="4952">
                  <c:v>0.95</c:v>
                </c:pt>
                <c:pt idx="4953">
                  <c:v>0.95</c:v>
                </c:pt>
                <c:pt idx="4954">
                  <c:v>0.95</c:v>
                </c:pt>
                <c:pt idx="4955">
                  <c:v>0.95</c:v>
                </c:pt>
                <c:pt idx="4956">
                  <c:v>0.95</c:v>
                </c:pt>
                <c:pt idx="4957">
                  <c:v>0.95</c:v>
                </c:pt>
                <c:pt idx="4958">
                  <c:v>0.95</c:v>
                </c:pt>
                <c:pt idx="4959">
                  <c:v>0.95</c:v>
                </c:pt>
                <c:pt idx="4960">
                  <c:v>0.95</c:v>
                </c:pt>
                <c:pt idx="4961">
                  <c:v>0.95</c:v>
                </c:pt>
                <c:pt idx="4962">
                  <c:v>0.95</c:v>
                </c:pt>
                <c:pt idx="4963">
                  <c:v>0.95</c:v>
                </c:pt>
                <c:pt idx="4964">
                  <c:v>0.95</c:v>
                </c:pt>
                <c:pt idx="4965">
                  <c:v>0.95</c:v>
                </c:pt>
                <c:pt idx="4966">
                  <c:v>0.95</c:v>
                </c:pt>
                <c:pt idx="4967">
                  <c:v>0.95</c:v>
                </c:pt>
                <c:pt idx="4968">
                  <c:v>0.95</c:v>
                </c:pt>
                <c:pt idx="4969">
                  <c:v>0.95</c:v>
                </c:pt>
                <c:pt idx="4970">
                  <c:v>0.95</c:v>
                </c:pt>
                <c:pt idx="4971">
                  <c:v>0.95</c:v>
                </c:pt>
                <c:pt idx="4972">
                  <c:v>0.95</c:v>
                </c:pt>
                <c:pt idx="4973">
                  <c:v>0.95</c:v>
                </c:pt>
                <c:pt idx="4974">
                  <c:v>0.95</c:v>
                </c:pt>
                <c:pt idx="4975">
                  <c:v>0.95</c:v>
                </c:pt>
                <c:pt idx="4976">
                  <c:v>0.95</c:v>
                </c:pt>
                <c:pt idx="4977">
                  <c:v>0.95</c:v>
                </c:pt>
                <c:pt idx="4978">
                  <c:v>0.95</c:v>
                </c:pt>
                <c:pt idx="4979">
                  <c:v>0.95</c:v>
                </c:pt>
                <c:pt idx="4980">
                  <c:v>0.95</c:v>
                </c:pt>
                <c:pt idx="4981">
                  <c:v>0.95</c:v>
                </c:pt>
                <c:pt idx="4982">
                  <c:v>0.95</c:v>
                </c:pt>
                <c:pt idx="4983">
                  <c:v>0.95</c:v>
                </c:pt>
                <c:pt idx="4984">
                  <c:v>0.95</c:v>
                </c:pt>
                <c:pt idx="4985">
                  <c:v>0.95</c:v>
                </c:pt>
                <c:pt idx="4986">
                  <c:v>0.95</c:v>
                </c:pt>
                <c:pt idx="4987">
                  <c:v>0.95</c:v>
                </c:pt>
                <c:pt idx="4988">
                  <c:v>0.95</c:v>
                </c:pt>
                <c:pt idx="4989">
                  <c:v>0.95</c:v>
                </c:pt>
                <c:pt idx="4990">
                  <c:v>0.95</c:v>
                </c:pt>
                <c:pt idx="4991">
                  <c:v>0.95</c:v>
                </c:pt>
                <c:pt idx="4992">
                  <c:v>0.95</c:v>
                </c:pt>
                <c:pt idx="4993">
                  <c:v>0.95</c:v>
                </c:pt>
                <c:pt idx="4994">
                  <c:v>0.95</c:v>
                </c:pt>
                <c:pt idx="4995">
                  <c:v>0.95</c:v>
                </c:pt>
                <c:pt idx="4996">
                  <c:v>0.95</c:v>
                </c:pt>
                <c:pt idx="4997">
                  <c:v>0.95</c:v>
                </c:pt>
                <c:pt idx="4998">
                  <c:v>0.95</c:v>
                </c:pt>
                <c:pt idx="4999">
                  <c:v>0.95</c:v>
                </c:pt>
                <c:pt idx="5000">
                  <c:v>0.95</c:v>
                </c:pt>
                <c:pt idx="5001">
                  <c:v>0.95</c:v>
                </c:pt>
                <c:pt idx="5002">
                  <c:v>0.95</c:v>
                </c:pt>
                <c:pt idx="5003">
                  <c:v>0.95</c:v>
                </c:pt>
                <c:pt idx="5004">
                  <c:v>0.95</c:v>
                </c:pt>
                <c:pt idx="5005">
                  <c:v>0.95</c:v>
                </c:pt>
                <c:pt idx="5006">
                  <c:v>0.95</c:v>
                </c:pt>
                <c:pt idx="5007">
                  <c:v>0.95</c:v>
                </c:pt>
                <c:pt idx="5008">
                  <c:v>0.95</c:v>
                </c:pt>
                <c:pt idx="5009">
                  <c:v>0.95</c:v>
                </c:pt>
                <c:pt idx="5010">
                  <c:v>0.95</c:v>
                </c:pt>
                <c:pt idx="5011">
                  <c:v>0.95</c:v>
                </c:pt>
                <c:pt idx="5012">
                  <c:v>0.95</c:v>
                </c:pt>
                <c:pt idx="5013">
                  <c:v>0.95</c:v>
                </c:pt>
                <c:pt idx="5014">
                  <c:v>0.95</c:v>
                </c:pt>
                <c:pt idx="5015">
                  <c:v>0.95</c:v>
                </c:pt>
                <c:pt idx="5016">
                  <c:v>0.95</c:v>
                </c:pt>
                <c:pt idx="5017">
                  <c:v>0.95</c:v>
                </c:pt>
                <c:pt idx="5018">
                  <c:v>0.95</c:v>
                </c:pt>
                <c:pt idx="5019">
                  <c:v>0.95</c:v>
                </c:pt>
                <c:pt idx="5020">
                  <c:v>0.95</c:v>
                </c:pt>
                <c:pt idx="5021">
                  <c:v>0.95</c:v>
                </c:pt>
                <c:pt idx="5022">
                  <c:v>0.95</c:v>
                </c:pt>
                <c:pt idx="5023">
                  <c:v>0.95</c:v>
                </c:pt>
                <c:pt idx="5024">
                  <c:v>0.95</c:v>
                </c:pt>
                <c:pt idx="5025">
                  <c:v>0.95</c:v>
                </c:pt>
                <c:pt idx="5026">
                  <c:v>0.95</c:v>
                </c:pt>
                <c:pt idx="5027">
                  <c:v>0.95</c:v>
                </c:pt>
                <c:pt idx="5028">
                  <c:v>0.95</c:v>
                </c:pt>
                <c:pt idx="5029">
                  <c:v>0.95</c:v>
                </c:pt>
                <c:pt idx="5030">
                  <c:v>0.95</c:v>
                </c:pt>
                <c:pt idx="5031">
                  <c:v>0.95</c:v>
                </c:pt>
                <c:pt idx="5032">
                  <c:v>0.95</c:v>
                </c:pt>
                <c:pt idx="5033">
                  <c:v>0.95</c:v>
                </c:pt>
                <c:pt idx="5034">
                  <c:v>0.95</c:v>
                </c:pt>
                <c:pt idx="5035">
                  <c:v>0.95</c:v>
                </c:pt>
                <c:pt idx="5036">
                  <c:v>0.95</c:v>
                </c:pt>
                <c:pt idx="5037">
                  <c:v>0.95</c:v>
                </c:pt>
                <c:pt idx="5038">
                  <c:v>0.95</c:v>
                </c:pt>
                <c:pt idx="5039">
                  <c:v>0.95</c:v>
                </c:pt>
                <c:pt idx="5040">
                  <c:v>0.95</c:v>
                </c:pt>
                <c:pt idx="5041">
                  <c:v>0.95</c:v>
                </c:pt>
                <c:pt idx="5042">
                  <c:v>0.95</c:v>
                </c:pt>
                <c:pt idx="5043">
                  <c:v>0.95</c:v>
                </c:pt>
                <c:pt idx="5044">
                  <c:v>0.95</c:v>
                </c:pt>
                <c:pt idx="5045">
                  <c:v>0.95</c:v>
                </c:pt>
                <c:pt idx="5046">
                  <c:v>0.95</c:v>
                </c:pt>
                <c:pt idx="5047">
                  <c:v>0.95</c:v>
                </c:pt>
                <c:pt idx="5048">
                  <c:v>0.95</c:v>
                </c:pt>
                <c:pt idx="5049">
                  <c:v>0.95</c:v>
                </c:pt>
                <c:pt idx="5050">
                  <c:v>0.95</c:v>
                </c:pt>
                <c:pt idx="5051">
                  <c:v>0.95</c:v>
                </c:pt>
                <c:pt idx="5052">
                  <c:v>0.95</c:v>
                </c:pt>
                <c:pt idx="5053">
                  <c:v>0.95</c:v>
                </c:pt>
                <c:pt idx="5054">
                  <c:v>0.95</c:v>
                </c:pt>
                <c:pt idx="5055">
                  <c:v>0.95</c:v>
                </c:pt>
                <c:pt idx="5056">
                  <c:v>0.95</c:v>
                </c:pt>
                <c:pt idx="5057">
                  <c:v>0.95</c:v>
                </c:pt>
                <c:pt idx="5058">
                  <c:v>0.95</c:v>
                </c:pt>
                <c:pt idx="5059">
                  <c:v>0.95</c:v>
                </c:pt>
                <c:pt idx="5060">
                  <c:v>0.95</c:v>
                </c:pt>
                <c:pt idx="5061">
                  <c:v>0.95</c:v>
                </c:pt>
                <c:pt idx="5062">
                  <c:v>0.95</c:v>
                </c:pt>
                <c:pt idx="5063">
                  <c:v>0.95</c:v>
                </c:pt>
                <c:pt idx="5064">
                  <c:v>0.95</c:v>
                </c:pt>
                <c:pt idx="5065">
                  <c:v>0.95</c:v>
                </c:pt>
                <c:pt idx="5066">
                  <c:v>0.95</c:v>
                </c:pt>
                <c:pt idx="5067">
                  <c:v>0.95</c:v>
                </c:pt>
                <c:pt idx="5068">
                  <c:v>0.95</c:v>
                </c:pt>
                <c:pt idx="5069">
                  <c:v>0.95</c:v>
                </c:pt>
                <c:pt idx="5070">
                  <c:v>0.95</c:v>
                </c:pt>
                <c:pt idx="5071">
                  <c:v>0.95</c:v>
                </c:pt>
                <c:pt idx="5072">
                  <c:v>0.95</c:v>
                </c:pt>
                <c:pt idx="5073">
                  <c:v>0.95</c:v>
                </c:pt>
                <c:pt idx="5074">
                  <c:v>0.95</c:v>
                </c:pt>
                <c:pt idx="5075">
                  <c:v>0.95</c:v>
                </c:pt>
                <c:pt idx="5076">
                  <c:v>0.95</c:v>
                </c:pt>
                <c:pt idx="5077">
                  <c:v>0.95</c:v>
                </c:pt>
                <c:pt idx="5078">
                  <c:v>0.95</c:v>
                </c:pt>
                <c:pt idx="5079">
                  <c:v>0.95</c:v>
                </c:pt>
                <c:pt idx="5080">
                  <c:v>0.95</c:v>
                </c:pt>
                <c:pt idx="5081">
                  <c:v>0.95</c:v>
                </c:pt>
                <c:pt idx="5082">
                  <c:v>0.95</c:v>
                </c:pt>
                <c:pt idx="5083">
                  <c:v>0.95</c:v>
                </c:pt>
                <c:pt idx="5084">
                  <c:v>0.95</c:v>
                </c:pt>
                <c:pt idx="5085">
                  <c:v>0.95</c:v>
                </c:pt>
                <c:pt idx="5086">
                  <c:v>0.95</c:v>
                </c:pt>
                <c:pt idx="5087">
                  <c:v>0.95</c:v>
                </c:pt>
                <c:pt idx="5088">
                  <c:v>0.95</c:v>
                </c:pt>
                <c:pt idx="5089">
                  <c:v>0.95</c:v>
                </c:pt>
                <c:pt idx="5090">
                  <c:v>0.95</c:v>
                </c:pt>
                <c:pt idx="5091">
                  <c:v>0.95</c:v>
                </c:pt>
                <c:pt idx="5092">
                  <c:v>0.95</c:v>
                </c:pt>
                <c:pt idx="5093">
                  <c:v>0.95</c:v>
                </c:pt>
                <c:pt idx="5094">
                  <c:v>0.95</c:v>
                </c:pt>
                <c:pt idx="5095">
                  <c:v>0.95</c:v>
                </c:pt>
                <c:pt idx="5096">
                  <c:v>0.95</c:v>
                </c:pt>
                <c:pt idx="5097">
                  <c:v>0.95</c:v>
                </c:pt>
                <c:pt idx="5098">
                  <c:v>0.95</c:v>
                </c:pt>
                <c:pt idx="5099">
                  <c:v>0.95</c:v>
                </c:pt>
                <c:pt idx="5100">
                  <c:v>0.95</c:v>
                </c:pt>
                <c:pt idx="5101">
                  <c:v>0.95</c:v>
                </c:pt>
                <c:pt idx="5102">
                  <c:v>0.95</c:v>
                </c:pt>
                <c:pt idx="5103">
                  <c:v>0.95</c:v>
                </c:pt>
                <c:pt idx="5104">
                  <c:v>0.95</c:v>
                </c:pt>
                <c:pt idx="5105">
                  <c:v>0.95</c:v>
                </c:pt>
                <c:pt idx="5106">
                  <c:v>0.95</c:v>
                </c:pt>
                <c:pt idx="5107">
                  <c:v>0.95</c:v>
                </c:pt>
                <c:pt idx="5108">
                  <c:v>0.95</c:v>
                </c:pt>
                <c:pt idx="5109">
                  <c:v>0.95</c:v>
                </c:pt>
                <c:pt idx="5110">
                  <c:v>0.95</c:v>
                </c:pt>
                <c:pt idx="5111">
                  <c:v>0.95</c:v>
                </c:pt>
                <c:pt idx="5112">
                  <c:v>0.95</c:v>
                </c:pt>
                <c:pt idx="5113">
                  <c:v>0.95</c:v>
                </c:pt>
                <c:pt idx="5114">
                  <c:v>0.95</c:v>
                </c:pt>
                <c:pt idx="5115">
                  <c:v>0.95</c:v>
                </c:pt>
                <c:pt idx="5116">
                  <c:v>0.95</c:v>
                </c:pt>
                <c:pt idx="5117">
                  <c:v>0.95</c:v>
                </c:pt>
                <c:pt idx="5118">
                  <c:v>0.95</c:v>
                </c:pt>
                <c:pt idx="5119">
                  <c:v>0.95</c:v>
                </c:pt>
                <c:pt idx="5120">
                  <c:v>0.95</c:v>
                </c:pt>
                <c:pt idx="5121">
                  <c:v>0.95</c:v>
                </c:pt>
                <c:pt idx="5122">
                  <c:v>0.95</c:v>
                </c:pt>
                <c:pt idx="5123">
                  <c:v>0.95</c:v>
                </c:pt>
                <c:pt idx="5124">
                  <c:v>0.95</c:v>
                </c:pt>
                <c:pt idx="5125">
                  <c:v>0.95</c:v>
                </c:pt>
                <c:pt idx="5126">
                  <c:v>0.95</c:v>
                </c:pt>
                <c:pt idx="5127">
                  <c:v>0.95</c:v>
                </c:pt>
                <c:pt idx="5128">
                  <c:v>0.95</c:v>
                </c:pt>
                <c:pt idx="5129">
                  <c:v>0.95</c:v>
                </c:pt>
                <c:pt idx="5130">
                  <c:v>0.95</c:v>
                </c:pt>
                <c:pt idx="5131">
                  <c:v>0.95</c:v>
                </c:pt>
                <c:pt idx="5132">
                  <c:v>0.95</c:v>
                </c:pt>
                <c:pt idx="5133">
                  <c:v>0.95</c:v>
                </c:pt>
                <c:pt idx="5134">
                  <c:v>0.95</c:v>
                </c:pt>
                <c:pt idx="5135">
                  <c:v>0.95</c:v>
                </c:pt>
                <c:pt idx="5136">
                  <c:v>0.95</c:v>
                </c:pt>
                <c:pt idx="5137">
                  <c:v>0.95</c:v>
                </c:pt>
                <c:pt idx="5138">
                  <c:v>0.95</c:v>
                </c:pt>
                <c:pt idx="5139">
                  <c:v>0.95</c:v>
                </c:pt>
                <c:pt idx="5140">
                  <c:v>0.95</c:v>
                </c:pt>
                <c:pt idx="5141">
                  <c:v>0.95</c:v>
                </c:pt>
                <c:pt idx="5142">
                  <c:v>0.95</c:v>
                </c:pt>
                <c:pt idx="5143">
                  <c:v>0.95</c:v>
                </c:pt>
                <c:pt idx="5144">
                  <c:v>0.95</c:v>
                </c:pt>
                <c:pt idx="5145">
                  <c:v>0.95</c:v>
                </c:pt>
                <c:pt idx="5146">
                  <c:v>0.95</c:v>
                </c:pt>
                <c:pt idx="5147">
                  <c:v>0.95</c:v>
                </c:pt>
                <c:pt idx="5148">
                  <c:v>0.95</c:v>
                </c:pt>
                <c:pt idx="5149">
                  <c:v>0.95</c:v>
                </c:pt>
                <c:pt idx="5150">
                  <c:v>0.95</c:v>
                </c:pt>
                <c:pt idx="5151">
                  <c:v>0.95</c:v>
                </c:pt>
                <c:pt idx="5152">
                  <c:v>0.95</c:v>
                </c:pt>
                <c:pt idx="5153">
                  <c:v>0.95</c:v>
                </c:pt>
                <c:pt idx="5154">
                  <c:v>0.95</c:v>
                </c:pt>
                <c:pt idx="5155">
                  <c:v>0.95</c:v>
                </c:pt>
                <c:pt idx="5156">
                  <c:v>0.95</c:v>
                </c:pt>
                <c:pt idx="5157">
                  <c:v>0.95</c:v>
                </c:pt>
                <c:pt idx="5158">
                  <c:v>0.95</c:v>
                </c:pt>
                <c:pt idx="5159">
                  <c:v>0.95</c:v>
                </c:pt>
                <c:pt idx="5160">
                  <c:v>0.95</c:v>
                </c:pt>
                <c:pt idx="5161">
                  <c:v>0.95</c:v>
                </c:pt>
                <c:pt idx="5162">
                  <c:v>0.95</c:v>
                </c:pt>
                <c:pt idx="5163">
                  <c:v>0.95</c:v>
                </c:pt>
                <c:pt idx="5164">
                  <c:v>0.95</c:v>
                </c:pt>
                <c:pt idx="5165">
                  <c:v>0.95</c:v>
                </c:pt>
                <c:pt idx="5166">
                  <c:v>0.95</c:v>
                </c:pt>
                <c:pt idx="5167">
                  <c:v>0.95</c:v>
                </c:pt>
                <c:pt idx="5168">
                  <c:v>0.95</c:v>
                </c:pt>
                <c:pt idx="5169">
                  <c:v>0.95</c:v>
                </c:pt>
                <c:pt idx="5170">
                  <c:v>0.95</c:v>
                </c:pt>
                <c:pt idx="5171">
                  <c:v>0.95</c:v>
                </c:pt>
                <c:pt idx="5172">
                  <c:v>0.95</c:v>
                </c:pt>
                <c:pt idx="5173">
                  <c:v>0.95</c:v>
                </c:pt>
                <c:pt idx="5174">
                  <c:v>0.95</c:v>
                </c:pt>
                <c:pt idx="5175">
                  <c:v>0.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4930-44B5-9D71-5E2F4E8ACD5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8262591"/>
        <c:axId val="921539615"/>
      </c:scatterChart>
      <c:valAx>
        <c:axId val="631535503"/>
        <c:scaling>
          <c:orientation val="minMax"/>
          <c:max val="6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>
                    <a:solidFill>
                      <a:schemeClr val="tx1"/>
                    </a:solidFill>
                  </a:rPr>
                  <a:t>SP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LID4096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LID4096"/>
          </a:p>
        </c:txPr>
        <c:crossAx val="631536943"/>
        <c:crosses val="autoZero"/>
        <c:crossBetween val="midCat"/>
        <c:majorUnit val="1"/>
      </c:valAx>
      <c:valAx>
        <c:axId val="631536943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>
                    <a:solidFill>
                      <a:schemeClr val="tx1"/>
                    </a:solidFill>
                  </a:rPr>
                  <a:t>PDF</a:t>
                </a:r>
                <a:endParaRPr lang="he-IL" b="1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1.4238204980475004E-2"/>
              <c:y val="0.3953441047141834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LID4096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700" b="0" i="0" u="none" strike="noStrike" kern="1200" baseline="0">
                <a:solidFill>
                  <a:srgbClr val="FBEEC9"/>
                </a:solidFill>
                <a:latin typeface="+mn-lt"/>
                <a:ea typeface="+mn-ea"/>
                <a:cs typeface="+mn-cs"/>
              </a:defRPr>
            </a:pPr>
            <a:endParaRPr lang="LID4096"/>
          </a:p>
        </c:txPr>
        <c:crossAx val="631535503"/>
        <c:crosses val="autoZero"/>
        <c:crossBetween val="midCat"/>
      </c:valAx>
      <c:valAx>
        <c:axId val="921539615"/>
        <c:scaling>
          <c:orientation val="minMax"/>
          <c:max val="1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>
                    <a:solidFill>
                      <a:sysClr val="windowText" lastClr="000000"/>
                    </a:solidFill>
                  </a:rPr>
                  <a:t>CDF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LID4096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LID4096"/>
          </a:p>
        </c:txPr>
        <c:crossAx val="938262591"/>
        <c:crosses val="max"/>
        <c:crossBetween val="midCat"/>
      </c:valAx>
      <c:valAx>
        <c:axId val="938262591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921539615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43726709989564561"/>
          <c:y val="0.22853086545999932"/>
          <c:w val="0.24533398950131233"/>
          <c:h val="0.47461905803441234"/>
        </c:manualLayout>
      </c:layout>
      <c:overlay val="0"/>
      <c:spPr>
        <a:solidFill>
          <a:schemeClr val="bg1"/>
        </a:solidFill>
        <a:ln>
          <a:solidFill>
            <a:schemeClr val="accent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LID4096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200"/>
      </a:pPr>
      <a:endParaRPr lang="LID4096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6-15T13:52:39.401" idx="3">
    <p:pos x="10" y="10"/>
    <p:text>yariv will make it visual with pictures of wifes and husbands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6-15T13:52:39.401" idx="5">
    <p:pos x="10" y="10"/>
    <p:text>yariv will make it visual with pictures of wifes and husbands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6-15T13:52:39.401" idx="6">
    <p:pos x="10" y="10"/>
    <p:text>yariv will make it visual with pictures of wifes and husbands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6-15T13:52:39.401" idx="9">
    <p:pos x="10" y="10"/>
    <p:text>yariv will make it visual with pictures of wifes and husbands</p:text>
    <p:extLst>
      <p:ext uri="{C676402C-5697-4E1C-873F-D02D1690AC5C}">
        <p15:threadingInfo xmlns:p15="http://schemas.microsoft.com/office/powerpoint/2012/main" timeZoneBias="-180"/>
      </p:ext>
    </p:extLst>
  </p:cm>
</p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D17F3B4E-B0E2-46D2-8A24-DE85D01EB85D}" type="datetimeFigureOut">
              <a:rPr lang="he-IL" smtClean="0"/>
              <a:t>י"א/אלול/תשפ"ג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8D4D64B-A554-4BD4-B7BF-47AC4CAC7269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392002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B81C0E-FF3B-4BB5-961F-419A7EFD58ED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D700A4-E543-495A-8D61-A11C0C92B8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991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he-IL"/>
          </a:p>
        </p:txBody>
      </p:sp>
      <p:sp>
        <p:nvSpPr>
          <p:cNvPr id="156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39285B-7B3E-4C1C-8EF7-799AAAAE947D}" type="slidenum">
              <a:rPr lang="he-IL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24331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2628" y="770467"/>
            <a:ext cx="8086725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000" spc="-12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0634" y="4198409"/>
            <a:ext cx="6921151" cy="1645920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262626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fld id="{0203B91C-E249-46B8-943E-1B6146B60306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EEBCB2FE-9E75-4BCA-B22C-24E82C046B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011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3B91C-E249-46B8-943E-1B6146B60306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CB2FE-9E75-4BCA-B22C-24E82C046B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63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7963" y="695325"/>
            <a:ext cx="1971675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644" y="714376"/>
            <a:ext cx="5800725" cy="5400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3B91C-E249-46B8-943E-1B6146B60306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CB2FE-9E75-4BCA-B22C-24E82C046B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683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3B91C-E249-46B8-943E-1B6146B60306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CB2FE-9E75-4BCA-B22C-24E82C046B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439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28" y="767419"/>
            <a:ext cx="8085582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000" b="0" baseline="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0634" y="4187275"/>
            <a:ext cx="6919722" cy="1645920"/>
          </a:xfrm>
        </p:spPr>
        <p:txBody>
          <a:bodyPr anchor="t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3B91C-E249-46B8-943E-1B6146B60306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CB2FE-9E75-4BCA-B22C-24E82C046B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448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7492" y="1993392"/>
            <a:ext cx="3806190" cy="376732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7738" y="1993392"/>
            <a:ext cx="3806190" cy="376732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3B91C-E249-46B8-943E-1B6146B60306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CB2FE-9E75-4BCA-B22C-24E82C046B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7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492" y="2032000"/>
            <a:ext cx="3806190" cy="7234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7492" y="2736150"/>
            <a:ext cx="380619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66310" y="2029968"/>
            <a:ext cx="3806190" cy="722376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66310" y="2734056"/>
            <a:ext cx="380619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3B91C-E249-46B8-943E-1B6146B60306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CB2FE-9E75-4BCA-B22C-24E82C046B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3528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3B91C-E249-46B8-943E-1B6146B60306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CB2FE-9E75-4BCA-B22C-24E82C046B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345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3B91C-E249-46B8-943E-1B6146B60306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CB2FE-9E75-4BCA-B22C-24E82C046B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416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15000" y="0"/>
            <a:ext cx="3429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196053" y="542282"/>
            <a:ext cx="253746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36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762000"/>
            <a:ext cx="4572000" cy="4572000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06987" y="2511813"/>
            <a:ext cx="254889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3B91C-E249-46B8-943E-1B6146B60306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EEBCB2FE-9E75-4BCA-B22C-24E82C046B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87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918" y="5418668"/>
            <a:ext cx="8085582" cy="613283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9144000" cy="533095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rgbClr val="4D4D4D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7492" y="5909735"/>
            <a:ext cx="6922008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1200"/>
              </a:spcBef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fld id="{0203B91C-E249-46B8-943E-1B6146B60306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75000"/>
                  </a:srgb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EEBCB2FE-9E75-4BCA-B22C-24E82C046B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809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206" y="1993393"/>
            <a:ext cx="8065294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4350" y="6412447"/>
            <a:ext cx="30861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75000"/>
                  </a:schemeClr>
                </a:solidFill>
              </a:defRPr>
            </a:lvl1pPr>
          </a:lstStyle>
          <a:p>
            <a:fld id="{0203B91C-E249-46B8-943E-1B6146B60306}" type="datetimeFigureOut">
              <a:rPr lang="en-US" smtClean="0"/>
              <a:pPr/>
              <a:t>8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0" y="6554697"/>
            <a:ext cx="37719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41193" y="5829748"/>
            <a:ext cx="219456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0" b="0">
                <a:ln>
                  <a:noFill/>
                </a:ln>
                <a:solidFill>
                  <a:schemeClr val="accent1">
                    <a:alpha val="20000"/>
                  </a:schemeClr>
                </a:solidFill>
                <a:latin typeface="+mj-lt"/>
              </a:defRPr>
            </a:lvl1pPr>
          </a:lstStyle>
          <a:p>
            <a:fld id="{EEBCB2FE-9E75-4BCA-B22C-24E82C046B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849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 spc="-12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274320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ebashkan@braude.ac.i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library.wiley.com/action/doSearch?ContribAuthorStored=Bashkansky%2C+Emil" TargetMode="External"/><Relationship Id="rId2" Type="http://schemas.openxmlformats.org/officeDocument/2006/relationships/hyperlink" Target="https://onlinelibrary.wiley.com/action/doSearch?ContribAuthorStored=Marmor%2C+Yariv+N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53BD25AA-C989-E9E6-A6BA-AF3770F01AD5}"/>
              </a:ext>
            </a:extLst>
          </p:cNvPr>
          <p:cNvSpPr txBox="1">
            <a:spLocks/>
          </p:cNvSpPr>
          <p:nvPr/>
        </p:nvSpPr>
        <p:spPr>
          <a:xfrm>
            <a:off x="535854" y="499533"/>
            <a:ext cx="8100940" cy="1105067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kern="1200" spc="-120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ing new types of quality data:</a:t>
            </a:r>
            <a:b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alysis of partitioning metric space data</a:t>
            </a:r>
            <a:endParaRPr lang="he-IL" sz="320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ubtitle 4">
            <a:extLst>
              <a:ext uri="{FF2B5EF4-FFF2-40B4-BE49-F238E27FC236}">
                <a16:creationId xmlns:a16="http://schemas.microsoft.com/office/drawing/2014/main" id="{4D85EF64-7628-E203-D5DA-BA6E6C937024}"/>
              </a:ext>
            </a:extLst>
          </p:cNvPr>
          <p:cNvSpPr txBox="1">
            <a:spLocks/>
          </p:cNvSpPr>
          <p:nvPr/>
        </p:nvSpPr>
        <p:spPr>
          <a:xfrm>
            <a:off x="5888016" y="2855927"/>
            <a:ext cx="3245141" cy="165532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91440" indent="-91440" algn="l" defTabSz="914400" rtl="0" eaLnBrk="1" latinLnBrk="0" hangingPunct="1">
              <a:lnSpc>
                <a:spcPct val="85000"/>
              </a:lnSpc>
              <a:spcBef>
                <a:spcPts val="13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74320" indent="-3429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54864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2000" i="1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22960" indent="-82296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97280" indent="-109728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2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4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6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800000" indent="-228600" algn="l" defTabSz="914400" rtl="0" eaLnBrk="1" latinLnBrk="0" hangingPunct="1">
              <a:lnSpc>
                <a:spcPct val="85000"/>
              </a:lnSpc>
              <a:spcBef>
                <a:spcPts val="600"/>
              </a:spcBef>
              <a:buFont typeface="Arial" pitchFamily="34" charset="0"/>
              <a:buChar char=" 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riv N. Marmor</a:t>
            </a:r>
          </a:p>
          <a:p>
            <a:pPr algn="ctr"/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l Bashkansky</a:t>
            </a:r>
          </a:p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AUDE - College of Engineering,</a:t>
            </a:r>
          </a:p>
          <a:p>
            <a:pPr algn="ctr"/>
            <a:r>
              <a:rPr lang="en-US" sz="1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miel</a:t>
            </a:r>
            <a:r>
              <a:rPr lang="en-US" sz="1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SRAEL</a:t>
            </a:r>
          </a:p>
          <a:p>
            <a:pPr algn="ctr"/>
            <a:endParaRPr lang="he-IL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7">
            <a:extLst>
              <a:ext uri="{FF2B5EF4-FFF2-40B4-BE49-F238E27FC236}">
                <a16:creationId xmlns:a16="http://schemas.microsoft.com/office/drawing/2014/main" id="{96452B75-2135-C000-8EA8-B628E951E2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" y="2183306"/>
            <a:ext cx="5835941" cy="4302070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B2FC426-008B-E9A0-8A1E-B8C3FD95278C}"/>
              </a:ext>
            </a:extLst>
          </p:cNvPr>
          <p:cNvSpPr txBox="1"/>
          <p:nvPr/>
        </p:nvSpPr>
        <p:spPr>
          <a:xfrm>
            <a:off x="5882437" y="4800600"/>
            <a:ext cx="32451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i="0" dirty="0">
                <a:solidFill>
                  <a:srgbClr val="002060"/>
                </a:solidFill>
                <a:effectLst/>
                <a:latin typeface="Roboto" panose="02000000000000000000" pitchFamily="2" charset="0"/>
              </a:rPr>
              <a:t>Valencia - ENBIS 2023 September, 13  </a:t>
            </a:r>
            <a:endParaRPr lang="LID4096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7799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2234" y="223024"/>
            <a:ext cx="8519532" cy="113742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Examples of 2 preference chains consisting of 4 alternatives</a:t>
            </a:r>
            <a:endParaRPr lang="it-IT" sz="3200" b="1" dirty="0">
              <a:solidFill>
                <a:srgbClr val="C00000"/>
              </a:solidFill>
              <a:latin typeface="Georgia" panose="02040502050405020303" pitchFamily="18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11690" y="5460961"/>
            <a:ext cx="2194560" cy="1397039"/>
          </a:xfrm>
        </p:spPr>
        <p:txBody>
          <a:bodyPr/>
          <a:lstStyle/>
          <a:p>
            <a:fld id="{A2A1515B-DD58-470F-80FA-6866CEF59340}" type="slidenum">
              <a:rPr lang="it-IT" sz="2000" smtClean="0"/>
              <a:t>10</a:t>
            </a:fld>
            <a:endParaRPr lang="it-IT" sz="20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142E9C-183B-7EDA-68B2-3173CF65ED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96793"/>
              </p:ext>
            </p:extLst>
          </p:nvPr>
        </p:nvGraphicFramePr>
        <p:xfrm>
          <a:off x="1066800" y="2439215"/>
          <a:ext cx="6279701" cy="197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419040" progId="Equation.DSMT4">
                  <p:embed/>
                </p:oleObj>
              </mc:Choice>
              <mc:Fallback>
                <p:oleObj name="Equation" r:id="rId2" imgW="1320480" imgH="419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9215"/>
                        <a:ext cx="6279701" cy="1979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9142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" y="223024"/>
            <a:ext cx="8936832" cy="113742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C0000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Example 2: Preference/prioritization chains</a:t>
            </a:r>
            <a:endParaRPr lang="it-IT" sz="3000" b="1" dirty="0">
              <a:solidFill>
                <a:srgbClr val="04617B"/>
              </a:solidFill>
              <a:latin typeface="Georgia" panose="02040502050405020303" pitchFamily="18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17669" y="5459968"/>
            <a:ext cx="2194560" cy="1397039"/>
          </a:xfrm>
        </p:spPr>
        <p:txBody>
          <a:bodyPr/>
          <a:lstStyle/>
          <a:p>
            <a:fld id="{A2A1515B-DD58-470F-80FA-6866CEF59340}" type="slidenum">
              <a:rPr lang="it-IT" sz="2000" smtClean="0"/>
              <a:t>11</a:t>
            </a:fld>
            <a:endParaRPr lang="it-IT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200804" y="5644964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01893" y="5714192"/>
            <a:ext cx="5380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it-IT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14" name="Picture 4" descr="Image result for balance scales weighing gir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6245" y="1398032"/>
            <a:ext cx="1248024" cy="1154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590962"/>
              </p:ext>
            </p:extLst>
          </p:nvPr>
        </p:nvGraphicFramePr>
        <p:xfrm>
          <a:off x="2768600" y="1397000"/>
          <a:ext cx="3303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397000"/>
                        <a:ext cx="3303588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AE19922-8AC9-AAE5-E7D4-420CB7E702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5729865"/>
              </p:ext>
            </p:extLst>
          </p:nvPr>
        </p:nvGraphicFramePr>
        <p:xfrm>
          <a:off x="313848" y="2454878"/>
          <a:ext cx="7795381" cy="31600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8671">
                  <a:extLst>
                    <a:ext uri="{9D8B030D-6E8A-4147-A177-3AD203B41FA5}">
                      <a16:colId xmlns:a16="http://schemas.microsoft.com/office/drawing/2014/main" val="2007126485"/>
                    </a:ext>
                  </a:extLst>
                </a:gridCol>
                <a:gridCol w="708671">
                  <a:extLst>
                    <a:ext uri="{9D8B030D-6E8A-4147-A177-3AD203B41FA5}">
                      <a16:colId xmlns:a16="http://schemas.microsoft.com/office/drawing/2014/main" val="2879842644"/>
                    </a:ext>
                  </a:extLst>
                </a:gridCol>
                <a:gridCol w="708671">
                  <a:extLst>
                    <a:ext uri="{9D8B030D-6E8A-4147-A177-3AD203B41FA5}">
                      <a16:colId xmlns:a16="http://schemas.microsoft.com/office/drawing/2014/main" val="1375365667"/>
                    </a:ext>
                  </a:extLst>
                </a:gridCol>
                <a:gridCol w="708671">
                  <a:extLst>
                    <a:ext uri="{9D8B030D-6E8A-4147-A177-3AD203B41FA5}">
                      <a16:colId xmlns:a16="http://schemas.microsoft.com/office/drawing/2014/main" val="1458911967"/>
                    </a:ext>
                  </a:extLst>
                </a:gridCol>
                <a:gridCol w="708671">
                  <a:extLst>
                    <a:ext uri="{9D8B030D-6E8A-4147-A177-3AD203B41FA5}">
                      <a16:colId xmlns:a16="http://schemas.microsoft.com/office/drawing/2014/main" val="751142795"/>
                    </a:ext>
                  </a:extLst>
                </a:gridCol>
                <a:gridCol w="708671">
                  <a:extLst>
                    <a:ext uri="{9D8B030D-6E8A-4147-A177-3AD203B41FA5}">
                      <a16:colId xmlns:a16="http://schemas.microsoft.com/office/drawing/2014/main" val="2598387206"/>
                    </a:ext>
                  </a:extLst>
                </a:gridCol>
                <a:gridCol w="708671">
                  <a:extLst>
                    <a:ext uri="{9D8B030D-6E8A-4147-A177-3AD203B41FA5}">
                      <a16:colId xmlns:a16="http://schemas.microsoft.com/office/drawing/2014/main" val="1732079115"/>
                    </a:ext>
                  </a:extLst>
                </a:gridCol>
                <a:gridCol w="708671">
                  <a:extLst>
                    <a:ext uri="{9D8B030D-6E8A-4147-A177-3AD203B41FA5}">
                      <a16:colId xmlns:a16="http://schemas.microsoft.com/office/drawing/2014/main" val="660644614"/>
                    </a:ext>
                  </a:extLst>
                </a:gridCol>
                <a:gridCol w="708671">
                  <a:extLst>
                    <a:ext uri="{9D8B030D-6E8A-4147-A177-3AD203B41FA5}">
                      <a16:colId xmlns:a16="http://schemas.microsoft.com/office/drawing/2014/main" val="2719046214"/>
                    </a:ext>
                  </a:extLst>
                </a:gridCol>
                <a:gridCol w="708671">
                  <a:extLst>
                    <a:ext uri="{9D8B030D-6E8A-4147-A177-3AD203B41FA5}">
                      <a16:colId xmlns:a16="http://schemas.microsoft.com/office/drawing/2014/main" val="1867760347"/>
                    </a:ext>
                  </a:extLst>
                </a:gridCol>
                <a:gridCol w="708671">
                  <a:extLst>
                    <a:ext uri="{9D8B030D-6E8A-4147-A177-3AD203B41FA5}">
                      <a16:colId xmlns:a16="http://schemas.microsoft.com/office/drawing/2014/main" val="384439411"/>
                    </a:ext>
                  </a:extLst>
                </a:gridCol>
              </a:tblGrid>
              <a:tr h="632005">
                <a:tc>
                  <a:txBody>
                    <a:bodyPr/>
                    <a:lstStyle/>
                    <a:p>
                      <a:endParaRPr lang="it-IT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341" marR="91341" marT="45671" marB="4567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it-IT" sz="18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it-IT" sz="18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it-IT" sz="18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it-IT" sz="18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341" marR="91341" marT="45671" marB="4567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it-IT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341" marR="91341" marT="45671" marB="45671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it-IT" sz="18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it-IT" sz="18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it-IT" sz="18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800" b="1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it-IT" sz="1800" b="1" i="1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1836433"/>
                  </a:ext>
                </a:extLst>
              </a:tr>
              <a:tr h="632005">
                <a:tc>
                  <a:txBody>
                    <a:bodyPr/>
                    <a:lstStyle/>
                    <a:p>
                      <a:pPr algn="ctr"/>
                      <a:r>
                        <a:rPr lang="it-IT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it-IT" sz="1800" b="1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it-IT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341" marR="91341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it-IT" sz="1800" b="1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2840233"/>
                  </a:ext>
                </a:extLst>
              </a:tr>
              <a:tr h="632005">
                <a:tc>
                  <a:txBody>
                    <a:bodyPr/>
                    <a:lstStyle/>
                    <a:p>
                      <a:pPr algn="ctr"/>
                      <a:r>
                        <a:rPr lang="it-IT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it-IT" sz="1800" b="1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it-IT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341" marR="91341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it-IT" sz="1800" b="1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4721891"/>
                  </a:ext>
                </a:extLst>
              </a:tr>
              <a:tr h="632005">
                <a:tc>
                  <a:txBody>
                    <a:bodyPr/>
                    <a:lstStyle/>
                    <a:p>
                      <a:pPr algn="ctr"/>
                      <a:r>
                        <a:rPr lang="it-IT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it-IT" sz="1800" b="1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it-IT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341" marR="91341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it-IT" sz="1800" b="1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8431305"/>
                  </a:ext>
                </a:extLst>
              </a:tr>
              <a:tr h="632005">
                <a:tc>
                  <a:txBody>
                    <a:bodyPr/>
                    <a:lstStyle/>
                    <a:p>
                      <a:pPr algn="ctr"/>
                      <a:r>
                        <a:rPr lang="it-IT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it-IT" sz="1800" b="1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it-IT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341" marR="91341" marT="45671" marB="4567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it-IT" sz="1800" b="1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-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80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L="82760" marR="82760" marT="41380" marB="4138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7871382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FA4AD55E-4C14-031C-FF9E-CACF77E539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1238105"/>
              </p:ext>
            </p:extLst>
          </p:nvPr>
        </p:nvGraphicFramePr>
        <p:xfrm>
          <a:off x="496728" y="6029513"/>
          <a:ext cx="7817152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8572">
                  <a:extLst>
                    <a:ext uri="{9D8B030D-6E8A-4147-A177-3AD203B41FA5}">
                      <a16:colId xmlns:a16="http://schemas.microsoft.com/office/drawing/2014/main" val="3177172360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1081507862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2133084515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717773237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3427757625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360594086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1904469309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539012748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1731747764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4289407658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3235280942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4107421366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2888578494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605906226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3346097523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31229443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)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(0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7716959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2B88473-EAB4-E204-3381-F38BB1ACBD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9294547"/>
              </p:ext>
            </p:extLst>
          </p:nvPr>
        </p:nvGraphicFramePr>
        <p:xfrm>
          <a:off x="496728" y="6460236"/>
          <a:ext cx="7817152" cy="3708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488572">
                  <a:extLst>
                    <a:ext uri="{9D8B030D-6E8A-4147-A177-3AD203B41FA5}">
                      <a16:colId xmlns:a16="http://schemas.microsoft.com/office/drawing/2014/main" val="3177172360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1081507862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2133084515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717773237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3427757625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360594086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1904469309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539012748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1731747764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4289407658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3235280942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4107421366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2888578494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605906226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3346097523"/>
                    </a:ext>
                  </a:extLst>
                </a:gridCol>
                <a:gridCol w="488572">
                  <a:extLst>
                    <a:ext uri="{9D8B030D-6E8A-4147-A177-3AD203B41FA5}">
                      <a16:colId xmlns:a16="http://schemas.microsoft.com/office/drawing/2014/main" val="312294436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)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(0</a:t>
                      </a:r>
                      <a:endParaRPr lang="he-I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7716959"/>
                  </a:ext>
                </a:extLst>
              </a:tr>
            </a:tbl>
          </a:graphicData>
        </a:graphic>
      </p:graphicFrame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id="{86BD2717-2044-2308-A1E1-5E1527F60BDE}"/>
              </a:ext>
            </a:extLst>
          </p:cNvPr>
          <p:cNvCxnSpPr>
            <a:cxnSpLocks/>
            <a:endCxn id="7" idx="3"/>
          </p:cNvCxnSpPr>
          <p:nvPr/>
        </p:nvCxnSpPr>
        <p:spPr>
          <a:xfrm rot="16200000" flipH="1">
            <a:off x="7748424" y="6080199"/>
            <a:ext cx="1014275" cy="116638"/>
          </a:xfrm>
          <a:prstGeom prst="bentConnector4">
            <a:avLst>
              <a:gd name="adj1" fmla="val -461"/>
              <a:gd name="adj2" fmla="val 295991"/>
            </a:avLst>
          </a:prstGeom>
          <a:ln w="254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1B53AF50-7023-169F-56A4-FCA1F39A88D3}"/>
              </a:ext>
            </a:extLst>
          </p:cNvPr>
          <p:cNvCxnSpPr>
            <a:cxnSpLocks/>
          </p:cNvCxnSpPr>
          <p:nvPr/>
        </p:nvCxnSpPr>
        <p:spPr>
          <a:xfrm rot="5400000">
            <a:off x="375975" y="5636533"/>
            <a:ext cx="722990" cy="493872"/>
          </a:xfrm>
          <a:prstGeom prst="bentConnector4">
            <a:avLst>
              <a:gd name="adj1" fmla="val 1342"/>
              <a:gd name="adj2" fmla="val 146287"/>
            </a:avLst>
          </a:prstGeom>
          <a:ln w="254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07962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2234" y="223024"/>
            <a:ext cx="8519532" cy="122477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Distance metric </a:t>
            </a:r>
          </a:p>
          <a:p>
            <a:pPr algn="ctr"/>
            <a:r>
              <a:rPr lang="en-US" sz="2800" b="1" dirty="0">
                <a:solidFill>
                  <a:srgbClr val="C0000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based on cosine similarit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49440" y="5460961"/>
            <a:ext cx="2194560" cy="1397039"/>
          </a:xfrm>
        </p:spPr>
        <p:txBody>
          <a:bodyPr/>
          <a:lstStyle/>
          <a:p>
            <a:fld id="{A2A1515B-DD58-470F-80FA-6866CEF59340}" type="slidenum">
              <a:rPr lang="it-IT" sz="2000" smtClean="0"/>
              <a:t>12</a:t>
            </a:fld>
            <a:endParaRPr lang="it-IT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355467"/>
              </p:ext>
            </p:extLst>
          </p:nvPr>
        </p:nvGraphicFramePr>
        <p:xfrm>
          <a:off x="1571625" y="4265613"/>
          <a:ext cx="7018338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723600" progId="Equation.DSMT4">
                  <p:embed/>
                </p:oleObj>
              </mc:Choice>
              <mc:Fallback>
                <p:oleObj name="Equation" r:id="rId2" imgW="2577960" imgH="723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265613"/>
                        <a:ext cx="7018338" cy="197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2" descr="Image result for geodesic ar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556792"/>
            <a:ext cx="2674640" cy="2674640"/>
          </a:xfrm>
          <a:prstGeom prst="rect">
            <a:avLst/>
          </a:prstGeom>
          <a:solidFill>
            <a:schemeClr val="bg1"/>
          </a:solidFill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8" descr="Image result for cosine similarit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981200"/>
            <a:ext cx="4956993" cy="1289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32724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2234" y="223024"/>
            <a:ext cx="8519532" cy="113742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ve experts/judges have prioritized alternatives with judges </a:t>
            </a:r>
            <a:r>
              <a:rPr lang="en-US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o. 2 </a:t>
            </a:r>
            <a:r>
              <a:rPr lang="en-US" sz="2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o. 3 </a:t>
            </a:r>
            <a:r>
              <a:rPr lang="en-US" sz="2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eing women, while judges </a:t>
            </a:r>
            <a:r>
              <a:rPr lang="en-US" sz="2200" b="1" dirty="0">
                <a:solidFill>
                  <a:srgbClr val="00582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o.1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b="1" dirty="0">
                <a:solidFill>
                  <a:srgbClr val="00582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o.4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582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o.5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ere men (Vanacore et.al, 2019)</a:t>
            </a:r>
            <a:endParaRPr lang="it-IT" sz="2200" b="1" dirty="0">
              <a:solidFill>
                <a:srgbClr val="C00000"/>
              </a:solidFill>
              <a:latin typeface="Georgia" panose="02040502050405020303" pitchFamily="18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19530" y="5460961"/>
            <a:ext cx="2194560" cy="1397039"/>
          </a:xfrm>
        </p:spPr>
        <p:txBody>
          <a:bodyPr/>
          <a:lstStyle/>
          <a:p>
            <a:fld id="{A2A1515B-DD58-470F-80FA-6866CEF59340}" type="slidenum">
              <a:rPr lang="it-IT" sz="2000" smtClean="0"/>
              <a:t>13</a:t>
            </a:fld>
            <a:endParaRPr lang="it-IT" sz="2000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603F429-88FA-FC30-52CF-ABA9B07D2F7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2340013"/>
              </p:ext>
            </p:extLst>
          </p:nvPr>
        </p:nvGraphicFramePr>
        <p:xfrm>
          <a:off x="152400" y="1452970"/>
          <a:ext cx="4503234" cy="30368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453566823"/>
                    </a:ext>
                  </a:extLst>
                </a:gridCol>
                <a:gridCol w="485698">
                  <a:extLst>
                    <a:ext uri="{9D8B030D-6E8A-4147-A177-3AD203B41FA5}">
                      <a16:colId xmlns:a16="http://schemas.microsoft.com/office/drawing/2014/main" val="2014578651"/>
                    </a:ext>
                  </a:extLst>
                </a:gridCol>
                <a:gridCol w="610776">
                  <a:extLst>
                    <a:ext uri="{9D8B030D-6E8A-4147-A177-3AD203B41FA5}">
                      <a16:colId xmlns:a16="http://schemas.microsoft.com/office/drawing/2014/main" val="438357307"/>
                    </a:ext>
                  </a:extLst>
                </a:gridCol>
                <a:gridCol w="610776">
                  <a:extLst>
                    <a:ext uri="{9D8B030D-6E8A-4147-A177-3AD203B41FA5}">
                      <a16:colId xmlns:a16="http://schemas.microsoft.com/office/drawing/2014/main" val="2072038858"/>
                    </a:ext>
                  </a:extLst>
                </a:gridCol>
                <a:gridCol w="610776">
                  <a:extLst>
                    <a:ext uri="{9D8B030D-6E8A-4147-A177-3AD203B41FA5}">
                      <a16:colId xmlns:a16="http://schemas.microsoft.com/office/drawing/2014/main" val="3427290472"/>
                    </a:ext>
                  </a:extLst>
                </a:gridCol>
                <a:gridCol w="673504">
                  <a:extLst>
                    <a:ext uri="{9D8B030D-6E8A-4147-A177-3AD203B41FA5}">
                      <a16:colId xmlns:a16="http://schemas.microsoft.com/office/drawing/2014/main" val="3256519343"/>
                    </a:ext>
                  </a:extLst>
                </a:gridCol>
                <a:gridCol w="673504">
                  <a:extLst>
                    <a:ext uri="{9D8B030D-6E8A-4147-A177-3AD203B41FA5}">
                      <a16:colId xmlns:a16="http://schemas.microsoft.com/office/drawing/2014/main" val="101526474"/>
                    </a:ext>
                  </a:extLst>
                </a:gridCol>
              </a:tblGrid>
              <a:tr h="433836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dge </a:t>
                      </a:r>
                      <a:r>
                        <a:rPr lang="en-US" sz="1800" i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endParaRPr lang="en-US" sz="1800" i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8668623"/>
                  </a:ext>
                </a:extLst>
              </a:tr>
              <a:tr h="433836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rgbClr val="005828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1" i="1" dirty="0">
                        <a:solidFill>
                          <a:srgbClr val="005828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rgbClr val="0070C0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b="1" i="1" dirty="0">
                        <a:solidFill>
                          <a:srgbClr val="0070C0"/>
                        </a:solidFill>
                        <a:effectLst/>
                        <a:highlight>
                          <a:srgbClr val="00FFFF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rgbClr val="0070C0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 b="1" i="1" dirty="0">
                        <a:solidFill>
                          <a:srgbClr val="0070C0"/>
                        </a:solidFill>
                        <a:effectLst/>
                        <a:highlight>
                          <a:srgbClr val="00FFFF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rgbClr val="005828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b="1" i="1" dirty="0">
                        <a:solidFill>
                          <a:srgbClr val="005828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rgbClr val="005828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 b="1" i="1" dirty="0">
                        <a:solidFill>
                          <a:srgbClr val="005828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16349577"/>
                  </a:ext>
                </a:extLst>
              </a:tr>
              <a:tr h="433836">
                <a:tc rowSpan="5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dge </a:t>
                      </a:r>
                      <a:r>
                        <a:rPr lang="en-US" sz="1800" i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800" i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i="1" dirty="0"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0</a:t>
                      </a:r>
                      <a:endParaRPr lang="en-US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59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73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33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38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05772958"/>
                  </a:ext>
                </a:extLst>
              </a:tr>
              <a:tr h="433836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rgbClr val="0000FF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i="1" dirty="0">
                        <a:solidFill>
                          <a:srgbClr val="0000FF"/>
                        </a:solidFill>
                        <a:effectLst/>
                        <a:highlight>
                          <a:srgbClr val="00FFFF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59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0</a:t>
                      </a:r>
                      <a:endParaRPr lang="en-US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46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45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44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43596941"/>
                  </a:ext>
                </a:extLst>
              </a:tr>
              <a:tr h="433836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rgbClr val="0000FF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 i="1" dirty="0">
                        <a:solidFill>
                          <a:srgbClr val="0000FF"/>
                        </a:solidFill>
                        <a:effectLst/>
                        <a:highlight>
                          <a:srgbClr val="00FFFF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73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46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0</a:t>
                      </a:r>
                      <a:endParaRPr lang="en-US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65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61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9274008"/>
                  </a:ext>
                </a:extLst>
              </a:tr>
              <a:tr h="433836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i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33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45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65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0</a:t>
                      </a:r>
                      <a:endParaRPr lang="en-US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37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26876993"/>
                  </a:ext>
                </a:extLst>
              </a:tr>
              <a:tr h="433836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 i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38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44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61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37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0</a:t>
                      </a:r>
                      <a:endParaRPr lang="en-US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10210292"/>
                  </a:ext>
                </a:extLst>
              </a:tr>
            </a:tbl>
          </a:graphicData>
        </a:graphic>
      </p:graphicFrame>
      <p:sp>
        <p:nvSpPr>
          <p:cNvPr id="9" name="Rectangle 20">
            <a:extLst>
              <a:ext uri="{FF2B5EF4-FFF2-40B4-BE49-F238E27FC236}">
                <a16:creationId xmlns:a16="http://schemas.microsoft.com/office/drawing/2014/main" id="{F50CEC05-2990-B87B-51F2-056BC5E1C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4" y="4038600"/>
            <a:ext cx="9451975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ID4096"/>
          </a:p>
        </p:txBody>
      </p:sp>
      <p:grpSp>
        <p:nvGrpSpPr>
          <p:cNvPr id="10" name="Group 1">
            <a:extLst>
              <a:ext uri="{FF2B5EF4-FFF2-40B4-BE49-F238E27FC236}">
                <a16:creationId xmlns:a16="http://schemas.microsoft.com/office/drawing/2014/main" id="{7E274EBC-8A53-8EEC-B186-2CE60CFEE59C}"/>
              </a:ext>
            </a:extLst>
          </p:cNvPr>
          <p:cNvGrpSpPr>
            <a:grpSpLocks/>
          </p:cNvGrpSpPr>
          <p:nvPr/>
        </p:nvGrpSpPr>
        <p:grpSpPr bwMode="auto">
          <a:xfrm>
            <a:off x="4823901" y="1767444"/>
            <a:ext cx="4167699" cy="2407904"/>
            <a:chOff x="0" y="0"/>
            <a:chExt cx="45643" cy="21906"/>
          </a:xfrm>
        </p:grpSpPr>
        <p:sp>
          <p:nvSpPr>
            <p:cNvPr id="11" name="Straight Connector 6">
              <a:extLst>
                <a:ext uri="{FF2B5EF4-FFF2-40B4-BE49-F238E27FC236}">
                  <a16:creationId xmlns:a16="http://schemas.microsoft.com/office/drawing/2014/main" id="{DA8ECD58-B110-BCA0-7DD6-749916E310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65" y="6606"/>
              <a:ext cx="2984" cy="7865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grpSp>
          <p:nvGrpSpPr>
            <p:cNvPr id="12" name="Group 4">
              <a:extLst>
                <a:ext uri="{FF2B5EF4-FFF2-40B4-BE49-F238E27FC236}">
                  <a16:creationId xmlns:a16="http://schemas.microsoft.com/office/drawing/2014/main" id="{6CA96CB5-50AC-EE1C-1B50-BBB9CBA268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5643" cy="21906"/>
              <a:chOff x="0" y="0"/>
              <a:chExt cx="45643" cy="21906"/>
            </a:xfrm>
          </p:grpSpPr>
          <p:sp>
            <p:nvSpPr>
              <p:cNvPr id="13" name="Oval 4">
                <a:extLst>
                  <a:ext uri="{FF2B5EF4-FFF2-40B4-BE49-F238E27FC236}">
                    <a16:creationId xmlns:a16="http://schemas.microsoft.com/office/drawing/2014/main" id="{03CEBD36-5D1A-AC82-25CF-BB9072AD5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833532">
                <a:off x="0" y="0"/>
                <a:ext cx="16256" cy="21272"/>
              </a:xfrm>
              <a:prstGeom prst="ellipse">
                <a:avLst/>
              </a:prstGeom>
              <a:noFill/>
              <a:ln w="12700">
                <a:solidFill>
                  <a:srgbClr val="09101D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14" name="Oval 4">
                <a:extLst>
                  <a:ext uri="{FF2B5EF4-FFF2-40B4-BE49-F238E27FC236}">
                    <a16:creationId xmlns:a16="http://schemas.microsoft.com/office/drawing/2014/main" id="{2A9C2CF1-116C-A043-06EC-11E06FBAC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41881">
                <a:off x="29387" y="634"/>
                <a:ext cx="16256" cy="21272"/>
              </a:xfrm>
              <a:prstGeom prst="ellipse">
                <a:avLst/>
              </a:prstGeom>
              <a:noFill/>
              <a:ln w="12700">
                <a:solidFill>
                  <a:srgbClr val="09101D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15" name="Text Box 2">
                <a:extLst>
                  <a:ext uri="{FF2B5EF4-FFF2-40B4-BE49-F238E27FC236}">
                    <a16:creationId xmlns:a16="http://schemas.microsoft.com/office/drawing/2014/main" id="{F751B58F-DBCD-A268-7519-D0D2645EE2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67" y="3804"/>
                <a:ext cx="4611" cy="3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highlight>
                      <a:srgbClr val="00FFFF"/>
                    </a:highlight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LID4096" altLang="LID4096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" name="Text Box 2">
                <a:extLst>
                  <a:ext uri="{FF2B5EF4-FFF2-40B4-BE49-F238E27FC236}">
                    <a16:creationId xmlns:a16="http://schemas.microsoft.com/office/drawing/2014/main" id="{89B4DF1B-3DD5-4CBC-B67D-DE55E02693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7" y="12423"/>
                <a:ext cx="4548" cy="3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highlight>
                      <a:srgbClr val="00FFFF"/>
                    </a:highlight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</a:t>
                </a: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LID4096" altLang="LID4096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" name="Text Box 2">
                <a:extLst>
                  <a:ext uri="{FF2B5EF4-FFF2-40B4-BE49-F238E27FC236}">
                    <a16:creationId xmlns:a16="http://schemas.microsoft.com/office/drawing/2014/main" id="{9C16E79A-ADE1-D433-B5E7-88E9B1609E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983" y="3068"/>
                <a:ext cx="4357" cy="3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highlight>
                      <a:srgbClr val="FFFF00"/>
                    </a:highlight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1</a:t>
                </a:r>
                <a:endParaRPr kumimoji="0" lang="LID4096" altLang="LID4096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highlight>
                    <a:srgbClr val="FFFF00"/>
                  </a:highlight>
                  <a:latin typeface="Arial" panose="020B0604020202020204" pitchFamily="34" charset="0"/>
                </a:endParaRPr>
              </a:p>
            </p:txBody>
          </p:sp>
          <p:sp>
            <p:nvSpPr>
              <p:cNvPr id="18" name="Text Box 2">
                <a:extLst>
                  <a:ext uri="{FF2B5EF4-FFF2-40B4-BE49-F238E27FC236}">
                    <a16:creationId xmlns:a16="http://schemas.microsoft.com/office/drawing/2014/main" id="{248BA3FE-F651-DD20-B94A-A1BA0CE769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83" y="9146"/>
                <a:ext cx="4356" cy="3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highlight>
                      <a:srgbClr val="FFFF00"/>
                    </a:highlight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</a:t>
                </a:r>
                <a:endParaRPr kumimoji="0" lang="LID4096" altLang="LID4096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highlight>
                    <a:srgbClr val="FFFF00"/>
                  </a:highlight>
                  <a:latin typeface="Arial" panose="020B0604020202020204" pitchFamily="34" charset="0"/>
                </a:endParaRPr>
              </a:p>
            </p:txBody>
          </p:sp>
          <p:sp>
            <p:nvSpPr>
              <p:cNvPr id="19" name="Text Box 2">
                <a:extLst>
                  <a:ext uri="{FF2B5EF4-FFF2-40B4-BE49-F238E27FC236}">
                    <a16:creationId xmlns:a16="http://schemas.microsoft.com/office/drawing/2014/main" id="{63190B0F-64D9-A5FB-3D04-EEDEF2ADAA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57" y="13694"/>
                <a:ext cx="4357" cy="3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highlight>
                      <a:srgbClr val="FFFF00"/>
                    </a:highlight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5</a:t>
                </a:r>
                <a:endParaRPr kumimoji="0" lang="LID4096" altLang="LID4096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highlight>
                    <a:srgbClr val="FFFF00"/>
                  </a:highlight>
                  <a:latin typeface="Arial" panose="020B0604020202020204" pitchFamily="34" charset="0"/>
                </a:endParaRPr>
              </a:p>
            </p:txBody>
          </p:sp>
          <p:sp>
            <p:nvSpPr>
              <p:cNvPr id="20" name="Straight Connector 6">
                <a:extLst>
                  <a:ext uri="{FF2B5EF4-FFF2-40B4-BE49-F238E27FC236}">
                    <a16:creationId xmlns:a16="http://schemas.microsoft.com/office/drawing/2014/main" id="{4BC0C170-8EC7-A8BC-8F6D-1DCAEF47F0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820" y="5761"/>
                <a:ext cx="2591" cy="5347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 dirty="0"/>
              </a:p>
            </p:txBody>
          </p:sp>
          <p:sp>
            <p:nvSpPr>
              <p:cNvPr id="21" name="Straight Connector 6">
                <a:extLst>
                  <a:ext uri="{FF2B5EF4-FFF2-40B4-BE49-F238E27FC236}">
                    <a16:creationId xmlns:a16="http://schemas.microsoft.com/office/drawing/2014/main" id="{C97C4911-8722-996F-BA0F-D63E1140D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33" y="5761"/>
                <a:ext cx="2533" cy="9922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2" name="Straight Connector 6">
                <a:extLst>
                  <a:ext uri="{FF2B5EF4-FFF2-40B4-BE49-F238E27FC236}">
                    <a16:creationId xmlns:a16="http://schemas.microsoft.com/office/drawing/2014/main" id="{41AB54C4-4976-F3D0-F46E-2A4C676BB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20" y="11892"/>
                <a:ext cx="5060" cy="3797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3" name="Straight Connector 6">
                <a:extLst>
                  <a:ext uri="{FF2B5EF4-FFF2-40B4-BE49-F238E27FC236}">
                    <a16:creationId xmlns:a16="http://schemas.microsoft.com/office/drawing/2014/main" id="{8E069918-B605-1394-CF75-5EEF81B363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401" y="5285"/>
                <a:ext cx="27006" cy="96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4" name="Straight Connector 6">
                <a:extLst>
                  <a:ext uri="{FF2B5EF4-FFF2-40B4-BE49-F238E27FC236}">
                    <a16:creationId xmlns:a16="http://schemas.microsoft.com/office/drawing/2014/main" id="{ED02C1D0-C5DA-2D7E-AFBA-D0BC85EDBD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401" y="6236"/>
                <a:ext cx="23788" cy="511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5" name="Straight Connector 6">
                <a:extLst>
                  <a:ext uri="{FF2B5EF4-FFF2-40B4-BE49-F238E27FC236}">
                    <a16:creationId xmlns:a16="http://schemas.microsoft.com/office/drawing/2014/main" id="{02EF2317-C223-7711-523F-844BF56A6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401" y="6236"/>
                <a:ext cx="29753" cy="988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6" name="Straight Connector 6">
                <a:extLst>
                  <a:ext uri="{FF2B5EF4-FFF2-40B4-BE49-F238E27FC236}">
                    <a16:creationId xmlns:a16="http://schemas.microsoft.com/office/drawing/2014/main" id="{B590D09E-1BC7-14B0-94BD-980CEE8836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24" y="5285"/>
                <a:ext cx="30283" cy="942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7" name="Straight Connector 6">
                <a:extLst>
                  <a:ext uri="{FF2B5EF4-FFF2-40B4-BE49-F238E27FC236}">
                    <a16:creationId xmlns:a16="http://schemas.microsoft.com/office/drawing/2014/main" id="{E987C888-4392-DAC9-6334-38C985CA93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24" y="11363"/>
                <a:ext cx="27076" cy="336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8" name="Straight Connector 6">
                <a:extLst>
                  <a:ext uri="{FF2B5EF4-FFF2-40B4-BE49-F238E27FC236}">
                    <a16:creationId xmlns:a16="http://schemas.microsoft.com/office/drawing/2014/main" id="{726913FD-9F16-B311-5786-C319EB64E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124" y="14693"/>
                <a:ext cx="33244" cy="140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</p:grpSp>
      </p:grpSp>
      <p:sp>
        <p:nvSpPr>
          <p:cNvPr id="29" name="Rectangle 26">
            <a:extLst>
              <a:ext uri="{FF2B5EF4-FFF2-40B4-BE49-F238E27FC236}">
                <a16:creationId xmlns:a16="http://schemas.microsoft.com/office/drawing/2014/main" id="{FE57C479-30A4-1A7C-4D94-B4D2125CC71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749424" y="4570411"/>
            <a:ext cx="9451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ID4096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66641AC-4457-4F5F-994D-176580E27A11}"/>
              </a:ext>
            </a:extLst>
          </p:cNvPr>
          <p:cNvSpPr txBox="1"/>
          <p:nvPr/>
        </p:nvSpPr>
        <p:spPr>
          <a:xfrm>
            <a:off x="1512544" y="4649331"/>
            <a:ext cx="7631455" cy="12943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D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sv-SE" sz="1800" i="1" baseline="-250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ntra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= [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,3 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+ (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,4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+ 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,5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+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4,5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]/4 = </a:t>
            </a:r>
            <a:r>
              <a:rPr lang="sv-SE" sz="1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0.385</a:t>
            </a:r>
            <a:endParaRPr lang="sv-SE" sz="1400" dirty="0">
              <a:solidFill>
                <a:srgbClr val="00B05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D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sv-SE" sz="1800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nter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= [(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,1 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,4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+ 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,5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 +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,1 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,4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+ 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,5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]/6 = </a:t>
            </a:r>
            <a:r>
              <a:rPr lang="sv-SE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0.578</a:t>
            </a:r>
          </a:p>
          <a:p>
            <a:pPr marL="0" marR="0" indent="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			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D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nter</a:t>
            </a:r>
            <a:r>
              <a:rPr lang="en-US" sz="18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D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 baseline="-250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ntr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502</a:t>
            </a:r>
            <a:endParaRPr lang="sv-SE" sz="14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3986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304800"/>
            <a:ext cx="8991600" cy="882016"/>
          </a:xfrm>
          <a:ln w="28575">
            <a:solidFill>
              <a:srgbClr val="C00000"/>
            </a:solidFill>
          </a:ln>
        </p:spPr>
        <p:txBody>
          <a:bodyPr>
            <a:noAutofit/>
          </a:bodyPr>
          <a:lstStyle/>
          <a:p>
            <a:pPr algn="ctr"/>
            <a:br>
              <a:rPr lang="en-US" sz="3200" b="1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3200" b="1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P</a:t>
            </a:r>
            <a:r>
              <a:rPr lang="en-US" sz="3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istribution under given </a:t>
            </a:r>
            <a:br>
              <a:rPr lang="en-US" sz="3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3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ull/ homogeneity hypothesis H</a:t>
            </a:r>
            <a:r>
              <a:rPr lang="en-US" sz="3200" b="1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br>
              <a:rPr lang="en-US" sz="3200" b="1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he-IL" sz="3200" b="1" i="1" dirty="0">
              <a:solidFill>
                <a:srgbClr val="C00000"/>
              </a:solidFill>
              <a:latin typeface="Georgia" panose="02040502050405020303" pitchFamily="18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729AE9B-1C6A-9B0D-F46F-926349FD4B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3766185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 depend on the location parameter of the origin data distribution</a:t>
            </a:r>
          </a:p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 depend on the scale parameter of the origin data distribution</a:t>
            </a:r>
          </a:p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most independent on shape parameter, especially for </a:t>
            </a:r>
            <a:r>
              <a:rPr 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1</a:t>
            </a:r>
          </a:p>
          <a:p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pends only on the type of partition, i.e., vector (</a:t>
            </a:r>
            <a:r>
              <a:rPr lang="en-US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</a:t>
            </a:r>
            <a:r>
              <a:rPr lang="en-US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…, </a:t>
            </a:r>
            <a:r>
              <a:rPr lang="en-US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400" i="1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, </a:t>
            </a:r>
            <a:r>
              <a:rPr lang="en-US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2400" i="1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4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2)</a:t>
            </a:r>
            <a:endParaRPr lang="LID4096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164607FD-C469-F0ED-151C-EFF2CE45090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90365751"/>
              </p:ext>
            </p:extLst>
          </p:nvPr>
        </p:nvGraphicFramePr>
        <p:xfrm>
          <a:off x="2362200" y="3901230"/>
          <a:ext cx="6248400" cy="2933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23C2B9B-D38E-3BD0-77D3-3F51604A4E8C}"/>
              </a:ext>
            </a:extLst>
          </p:cNvPr>
          <p:cNvCxnSpPr>
            <a:cxnSpLocks/>
          </p:cNvCxnSpPr>
          <p:nvPr/>
        </p:nvCxnSpPr>
        <p:spPr>
          <a:xfrm>
            <a:off x="1371600" y="4953000"/>
            <a:ext cx="1036320" cy="0"/>
          </a:xfrm>
          <a:prstGeom prst="straightConnector1">
            <a:avLst/>
          </a:prstGeom>
          <a:ln w="158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49095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2234" y="223024"/>
            <a:ext cx="8519532" cy="113742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amount of data influence SP distribution under </a:t>
            </a:r>
            <a:r>
              <a:rPr lang="en-US" sz="3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3200" b="1" baseline="-25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it-IT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49440" y="5460961"/>
            <a:ext cx="2194560" cy="1397039"/>
          </a:xfrm>
        </p:spPr>
        <p:txBody>
          <a:bodyPr/>
          <a:lstStyle/>
          <a:p>
            <a:fld id="{A2A1515B-DD58-470F-80FA-6866CEF59340}" type="slidenum">
              <a:rPr lang="it-IT" sz="2000" smtClean="0"/>
              <a:t>15</a:t>
            </a:fld>
            <a:endParaRPr lang="it-IT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2897B54-E9C0-8255-5CD5-4D45BB80E5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907" y="1465666"/>
            <a:ext cx="4289827" cy="39322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A3CDD48-E8B2-B71D-CA12-986895CC8F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8267" y="1462869"/>
            <a:ext cx="4136232" cy="393226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1B5EBDC-5B9F-A920-1069-669787496199}"/>
              </a:ext>
            </a:extLst>
          </p:cNvPr>
          <p:cNvSpPr txBox="1"/>
          <p:nvPr/>
        </p:nvSpPr>
        <p:spPr>
          <a:xfrm>
            <a:off x="6096000" y="562033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)</a:t>
            </a:r>
            <a:endParaRPr lang="LID4096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C5E6F2-AF0B-167D-E522-9906B1D26D04}"/>
              </a:ext>
            </a:extLst>
          </p:cNvPr>
          <p:cNvSpPr txBox="1"/>
          <p:nvPr/>
        </p:nvSpPr>
        <p:spPr>
          <a:xfrm>
            <a:off x="914400" y="5620334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,10,…10)</a:t>
            </a:r>
            <a:endParaRPr lang="LID4096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286286-7A25-390F-BCFD-F01FF032997D}"/>
              </a:ext>
            </a:extLst>
          </p:cNvPr>
          <p:cNvSpPr txBox="1"/>
          <p:nvPr/>
        </p:nvSpPr>
        <p:spPr>
          <a:xfrm>
            <a:off x="941664" y="620511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endParaRPr lang="LID4096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2EA134-8211-6B86-0B27-5BBEECD38744}"/>
              </a:ext>
            </a:extLst>
          </p:cNvPr>
          <p:cNvSpPr txBox="1"/>
          <p:nvPr/>
        </p:nvSpPr>
        <p:spPr>
          <a:xfrm>
            <a:off x="5967718" y="6205110"/>
            <a:ext cx="1195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endParaRPr lang="LID4096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4990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2234" y="223024"/>
            <a:ext cx="8519532" cy="113742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ve experts/judges have prioritized alternatives with judges </a:t>
            </a:r>
            <a:r>
              <a:rPr lang="en-US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o. 2 </a:t>
            </a:r>
            <a:r>
              <a:rPr lang="en-US" sz="2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o. 3 </a:t>
            </a:r>
            <a:r>
              <a:rPr lang="en-US" sz="2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eing women, while judges </a:t>
            </a:r>
            <a:r>
              <a:rPr lang="en-US" sz="2200" b="1" dirty="0">
                <a:solidFill>
                  <a:srgbClr val="00582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o.1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b="1" dirty="0">
                <a:solidFill>
                  <a:srgbClr val="00582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o.4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>
                <a:solidFill>
                  <a:srgbClr val="005828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o.5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ere men (Vanacore et.al, 2019)</a:t>
            </a:r>
            <a:endParaRPr lang="it-IT" sz="2200" b="1" dirty="0">
              <a:solidFill>
                <a:srgbClr val="C00000"/>
              </a:solidFill>
              <a:latin typeface="Georgia" panose="02040502050405020303" pitchFamily="18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19530" y="5460961"/>
            <a:ext cx="2194560" cy="1397039"/>
          </a:xfrm>
        </p:spPr>
        <p:txBody>
          <a:bodyPr/>
          <a:lstStyle/>
          <a:p>
            <a:fld id="{A2A1515B-DD58-470F-80FA-6866CEF59340}" type="slidenum">
              <a:rPr lang="it-IT" sz="2000" smtClean="0"/>
              <a:t>16</a:t>
            </a:fld>
            <a:endParaRPr lang="it-IT" sz="2000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603F429-88FA-FC30-52CF-ABA9B07D2F7A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1452970"/>
          <a:ext cx="4503234" cy="30368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453566823"/>
                    </a:ext>
                  </a:extLst>
                </a:gridCol>
                <a:gridCol w="485698">
                  <a:extLst>
                    <a:ext uri="{9D8B030D-6E8A-4147-A177-3AD203B41FA5}">
                      <a16:colId xmlns:a16="http://schemas.microsoft.com/office/drawing/2014/main" val="2014578651"/>
                    </a:ext>
                  </a:extLst>
                </a:gridCol>
                <a:gridCol w="610776">
                  <a:extLst>
                    <a:ext uri="{9D8B030D-6E8A-4147-A177-3AD203B41FA5}">
                      <a16:colId xmlns:a16="http://schemas.microsoft.com/office/drawing/2014/main" val="438357307"/>
                    </a:ext>
                  </a:extLst>
                </a:gridCol>
                <a:gridCol w="610776">
                  <a:extLst>
                    <a:ext uri="{9D8B030D-6E8A-4147-A177-3AD203B41FA5}">
                      <a16:colId xmlns:a16="http://schemas.microsoft.com/office/drawing/2014/main" val="2072038858"/>
                    </a:ext>
                  </a:extLst>
                </a:gridCol>
                <a:gridCol w="610776">
                  <a:extLst>
                    <a:ext uri="{9D8B030D-6E8A-4147-A177-3AD203B41FA5}">
                      <a16:colId xmlns:a16="http://schemas.microsoft.com/office/drawing/2014/main" val="3427290472"/>
                    </a:ext>
                  </a:extLst>
                </a:gridCol>
                <a:gridCol w="673504">
                  <a:extLst>
                    <a:ext uri="{9D8B030D-6E8A-4147-A177-3AD203B41FA5}">
                      <a16:colId xmlns:a16="http://schemas.microsoft.com/office/drawing/2014/main" val="3256519343"/>
                    </a:ext>
                  </a:extLst>
                </a:gridCol>
                <a:gridCol w="673504">
                  <a:extLst>
                    <a:ext uri="{9D8B030D-6E8A-4147-A177-3AD203B41FA5}">
                      <a16:colId xmlns:a16="http://schemas.microsoft.com/office/drawing/2014/main" val="101526474"/>
                    </a:ext>
                  </a:extLst>
                </a:gridCol>
              </a:tblGrid>
              <a:tr h="433836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dge </a:t>
                      </a:r>
                      <a:r>
                        <a:rPr lang="en-US" sz="1800" i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endParaRPr lang="en-US" sz="1800" i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8668623"/>
                  </a:ext>
                </a:extLst>
              </a:tr>
              <a:tr h="433836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rgbClr val="005828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b="1" i="1" dirty="0">
                        <a:solidFill>
                          <a:srgbClr val="005828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rgbClr val="0070C0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b="1" i="1" dirty="0">
                        <a:solidFill>
                          <a:srgbClr val="0070C0"/>
                        </a:solidFill>
                        <a:effectLst/>
                        <a:highlight>
                          <a:srgbClr val="00FFFF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rgbClr val="0070C0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 b="1" i="1" dirty="0">
                        <a:solidFill>
                          <a:srgbClr val="0070C0"/>
                        </a:solidFill>
                        <a:effectLst/>
                        <a:highlight>
                          <a:srgbClr val="00FFFF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rgbClr val="005828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b="1" i="1" dirty="0">
                        <a:solidFill>
                          <a:srgbClr val="005828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rgbClr val="005828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 b="1" i="1" dirty="0">
                        <a:solidFill>
                          <a:srgbClr val="005828"/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16349577"/>
                  </a:ext>
                </a:extLst>
              </a:tr>
              <a:tr h="433836">
                <a:tc rowSpan="5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dge </a:t>
                      </a:r>
                      <a:r>
                        <a:rPr lang="en-US" sz="1800" i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800" i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i="1" dirty="0"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0</a:t>
                      </a:r>
                      <a:endParaRPr lang="en-US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59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73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33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38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05772958"/>
                  </a:ext>
                </a:extLst>
              </a:tr>
              <a:tr h="433836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rgbClr val="0000FF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i="1" dirty="0">
                        <a:solidFill>
                          <a:srgbClr val="0000FF"/>
                        </a:solidFill>
                        <a:effectLst/>
                        <a:highlight>
                          <a:srgbClr val="00FFFF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59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0</a:t>
                      </a:r>
                      <a:endParaRPr lang="en-US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46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45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44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43596941"/>
                  </a:ext>
                </a:extLst>
              </a:tr>
              <a:tr h="433836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rgbClr val="0000FF"/>
                          </a:solidFill>
                          <a:effectLst/>
                          <a:highlight>
                            <a:srgbClr val="00FFFF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600" i="1" dirty="0">
                        <a:solidFill>
                          <a:srgbClr val="0000FF"/>
                        </a:solidFill>
                        <a:effectLst/>
                        <a:highlight>
                          <a:srgbClr val="00FFFF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73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46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0</a:t>
                      </a:r>
                      <a:endParaRPr lang="en-US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65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61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9274008"/>
                  </a:ext>
                </a:extLst>
              </a:tr>
              <a:tr h="433836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600" i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33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45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65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0</a:t>
                      </a:r>
                      <a:endParaRPr lang="en-US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37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26876993"/>
                  </a:ext>
                </a:extLst>
              </a:tr>
              <a:tr h="433836">
                <a:tc vMerge="1">
                  <a:txBody>
                    <a:bodyPr/>
                    <a:lstStyle/>
                    <a:p>
                      <a:endParaRPr lang="LID4096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 dirty="0"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600" i="1" dirty="0"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38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44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</a:rPr>
                        <a:t>0.61</a:t>
                      </a:r>
                      <a:endParaRPr lang="en-US" sz="16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B050"/>
                          </a:solidFill>
                          <a:effectLst/>
                        </a:rPr>
                        <a:t>0.37</a:t>
                      </a:r>
                      <a:endParaRPr lang="en-US" sz="16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0</a:t>
                      </a:r>
                      <a:endParaRPr lang="en-US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10210292"/>
                  </a:ext>
                </a:extLst>
              </a:tr>
            </a:tbl>
          </a:graphicData>
        </a:graphic>
      </p:graphicFrame>
      <p:sp>
        <p:nvSpPr>
          <p:cNvPr id="9" name="Rectangle 20">
            <a:extLst>
              <a:ext uri="{FF2B5EF4-FFF2-40B4-BE49-F238E27FC236}">
                <a16:creationId xmlns:a16="http://schemas.microsoft.com/office/drawing/2014/main" id="{F50CEC05-2990-B87B-51F2-056BC5E1C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424" y="4038600"/>
            <a:ext cx="9451975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ID4096"/>
          </a:p>
        </p:txBody>
      </p:sp>
      <p:grpSp>
        <p:nvGrpSpPr>
          <p:cNvPr id="10" name="Group 1">
            <a:extLst>
              <a:ext uri="{FF2B5EF4-FFF2-40B4-BE49-F238E27FC236}">
                <a16:creationId xmlns:a16="http://schemas.microsoft.com/office/drawing/2014/main" id="{7E274EBC-8A53-8EEC-B186-2CE60CFEE59C}"/>
              </a:ext>
            </a:extLst>
          </p:cNvPr>
          <p:cNvGrpSpPr>
            <a:grpSpLocks/>
          </p:cNvGrpSpPr>
          <p:nvPr/>
        </p:nvGrpSpPr>
        <p:grpSpPr bwMode="auto">
          <a:xfrm>
            <a:off x="4823901" y="1767444"/>
            <a:ext cx="4167699" cy="2407904"/>
            <a:chOff x="0" y="0"/>
            <a:chExt cx="45643" cy="21906"/>
          </a:xfrm>
        </p:grpSpPr>
        <p:sp>
          <p:nvSpPr>
            <p:cNvPr id="11" name="Straight Connector 6">
              <a:extLst>
                <a:ext uri="{FF2B5EF4-FFF2-40B4-BE49-F238E27FC236}">
                  <a16:creationId xmlns:a16="http://schemas.microsoft.com/office/drawing/2014/main" id="{DA8ECD58-B110-BCA0-7DD6-749916E310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65" y="6606"/>
              <a:ext cx="2984" cy="7865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grpSp>
          <p:nvGrpSpPr>
            <p:cNvPr id="12" name="Group 4">
              <a:extLst>
                <a:ext uri="{FF2B5EF4-FFF2-40B4-BE49-F238E27FC236}">
                  <a16:creationId xmlns:a16="http://schemas.microsoft.com/office/drawing/2014/main" id="{6CA96CB5-50AC-EE1C-1B50-BBB9CBA268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45643" cy="21906"/>
              <a:chOff x="0" y="0"/>
              <a:chExt cx="45643" cy="21906"/>
            </a:xfrm>
          </p:grpSpPr>
          <p:sp>
            <p:nvSpPr>
              <p:cNvPr id="13" name="Oval 4">
                <a:extLst>
                  <a:ext uri="{FF2B5EF4-FFF2-40B4-BE49-F238E27FC236}">
                    <a16:creationId xmlns:a16="http://schemas.microsoft.com/office/drawing/2014/main" id="{03CEBD36-5D1A-AC82-25CF-BB9072AD5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833532">
                <a:off x="0" y="0"/>
                <a:ext cx="16256" cy="21272"/>
              </a:xfrm>
              <a:prstGeom prst="ellipse">
                <a:avLst/>
              </a:prstGeom>
              <a:noFill/>
              <a:ln w="12700">
                <a:solidFill>
                  <a:srgbClr val="09101D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14" name="Oval 4">
                <a:extLst>
                  <a:ext uri="{FF2B5EF4-FFF2-40B4-BE49-F238E27FC236}">
                    <a16:creationId xmlns:a16="http://schemas.microsoft.com/office/drawing/2014/main" id="{2A9C2CF1-116C-A043-06EC-11E06FBAC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841881">
                <a:off x="29387" y="634"/>
                <a:ext cx="16256" cy="21272"/>
              </a:xfrm>
              <a:prstGeom prst="ellipse">
                <a:avLst/>
              </a:prstGeom>
              <a:noFill/>
              <a:ln w="12700">
                <a:solidFill>
                  <a:srgbClr val="09101D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15" name="Text Box 2">
                <a:extLst>
                  <a:ext uri="{FF2B5EF4-FFF2-40B4-BE49-F238E27FC236}">
                    <a16:creationId xmlns:a16="http://schemas.microsoft.com/office/drawing/2014/main" id="{F751B58F-DBCD-A268-7519-D0D2645EE2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67" y="3804"/>
                <a:ext cx="4611" cy="3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highlight>
                      <a:srgbClr val="00FFFF"/>
                    </a:highlight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LID4096" altLang="LID4096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" name="Text Box 2">
                <a:extLst>
                  <a:ext uri="{FF2B5EF4-FFF2-40B4-BE49-F238E27FC236}">
                    <a16:creationId xmlns:a16="http://schemas.microsoft.com/office/drawing/2014/main" id="{89B4DF1B-3DD5-4CBC-B67D-DE55E02693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7" y="12423"/>
                <a:ext cx="4548" cy="3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highlight>
                      <a:srgbClr val="00FFFF"/>
                    </a:highlight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3</a:t>
                </a: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LID4096" altLang="LID4096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" name="Text Box 2">
                <a:extLst>
                  <a:ext uri="{FF2B5EF4-FFF2-40B4-BE49-F238E27FC236}">
                    <a16:creationId xmlns:a16="http://schemas.microsoft.com/office/drawing/2014/main" id="{9C16E79A-ADE1-D433-B5E7-88E9B1609E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983" y="3068"/>
                <a:ext cx="4357" cy="3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highlight>
                      <a:srgbClr val="FFFF00"/>
                    </a:highlight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1</a:t>
                </a:r>
                <a:endParaRPr kumimoji="0" lang="LID4096" altLang="LID4096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highlight>
                    <a:srgbClr val="FFFF00"/>
                  </a:highlight>
                  <a:latin typeface="Arial" panose="020B0604020202020204" pitchFamily="34" charset="0"/>
                </a:endParaRPr>
              </a:p>
            </p:txBody>
          </p:sp>
          <p:sp>
            <p:nvSpPr>
              <p:cNvPr id="18" name="Text Box 2">
                <a:extLst>
                  <a:ext uri="{FF2B5EF4-FFF2-40B4-BE49-F238E27FC236}">
                    <a16:creationId xmlns:a16="http://schemas.microsoft.com/office/drawing/2014/main" id="{248BA3FE-F651-DD20-B94A-A1BA0CE769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183" y="9146"/>
                <a:ext cx="4356" cy="3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highlight>
                      <a:srgbClr val="FFFF00"/>
                    </a:highlight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</a:t>
                </a:r>
                <a:endParaRPr kumimoji="0" lang="LID4096" altLang="LID4096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highlight>
                    <a:srgbClr val="FFFF00"/>
                  </a:highlight>
                  <a:latin typeface="Arial" panose="020B0604020202020204" pitchFamily="34" charset="0"/>
                </a:endParaRPr>
              </a:p>
            </p:txBody>
          </p:sp>
          <p:sp>
            <p:nvSpPr>
              <p:cNvPr id="19" name="Text Box 2">
                <a:extLst>
                  <a:ext uri="{FF2B5EF4-FFF2-40B4-BE49-F238E27FC236}">
                    <a16:creationId xmlns:a16="http://schemas.microsoft.com/office/drawing/2014/main" id="{63190B0F-64D9-A5FB-3D04-EEDEF2ADAA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57" y="13694"/>
                <a:ext cx="4357" cy="3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kumimoji="0" lang="LID4096" altLang="LID4096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highlight>
                      <a:srgbClr val="FFFF00"/>
                    </a:highlight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5</a:t>
                </a:r>
                <a:endParaRPr kumimoji="0" lang="LID4096" altLang="LID4096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highlight>
                    <a:srgbClr val="FFFF00"/>
                  </a:highlight>
                  <a:latin typeface="Arial" panose="020B0604020202020204" pitchFamily="34" charset="0"/>
                </a:endParaRPr>
              </a:p>
            </p:txBody>
          </p:sp>
          <p:sp>
            <p:nvSpPr>
              <p:cNvPr id="20" name="Straight Connector 6">
                <a:extLst>
                  <a:ext uri="{FF2B5EF4-FFF2-40B4-BE49-F238E27FC236}">
                    <a16:creationId xmlns:a16="http://schemas.microsoft.com/office/drawing/2014/main" id="{4BC0C170-8EC7-A8BC-8F6D-1DCAEF47F0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820" y="5761"/>
                <a:ext cx="2591" cy="5347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 dirty="0"/>
              </a:p>
            </p:txBody>
          </p:sp>
          <p:sp>
            <p:nvSpPr>
              <p:cNvPr id="21" name="Straight Connector 6">
                <a:extLst>
                  <a:ext uri="{FF2B5EF4-FFF2-40B4-BE49-F238E27FC236}">
                    <a16:creationId xmlns:a16="http://schemas.microsoft.com/office/drawing/2014/main" id="{C97C4911-8722-996F-BA0F-D63E1140D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33" y="5761"/>
                <a:ext cx="2533" cy="9922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2" name="Straight Connector 6">
                <a:extLst>
                  <a:ext uri="{FF2B5EF4-FFF2-40B4-BE49-F238E27FC236}">
                    <a16:creationId xmlns:a16="http://schemas.microsoft.com/office/drawing/2014/main" id="{41AB54C4-4976-F3D0-F46E-2A4C676BB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20" y="11892"/>
                <a:ext cx="5060" cy="3797"/>
              </a:xfrm>
              <a:prstGeom prst="line">
                <a:avLst/>
              </a:prstGeom>
              <a:noFill/>
              <a:ln w="19050">
                <a:solidFill>
                  <a:srgbClr val="00B05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3" name="Straight Connector 6">
                <a:extLst>
                  <a:ext uri="{FF2B5EF4-FFF2-40B4-BE49-F238E27FC236}">
                    <a16:creationId xmlns:a16="http://schemas.microsoft.com/office/drawing/2014/main" id="{8E069918-B605-1394-CF75-5EEF81B363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401" y="5285"/>
                <a:ext cx="27006" cy="96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4" name="Straight Connector 6">
                <a:extLst>
                  <a:ext uri="{FF2B5EF4-FFF2-40B4-BE49-F238E27FC236}">
                    <a16:creationId xmlns:a16="http://schemas.microsoft.com/office/drawing/2014/main" id="{ED02C1D0-C5DA-2D7E-AFBA-D0BC85EDBD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401" y="6236"/>
                <a:ext cx="23788" cy="511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5" name="Straight Connector 6">
                <a:extLst>
                  <a:ext uri="{FF2B5EF4-FFF2-40B4-BE49-F238E27FC236}">
                    <a16:creationId xmlns:a16="http://schemas.microsoft.com/office/drawing/2014/main" id="{02EF2317-C223-7711-523F-844BF56A6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0401" y="6236"/>
                <a:ext cx="29753" cy="988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6" name="Straight Connector 6">
                <a:extLst>
                  <a:ext uri="{FF2B5EF4-FFF2-40B4-BE49-F238E27FC236}">
                    <a16:creationId xmlns:a16="http://schemas.microsoft.com/office/drawing/2014/main" id="{B590D09E-1BC7-14B0-94BD-980CEE8836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24" y="5285"/>
                <a:ext cx="30283" cy="942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7" name="Straight Connector 6">
                <a:extLst>
                  <a:ext uri="{FF2B5EF4-FFF2-40B4-BE49-F238E27FC236}">
                    <a16:creationId xmlns:a16="http://schemas.microsoft.com/office/drawing/2014/main" id="{E987C888-4392-DAC9-6334-38C985CA93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124" y="11363"/>
                <a:ext cx="27076" cy="336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  <p:sp>
            <p:nvSpPr>
              <p:cNvPr id="28" name="Straight Connector 6">
                <a:extLst>
                  <a:ext uri="{FF2B5EF4-FFF2-40B4-BE49-F238E27FC236}">
                    <a16:creationId xmlns:a16="http://schemas.microsoft.com/office/drawing/2014/main" id="{726913FD-9F16-B311-5786-C319EB64E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124" y="14693"/>
                <a:ext cx="33244" cy="1404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LID4096"/>
              </a:p>
            </p:txBody>
          </p:sp>
        </p:grpSp>
      </p:grpSp>
      <p:sp>
        <p:nvSpPr>
          <p:cNvPr id="29" name="Rectangle 26">
            <a:extLst>
              <a:ext uri="{FF2B5EF4-FFF2-40B4-BE49-F238E27FC236}">
                <a16:creationId xmlns:a16="http://schemas.microsoft.com/office/drawing/2014/main" id="{FE57C479-30A4-1A7C-4D94-B4D2125CC710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749424" y="4570411"/>
            <a:ext cx="94519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ID4096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66641AC-4457-4F5F-994D-176580E27A11}"/>
              </a:ext>
            </a:extLst>
          </p:cNvPr>
          <p:cNvSpPr txBox="1"/>
          <p:nvPr/>
        </p:nvSpPr>
        <p:spPr>
          <a:xfrm>
            <a:off x="1512544" y="4649331"/>
            <a:ext cx="7631455" cy="12943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D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sv-SE" sz="1800" i="1" baseline="-250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ntra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= [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,3 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+ (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,4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+ 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,5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+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4,5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]/4 = </a:t>
            </a:r>
            <a:r>
              <a:rPr lang="sv-SE" sz="1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0.385</a:t>
            </a:r>
            <a:endParaRPr lang="sv-SE" sz="1400" dirty="0">
              <a:solidFill>
                <a:srgbClr val="00B05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indent="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MD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sv-SE" sz="1800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nter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= [(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,1 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,4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+ 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,5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 +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,1 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,4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+ </a:t>
            </a:r>
            <a:r>
              <a:rPr lang="sv-SE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sv-SE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,5</a:t>
            </a:r>
            <a:r>
              <a:rPr lang="sv-SE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)]/6 = </a:t>
            </a:r>
            <a:r>
              <a:rPr lang="sv-SE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0.578</a:t>
            </a:r>
          </a:p>
          <a:p>
            <a:pPr marL="0" marR="0" indent="4572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sv-SE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			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D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nter</a:t>
            </a:r>
            <a:r>
              <a:rPr lang="en-US" sz="1800" i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D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 baseline="-250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ntra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502</a:t>
            </a:r>
            <a:endParaRPr lang="sv-SE" sz="14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365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" y="268375"/>
            <a:ext cx="8991600" cy="105737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 null hypothesis: </a:t>
            </a:r>
          </a:p>
          <a:p>
            <a:pPr algn="ctr"/>
            <a: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Gender equality and the absence of real preferences between alternatives”</a:t>
            </a:r>
            <a:endParaRPr lang="it-IT" sz="2000" b="1" dirty="0">
              <a:solidFill>
                <a:srgbClr val="C00000"/>
              </a:solidFill>
              <a:latin typeface="Georgia" panose="02040502050405020303" pitchFamily="18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19530" y="5460961"/>
            <a:ext cx="2194560" cy="1397039"/>
          </a:xfrm>
        </p:spPr>
        <p:txBody>
          <a:bodyPr/>
          <a:lstStyle/>
          <a:p>
            <a:fld id="{A2A1515B-DD58-470F-80FA-6866CEF59340}" type="slidenum">
              <a:rPr lang="it-IT" sz="2000" smtClean="0"/>
              <a:t>17</a:t>
            </a:fld>
            <a:endParaRPr lang="it-IT" sz="20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8B187DC-9220-97AE-0BFB-59CD6A83BA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600200"/>
            <a:ext cx="6395599" cy="393205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F87FD65-D52F-F3ED-691A-C5B128A3B8D4}"/>
              </a:ext>
            </a:extLst>
          </p:cNvPr>
          <p:cNvSpPr txBox="1"/>
          <p:nvPr/>
        </p:nvSpPr>
        <p:spPr>
          <a:xfrm>
            <a:off x="3810000" y="5761613"/>
            <a:ext cx="457619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P</a:t>
            </a:r>
            <a:r>
              <a:rPr lang="en-US" sz="1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.95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 1.476   and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value for calculated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1.502</a:t>
            </a:r>
            <a:r>
              <a:rPr lang="en-US" sz="1800" b="1" i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quals 4.39%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27715088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" y="223025"/>
            <a:ext cx="8936832" cy="49631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odus operandi – </a:t>
            </a:r>
            <a:r>
              <a:rPr lang="en-US" sz="3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0</a:t>
            </a:r>
            <a:r>
              <a:rPr lang="en-US" sz="3200" b="1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tep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10984" y="5460961"/>
            <a:ext cx="2194560" cy="1397039"/>
          </a:xfrm>
        </p:spPr>
        <p:txBody>
          <a:bodyPr/>
          <a:lstStyle/>
          <a:p>
            <a:fld id="{A2A1515B-DD58-470F-80FA-6866CEF59340}" type="slidenum">
              <a:rPr lang="it-IT" sz="2000" smtClean="0"/>
              <a:t>18</a:t>
            </a:fld>
            <a:endParaRPr lang="it-IT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84F031-B9E3-DEE3-B461-1B29E6831751}"/>
              </a:ext>
            </a:extLst>
          </p:cNvPr>
          <p:cNvSpPr txBox="1"/>
          <p:nvPr/>
        </p:nvSpPr>
        <p:spPr>
          <a:xfrm>
            <a:off x="76200" y="778611"/>
            <a:ext cx="9067800" cy="55784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cide on the population of objects under study (OUS).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ke assumption about the type of the expected distribution of these objects within a homogeneous population.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ose distance metric suitable to this distribution 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cide on the criterion that, in your opinion, can influence  (heterogeneity hypothesis) and which levels serve as the basis for dividing/separating objects into groups (partition).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ovide corresponding data partitioning/division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lculate 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mulate 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 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stribution under 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="1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accordance with partition vector (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="1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1600" b="1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sz="16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="1" i="1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b="1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="1" i="1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b="1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and the chosen distance metric. Every cycle of simulation process includes: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 algn="just">
              <a:spcBef>
                <a:spcPts val="0"/>
              </a:spcBef>
              <a:spcAft>
                <a:spcPts val="300"/>
              </a:spcAft>
              <a:buFont typeface="+mj-lt"/>
              <a:buAutoNum type="alphaL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dom generation of 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ata from a population of OUS (in accordance to step 1) characterized by the assumed  distribution (in accordance to step 2).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 algn="just">
              <a:spcBef>
                <a:spcPts val="0"/>
              </a:spcBef>
              <a:spcAft>
                <a:spcPts val="300"/>
              </a:spcAft>
              <a:buFont typeface="+mj-lt"/>
              <a:buAutoNum type="alphaL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stance matrix calculation (according to step 3)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 algn="just">
              <a:spcBef>
                <a:spcPts val="0"/>
              </a:spcBef>
              <a:spcAft>
                <a:spcPts val="300"/>
              </a:spcAft>
              <a:buFont typeface="+mj-lt"/>
              <a:buAutoNum type="alphaL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rtitioning these distances to </a:t>
            </a:r>
            <a:r>
              <a:rPr lang="en-US" sz="16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er</a:t>
            </a:r>
            <a:r>
              <a:rPr lang="en-US" sz="1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6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ra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mponents in accordance to steps 4 and 5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 algn="just">
              <a:spcBef>
                <a:spcPts val="0"/>
              </a:spcBef>
              <a:spcAft>
                <a:spcPts val="300"/>
              </a:spcAft>
              <a:buFont typeface="+mj-lt"/>
              <a:buAutoNum type="alphaL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 calculation and back to a. 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termine the alpha risk - 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f homogeneity hypothesis 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="1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jection.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(1-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b="1" dirty="0">
                <a:solidFill>
                  <a:srgbClr val="002060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ercentile of simulated 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stribution, or alternatively, 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value of calculated </a:t>
            </a:r>
            <a:r>
              <a:rPr lang="en-US" sz="16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300"/>
              </a:spcAft>
              <a:buFont typeface="+mj-lt"/>
              <a:buAutoNum type="arabicPeriod"/>
            </a:pP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ke final 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clusion about the expediency of the made partition and its discrimination/separation/segregation power by usual statistical methods </a:t>
            </a:r>
            <a:r>
              <a:rPr lang="en-US" sz="16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cording to previous step results.</a:t>
            </a:r>
            <a:endParaRPr lang="en-US" sz="16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8097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60350"/>
            <a:ext cx="7772400" cy="654050"/>
          </a:xfrm>
          <a:ln w="28575">
            <a:solidFill>
              <a:srgbClr val="C00000"/>
            </a:solidFill>
          </a:ln>
        </p:spPr>
        <p:txBody>
          <a:bodyPr>
            <a:normAutofit/>
          </a:bodyPr>
          <a:lstStyle/>
          <a:p>
            <a:pPr algn="ctr" rtl="0" eaLnBrk="1" fontAlgn="auto" hangingPunct="1">
              <a:spcAft>
                <a:spcPts val="0"/>
              </a:spcAft>
              <a:defRPr/>
            </a:pPr>
            <a:r>
              <a:rPr lang="he-IL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</a:rPr>
              <a:t>Thank You for your attention!</a:t>
            </a:r>
            <a:endParaRPr lang="he-IL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anose="02040502050405020303" pitchFamily="18" charset="0"/>
            </a:endParaRPr>
          </a:p>
        </p:txBody>
      </p:sp>
      <p:pic>
        <p:nvPicPr>
          <p:cNvPr id="89093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1578769"/>
            <a:ext cx="7632700" cy="4267200"/>
          </a:xfrm>
        </p:spPr>
      </p:pic>
      <p:sp>
        <p:nvSpPr>
          <p:cNvPr id="89090" name="Slide Number Placeholder 2"/>
          <p:cNvSpPr>
            <a:spLocks noGrp="1"/>
          </p:cNvSpPr>
          <p:nvPr>
            <p:ph type="sldNum" sz="quarter" idx="12"/>
          </p:nvPr>
        </p:nvSpPr>
        <p:spPr bwMode="auto">
          <a:xfrm>
            <a:off x="6949440" y="5460961"/>
            <a:ext cx="2194560" cy="1397039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631D00-0E91-4277-BD33-338AB7E99692}" type="slidenum">
              <a:rPr lang="he-IL" sz="200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he-IL" sz="2000" dirty="0"/>
          </a:p>
        </p:txBody>
      </p:sp>
      <p:sp>
        <p:nvSpPr>
          <p:cNvPr id="89092" name="Text Placeholder 2"/>
          <p:cNvSpPr txBox="1">
            <a:spLocks/>
          </p:cNvSpPr>
          <p:nvPr/>
        </p:nvSpPr>
        <p:spPr bwMode="auto">
          <a:xfrm>
            <a:off x="1258888" y="6021388"/>
            <a:ext cx="6945312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ctr" rtl="1">
              <a:spcBef>
                <a:spcPts val="575"/>
              </a:spcBef>
              <a:buClr>
                <a:schemeClr val="accent1"/>
              </a:buClr>
              <a:buSzPct val="85000"/>
              <a:buFont typeface="Wingdings 3" pitchFamily="18" charset="2"/>
              <a:buNone/>
            </a:pPr>
            <a:r>
              <a:rPr lang="en-US" sz="2400" dirty="0">
                <a:latin typeface="Franklin Gothic Medium" pitchFamily="34" charset="0"/>
                <a:cs typeface="Arial Bold" pitchFamily="34" charset="0"/>
              </a:rPr>
              <a:t>E-mail: </a:t>
            </a:r>
            <a:r>
              <a:rPr lang="en-US" sz="2400" dirty="0">
                <a:latin typeface="Franklin Gothic Medium" pitchFamily="34" charset="0"/>
                <a:cs typeface="Arial Bold" pitchFamily="34" charset="0"/>
                <a:hlinkClick r:id="rId4"/>
              </a:rPr>
              <a:t>ebashkan@braude.ac.il</a:t>
            </a:r>
            <a:endParaRPr lang="en-US" sz="2400" u="sng" dirty="0">
              <a:solidFill>
                <a:srgbClr val="C00000"/>
              </a:solidFill>
              <a:latin typeface="Franklin Gothic Medium" pitchFamily="34" charset="0"/>
              <a:cs typeface="Arial Bold" pitchFamily="34" charset="0"/>
            </a:endParaRPr>
          </a:p>
          <a:p>
            <a:pPr marL="273050" indent="-273050" algn="ctr" rtl="1">
              <a:spcBef>
                <a:spcPts val="575"/>
              </a:spcBef>
              <a:buClr>
                <a:schemeClr val="accent1"/>
              </a:buClr>
              <a:buSzPct val="85000"/>
              <a:buFont typeface="Wingdings 3" pitchFamily="18" charset="2"/>
              <a:buNone/>
            </a:pPr>
            <a:endParaRPr lang="en-US" sz="2400" dirty="0">
              <a:latin typeface="Franklin Gothic Medium" pitchFamily="34" charset="0"/>
              <a:cs typeface="Arial Bold" pitchFamily="34" charset="0"/>
            </a:endParaRPr>
          </a:p>
          <a:p>
            <a:pPr marL="273050" indent="-273050" algn="ctr" rtl="1">
              <a:spcBef>
                <a:spcPts val="575"/>
              </a:spcBef>
              <a:buClr>
                <a:schemeClr val="accent1"/>
              </a:buClr>
              <a:buSzPct val="85000"/>
              <a:buFont typeface="Wingdings 3" pitchFamily="18" charset="2"/>
              <a:buNone/>
            </a:pPr>
            <a:endParaRPr lang="en-US" sz="2400" dirty="0">
              <a:latin typeface="Franklin Gothic Medium" pitchFamily="34" charset="0"/>
              <a:cs typeface="Arial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4318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DF25F99-98E0-FA1C-BD85-0C5D85F720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838200"/>
          </a:xfrm>
          <a:ln w="28575">
            <a:solidFill>
              <a:srgbClr val="C00000"/>
            </a:solidFill>
          </a:ln>
        </p:spPr>
        <p:txBody>
          <a:bodyPr>
            <a:noAutofit/>
          </a:bodyPr>
          <a:lstStyle/>
          <a:p>
            <a:pPr algn="ctr">
              <a:spcAft>
                <a:spcPts val="1200"/>
              </a:spcAft>
            </a:pPr>
            <a:br>
              <a:rPr lang="en-US" sz="2000" b="1" u="none" strike="noStrike" dirty="0">
                <a:solidFill>
                  <a:srgbClr val="AD1F1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</a:br>
            <a:r>
              <a:rPr lang="en-US" sz="2000" b="1" strike="noStrike" dirty="0">
                <a:solidFill>
                  <a:srgbClr val="AD1F1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Yariv </a:t>
            </a:r>
            <a:r>
              <a:rPr lang="en-US" sz="2000" b="1" strike="noStrike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. Marmor</a:t>
            </a:r>
            <a: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strike="noStrike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mil Bashkansky</a:t>
            </a:r>
            <a: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" Processing new types of quality data" </a:t>
            </a:r>
            <a:b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lity and Reliability Engineering International </a:t>
            </a:r>
            <a:r>
              <a:rPr lang="en-US" sz="2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000" i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6 (8), 2621-2638, 2020</a:t>
            </a:r>
            <a:b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LID4096" sz="2000" b="1" dirty="0">
              <a:solidFill>
                <a:srgbClr val="C00000"/>
              </a:solidFill>
            </a:endParaRPr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0FF6479F-8463-99D1-E3C2-05783FB2025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5792088"/>
              </p:ext>
            </p:extLst>
          </p:nvPr>
        </p:nvGraphicFramePr>
        <p:xfrm>
          <a:off x="533400" y="1447800"/>
          <a:ext cx="8305800" cy="4777856"/>
        </p:xfrm>
        <a:graphic>
          <a:graphicData uri="http://schemas.openxmlformats.org/drawingml/2006/table">
            <a:tbl>
              <a:tblPr firstRow="1" firstCol="1" bandRow="1"/>
              <a:tblGrid>
                <a:gridCol w="2125334">
                  <a:extLst>
                    <a:ext uri="{9D8B030D-6E8A-4147-A177-3AD203B41FA5}">
                      <a16:colId xmlns:a16="http://schemas.microsoft.com/office/drawing/2014/main" val="2625402495"/>
                    </a:ext>
                  </a:extLst>
                </a:gridCol>
                <a:gridCol w="985979">
                  <a:extLst>
                    <a:ext uri="{9D8B030D-6E8A-4147-A177-3AD203B41FA5}">
                      <a16:colId xmlns:a16="http://schemas.microsoft.com/office/drawing/2014/main" val="444578367"/>
                    </a:ext>
                  </a:extLst>
                </a:gridCol>
                <a:gridCol w="905384">
                  <a:extLst>
                    <a:ext uri="{9D8B030D-6E8A-4147-A177-3AD203B41FA5}">
                      <a16:colId xmlns:a16="http://schemas.microsoft.com/office/drawing/2014/main" val="3986935497"/>
                    </a:ext>
                  </a:extLst>
                </a:gridCol>
                <a:gridCol w="1112629">
                  <a:extLst>
                    <a:ext uri="{9D8B030D-6E8A-4147-A177-3AD203B41FA5}">
                      <a16:colId xmlns:a16="http://schemas.microsoft.com/office/drawing/2014/main" val="3957685772"/>
                    </a:ext>
                  </a:extLst>
                </a:gridCol>
                <a:gridCol w="768269">
                  <a:extLst>
                    <a:ext uri="{9D8B030D-6E8A-4147-A177-3AD203B41FA5}">
                      <a16:colId xmlns:a16="http://schemas.microsoft.com/office/drawing/2014/main" val="3362246825"/>
                    </a:ext>
                  </a:extLst>
                </a:gridCol>
                <a:gridCol w="1112629">
                  <a:extLst>
                    <a:ext uri="{9D8B030D-6E8A-4147-A177-3AD203B41FA5}">
                      <a16:colId xmlns:a16="http://schemas.microsoft.com/office/drawing/2014/main" val="1120113581"/>
                    </a:ext>
                  </a:extLst>
                </a:gridCol>
                <a:gridCol w="1295576">
                  <a:extLst>
                    <a:ext uri="{9D8B030D-6E8A-4147-A177-3AD203B41FA5}">
                      <a16:colId xmlns:a16="http://schemas.microsoft.com/office/drawing/2014/main" val="2698372903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1 </a:t>
                      </a:r>
                    </a:p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ominal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ata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2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rdinal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ata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3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anked/ prioritized data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4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trings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5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ree-structured data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6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oduct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7030A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or process distribution </a:t>
                      </a:r>
                      <a:endParaRPr lang="en-US" sz="14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5504604"/>
                  </a:ext>
                </a:extLst>
              </a:tr>
              <a:tr h="625537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1 Similarity/dissimilarity and closeness/distance</a:t>
                      </a:r>
                      <a:endParaRPr lang="en-US" sz="14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1.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1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1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1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1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1.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85822444"/>
                  </a:ext>
                </a:extLst>
              </a:tr>
              <a:tr h="625537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2 Metrological aspects</a:t>
                      </a:r>
                      <a:endParaRPr lang="en-US" sz="14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2.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2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2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2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2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2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2773988"/>
                  </a:ext>
                </a:extLst>
              </a:tr>
              <a:tr h="944707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3  Data aggregation or fusion and location measure</a:t>
                      </a:r>
                      <a:endParaRPr lang="en-US" sz="14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3.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3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3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3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3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3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9601947"/>
                  </a:ext>
                </a:extLst>
              </a:tr>
              <a:tr h="955934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4 Dispersion measure and variation analysis</a:t>
                      </a:r>
                      <a:endParaRPr lang="en-US" sz="14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4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4.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4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4.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4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4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.4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4833688"/>
                  </a:ext>
                </a:extLst>
              </a:tr>
              <a:tr h="416601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5  Data partitioning</a:t>
                      </a:r>
                      <a:endParaRPr lang="en-US" sz="1400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solidFill>
                          <a:srgbClr val="0058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solidFill>
                            <a:srgbClr val="0058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* </a:t>
                      </a:r>
                      <a:endParaRPr lang="en-US" sz="2000" dirty="0">
                        <a:solidFill>
                          <a:srgbClr val="0058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>
                          <a:solidFill>
                            <a:srgbClr val="0058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* </a:t>
                      </a:r>
                      <a:r>
                        <a:rPr lang="en-US" sz="20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9540310"/>
                  </a:ext>
                </a:extLst>
              </a:tr>
              <a:tr h="295140">
                <a:tc>
                  <a:txBody>
                    <a:bodyPr/>
                    <a:lstStyle/>
                    <a:p>
                      <a:pPr marL="0" marR="0" algn="l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1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6 Data clustering…</a:t>
                      </a:r>
                      <a:endParaRPr lang="en-US" sz="1400" dirty="0">
                        <a:solidFill>
                          <a:srgbClr val="0000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713174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79477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719667"/>
          </a:xfrm>
          <a:ln w="28575">
            <a:solidFill>
              <a:srgbClr val="C0000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/objects  partition</a:t>
            </a:r>
            <a:endParaRPr lang="he-IL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Content Placeholder 4" descr="A diagram of a number of points&#10;&#10;Description automatically generated">
            <a:extLst>
              <a:ext uri="{FF2B5EF4-FFF2-40B4-BE49-F238E27FC236}">
                <a16:creationId xmlns:a16="http://schemas.microsoft.com/office/drawing/2014/main" id="{AF3DA525-6988-5F3A-53CD-19151623715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038" y="2743200"/>
            <a:ext cx="3000794" cy="2962688"/>
          </a:xfrm>
        </p:spPr>
      </p:pic>
      <p:pic>
        <p:nvPicPr>
          <p:cNvPr id="7" name="Picture 6" descr="A cat and dog faces&#10;&#10;Description automatically generated">
            <a:extLst>
              <a:ext uri="{FF2B5EF4-FFF2-40B4-BE49-F238E27FC236}">
                <a16:creationId xmlns:a16="http://schemas.microsoft.com/office/drawing/2014/main" id="{A7837921-8E28-CA9A-540B-E0C2DC3957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743200"/>
            <a:ext cx="5555543" cy="29626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185162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684" y="381000"/>
            <a:ext cx="8860632" cy="564717"/>
          </a:xfr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s of distance metrics</a:t>
            </a:r>
            <a:endParaRPr lang="he-IL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FBFBA0D8-7345-5E55-5B73-29A5D54E72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81138"/>
            <a:ext cx="7390961" cy="4525962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63000" y="5715001"/>
            <a:ext cx="373310" cy="1143000"/>
          </a:xfrm>
        </p:spPr>
        <p:txBody>
          <a:bodyPr/>
          <a:lstStyle/>
          <a:p>
            <a:fld id="{A2A1515B-DD58-470F-80FA-6866CEF59340}" type="slidenum">
              <a:rPr lang="it-IT" sz="2000" smtClean="0"/>
              <a:t>4</a:t>
            </a:fld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23399827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 descr="A cat and dog faces&#10;&#10;Description automatically generated">
            <a:extLst>
              <a:ext uri="{FF2B5EF4-FFF2-40B4-BE49-F238E27FC236}">
                <a16:creationId xmlns:a16="http://schemas.microsoft.com/office/drawing/2014/main" id="{526678D4-8CDB-9B1F-9FE4-F6D4C7B4521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494" t="75416" r="2466" b="502"/>
          <a:stretch/>
        </p:blipFill>
        <p:spPr>
          <a:xfrm>
            <a:off x="1630327" y="5620083"/>
            <a:ext cx="609600" cy="533400"/>
          </a:xfrm>
          <a:prstGeom prst="rect">
            <a:avLst/>
          </a:prstGeom>
        </p:spPr>
      </p:pic>
      <p:pic>
        <p:nvPicPr>
          <p:cNvPr id="25" name="Picture 24" descr="A cat and dog faces&#10;&#10;Description automatically generated">
            <a:extLst>
              <a:ext uri="{FF2B5EF4-FFF2-40B4-BE49-F238E27FC236}">
                <a16:creationId xmlns:a16="http://schemas.microsoft.com/office/drawing/2014/main" id="{134FCF32-C136-C8E6-955C-5C8E863F85D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494" t="75416" r="2466" b="502"/>
          <a:stretch/>
        </p:blipFill>
        <p:spPr>
          <a:xfrm>
            <a:off x="2071276" y="4782334"/>
            <a:ext cx="609600" cy="533400"/>
          </a:xfrm>
          <a:prstGeom prst="rect">
            <a:avLst/>
          </a:prstGeom>
        </p:spPr>
      </p:pic>
      <p:pic>
        <p:nvPicPr>
          <p:cNvPr id="28" name="Picture 27" descr="A cat and dog faces&#10;&#10;Description automatically generated">
            <a:extLst>
              <a:ext uri="{FF2B5EF4-FFF2-40B4-BE49-F238E27FC236}">
                <a16:creationId xmlns:a16="http://schemas.microsoft.com/office/drawing/2014/main" id="{045D7686-8ACB-351A-E56F-7BB8D625444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70" r="11789" b="75918"/>
          <a:stretch/>
        </p:blipFill>
        <p:spPr>
          <a:xfrm>
            <a:off x="5842571" y="5884001"/>
            <a:ext cx="609601" cy="533400"/>
          </a:xfrm>
          <a:prstGeom prst="rect">
            <a:avLst/>
          </a:prstGeom>
        </p:spPr>
      </p:pic>
      <p:pic>
        <p:nvPicPr>
          <p:cNvPr id="27" name="Picture 26" descr="A cat and dog faces&#10;&#10;Description automatically generated">
            <a:extLst>
              <a:ext uri="{FF2B5EF4-FFF2-40B4-BE49-F238E27FC236}">
                <a16:creationId xmlns:a16="http://schemas.microsoft.com/office/drawing/2014/main" id="{0BFD367B-C87C-EDC7-BA1B-934923B2044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70" r="11789" b="75918"/>
          <a:stretch/>
        </p:blipFill>
        <p:spPr>
          <a:xfrm>
            <a:off x="5630610" y="4704794"/>
            <a:ext cx="609601" cy="533400"/>
          </a:xfrm>
          <a:prstGeom prst="rect">
            <a:avLst/>
          </a:prstGeom>
        </p:spPr>
      </p:pic>
      <p:pic>
        <p:nvPicPr>
          <p:cNvPr id="29" name="Picture 28" descr="A cat and dog faces&#10;&#10;Description automatically generated">
            <a:extLst>
              <a:ext uri="{FF2B5EF4-FFF2-40B4-BE49-F238E27FC236}">
                <a16:creationId xmlns:a16="http://schemas.microsoft.com/office/drawing/2014/main" id="{8EC907B7-5196-D859-9885-C9D975FA32D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70" r="11789" b="75918"/>
          <a:stretch/>
        </p:blipFill>
        <p:spPr>
          <a:xfrm>
            <a:off x="4874790" y="5188376"/>
            <a:ext cx="609601" cy="5334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862718"/>
          </a:xfrm>
          <a:ln w="28575">
            <a:solidFill>
              <a:srgbClr val="C00000"/>
            </a:solidFill>
          </a:ln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/objects  partition:</a:t>
            </a:r>
            <a:b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rees of connection (dc) split</a:t>
            </a:r>
            <a:endParaRPr lang="he-IL" sz="32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A cat and dog faces&#10;&#10;Description automatically generated">
            <a:extLst>
              <a:ext uri="{FF2B5EF4-FFF2-40B4-BE49-F238E27FC236}">
                <a16:creationId xmlns:a16="http://schemas.microsoft.com/office/drawing/2014/main" id="{A7837921-8E28-CA9A-540B-E0C2DC3957A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7"/>
          <a:stretch/>
        </p:blipFill>
        <p:spPr>
          <a:xfrm>
            <a:off x="1596987" y="2272454"/>
            <a:ext cx="5032414" cy="2214963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1352CBF-2898-679E-A35F-94DF29A3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95843"/>
              </p:ext>
            </p:extLst>
          </p:nvPr>
        </p:nvGraphicFramePr>
        <p:xfrm>
          <a:off x="6858000" y="4267200"/>
          <a:ext cx="1981200" cy="35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1352CBF-2898-679E-A35F-94DF29A313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0" y="4267200"/>
                        <a:ext cx="1981200" cy="353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D38C91E6-7230-D9A8-CE9D-9D6E32BD9A25}"/>
              </a:ext>
            </a:extLst>
          </p:cNvPr>
          <p:cNvGrpSpPr>
            <a:grpSpLocks/>
          </p:cNvGrpSpPr>
          <p:nvPr/>
        </p:nvGrpSpPr>
        <p:grpSpPr>
          <a:xfrm>
            <a:off x="1420492" y="4613989"/>
            <a:ext cx="5170808" cy="2091267"/>
            <a:chOff x="0" y="0"/>
            <a:chExt cx="4564365" cy="2190677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F394043-6015-E579-A384-552B850D7625}"/>
                </a:ext>
              </a:extLst>
            </p:cNvPr>
            <p:cNvCxnSpPr/>
            <p:nvPr/>
          </p:nvCxnSpPr>
          <p:spPr>
            <a:xfrm flipH="1">
              <a:off x="696592" y="660693"/>
              <a:ext cx="298342" cy="786453"/>
            </a:xfrm>
            <a:prstGeom prst="line">
              <a:avLst/>
            </a:prstGeom>
            <a:ln w="28575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42ED7113-F189-28D2-E405-C474A1A0BE96}"/>
                </a:ext>
              </a:extLst>
            </p:cNvPr>
            <p:cNvGrpSpPr/>
            <p:nvPr/>
          </p:nvGrpSpPr>
          <p:grpSpPr>
            <a:xfrm>
              <a:off x="0" y="0"/>
              <a:ext cx="4564365" cy="2190677"/>
              <a:chOff x="0" y="0"/>
              <a:chExt cx="4564365" cy="2190677"/>
            </a:xfrm>
          </p:grpSpPr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EB0C7CF5-8445-9E59-D095-B428C9A4C677}"/>
                  </a:ext>
                </a:extLst>
              </p:cNvPr>
              <p:cNvSpPr/>
              <p:nvPr/>
            </p:nvSpPr>
            <p:spPr>
              <a:xfrm rot="833532">
                <a:off x="0" y="0"/>
                <a:ext cx="1625600" cy="212725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LID4096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6FD5DAFB-BEA4-532D-2492-6FB9E422050F}"/>
                  </a:ext>
                </a:extLst>
              </p:cNvPr>
              <p:cNvSpPr/>
              <p:nvPr/>
            </p:nvSpPr>
            <p:spPr>
              <a:xfrm rot="20758119">
                <a:off x="2938765" y="63427"/>
                <a:ext cx="1625600" cy="212725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LID4096"/>
              </a:p>
            </p:txBody>
          </p: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6B8A6246-345D-3C24-2AEB-481099360AB4}"/>
                  </a:ext>
                </a:extLst>
              </p:cNvPr>
              <p:cNvCxnSpPr/>
              <p:nvPr/>
            </p:nvCxnSpPr>
            <p:spPr>
              <a:xfrm flipH="1">
                <a:off x="3482075" y="576125"/>
                <a:ext cx="259080" cy="534692"/>
              </a:xfrm>
              <a:prstGeom prst="line">
                <a:avLst/>
              </a:prstGeom>
              <a:ln w="28575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8BFAB74F-9426-D8FF-C398-FBE67567B548}"/>
                  </a:ext>
                </a:extLst>
              </p:cNvPr>
              <p:cNvCxnSpPr/>
              <p:nvPr/>
            </p:nvCxnSpPr>
            <p:spPr>
              <a:xfrm>
                <a:off x="3783352" y="576125"/>
                <a:ext cx="253321" cy="992219"/>
              </a:xfrm>
              <a:prstGeom prst="line">
                <a:avLst/>
              </a:prstGeom>
              <a:ln w="28575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A29BCCD7-B922-FA8F-F1B8-FD92BE97E4D6}"/>
                  </a:ext>
                </a:extLst>
              </p:cNvPr>
              <p:cNvCxnSpPr/>
              <p:nvPr/>
            </p:nvCxnSpPr>
            <p:spPr>
              <a:xfrm>
                <a:off x="3482075" y="1189249"/>
                <a:ext cx="505965" cy="379709"/>
              </a:xfrm>
              <a:prstGeom prst="line">
                <a:avLst/>
              </a:prstGeom>
              <a:ln w="28575">
                <a:solidFill>
                  <a:srgbClr val="00B05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8D0A2679-1C0C-6068-9D56-410E3C7203AA}"/>
                  </a:ext>
                </a:extLst>
              </p:cNvPr>
              <p:cNvCxnSpPr/>
              <p:nvPr/>
            </p:nvCxnSpPr>
            <p:spPr>
              <a:xfrm flipH="1">
                <a:off x="1040152" y="528555"/>
                <a:ext cx="2700611" cy="9652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331732E0-39AE-CDFE-97C2-88C401B902CB}"/>
                  </a:ext>
                </a:extLst>
              </p:cNvPr>
              <p:cNvCxnSpPr/>
              <p:nvPr/>
            </p:nvCxnSpPr>
            <p:spPr>
              <a:xfrm flipH="1" flipV="1">
                <a:off x="1040152" y="623695"/>
                <a:ext cx="2378785" cy="511465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E36454FC-016C-48BB-5969-FF2CB68162F5}"/>
                  </a:ext>
                </a:extLst>
              </p:cNvPr>
              <p:cNvCxnSpPr/>
              <p:nvPr/>
            </p:nvCxnSpPr>
            <p:spPr>
              <a:xfrm flipH="1" flipV="1">
                <a:off x="1040152" y="623695"/>
                <a:ext cx="2975298" cy="98835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4B93399C-5924-BF89-A738-B437931D81E3}"/>
                  </a:ext>
                </a:extLst>
              </p:cNvPr>
              <p:cNvCxnSpPr/>
              <p:nvPr/>
            </p:nvCxnSpPr>
            <p:spPr>
              <a:xfrm flipH="1">
                <a:off x="712448" y="528555"/>
                <a:ext cx="3028315" cy="942285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2BE5F9AB-74A3-4130-3847-7BCD1F2375C7}"/>
                  </a:ext>
                </a:extLst>
              </p:cNvPr>
              <p:cNvCxnSpPr/>
              <p:nvPr/>
            </p:nvCxnSpPr>
            <p:spPr>
              <a:xfrm flipH="1">
                <a:off x="712448" y="1136393"/>
                <a:ext cx="2707565" cy="336776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404E4735-1D31-331E-030E-2130A131D9A4}"/>
                  </a:ext>
                </a:extLst>
              </p:cNvPr>
              <p:cNvCxnSpPr/>
              <p:nvPr/>
            </p:nvCxnSpPr>
            <p:spPr>
              <a:xfrm flipH="1" flipV="1">
                <a:off x="712448" y="1469383"/>
                <a:ext cx="3324386" cy="140378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4570036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672" y="121083"/>
            <a:ext cx="8229600" cy="604404"/>
          </a:xfr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/objects  partition: 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 of distances (SD) split</a:t>
            </a:r>
            <a:endParaRPr lang="he-IL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49440" y="5460961"/>
            <a:ext cx="2194560" cy="1397039"/>
          </a:xfrm>
        </p:spPr>
        <p:txBody>
          <a:bodyPr vert="horz" lIns="91440" tIns="45720" rIns="91440" bIns="45720" rtlCol="0" anchor="b"/>
          <a:lstStyle/>
          <a:p>
            <a:fld id="{A2A1515B-DD58-470F-80FA-6866CEF59340}" type="slidenum">
              <a:rPr lang="it-IT" sz="2000" smtClean="0"/>
              <a:pPr/>
              <a:t>6</a:t>
            </a:fld>
            <a:endParaRPr lang="it-IT" sz="2000" dirty="0"/>
          </a:p>
        </p:txBody>
      </p:sp>
      <p:grpSp>
        <p:nvGrpSpPr>
          <p:cNvPr id="96" name="Group 95">
            <a:extLst>
              <a:ext uri="{FF2B5EF4-FFF2-40B4-BE49-F238E27FC236}">
                <a16:creationId xmlns:a16="http://schemas.microsoft.com/office/drawing/2014/main" id="{20E0DD70-D63A-A9A6-3AF4-9C93CA69C06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037482" y="1600200"/>
            <a:ext cx="6681788" cy="4575175"/>
            <a:chOff x="720" y="1008"/>
            <a:chExt cx="4209" cy="2882"/>
          </a:xfrm>
        </p:grpSpPr>
        <p:sp>
          <p:nvSpPr>
            <p:cNvPr id="97" name="AutoShape 94">
              <a:extLst>
                <a:ext uri="{FF2B5EF4-FFF2-40B4-BE49-F238E27FC236}">
                  <a16:creationId xmlns:a16="http://schemas.microsoft.com/office/drawing/2014/main" id="{9C92428B-3943-0E2D-9FDE-0B9F6FA45FC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20" y="1008"/>
              <a:ext cx="4128" cy="2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98" name="Rectangle 96">
              <a:extLst>
                <a:ext uri="{FF2B5EF4-FFF2-40B4-BE49-F238E27FC236}">
                  <a16:creationId xmlns:a16="http://schemas.microsoft.com/office/drawing/2014/main" id="{99613588-94F8-159A-9A6C-264C023B9F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3" y="1008"/>
              <a:ext cx="48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9" name="Rectangle 97">
              <a:extLst>
                <a:ext uri="{FF2B5EF4-FFF2-40B4-BE49-F238E27FC236}">
                  <a16:creationId xmlns:a16="http://schemas.microsoft.com/office/drawing/2014/main" id="{626C0ED3-5E2D-09BD-3AD5-D4DAEB6C7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" y="2686"/>
              <a:ext cx="1147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um of Distances: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0" name="Rectangle 98">
              <a:extLst>
                <a:ext uri="{FF2B5EF4-FFF2-40B4-BE49-F238E27FC236}">
                  <a16:creationId xmlns:a16="http://schemas.microsoft.com/office/drawing/2014/main" id="{0807FFD2-C012-1727-F2FA-6A03C7D41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9" y="2686"/>
              <a:ext cx="33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Intra</a:t>
              </a:r>
              <a:endParaRPr kumimoji="0" lang="LID4096" altLang="LID4096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1" name="Rectangle 99">
              <a:extLst>
                <a:ext uri="{FF2B5EF4-FFF2-40B4-BE49-F238E27FC236}">
                  <a16:creationId xmlns:a16="http://schemas.microsoft.com/office/drawing/2014/main" id="{E71C5AFD-C4B0-84E2-C2B4-D2C621471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686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2" name="Rectangle 100">
              <a:extLst>
                <a:ext uri="{FF2B5EF4-FFF2-40B4-BE49-F238E27FC236}">
                  <a16:creationId xmlns:a16="http://schemas.microsoft.com/office/drawing/2014/main" id="{30C754E6-BA29-1764-7540-F3D621760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2686"/>
              <a:ext cx="12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{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3" name="Rectangle 101">
              <a:extLst>
                <a:ext uri="{FF2B5EF4-FFF2-40B4-BE49-F238E27FC236}">
                  <a16:creationId xmlns:a16="http://schemas.microsoft.com/office/drawing/2014/main" id="{535E3E3E-C91D-7A35-09FC-624601F08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8" y="2686"/>
              <a:ext cx="33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SD)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Rectangle 102">
              <a:extLst>
                <a:ext uri="{FF2B5EF4-FFF2-40B4-BE49-F238E27FC236}">
                  <a16:creationId xmlns:a16="http://schemas.microsoft.com/office/drawing/2014/main" id="{9E012DE8-829A-FFC3-B217-5F667056E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2773"/>
              <a:ext cx="215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1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intra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Rectangle 103">
              <a:extLst>
                <a:ext uri="{FF2B5EF4-FFF2-40B4-BE49-F238E27FC236}">
                  <a16:creationId xmlns:a16="http://schemas.microsoft.com/office/drawing/2014/main" id="{5783B066-B439-904D-7430-F136282FE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2686"/>
              <a:ext cx="13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=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6" name="Rectangle 104">
              <a:extLst>
                <a:ext uri="{FF2B5EF4-FFF2-40B4-BE49-F238E27FC236}">
                  <a16:creationId xmlns:a16="http://schemas.microsoft.com/office/drawing/2014/main" id="{07F50262-FC3B-526C-C3E3-DBB8DAAA6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2686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7" name="Rectangle 105">
              <a:extLst>
                <a:ext uri="{FF2B5EF4-FFF2-40B4-BE49-F238E27FC236}">
                  <a16:creationId xmlns:a16="http://schemas.microsoft.com/office/drawing/2014/main" id="{0E35BC6A-1F3E-C2A1-DDF5-A9F07F004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2686"/>
              <a:ext cx="17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(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8" name="Rectangle 106">
              <a:extLst>
                <a:ext uri="{FF2B5EF4-FFF2-40B4-BE49-F238E27FC236}">
                  <a16:creationId xmlns:a16="http://schemas.microsoft.com/office/drawing/2014/main" id="{0A86F7F3-8DDA-34F2-979F-43468CDF6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2686"/>
              <a:ext cx="42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,B)+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9" name="Rectangle 107">
              <a:extLst>
                <a:ext uri="{FF2B5EF4-FFF2-40B4-BE49-F238E27FC236}">
                  <a16:creationId xmlns:a16="http://schemas.microsoft.com/office/drawing/2014/main" id="{63A847B1-B398-71DF-267E-C9361FE936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9" y="2686"/>
              <a:ext cx="17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(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0" name="Rectangle 108">
              <a:extLst>
                <a:ext uri="{FF2B5EF4-FFF2-40B4-BE49-F238E27FC236}">
                  <a16:creationId xmlns:a16="http://schemas.microsoft.com/office/drawing/2014/main" id="{0CCD2815-CC2D-CD0F-04F8-070C9B078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2686"/>
              <a:ext cx="34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,D)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1" name="Rectangle 109">
              <a:extLst>
                <a:ext uri="{FF2B5EF4-FFF2-40B4-BE49-F238E27FC236}">
                  <a16:creationId xmlns:a16="http://schemas.microsoft.com/office/drawing/2014/main" id="{5D780F69-0B85-8133-C833-AC12B12E9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2" y="2686"/>
              <a:ext cx="12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}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2" name="Rectangle 110">
              <a:extLst>
                <a:ext uri="{FF2B5EF4-FFF2-40B4-BE49-F238E27FC236}">
                  <a16:creationId xmlns:a16="http://schemas.microsoft.com/office/drawing/2014/main" id="{3C00F4BE-4FC6-103F-01EB-5F5F036085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8" y="2686"/>
              <a:ext cx="13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3" name="Rectangle 111">
              <a:extLst>
                <a:ext uri="{FF2B5EF4-FFF2-40B4-BE49-F238E27FC236}">
                  <a16:creationId xmlns:a16="http://schemas.microsoft.com/office/drawing/2014/main" id="{31AA695D-A546-10F9-66F0-C7C2C55360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6" y="2686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" name="Rectangle 112">
              <a:extLst>
                <a:ext uri="{FF2B5EF4-FFF2-40B4-BE49-F238E27FC236}">
                  <a16:creationId xmlns:a16="http://schemas.microsoft.com/office/drawing/2014/main" id="{F6A210E3-3635-97CD-E587-60D384D0C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" y="2936"/>
              <a:ext cx="1147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um of Distances: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" name="Rectangle 113">
              <a:extLst>
                <a:ext uri="{FF2B5EF4-FFF2-40B4-BE49-F238E27FC236}">
                  <a16:creationId xmlns:a16="http://schemas.microsoft.com/office/drawing/2014/main" id="{48F4F8B4-11C4-EAA7-282E-59EAC7463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9" y="2936"/>
              <a:ext cx="25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 dirty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anose="02020603050405020304" pitchFamily="18" charset="0"/>
                </a:rPr>
                <a:t>Inter</a:t>
              </a:r>
              <a:endParaRPr kumimoji="0" lang="LID4096" altLang="LID4096" sz="1800" b="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" name="Rectangle 114">
              <a:extLst>
                <a:ext uri="{FF2B5EF4-FFF2-40B4-BE49-F238E27FC236}">
                  <a16:creationId xmlns:a16="http://schemas.microsoft.com/office/drawing/2014/main" id="{224ECBFB-7976-BCF1-B5B4-257D3F9FB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6" y="2936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" name="Rectangle 115">
              <a:extLst>
                <a:ext uri="{FF2B5EF4-FFF2-40B4-BE49-F238E27FC236}">
                  <a16:creationId xmlns:a16="http://schemas.microsoft.com/office/drawing/2014/main" id="{5FB14A58-09B8-0C1C-BE23-9877EDB38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1" y="2936"/>
              <a:ext cx="407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{(SD)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" name="Rectangle 116">
              <a:extLst>
                <a:ext uri="{FF2B5EF4-FFF2-40B4-BE49-F238E27FC236}">
                  <a16:creationId xmlns:a16="http://schemas.microsoft.com/office/drawing/2014/main" id="{6718FC20-7172-D933-36B3-DBB5DE0B1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" y="3023"/>
              <a:ext cx="16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100" b="0" i="0" u="none" strike="noStrike" cap="none" normalizeH="0" baseline="0" dirty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anose="02020603050405020304" pitchFamily="18" charset="0"/>
                </a:rPr>
                <a:t>inter</a:t>
              </a:r>
              <a:endParaRPr kumimoji="0" lang="LID4096" altLang="LID4096" sz="1800" b="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9" name="Rectangle 117">
              <a:extLst>
                <a:ext uri="{FF2B5EF4-FFF2-40B4-BE49-F238E27FC236}">
                  <a16:creationId xmlns:a16="http://schemas.microsoft.com/office/drawing/2014/main" id="{1FF9C183-8ED3-CC8A-34EE-3D259CE25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2936"/>
              <a:ext cx="13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=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0" name="Rectangle 118">
              <a:extLst>
                <a:ext uri="{FF2B5EF4-FFF2-40B4-BE49-F238E27FC236}">
                  <a16:creationId xmlns:a16="http://schemas.microsoft.com/office/drawing/2014/main" id="{418F5ABB-D433-B49E-1AF7-2EFFB478B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4" y="2936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1" name="Rectangle 119">
              <a:extLst>
                <a:ext uri="{FF2B5EF4-FFF2-40B4-BE49-F238E27FC236}">
                  <a16:creationId xmlns:a16="http://schemas.microsoft.com/office/drawing/2014/main" id="{7F93574A-2C28-9C4A-E894-DAAC15A050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2936"/>
              <a:ext cx="17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(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2" name="Rectangle 120">
              <a:extLst>
                <a:ext uri="{FF2B5EF4-FFF2-40B4-BE49-F238E27FC236}">
                  <a16:creationId xmlns:a16="http://schemas.microsoft.com/office/drawing/2014/main" id="{5CF87749-10A0-7A72-91FD-76A1D62434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2936"/>
              <a:ext cx="42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,C)+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" name="Rectangle 121">
              <a:extLst>
                <a:ext uri="{FF2B5EF4-FFF2-40B4-BE49-F238E27FC236}">
                  <a16:creationId xmlns:a16="http://schemas.microsoft.com/office/drawing/2014/main" id="{D39B7A00-0506-DD1D-240E-085E49085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9" y="2936"/>
              <a:ext cx="17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(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" name="Rectangle 122">
              <a:extLst>
                <a:ext uri="{FF2B5EF4-FFF2-40B4-BE49-F238E27FC236}">
                  <a16:creationId xmlns:a16="http://schemas.microsoft.com/office/drawing/2014/main" id="{C195CA35-84E0-39A3-DA1D-6502BAC8D7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2" y="2936"/>
              <a:ext cx="43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,D)+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5" name="Rectangle 123">
              <a:extLst>
                <a:ext uri="{FF2B5EF4-FFF2-40B4-BE49-F238E27FC236}">
                  <a16:creationId xmlns:a16="http://schemas.microsoft.com/office/drawing/2014/main" id="{C39B3A36-D12D-2A0B-5BFA-3F915B083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7" y="2936"/>
              <a:ext cx="17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(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6" name="Rectangle 124">
              <a:extLst>
                <a:ext uri="{FF2B5EF4-FFF2-40B4-BE49-F238E27FC236}">
                  <a16:creationId xmlns:a16="http://schemas.microsoft.com/office/drawing/2014/main" id="{6A55FD02-F5B8-9D68-A7E9-DD01C64D4D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0" y="2936"/>
              <a:ext cx="415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,C)+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7" name="Rectangle 125">
              <a:extLst>
                <a:ext uri="{FF2B5EF4-FFF2-40B4-BE49-F238E27FC236}">
                  <a16:creationId xmlns:a16="http://schemas.microsoft.com/office/drawing/2014/main" id="{EA20B2A2-F6D1-8CCD-8182-5DBAABEB6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936"/>
              <a:ext cx="17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(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8" name="Rectangle 126">
              <a:extLst>
                <a:ext uri="{FF2B5EF4-FFF2-40B4-BE49-F238E27FC236}">
                  <a16:creationId xmlns:a16="http://schemas.microsoft.com/office/drawing/2014/main" id="{42658D29-0688-DC29-3525-5BADA64692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4" y="2936"/>
              <a:ext cx="34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,D)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9" name="Rectangle 127">
              <a:extLst>
                <a:ext uri="{FF2B5EF4-FFF2-40B4-BE49-F238E27FC236}">
                  <a16:creationId xmlns:a16="http://schemas.microsoft.com/office/drawing/2014/main" id="{5A4DE408-C228-51BC-88CD-F4A17CEFB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3" y="2936"/>
              <a:ext cx="12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}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0" name="Rectangle 128">
              <a:extLst>
                <a:ext uri="{FF2B5EF4-FFF2-40B4-BE49-F238E27FC236}">
                  <a16:creationId xmlns:a16="http://schemas.microsoft.com/office/drawing/2014/main" id="{D3F089A5-A954-0205-38F7-E545B55AB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9" y="2936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1" name="Rectangle 129">
              <a:extLst>
                <a:ext uri="{FF2B5EF4-FFF2-40B4-BE49-F238E27FC236}">
                  <a16:creationId xmlns:a16="http://schemas.microsoft.com/office/drawing/2014/main" id="{9732D13F-DD9C-667A-706F-11E33817D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5" y="2936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" name="Rectangle 130">
              <a:extLst>
                <a:ext uri="{FF2B5EF4-FFF2-40B4-BE49-F238E27FC236}">
                  <a16:creationId xmlns:a16="http://schemas.microsoft.com/office/drawing/2014/main" id="{849AF9AE-0BC6-C0BA-34E8-B391FBE021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" y="3187"/>
              <a:ext cx="1487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um of Distances: Total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3" name="Rectangle 131">
              <a:extLst>
                <a:ext uri="{FF2B5EF4-FFF2-40B4-BE49-F238E27FC236}">
                  <a16:creationId xmlns:a16="http://schemas.microsoft.com/office/drawing/2014/main" id="{E911DB94-3165-B63F-6CA8-50FCC6CCB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0" y="3187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4" name="Rectangle 132">
              <a:extLst>
                <a:ext uri="{FF2B5EF4-FFF2-40B4-BE49-F238E27FC236}">
                  <a16:creationId xmlns:a16="http://schemas.microsoft.com/office/drawing/2014/main" id="{94651E1B-BA00-B195-31DB-166C36DAF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" y="3403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5" name="Rectangle 133">
              <a:extLst>
                <a:ext uri="{FF2B5EF4-FFF2-40B4-BE49-F238E27FC236}">
                  <a16:creationId xmlns:a16="http://schemas.microsoft.com/office/drawing/2014/main" id="{A595C9D4-B8ED-2934-0EB9-5C815A9F5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6" y="3403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6" name="Rectangle 134">
              <a:extLst>
                <a:ext uri="{FF2B5EF4-FFF2-40B4-BE49-F238E27FC236}">
                  <a16:creationId xmlns:a16="http://schemas.microsoft.com/office/drawing/2014/main" id="{3EEE6FF7-FA10-E5AB-40CC-919B18344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2" y="3403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7" name="Rectangle 135">
              <a:extLst>
                <a:ext uri="{FF2B5EF4-FFF2-40B4-BE49-F238E27FC236}">
                  <a16:creationId xmlns:a16="http://schemas.microsoft.com/office/drawing/2014/main" id="{C377ED9C-AC7B-BBC0-FB0C-661B4329D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7" y="3403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8" name="Rectangle 136">
              <a:extLst>
                <a:ext uri="{FF2B5EF4-FFF2-40B4-BE49-F238E27FC236}">
                  <a16:creationId xmlns:a16="http://schemas.microsoft.com/office/drawing/2014/main" id="{486C7A8B-B4D0-FDA7-705B-DE89D17D76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" y="3403"/>
              <a:ext cx="12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{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9" name="Rectangle 137">
              <a:extLst>
                <a:ext uri="{FF2B5EF4-FFF2-40B4-BE49-F238E27FC236}">
                  <a16:creationId xmlns:a16="http://schemas.microsoft.com/office/drawing/2014/main" id="{8D13DCA8-006A-02D3-2F7E-E83ABBB6EC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7" y="3403"/>
              <a:ext cx="33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SD)</a:t>
              </a:r>
              <a:endParaRPr kumimoji="0" lang="LID4096" altLang="LID4096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0" name="Rectangle 138">
              <a:extLst>
                <a:ext uri="{FF2B5EF4-FFF2-40B4-BE49-F238E27FC236}">
                  <a16:creationId xmlns:a16="http://schemas.microsoft.com/office/drawing/2014/main" id="{1494EA2B-9BC6-8F1D-2266-2EC7C5C275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3491"/>
              <a:ext cx="211" cy="1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otal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1" name="Rectangle 139">
              <a:extLst>
                <a:ext uri="{FF2B5EF4-FFF2-40B4-BE49-F238E27FC236}">
                  <a16:creationId xmlns:a16="http://schemas.microsoft.com/office/drawing/2014/main" id="{6F8742A9-E17D-E4CF-CE91-9E1EB8374C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2" y="3403"/>
              <a:ext cx="13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=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2" name="Rectangle 140">
              <a:extLst>
                <a:ext uri="{FF2B5EF4-FFF2-40B4-BE49-F238E27FC236}">
                  <a16:creationId xmlns:a16="http://schemas.microsoft.com/office/drawing/2014/main" id="{B11FD476-809C-8E5D-1161-DBEC243C0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8" y="3403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3" name="Rectangle 141">
              <a:extLst>
                <a:ext uri="{FF2B5EF4-FFF2-40B4-BE49-F238E27FC236}">
                  <a16:creationId xmlns:a16="http://schemas.microsoft.com/office/drawing/2014/main" id="{84291EE2-B3C3-E972-C764-6616295388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3" y="3403"/>
              <a:ext cx="17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(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4" name="Rectangle 142">
              <a:extLst>
                <a:ext uri="{FF2B5EF4-FFF2-40B4-BE49-F238E27FC236}">
                  <a16:creationId xmlns:a16="http://schemas.microsoft.com/office/drawing/2014/main" id="{F52B3ACC-B789-2797-2CB4-2DA29F19A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6" y="3403"/>
              <a:ext cx="42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,B)+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5" name="Rectangle 143">
              <a:extLst>
                <a:ext uri="{FF2B5EF4-FFF2-40B4-BE49-F238E27FC236}">
                  <a16:creationId xmlns:a16="http://schemas.microsoft.com/office/drawing/2014/main" id="{083E0609-0128-DF0E-BDCA-43BD8C4A5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" y="3403"/>
              <a:ext cx="17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(</a:t>
              </a:r>
              <a:endParaRPr kumimoji="0" lang="LID4096" altLang="LID4096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6" name="Rectangle 144">
              <a:extLst>
                <a:ext uri="{FF2B5EF4-FFF2-40B4-BE49-F238E27FC236}">
                  <a16:creationId xmlns:a16="http://schemas.microsoft.com/office/drawing/2014/main" id="{7AD25EC5-6EF8-50FB-7846-10021A936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6" y="3403"/>
              <a:ext cx="42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,D)+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7" name="Rectangle 145">
              <a:extLst>
                <a:ext uri="{FF2B5EF4-FFF2-40B4-BE49-F238E27FC236}">
                  <a16:creationId xmlns:a16="http://schemas.microsoft.com/office/drawing/2014/main" id="{A8D39189-238D-2FC5-5ABA-3CC4350E9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3403"/>
              <a:ext cx="17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(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8" name="Rectangle 146">
              <a:extLst>
                <a:ext uri="{FF2B5EF4-FFF2-40B4-BE49-F238E27FC236}">
                  <a16:creationId xmlns:a16="http://schemas.microsoft.com/office/drawing/2014/main" id="{D2238CCA-DAA1-F088-68DB-C2B5C9D20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6" y="3403"/>
              <a:ext cx="42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,C)+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9" name="Rectangle 147">
              <a:extLst>
                <a:ext uri="{FF2B5EF4-FFF2-40B4-BE49-F238E27FC236}">
                  <a16:creationId xmlns:a16="http://schemas.microsoft.com/office/drawing/2014/main" id="{190CE8E4-1F39-8363-0BE4-C421A5490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4" y="3403"/>
              <a:ext cx="17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(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0" name="Rectangle 148">
              <a:extLst>
                <a:ext uri="{FF2B5EF4-FFF2-40B4-BE49-F238E27FC236}">
                  <a16:creationId xmlns:a16="http://schemas.microsoft.com/office/drawing/2014/main" id="{BF241581-AF32-BB59-BE9D-73BAB5535B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8" y="3403"/>
              <a:ext cx="43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,D)+</a:t>
              </a:r>
              <a:endParaRPr kumimoji="0" lang="LID4096" altLang="LID4096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1" name="Rectangle 149">
              <a:extLst>
                <a:ext uri="{FF2B5EF4-FFF2-40B4-BE49-F238E27FC236}">
                  <a16:creationId xmlns:a16="http://schemas.microsoft.com/office/drawing/2014/main" id="{6127EEEE-580F-84AF-B4D0-F66247F9D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2" y="3403"/>
              <a:ext cx="17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(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2" name="Rectangle 150">
              <a:extLst>
                <a:ext uri="{FF2B5EF4-FFF2-40B4-BE49-F238E27FC236}">
                  <a16:creationId xmlns:a16="http://schemas.microsoft.com/office/drawing/2014/main" id="{A7AAA8DD-4F74-FADB-020D-962B80B54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6" y="3403"/>
              <a:ext cx="415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,C)+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3" name="Rectangle 151">
              <a:extLst>
                <a:ext uri="{FF2B5EF4-FFF2-40B4-BE49-F238E27FC236}">
                  <a16:creationId xmlns:a16="http://schemas.microsoft.com/office/drawing/2014/main" id="{2BA237EC-08D1-EBF2-ED55-71AF3FA7E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7" y="3403"/>
              <a:ext cx="178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(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4" name="Rectangle 152">
              <a:extLst>
                <a:ext uri="{FF2B5EF4-FFF2-40B4-BE49-F238E27FC236}">
                  <a16:creationId xmlns:a16="http://schemas.microsoft.com/office/drawing/2014/main" id="{CDC60BF9-8559-E0A1-2493-DE792BE562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1" y="3403"/>
              <a:ext cx="341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,D)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5" name="Rectangle 153">
              <a:extLst>
                <a:ext uri="{FF2B5EF4-FFF2-40B4-BE49-F238E27FC236}">
                  <a16:creationId xmlns:a16="http://schemas.microsoft.com/office/drawing/2014/main" id="{EF0C590B-C629-9E6E-BBE5-7671A1BB77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0" y="3403"/>
              <a:ext cx="12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}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6" name="Rectangle 154">
              <a:extLst>
                <a:ext uri="{FF2B5EF4-FFF2-40B4-BE49-F238E27FC236}">
                  <a16:creationId xmlns:a16="http://schemas.microsoft.com/office/drawing/2014/main" id="{94A32329-56C7-8CD0-613B-987E0577A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6" y="3403"/>
              <a:ext cx="13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7" name="Rectangle 155">
              <a:extLst>
                <a:ext uri="{FF2B5EF4-FFF2-40B4-BE49-F238E27FC236}">
                  <a16:creationId xmlns:a16="http://schemas.microsoft.com/office/drawing/2014/main" id="{41B69314-25B0-1EBC-8854-A8FF8439B6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6" y="3403"/>
              <a:ext cx="9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8" name="Rectangle 156">
              <a:extLst>
                <a:ext uri="{FF2B5EF4-FFF2-40B4-BE49-F238E27FC236}">
                  <a16:creationId xmlns:a16="http://schemas.microsoft.com/office/drawing/2014/main" id="{D9832EF0-509A-24CB-1172-67EAB69D1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" y="3649"/>
              <a:ext cx="107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9" name="Rectangle 157">
              <a:extLst>
                <a:ext uri="{FF2B5EF4-FFF2-40B4-BE49-F238E27FC236}">
                  <a16:creationId xmlns:a16="http://schemas.microsoft.com/office/drawing/2014/main" id="{72E07C4F-F3C6-4B2C-FD7F-B8346318C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3649"/>
              <a:ext cx="107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17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0" name="Rectangle 158">
              <a:extLst>
                <a:ext uri="{FF2B5EF4-FFF2-40B4-BE49-F238E27FC236}">
                  <a16:creationId xmlns:a16="http://schemas.microsoft.com/office/drawing/2014/main" id="{04583814-7CAA-5DF7-CDD7-325391C90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9" y="1213"/>
              <a:ext cx="1086" cy="99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161" name="Oval 159">
              <a:extLst>
                <a:ext uri="{FF2B5EF4-FFF2-40B4-BE49-F238E27FC236}">
                  <a16:creationId xmlns:a16="http://schemas.microsoft.com/office/drawing/2014/main" id="{7AD17791-F589-11C7-99C1-2B7640891B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49377">
              <a:off x="957" y="1229"/>
              <a:ext cx="1510" cy="991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162" name="Rectangle 160">
              <a:extLst>
                <a:ext uri="{FF2B5EF4-FFF2-40B4-BE49-F238E27FC236}">
                  <a16:creationId xmlns:a16="http://schemas.microsoft.com/office/drawing/2014/main" id="{98109AB8-0E48-A188-061C-6C4AA4011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9" y="1213"/>
              <a:ext cx="1086" cy="99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164" name="Rectangle 162">
              <a:extLst>
                <a:ext uri="{FF2B5EF4-FFF2-40B4-BE49-F238E27FC236}">
                  <a16:creationId xmlns:a16="http://schemas.microsoft.com/office/drawing/2014/main" id="{7CED07B4-80DA-EEDC-818A-FBD078DEE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3" y="1213"/>
              <a:ext cx="1086" cy="99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165" name="Oval 163">
              <a:extLst>
                <a:ext uri="{FF2B5EF4-FFF2-40B4-BE49-F238E27FC236}">
                  <a16:creationId xmlns:a16="http://schemas.microsoft.com/office/drawing/2014/main" id="{C8184A17-FB70-F9EC-18E1-0E3F88A38C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758035">
              <a:off x="3331" y="1195"/>
              <a:ext cx="1433" cy="108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166" name="Rectangle 164">
              <a:extLst>
                <a:ext uri="{FF2B5EF4-FFF2-40B4-BE49-F238E27FC236}">
                  <a16:creationId xmlns:a16="http://schemas.microsoft.com/office/drawing/2014/main" id="{EAF33A45-45C7-B601-1B01-7C857036E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3" y="1213"/>
              <a:ext cx="1086" cy="992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168" name="Rectangle 166">
              <a:extLst>
                <a:ext uri="{FF2B5EF4-FFF2-40B4-BE49-F238E27FC236}">
                  <a16:creationId xmlns:a16="http://schemas.microsoft.com/office/drawing/2014/main" id="{08C9398D-4915-92FC-A3D8-216C0E0077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" y="1352"/>
              <a:ext cx="26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2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A*</a:t>
              </a:r>
              <a:endParaRPr kumimoji="0" lang="LID4096" altLang="LID4096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9" name="Rectangle 167">
              <a:extLst>
                <a:ext uri="{FF2B5EF4-FFF2-40B4-BE49-F238E27FC236}">
                  <a16:creationId xmlns:a16="http://schemas.microsoft.com/office/drawing/2014/main" id="{510F604B-6E1C-DC8F-23DC-D14479B72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9" y="1333"/>
              <a:ext cx="13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0" name="Rectangle 168">
              <a:extLst>
                <a:ext uri="{FF2B5EF4-FFF2-40B4-BE49-F238E27FC236}">
                  <a16:creationId xmlns:a16="http://schemas.microsoft.com/office/drawing/2014/main" id="{46E6B3AF-320C-1BA0-9323-45203E57F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2" y="1798"/>
              <a:ext cx="286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B*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1" name="Rectangle 169">
              <a:extLst>
                <a:ext uri="{FF2B5EF4-FFF2-40B4-BE49-F238E27FC236}">
                  <a16:creationId xmlns:a16="http://schemas.microsoft.com/office/drawing/2014/main" id="{CE6A158F-38C3-E4A7-10B2-055DB277D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" y="1798"/>
              <a:ext cx="13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2" name="Rectangle 170">
              <a:extLst>
                <a:ext uri="{FF2B5EF4-FFF2-40B4-BE49-F238E27FC236}">
                  <a16:creationId xmlns:a16="http://schemas.microsoft.com/office/drawing/2014/main" id="{9B34F736-DABC-37E5-6018-625AD8C63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4" y="1305"/>
              <a:ext cx="285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*C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3" name="Rectangle 171">
              <a:extLst>
                <a:ext uri="{FF2B5EF4-FFF2-40B4-BE49-F238E27FC236}">
                  <a16:creationId xmlns:a16="http://schemas.microsoft.com/office/drawing/2014/main" id="{D339CBFE-B7F4-41E3-3556-8CC827315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1" y="1305"/>
              <a:ext cx="13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4" name="Rectangle 172">
              <a:extLst>
                <a:ext uri="{FF2B5EF4-FFF2-40B4-BE49-F238E27FC236}">
                  <a16:creationId xmlns:a16="http://schemas.microsoft.com/office/drawing/2014/main" id="{ECF00CE9-A3A1-D80C-F1B2-956F27E7B0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8" y="1981"/>
              <a:ext cx="300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*D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5" name="Rectangle 173">
              <a:extLst>
                <a:ext uri="{FF2B5EF4-FFF2-40B4-BE49-F238E27FC236}">
                  <a16:creationId xmlns:a16="http://schemas.microsoft.com/office/drawing/2014/main" id="{63CE7502-117D-4446-4B47-E0C29DF3A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1981"/>
              <a:ext cx="137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6" name="Line 174">
              <a:extLst>
                <a:ext uri="{FF2B5EF4-FFF2-40B4-BE49-F238E27FC236}">
                  <a16:creationId xmlns:a16="http://schemas.microsoft.com/office/drawing/2014/main" id="{1EC70100-F5F6-9039-A603-A62852ADD8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66" y="1407"/>
              <a:ext cx="72" cy="623"/>
            </a:xfrm>
            <a:prstGeom prst="line">
              <a:avLst/>
            </a:prstGeom>
            <a:noFill/>
            <a:ln w="44450" cap="flat">
              <a:solidFill>
                <a:srgbClr val="00B050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177" name="Line 175">
              <a:extLst>
                <a:ext uri="{FF2B5EF4-FFF2-40B4-BE49-F238E27FC236}">
                  <a16:creationId xmlns:a16="http://schemas.microsoft.com/office/drawing/2014/main" id="{9729B43C-A23F-DA99-E99F-733D5D092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7" y="1438"/>
              <a:ext cx="317" cy="412"/>
            </a:xfrm>
            <a:prstGeom prst="line">
              <a:avLst/>
            </a:prstGeom>
            <a:noFill/>
            <a:ln w="44450" cap="flat">
              <a:solidFill>
                <a:srgbClr val="00B050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178" name="Line 176">
              <a:extLst>
                <a:ext uri="{FF2B5EF4-FFF2-40B4-BE49-F238E27FC236}">
                  <a16:creationId xmlns:a16="http://schemas.microsoft.com/office/drawing/2014/main" id="{E5861237-E79D-4120-2623-37D776273F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8" y="1442"/>
              <a:ext cx="2120" cy="602"/>
            </a:xfrm>
            <a:prstGeom prst="line">
              <a:avLst/>
            </a:prstGeom>
            <a:noFill/>
            <a:ln w="4762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179" name="Line 177">
              <a:extLst>
                <a:ext uri="{FF2B5EF4-FFF2-40B4-BE49-F238E27FC236}">
                  <a16:creationId xmlns:a16="http://schemas.microsoft.com/office/drawing/2014/main" id="{95DEC24A-25AD-2CBC-B925-2388DA36AE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3" y="1887"/>
              <a:ext cx="1786" cy="158"/>
            </a:xfrm>
            <a:prstGeom prst="line">
              <a:avLst/>
            </a:prstGeom>
            <a:noFill/>
            <a:ln w="4762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180" name="Line 178">
              <a:extLst>
                <a:ext uri="{FF2B5EF4-FFF2-40B4-BE49-F238E27FC236}">
                  <a16:creationId xmlns:a16="http://schemas.microsoft.com/office/drawing/2014/main" id="{6CFA67CD-4BDD-858F-C9ED-1AA0F4B7C8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2" y="1370"/>
              <a:ext cx="2222" cy="35"/>
            </a:xfrm>
            <a:prstGeom prst="line">
              <a:avLst/>
            </a:prstGeom>
            <a:noFill/>
            <a:ln w="4762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181" name="Line 179">
              <a:extLst>
                <a:ext uri="{FF2B5EF4-FFF2-40B4-BE49-F238E27FC236}">
                  <a16:creationId xmlns:a16="http://schemas.microsoft.com/office/drawing/2014/main" id="{F3F8136E-B1EC-F94D-4A91-C1DB6AFE44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0" y="1391"/>
              <a:ext cx="1847" cy="481"/>
            </a:xfrm>
            <a:prstGeom prst="line">
              <a:avLst/>
            </a:prstGeom>
            <a:noFill/>
            <a:ln w="4762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LID4096"/>
            </a:p>
          </p:txBody>
        </p:sp>
        <p:sp>
          <p:nvSpPr>
            <p:cNvPr id="182" name="Rectangle 180">
              <a:extLst>
                <a:ext uri="{FF2B5EF4-FFF2-40B4-BE49-F238E27FC236}">
                  <a16:creationId xmlns:a16="http://schemas.microsoft.com/office/drawing/2014/main" id="{33767123-7004-E36A-38DD-CBE8CA3C3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7" y="2279"/>
              <a:ext cx="90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2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egment 1 </a:t>
              </a:r>
              <a:endParaRPr kumimoji="0" lang="LID4096" altLang="LID4096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3" name="Rectangle 181">
              <a:extLst>
                <a:ext uri="{FF2B5EF4-FFF2-40B4-BE49-F238E27FC236}">
                  <a16:creationId xmlns:a16="http://schemas.microsoft.com/office/drawing/2014/main" id="{8DF886D1-5B52-A171-4BD4-C33F133DEA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9" y="2213"/>
              <a:ext cx="121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4" name="Rectangle 182">
              <a:extLst>
                <a:ext uri="{FF2B5EF4-FFF2-40B4-BE49-F238E27FC236}">
                  <a16:creationId xmlns:a16="http://schemas.microsoft.com/office/drawing/2014/main" id="{BFA6E299-9D11-4890-1F12-D16BFEA0A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" y="2313"/>
              <a:ext cx="90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2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egment 2 </a:t>
              </a:r>
              <a:endParaRPr kumimoji="0" lang="LID4096" altLang="LID4096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Rectangle 183">
              <a:extLst>
                <a:ext uri="{FF2B5EF4-FFF2-40B4-BE49-F238E27FC236}">
                  <a16:creationId xmlns:a16="http://schemas.microsoft.com/office/drawing/2014/main" id="{118C4D1F-CC03-1CB9-0604-9A417C36FB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5" y="2213"/>
              <a:ext cx="121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LID4096" altLang="LID4096" sz="23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LID4096" altLang="LID4096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80921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672" y="121083"/>
            <a:ext cx="8229600" cy="793317"/>
          </a:xfr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r>
              <a:rPr 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gregation power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dex - SP</a:t>
            </a:r>
            <a:endParaRPr lang="he-IL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49440" y="5460961"/>
            <a:ext cx="2194560" cy="1397039"/>
          </a:xfrm>
        </p:spPr>
        <p:txBody>
          <a:bodyPr/>
          <a:lstStyle/>
          <a:p>
            <a:fld id="{A2A1515B-DD58-470F-80FA-6866CEF59340}" type="slidenum">
              <a:rPr lang="it-IT" sz="2000" smtClean="0"/>
              <a:t>7</a:t>
            </a:fld>
            <a:endParaRPr lang="it-IT" sz="20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9EF1DE7-55FB-ACD3-F70A-CC042529A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80724"/>
              </p:ext>
            </p:extLst>
          </p:nvPr>
        </p:nvGraphicFramePr>
        <p:xfrm>
          <a:off x="405235" y="1905000"/>
          <a:ext cx="8236324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31640" progId="Equation.DSMT4">
                  <p:embed/>
                </p:oleObj>
              </mc:Choice>
              <mc:Fallback>
                <p:oleObj name="Equation" r:id="rId2" imgW="186660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9EF1DE7-55FB-ACD3-F70A-CC042529A3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5235" y="1905000"/>
                        <a:ext cx="8236324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5550507-8A76-1E78-47A6-B827F776C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4600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5550507-8A76-1E78-47A6-B827F776CE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527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21083"/>
            <a:ext cx="8686800" cy="869517"/>
          </a:xfr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1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stribution of quality costs proportions by the </a:t>
            </a:r>
            <a:r>
              <a:rPr lang="en-US" sz="32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ur main categories 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Rosenfeld et.al, 2019)</a:t>
            </a:r>
            <a:endParaRPr lang="he-IL" sz="2800" dirty="0"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67167" y="6368806"/>
            <a:ext cx="457200" cy="521187"/>
          </a:xfrm>
        </p:spPr>
        <p:txBody>
          <a:bodyPr/>
          <a:lstStyle/>
          <a:p>
            <a:fld id="{A2A1515B-DD58-470F-80FA-6866CEF59340}" type="slidenum">
              <a:rPr lang="it-IT" sz="2000" smtClean="0"/>
              <a:t>8</a:t>
            </a:fld>
            <a:endParaRPr lang="it-IT" sz="2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5550507-8A76-1E78-47A6-B827F776C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5550507-8A76-1E78-47A6-B827F776CE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18C8C246-A717-19D5-38E1-AA8D13C9BD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6775914"/>
              </p:ext>
            </p:extLst>
          </p:nvPr>
        </p:nvGraphicFramePr>
        <p:xfrm>
          <a:off x="304800" y="1143000"/>
          <a:ext cx="8323218" cy="25035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93820">
                  <a:extLst>
                    <a:ext uri="{9D8B030D-6E8A-4147-A177-3AD203B41FA5}">
                      <a16:colId xmlns:a16="http://schemas.microsoft.com/office/drawing/2014/main" val="4022619506"/>
                    </a:ext>
                  </a:extLst>
                </a:gridCol>
                <a:gridCol w="890460">
                  <a:extLst>
                    <a:ext uri="{9D8B030D-6E8A-4147-A177-3AD203B41FA5}">
                      <a16:colId xmlns:a16="http://schemas.microsoft.com/office/drawing/2014/main" val="2764413517"/>
                    </a:ext>
                  </a:extLst>
                </a:gridCol>
                <a:gridCol w="890460">
                  <a:extLst>
                    <a:ext uri="{9D8B030D-6E8A-4147-A177-3AD203B41FA5}">
                      <a16:colId xmlns:a16="http://schemas.microsoft.com/office/drawing/2014/main" val="1163586212"/>
                    </a:ext>
                  </a:extLst>
                </a:gridCol>
                <a:gridCol w="891413">
                  <a:extLst>
                    <a:ext uri="{9D8B030D-6E8A-4147-A177-3AD203B41FA5}">
                      <a16:colId xmlns:a16="http://schemas.microsoft.com/office/drawing/2014/main" val="2594771778"/>
                    </a:ext>
                  </a:extLst>
                </a:gridCol>
                <a:gridCol w="891413">
                  <a:extLst>
                    <a:ext uri="{9D8B030D-6E8A-4147-A177-3AD203B41FA5}">
                      <a16:colId xmlns:a16="http://schemas.microsoft.com/office/drawing/2014/main" val="517280723"/>
                    </a:ext>
                  </a:extLst>
                </a:gridCol>
                <a:gridCol w="891413">
                  <a:extLst>
                    <a:ext uri="{9D8B030D-6E8A-4147-A177-3AD203B41FA5}">
                      <a16:colId xmlns:a16="http://schemas.microsoft.com/office/drawing/2014/main" val="2018540443"/>
                    </a:ext>
                  </a:extLst>
                </a:gridCol>
                <a:gridCol w="891413">
                  <a:extLst>
                    <a:ext uri="{9D8B030D-6E8A-4147-A177-3AD203B41FA5}">
                      <a16:colId xmlns:a16="http://schemas.microsoft.com/office/drawing/2014/main" val="2488882738"/>
                    </a:ext>
                  </a:extLst>
                </a:gridCol>
                <a:gridCol w="891413">
                  <a:extLst>
                    <a:ext uri="{9D8B030D-6E8A-4147-A177-3AD203B41FA5}">
                      <a16:colId xmlns:a16="http://schemas.microsoft.com/office/drawing/2014/main" val="3449771907"/>
                    </a:ext>
                  </a:extLst>
                </a:gridCol>
                <a:gridCol w="891413">
                  <a:extLst>
                    <a:ext uri="{9D8B030D-6E8A-4147-A177-3AD203B41FA5}">
                      <a16:colId xmlns:a16="http://schemas.microsoft.com/office/drawing/2014/main" val="1566947898"/>
                    </a:ext>
                  </a:extLst>
                </a:gridCol>
              </a:tblGrid>
              <a:tr h="3579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dirty="0">
                          <a:effectLst/>
                        </a:rPr>
                        <a:t> </a:t>
                      </a:r>
                      <a:endParaRPr lang="en-IL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7030A0"/>
                          </a:solidFill>
                          <a:effectLst/>
                        </a:rPr>
                        <a:t>Company 1</a:t>
                      </a:r>
                      <a:endParaRPr lang="en-US" sz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7030A0"/>
                          </a:solidFill>
                          <a:effectLst/>
                        </a:rPr>
                        <a:t>Company 2</a:t>
                      </a:r>
                      <a:endParaRPr lang="en-US" sz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7030A0"/>
                          </a:solidFill>
                          <a:effectLst/>
                        </a:rPr>
                        <a:t>Company 3</a:t>
                      </a:r>
                      <a:endParaRPr lang="en-US" sz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7030A0"/>
                          </a:solidFill>
                          <a:effectLst/>
                        </a:rPr>
                        <a:t>Company 4</a:t>
                      </a:r>
                      <a:endParaRPr lang="en-US" sz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7030A0"/>
                          </a:solidFill>
                          <a:effectLst/>
                        </a:rPr>
                        <a:t>Company 5</a:t>
                      </a:r>
                      <a:endParaRPr lang="en-US" sz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7030A0"/>
                          </a:solidFill>
                          <a:effectLst/>
                        </a:rPr>
                        <a:t>Company 6</a:t>
                      </a:r>
                      <a:endParaRPr lang="en-US" sz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7030A0"/>
                          </a:solidFill>
                          <a:effectLst/>
                        </a:rPr>
                        <a:t>Company 7</a:t>
                      </a:r>
                      <a:endParaRPr lang="en-US" sz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7030A0"/>
                          </a:solidFill>
                          <a:effectLst/>
                        </a:rPr>
                        <a:t>Company 8</a:t>
                      </a:r>
                      <a:endParaRPr lang="en-US" sz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06698786"/>
                  </a:ext>
                </a:extLst>
              </a:tr>
              <a:tr h="41753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C00000"/>
                          </a:solidFill>
                          <a:effectLst/>
                        </a:rPr>
                        <a:t>Prevention Costs</a:t>
                      </a:r>
                      <a:endParaRPr lang="en-US" sz="14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19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dirty="0">
                          <a:effectLst/>
                        </a:rPr>
                        <a:t>0.05</a:t>
                      </a:r>
                      <a:endParaRPr lang="en-IL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dirty="0">
                          <a:effectLst/>
                        </a:rPr>
                        <a:t>0.07</a:t>
                      </a:r>
                      <a:endParaRPr lang="en-IL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19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11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31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19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23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16688661"/>
                  </a:ext>
                </a:extLst>
              </a:tr>
              <a:tr h="41753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C00000"/>
                          </a:solidFill>
                          <a:effectLst/>
                        </a:rPr>
                        <a:t>Appraisal Costs</a:t>
                      </a:r>
                      <a:endParaRPr lang="en-US" sz="14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22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15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13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dirty="0">
                          <a:effectLst/>
                        </a:rPr>
                        <a:t>0.35</a:t>
                      </a:r>
                      <a:endParaRPr lang="en-IL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47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12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32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23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91994991"/>
                  </a:ext>
                </a:extLst>
              </a:tr>
              <a:tr h="62630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C00000"/>
                          </a:solidFill>
                          <a:effectLst/>
                        </a:rPr>
                        <a:t>Internal Failure Costs</a:t>
                      </a:r>
                      <a:endParaRPr lang="en-US" sz="14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14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28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18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27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dirty="0">
                          <a:effectLst/>
                        </a:rPr>
                        <a:t>0.19</a:t>
                      </a:r>
                      <a:endParaRPr lang="en-IL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dirty="0">
                          <a:effectLst/>
                        </a:rPr>
                        <a:t>0.14</a:t>
                      </a:r>
                      <a:endParaRPr lang="en-IL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dirty="0">
                          <a:effectLst/>
                        </a:rPr>
                        <a:t>0.27</a:t>
                      </a:r>
                      <a:endParaRPr lang="en-IL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27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11616062"/>
                  </a:ext>
                </a:extLst>
              </a:tr>
              <a:tr h="62630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C00000"/>
                          </a:solidFill>
                          <a:effectLst/>
                        </a:rPr>
                        <a:t>External Failure Costs</a:t>
                      </a:r>
                      <a:endParaRPr lang="en-US" sz="14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45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52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62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19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>
                          <a:effectLst/>
                        </a:rPr>
                        <a:t>0.23</a:t>
                      </a:r>
                      <a:endParaRPr lang="en-IL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dirty="0">
                          <a:effectLst/>
                        </a:rPr>
                        <a:t>0.43</a:t>
                      </a:r>
                      <a:endParaRPr lang="en-IL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dirty="0">
                          <a:effectLst/>
                        </a:rPr>
                        <a:t>0.22</a:t>
                      </a:r>
                      <a:endParaRPr lang="en-IL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dirty="0">
                          <a:effectLst/>
                        </a:rPr>
                        <a:t>0.27</a:t>
                      </a:r>
                      <a:endParaRPr lang="en-IL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08874610"/>
                  </a:ext>
                </a:extLst>
              </a:tr>
            </a:tbl>
          </a:graphicData>
        </a:graphic>
      </p:graphicFrame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0079FA64-D470-299F-1083-8AFBA9F9A30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60260172"/>
              </p:ext>
            </p:extLst>
          </p:nvPr>
        </p:nvGraphicFramePr>
        <p:xfrm>
          <a:off x="304800" y="3703638"/>
          <a:ext cx="8323218" cy="29257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8691424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672" y="121083"/>
            <a:ext cx="8229600" cy="640917"/>
          </a:xfr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linger distances and SP calculation</a:t>
            </a:r>
            <a:endParaRPr lang="he-IL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08204" y="5456189"/>
            <a:ext cx="2194560" cy="1397039"/>
          </a:xfrm>
        </p:spPr>
        <p:txBody>
          <a:bodyPr/>
          <a:lstStyle/>
          <a:p>
            <a:fld id="{A2A1515B-DD58-470F-80FA-6866CEF59340}" type="slidenum">
              <a:rPr lang="it-IT" sz="2000" smtClean="0"/>
              <a:t>9</a:t>
            </a:fld>
            <a:endParaRPr lang="it-IT" sz="2000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5550507-8A76-1E78-47A6-B827F776C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5550507-8A76-1E78-47A6-B827F776CE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title="H open parentheses P comma Q close parentheses equals fraction numerator 1 over denominator square root of 2 end fraction square root of sum from i equals 1 to r of open parentheses square root of p subscript i end root minus square root of q subscript i end root space close parentheses squared end root">
            <a:extLst>
              <a:ext uri="{FF2B5EF4-FFF2-40B4-BE49-F238E27FC236}">
                <a16:creationId xmlns:a16="http://schemas.microsoft.com/office/drawing/2014/main" id="{DB2E7239-3BFE-DCA6-21BE-F6BF2ACE5AA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924957"/>
            <a:ext cx="4829132" cy="1036389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323C1A06-463F-F2F2-4108-B820765AAC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5366641"/>
              </p:ext>
            </p:extLst>
          </p:nvPr>
        </p:nvGraphicFramePr>
        <p:xfrm>
          <a:off x="195056" y="2124303"/>
          <a:ext cx="8674832" cy="32918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63930">
                  <a:extLst>
                    <a:ext uri="{9D8B030D-6E8A-4147-A177-3AD203B41FA5}">
                      <a16:colId xmlns:a16="http://schemas.microsoft.com/office/drawing/2014/main" val="2028723739"/>
                    </a:ext>
                  </a:extLst>
                </a:gridCol>
                <a:gridCol w="963930">
                  <a:extLst>
                    <a:ext uri="{9D8B030D-6E8A-4147-A177-3AD203B41FA5}">
                      <a16:colId xmlns:a16="http://schemas.microsoft.com/office/drawing/2014/main" val="3011643406"/>
                    </a:ext>
                  </a:extLst>
                </a:gridCol>
                <a:gridCol w="963930">
                  <a:extLst>
                    <a:ext uri="{9D8B030D-6E8A-4147-A177-3AD203B41FA5}">
                      <a16:colId xmlns:a16="http://schemas.microsoft.com/office/drawing/2014/main" val="4015439751"/>
                    </a:ext>
                  </a:extLst>
                </a:gridCol>
                <a:gridCol w="963930">
                  <a:extLst>
                    <a:ext uri="{9D8B030D-6E8A-4147-A177-3AD203B41FA5}">
                      <a16:colId xmlns:a16="http://schemas.microsoft.com/office/drawing/2014/main" val="1232721771"/>
                    </a:ext>
                  </a:extLst>
                </a:gridCol>
                <a:gridCol w="963930">
                  <a:extLst>
                    <a:ext uri="{9D8B030D-6E8A-4147-A177-3AD203B41FA5}">
                      <a16:colId xmlns:a16="http://schemas.microsoft.com/office/drawing/2014/main" val="773430683"/>
                    </a:ext>
                  </a:extLst>
                </a:gridCol>
                <a:gridCol w="963930">
                  <a:extLst>
                    <a:ext uri="{9D8B030D-6E8A-4147-A177-3AD203B41FA5}">
                      <a16:colId xmlns:a16="http://schemas.microsoft.com/office/drawing/2014/main" val="2542608411"/>
                    </a:ext>
                  </a:extLst>
                </a:gridCol>
                <a:gridCol w="963930">
                  <a:extLst>
                    <a:ext uri="{9D8B030D-6E8A-4147-A177-3AD203B41FA5}">
                      <a16:colId xmlns:a16="http://schemas.microsoft.com/office/drawing/2014/main" val="1500021836"/>
                    </a:ext>
                  </a:extLst>
                </a:gridCol>
                <a:gridCol w="963930">
                  <a:extLst>
                    <a:ext uri="{9D8B030D-6E8A-4147-A177-3AD203B41FA5}">
                      <a16:colId xmlns:a16="http://schemas.microsoft.com/office/drawing/2014/main" val="698701013"/>
                    </a:ext>
                  </a:extLst>
                </a:gridCol>
                <a:gridCol w="963392">
                  <a:extLst>
                    <a:ext uri="{9D8B030D-6E8A-4147-A177-3AD203B41FA5}">
                      <a16:colId xmlns:a16="http://schemas.microsoft.com/office/drawing/2014/main" val="1621222809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IL" sz="1400" dirty="0"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</a:rPr>
                        <a:t>Company 1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</a:rPr>
                        <a:t>Company 2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</a:rPr>
                        <a:t>Company 3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2060"/>
                          </a:solidFill>
                          <a:effectLst/>
                        </a:rPr>
                        <a:t>Company 4</a:t>
                      </a:r>
                      <a:endParaRPr lang="en-US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2060"/>
                          </a:solidFill>
                          <a:effectLst/>
                        </a:rPr>
                        <a:t>Company 5</a:t>
                      </a:r>
                      <a:endParaRPr lang="en-US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</a:rPr>
                        <a:t>Company 6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2060"/>
                          </a:solidFill>
                          <a:effectLst/>
                        </a:rPr>
                        <a:t>Company 7</a:t>
                      </a:r>
                      <a:endParaRPr lang="en-US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2060"/>
                          </a:solidFill>
                          <a:effectLst/>
                        </a:rPr>
                        <a:t>Company 8</a:t>
                      </a:r>
                      <a:endParaRPr lang="en-US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6760524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</a:rPr>
                        <a:t>Company 1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effectLst/>
                        </a:rPr>
                        <a:t>0.000</a:t>
                      </a:r>
                      <a:endParaRPr lang="en-IL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98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69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14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22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22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189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152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2347388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</a:rPr>
                        <a:t>Company 2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98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effectLst/>
                        </a:rPr>
                        <a:t>0.000</a:t>
                      </a:r>
                      <a:endParaRPr lang="en-IL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094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90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90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265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65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40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8342324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</a:rPr>
                        <a:t>Company 3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69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094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effectLst/>
                        </a:rPr>
                        <a:t>0.000</a:t>
                      </a:r>
                      <a:endParaRPr lang="en-IL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328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320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230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302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66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8372083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</a:rPr>
                        <a:t>Company 4</a:t>
                      </a:r>
                      <a:endParaRPr lang="en-US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14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90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328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effectLst/>
                        </a:rPr>
                        <a:t>0.000</a:t>
                      </a:r>
                      <a:endParaRPr lang="en-IL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20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69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030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04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4430514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2060"/>
                          </a:solidFill>
                          <a:effectLst/>
                        </a:rPr>
                        <a:t>Company 5</a:t>
                      </a:r>
                      <a:endParaRPr lang="en-US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22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90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320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20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effectLst/>
                        </a:rPr>
                        <a:t>0.000</a:t>
                      </a:r>
                      <a:endParaRPr lang="en-IL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317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27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91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9385367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</a:rPr>
                        <a:t>Company 6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22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265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230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69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317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effectLst/>
                        </a:rPr>
                        <a:t>0.000</a:t>
                      </a:r>
                      <a:endParaRPr lang="en-IL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44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178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5645014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</a:rPr>
                        <a:t>Company 7</a:t>
                      </a:r>
                      <a:endParaRPr lang="en-US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189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65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302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030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27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44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effectLst/>
                        </a:rPr>
                        <a:t>0.000</a:t>
                      </a:r>
                      <a:endParaRPr lang="en-IL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077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1267820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2060"/>
                          </a:solidFill>
                          <a:effectLst/>
                        </a:rPr>
                        <a:t>Company 8</a:t>
                      </a:r>
                      <a:endParaRPr lang="en-US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152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40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266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04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191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FF0000"/>
                          </a:solidFill>
                          <a:effectLst/>
                        </a:rPr>
                        <a:t>0.178</a:t>
                      </a:r>
                      <a:endParaRPr lang="en-IL" sz="1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solidFill>
                            <a:srgbClr val="00B050"/>
                          </a:solidFill>
                          <a:effectLst/>
                        </a:rPr>
                        <a:t>0.077</a:t>
                      </a:r>
                      <a:endParaRPr lang="en-IL" sz="1400" b="1" dirty="0">
                        <a:solidFill>
                          <a:srgbClr val="00B05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IL" sz="1400" b="1" dirty="0">
                          <a:effectLst/>
                        </a:rPr>
                        <a:t>0.000</a:t>
                      </a:r>
                      <a:endParaRPr lang="en-IL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29125985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8AC8922-424E-3329-7570-E518DECCA8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6937611"/>
              </p:ext>
            </p:extLst>
          </p:nvPr>
        </p:nvGraphicFramePr>
        <p:xfrm>
          <a:off x="2146308" y="5638800"/>
          <a:ext cx="4651315" cy="8001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4448">
                  <a:extLst>
                    <a:ext uri="{9D8B030D-6E8A-4147-A177-3AD203B41FA5}">
                      <a16:colId xmlns:a16="http://schemas.microsoft.com/office/drawing/2014/main" val="3874956138"/>
                    </a:ext>
                  </a:extLst>
                </a:gridCol>
                <a:gridCol w="1022985">
                  <a:extLst>
                    <a:ext uri="{9D8B030D-6E8A-4147-A177-3AD203B41FA5}">
                      <a16:colId xmlns:a16="http://schemas.microsoft.com/office/drawing/2014/main" val="674961747"/>
                    </a:ext>
                  </a:extLst>
                </a:gridCol>
                <a:gridCol w="2333882">
                  <a:extLst>
                    <a:ext uri="{9D8B030D-6E8A-4147-A177-3AD203B41FA5}">
                      <a16:colId xmlns:a16="http://schemas.microsoft.com/office/drawing/2014/main" val="187729869"/>
                    </a:ext>
                  </a:extLst>
                </a:gridCol>
              </a:tblGrid>
              <a:tr h="27957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D </a:t>
                      </a:r>
                      <a:r>
                        <a:rPr lang="en-US" sz="1400" baseline="-25000" dirty="0">
                          <a:solidFill>
                            <a:srgbClr val="00582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ra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1400" dirty="0">
                          <a:solidFill>
                            <a:srgbClr val="00582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27</a:t>
                      </a:r>
                      <a:endParaRPr lang="en-US" sz="1400" dirty="0">
                        <a:solidFill>
                          <a:srgbClr val="00582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c </a:t>
                      </a:r>
                      <a:r>
                        <a:rPr lang="en-US" sz="1400" baseline="-25000" dirty="0">
                          <a:solidFill>
                            <a:srgbClr val="00582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ra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1400" dirty="0">
                          <a:solidFill>
                            <a:srgbClr val="00582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400" dirty="0">
                        <a:solidFill>
                          <a:srgbClr val="00582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D </a:t>
                      </a:r>
                      <a:r>
                        <a:rPr lang="en-US" sz="1400" baseline="-25000" dirty="0">
                          <a:solidFill>
                            <a:srgbClr val="00582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ra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SD </a:t>
                      </a:r>
                      <a:r>
                        <a:rPr lang="en-US" sz="1400" baseline="-25000" dirty="0">
                          <a:solidFill>
                            <a:srgbClr val="00582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ra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400" dirty="0">
                          <a:solidFill>
                            <a:srgbClr val="00582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1400" dirty="0">
                          <a:solidFill>
                            <a:srgbClr val="005828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4 </a:t>
                      </a:r>
                      <a:endParaRPr lang="en-US" sz="1400" dirty="0">
                        <a:solidFill>
                          <a:srgbClr val="005828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18366515"/>
                  </a:ext>
                </a:extLst>
              </a:tr>
              <a:tr h="27957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D </a:t>
                      </a:r>
                      <a:r>
                        <a:rPr lang="en-US" sz="1400" baseline="-25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82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c </a:t>
                      </a:r>
                      <a:r>
                        <a:rPr lang="en-US" sz="1400" b="1" baseline="-25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v-SE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D </a:t>
                      </a:r>
                      <a:r>
                        <a:rPr lang="sv-SE" sz="1400" b="1" baseline="-25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</a:t>
                      </a:r>
                      <a:r>
                        <a:rPr lang="sv-SE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SD </a:t>
                      </a:r>
                      <a:r>
                        <a:rPr lang="sv-SE" sz="1400" b="1" baseline="-25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</a:t>
                      </a:r>
                      <a:r>
                        <a:rPr lang="sv-SE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sv-SE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r>
                        <a:rPr lang="sv-SE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sv-SE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5</a:t>
                      </a:r>
                      <a:endParaRPr lang="sv-SE" sz="14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5231806"/>
                  </a:ext>
                </a:extLst>
              </a:tr>
              <a:tr h="24096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D 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5.809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c </a:t>
                      </a:r>
                      <a:r>
                        <a:rPr lang="en-US" sz="14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28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4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 = </a:t>
                      </a:r>
                      <a:r>
                        <a:rPr kumimoji="0" lang="en-IL" sz="1400" b="1" kern="12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73</a:t>
                      </a:r>
                      <a:endParaRPr lang="en-US" sz="14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08949908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452284D-9E7D-C425-3D76-C36D679C666C}"/>
              </a:ext>
            </a:extLst>
          </p:cNvPr>
          <p:cNvSpPr/>
          <p:nvPr/>
        </p:nvSpPr>
        <p:spPr>
          <a:xfrm>
            <a:off x="4343400" y="1014229"/>
            <a:ext cx="457200" cy="1385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C440E6-94F2-1C17-EAFC-A76226410FAF}"/>
              </a:ext>
            </a:extLst>
          </p:cNvPr>
          <p:cNvSpPr txBox="1"/>
          <p:nvPr/>
        </p:nvSpPr>
        <p:spPr>
          <a:xfrm>
            <a:off x="4437936" y="924957"/>
            <a:ext cx="268128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US" sz="1200" dirty="0"/>
              <a:t>4</a:t>
            </a:r>
            <a:endParaRPr lang="LID4096" sz="1200" dirty="0"/>
          </a:p>
        </p:txBody>
      </p:sp>
    </p:spTree>
    <p:extLst>
      <p:ext uri="{BB962C8B-B14F-4D97-AF65-F5344CB8AC3E}">
        <p14:creationId xmlns:p14="http://schemas.microsoft.com/office/powerpoint/2010/main" val="980254756"/>
      </p:ext>
    </p:extLst>
  </p:cSld>
  <p:clrMapOvr>
    <a:masterClrMapping/>
  </p:clrMapOvr>
</p:sld>
</file>

<file path=ppt/theme/theme1.xml><?xml version="1.0" encoding="utf-8"?>
<a:theme xmlns:a="http://schemas.openxmlformats.org/drawingml/2006/main" name="Metropolitan">
  <a:themeElements>
    <a:clrScheme name="Metropolitan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Metropolita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0941A018-FB9B-4401-A32C-7E04526866E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190FE783-1B93-44DB-A99B-5801277FA4D6}">
  <we:reference id="4b785c87-866c-4bad-85d8-5d1ae467ac9a" version="3.12.0.0" store="EXCatalog" storeType="EXCatalog"/>
  <we:alternateReferences>
    <we:reference id="WA104381909" version="3.12.0.0" store="he-IL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TM03457491[[fn=Metropolitan]]</Template>
  <TotalTime>43693</TotalTime>
  <Words>1408</Words>
  <Application>Microsoft Office PowerPoint</Application>
  <PresentationFormat>On-screen Show (4:3)</PresentationFormat>
  <Paragraphs>543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</vt:lpstr>
      <vt:lpstr>Calibri Light</vt:lpstr>
      <vt:lpstr>Franklin Gothic Medium</vt:lpstr>
      <vt:lpstr>Georgia</vt:lpstr>
      <vt:lpstr>Roboto</vt:lpstr>
      <vt:lpstr>Symbol</vt:lpstr>
      <vt:lpstr>Times New Roman</vt:lpstr>
      <vt:lpstr>Wingdings 3</vt:lpstr>
      <vt:lpstr>Metropolitan</vt:lpstr>
      <vt:lpstr>Equation</vt:lpstr>
      <vt:lpstr>PowerPoint Presentation</vt:lpstr>
      <vt:lpstr> Yariv N. Marmor, Emil Bashkansky " Processing new types of quality data"  Quality and Reliability Engineering International , 36 (8), 2621-2638, 2020 </vt:lpstr>
      <vt:lpstr>Data/objects  partition</vt:lpstr>
      <vt:lpstr>Examples of distance metrics</vt:lpstr>
      <vt:lpstr>Data/objects  partition: degrees of connection (dc) split</vt:lpstr>
      <vt:lpstr>Data/objects  partition: sum of distances (SD) split</vt:lpstr>
      <vt:lpstr>Segregation power index - SP</vt:lpstr>
      <vt:lpstr>Example 1: Distribution of quality costs proportions by the four main categories (Rosenfeld et.al, 2019)</vt:lpstr>
      <vt:lpstr>Hellinger distances and SP calculation</vt:lpstr>
      <vt:lpstr>PowerPoint Presentation</vt:lpstr>
      <vt:lpstr>PowerPoint Presentation</vt:lpstr>
      <vt:lpstr>PowerPoint Presentation</vt:lpstr>
      <vt:lpstr>PowerPoint Presentation</vt:lpstr>
      <vt:lpstr> SP distribution under given  null/ homogeneity hypothesis H0 </vt:lpstr>
      <vt:lpstr>PowerPoint Presentation</vt:lpstr>
      <vt:lpstr>PowerPoint Presentation</vt:lpstr>
      <vt:lpstr>PowerPoint Presentation</vt:lpstr>
      <vt:lpstr>PowerPoint Presentation</vt:lpstr>
      <vt:lpstr> Thank You for your attention!</vt:lpstr>
    </vt:vector>
  </TitlesOfParts>
  <Company>ORT Braude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אמיל בשקנסקי</cp:lastModifiedBy>
  <cp:revision>614</cp:revision>
  <dcterms:created xsi:type="dcterms:W3CDTF">2013-06-15T08:03:54Z</dcterms:created>
  <dcterms:modified xsi:type="dcterms:W3CDTF">2023-08-28T18:04:00Z</dcterms:modified>
</cp:coreProperties>
</file>